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commentAuthors.xml" ContentType="application/vnd.openxmlformats-officedocument.presentationml.commentAuthor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tags/tag1.xml" ContentType="application/vnd.openxmlformats-officedocument.presentationml.tags+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slideLayouts/slideLayout113.xml" ContentType="application/vnd.openxmlformats-officedocument.presentationml.slideLayout+xml"/>
  <Override PartName="/ppt/slideLayouts/slideLayout114.xml" ContentType="application/vnd.openxmlformats-officedocument.presentationml.slideLayout+xml"/>
  <Override PartName="/ppt/slideLayouts/slideLayout115.xml" ContentType="application/vnd.openxmlformats-officedocument.presentationml.slideLayout+xml"/>
  <Override PartName="/ppt/slideLayouts/slideLayout116.xml" ContentType="application/vnd.openxmlformats-officedocument.presentationml.slideLayout+xml"/>
  <Override PartName="/ppt/slideLayouts/slideLayout117.xml" ContentType="application/vnd.openxmlformats-officedocument.presentationml.slideLayout+xml"/>
  <Override PartName="/ppt/slideLayouts/slideLayout118.xml" ContentType="application/vnd.openxmlformats-officedocument.presentationml.slideLayout+xml"/>
  <Override PartName="/ppt/slideLayouts/slideLayout119.xml" ContentType="application/vnd.openxmlformats-officedocument.presentationml.slideLayout+xml"/>
  <Override PartName="/ppt/slideLayouts/slideLayout120.xml" ContentType="application/vnd.openxmlformats-officedocument.presentationml.slideLayout+xml"/>
  <Override PartName="/ppt/slideLayouts/slideLayout121.xml" ContentType="application/vnd.openxmlformats-officedocument.presentationml.slideLayout+xml"/>
  <Override PartName="/ppt/slideLayouts/slideLayout122.xml" ContentType="application/vnd.openxmlformats-officedocument.presentationml.slideLayout+xml"/>
  <Override PartName="/ppt/slideLayouts/slideLayout123.xml" ContentType="application/vnd.openxmlformats-officedocument.presentationml.slideLayout+xml"/>
  <Override PartName="/ppt/slideLayouts/slideLayout124.xml" ContentType="application/vnd.openxmlformats-officedocument.presentationml.slideLayout+xml"/>
  <Override PartName="/ppt/slideLayouts/slideLayout125.xml" ContentType="application/vnd.openxmlformats-officedocument.presentationml.slideLayout+xml"/>
  <Override PartName="/ppt/slideLayouts/slideLayout126.xml" ContentType="application/vnd.openxmlformats-officedocument.presentationml.slideLayout+xml"/>
  <Override PartName="/ppt/slideLayouts/slideLayout127.xml" ContentType="application/vnd.openxmlformats-officedocument.presentationml.slideLayout+xml"/>
  <Override PartName="/ppt/slideLayouts/slideLayout128.xml" ContentType="application/vnd.openxmlformats-officedocument.presentationml.slideLayout+xml"/>
  <Override PartName="/ppt/slideLayouts/slideLayout129.xml" ContentType="application/vnd.openxmlformats-officedocument.presentationml.slideLayout+xml"/>
  <Override PartName="/ppt/slideLayouts/slideLayout130.xml" ContentType="application/vnd.openxmlformats-officedocument.presentationml.slideLayout+xml"/>
  <Override PartName="/ppt/slideLayouts/slideLayout131.xml" ContentType="application/vnd.openxmlformats-officedocument.presentationml.slideLayout+xml"/>
  <Override PartName="/ppt/slideLayouts/slideLayout132.xml" ContentType="application/vnd.openxmlformats-officedocument.presentationml.slideLayout+xml"/>
  <Override PartName="/ppt/slideLayouts/slideLayout133.xml" ContentType="application/vnd.openxmlformats-officedocument.presentationml.slideLayout+xml"/>
  <Override PartName="/ppt/slideLayouts/slideLayout134.xml" ContentType="application/vnd.openxmlformats-officedocument.presentationml.slideLayout+xml"/>
  <Override PartName="/ppt/slideLayouts/slideLayout135.xml" ContentType="application/vnd.openxmlformats-officedocument.presentationml.slideLayout+xml"/>
  <Override PartName="/ppt/slideLayouts/slideLayout136.xml" ContentType="application/vnd.openxmlformats-officedocument.presentationml.slideLayout+xml"/>
  <Override PartName="/ppt/slideLayouts/slideLayout137.xml" ContentType="application/vnd.openxmlformats-officedocument.presentationml.slideLayout+xml"/>
  <Override PartName="/ppt/slideLayouts/slideLayout138.xml" ContentType="application/vnd.openxmlformats-officedocument.presentationml.slideLayout+xml"/>
  <Override PartName="/ppt/slideLayouts/slideLayout139.xml" ContentType="application/vnd.openxmlformats-officedocument.presentationml.slideLayout+xml"/>
  <Override PartName="/ppt/slideLayouts/slideLayout140.xml" ContentType="application/vnd.openxmlformats-officedocument.presentationml.slideLayout+xml"/>
  <Override PartName="/ppt/slideLayouts/slideLayout141.xml" ContentType="application/vnd.openxmlformats-officedocument.presentationml.slideLayout+xml"/>
  <Override PartName="/ppt/slideLayouts/slideLayout142.xml" ContentType="application/vnd.openxmlformats-officedocument.presentationml.slideLayout+xml"/>
  <Override PartName="/ppt/slideLayouts/slideLayout143.xml" ContentType="application/vnd.openxmlformats-officedocument.presentationml.slideLayout+xml"/>
  <Override PartName="/ppt/theme/theme3.xml" ContentType="application/vnd.openxmlformats-officedocument.theme+xml"/>
  <Override PartName="/ppt/tags/tag3.xml" ContentType="application/vnd.openxmlformats-officedocument.presentationml.tags+xml"/>
  <Override PartName="/ppt/slideLayouts/slideLayout144.xml" ContentType="application/vnd.openxmlformats-officedocument.presentationml.slideLayout+xml"/>
  <Override PartName="/ppt/slideLayouts/slideLayout145.xml" ContentType="application/vnd.openxmlformats-officedocument.presentationml.slideLayout+xml"/>
  <Override PartName="/ppt/slideLayouts/slideLayout146.xml" ContentType="application/vnd.openxmlformats-officedocument.presentationml.slideLayout+xml"/>
  <Override PartName="/ppt/slideLayouts/slideLayout147.xml" ContentType="application/vnd.openxmlformats-officedocument.presentationml.slideLayout+xml"/>
  <Override PartName="/ppt/slideLayouts/slideLayout148.xml" ContentType="application/vnd.openxmlformats-officedocument.presentationml.slideLayout+xml"/>
  <Override PartName="/ppt/slideLayouts/slideLayout149.xml" ContentType="application/vnd.openxmlformats-officedocument.presentationml.slideLayout+xml"/>
  <Override PartName="/ppt/slideLayouts/slideLayout150.xml" ContentType="application/vnd.openxmlformats-officedocument.presentationml.slideLayout+xml"/>
  <Override PartName="/ppt/slideLayouts/slideLayout151.xml" ContentType="application/vnd.openxmlformats-officedocument.presentationml.slideLayout+xml"/>
  <Override PartName="/ppt/slideLayouts/slideLayout152.xml" ContentType="application/vnd.openxmlformats-officedocument.presentationml.slideLayout+xml"/>
  <Override PartName="/ppt/slideLayouts/slideLayout153.xml" ContentType="application/vnd.openxmlformats-officedocument.presentationml.slideLayout+xml"/>
  <Override PartName="/ppt/slideLayouts/slideLayout154.xml" ContentType="application/vnd.openxmlformats-officedocument.presentationml.slideLayout+xml"/>
  <Override PartName="/ppt/theme/theme4.xml" ContentType="application/vnd.openxmlformats-officedocument.theme+xml"/>
  <Override PartName="/ppt/slideLayouts/slideLayout155.xml" ContentType="application/vnd.openxmlformats-officedocument.presentationml.slideLayout+xml"/>
  <Override PartName="/ppt/slideLayouts/slideLayout156.xml" ContentType="application/vnd.openxmlformats-officedocument.presentationml.slideLayout+xml"/>
  <Override PartName="/ppt/slideLayouts/slideLayout157.xml" ContentType="application/vnd.openxmlformats-officedocument.presentationml.slideLayout+xml"/>
  <Override PartName="/ppt/slideLayouts/slideLayout158.xml" ContentType="application/vnd.openxmlformats-officedocument.presentationml.slideLayout+xml"/>
  <Override PartName="/ppt/slideLayouts/slideLayout159.xml" ContentType="application/vnd.openxmlformats-officedocument.presentationml.slideLayout+xml"/>
  <Override PartName="/ppt/slideLayouts/slideLayout160.xml" ContentType="application/vnd.openxmlformats-officedocument.presentationml.slideLayout+xml"/>
  <Override PartName="/ppt/slideLayouts/slideLayout161.xml" ContentType="application/vnd.openxmlformats-officedocument.presentationml.slideLayout+xml"/>
  <Override PartName="/ppt/slideLayouts/slideLayout162.xml" ContentType="application/vnd.openxmlformats-officedocument.presentationml.slideLayout+xml"/>
  <Override PartName="/ppt/slideLayouts/slideLayout163.xml" ContentType="application/vnd.openxmlformats-officedocument.presentationml.slideLayout+xml"/>
  <Override PartName="/ppt/slideLayouts/slideLayout164.xml" ContentType="application/vnd.openxmlformats-officedocument.presentationml.slideLayout+xml"/>
  <Override PartName="/ppt/slideLayouts/slideLayout165.xml" ContentType="application/vnd.openxmlformats-officedocument.presentationml.slideLayout+xml"/>
  <Override PartName="/ppt/theme/theme5.xml" ContentType="application/vnd.openxmlformats-officedocument.theme+xml"/>
  <Override PartName="/ppt/theme/theme6.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tags/tag4.xml" ContentType="application/vnd.openxmlformats-officedocument.presentationml.tags+xml"/>
  <Override PartName="/ppt/notesSlides/notesSlide4.xml" ContentType="application/vnd.openxmlformats-officedocument.presentationml.notesSlide+xml"/>
  <Override PartName="/ppt/tags/tag5.xml" ContentType="application/vnd.openxmlformats-officedocument.presentationml.tags+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tags/tag6.xml" ContentType="application/vnd.openxmlformats-officedocument.presentationml.tags+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tags/tag7.xml" ContentType="application/vnd.openxmlformats-officedocument.presentationml.tags+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708" r:id="rId2"/>
    <p:sldMasterId id="2147483756" r:id="rId3"/>
    <p:sldMasterId id="2147483806" r:id="rId4"/>
    <p:sldMasterId id="2147483818" r:id="rId5"/>
  </p:sldMasterIdLst>
  <p:notesMasterIdLst>
    <p:notesMasterId r:id="rId32"/>
  </p:notesMasterIdLst>
  <p:sldIdLst>
    <p:sldId id="265" r:id="rId6"/>
    <p:sldId id="678" r:id="rId7"/>
    <p:sldId id="711" r:id="rId8"/>
    <p:sldId id="670" r:id="rId9"/>
    <p:sldId id="667" r:id="rId10"/>
    <p:sldId id="665" r:id="rId11"/>
    <p:sldId id="663" r:id="rId12"/>
    <p:sldId id="674" r:id="rId13"/>
    <p:sldId id="709" r:id="rId14"/>
    <p:sldId id="696" r:id="rId15"/>
    <p:sldId id="682" r:id="rId16"/>
    <p:sldId id="634" r:id="rId17"/>
    <p:sldId id="712" r:id="rId18"/>
    <p:sldId id="683" r:id="rId19"/>
    <p:sldId id="698" r:id="rId20"/>
    <p:sldId id="697" r:id="rId21"/>
    <p:sldId id="684" r:id="rId22"/>
    <p:sldId id="685" r:id="rId23"/>
    <p:sldId id="703" r:id="rId24"/>
    <p:sldId id="637" r:id="rId25"/>
    <p:sldId id="707" r:id="rId26"/>
    <p:sldId id="497" r:id="rId27"/>
    <p:sldId id="708" r:id="rId28"/>
    <p:sldId id="636" r:id="rId29"/>
    <p:sldId id="551" r:id="rId30"/>
    <p:sldId id="582" r:id="rId31"/>
  </p:sldIdLst>
  <p:sldSz cx="12192000" cy="6858000"/>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commentAuthors.xml><?xml version="1.0" encoding="utf-8"?>
<p:cmAuthorLst xmlns:a="http://schemas.openxmlformats.org/drawingml/2006/main" xmlns:r="http://schemas.openxmlformats.org/officeDocument/2006/relationships" xmlns:p="http://schemas.openxmlformats.org/presentationml/2006/main">
  <p:cmAuthor id="1" name="admin" initials="a" lastIdx="1" clrIdx="0">
    <p:extLst>
      <p:ext uri="{19B8F6BF-5375-455C-9EA6-DF929625EA0E}">
        <p15:presenceInfo xmlns:p15="http://schemas.microsoft.com/office/powerpoint/2012/main" userId="eb3a17e4af12290a" providerId="Windows Live"/>
      </p:ext>
    </p:extLst>
  </p:cmAuthor>
</p:cmAuthorLst>
</file>

<file path=ppt/presProps.xml><?xml version="1.0" encoding="utf-8"?>
<p:presentationPr xmlns:a="http://schemas.openxmlformats.org/drawingml/2006/main" xmlns:r="http://schemas.openxmlformats.org/officeDocument/2006/relationships" xmlns:p="http://schemas.openxmlformats.org/presentationml/2006/main">
  <p:showPr>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C29D77"/>
    <a:srgbClr val="D2B492"/>
    <a:srgbClr val="FFFFFF"/>
    <a:srgbClr val="B4100A"/>
    <a:srgbClr val="000000"/>
    <a:srgbClr val="CDCDCD"/>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a:tblStyle styleId="{5C22544A-7EE6-4342-B048-85BDC9FD1C3A}" styleName="中度样式 2 - 强调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无样式，网格型">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13872" autoAdjust="0"/>
    <p:restoredTop sz="83374" autoAdjust="0"/>
  </p:normalViewPr>
  <p:slideViewPr>
    <p:cSldViewPr snapToGrid="0">
      <p:cViewPr varScale="1">
        <p:scale>
          <a:sx n="59" d="100"/>
          <a:sy n="59" d="100"/>
        </p:scale>
        <p:origin x="990" y="27"/>
      </p:cViewPr>
      <p:guideLst/>
    </p:cSldViewPr>
  </p:slideViewPr>
  <p:notesTextViewPr>
    <p:cViewPr>
      <p:scale>
        <a:sx n="3" d="2"/>
        <a:sy n="3" d="2"/>
      </p:scale>
      <p:origin x="0" y="0"/>
    </p:cViewPr>
  </p:notesText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8.xml"/><Relationship Id="rId18" Type="http://schemas.openxmlformats.org/officeDocument/2006/relationships/slide" Target="slides/slide13.xml"/><Relationship Id="rId26" Type="http://schemas.openxmlformats.org/officeDocument/2006/relationships/slide" Target="slides/slide21.xml"/><Relationship Id="rId21" Type="http://schemas.openxmlformats.org/officeDocument/2006/relationships/slide" Target="slides/slide16.xml"/><Relationship Id="rId34" Type="http://schemas.openxmlformats.org/officeDocument/2006/relationships/presProps" Target="presProps.xml"/><Relationship Id="rId7" Type="http://schemas.openxmlformats.org/officeDocument/2006/relationships/slide" Target="slides/slide2.xml"/><Relationship Id="rId12" Type="http://schemas.openxmlformats.org/officeDocument/2006/relationships/slide" Target="slides/slide7.xml"/><Relationship Id="rId17" Type="http://schemas.openxmlformats.org/officeDocument/2006/relationships/slide" Target="slides/slide12.xml"/><Relationship Id="rId25" Type="http://schemas.openxmlformats.org/officeDocument/2006/relationships/slide" Target="slides/slide20.xml"/><Relationship Id="rId33" Type="http://schemas.openxmlformats.org/officeDocument/2006/relationships/commentAuthors" Target="commentAuthors.xml"/><Relationship Id="rId2" Type="http://schemas.openxmlformats.org/officeDocument/2006/relationships/slideMaster" Target="slideMasters/slideMaster2.xml"/><Relationship Id="rId16" Type="http://schemas.openxmlformats.org/officeDocument/2006/relationships/slide" Target="slides/slide11.xml"/><Relationship Id="rId20" Type="http://schemas.openxmlformats.org/officeDocument/2006/relationships/slide" Target="slides/slide15.xml"/><Relationship Id="rId29" Type="http://schemas.openxmlformats.org/officeDocument/2006/relationships/slide" Target="slides/slide24.xml"/><Relationship Id="rId1" Type="http://schemas.openxmlformats.org/officeDocument/2006/relationships/slideMaster" Target="slideMasters/slideMaster1.xml"/><Relationship Id="rId6" Type="http://schemas.openxmlformats.org/officeDocument/2006/relationships/slide" Target="slides/slide1.xml"/><Relationship Id="rId11" Type="http://schemas.openxmlformats.org/officeDocument/2006/relationships/slide" Target="slides/slide6.xml"/><Relationship Id="rId24" Type="http://schemas.openxmlformats.org/officeDocument/2006/relationships/slide" Target="slides/slide19.xml"/><Relationship Id="rId32" Type="http://schemas.openxmlformats.org/officeDocument/2006/relationships/notesMaster" Target="notesMasters/notesMaster1.xml"/><Relationship Id="rId37" Type="http://schemas.openxmlformats.org/officeDocument/2006/relationships/tableStyles" Target="tableStyles.xml"/><Relationship Id="rId5" Type="http://schemas.openxmlformats.org/officeDocument/2006/relationships/slideMaster" Target="slideMasters/slideMaster5.xml"/><Relationship Id="rId15" Type="http://schemas.openxmlformats.org/officeDocument/2006/relationships/slide" Target="slides/slide10.xml"/><Relationship Id="rId23" Type="http://schemas.openxmlformats.org/officeDocument/2006/relationships/slide" Target="slides/slide18.xml"/><Relationship Id="rId28" Type="http://schemas.openxmlformats.org/officeDocument/2006/relationships/slide" Target="slides/slide23.xml"/><Relationship Id="rId36" Type="http://schemas.openxmlformats.org/officeDocument/2006/relationships/theme" Target="theme/theme1.xml"/><Relationship Id="rId10" Type="http://schemas.openxmlformats.org/officeDocument/2006/relationships/slide" Target="slides/slide5.xml"/><Relationship Id="rId19" Type="http://schemas.openxmlformats.org/officeDocument/2006/relationships/slide" Target="slides/slide14.xml"/><Relationship Id="rId31" Type="http://schemas.openxmlformats.org/officeDocument/2006/relationships/slide" Target="slides/slide26.xml"/><Relationship Id="rId4" Type="http://schemas.openxmlformats.org/officeDocument/2006/relationships/slideMaster" Target="slideMasters/slideMaster4.xml"/><Relationship Id="rId9" Type="http://schemas.openxmlformats.org/officeDocument/2006/relationships/slide" Target="slides/slide4.xml"/><Relationship Id="rId14" Type="http://schemas.openxmlformats.org/officeDocument/2006/relationships/slide" Target="slides/slide9.xml"/><Relationship Id="rId22" Type="http://schemas.openxmlformats.org/officeDocument/2006/relationships/slide" Target="slides/slide17.xml"/><Relationship Id="rId27" Type="http://schemas.openxmlformats.org/officeDocument/2006/relationships/slide" Target="slides/slide22.xml"/><Relationship Id="rId30" Type="http://schemas.openxmlformats.org/officeDocument/2006/relationships/slide" Target="slides/slide25.xml"/><Relationship Id="rId35" Type="http://schemas.openxmlformats.org/officeDocument/2006/relationships/viewProps" Target="viewProps.xml"/><Relationship Id="rId8" Type="http://schemas.openxmlformats.org/officeDocument/2006/relationships/slide" Target="slides/slide3.xml"/><Relationship Id="rId3" Type="http://schemas.openxmlformats.org/officeDocument/2006/relationships/slideMaster" Target="slideMasters/slideMaster3.xml"/></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6.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706D5CED-96F8-40DC-B7DB-AEB9178006A4}" type="datetimeFigureOut">
              <a:rPr lang="zh-CN" altLang="en-US" smtClean="0"/>
              <a:t>2023/8/10</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编辑母版文本样式</a:t>
            </a:r>
          </a:p>
          <a:p>
            <a:pPr lvl="1"/>
            <a:r>
              <a:rPr lang="zh-CN" altLang="en-US"/>
              <a:t>第二级</a:t>
            </a:r>
          </a:p>
          <a:p>
            <a:pPr lvl="2"/>
            <a:r>
              <a:rPr lang="zh-CN" altLang="en-US"/>
              <a:t>第三级</a:t>
            </a:r>
          </a:p>
          <a:p>
            <a:pPr lvl="3"/>
            <a:r>
              <a:rPr lang="zh-CN" altLang="en-US"/>
              <a:t>第四级</a:t>
            </a:r>
          </a:p>
          <a:p>
            <a:pPr lvl="4"/>
            <a:r>
              <a:rPr lang="zh-CN" altLang="en-US"/>
              <a:t>第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34A5D65B-770E-477D-9A91-3754AFFDC9D0}" type="slidenum">
              <a:rPr lang="zh-CN" altLang="en-US" smtClean="0"/>
              <a:t>‹#›</a:t>
            </a:fld>
            <a:endParaRPr lang="zh-CN" altLang="en-US"/>
          </a:p>
        </p:txBody>
      </p:sp>
    </p:spTree>
    <p:extLst>
      <p:ext uri="{BB962C8B-B14F-4D97-AF65-F5344CB8AC3E}">
        <p14:creationId xmlns:p14="http://schemas.microsoft.com/office/powerpoint/2010/main" val="3146776424"/>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285750" indent="-285750">
              <a:lnSpc>
                <a:spcPct val="150000"/>
              </a:lnSpc>
              <a:buFont typeface="Arial" panose="020B0604020202020204" pitchFamily="34" charset="0"/>
              <a:buChar char="•"/>
              <a:defRPr/>
            </a:pPr>
            <a:r>
              <a:rPr lang="zh-CN" altLang="en-US" sz="1200" b="1" dirty="0">
                <a:solidFill>
                  <a:prstClr val="black"/>
                </a:solidFill>
                <a:latin typeface="微软雅黑"/>
                <a:ea typeface="微软雅黑"/>
              </a:rPr>
              <a:t>优点：</a:t>
            </a:r>
            <a:endParaRPr lang="en-US" altLang="zh-CN" sz="1200" b="1" dirty="0">
              <a:solidFill>
                <a:prstClr val="black"/>
              </a:solidFill>
              <a:latin typeface="微软雅黑"/>
              <a:ea typeface="微软雅黑"/>
            </a:endParaRPr>
          </a:p>
          <a:p>
            <a:pPr marL="457200" indent="-457200">
              <a:lnSpc>
                <a:spcPct val="150000"/>
              </a:lnSpc>
              <a:buFont typeface="+mj-lt"/>
              <a:buAutoNum type="arabicPeriod"/>
              <a:defRPr/>
            </a:pPr>
            <a:r>
              <a:rPr lang="en-US" altLang="zh-CN" sz="1200" dirty="0">
                <a:solidFill>
                  <a:prstClr val="black"/>
                </a:solidFill>
                <a:latin typeface="微软雅黑"/>
                <a:ea typeface="微软雅黑"/>
              </a:rPr>
              <a:t>B-10</a:t>
            </a:r>
            <a:r>
              <a:rPr lang="zh-CN" altLang="en-US" sz="1200" dirty="0">
                <a:solidFill>
                  <a:prstClr val="black"/>
                </a:solidFill>
                <a:latin typeface="微软雅黑"/>
                <a:ea typeface="微软雅黑"/>
              </a:rPr>
              <a:t>天然丰度高</a:t>
            </a:r>
            <a:r>
              <a:rPr lang="en-US" altLang="zh-CN" sz="1200" dirty="0">
                <a:solidFill>
                  <a:prstClr val="black"/>
                </a:solidFill>
                <a:latin typeface="微软雅黑"/>
                <a:ea typeface="微软雅黑"/>
              </a:rPr>
              <a:t>(20%)</a:t>
            </a:r>
            <a:r>
              <a:rPr lang="zh-CN" altLang="en-US" sz="1200" dirty="0">
                <a:solidFill>
                  <a:prstClr val="black"/>
                </a:solidFill>
                <a:latin typeface="微软雅黑"/>
                <a:ea typeface="微软雅黑"/>
              </a:rPr>
              <a:t>，不需富集，成本低；</a:t>
            </a:r>
            <a:endParaRPr lang="en-US" altLang="zh-CN" sz="1200" dirty="0">
              <a:solidFill>
                <a:prstClr val="black"/>
              </a:solidFill>
              <a:latin typeface="微软雅黑"/>
              <a:ea typeface="微软雅黑"/>
            </a:endParaRPr>
          </a:p>
          <a:p>
            <a:pPr marL="457200" indent="-457200">
              <a:lnSpc>
                <a:spcPct val="150000"/>
              </a:lnSpc>
              <a:buFont typeface="+mj-lt"/>
              <a:buAutoNum type="arabicPeriod"/>
              <a:defRPr/>
            </a:pPr>
            <a:r>
              <a:rPr lang="zh-CN" altLang="en-US" sz="1200" dirty="0">
                <a:solidFill>
                  <a:prstClr val="black"/>
                </a:solidFill>
                <a:latin typeface="微软雅黑"/>
                <a:ea typeface="微软雅黑"/>
              </a:rPr>
              <a:t>含硼材料多为有机化合物，易与塑料闪烁体混合溶解度高，制备简单；</a:t>
            </a:r>
            <a:endParaRPr lang="en-US" altLang="zh-CN" sz="1200" dirty="0">
              <a:solidFill>
                <a:prstClr val="black"/>
              </a:solidFill>
              <a:latin typeface="微软雅黑"/>
              <a:ea typeface="微软雅黑"/>
            </a:endParaRPr>
          </a:p>
          <a:p>
            <a:pPr marL="285750" indent="-285750">
              <a:lnSpc>
                <a:spcPct val="150000"/>
              </a:lnSpc>
              <a:buFont typeface="Arial" panose="020B0604020202020204" pitchFamily="34" charset="0"/>
              <a:buChar char="•"/>
              <a:defRPr/>
            </a:pPr>
            <a:r>
              <a:rPr lang="zh-CN" altLang="en-US" sz="1200" b="1" dirty="0">
                <a:solidFill>
                  <a:prstClr val="black"/>
                </a:solidFill>
                <a:latin typeface="微软雅黑"/>
                <a:ea typeface="微软雅黑"/>
              </a:rPr>
              <a:t>缺点：</a:t>
            </a:r>
            <a:endParaRPr lang="en-US" altLang="zh-CN" sz="1200" b="1" dirty="0">
              <a:solidFill>
                <a:prstClr val="black"/>
              </a:solidFill>
              <a:latin typeface="微软雅黑"/>
              <a:ea typeface="微软雅黑"/>
            </a:endParaRPr>
          </a:p>
          <a:p>
            <a:pPr marL="457200" indent="-457200">
              <a:lnSpc>
                <a:spcPct val="150000"/>
              </a:lnSpc>
              <a:buFont typeface="+mj-lt"/>
              <a:buAutoNum type="arabicPeriod"/>
              <a:defRPr/>
            </a:pPr>
            <a:r>
              <a:rPr lang="en-US" altLang="zh-CN" sz="1200" dirty="0">
                <a:solidFill>
                  <a:prstClr val="black"/>
                </a:solidFill>
                <a:latin typeface="微软雅黑"/>
                <a:ea typeface="微软雅黑"/>
              </a:rPr>
              <a:t>B-10</a:t>
            </a:r>
            <a:r>
              <a:rPr lang="zh-CN" altLang="en-US" sz="1200" dirty="0">
                <a:solidFill>
                  <a:prstClr val="black"/>
                </a:solidFill>
                <a:latin typeface="微软雅黑"/>
                <a:ea typeface="微软雅黑"/>
              </a:rPr>
              <a:t>与热中子反应在塑料闪烁体测量到的等效电子能量低，不易测量和甄别。</a:t>
            </a:r>
            <a:endParaRPr lang="en-US" altLang="zh-CN" sz="1200" dirty="0">
              <a:solidFill>
                <a:prstClr val="black"/>
              </a:solidFill>
              <a:latin typeface="微软雅黑"/>
              <a:ea typeface="微软雅黑"/>
            </a:endParaRPr>
          </a:p>
          <a:p>
            <a:pPr marL="457200" indent="-457200">
              <a:lnSpc>
                <a:spcPct val="150000"/>
              </a:lnSpc>
              <a:buFont typeface="+mj-lt"/>
              <a:buAutoNum type="arabicPeriod"/>
              <a:defRPr/>
            </a:pPr>
            <a:r>
              <a:rPr lang="en-US" altLang="zh-CN" sz="1200" dirty="0">
                <a:solidFill>
                  <a:prstClr val="black"/>
                </a:solidFill>
                <a:latin typeface="微软雅黑"/>
                <a:ea typeface="微软雅黑"/>
              </a:rPr>
              <a:t>B-10</a:t>
            </a:r>
            <a:r>
              <a:rPr lang="zh-CN" altLang="en-US" sz="1200" dirty="0">
                <a:solidFill>
                  <a:prstClr val="black"/>
                </a:solidFill>
                <a:latin typeface="微软雅黑"/>
                <a:ea typeface="微软雅黑"/>
              </a:rPr>
              <a:t>与热中子反应放出伽马，对中子伽马甄别有一定干扰。</a:t>
            </a:r>
            <a:endParaRPr lang="en-US" altLang="zh-CN" sz="1200" dirty="0">
              <a:solidFill>
                <a:prstClr val="black"/>
              </a:solidFill>
              <a:latin typeface="微软雅黑"/>
              <a:ea typeface="微软雅黑"/>
            </a:endParaRPr>
          </a:p>
          <a:p>
            <a:pPr marL="285750" indent="-285750">
              <a:lnSpc>
                <a:spcPct val="150000"/>
              </a:lnSpc>
              <a:buFont typeface="Arial" panose="020B0604020202020204" pitchFamily="34" charset="0"/>
              <a:buChar char="•"/>
              <a:defRPr/>
            </a:pPr>
            <a:r>
              <a:rPr lang="zh-CN" altLang="en-US" sz="1200" b="1" dirty="0">
                <a:solidFill>
                  <a:prstClr val="black"/>
                </a:solidFill>
                <a:latin typeface="微软雅黑"/>
                <a:ea typeface="微软雅黑"/>
              </a:rPr>
              <a:t>优点：</a:t>
            </a:r>
            <a:endParaRPr lang="en-US" altLang="zh-CN" sz="1200" b="1" dirty="0">
              <a:solidFill>
                <a:prstClr val="black"/>
              </a:solidFill>
              <a:latin typeface="微软雅黑"/>
              <a:ea typeface="微软雅黑"/>
            </a:endParaRPr>
          </a:p>
          <a:p>
            <a:pPr marL="457200" indent="-457200">
              <a:lnSpc>
                <a:spcPct val="150000"/>
              </a:lnSpc>
              <a:buFont typeface="+mj-lt"/>
              <a:buAutoNum type="arabicPeriod"/>
              <a:defRPr/>
            </a:pPr>
            <a:r>
              <a:rPr lang="zh-CN" altLang="en-US" sz="1200" dirty="0">
                <a:solidFill>
                  <a:prstClr val="black"/>
                </a:solidFill>
                <a:latin typeface="微软雅黑"/>
                <a:ea typeface="微软雅黑"/>
              </a:rPr>
              <a:t>与中子反应不放出伽马，甄别难度低；</a:t>
            </a:r>
            <a:endParaRPr lang="en-US" altLang="zh-CN" sz="1200" dirty="0">
              <a:solidFill>
                <a:prstClr val="black"/>
              </a:solidFill>
              <a:latin typeface="微软雅黑"/>
              <a:ea typeface="微软雅黑"/>
            </a:endParaRPr>
          </a:p>
          <a:p>
            <a:pPr marL="457200" indent="-457200">
              <a:lnSpc>
                <a:spcPct val="150000"/>
              </a:lnSpc>
              <a:buFont typeface="+mj-lt"/>
              <a:buAutoNum type="arabicPeriod"/>
              <a:defRPr/>
            </a:pPr>
            <a:r>
              <a:rPr lang="zh-CN" altLang="en-US" sz="1200" dirty="0">
                <a:solidFill>
                  <a:prstClr val="black"/>
                </a:solidFill>
                <a:latin typeface="微软雅黑"/>
                <a:ea typeface="微软雅黑"/>
              </a:rPr>
              <a:t>与中子反应能量高，易测量和甄别；</a:t>
            </a:r>
            <a:endParaRPr lang="en-US" altLang="zh-CN" sz="1200" dirty="0">
              <a:solidFill>
                <a:prstClr val="black"/>
              </a:solidFill>
              <a:latin typeface="微软雅黑"/>
              <a:ea typeface="微软雅黑"/>
            </a:endParaRPr>
          </a:p>
          <a:p>
            <a:pPr marL="285750" indent="-285750">
              <a:lnSpc>
                <a:spcPct val="150000"/>
              </a:lnSpc>
              <a:buFont typeface="Arial" panose="020B0604020202020204" pitchFamily="34" charset="0"/>
              <a:buChar char="•"/>
              <a:defRPr/>
            </a:pPr>
            <a:r>
              <a:rPr lang="zh-CN" altLang="en-US" sz="1200" b="1" dirty="0">
                <a:solidFill>
                  <a:prstClr val="black"/>
                </a:solidFill>
                <a:latin typeface="微软雅黑"/>
                <a:ea typeface="微软雅黑"/>
              </a:rPr>
              <a:t>缺点：</a:t>
            </a:r>
            <a:endParaRPr lang="en-US" altLang="zh-CN" sz="1200" b="1" dirty="0">
              <a:solidFill>
                <a:prstClr val="black"/>
              </a:solidFill>
              <a:latin typeface="微软雅黑"/>
              <a:ea typeface="微软雅黑"/>
            </a:endParaRPr>
          </a:p>
          <a:p>
            <a:pPr marL="457200" indent="-457200">
              <a:lnSpc>
                <a:spcPct val="150000"/>
              </a:lnSpc>
              <a:buFont typeface="+mj-lt"/>
              <a:buAutoNum type="arabicPeriod"/>
              <a:defRPr/>
            </a:pPr>
            <a:r>
              <a:rPr lang="en-US" altLang="zh-CN" sz="1200" dirty="0">
                <a:solidFill>
                  <a:prstClr val="black"/>
                </a:solidFill>
                <a:latin typeface="微软雅黑"/>
                <a:ea typeface="微软雅黑"/>
              </a:rPr>
              <a:t>Li-6</a:t>
            </a:r>
            <a:r>
              <a:rPr lang="zh-CN" altLang="en-US" sz="1200" dirty="0">
                <a:solidFill>
                  <a:prstClr val="black"/>
                </a:solidFill>
                <a:latin typeface="微软雅黑"/>
                <a:ea typeface="微软雅黑"/>
              </a:rPr>
              <a:t>天然丰都低（</a:t>
            </a:r>
            <a:r>
              <a:rPr lang="en-US" altLang="zh-CN" sz="1200" dirty="0">
                <a:solidFill>
                  <a:prstClr val="black"/>
                </a:solidFill>
                <a:latin typeface="微软雅黑"/>
                <a:ea typeface="微软雅黑"/>
              </a:rPr>
              <a:t>7%</a:t>
            </a:r>
            <a:r>
              <a:rPr lang="zh-CN" altLang="en-US" sz="1200" dirty="0">
                <a:solidFill>
                  <a:prstClr val="black"/>
                </a:solidFill>
                <a:latin typeface="微软雅黑"/>
                <a:ea typeface="微软雅黑"/>
              </a:rPr>
              <a:t>），需要富集，成本高；</a:t>
            </a:r>
            <a:endParaRPr lang="en-US" altLang="zh-CN" sz="1200" dirty="0">
              <a:solidFill>
                <a:prstClr val="black"/>
              </a:solidFill>
              <a:latin typeface="微软雅黑"/>
              <a:ea typeface="微软雅黑"/>
            </a:endParaRPr>
          </a:p>
          <a:p>
            <a:pPr marL="457200" indent="-457200">
              <a:lnSpc>
                <a:spcPct val="150000"/>
              </a:lnSpc>
              <a:buFont typeface="+mj-lt"/>
              <a:buAutoNum type="arabicPeriod"/>
              <a:defRPr/>
            </a:pPr>
            <a:r>
              <a:rPr lang="zh-CN" altLang="en-US" sz="1200" dirty="0">
                <a:solidFill>
                  <a:prstClr val="black"/>
                </a:solidFill>
                <a:latin typeface="微软雅黑"/>
                <a:ea typeface="微软雅黑"/>
              </a:rPr>
              <a:t>含锂材料为金属盐，很难与塑料闪烁体混溶，有机锂盐制备难度大。</a:t>
            </a:r>
            <a:endParaRPr lang="en-US" altLang="zh-CN" sz="1200" dirty="0">
              <a:solidFill>
                <a:prstClr val="black"/>
              </a:solidFill>
              <a:latin typeface="微软雅黑"/>
              <a:ea typeface="微软雅黑"/>
            </a:endParaRPr>
          </a:p>
          <a:p>
            <a:pPr marL="457200" indent="-457200">
              <a:lnSpc>
                <a:spcPct val="150000"/>
              </a:lnSpc>
              <a:buFont typeface="+mj-lt"/>
              <a:buAutoNum type="arabicPeriod"/>
              <a:defRPr/>
            </a:pPr>
            <a:endParaRPr lang="en-US" altLang="zh-CN" sz="1200" dirty="0">
              <a:solidFill>
                <a:prstClr val="black"/>
              </a:solidFill>
              <a:latin typeface="微软雅黑"/>
              <a:ea typeface="微软雅黑"/>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78562834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rPr>
              <a:t>塑料闪烁体光电效应截面很低，因此没有全能峰，塑料闪烁体测量伽马信号为康普顿散射的电子</a:t>
            </a:r>
            <a:endParaRPr kumimoji="0" lang="en-US" altLang="zh-CN" sz="1200" b="1" i="0" u="none" strike="noStrike" kern="1200" cap="none" spc="0" normalizeH="0" baseline="0" noProof="0" dirty="0">
              <a:ln>
                <a:noFill/>
              </a:ln>
              <a:solidFill>
                <a:prstClr val="black"/>
              </a:solidFill>
              <a:effectLst/>
              <a:uLnTx/>
              <a:uFillTx/>
              <a:latin typeface="等线" panose="020F0502020204030204"/>
              <a:ea typeface="等线" panose="02010600030101010101" pitchFamily="2"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800" dirty="0">
                <a:effectLst/>
                <a:latin typeface="Microsoft YaHei UI" panose="020B0503020204020204" pitchFamily="34" charset="-122"/>
                <a:ea typeface="Microsoft YaHei UI" panose="020B0503020204020204" pitchFamily="34" charset="-122"/>
                <a:cs typeface="Arial" panose="020B0604020202020204" pitchFamily="34" charset="0"/>
              </a:rPr>
              <a:t>康普顿边缘由于噪声，统计涨落等原理，存在一定的分布，因此，寻找实验谱的康普顿边沿位置对塑闪能量刻度的准确性有着非常大影响</a:t>
            </a:r>
            <a:endParaRPr lang="en-US" altLang="zh-CN" sz="1800" dirty="0">
              <a:effectLst/>
              <a:latin typeface="Microsoft YaHei UI" panose="020B0503020204020204" pitchFamily="34" charset="-122"/>
              <a:ea typeface="Microsoft YaHei UI" panose="020B0503020204020204" pitchFamily="34" charset="-122"/>
              <a:cs typeface="Arial" panose="020B0604020202020204" pitchFamily="34"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800" dirty="0">
                <a:effectLst/>
                <a:latin typeface="Microsoft YaHei UI" panose="020B0503020204020204" pitchFamily="34" charset="-122"/>
                <a:ea typeface="Microsoft YaHei UI" panose="020B0503020204020204" pitchFamily="34" charset="-122"/>
                <a:cs typeface="Arial" panose="020B0604020202020204" pitchFamily="34" charset="0"/>
              </a:rPr>
              <a:t>，</a:t>
            </a:r>
            <a:r>
              <a:rPr lang="zh-CN" altLang="en-US" sz="1800" dirty="0"/>
              <a:t>结合蒙卡、实验谱确定了探测器展宽因子，选定能量刻度标准为</a:t>
            </a:r>
            <a:r>
              <a:rPr lang="zh-CN" altLang="en-US" sz="1800" dirty="0">
                <a:effectLst/>
                <a:latin typeface="Microsoft YaHei UI" panose="020B0503020204020204" pitchFamily="34" charset="-122"/>
                <a:ea typeface="Microsoft YaHei UI" panose="020B0503020204020204" pitchFamily="34" charset="-122"/>
                <a:cs typeface="Arial" panose="020B0604020202020204" pitchFamily="34" charset="0"/>
              </a:rPr>
              <a:t>康普顿下降沿的</a:t>
            </a:r>
            <a:r>
              <a:rPr lang="en-US" altLang="zh-CN" sz="1800" dirty="0">
                <a:effectLst/>
                <a:latin typeface="Microsoft YaHei UI" panose="020B0503020204020204" pitchFamily="34" charset="-122"/>
                <a:ea typeface="Microsoft YaHei UI" panose="020B0503020204020204" pitchFamily="34" charset="-122"/>
                <a:cs typeface="Arial" panose="020B0604020202020204" pitchFamily="34" charset="0"/>
              </a:rPr>
              <a:t>50%</a:t>
            </a:r>
            <a:r>
              <a:rPr lang="zh-CN" altLang="en-US" sz="1800" dirty="0">
                <a:effectLst/>
                <a:latin typeface="Microsoft YaHei UI" panose="020B0503020204020204" pitchFamily="34" charset="-122"/>
                <a:ea typeface="Microsoft YaHei UI" panose="020B0503020204020204" pitchFamily="34" charset="-122"/>
                <a:cs typeface="Arial" panose="020B0604020202020204" pitchFamily="34" charset="0"/>
              </a:rPr>
              <a:t>处的幅度代表康普顿边缘能量</a:t>
            </a:r>
            <a:r>
              <a:rPr lang="zh-CN" altLang="en-US" sz="1800" dirty="0"/>
              <a:t>。并进行能量刻度</a:t>
            </a:r>
            <a:r>
              <a:rPr lang="zh-CN" altLang="en-US" sz="1800" dirty="0">
                <a:effectLst/>
                <a:latin typeface="Microsoft YaHei UI" panose="020B0503020204020204" pitchFamily="34" charset="-122"/>
                <a:ea typeface="Microsoft YaHei UI" panose="020B0503020204020204" pitchFamily="34" charset="-122"/>
                <a:cs typeface="Arial" panose="020B0604020202020204" pitchFamily="34" charset="0"/>
              </a:rPr>
              <a:t>通</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84129645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使用自制的掺杂塑闪探测器测量不同同位素的能谱 ，使用上述能量刻度标准进行刻度。可见自制塑闪探测器具有较好的能量响应线性</a:t>
            </a:r>
          </a:p>
        </p:txBody>
      </p:sp>
      <p:sp>
        <p:nvSpPr>
          <p:cNvPr id="4" name="灯片编号占位符 3"/>
          <p:cNvSpPr>
            <a:spLocks noGrp="1"/>
          </p:cNvSpPr>
          <p:nvPr>
            <p:ph type="sldNum" sz="quarter" idx="5"/>
          </p:nvPr>
        </p:nvSpPr>
        <p:spPr/>
        <p:txBody>
          <a:bodyPr/>
          <a:lstStyle/>
          <a:p>
            <a:fld id="{34A5D65B-770E-477D-9A91-3754AFFDC9D0}" type="slidenum">
              <a:rPr lang="zh-CN" altLang="en-US" smtClean="0"/>
              <a:t>12</a:t>
            </a:fld>
            <a:endParaRPr lang="zh-CN" altLang="en-US"/>
          </a:p>
        </p:txBody>
      </p:sp>
    </p:spTree>
    <p:extLst>
      <p:ext uri="{BB962C8B-B14F-4D97-AF65-F5344CB8AC3E}">
        <p14:creationId xmlns:p14="http://schemas.microsoft.com/office/powerpoint/2010/main" val="61481009"/>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通过</a:t>
            </a:r>
            <a:r>
              <a:rPr lang="en-US" altLang="zh-CN" dirty="0"/>
              <a:t>Cs137</a:t>
            </a:r>
            <a:r>
              <a:rPr lang="zh-CN" altLang="en-US" dirty="0"/>
              <a:t>能谱还能测量闪烁体的相对光产额，能谱幅度越大闪烁体单位能量产生的光子数越多。</a:t>
            </a:r>
            <a:endParaRPr lang="en-US" altLang="zh-CN" dirty="0"/>
          </a:p>
          <a:p>
            <a:r>
              <a:rPr lang="zh-CN" altLang="en-US" dirty="0"/>
              <a:t>掺锂塑料闪烁体光产额均低于掺硼塑料闪烁体，这是由掺锂化合物难以融入塑闪中，添加了更多辅料，相比掺硼化合物材料会产生更多的猝灭。</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8375091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同样测试条件下，能谱还能测量闪烁体的光产额，能谱幅度越大闪烁体的光产额越大。</a:t>
            </a:r>
            <a:endParaRPr lang="en-US" altLang="zh-CN" dirty="0"/>
          </a:p>
          <a:p>
            <a:r>
              <a:rPr lang="zh-CN" altLang="en-US" dirty="0"/>
              <a:t>掺锂塑料闪烁体光产额均低于掺硼塑料闪烁体，这是由掺锂化合物难以融入塑闪中，添加了更多辅料，相比掺硼化合物材料会产生更多的猝灭。</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39967159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掺硼甄别塑闪的研制难点之一就是物理性能，掺杂浓度和</a:t>
            </a:r>
            <a:r>
              <a:rPr lang="en-US" altLang="zh-CN" dirty="0"/>
              <a:t>PSD</a:t>
            </a:r>
            <a:r>
              <a:rPr lang="zh-CN" altLang="en-US" dirty="0"/>
              <a:t>性能的提升都会牺牲塑闪机械性能，我们尝试了不同浓度交联剂塑闪测量位移受力曲线 找到最合适的交联剂配比</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14852108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热重曲线分析表明我们的自制塑闪热稳定性较好，可以在</a:t>
            </a:r>
            <a:r>
              <a:rPr lang="en-US" altLang="zh-CN" dirty="0"/>
              <a:t>70</a:t>
            </a:r>
            <a:r>
              <a:rPr lang="zh-CN" altLang="en-US" dirty="0"/>
              <a:t>℃下稳定工作</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623631082"/>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kern="1200" dirty="0">
                <a:solidFill>
                  <a:schemeClr val="tx1"/>
                </a:solidFill>
                <a:effectLst/>
                <a:latin typeface="+mn-lt"/>
                <a:ea typeface="+mn-ea"/>
                <a:cs typeface="+mn-cs"/>
              </a:rPr>
              <a:t>自制塑闪发光衰减时间为</a:t>
            </a:r>
            <a:r>
              <a:rPr lang="en-US" altLang="zh-CN" sz="1200" kern="1200" dirty="0">
                <a:solidFill>
                  <a:schemeClr val="tx1"/>
                </a:solidFill>
                <a:effectLst/>
                <a:latin typeface="+mn-lt"/>
                <a:ea typeface="+mn-ea"/>
                <a:cs typeface="+mn-cs"/>
              </a:rPr>
              <a:t>2.75ns</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可见</a:t>
            </a:r>
            <a:r>
              <a:rPr lang="zh-CN" altLang="en-US" sz="1200" kern="1200" dirty="0">
                <a:solidFill>
                  <a:schemeClr val="tx1"/>
                </a:solidFill>
                <a:effectLst/>
                <a:latin typeface="+mn-lt"/>
                <a:ea typeface="+mn-ea"/>
                <a:cs typeface="+mn-cs"/>
              </a:rPr>
              <a:t>其</a:t>
            </a:r>
            <a:r>
              <a:rPr lang="zh-CN" altLang="zh-CN" sz="1200" kern="1200" dirty="0">
                <a:solidFill>
                  <a:schemeClr val="tx1"/>
                </a:solidFill>
                <a:effectLst/>
                <a:latin typeface="+mn-lt"/>
                <a:ea typeface="+mn-ea"/>
                <a:cs typeface="+mn-cs"/>
              </a:rPr>
              <a:t>具有较快的时间特性，适合在高通量中子环境下工作。</a:t>
            </a:r>
            <a:endParaRPr lang="zh-CN" altLang="en-US" dirty="0"/>
          </a:p>
          <a:p>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基于单光子计数技术测量塑料闪烁体衰减时间，采用</a:t>
            </a:r>
            <a:r>
              <a:rPr lang="en-US" altLang="zh-CN" sz="1200" b="0" i="0" u="none" strike="noStrike" kern="1200" baseline="0" dirty="0">
                <a:solidFill>
                  <a:schemeClr val="tx1"/>
                </a:solidFill>
                <a:latin typeface="+mn-lt"/>
                <a:ea typeface="+mn-ea"/>
                <a:cs typeface="+mn-cs"/>
              </a:rPr>
              <a:t>cs-137</a:t>
            </a:r>
            <a:r>
              <a:rPr lang="zh-CN" altLang="en-US" sz="1200" b="0" i="0" u="none" strike="noStrike" kern="1200" baseline="0" dirty="0">
                <a:solidFill>
                  <a:schemeClr val="tx1"/>
                </a:solidFill>
                <a:latin typeface="+mn-lt"/>
                <a:ea typeface="+mn-ea"/>
                <a:cs typeface="+mn-cs"/>
              </a:rPr>
              <a:t>激发塑料闪烁体，通过统计大量闪烁体的闪烁事件，实现时间非连续性测量，最后通过直方图统计，得出表征塑料闪烁体衰减时间的曲线。</a:t>
            </a:r>
            <a:endParaRPr lang="en-US" altLang="zh-CN" sz="1200" b="0" i="0" u="none" strike="noStrike" kern="1200" baseline="0" dirty="0">
              <a:solidFill>
                <a:schemeClr val="tx1"/>
              </a:solidFill>
              <a:latin typeface="+mn-lt"/>
              <a:ea typeface="+mn-ea"/>
              <a:cs typeface="+mn-cs"/>
            </a:endParaRPr>
          </a:p>
          <a:p>
            <a:r>
              <a:rPr lang="en-US" altLang="zh-CN" sz="1200" kern="1200" dirty="0">
                <a:solidFill>
                  <a:schemeClr val="tx1"/>
                </a:solidFill>
                <a:effectLst/>
                <a:latin typeface="+mn-lt"/>
                <a:ea typeface="+mn-ea"/>
                <a:cs typeface="+mn-cs"/>
              </a:rPr>
              <a:t>PMT1</a:t>
            </a:r>
            <a:r>
              <a:rPr lang="zh-CN" altLang="zh-CN" sz="1200" kern="1200" dirty="0">
                <a:solidFill>
                  <a:schemeClr val="tx1"/>
                </a:solidFill>
                <a:effectLst/>
                <a:latin typeface="+mn-lt"/>
                <a:ea typeface="+mn-ea"/>
                <a:cs typeface="+mn-cs"/>
              </a:rPr>
              <a:t>接收的光子未经过衰减处理，故可认为在闪烁体一次发光周期内，初始时刻便产生信号，而</a:t>
            </a:r>
            <a:r>
              <a:rPr lang="en-US" altLang="zh-CN" sz="1200" kern="1200" dirty="0">
                <a:solidFill>
                  <a:schemeClr val="tx1"/>
                </a:solidFill>
                <a:effectLst/>
                <a:latin typeface="+mn-lt"/>
                <a:ea typeface="+mn-ea"/>
                <a:cs typeface="+mn-cs"/>
              </a:rPr>
              <a:t>PMT2</a:t>
            </a:r>
            <a:r>
              <a:rPr lang="zh-CN" altLang="zh-CN" sz="1200" kern="1200" dirty="0">
                <a:solidFill>
                  <a:schemeClr val="tx1"/>
                </a:solidFill>
                <a:effectLst/>
                <a:latin typeface="+mn-lt"/>
                <a:ea typeface="+mn-ea"/>
                <a:cs typeface="+mn-cs"/>
              </a:rPr>
              <a:t>内产生信号的概率与该时刻的光强成正比，故</a:t>
            </a:r>
            <a:r>
              <a:rPr lang="en-US" altLang="zh-CN" sz="1200" kern="1200" dirty="0">
                <a:solidFill>
                  <a:schemeClr val="tx1"/>
                </a:solidFill>
                <a:effectLst/>
                <a:latin typeface="+mn-lt"/>
                <a:ea typeface="+mn-ea"/>
                <a:cs typeface="+mn-cs"/>
              </a:rPr>
              <a:t>PMT2</a:t>
            </a:r>
            <a:r>
              <a:rPr lang="zh-CN" altLang="zh-CN" sz="1200" kern="1200" dirty="0">
                <a:solidFill>
                  <a:schemeClr val="tx1"/>
                </a:solidFill>
                <a:effectLst/>
                <a:latin typeface="+mn-lt"/>
                <a:ea typeface="+mn-ea"/>
                <a:cs typeface="+mn-cs"/>
              </a:rPr>
              <a:t>内产生信号的概率也遵循负指数衰减规律，则大量统计</a:t>
            </a:r>
            <a:r>
              <a:rPr lang="en-US" altLang="zh-CN" sz="1200" kern="1200" dirty="0">
                <a:solidFill>
                  <a:schemeClr val="tx1"/>
                </a:solidFill>
                <a:effectLst/>
                <a:latin typeface="+mn-lt"/>
                <a:ea typeface="+mn-ea"/>
                <a:cs typeface="+mn-cs"/>
              </a:rPr>
              <a:t>PMT1</a:t>
            </a:r>
            <a:r>
              <a:rPr lang="zh-CN" altLang="zh-CN" sz="1200" kern="1200" dirty="0">
                <a:solidFill>
                  <a:schemeClr val="tx1"/>
                </a:solidFill>
                <a:effectLst/>
                <a:latin typeface="+mn-lt"/>
                <a:ea typeface="+mn-ea"/>
                <a:cs typeface="+mn-cs"/>
              </a:rPr>
              <a:t>与</a:t>
            </a:r>
            <a:r>
              <a:rPr lang="en-US" altLang="zh-CN" sz="1200" kern="1200" dirty="0">
                <a:solidFill>
                  <a:schemeClr val="tx1"/>
                </a:solidFill>
                <a:effectLst/>
                <a:latin typeface="+mn-lt"/>
                <a:ea typeface="+mn-ea"/>
                <a:cs typeface="+mn-cs"/>
              </a:rPr>
              <a:t>PMT2</a:t>
            </a:r>
            <a:r>
              <a:rPr lang="zh-CN" altLang="zh-CN" sz="1200" kern="1200" dirty="0">
                <a:solidFill>
                  <a:schemeClr val="tx1"/>
                </a:solidFill>
                <a:effectLst/>
                <a:latin typeface="+mn-lt"/>
                <a:ea typeface="+mn-ea"/>
                <a:cs typeface="+mn-cs"/>
              </a:rPr>
              <a:t>产生信号的时间差分布，在多道分析器上绘制出统计谱，便可得到掺杂塑料闪烁体的发光衰减曲线</a:t>
            </a:r>
            <a:r>
              <a:rPr lang="zh-CN" altLang="en-US" sz="1200" kern="1200" dirty="0">
                <a:solidFill>
                  <a:schemeClr val="tx1"/>
                </a:solidFill>
                <a:effectLst/>
                <a:latin typeface="+mn-lt"/>
                <a:ea typeface="+mn-ea"/>
                <a:cs typeface="+mn-cs"/>
              </a:rPr>
              <a:t>。</a:t>
            </a:r>
            <a:r>
              <a:rPr lang="zh-CN" altLang="en-US" sz="1200" b="0" i="0" u="none" strike="noStrike" kern="1200" baseline="0" dirty="0">
                <a:solidFill>
                  <a:schemeClr val="tx1"/>
                </a:solidFill>
                <a:effectLst/>
                <a:latin typeface="+mn-lt"/>
                <a:ea typeface="+mn-ea"/>
                <a:cs typeface="+mn-cs"/>
              </a:rPr>
              <a:t>单光子：</a:t>
            </a:r>
            <a:r>
              <a:rPr lang="zh-CN" altLang="en-US" sz="1200" b="0" i="0" u="none" strike="noStrike" kern="1200" baseline="0" dirty="0">
                <a:solidFill>
                  <a:schemeClr val="tx1"/>
                </a:solidFill>
                <a:latin typeface="+mn-lt"/>
                <a:ea typeface="+mn-ea"/>
                <a:cs typeface="+mn-cs"/>
              </a:rPr>
              <a:t>探测器在一个信号周期内所探测到一个光子的概率远小于</a:t>
            </a:r>
            <a:r>
              <a:rPr lang="en-US" altLang="zh-CN" sz="1200" b="0" i="0" u="none" strike="noStrike" kern="1200" baseline="0" dirty="0">
                <a:solidFill>
                  <a:schemeClr val="tx1"/>
                </a:solidFill>
                <a:latin typeface="+mn-lt"/>
                <a:ea typeface="+mn-ea"/>
                <a:cs typeface="+mn-cs"/>
              </a:rPr>
              <a:t>1</a:t>
            </a:r>
            <a:r>
              <a:rPr lang="zh-CN" altLang="en-US" sz="1200" b="0" i="0" u="none" strike="noStrike" kern="1200" baseline="0" dirty="0">
                <a:solidFill>
                  <a:schemeClr val="tx1"/>
                </a:solidFill>
                <a:latin typeface="+mn-lt"/>
                <a:ea typeface="+mn-ea"/>
                <a:cs typeface="+mn-cs"/>
              </a:rPr>
              <a:t>，计数率之比小于</a:t>
            </a:r>
            <a:r>
              <a:rPr lang="en-US" altLang="zh-CN" sz="1200" b="0" i="0" u="none" strike="noStrike" kern="1200" baseline="0" dirty="0">
                <a:solidFill>
                  <a:schemeClr val="tx1"/>
                </a:solidFill>
                <a:latin typeface="+mn-lt"/>
                <a:ea typeface="+mn-ea"/>
                <a:cs typeface="+mn-cs"/>
              </a:rPr>
              <a:t>0.05</a:t>
            </a:r>
            <a:r>
              <a:rPr lang="zh-CN" altLang="en-US" sz="1200" b="0" i="0" u="none" strike="noStrike" kern="1200" baseline="0" dirty="0">
                <a:solidFill>
                  <a:schemeClr val="tx1"/>
                </a:solidFill>
                <a:latin typeface="+mn-lt"/>
                <a:ea typeface="+mn-ea"/>
                <a:cs typeface="+mn-cs"/>
              </a:rPr>
              <a:t>；）延时器保证两路信号时间差大于时幅转换器最小分辨时间</a:t>
            </a:r>
            <a:endParaRPr lang="en-US" altLang="zh-CN" sz="1200" b="0" i="0" u="none" strike="noStrike" kern="1200" baseline="0" dirty="0">
              <a:solidFill>
                <a:schemeClr val="tx1"/>
              </a:solidFill>
              <a:latin typeface="+mn-lt"/>
              <a:ea typeface="+mn-ea"/>
              <a:cs typeface="+mn-cs"/>
            </a:endParaRPr>
          </a:p>
          <a:p>
            <a:r>
              <a:rPr lang="zh-CN" altLang="en-US" sz="1200" b="0" i="0" u="none" strike="noStrike" kern="1200" baseline="0" dirty="0">
                <a:solidFill>
                  <a:schemeClr val="tx1"/>
                </a:solidFill>
                <a:latin typeface="+mn-lt"/>
                <a:ea typeface="+mn-ea"/>
                <a:cs typeface="+mn-cs"/>
              </a:rPr>
              <a:t>当</a:t>
            </a:r>
            <a:r>
              <a:rPr lang="zh-CN" altLang="zh-CN" sz="1200" kern="1200" dirty="0">
                <a:solidFill>
                  <a:schemeClr val="tx1"/>
                </a:solidFill>
                <a:effectLst/>
                <a:latin typeface="+mn-lt"/>
                <a:ea typeface="+mn-ea"/>
                <a:cs typeface="+mn-cs"/>
              </a:rPr>
              <a:t>相对误差为</a:t>
            </a:r>
            <a:r>
              <a:rPr lang="en-US" altLang="zh-CN" sz="1200" kern="1200" dirty="0">
                <a:solidFill>
                  <a:schemeClr val="tx1"/>
                </a:solidFill>
                <a:effectLst/>
                <a:latin typeface="+mn-lt"/>
                <a:ea typeface="+mn-ea"/>
                <a:cs typeface="+mn-cs"/>
              </a:rPr>
              <a:t>5.4%</a:t>
            </a:r>
            <a:r>
              <a:rPr lang="zh-CN" altLang="zh-CN" sz="1200" kern="1200" dirty="0">
                <a:solidFill>
                  <a:schemeClr val="tx1"/>
                </a:solidFill>
                <a:effectLst/>
                <a:latin typeface="+mn-lt"/>
                <a:ea typeface="+mn-ea"/>
                <a:cs typeface="+mn-cs"/>
              </a:rPr>
              <a:t>，故本测量方法基本可靠。</a:t>
            </a:r>
            <a:endParaRPr lang="en-US" altLang="zh-CN" sz="1200" kern="1200" dirty="0">
              <a:solidFill>
                <a:schemeClr val="tx1"/>
              </a:solidFill>
              <a:effectLst/>
              <a:latin typeface="+mn-lt"/>
              <a:ea typeface="+mn-ea"/>
              <a:cs typeface="+mn-cs"/>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481263615"/>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所有中子测量都在川大核工实验室的镅铍中子源上进行。</a:t>
            </a:r>
            <a:endParaRPr lang="en-US" altLang="zh-CN" dirty="0"/>
          </a:p>
          <a:p>
            <a:r>
              <a:rPr lang="zh-CN" altLang="en-US" dirty="0"/>
              <a:t>默认使用最常见效果最好的电荷比较法。</a:t>
            </a:r>
            <a:endParaRPr lang="en-US" altLang="zh-CN" dirty="0"/>
          </a:p>
          <a:p>
            <a:r>
              <a:rPr lang="zh-CN" altLang="en-US" dirty="0"/>
              <a:t>电荷比较法</a:t>
            </a:r>
            <a:r>
              <a:rPr lang="en-US" altLang="zh-CN" dirty="0"/>
              <a:t>PSD</a:t>
            </a:r>
            <a:r>
              <a:rPr lang="zh-CN" altLang="en-US" dirty="0"/>
              <a:t>参数的定义为信号尾沿面积占信号总面积的比值，</a:t>
            </a:r>
            <a:r>
              <a:rPr lang="en-US" altLang="zh-CN" dirty="0"/>
              <a:t>PSD</a:t>
            </a:r>
            <a:r>
              <a:rPr lang="zh-CN" altLang="en-US" dirty="0"/>
              <a:t>参数越大代表脉冲衰减时间越长</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157196479"/>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掺杂浓度不是越高越好，最终选择</a:t>
            </a:r>
            <a:r>
              <a:rPr lang="en-US" altLang="zh-CN" dirty="0"/>
              <a:t>3.75%</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072438545"/>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30000" dirty="0">
                <a:solidFill>
                  <a:schemeClr val="tx1"/>
                </a:solidFill>
                <a:effectLst/>
                <a:latin typeface="+mn-lt"/>
                <a:ea typeface="+mn-ea"/>
                <a:cs typeface="+mn-cs"/>
              </a:rPr>
              <a:t>10</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捕获热中子的过程存在两个反应道，在</a:t>
            </a:r>
            <a:r>
              <a:rPr lang="en-US" altLang="zh-CN" sz="1200" kern="1200" dirty="0">
                <a:solidFill>
                  <a:schemeClr val="tx1"/>
                </a:solidFill>
                <a:effectLst/>
                <a:latin typeface="+mn-lt"/>
                <a:ea typeface="+mn-ea"/>
                <a:cs typeface="+mn-cs"/>
              </a:rPr>
              <a:t>PSD</a:t>
            </a:r>
            <a:r>
              <a:rPr lang="zh-CN" altLang="zh-CN" sz="1200" kern="1200" dirty="0">
                <a:solidFill>
                  <a:schemeClr val="tx1"/>
                </a:solidFill>
                <a:effectLst/>
                <a:latin typeface="+mn-lt"/>
                <a:ea typeface="+mn-ea"/>
                <a:cs typeface="+mn-cs"/>
              </a:rPr>
              <a:t>散点图上对应两种不同的特征。第一种类型对应</a:t>
            </a:r>
            <a:r>
              <a:rPr lang="en-US" altLang="zh-CN" sz="1200" kern="1200" baseline="30000" dirty="0">
                <a:solidFill>
                  <a:schemeClr val="tx1"/>
                </a:solidFill>
                <a:effectLst/>
                <a:latin typeface="+mn-lt"/>
                <a:ea typeface="+mn-ea"/>
                <a:cs typeface="+mn-cs"/>
              </a:rPr>
              <a:t>7</a:t>
            </a:r>
            <a:r>
              <a:rPr lang="en-US" altLang="zh-CN" sz="1200" kern="1200" dirty="0">
                <a:solidFill>
                  <a:schemeClr val="tx1"/>
                </a:solidFill>
                <a:effectLst/>
                <a:latin typeface="+mn-lt"/>
                <a:ea typeface="+mn-ea"/>
                <a:cs typeface="+mn-cs"/>
              </a:rPr>
              <a:t>Li+</a:t>
            </a:r>
            <a:r>
              <a:rPr lang="en-US" altLang="zh-CN" sz="1200" kern="1200" baseline="30000" dirty="0">
                <a:solidFill>
                  <a:schemeClr val="tx1"/>
                </a:solidFill>
                <a:effectLst/>
                <a:latin typeface="+mn-lt"/>
                <a:ea typeface="+mn-ea"/>
                <a:cs typeface="+mn-cs"/>
              </a:rPr>
              <a:t>4</a:t>
            </a:r>
            <a:r>
              <a:rPr lang="en-US" altLang="zh-CN" sz="1200" kern="1200" dirty="0">
                <a:solidFill>
                  <a:schemeClr val="tx1"/>
                </a:solidFill>
                <a:effectLst/>
                <a:latin typeface="+mn-lt"/>
                <a:ea typeface="+mn-ea"/>
                <a:cs typeface="+mn-cs"/>
              </a:rPr>
              <a:t>He</a:t>
            </a:r>
            <a:r>
              <a:rPr lang="zh-CN" altLang="zh-CN" sz="1200" kern="1200" dirty="0">
                <a:solidFill>
                  <a:schemeClr val="tx1"/>
                </a:solidFill>
                <a:effectLst/>
                <a:latin typeface="+mn-lt"/>
                <a:ea typeface="+mn-ea"/>
                <a:cs typeface="+mn-cs"/>
              </a:rPr>
              <a:t>的能量沉积事件，</a:t>
            </a:r>
            <a:r>
              <a:rPr lang="zh-CN" altLang="en-US" sz="1200" kern="1200" dirty="0">
                <a:solidFill>
                  <a:schemeClr val="tx1"/>
                </a:solidFill>
                <a:effectLst/>
                <a:latin typeface="+mn-lt"/>
                <a:ea typeface="+mn-ea"/>
                <a:cs typeface="+mn-cs"/>
              </a:rPr>
              <a:t>由于反应能低，</a:t>
            </a:r>
            <a:r>
              <a:rPr lang="zh-CN" altLang="zh-CN" sz="1200" kern="1200" dirty="0">
                <a:solidFill>
                  <a:schemeClr val="tx1"/>
                </a:solidFill>
                <a:effectLst/>
                <a:latin typeface="+mn-lt"/>
                <a:ea typeface="+mn-ea"/>
                <a:cs typeface="+mn-cs"/>
              </a:rPr>
              <a:t>对应的等效电子能量范围约为</a:t>
            </a:r>
            <a:r>
              <a:rPr lang="en-US" altLang="zh-CN" sz="1200" kern="1200" dirty="0">
                <a:solidFill>
                  <a:schemeClr val="tx1"/>
                </a:solidFill>
                <a:effectLst/>
                <a:latin typeface="+mn-lt"/>
                <a:ea typeface="+mn-ea"/>
                <a:cs typeface="+mn-cs"/>
              </a:rPr>
              <a:t>50~100 </a:t>
            </a:r>
            <a:r>
              <a:rPr lang="en-US" altLang="zh-CN" sz="1200" kern="1200" dirty="0" err="1">
                <a:solidFill>
                  <a:schemeClr val="tx1"/>
                </a:solidFill>
                <a:effectLst/>
                <a:latin typeface="+mn-lt"/>
                <a:ea typeface="+mn-ea"/>
                <a:cs typeface="+mn-cs"/>
              </a:rPr>
              <a:t>keVee</a:t>
            </a:r>
            <a:r>
              <a:rPr lang="zh-CN" altLang="en-US" sz="1200" kern="1200" dirty="0">
                <a:solidFill>
                  <a:schemeClr val="tx1"/>
                </a:solidFill>
                <a:effectLst/>
                <a:latin typeface="+mn-lt"/>
                <a:ea typeface="+mn-ea"/>
                <a:cs typeface="+mn-cs"/>
              </a:rPr>
              <a:t>这也影响了掺硼塑闪在低能段的甄别能力</a:t>
            </a:r>
            <a:r>
              <a:rPr lang="zh-CN" altLang="zh-CN" sz="1200" kern="1200" dirty="0">
                <a:solidFill>
                  <a:schemeClr val="tx1"/>
                </a:solidFill>
                <a:effectLst/>
                <a:latin typeface="+mn-lt"/>
                <a:ea typeface="+mn-ea"/>
                <a:cs typeface="+mn-cs"/>
              </a:rPr>
              <a:t>。第二种类型对应</a:t>
            </a:r>
            <a:r>
              <a:rPr lang="en-US" altLang="zh-CN" sz="1200" kern="1200" baseline="30000" dirty="0">
                <a:solidFill>
                  <a:schemeClr val="tx1"/>
                </a:solidFill>
                <a:effectLst/>
                <a:latin typeface="+mn-lt"/>
                <a:ea typeface="+mn-ea"/>
                <a:cs typeface="+mn-cs"/>
              </a:rPr>
              <a:t>7</a:t>
            </a:r>
            <a:r>
              <a:rPr lang="en-US" altLang="zh-CN" sz="1200" kern="1200" dirty="0">
                <a:solidFill>
                  <a:schemeClr val="tx1"/>
                </a:solidFill>
                <a:effectLst/>
                <a:latin typeface="+mn-lt"/>
                <a:ea typeface="+mn-ea"/>
                <a:cs typeface="+mn-cs"/>
              </a:rPr>
              <a:t>Li+</a:t>
            </a:r>
            <a:r>
              <a:rPr lang="en-US" altLang="zh-CN" sz="1200" kern="1200" baseline="30000" dirty="0">
                <a:solidFill>
                  <a:schemeClr val="tx1"/>
                </a:solidFill>
                <a:effectLst/>
                <a:latin typeface="+mn-lt"/>
                <a:ea typeface="+mn-ea"/>
                <a:cs typeface="+mn-cs"/>
              </a:rPr>
              <a:t>4</a:t>
            </a:r>
            <a:r>
              <a:rPr lang="en-US" altLang="zh-CN" sz="1200" kern="1200" dirty="0">
                <a:solidFill>
                  <a:schemeClr val="tx1"/>
                </a:solidFill>
                <a:effectLst/>
                <a:latin typeface="+mn-lt"/>
                <a:ea typeface="+mn-ea"/>
                <a:cs typeface="+mn-cs"/>
              </a:rPr>
              <a:t>He</a:t>
            </a:r>
            <a:r>
              <a:rPr lang="zh-CN" altLang="zh-CN" sz="1200" kern="1200" dirty="0">
                <a:solidFill>
                  <a:schemeClr val="tx1"/>
                </a:solidFill>
                <a:effectLst/>
                <a:latin typeface="+mn-lt"/>
                <a:ea typeface="+mn-ea"/>
                <a:cs typeface="+mn-cs"/>
              </a:rPr>
              <a:t>的能量沉积和捕获的</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事件，虽然</a:t>
            </a:r>
            <a:r>
              <a:rPr lang="en-US" altLang="zh-CN" sz="1200" kern="1200" dirty="0">
                <a:solidFill>
                  <a:schemeClr val="tx1"/>
                </a:solidFill>
                <a:effectLst/>
                <a:latin typeface="+mn-lt"/>
                <a:ea typeface="+mn-ea"/>
                <a:cs typeface="+mn-cs"/>
              </a:rPr>
              <a:t>480 keV</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以</a:t>
            </a:r>
            <a:r>
              <a:rPr lang="en-US" altLang="zh-CN" sz="1200" kern="1200" dirty="0">
                <a:solidFill>
                  <a:schemeClr val="tx1"/>
                </a:solidFill>
                <a:effectLst/>
                <a:latin typeface="+mn-lt"/>
                <a:ea typeface="+mn-ea"/>
                <a:cs typeface="+mn-cs"/>
              </a:rPr>
              <a:t>94%</a:t>
            </a:r>
            <a:r>
              <a:rPr lang="zh-CN" altLang="zh-CN" sz="1200" kern="1200" dirty="0">
                <a:solidFill>
                  <a:schemeClr val="tx1"/>
                </a:solidFill>
                <a:effectLst/>
                <a:latin typeface="+mn-lt"/>
                <a:ea typeface="+mn-ea"/>
                <a:cs typeface="+mn-cs"/>
              </a:rPr>
              <a:t>的概率发射，但是掺硼塑料闪烁体尺寸较小，绝大多数捕获的</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发生逃逸，没有在闪烁体上沉积任何能量，故快中子和</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之间的捕获热中子事件密度较小</a:t>
            </a:r>
            <a:r>
              <a:rPr lang="en-US" altLang="zh-CN" sz="1200" kern="1200" baseline="30000" dirty="0">
                <a:solidFill>
                  <a:schemeClr val="tx1"/>
                </a:solidFill>
                <a:effectLst/>
                <a:latin typeface="+mn-lt"/>
                <a:ea typeface="+mn-ea"/>
                <a:cs typeface="+mn-cs"/>
              </a:rPr>
              <a:t>[28]</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自研掺</a:t>
            </a:r>
            <a:r>
              <a:rPr lang="en-US" altLang="zh-CN" sz="1200" kern="1200" baseline="30000" dirty="0">
                <a:solidFill>
                  <a:schemeClr val="tx1"/>
                </a:solidFill>
                <a:effectLst/>
                <a:latin typeface="+mn-lt"/>
                <a:ea typeface="+mn-ea"/>
                <a:cs typeface="+mn-cs"/>
              </a:rPr>
              <a:t>10</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塑料闪烁体具有较好的</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能够同时甄别热中子、快中子和</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而商业掺硼塑闪</a:t>
            </a:r>
            <a:r>
              <a:rPr lang="en-US" altLang="zh-CN" sz="1200" kern="1200" dirty="0">
                <a:solidFill>
                  <a:schemeClr val="tx1"/>
                </a:solidFill>
                <a:effectLst/>
                <a:latin typeface="+mn-lt"/>
                <a:ea typeface="+mn-ea"/>
                <a:cs typeface="+mn-cs"/>
              </a:rPr>
              <a:t>EJ-254</a:t>
            </a:r>
            <a:r>
              <a:rPr lang="zh-CN" altLang="zh-CN" sz="1200" kern="1200" dirty="0">
                <a:solidFill>
                  <a:schemeClr val="tx1"/>
                </a:solidFill>
                <a:effectLst/>
                <a:latin typeface="+mn-lt"/>
                <a:ea typeface="+mn-ea"/>
                <a:cs typeface="+mn-cs"/>
              </a:rPr>
              <a:t>几乎不具备</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a:t>
            </a:r>
            <a:endParaRPr lang="zh-CN" altLang="en-US" dirty="0"/>
          </a:p>
        </p:txBody>
      </p:sp>
      <p:sp>
        <p:nvSpPr>
          <p:cNvPr id="4" name="灯片编号占位符 3"/>
          <p:cNvSpPr>
            <a:spLocks noGrp="1"/>
          </p:cNvSpPr>
          <p:nvPr>
            <p:ph type="sldNum" sz="quarter" idx="5"/>
          </p:nvPr>
        </p:nvSpPr>
        <p:spPr/>
        <p:txBody>
          <a:bodyPr/>
          <a:lstStyle/>
          <a:p>
            <a:fld id="{34A5D65B-770E-477D-9A91-3754AFFDC9D0}" type="slidenum">
              <a:rPr lang="zh-CN" altLang="en-US" smtClean="0"/>
              <a:t>20</a:t>
            </a:fld>
            <a:endParaRPr lang="zh-CN" altLang="en-US"/>
          </a:p>
        </p:txBody>
      </p:sp>
    </p:spTree>
    <p:extLst>
      <p:ext uri="{BB962C8B-B14F-4D97-AF65-F5344CB8AC3E}">
        <p14:creationId xmlns:p14="http://schemas.microsoft.com/office/powerpoint/2010/main" val="3658317893"/>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indent="0">
              <a:lnSpc>
                <a:spcPct val="150000"/>
              </a:lnSpc>
              <a:buFont typeface="+mj-lt"/>
              <a:buNone/>
              <a:defRPr/>
            </a:pPr>
            <a:r>
              <a:rPr lang="zh-CN" altLang="en-US" sz="1200" dirty="0">
                <a:solidFill>
                  <a:prstClr val="black"/>
                </a:solidFill>
                <a:latin typeface="微软雅黑"/>
                <a:ea typeface="微软雅黑"/>
              </a:rPr>
              <a:t>热中子探测的方法通常使用 热中子截面高的同位素</a:t>
            </a:r>
            <a:r>
              <a:rPr lang="en-US" altLang="zh-CN" sz="1200" dirty="0">
                <a:solidFill>
                  <a:prstClr val="black"/>
                </a:solidFill>
                <a:latin typeface="微软雅黑"/>
                <a:ea typeface="微软雅黑"/>
              </a:rPr>
              <a:t>He-3 Li-6 B-10</a:t>
            </a:r>
            <a:r>
              <a:rPr lang="zh-CN" altLang="en-US" sz="1200" dirty="0">
                <a:solidFill>
                  <a:prstClr val="black"/>
                </a:solidFill>
                <a:latin typeface="微软雅黑"/>
                <a:ea typeface="微软雅黑"/>
              </a:rPr>
              <a:t>核反应法间接探测，其中同位素</a:t>
            </a:r>
            <a:r>
              <a:rPr lang="en-US" altLang="zh-CN" sz="1200" dirty="0">
                <a:solidFill>
                  <a:prstClr val="black"/>
                </a:solidFill>
                <a:latin typeface="微软雅黑"/>
                <a:ea typeface="微软雅黑"/>
              </a:rPr>
              <a:t>He-3</a:t>
            </a:r>
            <a:r>
              <a:rPr lang="zh-CN" altLang="en-US" sz="1200" dirty="0">
                <a:solidFill>
                  <a:prstClr val="black"/>
                </a:solidFill>
                <a:latin typeface="微软雅黑"/>
                <a:ea typeface="微软雅黑"/>
              </a:rPr>
              <a:t>不适合掺杂。</a:t>
            </a:r>
            <a:endParaRPr lang="en-US" altLang="zh-CN" sz="1200" dirty="0">
              <a:solidFill>
                <a:prstClr val="black"/>
              </a:solidFill>
              <a:latin typeface="微软雅黑"/>
              <a:ea typeface="微软雅黑"/>
            </a:endParaRP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323603389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baseline="30000" dirty="0">
                <a:solidFill>
                  <a:schemeClr val="tx1"/>
                </a:solidFill>
                <a:effectLst/>
                <a:latin typeface="+mn-lt"/>
                <a:ea typeface="+mn-ea"/>
                <a:cs typeface="+mn-cs"/>
              </a:rPr>
              <a:t>10</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捕获热中子的过程存在两个反应道，在</a:t>
            </a:r>
            <a:r>
              <a:rPr lang="en-US" altLang="zh-CN" sz="1200" kern="1200" dirty="0">
                <a:solidFill>
                  <a:schemeClr val="tx1"/>
                </a:solidFill>
                <a:effectLst/>
                <a:latin typeface="+mn-lt"/>
                <a:ea typeface="+mn-ea"/>
                <a:cs typeface="+mn-cs"/>
              </a:rPr>
              <a:t>PSD</a:t>
            </a:r>
            <a:r>
              <a:rPr lang="zh-CN" altLang="zh-CN" sz="1200" kern="1200" dirty="0">
                <a:solidFill>
                  <a:schemeClr val="tx1"/>
                </a:solidFill>
                <a:effectLst/>
                <a:latin typeface="+mn-lt"/>
                <a:ea typeface="+mn-ea"/>
                <a:cs typeface="+mn-cs"/>
              </a:rPr>
              <a:t>散点图上对应两种不同的特征。第一种类型对应</a:t>
            </a:r>
            <a:r>
              <a:rPr lang="en-US" altLang="zh-CN" sz="1200" kern="1200" baseline="30000" dirty="0">
                <a:solidFill>
                  <a:schemeClr val="tx1"/>
                </a:solidFill>
                <a:effectLst/>
                <a:latin typeface="+mn-lt"/>
                <a:ea typeface="+mn-ea"/>
                <a:cs typeface="+mn-cs"/>
              </a:rPr>
              <a:t>7</a:t>
            </a:r>
            <a:r>
              <a:rPr lang="en-US" altLang="zh-CN" sz="1200" kern="1200" dirty="0">
                <a:solidFill>
                  <a:schemeClr val="tx1"/>
                </a:solidFill>
                <a:effectLst/>
                <a:latin typeface="+mn-lt"/>
                <a:ea typeface="+mn-ea"/>
                <a:cs typeface="+mn-cs"/>
              </a:rPr>
              <a:t>Li+</a:t>
            </a:r>
            <a:r>
              <a:rPr lang="en-US" altLang="zh-CN" sz="1200" kern="1200" baseline="30000" dirty="0">
                <a:solidFill>
                  <a:schemeClr val="tx1"/>
                </a:solidFill>
                <a:effectLst/>
                <a:latin typeface="+mn-lt"/>
                <a:ea typeface="+mn-ea"/>
                <a:cs typeface="+mn-cs"/>
              </a:rPr>
              <a:t>4</a:t>
            </a:r>
            <a:r>
              <a:rPr lang="en-US" altLang="zh-CN" sz="1200" kern="1200" dirty="0">
                <a:solidFill>
                  <a:schemeClr val="tx1"/>
                </a:solidFill>
                <a:effectLst/>
                <a:latin typeface="+mn-lt"/>
                <a:ea typeface="+mn-ea"/>
                <a:cs typeface="+mn-cs"/>
              </a:rPr>
              <a:t>He</a:t>
            </a:r>
            <a:r>
              <a:rPr lang="zh-CN" altLang="zh-CN" sz="1200" kern="1200" dirty="0">
                <a:solidFill>
                  <a:schemeClr val="tx1"/>
                </a:solidFill>
                <a:effectLst/>
                <a:latin typeface="+mn-lt"/>
                <a:ea typeface="+mn-ea"/>
                <a:cs typeface="+mn-cs"/>
              </a:rPr>
              <a:t>的能量沉积事件，</a:t>
            </a:r>
            <a:r>
              <a:rPr lang="zh-CN" altLang="en-US" sz="1200" kern="1200" dirty="0">
                <a:solidFill>
                  <a:schemeClr val="tx1"/>
                </a:solidFill>
                <a:effectLst/>
                <a:latin typeface="+mn-lt"/>
                <a:ea typeface="+mn-ea"/>
                <a:cs typeface="+mn-cs"/>
              </a:rPr>
              <a:t>由于反应能低，</a:t>
            </a:r>
            <a:r>
              <a:rPr lang="zh-CN" altLang="zh-CN" sz="1200" kern="1200" dirty="0">
                <a:solidFill>
                  <a:schemeClr val="tx1"/>
                </a:solidFill>
                <a:effectLst/>
                <a:latin typeface="+mn-lt"/>
                <a:ea typeface="+mn-ea"/>
                <a:cs typeface="+mn-cs"/>
              </a:rPr>
              <a:t>对应的等效电子能量范围约为</a:t>
            </a:r>
            <a:r>
              <a:rPr lang="en-US" altLang="zh-CN" sz="1200" kern="1200" dirty="0">
                <a:solidFill>
                  <a:schemeClr val="tx1"/>
                </a:solidFill>
                <a:effectLst/>
                <a:latin typeface="+mn-lt"/>
                <a:ea typeface="+mn-ea"/>
                <a:cs typeface="+mn-cs"/>
              </a:rPr>
              <a:t>50~100 </a:t>
            </a:r>
            <a:r>
              <a:rPr lang="en-US" altLang="zh-CN" sz="1200" kern="1200" dirty="0" err="1">
                <a:solidFill>
                  <a:schemeClr val="tx1"/>
                </a:solidFill>
                <a:effectLst/>
                <a:latin typeface="+mn-lt"/>
                <a:ea typeface="+mn-ea"/>
                <a:cs typeface="+mn-cs"/>
              </a:rPr>
              <a:t>keVee</a:t>
            </a:r>
            <a:r>
              <a:rPr lang="zh-CN" altLang="en-US" sz="1200" kern="1200" dirty="0">
                <a:solidFill>
                  <a:schemeClr val="tx1"/>
                </a:solidFill>
                <a:effectLst/>
                <a:latin typeface="+mn-lt"/>
                <a:ea typeface="+mn-ea"/>
                <a:cs typeface="+mn-cs"/>
              </a:rPr>
              <a:t>这也影响了掺硼塑闪在低能段的甄别能力</a:t>
            </a:r>
            <a:r>
              <a:rPr lang="zh-CN" altLang="zh-CN" sz="1200" kern="1200" dirty="0">
                <a:solidFill>
                  <a:schemeClr val="tx1"/>
                </a:solidFill>
                <a:effectLst/>
                <a:latin typeface="+mn-lt"/>
                <a:ea typeface="+mn-ea"/>
                <a:cs typeface="+mn-cs"/>
              </a:rPr>
              <a:t>。第二种类型对应</a:t>
            </a:r>
            <a:r>
              <a:rPr lang="en-US" altLang="zh-CN" sz="1200" kern="1200" baseline="30000" dirty="0">
                <a:solidFill>
                  <a:schemeClr val="tx1"/>
                </a:solidFill>
                <a:effectLst/>
                <a:latin typeface="+mn-lt"/>
                <a:ea typeface="+mn-ea"/>
                <a:cs typeface="+mn-cs"/>
              </a:rPr>
              <a:t>7</a:t>
            </a:r>
            <a:r>
              <a:rPr lang="en-US" altLang="zh-CN" sz="1200" kern="1200" dirty="0">
                <a:solidFill>
                  <a:schemeClr val="tx1"/>
                </a:solidFill>
                <a:effectLst/>
                <a:latin typeface="+mn-lt"/>
                <a:ea typeface="+mn-ea"/>
                <a:cs typeface="+mn-cs"/>
              </a:rPr>
              <a:t>Li+</a:t>
            </a:r>
            <a:r>
              <a:rPr lang="en-US" altLang="zh-CN" sz="1200" kern="1200" baseline="30000" dirty="0">
                <a:solidFill>
                  <a:schemeClr val="tx1"/>
                </a:solidFill>
                <a:effectLst/>
                <a:latin typeface="+mn-lt"/>
                <a:ea typeface="+mn-ea"/>
                <a:cs typeface="+mn-cs"/>
              </a:rPr>
              <a:t>4</a:t>
            </a:r>
            <a:r>
              <a:rPr lang="en-US" altLang="zh-CN" sz="1200" kern="1200" dirty="0">
                <a:solidFill>
                  <a:schemeClr val="tx1"/>
                </a:solidFill>
                <a:effectLst/>
                <a:latin typeface="+mn-lt"/>
                <a:ea typeface="+mn-ea"/>
                <a:cs typeface="+mn-cs"/>
              </a:rPr>
              <a:t>He</a:t>
            </a:r>
            <a:r>
              <a:rPr lang="zh-CN" altLang="zh-CN" sz="1200" kern="1200" dirty="0">
                <a:solidFill>
                  <a:schemeClr val="tx1"/>
                </a:solidFill>
                <a:effectLst/>
                <a:latin typeface="+mn-lt"/>
                <a:ea typeface="+mn-ea"/>
                <a:cs typeface="+mn-cs"/>
              </a:rPr>
              <a:t>的能量沉积和捕获的</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事件，虽然</a:t>
            </a:r>
            <a:r>
              <a:rPr lang="en-US" altLang="zh-CN" sz="1200" kern="1200" dirty="0">
                <a:solidFill>
                  <a:schemeClr val="tx1"/>
                </a:solidFill>
                <a:effectLst/>
                <a:latin typeface="+mn-lt"/>
                <a:ea typeface="+mn-ea"/>
                <a:cs typeface="+mn-cs"/>
              </a:rPr>
              <a:t>480 keV</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以</a:t>
            </a:r>
            <a:r>
              <a:rPr lang="en-US" altLang="zh-CN" sz="1200" kern="1200" dirty="0">
                <a:solidFill>
                  <a:schemeClr val="tx1"/>
                </a:solidFill>
                <a:effectLst/>
                <a:latin typeface="+mn-lt"/>
                <a:ea typeface="+mn-ea"/>
                <a:cs typeface="+mn-cs"/>
              </a:rPr>
              <a:t>94%</a:t>
            </a:r>
            <a:r>
              <a:rPr lang="zh-CN" altLang="zh-CN" sz="1200" kern="1200" dirty="0">
                <a:solidFill>
                  <a:schemeClr val="tx1"/>
                </a:solidFill>
                <a:effectLst/>
                <a:latin typeface="+mn-lt"/>
                <a:ea typeface="+mn-ea"/>
                <a:cs typeface="+mn-cs"/>
              </a:rPr>
              <a:t>的概率发射，但是掺硼塑料闪烁体尺寸较小，绝大多数捕获的</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发生逃逸，没有在闪烁体上沉积任何能量，故快中子和</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之间的捕获热中子事件密度较小</a:t>
            </a:r>
            <a:r>
              <a:rPr lang="en-US" altLang="zh-CN" sz="1200" kern="1200" baseline="30000" dirty="0">
                <a:solidFill>
                  <a:schemeClr val="tx1"/>
                </a:solidFill>
                <a:effectLst/>
                <a:latin typeface="+mn-lt"/>
                <a:ea typeface="+mn-ea"/>
                <a:cs typeface="+mn-cs"/>
              </a:rPr>
              <a:t>[28]</a:t>
            </a:r>
            <a:r>
              <a:rPr lang="zh-CN" altLang="zh-CN"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r>
              <a:rPr lang="zh-CN" altLang="zh-CN" sz="1200" kern="1200" dirty="0">
                <a:solidFill>
                  <a:schemeClr val="tx1"/>
                </a:solidFill>
                <a:effectLst/>
                <a:latin typeface="+mn-lt"/>
                <a:ea typeface="+mn-ea"/>
                <a:cs typeface="+mn-cs"/>
              </a:rPr>
              <a:t>自研掺</a:t>
            </a:r>
            <a:r>
              <a:rPr lang="en-US" altLang="zh-CN" sz="1200" kern="1200" baseline="30000" dirty="0">
                <a:solidFill>
                  <a:schemeClr val="tx1"/>
                </a:solidFill>
                <a:effectLst/>
                <a:latin typeface="+mn-lt"/>
                <a:ea typeface="+mn-ea"/>
                <a:cs typeface="+mn-cs"/>
              </a:rPr>
              <a:t>10</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塑料闪烁体具有较好的</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a:t>
            </a:r>
            <a:r>
              <a:rPr lang="zh-CN" altLang="en-US" sz="1200" kern="1200" dirty="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能够同时甄别热中子、快中子和</a:t>
            </a:r>
            <a:r>
              <a:rPr lang="en-US" altLang="zh-CN" sz="1200" kern="1200" dirty="0">
                <a:solidFill>
                  <a:schemeClr val="tx1"/>
                </a:solidFill>
                <a:effectLst/>
                <a:latin typeface="+mn-lt"/>
                <a:ea typeface="+mn-ea"/>
                <a:cs typeface="+mn-cs"/>
              </a:rPr>
              <a:t>γ</a:t>
            </a:r>
            <a:r>
              <a:rPr lang="zh-CN" altLang="zh-CN" sz="1200" kern="1200" dirty="0">
                <a:solidFill>
                  <a:schemeClr val="tx1"/>
                </a:solidFill>
                <a:effectLst/>
                <a:latin typeface="+mn-lt"/>
                <a:ea typeface="+mn-ea"/>
                <a:cs typeface="+mn-cs"/>
              </a:rPr>
              <a:t>射线；而商业掺硼塑闪</a:t>
            </a:r>
            <a:r>
              <a:rPr lang="en-US" altLang="zh-CN" sz="1200" kern="1200" dirty="0">
                <a:solidFill>
                  <a:schemeClr val="tx1"/>
                </a:solidFill>
                <a:effectLst/>
                <a:latin typeface="+mn-lt"/>
                <a:ea typeface="+mn-ea"/>
                <a:cs typeface="+mn-cs"/>
              </a:rPr>
              <a:t>EJ-254</a:t>
            </a:r>
            <a:r>
              <a:rPr lang="zh-CN" altLang="zh-CN" sz="1200" kern="1200" dirty="0">
                <a:solidFill>
                  <a:schemeClr val="tx1"/>
                </a:solidFill>
                <a:effectLst/>
                <a:latin typeface="+mn-lt"/>
                <a:ea typeface="+mn-ea"/>
                <a:cs typeface="+mn-cs"/>
              </a:rPr>
              <a:t>几乎不具备</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a:t>
            </a:r>
            <a:endParaRPr lang="zh-CN" altLang="en-US" dirty="0"/>
          </a:p>
        </p:txBody>
      </p:sp>
      <p:sp>
        <p:nvSpPr>
          <p:cNvPr id="4" name="灯片编号占位符 3"/>
          <p:cNvSpPr>
            <a:spLocks noGrp="1"/>
          </p:cNvSpPr>
          <p:nvPr>
            <p:ph type="sldNum" sz="quarter" idx="5"/>
          </p:nvPr>
        </p:nvSpPr>
        <p:spPr/>
        <p:txBody>
          <a:bodyPr/>
          <a:lstStyle/>
          <a:p>
            <a:fld id="{34A5D65B-770E-477D-9A91-3754AFFDC9D0}" type="slidenum">
              <a:rPr lang="zh-CN" altLang="en-US" smtClean="0"/>
              <a:t>21</a:t>
            </a:fld>
            <a:endParaRPr lang="zh-CN" altLang="en-US"/>
          </a:p>
        </p:txBody>
      </p:sp>
    </p:spTree>
    <p:extLst>
      <p:ext uri="{BB962C8B-B14F-4D97-AF65-F5344CB8AC3E}">
        <p14:creationId xmlns:p14="http://schemas.microsoft.com/office/powerpoint/2010/main" val="2768956297"/>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mc:AlternateContent xmlns:mc="http://schemas.openxmlformats.org/markup-compatibility/2006" xmlns:a14="http://schemas.microsoft.com/office/drawing/2010/main">
        <mc:Choice Requires="a14">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FOM</a:t>
                </a:r>
                <a:r>
                  <a:rPr lang="zh-CN" altLang="en-US" sz="1200" kern="1200" dirty="0">
                    <a:solidFill>
                      <a:schemeClr val="tx1"/>
                    </a:solidFill>
                    <a:effectLst/>
                    <a:latin typeface="+mn-lt"/>
                    <a:ea typeface="+mn-ea"/>
                    <a:cs typeface="+mn-cs"/>
                  </a:rPr>
                  <a:t>因子可以</a:t>
                </a:r>
                <a:r>
                  <a:rPr lang="zh-CN" altLang="zh-CN" sz="1200" kern="1200" dirty="0">
                    <a:solidFill>
                      <a:schemeClr val="tx1"/>
                    </a:solidFill>
                    <a:effectLst/>
                    <a:latin typeface="+mn-lt"/>
                    <a:ea typeface="+mn-ea"/>
                    <a:cs typeface="+mn-cs"/>
                  </a:rPr>
                  <a:t>定量评估</a:t>
                </a:r>
                <a:r>
                  <a:rPr lang="en-US" altLang="zh-CN" sz="1200" kern="1200" dirty="0">
                    <a:solidFill>
                      <a:schemeClr val="tx1"/>
                    </a:solidFill>
                    <a:effectLst/>
                    <a:latin typeface="+mn-lt"/>
                    <a:ea typeface="+mn-ea"/>
                    <a:cs typeface="+mn-cs"/>
                  </a:rPr>
                  <a:t>PSD</a:t>
                </a:r>
                <a:r>
                  <a:rPr lang="zh-CN" altLang="zh-CN" sz="1200" kern="1200" dirty="0">
                    <a:solidFill>
                      <a:schemeClr val="tx1"/>
                    </a:solidFill>
                    <a:effectLst/>
                    <a:latin typeface="+mn-lt"/>
                    <a:ea typeface="+mn-ea"/>
                    <a:cs typeface="+mn-cs"/>
                  </a:rPr>
                  <a:t>塑料闪烁体的</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a:t>
                </a:r>
                <a:r>
                  <a:rPr lang="zh-CN" altLang="en-US" sz="1200" kern="1200" dirty="0">
                    <a:solidFill>
                      <a:schemeClr val="tx1"/>
                    </a:solidFill>
                    <a:effectLst/>
                    <a:latin typeface="+mn-lt"/>
                    <a:ea typeface="+mn-ea"/>
                    <a:cs typeface="+mn-cs"/>
                  </a:rPr>
                  <a:t>代表两组数据之间的距离。右图可以看出不同能量范围的甄别效果不同，能量越高甄别效果越好，通常</a:t>
                </a:r>
                <a:r>
                  <a:rPr lang="en-US" altLang="zh-CN" sz="1200" kern="1200" dirty="0">
                    <a:solidFill>
                      <a:schemeClr val="tx1"/>
                    </a:solidFill>
                    <a:effectLst/>
                    <a:latin typeface="+mn-lt"/>
                    <a:ea typeface="+mn-ea"/>
                    <a:cs typeface="+mn-cs"/>
                  </a:rPr>
                  <a:t>FOM</a:t>
                </a:r>
                <a:r>
                  <a:rPr lang="zh-CN" altLang="en-US" sz="1200" kern="1200" dirty="0">
                    <a:solidFill>
                      <a:schemeClr val="tx1"/>
                    </a:solidFill>
                    <a:effectLst/>
                    <a:latin typeface="+mn-lt"/>
                    <a:ea typeface="+mn-ea"/>
                    <a:cs typeface="+mn-cs"/>
                  </a:rPr>
                  <a:t>值计算要分多个能量段，</a:t>
                </a:r>
                <a:r>
                  <a:rPr lang="zh-CN" altLang="zh-CN" sz="1200" kern="1200" dirty="0">
                    <a:solidFill>
                      <a:schemeClr val="tx1"/>
                    </a:solidFill>
                    <a:effectLst/>
                    <a:latin typeface="+mn-lt"/>
                    <a:ea typeface="+mn-ea"/>
                    <a:cs typeface="+mn-cs"/>
                  </a:rPr>
                  <a:t>以</a:t>
                </a:r>
                <a:r>
                  <a:rPr lang="en-US" altLang="zh-CN" sz="1200" kern="1200" dirty="0">
                    <a:solidFill>
                      <a:schemeClr val="tx1"/>
                    </a:solidFill>
                    <a:effectLst/>
                    <a:latin typeface="+mn-lt"/>
                    <a:ea typeface="+mn-ea"/>
                    <a:cs typeface="+mn-cs"/>
                  </a:rPr>
                  <a:t>100 </a:t>
                </a:r>
                <a:r>
                  <a:rPr lang="en-US" altLang="zh-CN" sz="1200" kern="1200" dirty="0" err="1">
                    <a:solidFill>
                      <a:schemeClr val="tx1"/>
                    </a:solidFill>
                    <a:effectLst/>
                    <a:latin typeface="+mn-lt"/>
                    <a:ea typeface="+mn-ea"/>
                    <a:cs typeface="+mn-cs"/>
                  </a:rPr>
                  <a:t>keVee</a:t>
                </a:r>
                <a:r>
                  <a:rPr lang="zh-CN" altLang="zh-CN" sz="1200" kern="1200" dirty="0">
                    <a:solidFill>
                      <a:schemeClr val="tx1"/>
                    </a:solidFill>
                    <a:effectLst/>
                    <a:latin typeface="+mn-lt"/>
                    <a:ea typeface="+mn-ea"/>
                    <a:cs typeface="+mn-cs"/>
                  </a:rPr>
                  <a:t>为能区宽度对不同的等效电子能区计算</a:t>
                </a:r>
                <a:r>
                  <a:rPr lang="en-US" altLang="zh-CN" sz="1200" kern="1200" dirty="0">
                    <a:solidFill>
                      <a:schemeClr val="tx1"/>
                    </a:solidFill>
                    <a:effectLst/>
                    <a:latin typeface="+mn-lt"/>
                    <a:ea typeface="+mn-ea"/>
                    <a:cs typeface="+mn-cs"/>
                  </a:rPr>
                  <a:t>FOM</a:t>
                </a:r>
                <a:r>
                  <a:rPr lang="zh-CN" altLang="zh-CN" sz="1200" kern="1200" dirty="0">
                    <a:solidFill>
                      <a:schemeClr val="tx1"/>
                    </a:solidFill>
                    <a:effectLst/>
                    <a:latin typeface="+mn-lt"/>
                    <a:ea typeface="+mn-ea"/>
                    <a:cs typeface="+mn-cs"/>
                  </a:rPr>
                  <a:t>值</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zh-CN" altLang="en-US" dirty="0"/>
              </a:p>
            </p:txBody>
          </p:sp>
        </mc:Choice>
        <mc:Fallback xmlns="">
          <p:sp>
            <p:nvSpPr>
              <p:cNvPr id="3" name="备注占位符 2"/>
              <p:cNvSpPr>
                <a:spLocks noGrp="1"/>
              </p:cNvSpPr>
              <p:nvPr>
                <p:ph type="body" idx="1"/>
              </p:nvPr>
            </p:nvSpPr>
            <p:spPr/>
            <p:txBody>
              <a:bodyPr/>
              <a:lstStyle/>
              <a:p>
                <a:r>
                  <a:rPr lang="zh-CN" altLang="zh-CN" sz="1200" kern="1200" dirty="0">
                    <a:solidFill>
                      <a:schemeClr val="tx1"/>
                    </a:solidFill>
                    <a:effectLst/>
                    <a:latin typeface="+mn-lt"/>
                    <a:ea typeface="+mn-ea"/>
                    <a:cs typeface="+mn-cs"/>
                  </a:rPr>
                  <a:t>为了定量评估自研掺</a:t>
                </a:r>
                <a:r>
                  <a:rPr lang="en-US" altLang="zh-CN" sz="1200" kern="1200" baseline="30000" dirty="0">
                    <a:solidFill>
                      <a:schemeClr val="tx1"/>
                    </a:solidFill>
                    <a:effectLst/>
                    <a:latin typeface="+mn-lt"/>
                    <a:ea typeface="+mn-ea"/>
                    <a:cs typeface="+mn-cs"/>
                  </a:rPr>
                  <a:t>10</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a:t>
                </a:r>
                <a:r>
                  <a:rPr lang="en-US" altLang="zh-CN" sz="1200" kern="1200" baseline="30000" dirty="0">
                    <a:solidFill>
                      <a:schemeClr val="tx1"/>
                    </a:solidFill>
                    <a:effectLst/>
                    <a:latin typeface="+mn-lt"/>
                    <a:ea typeface="+mn-ea"/>
                    <a:cs typeface="+mn-cs"/>
                  </a:rPr>
                  <a:t>6</a:t>
                </a:r>
                <a:r>
                  <a:rPr lang="en-US" altLang="zh-CN" sz="1200" kern="1200" dirty="0">
                    <a:solidFill>
                      <a:schemeClr val="tx1"/>
                    </a:solidFill>
                    <a:effectLst/>
                    <a:latin typeface="+mn-lt"/>
                    <a:ea typeface="+mn-ea"/>
                    <a:cs typeface="+mn-cs"/>
                  </a:rPr>
                  <a:t>Li</a:t>
                </a:r>
                <a:r>
                  <a:rPr lang="zh-CN" altLang="zh-CN" sz="1200" kern="1200" dirty="0">
                    <a:solidFill>
                      <a:schemeClr val="tx1"/>
                    </a:solidFill>
                    <a:effectLst/>
                    <a:latin typeface="+mn-lt"/>
                    <a:ea typeface="+mn-ea"/>
                    <a:cs typeface="+mn-cs"/>
                  </a:rPr>
                  <a:t>塑料闪烁体和</a:t>
                </a:r>
                <a:r>
                  <a:rPr lang="en-US" altLang="zh-CN" sz="1200" kern="1200" dirty="0">
                    <a:solidFill>
                      <a:schemeClr val="tx1"/>
                    </a:solidFill>
                    <a:effectLst/>
                    <a:latin typeface="+mn-lt"/>
                    <a:ea typeface="+mn-ea"/>
                    <a:cs typeface="+mn-cs"/>
                  </a:rPr>
                  <a:t>EJ-270</a:t>
                </a:r>
                <a:r>
                  <a:rPr lang="zh-CN" altLang="zh-CN" sz="1200" kern="1200" dirty="0">
                    <a:solidFill>
                      <a:schemeClr val="tx1"/>
                    </a:solidFill>
                    <a:effectLst/>
                    <a:latin typeface="+mn-lt"/>
                    <a:ea typeface="+mn-ea"/>
                    <a:cs typeface="+mn-cs"/>
                  </a:rPr>
                  <a:t>的</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以</a:t>
                </a:r>
                <a:r>
                  <a:rPr lang="en-US" altLang="zh-CN" sz="1200" kern="1200" dirty="0">
                    <a:solidFill>
                      <a:schemeClr val="tx1"/>
                    </a:solidFill>
                    <a:effectLst/>
                    <a:latin typeface="+mn-lt"/>
                    <a:ea typeface="+mn-ea"/>
                    <a:cs typeface="+mn-cs"/>
                  </a:rPr>
                  <a:t>100 </a:t>
                </a:r>
                <a:r>
                  <a:rPr lang="en-US" altLang="zh-CN" sz="1200" kern="1200" dirty="0" err="1">
                    <a:solidFill>
                      <a:schemeClr val="tx1"/>
                    </a:solidFill>
                    <a:effectLst/>
                    <a:latin typeface="+mn-lt"/>
                    <a:ea typeface="+mn-ea"/>
                    <a:cs typeface="+mn-cs"/>
                  </a:rPr>
                  <a:t>keVee</a:t>
                </a:r>
                <a:r>
                  <a:rPr lang="zh-CN" altLang="zh-CN" sz="1200" kern="1200" dirty="0">
                    <a:solidFill>
                      <a:schemeClr val="tx1"/>
                    </a:solidFill>
                    <a:effectLst/>
                    <a:latin typeface="+mn-lt"/>
                    <a:ea typeface="+mn-ea"/>
                    <a:cs typeface="+mn-cs"/>
                  </a:rPr>
                  <a:t>为能区宽度对不同的等效电子能区计算</a:t>
                </a:r>
                <a:r>
                  <a:rPr lang="en-US" altLang="zh-CN" sz="1200" kern="1200" dirty="0">
                    <a:solidFill>
                      <a:schemeClr val="tx1"/>
                    </a:solidFill>
                    <a:effectLst/>
                    <a:latin typeface="+mn-lt"/>
                    <a:ea typeface="+mn-ea"/>
                    <a:cs typeface="+mn-cs"/>
                  </a:rPr>
                  <a:t>FOM</a:t>
                </a:r>
                <a:r>
                  <a:rPr lang="zh-CN" altLang="zh-CN" sz="1200" kern="1200" dirty="0">
                    <a:solidFill>
                      <a:schemeClr val="tx1"/>
                    </a:solidFill>
                    <a:effectLst/>
                    <a:latin typeface="+mn-lt"/>
                    <a:ea typeface="+mn-ea"/>
                    <a:cs typeface="+mn-cs"/>
                  </a:rPr>
                  <a:t>值</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zh-CN" sz="1200" kern="1200" dirty="0">
                    <a:solidFill>
                      <a:schemeClr val="tx1"/>
                    </a:solidFill>
                    <a:effectLst/>
                    <a:latin typeface="+mn-lt"/>
                    <a:ea typeface="+mn-ea"/>
                    <a:cs typeface="+mn-cs"/>
                  </a:rPr>
                  <a:t>图显示了三种掺杂塑料探测器的</a:t>
                </a:r>
                <a:r>
                  <a:rPr lang="en-US" altLang="zh-CN" sz="1200" kern="1200" dirty="0">
                    <a:solidFill>
                      <a:schemeClr val="tx1"/>
                    </a:solidFill>
                    <a:effectLst/>
                    <a:latin typeface="+mn-lt"/>
                    <a:ea typeface="+mn-ea"/>
                    <a:cs typeface="+mn-cs"/>
                  </a:rPr>
                  <a:t>FOM</a:t>
                </a:r>
                <a:r>
                  <a:rPr lang="zh-CN" altLang="zh-CN" sz="1200" kern="1200" dirty="0">
                    <a:solidFill>
                      <a:schemeClr val="tx1"/>
                    </a:solidFill>
                    <a:effectLst/>
                    <a:latin typeface="+mn-lt"/>
                    <a:ea typeface="+mn-ea"/>
                    <a:cs typeface="+mn-cs"/>
                  </a:rPr>
                  <a:t>值随等效电子能量的变化趋势。可以看出，同样测量条件下，掺</a:t>
                </a:r>
                <a:r>
                  <a:rPr lang="en-US" altLang="zh-CN" sz="1200" kern="1200" baseline="30000" dirty="0">
                    <a:solidFill>
                      <a:schemeClr val="tx1"/>
                    </a:solidFill>
                    <a:effectLst/>
                    <a:latin typeface="+mn-lt"/>
                    <a:ea typeface="+mn-ea"/>
                    <a:cs typeface="+mn-cs"/>
                  </a:rPr>
                  <a:t>10</a:t>
                </a:r>
                <a:r>
                  <a:rPr lang="en-US" altLang="zh-CN" sz="1200" kern="1200" dirty="0">
                    <a:solidFill>
                      <a:schemeClr val="tx1"/>
                    </a:solidFill>
                    <a:effectLst/>
                    <a:latin typeface="+mn-lt"/>
                    <a:ea typeface="+mn-ea"/>
                    <a:cs typeface="+mn-cs"/>
                  </a:rPr>
                  <a:t>B</a:t>
                </a:r>
                <a:r>
                  <a:rPr lang="zh-CN" altLang="zh-CN" sz="1200" kern="1200" dirty="0">
                    <a:solidFill>
                      <a:schemeClr val="tx1"/>
                    </a:solidFill>
                    <a:effectLst/>
                    <a:latin typeface="+mn-lt"/>
                    <a:ea typeface="+mn-ea"/>
                    <a:cs typeface="+mn-cs"/>
                  </a:rPr>
                  <a:t>塑料闪烁体在能量大于</a:t>
                </a:r>
                <a:r>
                  <a:rPr lang="en-US" altLang="zh-CN" sz="1200" kern="1200" dirty="0">
                    <a:solidFill>
                      <a:schemeClr val="tx1"/>
                    </a:solidFill>
                    <a:effectLst/>
                    <a:latin typeface="+mn-lt"/>
                    <a:ea typeface="+mn-ea"/>
                    <a:cs typeface="+mn-cs"/>
                  </a:rPr>
                  <a:t>300 </a:t>
                </a:r>
                <a:r>
                  <a:rPr lang="en-US" altLang="zh-CN" sz="1200" kern="1200" dirty="0" err="1">
                    <a:solidFill>
                      <a:schemeClr val="tx1"/>
                    </a:solidFill>
                    <a:effectLst/>
                    <a:latin typeface="+mn-lt"/>
                    <a:ea typeface="+mn-ea"/>
                    <a:cs typeface="+mn-cs"/>
                  </a:rPr>
                  <a:t>keVee</a:t>
                </a:r>
                <a:r>
                  <a:rPr lang="zh-CN" altLang="zh-CN" sz="1200" kern="1200" dirty="0">
                    <a:solidFill>
                      <a:schemeClr val="tx1"/>
                    </a:solidFill>
                    <a:effectLst/>
                    <a:latin typeface="+mn-lt"/>
                    <a:ea typeface="+mn-ea"/>
                    <a:cs typeface="+mn-cs"/>
                  </a:rPr>
                  <a:t>能区的甄别效果比掺</a:t>
                </a:r>
                <a:r>
                  <a:rPr lang="zh-CN" altLang="zh-CN" sz="1200" i="0" kern="1200">
                    <a:solidFill>
                      <a:schemeClr val="tx1"/>
                    </a:solidFill>
                    <a:effectLst/>
                    <a:latin typeface="+mn-lt"/>
                    <a:ea typeface="+mn-ea"/>
                    <a:cs typeface="+mn-cs"/>
                  </a:rPr>
                  <a:t> </a:t>
                </a:r>
                <a:r>
                  <a:rPr lang="en-US" altLang="zh-CN" sz="1200" i="0" kern="1200" baseline="30000">
                    <a:solidFill>
                      <a:schemeClr val="tx1"/>
                    </a:solidFill>
                    <a:effectLst/>
                    <a:latin typeface="Cambria Math" panose="02040503050406030204" pitchFamily="18" charset="0"/>
                    <a:ea typeface="+mn-ea"/>
                    <a:cs typeface="+mn-cs"/>
                  </a:rPr>
                  <a:t>"6</a:t>
                </a:r>
                <a:r>
                  <a:rPr lang="en-US" altLang="zh-CN" sz="1200" i="0" kern="1200">
                    <a:solidFill>
                      <a:schemeClr val="tx1"/>
                    </a:solidFill>
                    <a:effectLst/>
                    <a:latin typeface="Cambria Math" panose="02040503050406030204" pitchFamily="18" charset="0"/>
                    <a:ea typeface="+mn-ea"/>
                    <a:cs typeface="+mn-cs"/>
                  </a:rPr>
                  <a:t>Li </a:t>
                </a:r>
                <a:r>
                  <a:rPr lang="zh-CN" altLang="en-US" sz="1200" i="0" kern="120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塑料闪烁体好；掺</a:t>
                </a:r>
                <a:r>
                  <a:rPr lang="zh-CN" altLang="zh-CN" sz="1200" i="0" kern="1200">
                    <a:solidFill>
                      <a:schemeClr val="tx1"/>
                    </a:solidFill>
                    <a:effectLst/>
                    <a:latin typeface="+mn-lt"/>
                    <a:ea typeface="+mn-ea"/>
                    <a:cs typeface="+mn-cs"/>
                  </a:rPr>
                  <a:t> </a:t>
                </a:r>
                <a:r>
                  <a:rPr lang="en-US" altLang="zh-CN" sz="1200" i="0" kern="1200" baseline="30000">
                    <a:solidFill>
                      <a:schemeClr val="tx1"/>
                    </a:solidFill>
                    <a:effectLst/>
                    <a:latin typeface="Cambria Math" panose="02040503050406030204" pitchFamily="18" charset="0"/>
                    <a:ea typeface="+mn-ea"/>
                    <a:cs typeface="+mn-cs"/>
                  </a:rPr>
                  <a:t>"6</a:t>
                </a:r>
                <a:r>
                  <a:rPr lang="en-US" altLang="zh-CN" sz="1200" i="0" kern="1200">
                    <a:solidFill>
                      <a:schemeClr val="tx1"/>
                    </a:solidFill>
                    <a:effectLst/>
                    <a:latin typeface="Cambria Math" panose="02040503050406030204" pitchFamily="18" charset="0"/>
                    <a:ea typeface="+mn-ea"/>
                    <a:cs typeface="+mn-cs"/>
                  </a:rPr>
                  <a:t>Li </a:t>
                </a:r>
                <a:r>
                  <a:rPr lang="zh-CN" altLang="en-US" sz="1200" i="0" kern="1200">
                    <a:solidFill>
                      <a:schemeClr val="tx1"/>
                    </a:solidFill>
                    <a:effectLst/>
                    <a:latin typeface="+mn-lt"/>
                    <a:ea typeface="+mn-ea"/>
                    <a:cs typeface="+mn-cs"/>
                  </a:rPr>
                  <a:t>"</a:t>
                </a:r>
                <a:r>
                  <a:rPr lang="zh-CN" altLang="zh-CN" sz="1200" kern="1200" dirty="0">
                    <a:solidFill>
                      <a:schemeClr val="tx1"/>
                    </a:solidFill>
                    <a:effectLst/>
                    <a:latin typeface="+mn-lt"/>
                    <a:ea typeface="+mn-ea"/>
                    <a:cs typeface="+mn-cs"/>
                  </a:rPr>
                  <a:t>塑料闪烁体探测器的</a:t>
                </a:r>
                <a:r>
                  <a:rPr lang="en-US" altLang="zh-CN" sz="1200" kern="1200" dirty="0">
                    <a:solidFill>
                      <a:schemeClr val="tx1"/>
                    </a:solidFill>
                    <a:effectLst/>
                    <a:latin typeface="+mn-lt"/>
                    <a:ea typeface="+mn-ea"/>
                    <a:cs typeface="+mn-cs"/>
                  </a:rPr>
                  <a:t>FOM</a:t>
                </a:r>
                <a:r>
                  <a:rPr lang="zh-CN" altLang="zh-CN" sz="1200" kern="1200" dirty="0">
                    <a:solidFill>
                      <a:schemeClr val="tx1"/>
                    </a:solidFill>
                    <a:effectLst/>
                    <a:latin typeface="+mn-lt"/>
                    <a:ea typeface="+mn-ea"/>
                    <a:cs typeface="+mn-cs"/>
                  </a:rPr>
                  <a:t>值比</a:t>
                </a:r>
                <a:r>
                  <a:rPr lang="en-US" altLang="zh-CN" sz="1200" kern="1200" dirty="0">
                    <a:solidFill>
                      <a:schemeClr val="tx1"/>
                    </a:solidFill>
                    <a:effectLst/>
                    <a:latin typeface="+mn-lt"/>
                    <a:ea typeface="+mn-ea"/>
                    <a:cs typeface="+mn-cs"/>
                  </a:rPr>
                  <a:t>EJ-270</a:t>
                </a:r>
                <a:r>
                  <a:rPr lang="zh-CN" altLang="zh-CN" sz="1200" kern="1200" dirty="0">
                    <a:solidFill>
                      <a:schemeClr val="tx1"/>
                    </a:solidFill>
                    <a:effectLst/>
                    <a:latin typeface="+mn-lt"/>
                    <a:ea typeface="+mn-ea"/>
                    <a:cs typeface="+mn-cs"/>
                  </a:rPr>
                  <a:t>高，平均高</a:t>
                </a:r>
                <a:r>
                  <a:rPr lang="en-US" altLang="zh-CN" sz="1200" kern="1200" dirty="0">
                    <a:solidFill>
                      <a:schemeClr val="tx1"/>
                    </a:solidFill>
                    <a:effectLst/>
                    <a:latin typeface="+mn-lt"/>
                    <a:ea typeface="+mn-ea"/>
                    <a:cs typeface="+mn-cs"/>
                  </a:rPr>
                  <a:t>0.39</a:t>
                </a:r>
                <a:r>
                  <a:rPr lang="zh-CN" altLang="zh-CN" sz="1200" kern="1200" dirty="0">
                    <a:solidFill>
                      <a:schemeClr val="tx1"/>
                    </a:solidFill>
                    <a:effectLst/>
                    <a:latin typeface="+mn-lt"/>
                    <a:ea typeface="+mn-ea"/>
                    <a:cs typeface="+mn-cs"/>
                  </a:rPr>
                  <a:t>。</a:t>
                </a:r>
              </a:p>
              <a:p>
                <a:endParaRPr lang="zh-CN" altLang="en-US" dirty="0"/>
              </a:p>
            </p:txBody>
          </p:sp>
        </mc:Fallback>
      </mc:AlternateContent>
      <p:sp>
        <p:nvSpPr>
          <p:cNvPr id="4" name="灯片编号占位符 3"/>
          <p:cNvSpPr>
            <a:spLocks noGrp="1"/>
          </p:cNvSpPr>
          <p:nvPr>
            <p:ph type="sldNum" sz="quarter" idx="5"/>
          </p:nvPr>
        </p:nvSpPr>
        <p:spPr/>
        <p:txBody>
          <a:bodyPr/>
          <a:lstStyle/>
          <a:p>
            <a:fld id="{34A5D65B-770E-477D-9A91-3754AFFDC9D0}" type="slidenum">
              <a:rPr lang="zh-CN" altLang="en-US" smtClean="0"/>
              <a:t>22</a:t>
            </a:fld>
            <a:endParaRPr lang="zh-CN" altLang="en-US"/>
          </a:p>
        </p:txBody>
      </p:sp>
    </p:spTree>
    <p:extLst>
      <p:ext uri="{BB962C8B-B14F-4D97-AF65-F5344CB8AC3E}">
        <p14:creationId xmlns:p14="http://schemas.microsoft.com/office/powerpoint/2010/main" val="56826090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en-US" altLang="zh-CN" sz="1200" kern="1200" dirty="0">
                <a:solidFill>
                  <a:schemeClr val="tx1"/>
                </a:solidFill>
                <a:effectLst/>
                <a:latin typeface="+mn-lt"/>
                <a:ea typeface="+mn-ea"/>
                <a:cs typeface="+mn-cs"/>
              </a:rPr>
              <a:t>FOM</a:t>
            </a:r>
            <a:r>
              <a:rPr lang="zh-CN" altLang="en-US" sz="1200" kern="1200" dirty="0">
                <a:solidFill>
                  <a:schemeClr val="tx1"/>
                </a:solidFill>
                <a:effectLst/>
                <a:latin typeface="+mn-lt"/>
                <a:ea typeface="+mn-ea"/>
                <a:cs typeface="+mn-cs"/>
              </a:rPr>
              <a:t>因子可以</a:t>
            </a:r>
            <a:r>
              <a:rPr lang="zh-CN" altLang="zh-CN" sz="1200" kern="1200" dirty="0">
                <a:solidFill>
                  <a:schemeClr val="tx1"/>
                </a:solidFill>
                <a:effectLst/>
                <a:latin typeface="+mn-lt"/>
                <a:ea typeface="+mn-ea"/>
                <a:cs typeface="+mn-cs"/>
              </a:rPr>
              <a:t>定量评估</a:t>
            </a:r>
            <a:r>
              <a:rPr lang="en-US" altLang="zh-CN" sz="1200" kern="1200" dirty="0">
                <a:solidFill>
                  <a:schemeClr val="tx1"/>
                </a:solidFill>
                <a:effectLst/>
                <a:latin typeface="+mn-lt"/>
                <a:ea typeface="+mn-ea"/>
                <a:cs typeface="+mn-cs"/>
              </a:rPr>
              <a:t>PSD</a:t>
            </a:r>
            <a:r>
              <a:rPr lang="zh-CN" altLang="zh-CN" sz="1200" kern="1200" dirty="0">
                <a:solidFill>
                  <a:schemeClr val="tx1"/>
                </a:solidFill>
                <a:effectLst/>
                <a:latin typeface="+mn-lt"/>
                <a:ea typeface="+mn-ea"/>
                <a:cs typeface="+mn-cs"/>
              </a:rPr>
              <a:t>塑料闪烁体的</a:t>
            </a:r>
            <a:r>
              <a:rPr lang="en-US" altLang="zh-CN" sz="1200" kern="1200" dirty="0">
                <a:solidFill>
                  <a:schemeClr val="tx1"/>
                </a:solidFill>
                <a:effectLst/>
                <a:latin typeface="+mn-lt"/>
                <a:ea typeface="+mn-ea"/>
                <a:cs typeface="+mn-cs"/>
              </a:rPr>
              <a:t>n-γ</a:t>
            </a:r>
            <a:r>
              <a:rPr lang="zh-CN" altLang="zh-CN" sz="1200" kern="1200" dirty="0">
                <a:solidFill>
                  <a:schemeClr val="tx1"/>
                </a:solidFill>
                <a:effectLst/>
                <a:latin typeface="+mn-lt"/>
                <a:ea typeface="+mn-ea"/>
                <a:cs typeface="+mn-cs"/>
              </a:rPr>
              <a:t>甄别能力，</a:t>
            </a:r>
            <a:r>
              <a:rPr lang="zh-CN" altLang="en-US" sz="1200" kern="1200" dirty="0">
                <a:solidFill>
                  <a:schemeClr val="tx1"/>
                </a:solidFill>
                <a:effectLst/>
                <a:latin typeface="+mn-lt"/>
                <a:ea typeface="+mn-ea"/>
                <a:cs typeface="+mn-cs"/>
              </a:rPr>
              <a:t>代表两组数据之间的距离。右图可以看出不同能量范围的甄别效果不同，能量越高甄别效果越好，通常</a:t>
            </a:r>
            <a:r>
              <a:rPr lang="en-US" altLang="zh-CN" sz="1200" kern="1200" dirty="0">
                <a:solidFill>
                  <a:schemeClr val="tx1"/>
                </a:solidFill>
                <a:effectLst/>
                <a:latin typeface="+mn-lt"/>
                <a:ea typeface="+mn-ea"/>
                <a:cs typeface="+mn-cs"/>
              </a:rPr>
              <a:t>FOM</a:t>
            </a:r>
            <a:r>
              <a:rPr lang="zh-CN" altLang="en-US" sz="1200" kern="1200" dirty="0">
                <a:solidFill>
                  <a:schemeClr val="tx1"/>
                </a:solidFill>
                <a:effectLst/>
                <a:latin typeface="+mn-lt"/>
                <a:ea typeface="+mn-ea"/>
                <a:cs typeface="+mn-cs"/>
              </a:rPr>
              <a:t>值计算要分多个能量段，</a:t>
            </a:r>
            <a:r>
              <a:rPr lang="zh-CN" altLang="zh-CN" sz="1200" kern="1200" dirty="0">
                <a:solidFill>
                  <a:schemeClr val="tx1"/>
                </a:solidFill>
                <a:effectLst/>
                <a:latin typeface="+mn-lt"/>
                <a:ea typeface="+mn-ea"/>
                <a:cs typeface="+mn-cs"/>
              </a:rPr>
              <a:t>以</a:t>
            </a:r>
            <a:r>
              <a:rPr lang="en-US" altLang="zh-CN" sz="1200" kern="1200" dirty="0">
                <a:solidFill>
                  <a:schemeClr val="tx1"/>
                </a:solidFill>
                <a:effectLst/>
                <a:latin typeface="+mn-lt"/>
                <a:ea typeface="+mn-ea"/>
                <a:cs typeface="+mn-cs"/>
              </a:rPr>
              <a:t>100 </a:t>
            </a:r>
            <a:r>
              <a:rPr lang="en-US" altLang="zh-CN" sz="1200" kern="1200" dirty="0" err="1">
                <a:solidFill>
                  <a:schemeClr val="tx1"/>
                </a:solidFill>
                <a:effectLst/>
                <a:latin typeface="+mn-lt"/>
                <a:ea typeface="+mn-ea"/>
                <a:cs typeface="+mn-cs"/>
              </a:rPr>
              <a:t>keVee</a:t>
            </a:r>
            <a:r>
              <a:rPr lang="zh-CN" altLang="zh-CN" sz="1200" kern="1200" dirty="0">
                <a:solidFill>
                  <a:schemeClr val="tx1"/>
                </a:solidFill>
                <a:effectLst/>
                <a:latin typeface="+mn-lt"/>
                <a:ea typeface="+mn-ea"/>
                <a:cs typeface="+mn-cs"/>
              </a:rPr>
              <a:t>为能区宽度对不同的等效电子能区计算</a:t>
            </a:r>
            <a:r>
              <a:rPr lang="en-US" altLang="zh-CN" sz="1200" kern="1200" dirty="0">
                <a:solidFill>
                  <a:schemeClr val="tx1"/>
                </a:solidFill>
                <a:effectLst/>
                <a:latin typeface="+mn-lt"/>
                <a:ea typeface="+mn-ea"/>
                <a:cs typeface="+mn-cs"/>
              </a:rPr>
              <a:t>FOM</a:t>
            </a:r>
            <a:r>
              <a:rPr lang="zh-CN" altLang="zh-CN" sz="1200" kern="1200" dirty="0">
                <a:solidFill>
                  <a:schemeClr val="tx1"/>
                </a:solidFill>
                <a:effectLst/>
                <a:latin typeface="+mn-lt"/>
                <a:ea typeface="+mn-ea"/>
                <a:cs typeface="+mn-cs"/>
              </a:rPr>
              <a:t>值</a:t>
            </a:r>
            <a:r>
              <a:rPr lang="zh-CN" altLang="en-US" sz="1200" kern="1200" dirty="0">
                <a:solidFill>
                  <a:schemeClr val="tx1"/>
                </a:solidFill>
                <a:effectLst/>
                <a:latin typeface="+mn-lt"/>
                <a:ea typeface="+mn-ea"/>
                <a:cs typeface="+mn-cs"/>
              </a:rPr>
              <a:t>。</a:t>
            </a:r>
            <a:endParaRPr lang="en-US" altLang="zh-CN" sz="1200" kern="1200" dirty="0">
              <a:solidFill>
                <a:schemeClr val="tx1"/>
              </a:solidFill>
              <a:effectLst/>
              <a:latin typeface="+mn-lt"/>
              <a:ea typeface="+mn-ea"/>
              <a:cs typeface="+mn-cs"/>
            </a:endParaRPr>
          </a:p>
          <a:p>
            <a:endParaRPr lang="zh-CN" altLang="en-US" dirty="0"/>
          </a:p>
        </p:txBody>
      </p:sp>
      <p:sp>
        <p:nvSpPr>
          <p:cNvPr id="4" name="灯片编号占位符 3"/>
          <p:cNvSpPr>
            <a:spLocks noGrp="1"/>
          </p:cNvSpPr>
          <p:nvPr>
            <p:ph type="sldNum" sz="quarter" idx="5"/>
          </p:nvPr>
        </p:nvSpPr>
        <p:spPr/>
        <p:txBody>
          <a:bodyPr/>
          <a:lstStyle/>
          <a:p>
            <a:fld id="{34A5D65B-770E-477D-9A91-3754AFFDC9D0}" type="slidenum">
              <a:rPr lang="zh-CN" altLang="en-US" smtClean="0"/>
              <a:t>23</a:t>
            </a:fld>
            <a:endParaRPr lang="zh-CN" altLang="en-US"/>
          </a:p>
        </p:txBody>
      </p:sp>
    </p:spTree>
    <p:extLst>
      <p:ext uri="{BB962C8B-B14F-4D97-AF65-F5344CB8AC3E}">
        <p14:creationId xmlns:p14="http://schemas.microsoft.com/office/powerpoint/2010/main" val="295801292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kumimoji="0" lang="zh-CN" altLang="en-US" sz="12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在相同条件下对不同塑闪进行了计数率测试，结果显示自制塑闪在体积更小且没有同位素富集的情况下也能达到商业塑闪接近或更高的计数率。</a:t>
            </a:r>
            <a:endParaRPr kumimoji="0" lang="en-US" altLang="zh-CN" sz="12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endParaRPr>
          </a:p>
          <a:p>
            <a:r>
              <a:rPr kumimoji="0" lang="zh-CN" altLang="en-US" sz="12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可以合理预估同样体积的两种闪烁体，伽马射线探测效率相近，自制掺硼塑闪热中子探测效率会更优。</a:t>
            </a:r>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34A5D65B-770E-477D-9A91-3754AFFDC9D0}"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13188468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fld id="{34A5D65B-770E-477D-9A91-3754AFFDC9D0}" type="slidenum">
              <a:rPr lang="zh-CN" altLang="en-US" smtClean="0"/>
              <a:t>26</a:t>
            </a:fld>
            <a:endParaRPr lang="zh-CN" altLang="en-US"/>
          </a:p>
        </p:txBody>
      </p:sp>
    </p:spTree>
    <p:extLst>
      <p:ext uri="{BB962C8B-B14F-4D97-AF65-F5344CB8AC3E}">
        <p14:creationId xmlns:p14="http://schemas.microsoft.com/office/powerpoint/2010/main" val="39002664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有机晶体的缺点是难制备，体积小，成本高</a:t>
            </a:r>
            <a:endParaRPr lang="en-US" altLang="zh-CN" dirty="0"/>
          </a:p>
          <a:p>
            <a:r>
              <a:rPr lang="zh-CN" altLang="en-US" dirty="0"/>
              <a:t>液体闪烁体的缺点是基底为高毒性易挥发的液体溶剂，需要严格的密封封装</a:t>
            </a:r>
            <a:endParaRPr lang="en-US" altLang="zh-CN" dirty="0"/>
          </a:p>
          <a:p>
            <a:r>
              <a:rPr lang="zh-CN" altLang="en-US" dirty="0"/>
              <a:t>塑料闪烁体的缺点是很难具备脉冲波形甄别能力，这是我们要解决的问题。</a:t>
            </a:r>
            <a:endParaRPr lang="en-US" altLang="zh-CN" dirty="0"/>
          </a:p>
          <a:p>
            <a:r>
              <a:rPr lang="zh-CN" altLang="en-US" dirty="0"/>
              <a:t>塑闪主要由基底 第一发光物质 移波剂组成，能量转移发出所需要波长的光</a:t>
            </a:r>
            <a:endParaRPr lang="en-US" altLang="zh-CN" dirty="0"/>
          </a:p>
          <a:p>
            <a:r>
              <a:rPr lang="zh-CN" altLang="en-US" dirty="0"/>
              <a:t>主要发光物质光谱通常比较短，和光电器件不匹配，需要移波剂</a:t>
            </a:r>
            <a:endParaRPr lang="en-US" altLang="zh-CN" dirty="0"/>
          </a:p>
          <a:p>
            <a:r>
              <a:rPr lang="zh-CN" altLang="en-US" dirty="0"/>
              <a:t>但普通塑闪不具备脉冲形状甄别能力</a:t>
            </a:r>
          </a:p>
        </p:txBody>
      </p:sp>
      <p:sp>
        <p:nvSpPr>
          <p:cNvPr id="4" name="灯片编号占位符 3"/>
          <p:cNvSpPr>
            <a:spLocks noGrp="1"/>
          </p:cNvSpPr>
          <p:nvPr>
            <p:ph type="sldNum" sz="quarter" idx="5"/>
          </p:nvPr>
        </p:nvSpPr>
        <p:spPr/>
        <p:txBody>
          <a:bodyPr/>
          <a:lstStyle/>
          <a:p>
            <a:fld id="{34A5D65B-770E-477D-9A91-3754AFFDC9D0}" type="slidenum">
              <a:rPr lang="zh-CN" altLang="en-US" smtClean="0"/>
              <a:t>4</a:t>
            </a:fld>
            <a:endParaRPr lang="zh-CN" altLang="en-US"/>
          </a:p>
        </p:txBody>
      </p:sp>
    </p:spTree>
    <p:extLst>
      <p:ext uri="{BB962C8B-B14F-4D97-AF65-F5344CB8AC3E}">
        <p14:creationId xmlns:p14="http://schemas.microsoft.com/office/powerpoint/2010/main" val="635504512"/>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prstClr val="black"/>
                </a:solidFill>
                <a:latin typeface="等线" panose="020F0502020204030204"/>
                <a:ea typeface="等线" panose="02010600030101010101" pitchFamily="2" charset="-122"/>
              </a:rPr>
              <a:t>PSD</a:t>
            </a:r>
            <a:r>
              <a:rPr lang="zh-CN" altLang="en-US" sz="1200" b="1" dirty="0">
                <a:solidFill>
                  <a:prstClr val="black"/>
                </a:solidFill>
                <a:latin typeface="等线" panose="020F0502020204030204"/>
                <a:ea typeface="等线" panose="02010600030101010101" pitchFamily="2" charset="-122"/>
              </a:rPr>
              <a:t>塑闪相比普通塑闪能够产生更高密度的三重态</a:t>
            </a:r>
            <a:r>
              <a:rPr lang="en-US" altLang="zh-CN" sz="1200" b="1" dirty="0">
                <a:solidFill>
                  <a:prstClr val="black"/>
                </a:solidFill>
                <a:latin typeface="等线" panose="020F0502020204030204"/>
                <a:ea typeface="等线" panose="02010600030101010101" pitchFamily="2" charset="-122"/>
              </a:rPr>
              <a:t>. </a:t>
            </a:r>
            <a:r>
              <a:rPr lang="zh-CN" altLang="en-US" sz="1200" b="1" dirty="0">
                <a:solidFill>
                  <a:prstClr val="black"/>
                </a:solidFill>
                <a:latin typeface="等线" panose="020F0502020204030204"/>
                <a:ea typeface="等线" panose="02010600030101010101" pitchFamily="2" charset="-122"/>
              </a:rPr>
              <a:t>更多的</a:t>
            </a:r>
            <a:r>
              <a:rPr lang="en-US" altLang="zh-CN" sz="1200" b="1" dirty="0">
                <a:solidFill>
                  <a:prstClr val="black"/>
                </a:solidFill>
                <a:latin typeface="等线" panose="020F0502020204030204"/>
                <a:ea typeface="等线" panose="02010600030101010101" pitchFamily="2" charset="-122"/>
              </a:rPr>
              <a:t>TTA</a:t>
            </a:r>
            <a:r>
              <a:rPr lang="zh-CN" altLang="en-US" sz="1200" b="1" dirty="0">
                <a:solidFill>
                  <a:prstClr val="black"/>
                </a:solidFill>
                <a:latin typeface="等线" panose="020F0502020204030204"/>
                <a:ea typeface="等线" panose="02010600030101010101" pitchFamily="2" charset="-122"/>
              </a:rPr>
              <a:t>过程，发出更多延迟荧光</a:t>
            </a: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prstClr val="black"/>
              </a:solidFill>
              <a:latin typeface="等线" panose="020F0502020204030204"/>
              <a:ea typeface="等线" panose="02010600030101010101" pitchFamily="2" charset="-122"/>
            </a:endParaRPr>
          </a:p>
          <a:p>
            <a:r>
              <a:rPr lang="zh-CN" altLang="en-US" dirty="0"/>
              <a:t>越重的粒子在越小的范围内损失能量，激发态电子的距离更近，密度更高，</a:t>
            </a:r>
            <a:r>
              <a:rPr lang="en-US" altLang="zh-CN" dirty="0"/>
              <a:t>TTA</a:t>
            </a:r>
            <a:r>
              <a:rPr lang="zh-CN" altLang="en-US" dirty="0"/>
              <a:t>过程概率大，延迟荧光占比高</a:t>
            </a:r>
          </a:p>
        </p:txBody>
      </p:sp>
      <p:sp>
        <p:nvSpPr>
          <p:cNvPr id="4" name="灯片编号占位符 3"/>
          <p:cNvSpPr>
            <a:spLocks noGrp="1"/>
          </p:cNvSpPr>
          <p:nvPr>
            <p:ph type="sldNum" sz="quarter" idx="5"/>
          </p:nvPr>
        </p:nvSpPr>
        <p:spPr/>
        <p:txBody>
          <a:bodyPr/>
          <a:lstStyle/>
          <a:p>
            <a:fld id="{CF967C7D-07BF-4160-BC26-95844755B84B}" type="slidenum">
              <a:rPr lang="zh-CN" altLang="en-US" smtClean="0"/>
              <a:t>5</a:t>
            </a:fld>
            <a:endParaRPr lang="zh-CN" altLang="en-US"/>
          </a:p>
        </p:txBody>
      </p:sp>
    </p:spTree>
    <p:extLst>
      <p:ext uri="{BB962C8B-B14F-4D97-AF65-F5344CB8AC3E}">
        <p14:creationId xmlns:p14="http://schemas.microsoft.com/office/powerpoint/2010/main" val="657892598"/>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prstClr val="black"/>
                </a:solidFill>
                <a:latin typeface="等线" panose="020F0502020204030204"/>
                <a:ea typeface="等线" panose="02010600030101010101" pitchFamily="2" charset="-122"/>
              </a:rPr>
              <a:t>多个有机分子</a:t>
            </a:r>
            <a:r>
              <a:rPr lang="zh-CN" altLang="en-US" sz="1200" b="0" dirty="0">
                <a:solidFill>
                  <a:prstClr val="black"/>
                </a:solidFill>
                <a:latin typeface="等线" panose="020F0502020204030204"/>
                <a:ea typeface="等线" panose="02010600030101010101" pitchFamily="2" charset="-122"/>
              </a:rPr>
              <a:t>有额外的发光方式</a:t>
            </a:r>
            <a:r>
              <a:rPr lang="en-US" altLang="zh-CN" sz="1200" b="0" dirty="0">
                <a:solidFill>
                  <a:prstClr val="black"/>
                </a:solidFill>
                <a:latin typeface="等线" panose="020F0502020204030204"/>
                <a:ea typeface="等线" panose="02010600030101010101" pitchFamily="2" charset="-122"/>
              </a:rPr>
              <a:t>TTA</a:t>
            </a: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prstClr val="black"/>
                </a:solidFill>
                <a:latin typeface="等线" panose="020F0502020204030204"/>
                <a:ea typeface="等线" panose="02010600030101010101" pitchFamily="2" charset="-122"/>
              </a:rPr>
              <a:t>二者间距小于碰撞半径</a:t>
            </a:r>
            <a:r>
              <a:rPr lang="en-US" altLang="zh-CN" sz="1200" b="1" dirty="0">
                <a:solidFill>
                  <a:prstClr val="black"/>
                </a:solidFill>
                <a:latin typeface="等线" panose="020F0502020204030204"/>
                <a:ea typeface="等线" panose="02010600030101010101" pitchFamily="2" charset="-122"/>
              </a:rPr>
              <a:t>(</a:t>
            </a:r>
            <a:r>
              <a:rPr lang="en-US" altLang="zh-CN" sz="1200" b="1" dirty="0"/>
              <a:t>1 nm)</a:t>
            </a:r>
            <a:r>
              <a:rPr lang="zh-CN" altLang="en-US" sz="1200" b="1" dirty="0">
                <a:solidFill>
                  <a:prstClr val="black"/>
                </a:solidFill>
                <a:latin typeface="等线" panose="020F0502020204030204"/>
                <a:ea typeface="等线" panose="02010600030101010101" pitchFamily="2" charset="-122"/>
              </a:rPr>
              <a:t> 时</a:t>
            </a: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prstClr val="black"/>
                </a:solidFill>
                <a:latin typeface="等线" panose="020F0502020204030204"/>
                <a:ea typeface="等线" panose="02010600030101010101" pitchFamily="2" charset="-122"/>
              </a:rPr>
              <a:t>两个三重态可以发生碰撞，变为一个单重态，释放荧光</a:t>
            </a: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1200" b="1" dirty="0">
                <a:solidFill>
                  <a:prstClr val="black"/>
                </a:solidFill>
                <a:latin typeface="等线" panose="020F0502020204030204"/>
                <a:ea typeface="等线" panose="02010600030101010101" pitchFamily="2" charset="-122"/>
              </a:rPr>
              <a:t>二者间距小于碰撞半径</a:t>
            </a:r>
            <a:r>
              <a:rPr lang="en-US" altLang="zh-CN" sz="1200" b="1" dirty="0">
                <a:solidFill>
                  <a:prstClr val="black"/>
                </a:solidFill>
                <a:latin typeface="等线" panose="020F0502020204030204"/>
                <a:ea typeface="等线" panose="02010600030101010101" pitchFamily="2" charset="-122"/>
              </a:rPr>
              <a:t>(</a:t>
            </a:r>
            <a:r>
              <a:rPr lang="en-US" altLang="zh-CN" sz="1200" b="1" dirty="0"/>
              <a:t>1 nm)</a:t>
            </a:r>
            <a:r>
              <a:rPr lang="zh-CN" altLang="en-US" sz="1200" b="1" dirty="0">
                <a:solidFill>
                  <a:prstClr val="black"/>
                </a:solidFill>
                <a:latin typeface="等线" panose="020F0502020204030204"/>
                <a:ea typeface="等线" panose="02010600030101010101" pitchFamily="2" charset="-122"/>
              </a:rPr>
              <a:t> 时</a:t>
            </a:r>
            <a:r>
              <a:rPr lang="zh-CN" altLang="en-US" sz="1200" dirty="0"/>
              <a:t>以使分子轨道有重叠，从而发生电子交换过程。</a:t>
            </a:r>
            <a:endParaRPr lang="en-US" altLang="zh-CN" sz="1200" dirty="0"/>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dirty="0"/>
              <a:t>TTA</a:t>
            </a:r>
            <a:r>
              <a:rPr lang="zh-CN" altLang="en-US" dirty="0"/>
              <a:t>过程经历了额外</a:t>
            </a:r>
            <a:r>
              <a:rPr lang="en-US" altLang="zh-CN" dirty="0"/>
              <a:t>3</a:t>
            </a:r>
            <a:r>
              <a:rPr lang="zh-CN" altLang="en-US" dirty="0"/>
              <a:t>次非辐射跃迁，比荧光发射略微延迟，但比磷光快很多，因此叫延迟荧光</a:t>
            </a:r>
            <a:endParaRPr lang="en-US" altLang="zh-CN" sz="1200" b="1" dirty="0">
              <a:solidFill>
                <a:prstClr val="black"/>
              </a:solidFill>
              <a:latin typeface="等线" panose="020F0502020204030204"/>
              <a:ea typeface="等线" panose="02010600030101010101" pitchFamily="2"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1200" b="1" dirty="0">
                <a:solidFill>
                  <a:prstClr val="black"/>
                </a:solidFill>
                <a:latin typeface="等线" panose="020F0502020204030204"/>
                <a:ea typeface="等线" panose="02010600030101010101" pitchFamily="2" charset="-122"/>
              </a:rPr>
              <a:t>1.</a:t>
            </a:r>
            <a:r>
              <a:rPr lang="zh-CN" altLang="en-US" sz="1200" b="1" dirty="0">
                <a:solidFill>
                  <a:prstClr val="black"/>
                </a:solidFill>
                <a:latin typeface="等线" panose="020F0502020204030204"/>
                <a:ea typeface="等线" panose="02010600030101010101" pitchFamily="2" charset="-122"/>
              </a:rPr>
              <a:t>不同种类射线入射产生的三重态密度不同</a:t>
            </a:r>
            <a:r>
              <a:rPr lang="en-US" altLang="zh-CN" sz="1200" b="1" dirty="0">
                <a:solidFill>
                  <a:prstClr val="black"/>
                </a:solidFill>
                <a:latin typeface="等线" panose="020F0502020204030204"/>
                <a:ea typeface="等线" panose="02010600030101010101" pitchFamily="2" charset="-122"/>
              </a:rPr>
              <a:t>.</a:t>
            </a:r>
          </a:p>
          <a:p>
            <a:r>
              <a:rPr lang="zh-CN" altLang="en-US" dirty="0"/>
              <a:t>越重的粒子在越小的范围内损失能量，激发态电子的距离更近，密度更高</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CF967C7D-07BF-4160-BC26-95844755B84B}" type="slidenum">
              <a:rPr lang="zh-CN" altLang="en-US" smtClean="0"/>
              <a:t>6</a:t>
            </a:fld>
            <a:endParaRPr lang="zh-CN" altLang="en-US"/>
          </a:p>
        </p:txBody>
      </p:sp>
    </p:spTree>
    <p:extLst>
      <p:ext uri="{BB962C8B-B14F-4D97-AF65-F5344CB8AC3E}">
        <p14:creationId xmlns:p14="http://schemas.microsoft.com/office/powerpoint/2010/main" val="359583183"/>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a:t>国际上掺杂塑料闪烁体研制工作，主要集中在美国立弗莫尔国家实验室，该实验室制作的掺杂塑料闪烁体在</a:t>
            </a:r>
            <a:r>
              <a:rPr lang="en-US" altLang="zh-CN" dirty="0"/>
              <a:t>n-γ </a:t>
            </a:r>
            <a:r>
              <a:rPr lang="zh-CN" altLang="en-US" dirty="0"/>
              <a:t>甄别能力方面已经达到了商用液体闪烁体的水平，同时该实验室研制了多种掺硼、锂的塑料闪烁体。</a:t>
            </a:r>
            <a:endParaRPr lang="en-US" altLang="zh-CN" dirty="0"/>
          </a:p>
          <a:p>
            <a:r>
              <a:rPr lang="zh-CN" altLang="zh-CN" sz="1200" kern="1200" dirty="0">
                <a:solidFill>
                  <a:schemeClr val="tx1"/>
                </a:solidFill>
                <a:effectLst/>
                <a:latin typeface="+mn-lt"/>
                <a:ea typeface="+mn-ea"/>
                <a:cs typeface="+mn-cs"/>
              </a:rPr>
              <a:t>国内</a:t>
            </a:r>
            <a:r>
              <a:rPr lang="zh-CN" altLang="en-US" sz="1200" kern="1200" dirty="0">
                <a:solidFill>
                  <a:schemeClr val="tx1"/>
                </a:solidFill>
                <a:effectLst/>
                <a:latin typeface="+mn-lt"/>
                <a:ea typeface="+mn-ea"/>
                <a:cs typeface="+mn-cs"/>
              </a:rPr>
              <a:t>有较多普通塑闪制备的研究、脉冲甄别塑闪和掺杂塑闪研究较少，还没同时具备甄别和掺杂的塑闪研究报道。没有市售的掺杂脉冲形状甄别塑闪。</a:t>
            </a:r>
            <a:endParaRPr lang="en-US" altLang="zh-CN" sz="1200" kern="1200" dirty="0">
              <a:solidFill>
                <a:schemeClr val="tx1"/>
              </a:solidFill>
              <a:effectLst/>
              <a:latin typeface="+mn-lt"/>
              <a:ea typeface="+mn-ea"/>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报道的掺杂塑闪均存在无甄别能力或甄别能力较差的问题。</a:t>
            </a:r>
            <a:endParaRPr lang="en-US" altLang="zh-CN" dirty="0"/>
          </a:p>
          <a:p>
            <a:endParaRPr lang="zh-CN" altLang="en-US" dirty="0"/>
          </a:p>
        </p:txBody>
      </p:sp>
      <p:sp>
        <p:nvSpPr>
          <p:cNvPr id="4" name="灯片编号占位符 3"/>
          <p:cNvSpPr>
            <a:spLocks noGrp="1"/>
          </p:cNvSpPr>
          <p:nvPr>
            <p:ph type="sldNum" sz="quarter" idx="5"/>
          </p:nvPr>
        </p:nvSpPr>
        <p:spPr/>
        <p:txBody>
          <a:bodyPr/>
          <a:lstStyle/>
          <a:p>
            <a:fld id="{34A5D65B-770E-477D-9A91-3754AFFDC9D0}" type="slidenum">
              <a:rPr lang="zh-CN" altLang="en-US" smtClean="0"/>
              <a:t>7</a:t>
            </a:fld>
            <a:endParaRPr lang="zh-CN" altLang="en-US"/>
          </a:p>
        </p:txBody>
      </p:sp>
    </p:spTree>
    <p:extLst>
      <p:ext uri="{BB962C8B-B14F-4D97-AF65-F5344CB8AC3E}">
        <p14:creationId xmlns:p14="http://schemas.microsoft.com/office/powerpoint/2010/main" val="6689854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sz="1200" dirty="0"/>
              <a:t>经过一系列的制备工艺改良后 稳定了塑闪制备的工艺和性能，其中未掺杂的塑闪更好的物理性能和优良的甄别能力，掺杂塑闪均有热中子测量能力，同时保留了比较好的</a:t>
            </a:r>
            <a:r>
              <a:rPr lang="en-US" altLang="zh-CN" sz="1200" dirty="0"/>
              <a:t>n-γ</a:t>
            </a:r>
            <a:r>
              <a:rPr lang="zh-CN" altLang="en-US" sz="1200" dirty="0"/>
              <a:t>甄别能力。</a:t>
            </a:r>
            <a:endParaRPr lang="en-US" altLang="zh-CN" sz="1200"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415327786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首先排除了测量设备的影响。</a:t>
            </a:r>
            <a:endParaRPr lang="en-US" altLang="zh-CN" dirty="0"/>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研究了塑闪不同配方与发光光谱的联系</a:t>
            </a:r>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75391364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实验结果不断调整配方和封装方式后，我们最终的自制塑闪</a:t>
            </a:r>
            <a:r>
              <a:rPr lang="zh-CN" altLang="en-US" sz="1200" b="1" dirty="0"/>
              <a:t>最大发射波长均与</a:t>
            </a:r>
            <a:r>
              <a:rPr lang="en-US" altLang="zh-CN" sz="1200" b="1" dirty="0"/>
              <a:t>PMT</a:t>
            </a:r>
            <a:r>
              <a:rPr lang="zh-CN" altLang="en-US" sz="1200" b="1" dirty="0"/>
              <a:t>最佳响应波长</a:t>
            </a:r>
            <a:r>
              <a:rPr lang="en-US" altLang="zh-CN" sz="1200" b="1" dirty="0"/>
              <a:t>430nm</a:t>
            </a:r>
            <a:r>
              <a:rPr lang="zh-CN" altLang="en-US" sz="1200" b="1" dirty="0"/>
              <a:t>相匹配</a:t>
            </a:r>
            <a:endParaRPr lang="en-US" altLang="zh-CN" sz="1200" b="1" dirty="0"/>
          </a:p>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CF967C7D-07BF-4160-BC26-95844755B84B}" type="slidenum">
              <a:rPr kumimoji="0" lang="zh-CN" altLang="en-US" sz="1200" b="0" i="0" u="none" strike="noStrike" kern="1200" cap="none" spc="0" normalizeH="0" baseline="0" noProof="0" smtClean="0">
                <a:ln>
                  <a:noFill/>
                </a:ln>
                <a:solidFill>
                  <a:prstClr val="black"/>
                </a:solidFill>
                <a:effectLst/>
                <a:uLnTx/>
                <a:uFillTx/>
                <a:latin typeface="等线" panose="020F0502020204030204"/>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panose="020F0502020204030204"/>
              <a:ea typeface="等线" panose="02010600030101010101" pitchFamily="2" charset="-122"/>
              <a:cs typeface="+mn-cs"/>
            </a:endParaRPr>
          </a:p>
        </p:txBody>
      </p:sp>
    </p:spTree>
    <p:extLst>
      <p:ext uri="{BB962C8B-B14F-4D97-AF65-F5344CB8AC3E}">
        <p14:creationId xmlns:p14="http://schemas.microsoft.com/office/powerpoint/2010/main" val="2931631068"/>
      </p:ext>
    </p:extLst>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3.xml"/><Relationship Id="rId1" Type="http://schemas.openxmlformats.org/officeDocument/2006/relationships/tags" Target="../tags/tag3.xml"/><Relationship Id="rId4" Type="http://schemas.openxmlformats.org/officeDocument/2006/relationships/image" Target="../media/image2.jpeg"/></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1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1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1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1.xml"/><Relationship Id="rId1" Type="http://schemas.openxmlformats.org/officeDocument/2006/relationships/tags" Target="../tags/tag1.xml"/><Relationship Id="rId4" Type="http://schemas.openxmlformats.org/officeDocument/2006/relationships/image" Target="../media/image2.jpeg"/></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9.xml.rels><?xml version="1.0" encoding="UTF-8" standalone="yes"?>
<Relationships xmlns="http://schemas.openxmlformats.org/package/2006/relationships"><Relationship Id="rId3" Type="http://schemas.openxmlformats.org/officeDocument/2006/relationships/image" Target="../media/image4.jpeg"/><Relationship Id="rId2" Type="http://schemas.openxmlformats.org/officeDocument/2006/relationships/image" Target="../media/image1.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jpeg"/><Relationship Id="rId1" Type="http://schemas.openxmlformats.org/officeDocument/2006/relationships/slideMaster" Target="../slideMasters/slideMaster2.xml"/></Relationships>
</file>

<file path=ppt/slideLayouts/_rels/slideLayout51.xml.rels><?xml version="1.0" encoding="UTF-8" standalone="yes"?>
<Relationships xmlns="http://schemas.openxmlformats.org/package/2006/relationships"><Relationship Id="rId3" Type="http://schemas.openxmlformats.org/officeDocument/2006/relationships/image" Target="../media/image8.jpeg"/><Relationship Id="rId2" Type="http://schemas.openxmlformats.org/officeDocument/2006/relationships/image" Target="../media/image7.jpeg"/><Relationship Id="rId1" Type="http://schemas.openxmlformats.org/officeDocument/2006/relationships/slideMaster" Target="../slideMasters/slideMaster2.xml"/></Relationships>
</file>

<file path=ppt/slideLayouts/_rels/slideLayout52.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slideMaster" Target="../slideMasters/slideMaster2.xml"/><Relationship Id="rId1" Type="http://schemas.openxmlformats.org/officeDocument/2006/relationships/tags" Target="../tags/tag2.xml"/><Relationship Id="rId4" Type="http://schemas.openxmlformats.org/officeDocument/2006/relationships/image" Target="../media/image4.jpeg"/></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97.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png"/><Relationship Id="rId1" Type="http://schemas.openxmlformats.org/officeDocument/2006/relationships/slideMaster" Target="../slideMasters/slideMaster3.xml"/></Relationships>
</file>

<file path=ppt/slideLayouts/_rels/slideLayout98.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slideMaster" Target="../slideMasters/slideMaster3.xml"/></Relationships>
</file>

<file path=ppt/slideLayouts/_rels/slideLayout99.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3.jpg"/><Relationship Id="rId1" Type="http://schemas.openxmlformats.org/officeDocument/2006/relationships/slideMaster" Target="../slideMasters/slideMaster3.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2_封面">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C0AD3438-29EF-4D6F-B624-2ABA9A985B24}"/>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占位符 4">
            <a:extLst>
              <a:ext uri="{FF2B5EF4-FFF2-40B4-BE49-F238E27FC236}">
                <a16:creationId xmlns:a16="http://schemas.microsoft.com/office/drawing/2014/main" id="{855A3B47-2EB4-4672-BF9E-12550028E9D9}"/>
              </a:ext>
            </a:extLst>
          </p:cNvPr>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54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四川大学论文答辩通用模板</a:t>
            </a:r>
          </a:p>
        </p:txBody>
      </p:sp>
      <p:sp>
        <p:nvSpPr>
          <p:cNvPr id="51" name="文本占位符 5">
            <a:extLst>
              <a:ext uri="{FF2B5EF4-FFF2-40B4-BE49-F238E27FC236}">
                <a16:creationId xmlns:a16="http://schemas.microsoft.com/office/drawing/2014/main" id="{95D1C422-9F88-426A-96B1-F7A9AF44BA85}"/>
              </a:ext>
            </a:extLst>
          </p:cNvPr>
          <p:cNvSpPr>
            <a:spLocks noGrp="1"/>
          </p:cNvSpPr>
          <p:nvPr>
            <p:ph type="body" sz="quarter" idx="11" hasCustomPrompt="1"/>
          </p:nvPr>
        </p:nvSpPr>
        <p:spPr>
          <a:xfrm>
            <a:off x="1617850" y="2692270"/>
            <a:ext cx="8956297" cy="430887"/>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2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ichuan University paper defense general template</a:t>
            </a:r>
            <a:endParaRPr lang="zh-CN" altLang="en-US" dirty="0"/>
          </a:p>
        </p:txBody>
      </p:sp>
      <p:sp>
        <p:nvSpPr>
          <p:cNvPr id="52" name="文本占位符 6">
            <a:extLst>
              <a:ext uri="{FF2B5EF4-FFF2-40B4-BE49-F238E27FC236}">
                <a16:creationId xmlns:a16="http://schemas.microsoft.com/office/drawing/2014/main" id="{1B3F054F-4B8B-4FD5-B06B-9ED41E70933A}"/>
              </a:ext>
            </a:extLst>
          </p:cNvPr>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答辩人：</a:t>
            </a:r>
            <a:r>
              <a:rPr lang="en-US" altLang="zh-CN" dirty="0"/>
              <a:t>@</a:t>
            </a:r>
            <a:r>
              <a:rPr lang="zh-CN" altLang="en-US" dirty="0"/>
              <a:t>十六     指导老师：</a:t>
            </a:r>
            <a:r>
              <a:rPr lang="en-US" altLang="zh-CN" dirty="0"/>
              <a:t>@</a:t>
            </a:r>
            <a:r>
              <a:rPr lang="zh-CN" altLang="en-US" dirty="0"/>
              <a:t>浣熊</a:t>
            </a:r>
          </a:p>
        </p:txBody>
      </p:sp>
      <p:grpSp>
        <p:nvGrpSpPr>
          <p:cNvPr id="53" name="组合 52">
            <a:extLst>
              <a:ext uri="{FF2B5EF4-FFF2-40B4-BE49-F238E27FC236}">
                <a16:creationId xmlns:a16="http://schemas.microsoft.com/office/drawing/2014/main" id="{66963E9D-0168-4D91-8D2C-1D030081E150}"/>
              </a:ext>
            </a:extLst>
          </p:cNvPr>
          <p:cNvGrpSpPr/>
          <p:nvPr userDrawn="1"/>
        </p:nvGrpSpPr>
        <p:grpSpPr>
          <a:xfrm>
            <a:off x="530508" y="666443"/>
            <a:ext cx="11130984" cy="5580185"/>
            <a:chOff x="1375797" y="902205"/>
            <a:chExt cx="9647982" cy="4782170"/>
          </a:xfrm>
        </p:grpSpPr>
        <p:grpSp>
          <p:nvGrpSpPr>
            <p:cNvPr id="54" name="组合 53">
              <a:extLst>
                <a:ext uri="{FF2B5EF4-FFF2-40B4-BE49-F238E27FC236}">
                  <a16:creationId xmlns:a16="http://schemas.microsoft.com/office/drawing/2014/main" id="{2B60B9B0-E648-4A63-80CE-5FDBB3D04315}"/>
                </a:ext>
              </a:extLst>
            </p:cNvPr>
            <p:cNvGrpSpPr/>
            <p:nvPr/>
          </p:nvGrpSpPr>
          <p:grpSpPr>
            <a:xfrm>
              <a:off x="1375797" y="904240"/>
              <a:ext cx="9647982" cy="4780135"/>
              <a:chOff x="1375797" y="1261127"/>
              <a:chExt cx="9647982" cy="4423248"/>
            </a:xfrm>
          </p:grpSpPr>
          <p:sp>
            <p:nvSpPr>
              <p:cNvPr id="57" name="矩形 40">
                <a:extLst>
                  <a:ext uri="{FF2B5EF4-FFF2-40B4-BE49-F238E27FC236}">
                    <a16:creationId xmlns:a16="http://schemas.microsoft.com/office/drawing/2014/main" id="{95DA0FC3-7169-41EF-A4DE-D028A8822886}"/>
                  </a:ext>
                </a:extLst>
              </p:cNvPr>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 fmla="*/ 1375797 w 11023779"/>
                  <a:gd name="connsiteY0" fmla="*/ 1261127 h 5684375"/>
                  <a:gd name="connsiteX1" fmla="*/ 0 w 11023779"/>
                  <a:gd name="connsiteY1" fmla="*/ 0 h 5684375"/>
                  <a:gd name="connsiteX2" fmla="*/ 11023779 w 11023779"/>
                  <a:gd name="connsiteY2" fmla="*/ 1261127 h 5684375"/>
                  <a:gd name="connsiteX3" fmla="*/ 11023779 w 11023779"/>
                  <a:gd name="connsiteY3" fmla="*/ 5684375 h 5684375"/>
                  <a:gd name="connsiteX4" fmla="*/ 1375797 w 11023779"/>
                  <a:gd name="connsiteY4" fmla="*/ 5684375 h 5684375"/>
                  <a:gd name="connsiteX5" fmla="*/ 1375797 w 11023779"/>
                  <a:gd name="connsiteY5" fmla="*/ 1261127 h 5684375"/>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40E9FAA6-2F80-4022-B57D-2CFFF2182C24}"/>
                  </a:ext>
                </a:extLst>
              </p:cNvPr>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55" name="任意多边形: 形状 54">
              <a:extLst>
                <a:ext uri="{FF2B5EF4-FFF2-40B4-BE49-F238E27FC236}">
                  <a16:creationId xmlns:a16="http://schemas.microsoft.com/office/drawing/2014/main" id="{1AE3975F-B767-4444-BB37-411464428A7A}"/>
                </a:ext>
              </a:extLst>
            </p:cNvPr>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任意多边形: 形状 55">
              <a:extLst>
                <a:ext uri="{FF2B5EF4-FFF2-40B4-BE49-F238E27FC236}">
                  <a16:creationId xmlns:a16="http://schemas.microsoft.com/office/drawing/2014/main" id="{E9CD6311-CDAB-44AB-AECF-1AA1866418DC}"/>
                </a:ext>
              </a:extLst>
            </p:cNvPr>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useBgFill="1">
        <p:nvSpPr>
          <p:cNvPr id="60" name="矩形 59">
            <a:extLst>
              <a:ext uri="{FF2B5EF4-FFF2-40B4-BE49-F238E27FC236}">
                <a16:creationId xmlns:a16="http://schemas.microsoft.com/office/drawing/2014/main" id="{0D27C033-0B1B-4A18-9595-B72E203E5A80}"/>
              </a:ext>
            </a:extLst>
          </p:cNvPr>
          <p:cNvSpPr/>
          <p:nvPr/>
        </p:nvSpPr>
        <p:spPr>
          <a:xfrm>
            <a:off x="4495800" y="36163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537CC266-85A5-429B-9AA0-FBF3E9839D40}"/>
              </a:ext>
            </a:extLst>
          </p:cNvPr>
          <p:cNvSpPr/>
          <p:nvPr/>
        </p:nvSpPr>
        <p:spPr bwMode="auto">
          <a:xfrm>
            <a:off x="4823684" y="361634"/>
            <a:ext cx="2544631" cy="779326"/>
          </a:xfrm>
          <a:custGeom>
            <a:avLst/>
            <a:gdLst>
              <a:gd name="connsiteX0" fmla="*/ 334899 w 2544631"/>
              <a:gd name="connsiteY0" fmla="*/ 677224 h 779326"/>
              <a:gd name="connsiteX1" fmla="*/ 362798 w 2544631"/>
              <a:gd name="connsiteY1" fmla="*/ 679150 h 779326"/>
              <a:gd name="connsiteX2" fmla="*/ 362798 w 2544631"/>
              <a:gd name="connsiteY2" fmla="*/ 681075 h 779326"/>
              <a:gd name="connsiteX3" fmla="*/ 357026 w 2544631"/>
              <a:gd name="connsiteY3" fmla="*/ 683001 h 779326"/>
              <a:gd name="connsiteX4" fmla="*/ 355102 w 2544631"/>
              <a:gd name="connsiteY4" fmla="*/ 687815 h 779326"/>
              <a:gd name="connsiteX5" fmla="*/ 353178 w 2544631"/>
              <a:gd name="connsiteY5" fmla="*/ 714773 h 779326"/>
              <a:gd name="connsiteX6" fmla="*/ 355102 w 2544631"/>
              <a:gd name="connsiteY6" fmla="*/ 723438 h 779326"/>
              <a:gd name="connsiteX7" fmla="*/ 361836 w 2544631"/>
              <a:gd name="connsiteY7" fmla="*/ 726326 h 779326"/>
              <a:gd name="connsiteX8" fmla="*/ 370494 w 2544631"/>
              <a:gd name="connsiteY8" fmla="*/ 723438 h 779326"/>
              <a:gd name="connsiteX9" fmla="*/ 374342 w 2544631"/>
              <a:gd name="connsiteY9" fmla="*/ 711884 h 779326"/>
              <a:gd name="connsiteX10" fmla="*/ 376266 w 2544631"/>
              <a:gd name="connsiteY10" fmla="*/ 689740 h 779326"/>
              <a:gd name="connsiteX11" fmla="*/ 375304 w 2544631"/>
              <a:gd name="connsiteY11" fmla="*/ 683963 h 779326"/>
              <a:gd name="connsiteX12" fmla="*/ 370494 w 2544631"/>
              <a:gd name="connsiteY12" fmla="*/ 682038 h 779326"/>
              <a:gd name="connsiteX13" fmla="*/ 371456 w 2544631"/>
              <a:gd name="connsiteY13" fmla="*/ 680112 h 779326"/>
              <a:gd name="connsiteX14" fmla="*/ 386848 w 2544631"/>
              <a:gd name="connsiteY14" fmla="*/ 681075 h 779326"/>
              <a:gd name="connsiteX15" fmla="*/ 386848 w 2544631"/>
              <a:gd name="connsiteY15" fmla="*/ 683001 h 779326"/>
              <a:gd name="connsiteX16" fmla="*/ 382038 w 2544631"/>
              <a:gd name="connsiteY16" fmla="*/ 684926 h 779326"/>
              <a:gd name="connsiteX17" fmla="*/ 380114 w 2544631"/>
              <a:gd name="connsiteY17" fmla="*/ 689740 h 779326"/>
              <a:gd name="connsiteX18" fmla="*/ 378190 w 2544631"/>
              <a:gd name="connsiteY18" fmla="*/ 711884 h 779326"/>
              <a:gd name="connsiteX19" fmla="*/ 376266 w 2544631"/>
              <a:gd name="connsiteY19" fmla="*/ 720549 h 779326"/>
              <a:gd name="connsiteX20" fmla="*/ 373380 w 2544631"/>
              <a:gd name="connsiteY20" fmla="*/ 725363 h 779326"/>
              <a:gd name="connsiteX21" fmla="*/ 365684 w 2544631"/>
              <a:gd name="connsiteY21" fmla="*/ 729215 h 779326"/>
              <a:gd name="connsiteX22" fmla="*/ 356064 w 2544631"/>
              <a:gd name="connsiteY22" fmla="*/ 730177 h 779326"/>
              <a:gd name="connsiteX23" fmla="*/ 341633 w 2544631"/>
              <a:gd name="connsiteY23" fmla="*/ 724401 h 779326"/>
              <a:gd name="connsiteX24" fmla="*/ 337785 w 2544631"/>
              <a:gd name="connsiteY24" fmla="*/ 709959 h 779326"/>
              <a:gd name="connsiteX25" fmla="*/ 339709 w 2544631"/>
              <a:gd name="connsiteY25" fmla="*/ 686852 h 779326"/>
              <a:gd name="connsiteX26" fmla="*/ 338747 w 2544631"/>
              <a:gd name="connsiteY26" fmla="*/ 681075 h 779326"/>
              <a:gd name="connsiteX27" fmla="*/ 334899 w 2544631"/>
              <a:gd name="connsiteY27" fmla="*/ 679150 h 779326"/>
              <a:gd name="connsiteX28" fmla="*/ 334899 w 2544631"/>
              <a:gd name="connsiteY28" fmla="*/ 677224 h 779326"/>
              <a:gd name="connsiteX29" fmla="*/ 447454 w 2544631"/>
              <a:gd name="connsiteY29" fmla="*/ 674336 h 779326"/>
              <a:gd name="connsiteX30" fmla="*/ 447454 w 2544631"/>
              <a:gd name="connsiteY30" fmla="*/ 676261 h 779326"/>
              <a:gd name="connsiteX31" fmla="*/ 442644 w 2544631"/>
              <a:gd name="connsiteY31" fmla="*/ 679150 h 779326"/>
              <a:gd name="connsiteX32" fmla="*/ 442644 w 2544631"/>
              <a:gd name="connsiteY32" fmla="*/ 683963 h 779326"/>
              <a:gd name="connsiteX33" fmla="*/ 447454 w 2544631"/>
              <a:gd name="connsiteY33" fmla="*/ 724401 h 779326"/>
              <a:gd name="connsiteX34" fmla="*/ 442644 w 2544631"/>
              <a:gd name="connsiteY34" fmla="*/ 725363 h 779326"/>
              <a:gd name="connsiteX35" fmla="*/ 405126 w 2544631"/>
              <a:gd name="connsiteY35" fmla="*/ 690703 h 779326"/>
              <a:gd name="connsiteX36" fmla="*/ 408974 w 2544631"/>
              <a:gd name="connsiteY36" fmla="*/ 720549 h 779326"/>
              <a:gd name="connsiteX37" fmla="*/ 411860 w 2544631"/>
              <a:gd name="connsiteY37" fmla="*/ 726326 h 779326"/>
              <a:gd name="connsiteX38" fmla="*/ 416670 w 2544631"/>
              <a:gd name="connsiteY38" fmla="*/ 727289 h 779326"/>
              <a:gd name="connsiteX39" fmla="*/ 416670 w 2544631"/>
              <a:gd name="connsiteY39" fmla="*/ 729215 h 779326"/>
              <a:gd name="connsiteX40" fmla="*/ 401278 w 2544631"/>
              <a:gd name="connsiteY40" fmla="*/ 731140 h 779326"/>
              <a:gd name="connsiteX41" fmla="*/ 400316 w 2544631"/>
              <a:gd name="connsiteY41" fmla="*/ 729215 h 779326"/>
              <a:gd name="connsiteX42" fmla="*/ 405126 w 2544631"/>
              <a:gd name="connsiteY42" fmla="*/ 727289 h 779326"/>
              <a:gd name="connsiteX43" fmla="*/ 406088 w 2544631"/>
              <a:gd name="connsiteY43" fmla="*/ 721512 h 779326"/>
              <a:gd name="connsiteX44" fmla="*/ 401278 w 2544631"/>
              <a:gd name="connsiteY44" fmla="*/ 689740 h 779326"/>
              <a:gd name="connsiteX45" fmla="*/ 399354 w 2544631"/>
              <a:gd name="connsiteY45" fmla="*/ 684926 h 779326"/>
              <a:gd name="connsiteX46" fmla="*/ 394544 w 2544631"/>
              <a:gd name="connsiteY46" fmla="*/ 683963 h 779326"/>
              <a:gd name="connsiteX47" fmla="*/ 393582 w 2544631"/>
              <a:gd name="connsiteY47" fmla="*/ 682038 h 779326"/>
              <a:gd name="connsiteX48" fmla="*/ 414746 w 2544631"/>
              <a:gd name="connsiteY48" fmla="*/ 679150 h 779326"/>
              <a:gd name="connsiteX49" fmla="*/ 441682 w 2544631"/>
              <a:gd name="connsiteY49" fmla="*/ 704182 h 779326"/>
              <a:gd name="connsiteX50" fmla="*/ 438796 w 2544631"/>
              <a:gd name="connsiteY50" fmla="*/ 684926 h 779326"/>
              <a:gd name="connsiteX51" fmla="*/ 436872 w 2544631"/>
              <a:gd name="connsiteY51" fmla="*/ 680112 h 779326"/>
              <a:gd name="connsiteX52" fmla="*/ 432062 w 2544631"/>
              <a:gd name="connsiteY52" fmla="*/ 678187 h 779326"/>
              <a:gd name="connsiteX53" fmla="*/ 431100 w 2544631"/>
              <a:gd name="connsiteY53" fmla="*/ 677224 h 779326"/>
              <a:gd name="connsiteX54" fmla="*/ 447454 w 2544631"/>
              <a:gd name="connsiteY54" fmla="*/ 674336 h 779326"/>
              <a:gd name="connsiteX55" fmla="*/ 485934 w 2544631"/>
              <a:gd name="connsiteY55" fmla="*/ 664708 h 779326"/>
              <a:gd name="connsiteX56" fmla="*/ 485934 w 2544631"/>
              <a:gd name="connsiteY56" fmla="*/ 666633 h 779326"/>
              <a:gd name="connsiteX57" fmla="*/ 482086 w 2544631"/>
              <a:gd name="connsiteY57" fmla="*/ 669522 h 779326"/>
              <a:gd name="connsiteX58" fmla="*/ 482086 w 2544631"/>
              <a:gd name="connsiteY58" fmla="*/ 675298 h 779326"/>
              <a:gd name="connsiteX59" fmla="*/ 490744 w 2544631"/>
              <a:gd name="connsiteY59" fmla="*/ 705145 h 779326"/>
              <a:gd name="connsiteX60" fmla="*/ 493630 w 2544631"/>
              <a:gd name="connsiteY60" fmla="*/ 709959 h 779326"/>
              <a:gd name="connsiteX61" fmla="*/ 498440 w 2544631"/>
              <a:gd name="connsiteY61" fmla="*/ 710922 h 779326"/>
              <a:gd name="connsiteX62" fmla="*/ 499402 w 2544631"/>
              <a:gd name="connsiteY62" fmla="*/ 711884 h 779326"/>
              <a:gd name="connsiteX63" fmla="*/ 472466 w 2544631"/>
              <a:gd name="connsiteY63" fmla="*/ 719587 h 779326"/>
              <a:gd name="connsiteX64" fmla="*/ 471504 w 2544631"/>
              <a:gd name="connsiteY64" fmla="*/ 718624 h 779326"/>
              <a:gd name="connsiteX65" fmla="*/ 476314 w 2544631"/>
              <a:gd name="connsiteY65" fmla="*/ 714773 h 779326"/>
              <a:gd name="connsiteX66" fmla="*/ 476314 w 2544631"/>
              <a:gd name="connsiteY66" fmla="*/ 709959 h 779326"/>
              <a:gd name="connsiteX67" fmla="*/ 466694 w 2544631"/>
              <a:gd name="connsiteY67" fmla="*/ 679150 h 779326"/>
              <a:gd name="connsiteX68" fmla="*/ 463808 w 2544631"/>
              <a:gd name="connsiteY68" fmla="*/ 674336 h 779326"/>
              <a:gd name="connsiteX69" fmla="*/ 458998 w 2544631"/>
              <a:gd name="connsiteY69" fmla="*/ 674336 h 779326"/>
              <a:gd name="connsiteX70" fmla="*/ 458998 w 2544631"/>
              <a:gd name="connsiteY70" fmla="*/ 672410 h 779326"/>
              <a:gd name="connsiteX71" fmla="*/ 485934 w 2544631"/>
              <a:gd name="connsiteY71" fmla="*/ 664708 h 779326"/>
              <a:gd name="connsiteX72" fmla="*/ 250243 w 2544631"/>
              <a:gd name="connsiteY72" fmla="*/ 645452 h 779326"/>
              <a:gd name="connsiteX73" fmla="*/ 268521 w 2544631"/>
              <a:gd name="connsiteY73" fmla="*/ 654117 h 779326"/>
              <a:gd name="connsiteX74" fmla="*/ 277179 w 2544631"/>
              <a:gd name="connsiteY74" fmla="*/ 689740 h 779326"/>
              <a:gd name="connsiteX75" fmla="*/ 285837 w 2544631"/>
              <a:gd name="connsiteY75" fmla="*/ 672410 h 779326"/>
              <a:gd name="connsiteX76" fmla="*/ 286799 w 2544631"/>
              <a:gd name="connsiteY76" fmla="*/ 666633 h 779326"/>
              <a:gd name="connsiteX77" fmla="*/ 282951 w 2544631"/>
              <a:gd name="connsiteY77" fmla="*/ 662782 h 779326"/>
              <a:gd name="connsiteX78" fmla="*/ 283913 w 2544631"/>
              <a:gd name="connsiteY78" fmla="*/ 660857 h 779326"/>
              <a:gd name="connsiteX79" fmla="*/ 298343 w 2544631"/>
              <a:gd name="connsiteY79" fmla="*/ 667596 h 779326"/>
              <a:gd name="connsiteX80" fmla="*/ 297381 w 2544631"/>
              <a:gd name="connsiteY80" fmla="*/ 669522 h 779326"/>
              <a:gd name="connsiteX81" fmla="*/ 292571 w 2544631"/>
              <a:gd name="connsiteY81" fmla="*/ 669522 h 779326"/>
              <a:gd name="connsiteX82" fmla="*/ 288723 w 2544631"/>
              <a:gd name="connsiteY82" fmla="*/ 673373 h 779326"/>
              <a:gd name="connsiteX83" fmla="*/ 272369 w 2544631"/>
              <a:gd name="connsiteY83" fmla="*/ 709959 h 779326"/>
              <a:gd name="connsiteX84" fmla="*/ 266597 w 2544631"/>
              <a:gd name="connsiteY84" fmla="*/ 708033 h 779326"/>
              <a:gd name="connsiteX85" fmla="*/ 254091 w 2544631"/>
              <a:gd name="connsiteY85" fmla="*/ 658931 h 779326"/>
              <a:gd name="connsiteX86" fmla="*/ 241585 w 2544631"/>
              <a:gd name="connsiteY86" fmla="*/ 685889 h 779326"/>
              <a:gd name="connsiteX87" fmla="*/ 240623 w 2544631"/>
              <a:gd name="connsiteY87" fmla="*/ 691666 h 779326"/>
              <a:gd name="connsiteX88" fmla="*/ 244471 w 2544631"/>
              <a:gd name="connsiteY88" fmla="*/ 695517 h 779326"/>
              <a:gd name="connsiteX89" fmla="*/ 243509 w 2544631"/>
              <a:gd name="connsiteY89" fmla="*/ 697443 h 779326"/>
              <a:gd name="connsiteX90" fmla="*/ 229079 w 2544631"/>
              <a:gd name="connsiteY90" fmla="*/ 689740 h 779326"/>
              <a:gd name="connsiteX91" fmla="*/ 230041 w 2544631"/>
              <a:gd name="connsiteY91" fmla="*/ 688777 h 779326"/>
              <a:gd name="connsiteX92" fmla="*/ 234851 w 2544631"/>
              <a:gd name="connsiteY92" fmla="*/ 688777 h 779326"/>
              <a:gd name="connsiteX93" fmla="*/ 238699 w 2544631"/>
              <a:gd name="connsiteY93" fmla="*/ 684926 h 779326"/>
              <a:gd name="connsiteX94" fmla="*/ 252167 w 2544631"/>
              <a:gd name="connsiteY94" fmla="*/ 656043 h 779326"/>
              <a:gd name="connsiteX95" fmla="*/ 253129 w 2544631"/>
              <a:gd name="connsiteY95" fmla="*/ 650266 h 779326"/>
              <a:gd name="connsiteX96" fmla="*/ 249281 w 2544631"/>
              <a:gd name="connsiteY96" fmla="*/ 647378 h 779326"/>
              <a:gd name="connsiteX97" fmla="*/ 250243 w 2544631"/>
              <a:gd name="connsiteY97" fmla="*/ 645452 h 779326"/>
              <a:gd name="connsiteX98" fmla="*/ 536921 w 2544631"/>
              <a:gd name="connsiteY98" fmla="*/ 639675 h 779326"/>
              <a:gd name="connsiteX99" fmla="*/ 537883 w 2544631"/>
              <a:gd name="connsiteY99" fmla="*/ 641601 h 779326"/>
              <a:gd name="connsiteX100" fmla="*/ 534997 w 2544631"/>
              <a:gd name="connsiteY100" fmla="*/ 644489 h 779326"/>
              <a:gd name="connsiteX101" fmla="*/ 534997 w 2544631"/>
              <a:gd name="connsiteY101" fmla="*/ 649303 h 779326"/>
              <a:gd name="connsiteX102" fmla="*/ 538845 w 2544631"/>
              <a:gd name="connsiteY102" fmla="*/ 696480 h 779326"/>
              <a:gd name="connsiteX103" fmla="*/ 535959 w 2544631"/>
              <a:gd name="connsiteY103" fmla="*/ 697443 h 779326"/>
              <a:gd name="connsiteX104" fmla="*/ 500364 w 2544631"/>
              <a:gd name="connsiteY104" fmla="*/ 667596 h 779326"/>
              <a:gd name="connsiteX105" fmla="*/ 496516 w 2544631"/>
              <a:gd name="connsiteY105" fmla="*/ 664708 h 779326"/>
              <a:gd name="connsiteX106" fmla="*/ 492668 w 2544631"/>
              <a:gd name="connsiteY106" fmla="*/ 665670 h 779326"/>
              <a:gd name="connsiteX107" fmla="*/ 491706 w 2544631"/>
              <a:gd name="connsiteY107" fmla="*/ 663745 h 779326"/>
              <a:gd name="connsiteX108" fmla="*/ 514795 w 2544631"/>
              <a:gd name="connsiteY108" fmla="*/ 652191 h 779326"/>
              <a:gd name="connsiteX109" fmla="*/ 514795 w 2544631"/>
              <a:gd name="connsiteY109" fmla="*/ 653154 h 779326"/>
              <a:gd name="connsiteX110" fmla="*/ 514795 w 2544631"/>
              <a:gd name="connsiteY110" fmla="*/ 654117 h 779326"/>
              <a:gd name="connsiteX111" fmla="*/ 511908 w 2544631"/>
              <a:gd name="connsiteY111" fmla="*/ 656043 h 779326"/>
              <a:gd name="connsiteX112" fmla="*/ 511908 w 2544631"/>
              <a:gd name="connsiteY112" fmla="*/ 657968 h 779326"/>
              <a:gd name="connsiteX113" fmla="*/ 512871 w 2544631"/>
              <a:gd name="connsiteY113" fmla="*/ 658931 h 779326"/>
              <a:gd name="connsiteX114" fmla="*/ 513833 w 2544631"/>
              <a:gd name="connsiteY114" fmla="*/ 659894 h 779326"/>
              <a:gd name="connsiteX115" fmla="*/ 534035 w 2544631"/>
              <a:gd name="connsiteY115" fmla="*/ 677224 h 779326"/>
              <a:gd name="connsiteX116" fmla="*/ 531149 w 2544631"/>
              <a:gd name="connsiteY116" fmla="*/ 652191 h 779326"/>
              <a:gd name="connsiteX117" fmla="*/ 531149 w 2544631"/>
              <a:gd name="connsiteY117" fmla="*/ 650266 h 779326"/>
              <a:gd name="connsiteX118" fmla="*/ 531149 w 2544631"/>
              <a:gd name="connsiteY118" fmla="*/ 649303 h 779326"/>
              <a:gd name="connsiteX119" fmla="*/ 528263 w 2544631"/>
              <a:gd name="connsiteY119" fmla="*/ 647378 h 779326"/>
              <a:gd name="connsiteX120" fmla="*/ 524415 w 2544631"/>
              <a:gd name="connsiteY120" fmla="*/ 648340 h 779326"/>
              <a:gd name="connsiteX121" fmla="*/ 523453 w 2544631"/>
              <a:gd name="connsiteY121" fmla="*/ 647378 h 779326"/>
              <a:gd name="connsiteX122" fmla="*/ 536921 w 2544631"/>
              <a:gd name="connsiteY122" fmla="*/ 639675 h 779326"/>
              <a:gd name="connsiteX123" fmla="*/ 209839 w 2544631"/>
              <a:gd name="connsiteY123" fmla="*/ 638712 h 779326"/>
              <a:gd name="connsiteX124" fmla="*/ 197333 w 2544631"/>
              <a:gd name="connsiteY124" fmla="*/ 647378 h 779326"/>
              <a:gd name="connsiteX125" fmla="*/ 205029 w 2544631"/>
              <a:gd name="connsiteY125" fmla="*/ 653154 h 779326"/>
              <a:gd name="connsiteX126" fmla="*/ 209839 w 2544631"/>
              <a:gd name="connsiteY126" fmla="*/ 638712 h 779326"/>
              <a:gd name="connsiteX127" fmla="*/ 221383 w 2544631"/>
              <a:gd name="connsiteY127" fmla="*/ 627159 h 779326"/>
              <a:gd name="connsiteX128" fmla="*/ 226193 w 2544631"/>
              <a:gd name="connsiteY128" fmla="*/ 631010 h 779326"/>
              <a:gd name="connsiteX129" fmla="*/ 214649 w 2544631"/>
              <a:gd name="connsiteY129" fmla="*/ 676261 h 779326"/>
              <a:gd name="connsiteX130" fmla="*/ 213687 w 2544631"/>
              <a:gd name="connsiteY130" fmla="*/ 680112 h 779326"/>
              <a:gd name="connsiteX131" fmla="*/ 215611 w 2544631"/>
              <a:gd name="connsiteY131" fmla="*/ 682038 h 779326"/>
              <a:gd name="connsiteX132" fmla="*/ 214649 w 2544631"/>
              <a:gd name="connsiteY132" fmla="*/ 683001 h 779326"/>
              <a:gd name="connsiteX133" fmla="*/ 193485 w 2544631"/>
              <a:gd name="connsiteY133" fmla="*/ 668559 h 779326"/>
              <a:gd name="connsiteX134" fmla="*/ 194447 w 2544631"/>
              <a:gd name="connsiteY134" fmla="*/ 666633 h 779326"/>
              <a:gd name="connsiteX135" fmla="*/ 199257 w 2544631"/>
              <a:gd name="connsiteY135" fmla="*/ 669522 h 779326"/>
              <a:gd name="connsiteX136" fmla="*/ 201181 w 2544631"/>
              <a:gd name="connsiteY136" fmla="*/ 667596 h 779326"/>
              <a:gd name="connsiteX137" fmla="*/ 201181 w 2544631"/>
              <a:gd name="connsiteY137" fmla="*/ 666633 h 779326"/>
              <a:gd name="connsiteX138" fmla="*/ 202143 w 2544631"/>
              <a:gd name="connsiteY138" fmla="*/ 665670 h 779326"/>
              <a:gd name="connsiteX139" fmla="*/ 205029 w 2544631"/>
              <a:gd name="connsiteY139" fmla="*/ 657005 h 779326"/>
              <a:gd name="connsiteX140" fmla="*/ 194447 w 2544631"/>
              <a:gd name="connsiteY140" fmla="*/ 649303 h 779326"/>
              <a:gd name="connsiteX141" fmla="*/ 187713 w 2544631"/>
              <a:gd name="connsiteY141" fmla="*/ 653154 h 779326"/>
              <a:gd name="connsiteX142" fmla="*/ 185789 w 2544631"/>
              <a:gd name="connsiteY142" fmla="*/ 654117 h 779326"/>
              <a:gd name="connsiteX143" fmla="*/ 184827 w 2544631"/>
              <a:gd name="connsiteY143" fmla="*/ 655080 h 779326"/>
              <a:gd name="connsiteX144" fmla="*/ 184827 w 2544631"/>
              <a:gd name="connsiteY144" fmla="*/ 657968 h 779326"/>
              <a:gd name="connsiteX145" fmla="*/ 186751 w 2544631"/>
              <a:gd name="connsiteY145" fmla="*/ 660857 h 779326"/>
              <a:gd name="connsiteX146" fmla="*/ 187713 w 2544631"/>
              <a:gd name="connsiteY146" fmla="*/ 661819 h 779326"/>
              <a:gd name="connsiteX147" fmla="*/ 186751 w 2544631"/>
              <a:gd name="connsiteY147" fmla="*/ 662782 h 779326"/>
              <a:gd name="connsiteX148" fmla="*/ 174244 w 2544631"/>
              <a:gd name="connsiteY148" fmla="*/ 654117 h 779326"/>
              <a:gd name="connsiteX149" fmla="*/ 175207 w 2544631"/>
              <a:gd name="connsiteY149" fmla="*/ 653154 h 779326"/>
              <a:gd name="connsiteX150" fmla="*/ 179055 w 2544631"/>
              <a:gd name="connsiteY150" fmla="*/ 654117 h 779326"/>
              <a:gd name="connsiteX151" fmla="*/ 182903 w 2544631"/>
              <a:gd name="connsiteY151" fmla="*/ 652191 h 779326"/>
              <a:gd name="connsiteX152" fmla="*/ 221383 w 2544631"/>
              <a:gd name="connsiteY152" fmla="*/ 627159 h 779326"/>
              <a:gd name="connsiteX153" fmla="*/ 576363 w 2544631"/>
              <a:gd name="connsiteY153" fmla="*/ 611754 h 779326"/>
              <a:gd name="connsiteX154" fmla="*/ 585021 w 2544631"/>
              <a:gd name="connsiteY154" fmla="*/ 621382 h 779326"/>
              <a:gd name="connsiteX155" fmla="*/ 584059 w 2544631"/>
              <a:gd name="connsiteY155" fmla="*/ 623308 h 779326"/>
              <a:gd name="connsiteX156" fmla="*/ 575401 w 2544631"/>
              <a:gd name="connsiteY156" fmla="*/ 619457 h 779326"/>
              <a:gd name="connsiteX157" fmla="*/ 566743 w 2544631"/>
              <a:gd name="connsiteY157" fmla="*/ 623308 h 779326"/>
              <a:gd name="connsiteX158" fmla="*/ 561933 w 2544631"/>
              <a:gd name="connsiteY158" fmla="*/ 627159 h 779326"/>
              <a:gd name="connsiteX159" fmla="*/ 573477 w 2544631"/>
              <a:gd name="connsiteY159" fmla="*/ 642564 h 779326"/>
              <a:gd name="connsiteX160" fmla="*/ 574439 w 2544631"/>
              <a:gd name="connsiteY160" fmla="*/ 641601 h 779326"/>
              <a:gd name="connsiteX161" fmla="*/ 577325 w 2544631"/>
              <a:gd name="connsiteY161" fmla="*/ 636787 h 779326"/>
              <a:gd name="connsiteX162" fmla="*/ 574439 w 2544631"/>
              <a:gd name="connsiteY162" fmla="*/ 629085 h 779326"/>
              <a:gd name="connsiteX163" fmla="*/ 576363 w 2544631"/>
              <a:gd name="connsiteY163" fmla="*/ 627159 h 779326"/>
              <a:gd name="connsiteX164" fmla="*/ 590793 w 2544631"/>
              <a:gd name="connsiteY164" fmla="*/ 646415 h 779326"/>
              <a:gd name="connsiteX165" fmla="*/ 589831 w 2544631"/>
              <a:gd name="connsiteY165" fmla="*/ 647378 h 779326"/>
              <a:gd name="connsiteX166" fmla="*/ 583097 w 2544631"/>
              <a:gd name="connsiteY166" fmla="*/ 642564 h 779326"/>
              <a:gd name="connsiteX167" fmla="*/ 576363 w 2544631"/>
              <a:gd name="connsiteY167" fmla="*/ 644489 h 779326"/>
              <a:gd name="connsiteX168" fmla="*/ 576363 w 2544631"/>
              <a:gd name="connsiteY168" fmla="*/ 645452 h 779326"/>
              <a:gd name="connsiteX169" fmla="*/ 585983 w 2544631"/>
              <a:gd name="connsiteY169" fmla="*/ 657005 h 779326"/>
              <a:gd name="connsiteX170" fmla="*/ 588869 w 2544631"/>
              <a:gd name="connsiteY170" fmla="*/ 659894 h 779326"/>
              <a:gd name="connsiteX171" fmla="*/ 593679 w 2544631"/>
              <a:gd name="connsiteY171" fmla="*/ 657005 h 779326"/>
              <a:gd name="connsiteX172" fmla="*/ 600413 w 2544631"/>
              <a:gd name="connsiteY172" fmla="*/ 648340 h 779326"/>
              <a:gd name="connsiteX173" fmla="*/ 598489 w 2544631"/>
              <a:gd name="connsiteY173" fmla="*/ 636787 h 779326"/>
              <a:gd name="connsiteX174" fmla="*/ 600413 w 2544631"/>
              <a:gd name="connsiteY174" fmla="*/ 635824 h 779326"/>
              <a:gd name="connsiteX175" fmla="*/ 608109 w 2544631"/>
              <a:gd name="connsiteY175" fmla="*/ 649303 h 779326"/>
              <a:gd name="connsiteX176" fmla="*/ 573477 w 2544631"/>
              <a:gd name="connsiteY176" fmla="*/ 677224 h 779326"/>
              <a:gd name="connsiteX177" fmla="*/ 572515 w 2544631"/>
              <a:gd name="connsiteY177" fmla="*/ 676261 h 779326"/>
              <a:gd name="connsiteX178" fmla="*/ 575401 w 2544631"/>
              <a:gd name="connsiteY178" fmla="*/ 671447 h 779326"/>
              <a:gd name="connsiteX179" fmla="*/ 573477 w 2544631"/>
              <a:gd name="connsiteY179" fmla="*/ 666633 h 779326"/>
              <a:gd name="connsiteX180" fmla="*/ 553275 w 2544631"/>
              <a:gd name="connsiteY180" fmla="*/ 641601 h 779326"/>
              <a:gd name="connsiteX181" fmla="*/ 548465 w 2544631"/>
              <a:gd name="connsiteY181" fmla="*/ 638712 h 779326"/>
              <a:gd name="connsiteX182" fmla="*/ 543655 w 2544631"/>
              <a:gd name="connsiteY182" fmla="*/ 639675 h 779326"/>
              <a:gd name="connsiteX183" fmla="*/ 542693 w 2544631"/>
              <a:gd name="connsiteY183" fmla="*/ 638712 h 779326"/>
              <a:gd name="connsiteX184" fmla="*/ 576363 w 2544631"/>
              <a:gd name="connsiteY184" fmla="*/ 611754 h 779326"/>
              <a:gd name="connsiteX185" fmla="*/ 371473 w 2544631"/>
              <a:gd name="connsiteY185" fmla="*/ 610958 h 779326"/>
              <a:gd name="connsiteX186" fmla="*/ 366669 w 2544631"/>
              <a:gd name="connsiteY186" fmla="*/ 613845 h 779326"/>
              <a:gd name="connsiteX187" fmla="*/ 365709 w 2544631"/>
              <a:gd name="connsiteY187" fmla="*/ 617695 h 779326"/>
              <a:gd name="connsiteX188" fmla="*/ 368591 w 2544631"/>
              <a:gd name="connsiteY188" fmla="*/ 623468 h 779326"/>
              <a:gd name="connsiteX189" fmla="*/ 375315 w 2544631"/>
              <a:gd name="connsiteY189" fmla="*/ 625393 h 779326"/>
              <a:gd name="connsiteX190" fmla="*/ 381079 w 2544631"/>
              <a:gd name="connsiteY190" fmla="*/ 623468 h 779326"/>
              <a:gd name="connsiteX191" fmla="*/ 383000 w 2544631"/>
              <a:gd name="connsiteY191" fmla="*/ 619619 h 779326"/>
              <a:gd name="connsiteX192" fmla="*/ 380119 w 2544631"/>
              <a:gd name="connsiteY192" fmla="*/ 614808 h 779326"/>
              <a:gd name="connsiteX193" fmla="*/ 371473 w 2544631"/>
              <a:gd name="connsiteY193" fmla="*/ 610958 h 779326"/>
              <a:gd name="connsiteX194" fmla="*/ 450246 w 2544631"/>
              <a:gd name="connsiteY194" fmla="*/ 608072 h 779326"/>
              <a:gd name="connsiteX195" fmla="*/ 445443 w 2544631"/>
              <a:gd name="connsiteY195" fmla="*/ 609996 h 779326"/>
              <a:gd name="connsiteX196" fmla="*/ 444482 w 2544631"/>
              <a:gd name="connsiteY196" fmla="*/ 614808 h 779326"/>
              <a:gd name="connsiteX197" fmla="*/ 446403 w 2544631"/>
              <a:gd name="connsiteY197" fmla="*/ 622506 h 779326"/>
              <a:gd name="connsiteX198" fmla="*/ 451206 w 2544631"/>
              <a:gd name="connsiteY198" fmla="*/ 625393 h 779326"/>
              <a:gd name="connsiteX199" fmla="*/ 456010 w 2544631"/>
              <a:gd name="connsiteY199" fmla="*/ 623468 h 779326"/>
              <a:gd name="connsiteX200" fmla="*/ 456970 w 2544631"/>
              <a:gd name="connsiteY200" fmla="*/ 617695 h 779326"/>
              <a:gd name="connsiteX201" fmla="*/ 456010 w 2544631"/>
              <a:gd name="connsiteY201" fmla="*/ 610958 h 779326"/>
              <a:gd name="connsiteX202" fmla="*/ 450246 w 2544631"/>
              <a:gd name="connsiteY202" fmla="*/ 608072 h 779326"/>
              <a:gd name="connsiteX203" fmla="*/ 1411006 w 2544631"/>
              <a:gd name="connsiteY203" fmla="*/ 607032 h 779326"/>
              <a:gd name="connsiteX204" fmla="*/ 1398496 w 2544631"/>
              <a:gd name="connsiteY204" fmla="*/ 638823 h 779326"/>
              <a:gd name="connsiteX205" fmla="*/ 1422554 w 2544631"/>
              <a:gd name="connsiteY205" fmla="*/ 638823 h 779326"/>
              <a:gd name="connsiteX206" fmla="*/ 1411006 w 2544631"/>
              <a:gd name="connsiteY206" fmla="*/ 607032 h 779326"/>
              <a:gd name="connsiteX207" fmla="*/ 410859 w 2544631"/>
              <a:gd name="connsiteY207" fmla="*/ 593637 h 779326"/>
              <a:gd name="connsiteX208" fmla="*/ 406056 w 2544631"/>
              <a:gd name="connsiteY208" fmla="*/ 596524 h 779326"/>
              <a:gd name="connsiteX209" fmla="*/ 405095 w 2544631"/>
              <a:gd name="connsiteY209" fmla="*/ 602298 h 779326"/>
              <a:gd name="connsiteX210" fmla="*/ 407017 w 2544631"/>
              <a:gd name="connsiteY210" fmla="*/ 609034 h 779326"/>
              <a:gd name="connsiteX211" fmla="*/ 411820 w 2544631"/>
              <a:gd name="connsiteY211" fmla="*/ 610958 h 779326"/>
              <a:gd name="connsiteX212" fmla="*/ 416623 w 2544631"/>
              <a:gd name="connsiteY212" fmla="*/ 609034 h 779326"/>
              <a:gd name="connsiteX213" fmla="*/ 418544 w 2544631"/>
              <a:gd name="connsiteY213" fmla="*/ 604222 h 779326"/>
              <a:gd name="connsiteX214" fmla="*/ 416623 w 2544631"/>
              <a:gd name="connsiteY214" fmla="*/ 596524 h 779326"/>
              <a:gd name="connsiteX215" fmla="*/ 410859 w 2544631"/>
              <a:gd name="connsiteY215" fmla="*/ 593637 h 779326"/>
              <a:gd name="connsiteX216" fmla="*/ 373394 w 2544631"/>
              <a:gd name="connsiteY216" fmla="*/ 593637 h 779326"/>
              <a:gd name="connsiteX217" fmla="*/ 368591 w 2544631"/>
              <a:gd name="connsiteY217" fmla="*/ 594599 h 779326"/>
              <a:gd name="connsiteX218" fmla="*/ 366669 w 2544631"/>
              <a:gd name="connsiteY218" fmla="*/ 597486 h 779326"/>
              <a:gd name="connsiteX219" fmla="*/ 369551 w 2544631"/>
              <a:gd name="connsiteY219" fmla="*/ 601335 h 779326"/>
              <a:gd name="connsiteX220" fmla="*/ 376276 w 2544631"/>
              <a:gd name="connsiteY220" fmla="*/ 605185 h 779326"/>
              <a:gd name="connsiteX221" fmla="*/ 380119 w 2544631"/>
              <a:gd name="connsiteY221" fmla="*/ 602298 h 779326"/>
              <a:gd name="connsiteX222" fmla="*/ 381079 w 2544631"/>
              <a:gd name="connsiteY222" fmla="*/ 598448 h 779326"/>
              <a:gd name="connsiteX223" fmla="*/ 379158 w 2544631"/>
              <a:gd name="connsiteY223" fmla="*/ 594599 h 779326"/>
              <a:gd name="connsiteX224" fmla="*/ 373394 w 2544631"/>
              <a:gd name="connsiteY224" fmla="*/ 593637 h 779326"/>
              <a:gd name="connsiteX225" fmla="*/ 456010 w 2544631"/>
              <a:gd name="connsiteY225" fmla="*/ 590750 h 779326"/>
              <a:gd name="connsiteX226" fmla="*/ 461774 w 2544631"/>
              <a:gd name="connsiteY226" fmla="*/ 591712 h 779326"/>
              <a:gd name="connsiteX227" fmla="*/ 466577 w 2544631"/>
              <a:gd name="connsiteY227" fmla="*/ 594599 h 779326"/>
              <a:gd name="connsiteX228" fmla="*/ 462734 w 2544631"/>
              <a:gd name="connsiteY228" fmla="*/ 596524 h 779326"/>
              <a:gd name="connsiteX229" fmla="*/ 459852 w 2544631"/>
              <a:gd name="connsiteY229" fmla="*/ 595562 h 779326"/>
              <a:gd name="connsiteX230" fmla="*/ 456010 w 2544631"/>
              <a:gd name="connsiteY230" fmla="*/ 594599 h 779326"/>
              <a:gd name="connsiteX231" fmla="*/ 447364 w 2544631"/>
              <a:gd name="connsiteY231" fmla="*/ 598448 h 779326"/>
              <a:gd name="connsiteX232" fmla="*/ 443521 w 2544631"/>
              <a:gd name="connsiteY232" fmla="*/ 609034 h 779326"/>
              <a:gd name="connsiteX233" fmla="*/ 448324 w 2544631"/>
              <a:gd name="connsiteY233" fmla="*/ 605185 h 779326"/>
              <a:gd name="connsiteX234" fmla="*/ 455049 w 2544631"/>
              <a:gd name="connsiteY234" fmla="*/ 603260 h 779326"/>
              <a:gd name="connsiteX235" fmla="*/ 463695 w 2544631"/>
              <a:gd name="connsiteY235" fmla="*/ 606147 h 779326"/>
              <a:gd name="connsiteX236" fmla="*/ 466577 w 2544631"/>
              <a:gd name="connsiteY236" fmla="*/ 614808 h 779326"/>
              <a:gd name="connsiteX237" fmla="*/ 462734 w 2544631"/>
              <a:gd name="connsiteY237" fmla="*/ 624431 h 779326"/>
              <a:gd name="connsiteX238" fmla="*/ 451206 w 2544631"/>
              <a:gd name="connsiteY238" fmla="*/ 628280 h 779326"/>
              <a:gd name="connsiteX239" fmla="*/ 438718 w 2544631"/>
              <a:gd name="connsiteY239" fmla="*/ 624431 h 779326"/>
              <a:gd name="connsiteX240" fmla="*/ 433915 w 2544631"/>
              <a:gd name="connsiteY240" fmla="*/ 611921 h 779326"/>
              <a:gd name="connsiteX241" fmla="*/ 435836 w 2544631"/>
              <a:gd name="connsiteY241" fmla="*/ 603260 h 779326"/>
              <a:gd name="connsiteX242" fmla="*/ 440639 w 2544631"/>
              <a:gd name="connsiteY242" fmla="*/ 597486 h 779326"/>
              <a:gd name="connsiteX243" fmla="*/ 447364 w 2544631"/>
              <a:gd name="connsiteY243" fmla="*/ 592675 h 779326"/>
              <a:gd name="connsiteX244" fmla="*/ 456010 w 2544631"/>
              <a:gd name="connsiteY244" fmla="*/ 590750 h 779326"/>
              <a:gd name="connsiteX245" fmla="*/ 411820 w 2544631"/>
              <a:gd name="connsiteY245" fmla="*/ 590750 h 779326"/>
              <a:gd name="connsiteX246" fmla="*/ 423348 w 2544631"/>
              <a:gd name="connsiteY246" fmla="*/ 595562 h 779326"/>
              <a:gd name="connsiteX247" fmla="*/ 428151 w 2544631"/>
              <a:gd name="connsiteY247" fmla="*/ 607109 h 779326"/>
              <a:gd name="connsiteX248" fmla="*/ 426230 w 2544631"/>
              <a:gd name="connsiteY248" fmla="*/ 615770 h 779326"/>
              <a:gd name="connsiteX249" fmla="*/ 422387 w 2544631"/>
              <a:gd name="connsiteY249" fmla="*/ 622506 h 779326"/>
              <a:gd name="connsiteX250" fmla="*/ 414702 w 2544631"/>
              <a:gd name="connsiteY250" fmla="*/ 627318 h 779326"/>
              <a:gd name="connsiteX251" fmla="*/ 406056 w 2544631"/>
              <a:gd name="connsiteY251" fmla="*/ 628280 h 779326"/>
              <a:gd name="connsiteX252" fmla="*/ 400292 w 2544631"/>
              <a:gd name="connsiteY252" fmla="*/ 627318 h 779326"/>
              <a:gd name="connsiteX253" fmla="*/ 396450 w 2544631"/>
              <a:gd name="connsiteY253" fmla="*/ 625393 h 779326"/>
              <a:gd name="connsiteX254" fmla="*/ 399331 w 2544631"/>
              <a:gd name="connsiteY254" fmla="*/ 622506 h 779326"/>
              <a:gd name="connsiteX255" fmla="*/ 402213 w 2544631"/>
              <a:gd name="connsiteY255" fmla="*/ 624431 h 779326"/>
              <a:gd name="connsiteX256" fmla="*/ 406056 w 2544631"/>
              <a:gd name="connsiteY256" fmla="*/ 625393 h 779326"/>
              <a:gd name="connsiteX257" fmla="*/ 415662 w 2544631"/>
              <a:gd name="connsiteY257" fmla="*/ 620582 h 779326"/>
              <a:gd name="connsiteX258" fmla="*/ 418544 w 2544631"/>
              <a:gd name="connsiteY258" fmla="*/ 609996 h 779326"/>
              <a:gd name="connsiteX259" fmla="*/ 413741 w 2544631"/>
              <a:gd name="connsiteY259" fmla="*/ 614808 h 779326"/>
              <a:gd name="connsiteX260" fmla="*/ 407017 w 2544631"/>
              <a:gd name="connsiteY260" fmla="*/ 615770 h 779326"/>
              <a:gd name="connsiteX261" fmla="*/ 398371 w 2544631"/>
              <a:gd name="connsiteY261" fmla="*/ 612883 h 779326"/>
              <a:gd name="connsiteX262" fmla="*/ 395489 w 2544631"/>
              <a:gd name="connsiteY262" fmla="*/ 605185 h 779326"/>
              <a:gd name="connsiteX263" fmla="*/ 400292 w 2544631"/>
              <a:gd name="connsiteY263" fmla="*/ 594599 h 779326"/>
              <a:gd name="connsiteX264" fmla="*/ 411820 w 2544631"/>
              <a:gd name="connsiteY264" fmla="*/ 590750 h 779326"/>
              <a:gd name="connsiteX265" fmla="*/ 375315 w 2544631"/>
              <a:gd name="connsiteY265" fmla="*/ 590750 h 779326"/>
              <a:gd name="connsiteX266" fmla="*/ 384922 w 2544631"/>
              <a:gd name="connsiteY266" fmla="*/ 593637 h 779326"/>
              <a:gd name="connsiteX267" fmla="*/ 388764 w 2544631"/>
              <a:gd name="connsiteY267" fmla="*/ 598448 h 779326"/>
              <a:gd name="connsiteX268" fmla="*/ 386843 w 2544631"/>
              <a:gd name="connsiteY268" fmla="*/ 603260 h 779326"/>
              <a:gd name="connsiteX269" fmla="*/ 380119 w 2544631"/>
              <a:gd name="connsiteY269" fmla="*/ 607109 h 779326"/>
              <a:gd name="connsiteX270" fmla="*/ 387804 w 2544631"/>
              <a:gd name="connsiteY270" fmla="*/ 610958 h 779326"/>
              <a:gd name="connsiteX271" fmla="*/ 390686 w 2544631"/>
              <a:gd name="connsiteY271" fmla="*/ 617695 h 779326"/>
              <a:gd name="connsiteX272" fmla="*/ 385882 w 2544631"/>
              <a:gd name="connsiteY272" fmla="*/ 625393 h 779326"/>
              <a:gd name="connsiteX273" fmla="*/ 374355 w 2544631"/>
              <a:gd name="connsiteY273" fmla="*/ 628280 h 779326"/>
              <a:gd name="connsiteX274" fmla="*/ 361866 w 2544631"/>
              <a:gd name="connsiteY274" fmla="*/ 625393 h 779326"/>
              <a:gd name="connsiteX275" fmla="*/ 357063 w 2544631"/>
              <a:gd name="connsiteY275" fmla="*/ 618657 h 779326"/>
              <a:gd name="connsiteX276" fmla="*/ 359945 w 2544631"/>
              <a:gd name="connsiteY276" fmla="*/ 612883 h 779326"/>
              <a:gd name="connsiteX277" fmla="*/ 367630 w 2544631"/>
              <a:gd name="connsiteY277" fmla="*/ 609034 h 779326"/>
              <a:gd name="connsiteX278" fmla="*/ 361866 w 2544631"/>
              <a:gd name="connsiteY278" fmla="*/ 605185 h 779326"/>
              <a:gd name="connsiteX279" fmla="*/ 359945 w 2544631"/>
              <a:gd name="connsiteY279" fmla="*/ 600373 h 779326"/>
              <a:gd name="connsiteX280" fmla="*/ 363788 w 2544631"/>
              <a:gd name="connsiteY280" fmla="*/ 593637 h 779326"/>
              <a:gd name="connsiteX281" fmla="*/ 375315 w 2544631"/>
              <a:gd name="connsiteY281" fmla="*/ 590750 h 779326"/>
              <a:gd name="connsiteX282" fmla="*/ 338811 w 2544631"/>
              <a:gd name="connsiteY282" fmla="*/ 590750 h 779326"/>
              <a:gd name="connsiteX283" fmla="*/ 340732 w 2544631"/>
              <a:gd name="connsiteY283" fmla="*/ 590750 h 779326"/>
              <a:gd name="connsiteX284" fmla="*/ 340732 w 2544631"/>
              <a:gd name="connsiteY284" fmla="*/ 622506 h 779326"/>
              <a:gd name="connsiteX285" fmla="*/ 342653 w 2544631"/>
              <a:gd name="connsiteY285" fmla="*/ 624431 h 779326"/>
              <a:gd name="connsiteX286" fmla="*/ 349378 w 2544631"/>
              <a:gd name="connsiteY286" fmla="*/ 625393 h 779326"/>
              <a:gd name="connsiteX287" fmla="*/ 349378 w 2544631"/>
              <a:gd name="connsiteY287" fmla="*/ 627318 h 779326"/>
              <a:gd name="connsiteX288" fmla="*/ 342653 w 2544631"/>
              <a:gd name="connsiteY288" fmla="*/ 627318 h 779326"/>
              <a:gd name="connsiteX289" fmla="*/ 335929 w 2544631"/>
              <a:gd name="connsiteY289" fmla="*/ 627318 h 779326"/>
              <a:gd name="connsiteX290" fmla="*/ 328244 w 2544631"/>
              <a:gd name="connsiteY290" fmla="*/ 627318 h 779326"/>
              <a:gd name="connsiteX291" fmla="*/ 322480 w 2544631"/>
              <a:gd name="connsiteY291" fmla="*/ 627318 h 779326"/>
              <a:gd name="connsiteX292" fmla="*/ 322480 w 2544631"/>
              <a:gd name="connsiteY292" fmla="*/ 625393 h 779326"/>
              <a:gd name="connsiteX293" fmla="*/ 330165 w 2544631"/>
              <a:gd name="connsiteY293" fmla="*/ 624431 h 779326"/>
              <a:gd name="connsiteX294" fmla="*/ 331126 w 2544631"/>
              <a:gd name="connsiteY294" fmla="*/ 622506 h 779326"/>
              <a:gd name="connsiteX295" fmla="*/ 331126 w 2544631"/>
              <a:gd name="connsiteY295" fmla="*/ 600373 h 779326"/>
              <a:gd name="connsiteX296" fmla="*/ 330165 w 2544631"/>
              <a:gd name="connsiteY296" fmla="*/ 597486 h 779326"/>
              <a:gd name="connsiteX297" fmla="*/ 327283 w 2544631"/>
              <a:gd name="connsiteY297" fmla="*/ 597486 h 779326"/>
              <a:gd name="connsiteX298" fmla="*/ 325362 w 2544631"/>
              <a:gd name="connsiteY298" fmla="*/ 597486 h 779326"/>
              <a:gd name="connsiteX299" fmla="*/ 323440 w 2544631"/>
              <a:gd name="connsiteY299" fmla="*/ 597486 h 779326"/>
              <a:gd name="connsiteX300" fmla="*/ 323440 w 2544631"/>
              <a:gd name="connsiteY300" fmla="*/ 595562 h 779326"/>
              <a:gd name="connsiteX301" fmla="*/ 331126 w 2544631"/>
              <a:gd name="connsiteY301" fmla="*/ 593637 h 779326"/>
              <a:gd name="connsiteX302" fmla="*/ 338811 w 2544631"/>
              <a:gd name="connsiteY302" fmla="*/ 590750 h 779326"/>
              <a:gd name="connsiteX303" fmla="*/ 2152000 w 2544631"/>
              <a:gd name="connsiteY303" fmla="*/ 588728 h 779326"/>
              <a:gd name="connsiteX304" fmla="*/ 2150076 w 2544631"/>
              <a:gd name="connsiteY304" fmla="*/ 589691 h 779326"/>
              <a:gd name="connsiteX305" fmla="*/ 2150076 w 2544631"/>
              <a:gd name="connsiteY305" fmla="*/ 627263 h 779326"/>
              <a:gd name="connsiteX306" fmla="*/ 2155850 w 2544631"/>
              <a:gd name="connsiteY306" fmla="*/ 627263 h 779326"/>
              <a:gd name="connsiteX307" fmla="*/ 2170285 w 2544631"/>
              <a:gd name="connsiteY307" fmla="*/ 622446 h 779326"/>
              <a:gd name="connsiteX308" fmla="*/ 2175096 w 2544631"/>
              <a:gd name="connsiteY308" fmla="*/ 607995 h 779326"/>
              <a:gd name="connsiteX309" fmla="*/ 2170285 w 2544631"/>
              <a:gd name="connsiteY309" fmla="*/ 593545 h 779326"/>
              <a:gd name="connsiteX310" fmla="*/ 2154887 w 2544631"/>
              <a:gd name="connsiteY310" fmla="*/ 588728 h 779326"/>
              <a:gd name="connsiteX311" fmla="*/ 2152000 w 2544631"/>
              <a:gd name="connsiteY311" fmla="*/ 588728 h 779326"/>
              <a:gd name="connsiteX312" fmla="*/ 610995 w 2544631"/>
              <a:gd name="connsiteY312" fmla="*/ 584796 h 779326"/>
              <a:gd name="connsiteX313" fmla="*/ 604261 w 2544631"/>
              <a:gd name="connsiteY313" fmla="*/ 589610 h 779326"/>
              <a:gd name="connsiteX314" fmla="*/ 619653 w 2544631"/>
              <a:gd name="connsiteY314" fmla="*/ 603089 h 779326"/>
              <a:gd name="connsiteX315" fmla="*/ 620615 w 2544631"/>
              <a:gd name="connsiteY315" fmla="*/ 602126 h 779326"/>
              <a:gd name="connsiteX316" fmla="*/ 623501 w 2544631"/>
              <a:gd name="connsiteY316" fmla="*/ 595387 h 779326"/>
              <a:gd name="connsiteX317" fmla="*/ 618691 w 2544631"/>
              <a:gd name="connsiteY317" fmla="*/ 588647 h 779326"/>
              <a:gd name="connsiteX318" fmla="*/ 610995 w 2544631"/>
              <a:gd name="connsiteY318" fmla="*/ 584796 h 779326"/>
              <a:gd name="connsiteX319" fmla="*/ 2454172 w 2544631"/>
              <a:gd name="connsiteY319" fmla="*/ 582948 h 779326"/>
              <a:gd name="connsiteX320" fmla="*/ 2465720 w 2544631"/>
              <a:gd name="connsiteY320" fmla="*/ 582948 h 779326"/>
              <a:gd name="connsiteX321" fmla="*/ 2476306 w 2544631"/>
              <a:gd name="connsiteY321" fmla="*/ 583911 h 779326"/>
              <a:gd name="connsiteX322" fmla="*/ 2488816 w 2544631"/>
              <a:gd name="connsiteY322" fmla="*/ 582948 h 779326"/>
              <a:gd name="connsiteX323" fmla="*/ 2498439 w 2544631"/>
              <a:gd name="connsiteY323" fmla="*/ 582948 h 779326"/>
              <a:gd name="connsiteX324" fmla="*/ 2498439 w 2544631"/>
              <a:gd name="connsiteY324" fmla="*/ 587765 h 779326"/>
              <a:gd name="connsiteX325" fmla="*/ 2490741 w 2544631"/>
              <a:gd name="connsiteY325" fmla="*/ 588728 h 779326"/>
              <a:gd name="connsiteX326" fmla="*/ 2488816 w 2544631"/>
              <a:gd name="connsiteY326" fmla="*/ 591618 h 779326"/>
              <a:gd name="connsiteX327" fmla="*/ 2488816 w 2544631"/>
              <a:gd name="connsiteY327" fmla="*/ 592581 h 779326"/>
              <a:gd name="connsiteX328" fmla="*/ 2488816 w 2544631"/>
              <a:gd name="connsiteY328" fmla="*/ 593545 h 779326"/>
              <a:gd name="connsiteX329" fmla="*/ 2508063 w 2544631"/>
              <a:gd name="connsiteY329" fmla="*/ 627263 h 779326"/>
              <a:gd name="connsiteX330" fmla="*/ 2526347 w 2544631"/>
              <a:gd name="connsiteY330" fmla="*/ 593545 h 779326"/>
              <a:gd name="connsiteX331" fmla="*/ 2526347 w 2544631"/>
              <a:gd name="connsiteY331" fmla="*/ 591618 h 779326"/>
              <a:gd name="connsiteX332" fmla="*/ 2526347 w 2544631"/>
              <a:gd name="connsiteY332" fmla="*/ 590655 h 779326"/>
              <a:gd name="connsiteX333" fmla="*/ 2524422 w 2544631"/>
              <a:gd name="connsiteY333" fmla="*/ 588728 h 779326"/>
              <a:gd name="connsiteX334" fmla="*/ 2516724 w 2544631"/>
              <a:gd name="connsiteY334" fmla="*/ 587765 h 779326"/>
              <a:gd name="connsiteX335" fmla="*/ 2516724 w 2544631"/>
              <a:gd name="connsiteY335" fmla="*/ 582948 h 779326"/>
              <a:gd name="connsiteX336" fmla="*/ 2525385 w 2544631"/>
              <a:gd name="connsiteY336" fmla="*/ 582948 h 779326"/>
              <a:gd name="connsiteX337" fmla="*/ 2531159 w 2544631"/>
              <a:gd name="connsiteY337" fmla="*/ 583911 h 779326"/>
              <a:gd name="connsiteX338" fmla="*/ 2537895 w 2544631"/>
              <a:gd name="connsiteY338" fmla="*/ 582948 h 779326"/>
              <a:gd name="connsiteX339" fmla="*/ 2544631 w 2544631"/>
              <a:gd name="connsiteY339" fmla="*/ 582948 h 779326"/>
              <a:gd name="connsiteX340" fmla="*/ 2544631 w 2544631"/>
              <a:gd name="connsiteY340" fmla="*/ 587765 h 779326"/>
              <a:gd name="connsiteX341" fmla="*/ 2538857 w 2544631"/>
              <a:gd name="connsiteY341" fmla="*/ 588728 h 779326"/>
              <a:gd name="connsiteX342" fmla="*/ 2535008 w 2544631"/>
              <a:gd name="connsiteY342" fmla="*/ 593545 h 779326"/>
              <a:gd name="connsiteX343" fmla="*/ 2509987 w 2544631"/>
              <a:gd name="connsiteY343" fmla="*/ 634970 h 779326"/>
              <a:gd name="connsiteX344" fmla="*/ 2509987 w 2544631"/>
              <a:gd name="connsiteY344" fmla="*/ 659054 h 779326"/>
              <a:gd name="connsiteX345" fmla="*/ 2512874 w 2544631"/>
              <a:gd name="connsiteY345" fmla="*/ 668687 h 779326"/>
              <a:gd name="connsiteX346" fmla="*/ 2521535 w 2544631"/>
              <a:gd name="connsiteY346" fmla="*/ 670614 h 779326"/>
              <a:gd name="connsiteX347" fmla="*/ 2523460 w 2544631"/>
              <a:gd name="connsiteY347" fmla="*/ 670614 h 779326"/>
              <a:gd name="connsiteX348" fmla="*/ 2523460 w 2544631"/>
              <a:gd name="connsiteY348" fmla="*/ 676394 h 779326"/>
              <a:gd name="connsiteX349" fmla="*/ 2509987 w 2544631"/>
              <a:gd name="connsiteY349" fmla="*/ 675431 h 779326"/>
              <a:gd name="connsiteX350" fmla="*/ 2500364 w 2544631"/>
              <a:gd name="connsiteY350" fmla="*/ 675431 h 779326"/>
              <a:gd name="connsiteX351" fmla="*/ 2489778 w 2544631"/>
              <a:gd name="connsiteY351" fmla="*/ 675431 h 779326"/>
              <a:gd name="connsiteX352" fmla="*/ 2475343 w 2544631"/>
              <a:gd name="connsiteY352" fmla="*/ 676394 h 779326"/>
              <a:gd name="connsiteX353" fmla="*/ 2475343 w 2544631"/>
              <a:gd name="connsiteY353" fmla="*/ 670614 h 779326"/>
              <a:gd name="connsiteX354" fmla="*/ 2478230 w 2544631"/>
              <a:gd name="connsiteY354" fmla="*/ 670614 h 779326"/>
              <a:gd name="connsiteX355" fmla="*/ 2486891 w 2544631"/>
              <a:gd name="connsiteY355" fmla="*/ 668687 h 779326"/>
              <a:gd name="connsiteX356" fmla="*/ 2488816 w 2544631"/>
              <a:gd name="connsiteY356" fmla="*/ 659054 h 779326"/>
              <a:gd name="connsiteX357" fmla="*/ 2488816 w 2544631"/>
              <a:gd name="connsiteY357" fmla="*/ 634970 h 779326"/>
              <a:gd name="connsiteX358" fmla="*/ 2464758 w 2544631"/>
              <a:gd name="connsiteY358" fmla="*/ 594508 h 779326"/>
              <a:gd name="connsiteX359" fmla="*/ 2456097 w 2544631"/>
              <a:gd name="connsiteY359" fmla="*/ 587765 h 779326"/>
              <a:gd name="connsiteX360" fmla="*/ 2454172 w 2544631"/>
              <a:gd name="connsiteY360" fmla="*/ 587765 h 779326"/>
              <a:gd name="connsiteX361" fmla="*/ 2454172 w 2544631"/>
              <a:gd name="connsiteY361" fmla="*/ 582948 h 779326"/>
              <a:gd name="connsiteX362" fmla="*/ 2367563 w 2544631"/>
              <a:gd name="connsiteY362" fmla="*/ 582948 h 779326"/>
              <a:gd name="connsiteX363" fmla="*/ 2373337 w 2544631"/>
              <a:gd name="connsiteY363" fmla="*/ 582948 h 779326"/>
              <a:gd name="connsiteX364" fmla="*/ 2384884 w 2544631"/>
              <a:gd name="connsiteY364" fmla="*/ 582948 h 779326"/>
              <a:gd name="connsiteX365" fmla="*/ 2405093 w 2544631"/>
              <a:gd name="connsiteY365" fmla="*/ 582948 h 779326"/>
              <a:gd name="connsiteX366" fmla="*/ 2425302 w 2544631"/>
              <a:gd name="connsiteY366" fmla="*/ 582948 h 779326"/>
              <a:gd name="connsiteX367" fmla="*/ 2437813 w 2544631"/>
              <a:gd name="connsiteY367" fmla="*/ 582948 h 779326"/>
              <a:gd name="connsiteX368" fmla="*/ 2443587 w 2544631"/>
              <a:gd name="connsiteY368" fmla="*/ 582948 h 779326"/>
              <a:gd name="connsiteX369" fmla="*/ 2444549 w 2544631"/>
              <a:gd name="connsiteY369" fmla="*/ 606069 h 779326"/>
              <a:gd name="connsiteX370" fmla="*/ 2439737 w 2544631"/>
              <a:gd name="connsiteY370" fmla="*/ 606069 h 779326"/>
              <a:gd name="connsiteX371" fmla="*/ 2433001 w 2544631"/>
              <a:gd name="connsiteY371" fmla="*/ 593545 h 779326"/>
              <a:gd name="connsiteX372" fmla="*/ 2419528 w 2544631"/>
              <a:gd name="connsiteY372" fmla="*/ 589691 h 779326"/>
              <a:gd name="connsiteX373" fmla="*/ 2416641 w 2544631"/>
              <a:gd name="connsiteY373" fmla="*/ 589691 h 779326"/>
              <a:gd name="connsiteX374" fmla="*/ 2416641 w 2544631"/>
              <a:gd name="connsiteY374" fmla="*/ 660980 h 779326"/>
              <a:gd name="connsiteX375" fmla="*/ 2418566 w 2544631"/>
              <a:gd name="connsiteY375" fmla="*/ 668687 h 779326"/>
              <a:gd name="connsiteX376" fmla="*/ 2427227 w 2544631"/>
              <a:gd name="connsiteY376" fmla="*/ 670614 h 779326"/>
              <a:gd name="connsiteX377" fmla="*/ 2428189 w 2544631"/>
              <a:gd name="connsiteY377" fmla="*/ 670614 h 779326"/>
              <a:gd name="connsiteX378" fmla="*/ 2428189 w 2544631"/>
              <a:gd name="connsiteY378" fmla="*/ 676394 h 779326"/>
              <a:gd name="connsiteX379" fmla="*/ 2414717 w 2544631"/>
              <a:gd name="connsiteY379" fmla="*/ 675431 h 779326"/>
              <a:gd name="connsiteX380" fmla="*/ 2405093 w 2544631"/>
              <a:gd name="connsiteY380" fmla="*/ 675431 h 779326"/>
              <a:gd name="connsiteX381" fmla="*/ 2393545 w 2544631"/>
              <a:gd name="connsiteY381" fmla="*/ 675431 h 779326"/>
              <a:gd name="connsiteX382" fmla="*/ 2381997 w 2544631"/>
              <a:gd name="connsiteY382" fmla="*/ 676394 h 779326"/>
              <a:gd name="connsiteX383" fmla="*/ 2381997 w 2544631"/>
              <a:gd name="connsiteY383" fmla="*/ 670614 h 779326"/>
              <a:gd name="connsiteX384" fmla="*/ 2383922 w 2544631"/>
              <a:gd name="connsiteY384" fmla="*/ 670614 h 779326"/>
              <a:gd name="connsiteX385" fmla="*/ 2391621 w 2544631"/>
              <a:gd name="connsiteY385" fmla="*/ 668687 h 779326"/>
              <a:gd name="connsiteX386" fmla="*/ 2394508 w 2544631"/>
              <a:gd name="connsiteY386" fmla="*/ 661944 h 779326"/>
              <a:gd name="connsiteX387" fmla="*/ 2394508 w 2544631"/>
              <a:gd name="connsiteY387" fmla="*/ 589691 h 779326"/>
              <a:gd name="connsiteX388" fmla="*/ 2391621 w 2544631"/>
              <a:gd name="connsiteY388" fmla="*/ 589691 h 779326"/>
              <a:gd name="connsiteX389" fmla="*/ 2377186 w 2544631"/>
              <a:gd name="connsiteY389" fmla="*/ 593545 h 779326"/>
              <a:gd name="connsiteX390" fmla="*/ 2371412 w 2544631"/>
              <a:gd name="connsiteY390" fmla="*/ 606069 h 779326"/>
              <a:gd name="connsiteX391" fmla="*/ 2366600 w 2544631"/>
              <a:gd name="connsiteY391" fmla="*/ 606069 h 779326"/>
              <a:gd name="connsiteX392" fmla="*/ 2367563 w 2544631"/>
              <a:gd name="connsiteY392" fmla="*/ 582948 h 779326"/>
              <a:gd name="connsiteX393" fmla="*/ 2307898 w 2544631"/>
              <a:gd name="connsiteY393" fmla="*/ 582948 h 779326"/>
              <a:gd name="connsiteX394" fmla="*/ 2319446 w 2544631"/>
              <a:gd name="connsiteY394" fmla="*/ 582948 h 779326"/>
              <a:gd name="connsiteX395" fmla="*/ 2330032 w 2544631"/>
              <a:gd name="connsiteY395" fmla="*/ 583911 h 779326"/>
              <a:gd name="connsiteX396" fmla="*/ 2341580 w 2544631"/>
              <a:gd name="connsiteY396" fmla="*/ 582948 h 779326"/>
              <a:gd name="connsiteX397" fmla="*/ 2352165 w 2544631"/>
              <a:gd name="connsiteY397" fmla="*/ 582948 h 779326"/>
              <a:gd name="connsiteX398" fmla="*/ 2352165 w 2544631"/>
              <a:gd name="connsiteY398" fmla="*/ 587765 h 779326"/>
              <a:gd name="connsiteX399" fmla="*/ 2343504 w 2544631"/>
              <a:gd name="connsiteY399" fmla="*/ 589691 h 779326"/>
              <a:gd name="connsiteX400" fmla="*/ 2341580 w 2544631"/>
              <a:gd name="connsiteY400" fmla="*/ 596435 h 779326"/>
              <a:gd name="connsiteX401" fmla="*/ 2341580 w 2544631"/>
              <a:gd name="connsiteY401" fmla="*/ 659054 h 779326"/>
              <a:gd name="connsiteX402" fmla="*/ 2343504 w 2544631"/>
              <a:gd name="connsiteY402" fmla="*/ 668687 h 779326"/>
              <a:gd name="connsiteX403" fmla="*/ 2351203 w 2544631"/>
              <a:gd name="connsiteY403" fmla="*/ 670614 h 779326"/>
              <a:gd name="connsiteX404" fmla="*/ 2352165 w 2544631"/>
              <a:gd name="connsiteY404" fmla="*/ 670614 h 779326"/>
              <a:gd name="connsiteX405" fmla="*/ 2352165 w 2544631"/>
              <a:gd name="connsiteY405" fmla="*/ 676394 h 779326"/>
              <a:gd name="connsiteX406" fmla="*/ 2341580 w 2544631"/>
              <a:gd name="connsiteY406" fmla="*/ 675431 h 779326"/>
              <a:gd name="connsiteX407" fmla="*/ 2330032 w 2544631"/>
              <a:gd name="connsiteY407" fmla="*/ 675431 h 779326"/>
              <a:gd name="connsiteX408" fmla="*/ 2320408 w 2544631"/>
              <a:gd name="connsiteY408" fmla="*/ 675431 h 779326"/>
              <a:gd name="connsiteX409" fmla="*/ 2307898 w 2544631"/>
              <a:gd name="connsiteY409" fmla="*/ 676394 h 779326"/>
              <a:gd name="connsiteX410" fmla="*/ 2307898 w 2544631"/>
              <a:gd name="connsiteY410" fmla="*/ 670614 h 779326"/>
              <a:gd name="connsiteX411" fmla="*/ 2308860 w 2544631"/>
              <a:gd name="connsiteY411" fmla="*/ 670614 h 779326"/>
              <a:gd name="connsiteX412" fmla="*/ 2317521 w 2544631"/>
              <a:gd name="connsiteY412" fmla="*/ 668687 h 779326"/>
              <a:gd name="connsiteX413" fmla="*/ 2319446 w 2544631"/>
              <a:gd name="connsiteY413" fmla="*/ 659054 h 779326"/>
              <a:gd name="connsiteX414" fmla="*/ 2319446 w 2544631"/>
              <a:gd name="connsiteY414" fmla="*/ 596435 h 779326"/>
              <a:gd name="connsiteX415" fmla="*/ 2316559 w 2544631"/>
              <a:gd name="connsiteY415" fmla="*/ 589691 h 779326"/>
              <a:gd name="connsiteX416" fmla="*/ 2309823 w 2544631"/>
              <a:gd name="connsiteY416" fmla="*/ 587765 h 779326"/>
              <a:gd name="connsiteX417" fmla="*/ 2307898 w 2544631"/>
              <a:gd name="connsiteY417" fmla="*/ 587765 h 779326"/>
              <a:gd name="connsiteX418" fmla="*/ 2307898 w 2544631"/>
              <a:gd name="connsiteY418" fmla="*/ 582948 h 779326"/>
              <a:gd name="connsiteX419" fmla="*/ 2118319 w 2544631"/>
              <a:gd name="connsiteY419" fmla="*/ 582948 h 779326"/>
              <a:gd name="connsiteX420" fmla="*/ 2126980 w 2544631"/>
              <a:gd name="connsiteY420" fmla="*/ 582948 h 779326"/>
              <a:gd name="connsiteX421" fmla="*/ 2135641 w 2544631"/>
              <a:gd name="connsiteY421" fmla="*/ 583911 h 779326"/>
              <a:gd name="connsiteX422" fmla="*/ 2150076 w 2544631"/>
              <a:gd name="connsiteY422" fmla="*/ 582948 h 779326"/>
              <a:gd name="connsiteX423" fmla="*/ 2162586 w 2544631"/>
              <a:gd name="connsiteY423" fmla="*/ 582948 h 779326"/>
              <a:gd name="connsiteX424" fmla="*/ 2186644 w 2544631"/>
              <a:gd name="connsiteY424" fmla="*/ 587765 h 779326"/>
              <a:gd name="connsiteX425" fmla="*/ 2195305 w 2544631"/>
              <a:gd name="connsiteY425" fmla="*/ 604142 h 779326"/>
              <a:gd name="connsiteX426" fmla="*/ 2189531 w 2544631"/>
              <a:gd name="connsiteY426" fmla="*/ 619556 h 779326"/>
              <a:gd name="connsiteX427" fmla="*/ 2173172 w 2544631"/>
              <a:gd name="connsiteY427" fmla="*/ 630153 h 779326"/>
              <a:gd name="connsiteX428" fmla="*/ 2184720 w 2544631"/>
              <a:gd name="connsiteY428" fmla="*/ 639786 h 779326"/>
              <a:gd name="connsiteX429" fmla="*/ 2197230 w 2544631"/>
              <a:gd name="connsiteY429" fmla="*/ 660017 h 779326"/>
              <a:gd name="connsiteX430" fmla="*/ 2198192 w 2544631"/>
              <a:gd name="connsiteY430" fmla="*/ 662907 h 779326"/>
              <a:gd name="connsiteX431" fmla="*/ 2206853 w 2544631"/>
              <a:gd name="connsiteY431" fmla="*/ 672541 h 779326"/>
              <a:gd name="connsiteX432" fmla="*/ 2207815 w 2544631"/>
              <a:gd name="connsiteY432" fmla="*/ 672541 h 779326"/>
              <a:gd name="connsiteX433" fmla="*/ 2207815 w 2544631"/>
              <a:gd name="connsiteY433" fmla="*/ 677358 h 779326"/>
              <a:gd name="connsiteX434" fmla="*/ 2190494 w 2544631"/>
              <a:gd name="connsiteY434" fmla="*/ 675431 h 779326"/>
              <a:gd name="connsiteX435" fmla="*/ 2188569 w 2544631"/>
              <a:gd name="connsiteY435" fmla="*/ 675431 h 779326"/>
              <a:gd name="connsiteX436" fmla="*/ 2180870 w 2544631"/>
              <a:gd name="connsiteY436" fmla="*/ 673504 h 779326"/>
              <a:gd name="connsiteX437" fmla="*/ 2175096 w 2544631"/>
              <a:gd name="connsiteY437" fmla="*/ 663871 h 779326"/>
              <a:gd name="connsiteX438" fmla="*/ 2171247 w 2544631"/>
              <a:gd name="connsiteY438" fmla="*/ 653274 h 779326"/>
              <a:gd name="connsiteX439" fmla="*/ 2161624 w 2544631"/>
              <a:gd name="connsiteY439" fmla="*/ 634970 h 779326"/>
              <a:gd name="connsiteX440" fmla="*/ 2158737 w 2544631"/>
              <a:gd name="connsiteY440" fmla="*/ 634006 h 779326"/>
              <a:gd name="connsiteX441" fmla="*/ 2153925 w 2544631"/>
              <a:gd name="connsiteY441" fmla="*/ 634006 h 779326"/>
              <a:gd name="connsiteX442" fmla="*/ 2152963 w 2544631"/>
              <a:gd name="connsiteY442" fmla="*/ 634006 h 779326"/>
              <a:gd name="connsiteX443" fmla="*/ 2150076 w 2544631"/>
              <a:gd name="connsiteY443" fmla="*/ 634006 h 779326"/>
              <a:gd name="connsiteX444" fmla="*/ 2150076 w 2544631"/>
              <a:gd name="connsiteY444" fmla="*/ 659054 h 779326"/>
              <a:gd name="connsiteX445" fmla="*/ 2152000 w 2544631"/>
              <a:gd name="connsiteY445" fmla="*/ 667724 h 779326"/>
              <a:gd name="connsiteX446" fmla="*/ 2159699 w 2544631"/>
              <a:gd name="connsiteY446" fmla="*/ 670614 h 779326"/>
              <a:gd name="connsiteX447" fmla="*/ 2159699 w 2544631"/>
              <a:gd name="connsiteY447" fmla="*/ 676394 h 779326"/>
              <a:gd name="connsiteX448" fmla="*/ 2147189 w 2544631"/>
              <a:gd name="connsiteY448" fmla="*/ 675431 h 779326"/>
              <a:gd name="connsiteX449" fmla="*/ 2139490 w 2544631"/>
              <a:gd name="connsiteY449" fmla="*/ 675431 h 779326"/>
              <a:gd name="connsiteX450" fmla="*/ 2128904 w 2544631"/>
              <a:gd name="connsiteY450" fmla="*/ 675431 h 779326"/>
              <a:gd name="connsiteX451" fmla="*/ 2118319 w 2544631"/>
              <a:gd name="connsiteY451" fmla="*/ 676394 h 779326"/>
              <a:gd name="connsiteX452" fmla="*/ 2118319 w 2544631"/>
              <a:gd name="connsiteY452" fmla="*/ 670614 h 779326"/>
              <a:gd name="connsiteX453" fmla="*/ 2126017 w 2544631"/>
              <a:gd name="connsiteY453" fmla="*/ 668687 h 779326"/>
              <a:gd name="connsiteX454" fmla="*/ 2128904 w 2544631"/>
              <a:gd name="connsiteY454" fmla="*/ 659054 h 779326"/>
              <a:gd name="connsiteX455" fmla="*/ 2128904 w 2544631"/>
              <a:gd name="connsiteY455" fmla="*/ 596435 h 779326"/>
              <a:gd name="connsiteX456" fmla="*/ 2126017 w 2544631"/>
              <a:gd name="connsiteY456" fmla="*/ 589691 h 779326"/>
              <a:gd name="connsiteX457" fmla="*/ 2119281 w 2544631"/>
              <a:gd name="connsiteY457" fmla="*/ 587765 h 779326"/>
              <a:gd name="connsiteX458" fmla="*/ 2118319 w 2544631"/>
              <a:gd name="connsiteY458" fmla="*/ 587765 h 779326"/>
              <a:gd name="connsiteX459" fmla="*/ 2118319 w 2544631"/>
              <a:gd name="connsiteY459" fmla="*/ 582948 h 779326"/>
              <a:gd name="connsiteX460" fmla="*/ 2025935 w 2544631"/>
              <a:gd name="connsiteY460" fmla="*/ 582948 h 779326"/>
              <a:gd name="connsiteX461" fmla="*/ 2036521 w 2544631"/>
              <a:gd name="connsiteY461" fmla="*/ 582948 h 779326"/>
              <a:gd name="connsiteX462" fmla="*/ 2054805 w 2544631"/>
              <a:gd name="connsiteY462" fmla="*/ 582948 h 779326"/>
              <a:gd name="connsiteX463" fmla="*/ 2068278 w 2544631"/>
              <a:gd name="connsiteY463" fmla="*/ 582948 h 779326"/>
              <a:gd name="connsiteX464" fmla="*/ 2084637 w 2544631"/>
              <a:gd name="connsiteY464" fmla="*/ 582948 h 779326"/>
              <a:gd name="connsiteX465" fmla="*/ 2096185 w 2544631"/>
              <a:gd name="connsiteY465" fmla="*/ 582948 h 779326"/>
              <a:gd name="connsiteX466" fmla="*/ 2096185 w 2544631"/>
              <a:gd name="connsiteY466" fmla="*/ 593545 h 779326"/>
              <a:gd name="connsiteX467" fmla="*/ 2097148 w 2544631"/>
              <a:gd name="connsiteY467" fmla="*/ 605105 h 779326"/>
              <a:gd name="connsiteX468" fmla="*/ 2091374 w 2544631"/>
              <a:gd name="connsiteY468" fmla="*/ 605105 h 779326"/>
              <a:gd name="connsiteX469" fmla="*/ 2085600 w 2544631"/>
              <a:gd name="connsiteY469" fmla="*/ 592581 h 779326"/>
              <a:gd name="connsiteX470" fmla="*/ 2069240 w 2544631"/>
              <a:gd name="connsiteY470" fmla="*/ 589691 h 779326"/>
              <a:gd name="connsiteX471" fmla="*/ 2061541 w 2544631"/>
              <a:gd name="connsiteY471" fmla="*/ 590655 h 779326"/>
              <a:gd name="connsiteX472" fmla="*/ 2059617 w 2544631"/>
              <a:gd name="connsiteY472" fmla="*/ 593545 h 779326"/>
              <a:gd name="connsiteX473" fmla="*/ 2059617 w 2544631"/>
              <a:gd name="connsiteY473" fmla="*/ 625336 h 779326"/>
              <a:gd name="connsiteX474" fmla="*/ 2071165 w 2544631"/>
              <a:gd name="connsiteY474" fmla="*/ 625336 h 779326"/>
              <a:gd name="connsiteX475" fmla="*/ 2079826 w 2544631"/>
              <a:gd name="connsiteY475" fmla="*/ 621482 h 779326"/>
              <a:gd name="connsiteX476" fmla="*/ 2082713 w 2544631"/>
              <a:gd name="connsiteY476" fmla="*/ 611849 h 779326"/>
              <a:gd name="connsiteX477" fmla="*/ 2087524 w 2544631"/>
              <a:gd name="connsiteY477" fmla="*/ 611849 h 779326"/>
              <a:gd name="connsiteX478" fmla="*/ 2087524 w 2544631"/>
              <a:gd name="connsiteY478" fmla="*/ 619556 h 779326"/>
              <a:gd name="connsiteX479" fmla="*/ 2087524 w 2544631"/>
              <a:gd name="connsiteY479" fmla="*/ 628226 h 779326"/>
              <a:gd name="connsiteX480" fmla="*/ 2087524 w 2544631"/>
              <a:gd name="connsiteY480" fmla="*/ 635933 h 779326"/>
              <a:gd name="connsiteX481" fmla="*/ 2087524 w 2544631"/>
              <a:gd name="connsiteY481" fmla="*/ 643640 h 779326"/>
              <a:gd name="connsiteX482" fmla="*/ 2082713 w 2544631"/>
              <a:gd name="connsiteY482" fmla="*/ 643640 h 779326"/>
              <a:gd name="connsiteX483" fmla="*/ 2079826 w 2544631"/>
              <a:gd name="connsiteY483" fmla="*/ 634006 h 779326"/>
              <a:gd name="connsiteX484" fmla="*/ 2072127 w 2544631"/>
              <a:gd name="connsiteY484" fmla="*/ 631116 h 779326"/>
              <a:gd name="connsiteX485" fmla="*/ 2059617 w 2544631"/>
              <a:gd name="connsiteY485" fmla="*/ 631116 h 779326"/>
              <a:gd name="connsiteX486" fmla="*/ 2059617 w 2544631"/>
              <a:gd name="connsiteY486" fmla="*/ 662907 h 779326"/>
              <a:gd name="connsiteX487" fmla="*/ 2060579 w 2544631"/>
              <a:gd name="connsiteY487" fmla="*/ 666761 h 779326"/>
              <a:gd name="connsiteX488" fmla="*/ 2066353 w 2544631"/>
              <a:gd name="connsiteY488" fmla="*/ 667724 h 779326"/>
              <a:gd name="connsiteX489" fmla="*/ 2089449 w 2544631"/>
              <a:gd name="connsiteY489" fmla="*/ 663871 h 779326"/>
              <a:gd name="connsiteX490" fmla="*/ 2098110 w 2544631"/>
              <a:gd name="connsiteY490" fmla="*/ 649420 h 779326"/>
              <a:gd name="connsiteX491" fmla="*/ 2103884 w 2544631"/>
              <a:gd name="connsiteY491" fmla="*/ 649420 h 779326"/>
              <a:gd name="connsiteX492" fmla="*/ 2100997 w 2544631"/>
              <a:gd name="connsiteY492" fmla="*/ 662907 h 779326"/>
              <a:gd name="connsiteX493" fmla="*/ 2099072 w 2544631"/>
              <a:gd name="connsiteY493" fmla="*/ 676394 h 779326"/>
              <a:gd name="connsiteX494" fmla="*/ 2081750 w 2544631"/>
              <a:gd name="connsiteY494" fmla="*/ 675431 h 779326"/>
              <a:gd name="connsiteX495" fmla="*/ 2062504 w 2544631"/>
              <a:gd name="connsiteY495" fmla="*/ 675431 h 779326"/>
              <a:gd name="connsiteX496" fmla="*/ 2042295 w 2544631"/>
              <a:gd name="connsiteY496" fmla="*/ 675431 h 779326"/>
              <a:gd name="connsiteX497" fmla="*/ 2025935 w 2544631"/>
              <a:gd name="connsiteY497" fmla="*/ 676394 h 779326"/>
              <a:gd name="connsiteX498" fmla="*/ 2025935 w 2544631"/>
              <a:gd name="connsiteY498" fmla="*/ 670614 h 779326"/>
              <a:gd name="connsiteX499" fmla="*/ 2027860 w 2544631"/>
              <a:gd name="connsiteY499" fmla="*/ 670614 h 779326"/>
              <a:gd name="connsiteX500" fmla="*/ 2035558 w 2544631"/>
              <a:gd name="connsiteY500" fmla="*/ 668687 h 779326"/>
              <a:gd name="connsiteX501" fmla="*/ 2037483 w 2544631"/>
              <a:gd name="connsiteY501" fmla="*/ 661944 h 779326"/>
              <a:gd name="connsiteX502" fmla="*/ 2037483 w 2544631"/>
              <a:gd name="connsiteY502" fmla="*/ 596435 h 779326"/>
              <a:gd name="connsiteX503" fmla="*/ 2035558 w 2544631"/>
              <a:gd name="connsiteY503" fmla="*/ 590655 h 779326"/>
              <a:gd name="connsiteX504" fmla="*/ 2027860 w 2544631"/>
              <a:gd name="connsiteY504" fmla="*/ 587765 h 779326"/>
              <a:gd name="connsiteX505" fmla="*/ 2025935 w 2544631"/>
              <a:gd name="connsiteY505" fmla="*/ 587765 h 779326"/>
              <a:gd name="connsiteX506" fmla="*/ 2025935 w 2544631"/>
              <a:gd name="connsiteY506" fmla="*/ 582948 h 779326"/>
              <a:gd name="connsiteX507" fmla="*/ 1921041 w 2544631"/>
              <a:gd name="connsiteY507" fmla="*/ 582948 h 779326"/>
              <a:gd name="connsiteX508" fmla="*/ 1932589 w 2544631"/>
              <a:gd name="connsiteY508" fmla="*/ 582948 h 779326"/>
              <a:gd name="connsiteX509" fmla="*/ 1942212 w 2544631"/>
              <a:gd name="connsiteY509" fmla="*/ 583911 h 779326"/>
              <a:gd name="connsiteX510" fmla="*/ 1950873 w 2544631"/>
              <a:gd name="connsiteY510" fmla="*/ 582948 h 779326"/>
              <a:gd name="connsiteX511" fmla="*/ 1965308 w 2544631"/>
              <a:gd name="connsiteY511" fmla="*/ 582948 h 779326"/>
              <a:gd name="connsiteX512" fmla="*/ 1965308 w 2544631"/>
              <a:gd name="connsiteY512" fmla="*/ 587765 h 779326"/>
              <a:gd name="connsiteX513" fmla="*/ 1964346 w 2544631"/>
              <a:gd name="connsiteY513" fmla="*/ 587765 h 779326"/>
              <a:gd name="connsiteX514" fmla="*/ 1957610 w 2544631"/>
              <a:gd name="connsiteY514" fmla="*/ 588728 h 779326"/>
              <a:gd name="connsiteX515" fmla="*/ 1954723 w 2544631"/>
              <a:gd name="connsiteY515" fmla="*/ 592581 h 779326"/>
              <a:gd name="connsiteX516" fmla="*/ 1955685 w 2544631"/>
              <a:gd name="connsiteY516" fmla="*/ 594508 h 779326"/>
              <a:gd name="connsiteX517" fmla="*/ 1955685 w 2544631"/>
              <a:gd name="connsiteY517" fmla="*/ 595472 h 779326"/>
              <a:gd name="connsiteX518" fmla="*/ 1974932 w 2544631"/>
              <a:gd name="connsiteY518" fmla="*/ 652310 h 779326"/>
              <a:gd name="connsiteX519" fmla="*/ 1997065 w 2544631"/>
              <a:gd name="connsiteY519" fmla="*/ 596435 h 779326"/>
              <a:gd name="connsiteX520" fmla="*/ 1998028 w 2544631"/>
              <a:gd name="connsiteY520" fmla="*/ 593545 h 779326"/>
              <a:gd name="connsiteX521" fmla="*/ 1998990 w 2544631"/>
              <a:gd name="connsiteY521" fmla="*/ 591618 h 779326"/>
              <a:gd name="connsiteX522" fmla="*/ 1996103 w 2544631"/>
              <a:gd name="connsiteY522" fmla="*/ 588728 h 779326"/>
              <a:gd name="connsiteX523" fmla="*/ 1989367 w 2544631"/>
              <a:gd name="connsiteY523" fmla="*/ 587765 h 779326"/>
              <a:gd name="connsiteX524" fmla="*/ 1988404 w 2544631"/>
              <a:gd name="connsiteY524" fmla="*/ 587765 h 779326"/>
              <a:gd name="connsiteX525" fmla="*/ 1988404 w 2544631"/>
              <a:gd name="connsiteY525" fmla="*/ 582948 h 779326"/>
              <a:gd name="connsiteX526" fmla="*/ 1994178 w 2544631"/>
              <a:gd name="connsiteY526" fmla="*/ 582948 h 779326"/>
              <a:gd name="connsiteX527" fmla="*/ 2000915 w 2544631"/>
              <a:gd name="connsiteY527" fmla="*/ 582948 h 779326"/>
              <a:gd name="connsiteX528" fmla="*/ 2008613 w 2544631"/>
              <a:gd name="connsiteY528" fmla="*/ 582948 h 779326"/>
              <a:gd name="connsiteX529" fmla="*/ 2014387 w 2544631"/>
              <a:gd name="connsiteY529" fmla="*/ 582948 h 779326"/>
              <a:gd name="connsiteX530" fmla="*/ 2015350 w 2544631"/>
              <a:gd name="connsiteY530" fmla="*/ 587765 h 779326"/>
              <a:gd name="connsiteX531" fmla="*/ 2009576 w 2544631"/>
              <a:gd name="connsiteY531" fmla="*/ 589691 h 779326"/>
              <a:gd name="connsiteX532" fmla="*/ 2006689 w 2544631"/>
              <a:gd name="connsiteY532" fmla="*/ 595472 h 779326"/>
              <a:gd name="connsiteX533" fmla="*/ 1972045 w 2544631"/>
              <a:gd name="connsiteY533" fmla="*/ 677358 h 779326"/>
              <a:gd name="connsiteX534" fmla="*/ 1962421 w 2544631"/>
              <a:gd name="connsiteY534" fmla="*/ 677358 h 779326"/>
              <a:gd name="connsiteX535" fmla="*/ 1932589 w 2544631"/>
              <a:gd name="connsiteY535" fmla="*/ 596435 h 779326"/>
              <a:gd name="connsiteX536" fmla="*/ 1928740 w 2544631"/>
              <a:gd name="connsiteY536" fmla="*/ 589691 h 779326"/>
              <a:gd name="connsiteX537" fmla="*/ 1922004 w 2544631"/>
              <a:gd name="connsiteY537" fmla="*/ 587765 h 779326"/>
              <a:gd name="connsiteX538" fmla="*/ 1921041 w 2544631"/>
              <a:gd name="connsiteY538" fmla="*/ 587765 h 779326"/>
              <a:gd name="connsiteX539" fmla="*/ 1921041 w 2544631"/>
              <a:gd name="connsiteY539" fmla="*/ 582948 h 779326"/>
              <a:gd name="connsiteX540" fmla="*/ 1866188 w 2544631"/>
              <a:gd name="connsiteY540" fmla="*/ 582948 h 779326"/>
              <a:gd name="connsiteX541" fmla="*/ 1876774 w 2544631"/>
              <a:gd name="connsiteY541" fmla="*/ 582948 h 779326"/>
              <a:gd name="connsiteX542" fmla="*/ 1888322 w 2544631"/>
              <a:gd name="connsiteY542" fmla="*/ 583911 h 779326"/>
              <a:gd name="connsiteX543" fmla="*/ 1898908 w 2544631"/>
              <a:gd name="connsiteY543" fmla="*/ 582948 h 779326"/>
              <a:gd name="connsiteX544" fmla="*/ 1909493 w 2544631"/>
              <a:gd name="connsiteY544" fmla="*/ 582948 h 779326"/>
              <a:gd name="connsiteX545" fmla="*/ 1909493 w 2544631"/>
              <a:gd name="connsiteY545" fmla="*/ 587765 h 779326"/>
              <a:gd name="connsiteX546" fmla="*/ 1901795 w 2544631"/>
              <a:gd name="connsiteY546" fmla="*/ 589691 h 779326"/>
              <a:gd name="connsiteX547" fmla="*/ 1898908 w 2544631"/>
              <a:gd name="connsiteY547" fmla="*/ 596435 h 779326"/>
              <a:gd name="connsiteX548" fmla="*/ 1898908 w 2544631"/>
              <a:gd name="connsiteY548" fmla="*/ 659054 h 779326"/>
              <a:gd name="connsiteX549" fmla="*/ 1900832 w 2544631"/>
              <a:gd name="connsiteY549" fmla="*/ 668687 h 779326"/>
              <a:gd name="connsiteX550" fmla="*/ 1909493 w 2544631"/>
              <a:gd name="connsiteY550" fmla="*/ 670614 h 779326"/>
              <a:gd name="connsiteX551" fmla="*/ 1909493 w 2544631"/>
              <a:gd name="connsiteY551" fmla="*/ 676394 h 779326"/>
              <a:gd name="connsiteX552" fmla="*/ 1898908 w 2544631"/>
              <a:gd name="connsiteY552" fmla="*/ 675431 h 779326"/>
              <a:gd name="connsiteX553" fmla="*/ 1888322 w 2544631"/>
              <a:gd name="connsiteY553" fmla="*/ 675431 h 779326"/>
              <a:gd name="connsiteX554" fmla="*/ 1877736 w 2544631"/>
              <a:gd name="connsiteY554" fmla="*/ 675431 h 779326"/>
              <a:gd name="connsiteX555" fmla="*/ 1866188 w 2544631"/>
              <a:gd name="connsiteY555" fmla="*/ 676394 h 779326"/>
              <a:gd name="connsiteX556" fmla="*/ 1866188 w 2544631"/>
              <a:gd name="connsiteY556" fmla="*/ 670614 h 779326"/>
              <a:gd name="connsiteX557" fmla="*/ 1874849 w 2544631"/>
              <a:gd name="connsiteY557" fmla="*/ 668687 h 779326"/>
              <a:gd name="connsiteX558" fmla="*/ 1876774 w 2544631"/>
              <a:gd name="connsiteY558" fmla="*/ 659054 h 779326"/>
              <a:gd name="connsiteX559" fmla="*/ 1876774 w 2544631"/>
              <a:gd name="connsiteY559" fmla="*/ 596435 h 779326"/>
              <a:gd name="connsiteX560" fmla="*/ 1874849 w 2544631"/>
              <a:gd name="connsiteY560" fmla="*/ 589691 h 779326"/>
              <a:gd name="connsiteX561" fmla="*/ 1867151 w 2544631"/>
              <a:gd name="connsiteY561" fmla="*/ 587765 h 779326"/>
              <a:gd name="connsiteX562" fmla="*/ 1866188 w 2544631"/>
              <a:gd name="connsiteY562" fmla="*/ 587765 h 779326"/>
              <a:gd name="connsiteX563" fmla="*/ 1866188 w 2544631"/>
              <a:gd name="connsiteY563" fmla="*/ 582948 h 779326"/>
              <a:gd name="connsiteX564" fmla="*/ 1755520 w 2544631"/>
              <a:gd name="connsiteY564" fmla="*/ 582948 h 779326"/>
              <a:gd name="connsiteX565" fmla="*/ 1765144 w 2544631"/>
              <a:gd name="connsiteY565" fmla="*/ 582948 h 779326"/>
              <a:gd name="connsiteX566" fmla="*/ 1771880 w 2544631"/>
              <a:gd name="connsiteY566" fmla="*/ 583911 h 779326"/>
              <a:gd name="connsiteX567" fmla="*/ 1778616 w 2544631"/>
              <a:gd name="connsiteY567" fmla="*/ 582948 h 779326"/>
              <a:gd name="connsiteX568" fmla="*/ 1787277 w 2544631"/>
              <a:gd name="connsiteY568" fmla="*/ 582948 h 779326"/>
              <a:gd name="connsiteX569" fmla="*/ 1833469 w 2544631"/>
              <a:gd name="connsiteY569" fmla="*/ 642676 h 779326"/>
              <a:gd name="connsiteX570" fmla="*/ 1833469 w 2544631"/>
              <a:gd name="connsiteY570" fmla="*/ 597398 h 779326"/>
              <a:gd name="connsiteX571" fmla="*/ 1831545 w 2544631"/>
              <a:gd name="connsiteY571" fmla="*/ 589691 h 779326"/>
              <a:gd name="connsiteX572" fmla="*/ 1820959 w 2544631"/>
              <a:gd name="connsiteY572" fmla="*/ 587765 h 779326"/>
              <a:gd name="connsiteX573" fmla="*/ 1820959 w 2544631"/>
              <a:gd name="connsiteY573" fmla="*/ 582948 h 779326"/>
              <a:gd name="connsiteX574" fmla="*/ 1828658 w 2544631"/>
              <a:gd name="connsiteY574" fmla="*/ 582948 h 779326"/>
              <a:gd name="connsiteX575" fmla="*/ 1836356 w 2544631"/>
              <a:gd name="connsiteY575" fmla="*/ 582948 h 779326"/>
              <a:gd name="connsiteX576" fmla="*/ 1844055 w 2544631"/>
              <a:gd name="connsiteY576" fmla="*/ 582948 h 779326"/>
              <a:gd name="connsiteX577" fmla="*/ 1850791 w 2544631"/>
              <a:gd name="connsiteY577" fmla="*/ 582948 h 779326"/>
              <a:gd name="connsiteX578" fmla="*/ 1850791 w 2544631"/>
              <a:gd name="connsiteY578" fmla="*/ 587765 h 779326"/>
              <a:gd name="connsiteX579" fmla="*/ 1849829 w 2544631"/>
              <a:gd name="connsiteY579" fmla="*/ 587765 h 779326"/>
              <a:gd name="connsiteX580" fmla="*/ 1843092 w 2544631"/>
              <a:gd name="connsiteY580" fmla="*/ 589691 h 779326"/>
              <a:gd name="connsiteX581" fmla="*/ 1841168 w 2544631"/>
              <a:gd name="connsiteY581" fmla="*/ 597398 h 779326"/>
              <a:gd name="connsiteX582" fmla="*/ 1841168 w 2544631"/>
              <a:gd name="connsiteY582" fmla="*/ 676394 h 779326"/>
              <a:gd name="connsiteX583" fmla="*/ 1833469 w 2544631"/>
              <a:gd name="connsiteY583" fmla="*/ 676394 h 779326"/>
              <a:gd name="connsiteX584" fmla="*/ 1773805 w 2544631"/>
              <a:gd name="connsiteY584" fmla="*/ 600288 h 779326"/>
              <a:gd name="connsiteX585" fmla="*/ 1773805 w 2544631"/>
              <a:gd name="connsiteY585" fmla="*/ 659054 h 779326"/>
              <a:gd name="connsiteX586" fmla="*/ 1776692 w 2544631"/>
              <a:gd name="connsiteY586" fmla="*/ 668687 h 779326"/>
              <a:gd name="connsiteX587" fmla="*/ 1786315 w 2544631"/>
              <a:gd name="connsiteY587" fmla="*/ 670614 h 779326"/>
              <a:gd name="connsiteX588" fmla="*/ 1786315 w 2544631"/>
              <a:gd name="connsiteY588" fmla="*/ 676394 h 779326"/>
              <a:gd name="connsiteX589" fmla="*/ 1777654 w 2544631"/>
              <a:gd name="connsiteY589" fmla="*/ 675431 h 779326"/>
              <a:gd name="connsiteX590" fmla="*/ 1769955 w 2544631"/>
              <a:gd name="connsiteY590" fmla="*/ 675431 h 779326"/>
              <a:gd name="connsiteX591" fmla="*/ 1762257 w 2544631"/>
              <a:gd name="connsiteY591" fmla="*/ 675431 h 779326"/>
              <a:gd name="connsiteX592" fmla="*/ 1754558 w 2544631"/>
              <a:gd name="connsiteY592" fmla="*/ 676394 h 779326"/>
              <a:gd name="connsiteX593" fmla="*/ 1754558 w 2544631"/>
              <a:gd name="connsiteY593" fmla="*/ 670614 h 779326"/>
              <a:gd name="connsiteX594" fmla="*/ 1764181 w 2544631"/>
              <a:gd name="connsiteY594" fmla="*/ 668687 h 779326"/>
              <a:gd name="connsiteX595" fmla="*/ 1766106 w 2544631"/>
              <a:gd name="connsiteY595" fmla="*/ 659054 h 779326"/>
              <a:gd name="connsiteX596" fmla="*/ 1766106 w 2544631"/>
              <a:gd name="connsiteY596" fmla="*/ 597398 h 779326"/>
              <a:gd name="connsiteX597" fmla="*/ 1764181 w 2544631"/>
              <a:gd name="connsiteY597" fmla="*/ 589691 h 779326"/>
              <a:gd name="connsiteX598" fmla="*/ 1755520 w 2544631"/>
              <a:gd name="connsiteY598" fmla="*/ 587765 h 779326"/>
              <a:gd name="connsiteX599" fmla="*/ 1755520 w 2544631"/>
              <a:gd name="connsiteY599" fmla="*/ 582948 h 779326"/>
              <a:gd name="connsiteX600" fmla="*/ 1647740 w 2544631"/>
              <a:gd name="connsiteY600" fmla="*/ 582948 h 779326"/>
              <a:gd name="connsiteX601" fmla="*/ 1659288 w 2544631"/>
              <a:gd name="connsiteY601" fmla="*/ 583911 h 779326"/>
              <a:gd name="connsiteX602" fmla="*/ 1669873 w 2544631"/>
              <a:gd name="connsiteY602" fmla="*/ 583911 h 779326"/>
              <a:gd name="connsiteX603" fmla="*/ 1679496 w 2544631"/>
              <a:gd name="connsiteY603" fmla="*/ 583911 h 779326"/>
              <a:gd name="connsiteX604" fmla="*/ 1691044 w 2544631"/>
              <a:gd name="connsiteY604" fmla="*/ 582948 h 779326"/>
              <a:gd name="connsiteX605" fmla="*/ 1691044 w 2544631"/>
              <a:gd name="connsiteY605" fmla="*/ 587765 h 779326"/>
              <a:gd name="connsiteX606" fmla="*/ 1683346 w 2544631"/>
              <a:gd name="connsiteY606" fmla="*/ 589691 h 779326"/>
              <a:gd name="connsiteX607" fmla="*/ 1680459 w 2544631"/>
              <a:gd name="connsiteY607" fmla="*/ 596435 h 779326"/>
              <a:gd name="connsiteX608" fmla="*/ 1680459 w 2544631"/>
              <a:gd name="connsiteY608" fmla="*/ 638823 h 779326"/>
              <a:gd name="connsiteX609" fmla="*/ 1681421 w 2544631"/>
              <a:gd name="connsiteY609" fmla="*/ 653274 h 779326"/>
              <a:gd name="connsiteX610" fmla="*/ 1684308 w 2544631"/>
              <a:gd name="connsiteY610" fmla="*/ 660017 h 779326"/>
              <a:gd name="connsiteX611" fmla="*/ 1692007 w 2544631"/>
              <a:gd name="connsiteY611" fmla="*/ 665797 h 779326"/>
              <a:gd name="connsiteX612" fmla="*/ 1702592 w 2544631"/>
              <a:gd name="connsiteY612" fmla="*/ 666761 h 779326"/>
              <a:gd name="connsiteX613" fmla="*/ 1719914 w 2544631"/>
              <a:gd name="connsiteY613" fmla="*/ 660980 h 779326"/>
              <a:gd name="connsiteX614" fmla="*/ 1724726 w 2544631"/>
              <a:gd name="connsiteY614" fmla="*/ 638823 h 779326"/>
              <a:gd name="connsiteX615" fmla="*/ 1724726 w 2544631"/>
              <a:gd name="connsiteY615" fmla="*/ 637860 h 779326"/>
              <a:gd name="connsiteX616" fmla="*/ 1724726 w 2544631"/>
              <a:gd name="connsiteY616" fmla="*/ 598362 h 779326"/>
              <a:gd name="connsiteX617" fmla="*/ 1722801 w 2544631"/>
              <a:gd name="connsiteY617" fmla="*/ 589691 h 779326"/>
              <a:gd name="connsiteX618" fmla="*/ 1714140 w 2544631"/>
              <a:gd name="connsiteY618" fmla="*/ 587765 h 779326"/>
              <a:gd name="connsiteX619" fmla="*/ 1714140 w 2544631"/>
              <a:gd name="connsiteY619" fmla="*/ 582948 h 779326"/>
              <a:gd name="connsiteX620" fmla="*/ 1721839 w 2544631"/>
              <a:gd name="connsiteY620" fmla="*/ 582948 h 779326"/>
              <a:gd name="connsiteX621" fmla="*/ 1727613 w 2544631"/>
              <a:gd name="connsiteY621" fmla="*/ 583911 h 779326"/>
              <a:gd name="connsiteX622" fmla="*/ 1734349 w 2544631"/>
              <a:gd name="connsiteY622" fmla="*/ 582948 h 779326"/>
              <a:gd name="connsiteX623" fmla="*/ 1741086 w 2544631"/>
              <a:gd name="connsiteY623" fmla="*/ 582948 h 779326"/>
              <a:gd name="connsiteX624" fmla="*/ 1741086 w 2544631"/>
              <a:gd name="connsiteY624" fmla="*/ 587765 h 779326"/>
              <a:gd name="connsiteX625" fmla="*/ 1735312 w 2544631"/>
              <a:gd name="connsiteY625" fmla="*/ 589691 h 779326"/>
              <a:gd name="connsiteX626" fmla="*/ 1733387 w 2544631"/>
              <a:gd name="connsiteY626" fmla="*/ 598362 h 779326"/>
              <a:gd name="connsiteX627" fmla="*/ 1732425 w 2544631"/>
              <a:gd name="connsiteY627" fmla="*/ 640750 h 779326"/>
              <a:gd name="connsiteX628" fmla="*/ 1723764 w 2544631"/>
              <a:gd name="connsiteY628" fmla="*/ 669651 h 779326"/>
              <a:gd name="connsiteX629" fmla="*/ 1695856 w 2544631"/>
              <a:gd name="connsiteY629" fmla="*/ 678321 h 779326"/>
              <a:gd name="connsiteX630" fmla="*/ 1667949 w 2544631"/>
              <a:gd name="connsiteY630" fmla="*/ 670614 h 779326"/>
              <a:gd name="connsiteX631" fmla="*/ 1658325 w 2544631"/>
              <a:gd name="connsiteY631" fmla="*/ 647493 h 779326"/>
              <a:gd name="connsiteX632" fmla="*/ 1658325 w 2544631"/>
              <a:gd name="connsiteY632" fmla="*/ 596435 h 779326"/>
              <a:gd name="connsiteX633" fmla="*/ 1656401 w 2544631"/>
              <a:gd name="connsiteY633" fmla="*/ 589691 h 779326"/>
              <a:gd name="connsiteX634" fmla="*/ 1648702 w 2544631"/>
              <a:gd name="connsiteY634" fmla="*/ 587765 h 779326"/>
              <a:gd name="connsiteX635" fmla="*/ 1647740 w 2544631"/>
              <a:gd name="connsiteY635" fmla="*/ 587765 h 779326"/>
              <a:gd name="connsiteX636" fmla="*/ 1647740 w 2544631"/>
              <a:gd name="connsiteY636" fmla="*/ 582948 h 779326"/>
              <a:gd name="connsiteX637" fmla="*/ 1475483 w 2544631"/>
              <a:gd name="connsiteY637" fmla="*/ 582948 h 779326"/>
              <a:gd name="connsiteX638" fmla="*/ 1485106 w 2544631"/>
              <a:gd name="connsiteY638" fmla="*/ 582948 h 779326"/>
              <a:gd name="connsiteX639" fmla="*/ 1490880 w 2544631"/>
              <a:gd name="connsiteY639" fmla="*/ 583911 h 779326"/>
              <a:gd name="connsiteX640" fmla="*/ 1497616 w 2544631"/>
              <a:gd name="connsiteY640" fmla="*/ 582948 h 779326"/>
              <a:gd name="connsiteX641" fmla="*/ 1506277 w 2544631"/>
              <a:gd name="connsiteY641" fmla="*/ 582948 h 779326"/>
              <a:gd name="connsiteX642" fmla="*/ 1553431 w 2544631"/>
              <a:gd name="connsiteY642" fmla="*/ 642676 h 779326"/>
              <a:gd name="connsiteX643" fmla="*/ 1553431 w 2544631"/>
              <a:gd name="connsiteY643" fmla="*/ 597398 h 779326"/>
              <a:gd name="connsiteX644" fmla="*/ 1550544 w 2544631"/>
              <a:gd name="connsiteY644" fmla="*/ 589691 h 779326"/>
              <a:gd name="connsiteX645" fmla="*/ 1540921 w 2544631"/>
              <a:gd name="connsiteY645" fmla="*/ 587765 h 779326"/>
              <a:gd name="connsiteX646" fmla="*/ 1540921 w 2544631"/>
              <a:gd name="connsiteY646" fmla="*/ 582948 h 779326"/>
              <a:gd name="connsiteX647" fmla="*/ 1547657 w 2544631"/>
              <a:gd name="connsiteY647" fmla="*/ 582948 h 779326"/>
              <a:gd name="connsiteX648" fmla="*/ 1556318 w 2544631"/>
              <a:gd name="connsiteY648" fmla="*/ 582948 h 779326"/>
              <a:gd name="connsiteX649" fmla="*/ 1564017 w 2544631"/>
              <a:gd name="connsiteY649" fmla="*/ 582948 h 779326"/>
              <a:gd name="connsiteX650" fmla="*/ 1570753 w 2544631"/>
              <a:gd name="connsiteY650" fmla="*/ 582948 h 779326"/>
              <a:gd name="connsiteX651" fmla="*/ 1570753 w 2544631"/>
              <a:gd name="connsiteY651" fmla="*/ 587765 h 779326"/>
              <a:gd name="connsiteX652" fmla="*/ 1569791 w 2544631"/>
              <a:gd name="connsiteY652" fmla="*/ 587765 h 779326"/>
              <a:gd name="connsiteX653" fmla="*/ 1563055 w 2544631"/>
              <a:gd name="connsiteY653" fmla="*/ 589691 h 779326"/>
              <a:gd name="connsiteX654" fmla="*/ 1561130 w 2544631"/>
              <a:gd name="connsiteY654" fmla="*/ 597398 h 779326"/>
              <a:gd name="connsiteX655" fmla="*/ 1561130 w 2544631"/>
              <a:gd name="connsiteY655" fmla="*/ 676394 h 779326"/>
              <a:gd name="connsiteX656" fmla="*/ 1552469 w 2544631"/>
              <a:gd name="connsiteY656" fmla="*/ 676394 h 779326"/>
              <a:gd name="connsiteX657" fmla="*/ 1493767 w 2544631"/>
              <a:gd name="connsiteY657" fmla="*/ 600288 h 779326"/>
              <a:gd name="connsiteX658" fmla="*/ 1493767 w 2544631"/>
              <a:gd name="connsiteY658" fmla="*/ 659054 h 779326"/>
              <a:gd name="connsiteX659" fmla="*/ 1495692 w 2544631"/>
              <a:gd name="connsiteY659" fmla="*/ 668687 h 779326"/>
              <a:gd name="connsiteX660" fmla="*/ 1506277 w 2544631"/>
              <a:gd name="connsiteY660" fmla="*/ 670614 h 779326"/>
              <a:gd name="connsiteX661" fmla="*/ 1506277 w 2544631"/>
              <a:gd name="connsiteY661" fmla="*/ 676394 h 779326"/>
              <a:gd name="connsiteX662" fmla="*/ 1497616 w 2544631"/>
              <a:gd name="connsiteY662" fmla="*/ 675431 h 779326"/>
              <a:gd name="connsiteX663" fmla="*/ 1488955 w 2544631"/>
              <a:gd name="connsiteY663" fmla="*/ 675431 h 779326"/>
              <a:gd name="connsiteX664" fmla="*/ 1482219 w 2544631"/>
              <a:gd name="connsiteY664" fmla="*/ 675431 h 779326"/>
              <a:gd name="connsiteX665" fmla="*/ 1474520 w 2544631"/>
              <a:gd name="connsiteY665" fmla="*/ 676394 h 779326"/>
              <a:gd name="connsiteX666" fmla="*/ 1474520 w 2544631"/>
              <a:gd name="connsiteY666" fmla="*/ 670614 h 779326"/>
              <a:gd name="connsiteX667" fmla="*/ 1483181 w 2544631"/>
              <a:gd name="connsiteY667" fmla="*/ 668687 h 779326"/>
              <a:gd name="connsiteX668" fmla="*/ 1486068 w 2544631"/>
              <a:gd name="connsiteY668" fmla="*/ 659054 h 779326"/>
              <a:gd name="connsiteX669" fmla="*/ 1486068 w 2544631"/>
              <a:gd name="connsiteY669" fmla="*/ 597398 h 779326"/>
              <a:gd name="connsiteX670" fmla="*/ 1483181 w 2544631"/>
              <a:gd name="connsiteY670" fmla="*/ 589691 h 779326"/>
              <a:gd name="connsiteX671" fmla="*/ 1475483 w 2544631"/>
              <a:gd name="connsiteY671" fmla="*/ 587765 h 779326"/>
              <a:gd name="connsiteX672" fmla="*/ 1475483 w 2544631"/>
              <a:gd name="connsiteY672" fmla="*/ 582948 h 779326"/>
              <a:gd name="connsiteX673" fmla="*/ 1414856 w 2544631"/>
              <a:gd name="connsiteY673" fmla="*/ 582948 h 779326"/>
              <a:gd name="connsiteX674" fmla="*/ 1423517 w 2544631"/>
              <a:gd name="connsiteY674" fmla="*/ 582948 h 779326"/>
              <a:gd name="connsiteX675" fmla="*/ 1453349 w 2544631"/>
              <a:gd name="connsiteY675" fmla="*/ 663871 h 779326"/>
              <a:gd name="connsiteX676" fmla="*/ 1457198 w 2544631"/>
              <a:gd name="connsiteY676" fmla="*/ 668687 h 779326"/>
              <a:gd name="connsiteX677" fmla="*/ 1463935 w 2544631"/>
              <a:gd name="connsiteY677" fmla="*/ 670614 h 779326"/>
              <a:gd name="connsiteX678" fmla="*/ 1463935 w 2544631"/>
              <a:gd name="connsiteY678" fmla="*/ 676394 h 779326"/>
              <a:gd name="connsiteX679" fmla="*/ 1452387 w 2544631"/>
              <a:gd name="connsiteY679" fmla="*/ 675431 h 779326"/>
              <a:gd name="connsiteX680" fmla="*/ 1442763 w 2544631"/>
              <a:gd name="connsiteY680" fmla="*/ 675431 h 779326"/>
              <a:gd name="connsiteX681" fmla="*/ 1433140 w 2544631"/>
              <a:gd name="connsiteY681" fmla="*/ 675431 h 779326"/>
              <a:gd name="connsiteX682" fmla="*/ 1420630 w 2544631"/>
              <a:gd name="connsiteY682" fmla="*/ 676394 h 779326"/>
              <a:gd name="connsiteX683" fmla="*/ 1420630 w 2544631"/>
              <a:gd name="connsiteY683" fmla="*/ 670614 h 779326"/>
              <a:gd name="connsiteX684" fmla="*/ 1429291 w 2544631"/>
              <a:gd name="connsiteY684" fmla="*/ 669651 h 779326"/>
              <a:gd name="connsiteX685" fmla="*/ 1431215 w 2544631"/>
              <a:gd name="connsiteY685" fmla="*/ 665797 h 779326"/>
              <a:gd name="connsiteX686" fmla="*/ 1431215 w 2544631"/>
              <a:gd name="connsiteY686" fmla="*/ 664834 h 779326"/>
              <a:gd name="connsiteX687" fmla="*/ 1431215 w 2544631"/>
              <a:gd name="connsiteY687" fmla="*/ 662907 h 779326"/>
              <a:gd name="connsiteX688" fmla="*/ 1424479 w 2544631"/>
              <a:gd name="connsiteY688" fmla="*/ 645567 h 779326"/>
              <a:gd name="connsiteX689" fmla="*/ 1395609 w 2544631"/>
              <a:gd name="connsiteY689" fmla="*/ 645567 h 779326"/>
              <a:gd name="connsiteX690" fmla="*/ 1388873 w 2544631"/>
              <a:gd name="connsiteY690" fmla="*/ 661944 h 779326"/>
              <a:gd name="connsiteX691" fmla="*/ 1387911 w 2544631"/>
              <a:gd name="connsiteY691" fmla="*/ 663871 h 779326"/>
              <a:gd name="connsiteX692" fmla="*/ 1387911 w 2544631"/>
              <a:gd name="connsiteY692" fmla="*/ 665797 h 779326"/>
              <a:gd name="connsiteX693" fmla="*/ 1397534 w 2544631"/>
              <a:gd name="connsiteY693" fmla="*/ 670614 h 779326"/>
              <a:gd name="connsiteX694" fmla="*/ 1397534 w 2544631"/>
              <a:gd name="connsiteY694" fmla="*/ 676394 h 779326"/>
              <a:gd name="connsiteX695" fmla="*/ 1389835 w 2544631"/>
              <a:gd name="connsiteY695" fmla="*/ 675431 h 779326"/>
              <a:gd name="connsiteX696" fmla="*/ 1383099 w 2544631"/>
              <a:gd name="connsiteY696" fmla="*/ 675431 h 779326"/>
              <a:gd name="connsiteX697" fmla="*/ 1378287 w 2544631"/>
              <a:gd name="connsiteY697" fmla="*/ 675431 h 779326"/>
              <a:gd name="connsiteX698" fmla="*/ 1368664 w 2544631"/>
              <a:gd name="connsiteY698" fmla="*/ 676394 h 779326"/>
              <a:gd name="connsiteX699" fmla="*/ 1368664 w 2544631"/>
              <a:gd name="connsiteY699" fmla="*/ 670614 h 779326"/>
              <a:gd name="connsiteX700" fmla="*/ 1375400 w 2544631"/>
              <a:gd name="connsiteY700" fmla="*/ 667724 h 779326"/>
              <a:gd name="connsiteX701" fmla="*/ 1381174 w 2544631"/>
              <a:gd name="connsiteY701" fmla="*/ 659054 h 779326"/>
              <a:gd name="connsiteX702" fmla="*/ 1414856 w 2544631"/>
              <a:gd name="connsiteY702" fmla="*/ 582948 h 779326"/>
              <a:gd name="connsiteX703" fmla="*/ 1269544 w 2544631"/>
              <a:gd name="connsiteY703" fmla="*/ 582948 h 779326"/>
              <a:gd name="connsiteX704" fmla="*/ 1282054 w 2544631"/>
              <a:gd name="connsiteY704" fmla="*/ 583911 h 779326"/>
              <a:gd name="connsiteX705" fmla="*/ 1291678 w 2544631"/>
              <a:gd name="connsiteY705" fmla="*/ 583911 h 779326"/>
              <a:gd name="connsiteX706" fmla="*/ 1301301 w 2544631"/>
              <a:gd name="connsiteY706" fmla="*/ 583911 h 779326"/>
              <a:gd name="connsiteX707" fmla="*/ 1313811 w 2544631"/>
              <a:gd name="connsiteY707" fmla="*/ 582948 h 779326"/>
              <a:gd name="connsiteX708" fmla="*/ 1313811 w 2544631"/>
              <a:gd name="connsiteY708" fmla="*/ 587765 h 779326"/>
              <a:gd name="connsiteX709" fmla="*/ 1305150 w 2544631"/>
              <a:gd name="connsiteY709" fmla="*/ 589691 h 779326"/>
              <a:gd name="connsiteX710" fmla="*/ 1302263 w 2544631"/>
              <a:gd name="connsiteY710" fmla="*/ 596435 h 779326"/>
              <a:gd name="connsiteX711" fmla="*/ 1302263 w 2544631"/>
              <a:gd name="connsiteY711" fmla="*/ 638823 h 779326"/>
              <a:gd name="connsiteX712" fmla="*/ 1303226 w 2544631"/>
              <a:gd name="connsiteY712" fmla="*/ 653274 h 779326"/>
              <a:gd name="connsiteX713" fmla="*/ 1306113 w 2544631"/>
              <a:gd name="connsiteY713" fmla="*/ 660017 h 779326"/>
              <a:gd name="connsiteX714" fmla="*/ 1313811 w 2544631"/>
              <a:gd name="connsiteY714" fmla="*/ 665797 h 779326"/>
              <a:gd name="connsiteX715" fmla="*/ 1324397 w 2544631"/>
              <a:gd name="connsiteY715" fmla="*/ 666761 h 779326"/>
              <a:gd name="connsiteX716" fmla="*/ 1341719 w 2544631"/>
              <a:gd name="connsiteY716" fmla="*/ 660980 h 779326"/>
              <a:gd name="connsiteX717" fmla="*/ 1346530 w 2544631"/>
              <a:gd name="connsiteY717" fmla="*/ 638823 h 779326"/>
              <a:gd name="connsiteX718" fmla="*/ 1346530 w 2544631"/>
              <a:gd name="connsiteY718" fmla="*/ 637860 h 779326"/>
              <a:gd name="connsiteX719" fmla="*/ 1346530 w 2544631"/>
              <a:gd name="connsiteY719" fmla="*/ 598362 h 779326"/>
              <a:gd name="connsiteX720" fmla="*/ 1344606 w 2544631"/>
              <a:gd name="connsiteY720" fmla="*/ 589691 h 779326"/>
              <a:gd name="connsiteX721" fmla="*/ 1335945 w 2544631"/>
              <a:gd name="connsiteY721" fmla="*/ 587765 h 779326"/>
              <a:gd name="connsiteX722" fmla="*/ 1335945 w 2544631"/>
              <a:gd name="connsiteY722" fmla="*/ 582948 h 779326"/>
              <a:gd name="connsiteX723" fmla="*/ 1343643 w 2544631"/>
              <a:gd name="connsiteY723" fmla="*/ 582948 h 779326"/>
              <a:gd name="connsiteX724" fmla="*/ 1349417 w 2544631"/>
              <a:gd name="connsiteY724" fmla="*/ 583911 h 779326"/>
              <a:gd name="connsiteX725" fmla="*/ 1356154 w 2544631"/>
              <a:gd name="connsiteY725" fmla="*/ 582948 h 779326"/>
              <a:gd name="connsiteX726" fmla="*/ 1362890 w 2544631"/>
              <a:gd name="connsiteY726" fmla="*/ 582948 h 779326"/>
              <a:gd name="connsiteX727" fmla="*/ 1362890 w 2544631"/>
              <a:gd name="connsiteY727" fmla="*/ 587765 h 779326"/>
              <a:gd name="connsiteX728" fmla="*/ 1357116 w 2544631"/>
              <a:gd name="connsiteY728" fmla="*/ 589691 h 779326"/>
              <a:gd name="connsiteX729" fmla="*/ 1355191 w 2544631"/>
              <a:gd name="connsiteY729" fmla="*/ 598362 h 779326"/>
              <a:gd name="connsiteX730" fmla="*/ 1354229 w 2544631"/>
              <a:gd name="connsiteY730" fmla="*/ 640750 h 779326"/>
              <a:gd name="connsiteX731" fmla="*/ 1345568 w 2544631"/>
              <a:gd name="connsiteY731" fmla="*/ 669651 h 779326"/>
              <a:gd name="connsiteX732" fmla="*/ 1317661 w 2544631"/>
              <a:gd name="connsiteY732" fmla="*/ 678321 h 779326"/>
              <a:gd name="connsiteX733" fmla="*/ 1289753 w 2544631"/>
              <a:gd name="connsiteY733" fmla="*/ 670614 h 779326"/>
              <a:gd name="connsiteX734" fmla="*/ 1280130 w 2544631"/>
              <a:gd name="connsiteY734" fmla="*/ 647493 h 779326"/>
              <a:gd name="connsiteX735" fmla="*/ 1280130 w 2544631"/>
              <a:gd name="connsiteY735" fmla="*/ 596435 h 779326"/>
              <a:gd name="connsiteX736" fmla="*/ 1278205 w 2544631"/>
              <a:gd name="connsiteY736" fmla="*/ 589691 h 779326"/>
              <a:gd name="connsiteX737" fmla="*/ 1270506 w 2544631"/>
              <a:gd name="connsiteY737" fmla="*/ 587765 h 779326"/>
              <a:gd name="connsiteX738" fmla="*/ 1269544 w 2544631"/>
              <a:gd name="connsiteY738" fmla="*/ 587765 h 779326"/>
              <a:gd name="connsiteX739" fmla="*/ 1269544 w 2544631"/>
              <a:gd name="connsiteY739" fmla="*/ 582948 h 779326"/>
              <a:gd name="connsiteX740" fmla="*/ 1151177 w 2544631"/>
              <a:gd name="connsiteY740" fmla="*/ 582948 h 779326"/>
              <a:gd name="connsiteX741" fmla="*/ 1159838 w 2544631"/>
              <a:gd name="connsiteY741" fmla="*/ 582948 h 779326"/>
              <a:gd name="connsiteX742" fmla="*/ 1173311 w 2544631"/>
              <a:gd name="connsiteY742" fmla="*/ 583911 h 779326"/>
              <a:gd name="connsiteX743" fmla="*/ 1185821 w 2544631"/>
              <a:gd name="connsiteY743" fmla="*/ 582948 h 779326"/>
              <a:gd name="connsiteX744" fmla="*/ 1194482 w 2544631"/>
              <a:gd name="connsiteY744" fmla="*/ 582948 h 779326"/>
              <a:gd name="connsiteX745" fmla="*/ 1194482 w 2544631"/>
              <a:gd name="connsiteY745" fmla="*/ 587765 h 779326"/>
              <a:gd name="connsiteX746" fmla="*/ 1186784 w 2544631"/>
              <a:gd name="connsiteY746" fmla="*/ 589691 h 779326"/>
              <a:gd name="connsiteX747" fmla="*/ 1183897 w 2544631"/>
              <a:gd name="connsiteY747" fmla="*/ 596435 h 779326"/>
              <a:gd name="connsiteX748" fmla="*/ 1183897 w 2544631"/>
              <a:gd name="connsiteY748" fmla="*/ 622446 h 779326"/>
              <a:gd name="connsiteX749" fmla="*/ 1223352 w 2544631"/>
              <a:gd name="connsiteY749" fmla="*/ 622446 h 779326"/>
              <a:gd name="connsiteX750" fmla="*/ 1223352 w 2544631"/>
              <a:gd name="connsiteY750" fmla="*/ 596435 h 779326"/>
              <a:gd name="connsiteX751" fmla="*/ 1220465 w 2544631"/>
              <a:gd name="connsiteY751" fmla="*/ 589691 h 779326"/>
              <a:gd name="connsiteX752" fmla="*/ 1212767 w 2544631"/>
              <a:gd name="connsiteY752" fmla="*/ 587765 h 779326"/>
              <a:gd name="connsiteX753" fmla="*/ 1211804 w 2544631"/>
              <a:gd name="connsiteY753" fmla="*/ 587765 h 779326"/>
              <a:gd name="connsiteX754" fmla="*/ 1211804 w 2544631"/>
              <a:gd name="connsiteY754" fmla="*/ 582948 h 779326"/>
              <a:gd name="connsiteX755" fmla="*/ 1222390 w 2544631"/>
              <a:gd name="connsiteY755" fmla="*/ 582948 h 779326"/>
              <a:gd name="connsiteX756" fmla="*/ 1233938 w 2544631"/>
              <a:gd name="connsiteY756" fmla="*/ 583911 h 779326"/>
              <a:gd name="connsiteX757" fmla="*/ 1245486 w 2544631"/>
              <a:gd name="connsiteY757" fmla="*/ 582948 h 779326"/>
              <a:gd name="connsiteX758" fmla="*/ 1255109 w 2544631"/>
              <a:gd name="connsiteY758" fmla="*/ 582948 h 779326"/>
              <a:gd name="connsiteX759" fmla="*/ 1255109 w 2544631"/>
              <a:gd name="connsiteY759" fmla="*/ 587765 h 779326"/>
              <a:gd name="connsiteX760" fmla="*/ 1254147 w 2544631"/>
              <a:gd name="connsiteY760" fmla="*/ 587765 h 779326"/>
              <a:gd name="connsiteX761" fmla="*/ 1247410 w 2544631"/>
              <a:gd name="connsiteY761" fmla="*/ 589691 h 779326"/>
              <a:gd name="connsiteX762" fmla="*/ 1244523 w 2544631"/>
              <a:gd name="connsiteY762" fmla="*/ 596435 h 779326"/>
              <a:gd name="connsiteX763" fmla="*/ 1244523 w 2544631"/>
              <a:gd name="connsiteY763" fmla="*/ 659054 h 779326"/>
              <a:gd name="connsiteX764" fmla="*/ 1247410 w 2544631"/>
              <a:gd name="connsiteY764" fmla="*/ 667724 h 779326"/>
              <a:gd name="connsiteX765" fmla="*/ 1255109 w 2544631"/>
              <a:gd name="connsiteY765" fmla="*/ 670614 h 779326"/>
              <a:gd name="connsiteX766" fmla="*/ 1255109 w 2544631"/>
              <a:gd name="connsiteY766" fmla="*/ 676394 h 779326"/>
              <a:gd name="connsiteX767" fmla="*/ 1243561 w 2544631"/>
              <a:gd name="connsiteY767" fmla="*/ 675431 h 779326"/>
              <a:gd name="connsiteX768" fmla="*/ 1233938 w 2544631"/>
              <a:gd name="connsiteY768" fmla="*/ 675431 h 779326"/>
              <a:gd name="connsiteX769" fmla="*/ 1226239 w 2544631"/>
              <a:gd name="connsiteY769" fmla="*/ 675431 h 779326"/>
              <a:gd name="connsiteX770" fmla="*/ 1212767 w 2544631"/>
              <a:gd name="connsiteY770" fmla="*/ 676394 h 779326"/>
              <a:gd name="connsiteX771" fmla="*/ 1212767 w 2544631"/>
              <a:gd name="connsiteY771" fmla="*/ 670614 h 779326"/>
              <a:gd name="connsiteX772" fmla="*/ 1221428 w 2544631"/>
              <a:gd name="connsiteY772" fmla="*/ 668687 h 779326"/>
              <a:gd name="connsiteX773" fmla="*/ 1223352 w 2544631"/>
              <a:gd name="connsiteY773" fmla="*/ 659054 h 779326"/>
              <a:gd name="connsiteX774" fmla="*/ 1223352 w 2544631"/>
              <a:gd name="connsiteY774" fmla="*/ 629189 h 779326"/>
              <a:gd name="connsiteX775" fmla="*/ 1183897 w 2544631"/>
              <a:gd name="connsiteY775" fmla="*/ 629189 h 779326"/>
              <a:gd name="connsiteX776" fmla="*/ 1183897 w 2544631"/>
              <a:gd name="connsiteY776" fmla="*/ 659054 h 779326"/>
              <a:gd name="connsiteX777" fmla="*/ 1185821 w 2544631"/>
              <a:gd name="connsiteY777" fmla="*/ 668687 h 779326"/>
              <a:gd name="connsiteX778" fmla="*/ 1194482 w 2544631"/>
              <a:gd name="connsiteY778" fmla="*/ 670614 h 779326"/>
              <a:gd name="connsiteX779" fmla="*/ 1194482 w 2544631"/>
              <a:gd name="connsiteY779" fmla="*/ 675431 h 779326"/>
              <a:gd name="connsiteX780" fmla="*/ 1181972 w 2544631"/>
              <a:gd name="connsiteY780" fmla="*/ 675431 h 779326"/>
              <a:gd name="connsiteX781" fmla="*/ 1173311 w 2544631"/>
              <a:gd name="connsiteY781" fmla="*/ 675431 h 779326"/>
              <a:gd name="connsiteX782" fmla="*/ 1162725 w 2544631"/>
              <a:gd name="connsiteY782" fmla="*/ 675431 h 779326"/>
              <a:gd name="connsiteX783" fmla="*/ 1151177 w 2544631"/>
              <a:gd name="connsiteY783" fmla="*/ 676394 h 779326"/>
              <a:gd name="connsiteX784" fmla="*/ 1151177 w 2544631"/>
              <a:gd name="connsiteY784" fmla="*/ 670614 h 779326"/>
              <a:gd name="connsiteX785" fmla="*/ 1152140 w 2544631"/>
              <a:gd name="connsiteY785" fmla="*/ 670614 h 779326"/>
              <a:gd name="connsiteX786" fmla="*/ 1159838 w 2544631"/>
              <a:gd name="connsiteY786" fmla="*/ 668687 h 779326"/>
              <a:gd name="connsiteX787" fmla="*/ 1161763 w 2544631"/>
              <a:gd name="connsiteY787" fmla="*/ 659054 h 779326"/>
              <a:gd name="connsiteX788" fmla="*/ 1161763 w 2544631"/>
              <a:gd name="connsiteY788" fmla="*/ 596435 h 779326"/>
              <a:gd name="connsiteX789" fmla="*/ 1159838 w 2544631"/>
              <a:gd name="connsiteY789" fmla="*/ 589691 h 779326"/>
              <a:gd name="connsiteX790" fmla="*/ 1153102 w 2544631"/>
              <a:gd name="connsiteY790" fmla="*/ 587765 h 779326"/>
              <a:gd name="connsiteX791" fmla="*/ 1151177 w 2544631"/>
              <a:gd name="connsiteY791" fmla="*/ 587765 h 779326"/>
              <a:gd name="connsiteX792" fmla="*/ 1151177 w 2544631"/>
              <a:gd name="connsiteY792" fmla="*/ 582948 h 779326"/>
              <a:gd name="connsiteX793" fmla="*/ 990468 w 2544631"/>
              <a:gd name="connsiteY793" fmla="*/ 582948 h 779326"/>
              <a:gd name="connsiteX794" fmla="*/ 1002016 w 2544631"/>
              <a:gd name="connsiteY794" fmla="*/ 582948 h 779326"/>
              <a:gd name="connsiteX795" fmla="*/ 1012602 w 2544631"/>
              <a:gd name="connsiteY795" fmla="*/ 583911 h 779326"/>
              <a:gd name="connsiteX796" fmla="*/ 1024150 w 2544631"/>
              <a:gd name="connsiteY796" fmla="*/ 582948 h 779326"/>
              <a:gd name="connsiteX797" fmla="*/ 1034736 w 2544631"/>
              <a:gd name="connsiteY797" fmla="*/ 582948 h 779326"/>
              <a:gd name="connsiteX798" fmla="*/ 1034736 w 2544631"/>
              <a:gd name="connsiteY798" fmla="*/ 587765 h 779326"/>
              <a:gd name="connsiteX799" fmla="*/ 1027037 w 2544631"/>
              <a:gd name="connsiteY799" fmla="*/ 589691 h 779326"/>
              <a:gd name="connsiteX800" fmla="*/ 1024150 w 2544631"/>
              <a:gd name="connsiteY800" fmla="*/ 596435 h 779326"/>
              <a:gd name="connsiteX801" fmla="*/ 1024150 w 2544631"/>
              <a:gd name="connsiteY801" fmla="*/ 659054 h 779326"/>
              <a:gd name="connsiteX802" fmla="*/ 1026075 w 2544631"/>
              <a:gd name="connsiteY802" fmla="*/ 668687 h 779326"/>
              <a:gd name="connsiteX803" fmla="*/ 1034736 w 2544631"/>
              <a:gd name="connsiteY803" fmla="*/ 670614 h 779326"/>
              <a:gd name="connsiteX804" fmla="*/ 1034736 w 2544631"/>
              <a:gd name="connsiteY804" fmla="*/ 676394 h 779326"/>
              <a:gd name="connsiteX805" fmla="*/ 1024150 w 2544631"/>
              <a:gd name="connsiteY805" fmla="*/ 675431 h 779326"/>
              <a:gd name="connsiteX806" fmla="*/ 1012602 w 2544631"/>
              <a:gd name="connsiteY806" fmla="*/ 675431 h 779326"/>
              <a:gd name="connsiteX807" fmla="*/ 1002979 w 2544631"/>
              <a:gd name="connsiteY807" fmla="*/ 675431 h 779326"/>
              <a:gd name="connsiteX808" fmla="*/ 990468 w 2544631"/>
              <a:gd name="connsiteY808" fmla="*/ 676394 h 779326"/>
              <a:gd name="connsiteX809" fmla="*/ 990468 w 2544631"/>
              <a:gd name="connsiteY809" fmla="*/ 670614 h 779326"/>
              <a:gd name="connsiteX810" fmla="*/ 991431 w 2544631"/>
              <a:gd name="connsiteY810" fmla="*/ 670614 h 779326"/>
              <a:gd name="connsiteX811" fmla="*/ 1000092 w 2544631"/>
              <a:gd name="connsiteY811" fmla="*/ 668687 h 779326"/>
              <a:gd name="connsiteX812" fmla="*/ 1002016 w 2544631"/>
              <a:gd name="connsiteY812" fmla="*/ 659054 h 779326"/>
              <a:gd name="connsiteX813" fmla="*/ 1002016 w 2544631"/>
              <a:gd name="connsiteY813" fmla="*/ 596435 h 779326"/>
              <a:gd name="connsiteX814" fmla="*/ 1000092 w 2544631"/>
              <a:gd name="connsiteY814" fmla="*/ 589691 h 779326"/>
              <a:gd name="connsiteX815" fmla="*/ 992393 w 2544631"/>
              <a:gd name="connsiteY815" fmla="*/ 587765 h 779326"/>
              <a:gd name="connsiteX816" fmla="*/ 990468 w 2544631"/>
              <a:gd name="connsiteY816" fmla="*/ 587765 h 779326"/>
              <a:gd name="connsiteX817" fmla="*/ 990468 w 2544631"/>
              <a:gd name="connsiteY817" fmla="*/ 582948 h 779326"/>
              <a:gd name="connsiteX818" fmla="*/ 2256895 w 2544631"/>
              <a:gd name="connsiteY818" fmla="*/ 581021 h 779326"/>
              <a:gd name="connsiteX819" fmla="*/ 2268443 w 2544631"/>
              <a:gd name="connsiteY819" fmla="*/ 581984 h 779326"/>
              <a:gd name="connsiteX820" fmla="*/ 2283840 w 2544631"/>
              <a:gd name="connsiteY820" fmla="*/ 583911 h 779326"/>
              <a:gd name="connsiteX821" fmla="*/ 2283840 w 2544631"/>
              <a:gd name="connsiteY821" fmla="*/ 584874 h 779326"/>
              <a:gd name="connsiteX822" fmla="*/ 2283840 w 2544631"/>
              <a:gd name="connsiteY822" fmla="*/ 597398 h 779326"/>
              <a:gd name="connsiteX823" fmla="*/ 2283840 w 2544631"/>
              <a:gd name="connsiteY823" fmla="*/ 608959 h 779326"/>
              <a:gd name="connsiteX824" fmla="*/ 2276141 w 2544631"/>
              <a:gd name="connsiteY824" fmla="*/ 608959 h 779326"/>
              <a:gd name="connsiteX825" fmla="*/ 2271330 w 2544631"/>
              <a:gd name="connsiteY825" fmla="*/ 593545 h 779326"/>
              <a:gd name="connsiteX826" fmla="*/ 2257857 w 2544631"/>
              <a:gd name="connsiteY826" fmla="*/ 588728 h 779326"/>
              <a:gd name="connsiteX827" fmla="*/ 2247271 w 2544631"/>
              <a:gd name="connsiteY827" fmla="*/ 591618 h 779326"/>
              <a:gd name="connsiteX828" fmla="*/ 2243422 w 2544631"/>
              <a:gd name="connsiteY828" fmla="*/ 601252 h 779326"/>
              <a:gd name="connsiteX829" fmla="*/ 2246309 w 2544631"/>
              <a:gd name="connsiteY829" fmla="*/ 609922 h 779326"/>
              <a:gd name="connsiteX830" fmla="*/ 2260744 w 2544631"/>
              <a:gd name="connsiteY830" fmla="*/ 617629 h 779326"/>
              <a:gd name="connsiteX831" fmla="*/ 2265556 w 2544631"/>
              <a:gd name="connsiteY831" fmla="*/ 619556 h 779326"/>
              <a:gd name="connsiteX832" fmla="*/ 2281915 w 2544631"/>
              <a:gd name="connsiteY832" fmla="*/ 628226 h 779326"/>
              <a:gd name="connsiteX833" fmla="*/ 2287689 w 2544631"/>
              <a:gd name="connsiteY833" fmla="*/ 636896 h 779326"/>
              <a:gd name="connsiteX834" fmla="*/ 2289614 w 2544631"/>
              <a:gd name="connsiteY834" fmla="*/ 647493 h 779326"/>
              <a:gd name="connsiteX835" fmla="*/ 2280953 w 2544631"/>
              <a:gd name="connsiteY835" fmla="*/ 669651 h 779326"/>
              <a:gd name="connsiteX836" fmla="*/ 2255932 w 2544631"/>
              <a:gd name="connsiteY836" fmla="*/ 678321 h 779326"/>
              <a:gd name="connsiteX837" fmla="*/ 2239573 w 2544631"/>
              <a:gd name="connsiteY837" fmla="*/ 676394 h 779326"/>
              <a:gd name="connsiteX838" fmla="*/ 2224175 w 2544631"/>
              <a:gd name="connsiteY838" fmla="*/ 670614 h 779326"/>
              <a:gd name="connsiteX839" fmla="*/ 2225137 w 2544631"/>
              <a:gd name="connsiteY839" fmla="*/ 660980 h 779326"/>
              <a:gd name="connsiteX840" fmla="*/ 2225137 w 2544631"/>
              <a:gd name="connsiteY840" fmla="*/ 651347 h 779326"/>
              <a:gd name="connsiteX841" fmla="*/ 2225137 w 2544631"/>
              <a:gd name="connsiteY841" fmla="*/ 647493 h 779326"/>
              <a:gd name="connsiteX842" fmla="*/ 2225137 w 2544631"/>
              <a:gd name="connsiteY842" fmla="*/ 644603 h 779326"/>
              <a:gd name="connsiteX843" fmla="*/ 2234761 w 2544631"/>
              <a:gd name="connsiteY843" fmla="*/ 644603 h 779326"/>
              <a:gd name="connsiteX844" fmla="*/ 2239573 w 2544631"/>
              <a:gd name="connsiteY844" fmla="*/ 662907 h 779326"/>
              <a:gd name="connsiteX845" fmla="*/ 2254008 w 2544631"/>
              <a:gd name="connsiteY845" fmla="*/ 669651 h 779326"/>
              <a:gd name="connsiteX846" fmla="*/ 2266518 w 2544631"/>
              <a:gd name="connsiteY846" fmla="*/ 665797 h 779326"/>
              <a:gd name="connsiteX847" fmla="*/ 2271330 w 2544631"/>
              <a:gd name="connsiteY847" fmla="*/ 655200 h 779326"/>
              <a:gd name="connsiteX848" fmla="*/ 2268443 w 2544631"/>
              <a:gd name="connsiteY848" fmla="*/ 646530 h 779326"/>
              <a:gd name="connsiteX849" fmla="*/ 2254008 w 2544631"/>
              <a:gd name="connsiteY849" fmla="*/ 638823 h 779326"/>
              <a:gd name="connsiteX850" fmla="*/ 2231874 w 2544631"/>
              <a:gd name="connsiteY850" fmla="*/ 625336 h 779326"/>
              <a:gd name="connsiteX851" fmla="*/ 2226100 w 2544631"/>
              <a:gd name="connsiteY851" fmla="*/ 608959 h 779326"/>
              <a:gd name="connsiteX852" fmla="*/ 2234761 w 2544631"/>
              <a:gd name="connsiteY852" fmla="*/ 588728 h 779326"/>
              <a:gd name="connsiteX853" fmla="*/ 2256895 w 2544631"/>
              <a:gd name="connsiteY853" fmla="*/ 581021 h 779326"/>
              <a:gd name="connsiteX854" fmla="*/ 1102099 w 2544631"/>
              <a:gd name="connsiteY854" fmla="*/ 581021 h 779326"/>
              <a:gd name="connsiteX855" fmla="*/ 1130969 w 2544631"/>
              <a:gd name="connsiteY855" fmla="*/ 584874 h 779326"/>
              <a:gd name="connsiteX856" fmla="*/ 1133856 w 2544631"/>
              <a:gd name="connsiteY856" fmla="*/ 584874 h 779326"/>
              <a:gd name="connsiteX857" fmla="*/ 1132893 w 2544631"/>
              <a:gd name="connsiteY857" fmla="*/ 594508 h 779326"/>
              <a:gd name="connsiteX858" fmla="*/ 1132893 w 2544631"/>
              <a:gd name="connsiteY858" fmla="*/ 603178 h 779326"/>
              <a:gd name="connsiteX859" fmla="*/ 1132893 w 2544631"/>
              <a:gd name="connsiteY859" fmla="*/ 607032 h 779326"/>
              <a:gd name="connsiteX860" fmla="*/ 1132893 w 2544631"/>
              <a:gd name="connsiteY860" fmla="*/ 613775 h 779326"/>
              <a:gd name="connsiteX861" fmla="*/ 1125195 w 2544631"/>
              <a:gd name="connsiteY861" fmla="*/ 613775 h 779326"/>
              <a:gd name="connsiteX862" fmla="*/ 1118458 w 2544631"/>
              <a:gd name="connsiteY862" fmla="*/ 594508 h 779326"/>
              <a:gd name="connsiteX863" fmla="*/ 1104023 w 2544631"/>
              <a:gd name="connsiteY863" fmla="*/ 587765 h 779326"/>
              <a:gd name="connsiteX864" fmla="*/ 1082852 w 2544631"/>
              <a:gd name="connsiteY864" fmla="*/ 598362 h 779326"/>
              <a:gd name="connsiteX865" fmla="*/ 1075153 w 2544631"/>
              <a:gd name="connsiteY865" fmla="*/ 626299 h 779326"/>
              <a:gd name="connsiteX866" fmla="*/ 1083814 w 2544631"/>
              <a:gd name="connsiteY866" fmla="*/ 656164 h 779326"/>
              <a:gd name="connsiteX867" fmla="*/ 1104986 w 2544631"/>
              <a:gd name="connsiteY867" fmla="*/ 667724 h 779326"/>
              <a:gd name="connsiteX868" fmla="*/ 1118458 w 2544631"/>
              <a:gd name="connsiteY868" fmla="*/ 663871 h 779326"/>
              <a:gd name="connsiteX869" fmla="*/ 1130969 w 2544631"/>
              <a:gd name="connsiteY869" fmla="*/ 651347 h 779326"/>
              <a:gd name="connsiteX870" fmla="*/ 1137705 w 2544631"/>
              <a:gd name="connsiteY870" fmla="*/ 655200 h 779326"/>
              <a:gd name="connsiteX871" fmla="*/ 1120383 w 2544631"/>
              <a:gd name="connsiteY871" fmla="*/ 672541 h 779326"/>
              <a:gd name="connsiteX872" fmla="*/ 1098249 w 2544631"/>
              <a:gd name="connsiteY872" fmla="*/ 678321 h 779326"/>
              <a:gd name="connsiteX873" fmla="*/ 1064568 w 2544631"/>
              <a:gd name="connsiteY873" fmla="*/ 664834 h 779326"/>
              <a:gd name="connsiteX874" fmla="*/ 1052058 w 2544631"/>
              <a:gd name="connsiteY874" fmla="*/ 629189 h 779326"/>
              <a:gd name="connsiteX875" fmla="*/ 1065530 w 2544631"/>
              <a:gd name="connsiteY875" fmla="*/ 594508 h 779326"/>
              <a:gd name="connsiteX876" fmla="*/ 1102099 w 2544631"/>
              <a:gd name="connsiteY876" fmla="*/ 581021 h 779326"/>
              <a:gd name="connsiteX877" fmla="*/ 939465 w 2544631"/>
              <a:gd name="connsiteY877" fmla="*/ 581021 h 779326"/>
              <a:gd name="connsiteX878" fmla="*/ 951975 w 2544631"/>
              <a:gd name="connsiteY878" fmla="*/ 581984 h 779326"/>
              <a:gd name="connsiteX879" fmla="*/ 966410 w 2544631"/>
              <a:gd name="connsiteY879" fmla="*/ 583911 h 779326"/>
              <a:gd name="connsiteX880" fmla="*/ 966410 w 2544631"/>
              <a:gd name="connsiteY880" fmla="*/ 584874 h 779326"/>
              <a:gd name="connsiteX881" fmla="*/ 966410 w 2544631"/>
              <a:gd name="connsiteY881" fmla="*/ 597398 h 779326"/>
              <a:gd name="connsiteX882" fmla="*/ 966410 w 2544631"/>
              <a:gd name="connsiteY882" fmla="*/ 608959 h 779326"/>
              <a:gd name="connsiteX883" fmla="*/ 958712 w 2544631"/>
              <a:gd name="connsiteY883" fmla="*/ 608959 h 779326"/>
              <a:gd name="connsiteX884" fmla="*/ 953900 w 2544631"/>
              <a:gd name="connsiteY884" fmla="*/ 593545 h 779326"/>
              <a:gd name="connsiteX885" fmla="*/ 941390 w 2544631"/>
              <a:gd name="connsiteY885" fmla="*/ 588728 h 779326"/>
              <a:gd name="connsiteX886" fmla="*/ 930804 w 2544631"/>
              <a:gd name="connsiteY886" fmla="*/ 591618 h 779326"/>
              <a:gd name="connsiteX887" fmla="*/ 926955 w 2544631"/>
              <a:gd name="connsiteY887" fmla="*/ 601252 h 779326"/>
              <a:gd name="connsiteX888" fmla="*/ 929842 w 2544631"/>
              <a:gd name="connsiteY888" fmla="*/ 609922 h 779326"/>
              <a:gd name="connsiteX889" fmla="*/ 944277 w 2544631"/>
              <a:gd name="connsiteY889" fmla="*/ 617629 h 779326"/>
              <a:gd name="connsiteX890" fmla="*/ 948126 w 2544631"/>
              <a:gd name="connsiteY890" fmla="*/ 619556 h 779326"/>
              <a:gd name="connsiteX891" fmla="*/ 964486 w 2544631"/>
              <a:gd name="connsiteY891" fmla="*/ 628226 h 779326"/>
              <a:gd name="connsiteX892" fmla="*/ 970260 w 2544631"/>
              <a:gd name="connsiteY892" fmla="*/ 636896 h 779326"/>
              <a:gd name="connsiteX893" fmla="*/ 973146 w 2544631"/>
              <a:gd name="connsiteY893" fmla="*/ 647493 h 779326"/>
              <a:gd name="connsiteX894" fmla="*/ 963523 w 2544631"/>
              <a:gd name="connsiteY894" fmla="*/ 669651 h 779326"/>
              <a:gd name="connsiteX895" fmla="*/ 938503 w 2544631"/>
              <a:gd name="connsiteY895" fmla="*/ 678321 h 779326"/>
              <a:gd name="connsiteX896" fmla="*/ 922143 w 2544631"/>
              <a:gd name="connsiteY896" fmla="*/ 676394 h 779326"/>
              <a:gd name="connsiteX897" fmla="*/ 906746 w 2544631"/>
              <a:gd name="connsiteY897" fmla="*/ 670614 h 779326"/>
              <a:gd name="connsiteX898" fmla="*/ 907708 w 2544631"/>
              <a:gd name="connsiteY898" fmla="*/ 660980 h 779326"/>
              <a:gd name="connsiteX899" fmla="*/ 907708 w 2544631"/>
              <a:gd name="connsiteY899" fmla="*/ 651347 h 779326"/>
              <a:gd name="connsiteX900" fmla="*/ 907708 w 2544631"/>
              <a:gd name="connsiteY900" fmla="*/ 647493 h 779326"/>
              <a:gd name="connsiteX901" fmla="*/ 907708 w 2544631"/>
              <a:gd name="connsiteY901" fmla="*/ 644603 h 779326"/>
              <a:gd name="connsiteX902" fmla="*/ 917331 w 2544631"/>
              <a:gd name="connsiteY902" fmla="*/ 644603 h 779326"/>
              <a:gd name="connsiteX903" fmla="*/ 922143 w 2544631"/>
              <a:gd name="connsiteY903" fmla="*/ 662907 h 779326"/>
              <a:gd name="connsiteX904" fmla="*/ 937540 w 2544631"/>
              <a:gd name="connsiteY904" fmla="*/ 669651 h 779326"/>
              <a:gd name="connsiteX905" fmla="*/ 949088 w 2544631"/>
              <a:gd name="connsiteY905" fmla="*/ 665797 h 779326"/>
              <a:gd name="connsiteX906" fmla="*/ 953900 w 2544631"/>
              <a:gd name="connsiteY906" fmla="*/ 655200 h 779326"/>
              <a:gd name="connsiteX907" fmla="*/ 951013 w 2544631"/>
              <a:gd name="connsiteY907" fmla="*/ 646530 h 779326"/>
              <a:gd name="connsiteX908" fmla="*/ 936578 w 2544631"/>
              <a:gd name="connsiteY908" fmla="*/ 638823 h 779326"/>
              <a:gd name="connsiteX909" fmla="*/ 914444 w 2544631"/>
              <a:gd name="connsiteY909" fmla="*/ 625336 h 779326"/>
              <a:gd name="connsiteX910" fmla="*/ 908670 w 2544631"/>
              <a:gd name="connsiteY910" fmla="*/ 608959 h 779326"/>
              <a:gd name="connsiteX911" fmla="*/ 917331 w 2544631"/>
              <a:gd name="connsiteY911" fmla="*/ 588728 h 779326"/>
              <a:gd name="connsiteX912" fmla="*/ 939465 w 2544631"/>
              <a:gd name="connsiteY912" fmla="*/ 581021 h 779326"/>
              <a:gd name="connsiteX913" fmla="*/ 165586 w 2544631"/>
              <a:gd name="connsiteY913" fmla="*/ 575168 h 779326"/>
              <a:gd name="connsiteX914" fmla="*/ 184827 w 2544631"/>
              <a:gd name="connsiteY914" fmla="*/ 595387 h 779326"/>
              <a:gd name="connsiteX915" fmla="*/ 182903 w 2544631"/>
              <a:gd name="connsiteY915" fmla="*/ 596350 h 779326"/>
              <a:gd name="connsiteX916" fmla="*/ 179055 w 2544631"/>
              <a:gd name="connsiteY916" fmla="*/ 594424 h 779326"/>
              <a:gd name="connsiteX917" fmla="*/ 173282 w 2544631"/>
              <a:gd name="connsiteY917" fmla="*/ 597313 h 779326"/>
              <a:gd name="connsiteX918" fmla="*/ 154042 w 2544631"/>
              <a:gd name="connsiteY918" fmla="*/ 615606 h 779326"/>
              <a:gd name="connsiteX919" fmla="*/ 149232 w 2544631"/>
              <a:gd name="connsiteY919" fmla="*/ 622345 h 779326"/>
              <a:gd name="connsiteX920" fmla="*/ 152118 w 2544631"/>
              <a:gd name="connsiteY920" fmla="*/ 630047 h 779326"/>
              <a:gd name="connsiteX921" fmla="*/ 160776 w 2544631"/>
              <a:gd name="connsiteY921" fmla="*/ 633898 h 779326"/>
              <a:gd name="connsiteX922" fmla="*/ 171358 w 2544631"/>
              <a:gd name="connsiteY922" fmla="*/ 628122 h 779326"/>
              <a:gd name="connsiteX923" fmla="*/ 187713 w 2544631"/>
              <a:gd name="connsiteY923" fmla="*/ 612717 h 779326"/>
              <a:gd name="connsiteX924" fmla="*/ 190599 w 2544631"/>
              <a:gd name="connsiteY924" fmla="*/ 607903 h 779326"/>
              <a:gd name="connsiteX925" fmla="*/ 188675 w 2544631"/>
              <a:gd name="connsiteY925" fmla="*/ 603089 h 779326"/>
              <a:gd name="connsiteX926" fmla="*/ 190599 w 2544631"/>
              <a:gd name="connsiteY926" fmla="*/ 602126 h 779326"/>
              <a:gd name="connsiteX927" fmla="*/ 201181 w 2544631"/>
              <a:gd name="connsiteY927" fmla="*/ 613680 h 779326"/>
              <a:gd name="connsiteX928" fmla="*/ 200219 w 2544631"/>
              <a:gd name="connsiteY928" fmla="*/ 614643 h 779326"/>
              <a:gd name="connsiteX929" fmla="*/ 195409 w 2544631"/>
              <a:gd name="connsiteY929" fmla="*/ 611754 h 779326"/>
              <a:gd name="connsiteX930" fmla="*/ 190599 w 2544631"/>
              <a:gd name="connsiteY930" fmla="*/ 614643 h 779326"/>
              <a:gd name="connsiteX931" fmla="*/ 174244 w 2544631"/>
              <a:gd name="connsiteY931" fmla="*/ 630047 h 779326"/>
              <a:gd name="connsiteX932" fmla="*/ 167510 w 2544631"/>
              <a:gd name="connsiteY932" fmla="*/ 634861 h 779326"/>
              <a:gd name="connsiteX933" fmla="*/ 161738 w 2544631"/>
              <a:gd name="connsiteY933" fmla="*/ 636787 h 779326"/>
              <a:gd name="connsiteX934" fmla="*/ 154042 w 2544631"/>
              <a:gd name="connsiteY934" fmla="*/ 634861 h 779326"/>
              <a:gd name="connsiteX935" fmla="*/ 146346 w 2544631"/>
              <a:gd name="connsiteY935" fmla="*/ 628122 h 779326"/>
              <a:gd name="connsiteX936" fmla="*/ 139612 w 2544631"/>
              <a:gd name="connsiteY936" fmla="*/ 614643 h 779326"/>
              <a:gd name="connsiteX937" fmla="*/ 146346 w 2544631"/>
              <a:gd name="connsiteY937" fmla="*/ 602126 h 779326"/>
              <a:gd name="connsiteX938" fmla="*/ 163662 w 2544631"/>
              <a:gd name="connsiteY938" fmla="*/ 585759 h 779326"/>
              <a:gd name="connsiteX939" fmla="*/ 166548 w 2544631"/>
              <a:gd name="connsiteY939" fmla="*/ 580945 h 779326"/>
              <a:gd name="connsiteX940" fmla="*/ 163662 w 2544631"/>
              <a:gd name="connsiteY940" fmla="*/ 576131 h 779326"/>
              <a:gd name="connsiteX941" fmla="*/ 165586 w 2544631"/>
              <a:gd name="connsiteY941" fmla="*/ 575168 h 779326"/>
              <a:gd name="connsiteX942" fmla="*/ 617729 w 2544631"/>
              <a:gd name="connsiteY942" fmla="*/ 574206 h 779326"/>
              <a:gd name="connsiteX943" fmla="*/ 628311 w 2544631"/>
              <a:gd name="connsiteY943" fmla="*/ 576131 h 779326"/>
              <a:gd name="connsiteX944" fmla="*/ 633121 w 2544631"/>
              <a:gd name="connsiteY944" fmla="*/ 582871 h 779326"/>
              <a:gd name="connsiteX945" fmla="*/ 632159 w 2544631"/>
              <a:gd name="connsiteY945" fmla="*/ 591536 h 779326"/>
              <a:gd name="connsiteX946" fmla="*/ 651399 w 2544631"/>
              <a:gd name="connsiteY946" fmla="*/ 595387 h 779326"/>
              <a:gd name="connsiteX947" fmla="*/ 656209 w 2544631"/>
              <a:gd name="connsiteY947" fmla="*/ 595387 h 779326"/>
              <a:gd name="connsiteX948" fmla="*/ 659095 w 2544631"/>
              <a:gd name="connsiteY948" fmla="*/ 593461 h 779326"/>
              <a:gd name="connsiteX949" fmla="*/ 660057 w 2544631"/>
              <a:gd name="connsiteY949" fmla="*/ 594424 h 779326"/>
              <a:gd name="connsiteX950" fmla="*/ 648513 w 2544631"/>
              <a:gd name="connsiteY950" fmla="*/ 608866 h 779326"/>
              <a:gd name="connsiteX951" fmla="*/ 623501 w 2544631"/>
              <a:gd name="connsiteY951" fmla="*/ 604052 h 779326"/>
              <a:gd name="connsiteX952" fmla="*/ 622539 w 2544631"/>
              <a:gd name="connsiteY952" fmla="*/ 605015 h 779326"/>
              <a:gd name="connsiteX953" fmla="*/ 633121 w 2544631"/>
              <a:gd name="connsiteY953" fmla="*/ 613680 h 779326"/>
              <a:gd name="connsiteX954" fmla="*/ 637931 w 2544631"/>
              <a:gd name="connsiteY954" fmla="*/ 615606 h 779326"/>
              <a:gd name="connsiteX955" fmla="*/ 642741 w 2544631"/>
              <a:gd name="connsiteY955" fmla="*/ 612717 h 779326"/>
              <a:gd name="connsiteX956" fmla="*/ 643703 w 2544631"/>
              <a:gd name="connsiteY956" fmla="*/ 614643 h 779326"/>
              <a:gd name="connsiteX957" fmla="*/ 625425 w 2544631"/>
              <a:gd name="connsiteY957" fmla="*/ 635824 h 779326"/>
              <a:gd name="connsiteX958" fmla="*/ 624463 w 2544631"/>
              <a:gd name="connsiteY958" fmla="*/ 634861 h 779326"/>
              <a:gd name="connsiteX959" fmla="*/ 626387 w 2544631"/>
              <a:gd name="connsiteY959" fmla="*/ 630047 h 779326"/>
              <a:gd name="connsiteX960" fmla="*/ 622539 w 2544631"/>
              <a:gd name="connsiteY960" fmla="*/ 625233 h 779326"/>
              <a:gd name="connsiteX961" fmla="*/ 598489 w 2544631"/>
              <a:gd name="connsiteY961" fmla="*/ 605015 h 779326"/>
              <a:gd name="connsiteX962" fmla="*/ 593679 w 2544631"/>
              <a:gd name="connsiteY962" fmla="*/ 603089 h 779326"/>
              <a:gd name="connsiteX963" fmla="*/ 588869 w 2544631"/>
              <a:gd name="connsiteY963" fmla="*/ 605015 h 779326"/>
              <a:gd name="connsiteX964" fmla="*/ 587907 w 2544631"/>
              <a:gd name="connsiteY964" fmla="*/ 604052 h 779326"/>
              <a:gd name="connsiteX965" fmla="*/ 605223 w 2544631"/>
              <a:gd name="connsiteY965" fmla="*/ 582871 h 779326"/>
              <a:gd name="connsiteX966" fmla="*/ 617729 w 2544631"/>
              <a:gd name="connsiteY966" fmla="*/ 574206 h 779326"/>
              <a:gd name="connsiteX967" fmla="*/ 645627 w 2544631"/>
              <a:gd name="connsiteY967" fmla="*/ 522215 h 779326"/>
              <a:gd name="connsiteX968" fmla="*/ 660057 w 2544631"/>
              <a:gd name="connsiteY968" fmla="*/ 529917 h 779326"/>
              <a:gd name="connsiteX969" fmla="*/ 659095 w 2544631"/>
              <a:gd name="connsiteY969" fmla="*/ 531843 h 779326"/>
              <a:gd name="connsiteX970" fmla="*/ 648513 w 2544631"/>
              <a:gd name="connsiteY970" fmla="*/ 531843 h 779326"/>
              <a:gd name="connsiteX971" fmla="*/ 639855 w 2544631"/>
              <a:gd name="connsiteY971" fmla="*/ 539545 h 779326"/>
              <a:gd name="connsiteX972" fmla="*/ 638893 w 2544631"/>
              <a:gd name="connsiteY972" fmla="*/ 545322 h 779326"/>
              <a:gd name="connsiteX973" fmla="*/ 641779 w 2544631"/>
              <a:gd name="connsiteY973" fmla="*/ 549173 h 779326"/>
              <a:gd name="connsiteX974" fmla="*/ 653323 w 2544631"/>
              <a:gd name="connsiteY974" fmla="*/ 545322 h 779326"/>
              <a:gd name="connsiteX975" fmla="*/ 653323 w 2544631"/>
              <a:gd name="connsiteY975" fmla="*/ 544359 h 779326"/>
              <a:gd name="connsiteX976" fmla="*/ 661981 w 2544631"/>
              <a:gd name="connsiteY976" fmla="*/ 538583 h 779326"/>
              <a:gd name="connsiteX977" fmla="*/ 666791 w 2544631"/>
              <a:gd name="connsiteY977" fmla="*/ 535694 h 779326"/>
              <a:gd name="connsiteX978" fmla="*/ 672563 w 2544631"/>
              <a:gd name="connsiteY978" fmla="*/ 535694 h 779326"/>
              <a:gd name="connsiteX979" fmla="*/ 678335 w 2544631"/>
              <a:gd name="connsiteY979" fmla="*/ 537620 h 779326"/>
              <a:gd name="connsiteX980" fmla="*/ 686032 w 2544631"/>
              <a:gd name="connsiteY980" fmla="*/ 548210 h 779326"/>
              <a:gd name="connsiteX981" fmla="*/ 683146 w 2544631"/>
              <a:gd name="connsiteY981" fmla="*/ 562652 h 779326"/>
              <a:gd name="connsiteX982" fmla="*/ 676411 w 2544631"/>
              <a:gd name="connsiteY982" fmla="*/ 570355 h 779326"/>
              <a:gd name="connsiteX983" fmla="*/ 672563 w 2544631"/>
              <a:gd name="connsiteY983" fmla="*/ 574206 h 779326"/>
              <a:gd name="connsiteX984" fmla="*/ 672563 w 2544631"/>
              <a:gd name="connsiteY984" fmla="*/ 576131 h 779326"/>
              <a:gd name="connsiteX985" fmla="*/ 674487 w 2544631"/>
              <a:gd name="connsiteY985" fmla="*/ 578057 h 779326"/>
              <a:gd name="connsiteX986" fmla="*/ 673525 w 2544631"/>
              <a:gd name="connsiteY986" fmla="*/ 579982 h 779326"/>
              <a:gd name="connsiteX987" fmla="*/ 657171 w 2544631"/>
              <a:gd name="connsiteY987" fmla="*/ 571317 h 779326"/>
              <a:gd name="connsiteX988" fmla="*/ 658133 w 2544631"/>
              <a:gd name="connsiteY988" fmla="*/ 569392 h 779326"/>
              <a:gd name="connsiteX989" fmla="*/ 670639 w 2544631"/>
              <a:gd name="connsiteY989" fmla="*/ 570355 h 779326"/>
              <a:gd name="connsiteX990" fmla="*/ 679297 w 2544631"/>
              <a:gd name="connsiteY990" fmla="*/ 561689 h 779326"/>
              <a:gd name="connsiteX991" fmla="*/ 681222 w 2544631"/>
              <a:gd name="connsiteY991" fmla="*/ 554950 h 779326"/>
              <a:gd name="connsiteX992" fmla="*/ 678335 w 2544631"/>
              <a:gd name="connsiteY992" fmla="*/ 550136 h 779326"/>
              <a:gd name="connsiteX993" fmla="*/ 663905 w 2544631"/>
              <a:gd name="connsiteY993" fmla="*/ 555913 h 779326"/>
              <a:gd name="connsiteX994" fmla="*/ 662943 w 2544631"/>
              <a:gd name="connsiteY994" fmla="*/ 555913 h 779326"/>
              <a:gd name="connsiteX995" fmla="*/ 661019 w 2544631"/>
              <a:gd name="connsiteY995" fmla="*/ 557838 h 779326"/>
              <a:gd name="connsiteX996" fmla="*/ 649475 w 2544631"/>
              <a:gd name="connsiteY996" fmla="*/ 563615 h 779326"/>
              <a:gd name="connsiteX997" fmla="*/ 645627 w 2544631"/>
              <a:gd name="connsiteY997" fmla="*/ 563615 h 779326"/>
              <a:gd name="connsiteX998" fmla="*/ 641779 w 2544631"/>
              <a:gd name="connsiteY998" fmla="*/ 562652 h 779326"/>
              <a:gd name="connsiteX999" fmla="*/ 634083 w 2544631"/>
              <a:gd name="connsiteY999" fmla="*/ 552062 h 779326"/>
              <a:gd name="connsiteX1000" fmla="*/ 636969 w 2544631"/>
              <a:gd name="connsiteY1000" fmla="*/ 538583 h 779326"/>
              <a:gd name="connsiteX1001" fmla="*/ 642741 w 2544631"/>
              <a:gd name="connsiteY1001" fmla="*/ 531843 h 779326"/>
              <a:gd name="connsiteX1002" fmla="*/ 646589 w 2544631"/>
              <a:gd name="connsiteY1002" fmla="*/ 527992 h 779326"/>
              <a:gd name="connsiteX1003" fmla="*/ 646589 w 2544631"/>
              <a:gd name="connsiteY1003" fmla="*/ 526066 h 779326"/>
              <a:gd name="connsiteX1004" fmla="*/ 644665 w 2544631"/>
              <a:gd name="connsiteY1004" fmla="*/ 524141 h 779326"/>
              <a:gd name="connsiteX1005" fmla="*/ 645627 w 2544631"/>
              <a:gd name="connsiteY1005" fmla="*/ 522215 h 779326"/>
              <a:gd name="connsiteX1006" fmla="*/ 128068 w 2544631"/>
              <a:gd name="connsiteY1006" fmla="*/ 519327 h 779326"/>
              <a:gd name="connsiteX1007" fmla="*/ 142498 w 2544631"/>
              <a:gd name="connsiteY1007" fmla="*/ 542434 h 779326"/>
              <a:gd name="connsiteX1008" fmla="*/ 141536 w 2544631"/>
              <a:gd name="connsiteY1008" fmla="*/ 543396 h 779326"/>
              <a:gd name="connsiteX1009" fmla="*/ 136726 w 2544631"/>
              <a:gd name="connsiteY1009" fmla="*/ 540508 h 779326"/>
              <a:gd name="connsiteX1010" fmla="*/ 131916 w 2544631"/>
              <a:gd name="connsiteY1010" fmla="*/ 542434 h 779326"/>
              <a:gd name="connsiteX1011" fmla="*/ 120372 w 2544631"/>
              <a:gd name="connsiteY1011" fmla="*/ 549173 h 779326"/>
              <a:gd name="connsiteX1012" fmla="*/ 129030 w 2544631"/>
              <a:gd name="connsiteY1012" fmla="*/ 561689 h 779326"/>
              <a:gd name="connsiteX1013" fmla="*/ 139612 w 2544631"/>
              <a:gd name="connsiteY1013" fmla="*/ 554950 h 779326"/>
              <a:gd name="connsiteX1014" fmla="*/ 143460 w 2544631"/>
              <a:gd name="connsiteY1014" fmla="*/ 551099 h 779326"/>
              <a:gd name="connsiteX1015" fmla="*/ 142498 w 2544631"/>
              <a:gd name="connsiteY1015" fmla="*/ 546285 h 779326"/>
              <a:gd name="connsiteX1016" fmla="*/ 144422 w 2544631"/>
              <a:gd name="connsiteY1016" fmla="*/ 545322 h 779326"/>
              <a:gd name="connsiteX1017" fmla="*/ 158852 w 2544631"/>
              <a:gd name="connsiteY1017" fmla="*/ 568429 h 779326"/>
              <a:gd name="connsiteX1018" fmla="*/ 156928 w 2544631"/>
              <a:gd name="connsiteY1018" fmla="*/ 569392 h 779326"/>
              <a:gd name="connsiteX1019" fmla="*/ 153080 w 2544631"/>
              <a:gd name="connsiteY1019" fmla="*/ 566503 h 779326"/>
              <a:gd name="connsiteX1020" fmla="*/ 148270 w 2544631"/>
              <a:gd name="connsiteY1020" fmla="*/ 568429 h 779326"/>
              <a:gd name="connsiteX1021" fmla="*/ 121334 w 2544631"/>
              <a:gd name="connsiteY1021" fmla="*/ 584796 h 779326"/>
              <a:gd name="connsiteX1022" fmla="*/ 117486 w 2544631"/>
              <a:gd name="connsiteY1022" fmla="*/ 588647 h 779326"/>
              <a:gd name="connsiteX1023" fmla="*/ 118448 w 2544631"/>
              <a:gd name="connsiteY1023" fmla="*/ 594424 h 779326"/>
              <a:gd name="connsiteX1024" fmla="*/ 116524 w 2544631"/>
              <a:gd name="connsiteY1024" fmla="*/ 595387 h 779326"/>
              <a:gd name="connsiteX1025" fmla="*/ 102094 w 2544631"/>
              <a:gd name="connsiteY1025" fmla="*/ 571317 h 779326"/>
              <a:gd name="connsiteX1026" fmla="*/ 104018 w 2544631"/>
              <a:gd name="connsiteY1026" fmla="*/ 570355 h 779326"/>
              <a:gd name="connsiteX1027" fmla="*/ 107866 w 2544631"/>
              <a:gd name="connsiteY1027" fmla="*/ 573243 h 779326"/>
              <a:gd name="connsiteX1028" fmla="*/ 112676 w 2544631"/>
              <a:gd name="connsiteY1028" fmla="*/ 572280 h 779326"/>
              <a:gd name="connsiteX1029" fmla="*/ 125182 w 2544631"/>
              <a:gd name="connsiteY1029" fmla="*/ 563615 h 779326"/>
              <a:gd name="connsiteX1030" fmla="*/ 117486 w 2544631"/>
              <a:gd name="connsiteY1030" fmla="*/ 551099 h 779326"/>
              <a:gd name="connsiteX1031" fmla="*/ 104980 w 2544631"/>
              <a:gd name="connsiteY1031" fmla="*/ 558801 h 779326"/>
              <a:gd name="connsiteX1032" fmla="*/ 101132 w 2544631"/>
              <a:gd name="connsiteY1032" fmla="*/ 562652 h 779326"/>
              <a:gd name="connsiteX1033" fmla="*/ 102094 w 2544631"/>
              <a:gd name="connsiteY1033" fmla="*/ 568429 h 779326"/>
              <a:gd name="connsiteX1034" fmla="*/ 101132 w 2544631"/>
              <a:gd name="connsiteY1034" fmla="*/ 569392 h 779326"/>
              <a:gd name="connsiteX1035" fmla="*/ 85740 w 2544631"/>
              <a:gd name="connsiteY1035" fmla="*/ 545322 h 779326"/>
              <a:gd name="connsiteX1036" fmla="*/ 87664 w 2544631"/>
              <a:gd name="connsiteY1036" fmla="*/ 544359 h 779326"/>
              <a:gd name="connsiteX1037" fmla="*/ 91512 w 2544631"/>
              <a:gd name="connsiteY1037" fmla="*/ 547248 h 779326"/>
              <a:gd name="connsiteX1038" fmla="*/ 97284 w 2544631"/>
              <a:gd name="connsiteY1038" fmla="*/ 546285 h 779326"/>
              <a:gd name="connsiteX1039" fmla="*/ 123258 w 2544631"/>
              <a:gd name="connsiteY1039" fmla="*/ 528955 h 779326"/>
              <a:gd name="connsiteX1040" fmla="*/ 127106 w 2544631"/>
              <a:gd name="connsiteY1040" fmla="*/ 525103 h 779326"/>
              <a:gd name="connsiteX1041" fmla="*/ 126144 w 2544631"/>
              <a:gd name="connsiteY1041" fmla="*/ 520290 h 779326"/>
              <a:gd name="connsiteX1042" fmla="*/ 128068 w 2544631"/>
              <a:gd name="connsiteY1042" fmla="*/ 519327 h 779326"/>
              <a:gd name="connsiteX1043" fmla="*/ 663905 w 2544631"/>
              <a:gd name="connsiteY1043" fmla="*/ 483704 h 779326"/>
              <a:gd name="connsiteX1044" fmla="*/ 664867 w 2544631"/>
              <a:gd name="connsiteY1044" fmla="*/ 484666 h 779326"/>
              <a:gd name="connsiteX1045" fmla="*/ 664867 w 2544631"/>
              <a:gd name="connsiteY1045" fmla="*/ 489480 h 779326"/>
              <a:gd name="connsiteX1046" fmla="*/ 669677 w 2544631"/>
              <a:gd name="connsiteY1046" fmla="*/ 492369 h 779326"/>
              <a:gd name="connsiteX1047" fmla="*/ 699500 w 2544631"/>
              <a:gd name="connsiteY1047" fmla="*/ 503922 h 779326"/>
              <a:gd name="connsiteX1048" fmla="*/ 704310 w 2544631"/>
              <a:gd name="connsiteY1048" fmla="*/ 504885 h 779326"/>
              <a:gd name="connsiteX1049" fmla="*/ 708158 w 2544631"/>
              <a:gd name="connsiteY1049" fmla="*/ 501034 h 779326"/>
              <a:gd name="connsiteX1050" fmla="*/ 710082 w 2544631"/>
              <a:gd name="connsiteY1050" fmla="*/ 501034 h 779326"/>
              <a:gd name="connsiteX1051" fmla="*/ 699500 w 2544631"/>
              <a:gd name="connsiteY1051" fmla="*/ 527992 h 779326"/>
              <a:gd name="connsiteX1052" fmla="*/ 697576 w 2544631"/>
              <a:gd name="connsiteY1052" fmla="*/ 527029 h 779326"/>
              <a:gd name="connsiteX1053" fmla="*/ 698538 w 2544631"/>
              <a:gd name="connsiteY1053" fmla="*/ 521252 h 779326"/>
              <a:gd name="connsiteX1054" fmla="*/ 693728 w 2544631"/>
              <a:gd name="connsiteY1054" fmla="*/ 518364 h 779326"/>
              <a:gd name="connsiteX1055" fmla="*/ 663905 w 2544631"/>
              <a:gd name="connsiteY1055" fmla="*/ 506811 h 779326"/>
              <a:gd name="connsiteX1056" fmla="*/ 658133 w 2544631"/>
              <a:gd name="connsiteY1056" fmla="*/ 506811 h 779326"/>
              <a:gd name="connsiteX1057" fmla="*/ 655247 w 2544631"/>
              <a:gd name="connsiteY1057" fmla="*/ 510662 h 779326"/>
              <a:gd name="connsiteX1058" fmla="*/ 653323 w 2544631"/>
              <a:gd name="connsiteY1058" fmla="*/ 509699 h 779326"/>
              <a:gd name="connsiteX1059" fmla="*/ 663905 w 2544631"/>
              <a:gd name="connsiteY1059" fmla="*/ 483704 h 779326"/>
              <a:gd name="connsiteX1060" fmla="*/ 86702 w 2544631"/>
              <a:gd name="connsiteY1060" fmla="*/ 476964 h 779326"/>
              <a:gd name="connsiteX1061" fmla="*/ 106904 w 2544631"/>
              <a:gd name="connsiteY1061" fmla="*/ 477927 h 779326"/>
              <a:gd name="connsiteX1062" fmla="*/ 119410 w 2544631"/>
              <a:gd name="connsiteY1062" fmla="*/ 493331 h 779326"/>
              <a:gd name="connsiteX1063" fmla="*/ 120372 w 2544631"/>
              <a:gd name="connsiteY1063" fmla="*/ 502959 h 779326"/>
              <a:gd name="connsiteX1064" fmla="*/ 120372 w 2544631"/>
              <a:gd name="connsiteY1064" fmla="*/ 507773 h 779326"/>
              <a:gd name="connsiteX1065" fmla="*/ 121334 w 2544631"/>
              <a:gd name="connsiteY1065" fmla="*/ 508736 h 779326"/>
              <a:gd name="connsiteX1066" fmla="*/ 124220 w 2544631"/>
              <a:gd name="connsiteY1066" fmla="*/ 509699 h 779326"/>
              <a:gd name="connsiteX1067" fmla="*/ 124220 w 2544631"/>
              <a:gd name="connsiteY1067" fmla="*/ 511624 h 779326"/>
              <a:gd name="connsiteX1068" fmla="*/ 109790 w 2544631"/>
              <a:gd name="connsiteY1068" fmla="*/ 516438 h 779326"/>
              <a:gd name="connsiteX1069" fmla="*/ 108828 w 2544631"/>
              <a:gd name="connsiteY1069" fmla="*/ 514513 h 779326"/>
              <a:gd name="connsiteX1070" fmla="*/ 116524 w 2544631"/>
              <a:gd name="connsiteY1070" fmla="*/ 506811 h 779326"/>
              <a:gd name="connsiteX1071" fmla="*/ 116524 w 2544631"/>
              <a:gd name="connsiteY1071" fmla="*/ 498145 h 779326"/>
              <a:gd name="connsiteX1072" fmla="*/ 108828 w 2544631"/>
              <a:gd name="connsiteY1072" fmla="*/ 490443 h 779326"/>
              <a:gd name="connsiteX1073" fmla="*/ 92474 w 2544631"/>
              <a:gd name="connsiteY1073" fmla="*/ 492369 h 779326"/>
              <a:gd name="connsiteX1074" fmla="*/ 77082 w 2544631"/>
              <a:gd name="connsiteY1074" fmla="*/ 500071 h 779326"/>
              <a:gd name="connsiteX1075" fmla="*/ 75158 w 2544631"/>
              <a:gd name="connsiteY1075" fmla="*/ 511624 h 779326"/>
              <a:gd name="connsiteX1076" fmla="*/ 79968 w 2544631"/>
              <a:gd name="connsiteY1076" fmla="*/ 518364 h 779326"/>
              <a:gd name="connsiteX1077" fmla="*/ 87664 w 2544631"/>
              <a:gd name="connsiteY1077" fmla="*/ 522215 h 779326"/>
              <a:gd name="connsiteX1078" fmla="*/ 86702 w 2544631"/>
              <a:gd name="connsiteY1078" fmla="*/ 525103 h 779326"/>
              <a:gd name="connsiteX1079" fmla="*/ 76120 w 2544631"/>
              <a:gd name="connsiteY1079" fmla="*/ 519327 h 779326"/>
              <a:gd name="connsiteX1080" fmla="*/ 69386 w 2544631"/>
              <a:gd name="connsiteY1080" fmla="*/ 508736 h 779326"/>
              <a:gd name="connsiteX1081" fmla="*/ 68424 w 2544631"/>
              <a:gd name="connsiteY1081" fmla="*/ 499108 h 779326"/>
              <a:gd name="connsiteX1082" fmla="*/ 70348 w 2544631"/>
              <a:gd name="connsiteY1082" fmla="*/ 490443 h 779326"/>
              <a:gd name="connsiteX1083" fmla="*/ 77082 w 2544631"/>
              <a:gd name="connsiteY1083" fmla="*/ 481778 h 779326"/>
              <a:gd name="connsiteX1084" fmla="*/ 86702 w 2544631"/>
              <a:gd name="connsiteY1084" fmla="*/ 476964 h 779326"/>
              <a:gd name="connsiteX1085" fmla="*/ 99208 w 2544631"/>
              <a:gd name="connsiteY1085" fmla="*/ 429788 h 779326"/>
              <a:gd name="connsiteX1086" fmla="*/ 101132 w 2544631"/>
              <a:gd name="connsiteY1086" fmla="*/ 429788 h 779326"/>
              <a:gd name="connsiteX1087" fmla="*/ 105942 w 2544631"/>
              <a:gd name="connsiteY1087" fmla="*/ 457708 h 779326"/>
              <a:gd name="connsiteX1088" fmla="*/ 104018 w 2544631"/>
              <a:gd name="connsiteY1088" fmla="*/ 457708 h 779326"/>
              <a:gd name="connsiteX1089" fmla="*/ 101132 w 2544631"/>
              <a:gd name="connsiteY1089" fmla="*/ 452894 h 779326"/>
              <a:gd name="connsiteX1090" fmla="*/ 96322 w 2544631"/>
              <a:gd name="connsiteY1090" fmla="*/ 452894 h 779326"/>
              <a:gd name="connsiteX1091" fmla="*/ 64576 w 2544631"/>
              <a:gd name="connsiteY1091" fmla="*/ 457708 h 779326"/>
              <a:gd name="connsiteX1092" fmla="*/ 59766 w 2544631"/>
              <a:gd name="connsiteY1092" fmla="*/ 460597 h 779326"/>
              <a:gd name="connsiteX1093" fmla="*/ 58804 w 2544631"/>
              <a:gd name="connsiteY1093" fmla="*/ 465411 h 779326"/>
              <a:gd name="connsiteX1094" fmla="*/ 56880 w 2544631"/>
              <a:gd name="connsiteY1094" fmla="*/ 465411 h 779326"/>
              <a:gd name="connsiteX1095" fmla="*/ 52070 w 2544631"/>
              <a:gd name="connsiteY1095" fmla="*/ 438453 h 779326"/>
              <a:gd name="connsiteX1096" fmla="*/ 53994 w 2544631"/>
              <a:gd name="connsiteY1096" fmla="*/ 437490 h 779326"/>
              <a:gd name="connsiteX1097" fmla="*/ 56880 w 2544631"/>
              <a:gd name="connsiteY1097" fmla="*/ 442304 h 779326"/>
              <a:gd name="connsiteX1098" fmla="*/ 62652 w 2544631"/>
              <a:gd name="connsiteY1098" fmla="*/ 443267 h 779326"/>
              <a:gd name="connsiteX1099" fmla="*/ 93436 w 2544631"/>
              <a:gd name="connsiteY1099" fmla="*/ 437490 h 779326"/>
              <a:gd name="connsiteX1100" fmla="*/ 98246 w 2544631"/>
              <a:gd name="connsiteY1100" fmla="*/ 434601 h 779326"/>
              <a:gd name="connsiteX1101" fmla="*/ 99208 w 2544631"/>
              <a:gd name="connsiteY1101" fmla="*/ 429788 h 779326"/>
              <a:gd name="connsiteX1102" fmla="*/ 678335 w 2544631"/>
              <a:gd name="connsiteY1102" fmla="*/ 427862 h 779326"/>
              <a:gd name="connsiteX1103" fmla="*/ 690842 w 2544631"/>
              <a:gd name="connsiteY1103" fmla="*/ 430750 h 779326"/>
              <a:gd name="connsiteX1104" fmla="*/ 689880 w 2544631"/>
              <a:gd name="connsiteY1104" fmla="*/ 432676 h 779326"/>
              <a:gd name="connsiteX1105" fmla="*/ 682184 w 2544631"/>
              <a:gd name="connsiteY1105" fmla="*/ 433639 h 779326"/>
              <a:gd name="connsiteX1106" fmla="*/ 678335 w 2544631"/>
              <a:gd name="connsiteY1106" fmla="*/ 440378 h 779326"/>
              <a:gd name="connsiteX1107" fmla="*/ 677373 w 2544631"/>
              <a:gd name="connsiteY1107" fmla="*/ 443267 h 779326"/>
              <a:gd name="connsiteX1108" fmla="*/ 713930 w 2544631"/>
              <a:gd name="connsiteY1108" fmla="*/ 451932 h 779326"/>
              <a:gd name="connsiteX1109" fmla="*/ 719702 w 2544631"/>
              <a:gd name="connsiteY1109" fmla="*/ 451932 h 779326"/>
              <a:gd name="connsiteX1110" fmla="*/ 722588 w 2544631"/>
              <a:gd name="connsiteY1110" fmla="*/ 447118 h 779326"/>
              <a:gd name="connsiteX1111" fmla="*/ 724512 w 2544631"/>
              <a:gd name="connsiteY1111" fmla="*/ 448080 h 779326"/>
              <a:gd name="connsiteX1112" fmla="*/ 717778 w 2544631"/>
              <a:gd name="connsiteY1112" fmla="*/ 475039 h 779326"/>
              <a:gd name="connsiteX1113" fmla="*/ 715854 w 2544631"/>
              <a:gd name="connsiteY1113" fmla="*/ 475039 h 779326"/>
              <a:gd name="connsiteX1114" fmla="*/ 715854 w 2544631"/>
              <a:gd name="connsiteY1114" fmla="*/ 469262 h 779326"/>
              <a:gd name="connsiteX1115" fmla="*/ 711044 w 2544631"/>
              <a:gd name="connsiteY1115" fmla="*/ 467336 h 779326"/>
              <a:gd name="connsiteX1116" fmla="*/ 674487 w 2544631"/>
              <a:gd name="connsiteY1116" fmla="*/ 458671 h 779326"/>
              <a:gd name="connsiteX1117" fmla="*/ 673525 w 2544631"/>
              <a:gd name="connsiteY1117" fmla="*/ 461559 h 779326"/>
              <a:gd name="connsiteX1118" fmla="*/ 674487 w 2544631"/>
              <a:gd name="connsiteY1118" fmla="*/ 469262 h 779326"/>
              <a:gd name="connsiteX1119" fmla="*/ 680259 w 2544631"/>
              <a:gd name="connsiteY1119" fmla="*/ 474076 h 779326"/>
              <a:gd name="connsiteX1120" fmla="*/ 680259 w 2544631"/>
              <a:gd name="connsiteY1120" fmla="*/ 476001 h 779326"/>
              <a:gd name="connsiteX1121" fmla="*/ 667753 w 2544631"/>
              <a:gd name="connsiteY1121" fmla="*/ 473113 h 779326"/>
              <a:gd name="connsiteX1122" fmla="*/ 678335 w 2544631"/>
              <a:gd name="connsiteY1122" fmla="*/ 427862 h 779326"/>
              <a:gd name="connsiteX1123" fmla="*/ 47260 w 2544631"/>
              <a:gd name="connsiteY1123" fmla="*/ 378760 h 779326"/>
              <a:gd name="connsiteX1124" fmla="*/ 65538 w 2544631"/>
              <a:gd name="connsiteY1124" fmla="*/ 378760 h 779326"/>
              <a:gd name="connsiteX1125" fmla="*/ 65538 w 2544631"/>
              <a:gd name="connsiteY1125" fmla="*/ 380685 h 779326"/>
              <a:gd name="connsiteX1126" fmla="*/ 54956 w 2544631"/>
              <a:gd name="connsiteY1126" fmla="*/ 386462 h 779326"/>
              <a:gd name="connsiteX1127" fmla="*/ 51108 w 2544631"/>
              <a:gd name="connsiteY1127" fmla="*/ 398016 h 779326"/>
              <a:gd name="connsiteX1128" fmla="*/ 53032 w 2544631"/>
              <a:gd name="connsiteY1128" fmla="*/ 404755 h 779326"/>
              <a:gd name="connsiteX1129" fmla="*/ 57842 w 2544631"/>
              <a:gd name="connsiteY1129" fmla="*/ 407643 h 779326"/>
              <a:gd name="connsiteX1130" fmla="*/ 67462 w 2544631"/>
              <a:gd name="connsiteY1130" fmla="*/ 395127 h 779326"/>
              <a:gd name="connsiteX1131" fmla="*/ 68424 w 2544631"/>
              <a:gd name="connsiteY1131" fmla="*/ 393202 h 779326"/>
              <a:gd name="connsiteX1132" fmla="*/ 76120 w 2544631"/>
              <a:gd name="connsiteY1132" fmla="*/ 381648 h 779326"/>
              <a:gd name="connsiteX1133" fmla="*/ 79968 w 2544631"/>
              <a:gd name="connsiteY1133" fmla="*/ 379723 h 779326"/>
              <a:gd name="connsiteX1134" fmla="*/ 83816 w 2544631"/>
              <a:gd name="connsiteY1134" fmla="*/ 378760 h 779326"/>
              <a:gd name="connsiteX1135" fmla="*/ 95360 w 2544631"/>
              <a:gd name="connsiteY1135" fmla="*/ 383574 h 779326"/>
              <a:gd name="connsiteX1136" fmla="*/ 100170 w 2544631"/>
              <a:gd name="connsiteY1136" fmla="*/ 397053 h 779326"/>
              <a:gd name="connsiteX1137" fmla="*/ 98246 w 2544631"/>
              <a:gd name="connsiteY1137" fmla="*/ 406681 h 779326"/>
              <a:gd name="connsiteX1138" fmla="*/ 96322 w 2544631"/>
              <a:gd name="connsiteY1138" fmla="*/ 411495 h 779326"/>
              <a:gd name="connsiteX1139" fmla="*/ 97284 w 2544631"/>
              <a:gd name="connsiteY1139" fmla="*/ 413420 h 779326"/>
              <a:gd name="connsiteX1140" fmla="*/ 100170 w 2544631"/>
              <a:gd name="connsiteY1140" fmla="*/ 413420 h 779326"/>
              <a:gd name="connsiteX1141" fmla="*/ 100170 w 2544631"/>
              <a:gd name="connsiteY1141" fmla="*/ 415346 h 779326"/>
              <a:gd name="connsiteX1142" fmla="*/ 83816 w 2544631"/>
              <a:gd name="connsiteY1142" fmla="*/ 416308 h 779326"/>
              <a:gd name="connsiteX1143" fmla="*/ 83816 w 2544631"/>
              <a:gd name="connsiteY1143" fmla="*/ 414383 h 779326"/>
              <a:gd name="connsiteX1144" fmla="*/ 93436 w 2544631"/>
              <a:gd name="connsiteY1144" fmla="*/ 408606 h 779326"/>
              <a:gd name="connsiteX1145" fmla="*/ 96322 w 2544631"/>
              <a:gd name="connsiteY1145" fmla="*/ 398016 h 779326"/>
              <a:gd name="connsiteX1146" fmla="*/ 94398 w 2544631"/>
              <a:gd name="connsiteY1146" fmla="*/ 392239 h 779326"/>
              <a:gd name="connsiteX1147" fmla="*/ 90550 w 2544631"/>
              <a:gd name="connsiteY1147" fmla="*/ 390313 h 779326"/>
              <a:gd name="connsiteX1148" fmla="*/ 82854 w 2544631"/>
              <a:gd name="connsiteY1148" fmla="*/ 399941 h 779326"/>
              <a:gd name="connsiteX1149" fmla="*/ 81892 w 2544631"/>
              <a:gd name="connsiteY1149" fmla="*/ 400904 h 779326"/>
              <a:gd name="connsiteX1150" fmla="*/ 78044 w 2544631"/>
              <a:gd name="connsiteY1150" fmla="*/ 410532 h 779326"/>
              <a:gd name="connsiteX1151" fmla="*/ 75158 w 2544631"/>
              <a:gd name="connsiteY1151" fmla="*/ 414383 h 779326"/>
              <a:gd name="connsiteX1152" fmla="*/ 70348 w 2544631"/>
              <a:gd name="connsiteY1152" fmla="*/ 417271 h 779326"/>
              <a:gd name="connsiteX1153" fmla="*/ 64576 w 2544631"/>
              <a:gd name="connsiteY1153" fmla="*/ 418234 h 779326"/>
              <a:gd name="connsiteX1154" fmla="*/ 53032 w 2544631"/>
              <a:gd name="connsiteY1154" fmla="*/ 413420 h 779326"/>
              <a:gd name="connsiteX1155" fmla="*/ 48222 w 2544631"/>
              <a:gd name="connsiteY1155" fmla="*/ 399941 h 779326"/>
              <a:gd name="connsiteX1156" fmla="*/ 49184 w 2544631"/>
              <a:gd name="connsiteY1156" fmla="*/ 389350 h 779326"/>
              <a:gd name="connsiteX1157" fmla="*/ 51108 w 2544631"/>
              <a:gd name="connsiteY1157" fmla="*/ 384536 h 779326"/>
              <a:gd name="connsiteX1158" fmla="*/ 50146 w 2544631"/>
              <a:gd name="connsiteY1158" fmla="*/ 381648 h 779326"/>
              <a:gd name="connsiteX1159" fmla="*/ 47260 w 2544631"/>
              <a:gd name="connsiteY1159" fmla="*/ 381648 h 779326"/>
              <a:gd name="connsiteX1160" fmla="*/ 47260 w 2544631"/>
              <a:gd name="connsiteY1160" fmla="*/ 378760 h 779326"/>
              <a:gd name="connsiteX1161" fmla="*/ 679297 w 2544631"/>
              <a:gd name="connsiteY1161" fmla="*/ 372983 h 779326"/>
              <a:gd name="connsiteX1162" fmla="*/ 681222 w 2544631"/>
              <a:gd name="connsiteY1162" fmla="*/ 372983 h 779326"/>
              <a:gd name="connsiteX1163" fmla="*/ 681222 w 2544631"/>
              <a:gd name="connsiteY1163" fmla="*/ 373946 h 779326"/>
              <a:gd name="connsiteX1164" fmla="*/ 682184 w 2544631"/>
              <a:gd name="connsiteY1164" fmla="*/ 375871 h 779326"/>
              <a:gd name="connsiteX1165" fmla="*/ 685070 w 2544631"/>
              <a:gd name="connsiteY1165" fmla="*/ 378760 h 779326"/>
              <a:gd name="connsiteX1166" fmla="*/ 705272 w 2544631"/>
              <a:gd name="connsiteY1166" fmla="*/ 389350 h 779326"/>
              <a:gd name="connsiteX1167" fmla="*/ 719702 w 2544631"/>
              <a:gd name="connsiteY1167" fmla="*/ 390313 h 779326"/>
              <a:gd name="connsiteX1168" fmla="*/ 724512 w 2544631"/>
              <a:gd name="connsiteY1168" fmla="*/ 388388 h 779326"/>
              <a:gd name="connsiteX1169" fmla="*/ 726436 w 2544631"/>
              <a:gd name="connsiteY1169" fmla="*/ 383574 h 779326"/>
              <a:gd name="connsiteX1170" fmla="*/ 728360 w 2544631"/>
              <a:gd name="connsiteY1170" fmla="*/ 383574 h 779326"/>
              <a:gd name="connsiteX1171" fmla="*/ 728360 w 2544631"/>
              <a:gd name="connsiteY1171" fmla="*/ 411495 h 779326"/>
              <a:gd name="connsiteX1172" fmla="*/ 726436 w 2544631"/>
              <a:gd name="connsiteY1172" fmla="*/ 411495 h 779326"/>
              <a:gd name="connsiteX1173" fmla="*/ 724512 w 2544631"/>
              <a:gd name="connsiteY1173" fmla="*/ 406681 h 779326"/>
              <a:gd name="connsiteX1174" fmla="*/ 718740 w 2544631"/>
              <a:gd name="connsiteY1174" fmla="*/ 405718 h 779326"/>
              <a:gd name="connsiteX1175" fmla="*/ 708158 w 2544631"/>
              <a:gd name="connsiteY1175" fmla="*/ 404755 h 779326"/>
              <a:gd name="connsiteX1176" fmla="*/ 685070 w 2544631"/>
              <a:gd name="connsiteY1176" fmla="*/ 417271 h 779326"/>
              <a:gd name="connsiteX1177" fmla="*/ 681222 w 2544631"/>
              <a:gd name="connsiteY1177" fmla="*/ 420160 h 779326"/>
              <a:gd name="connsiteX1178" fmla="*/ 680259 w 2544631"/>
              <a:gd name="connsiteY1178" fmla="*/ 424011 h 779326"/>
              <a:gd name="connsiteX1179" fmla="*/ 678335 w 2544631"/>
              <a:gd name="connsiteY1179" fmla="*/ 424011 h 779326"/>
              <a:gd name="connsiteX1180" fmla="*/ 678335 w 2544631"/>
              <a:gd name="connsiteY1180" fmla="*/ 398016 h 779326"/>
              <a:gd name="connsiteX1181" fmla="*/ 680259 w 2544631"/>
              <a:gd name="connsiteY1181" fmla="*/ 398016 h 779326"/>
              <a:gd name="connsiteX1182" fmla="*/ 681222 w 2544631"/>
              <a:gd name="connsiteY1182" fmla="*/ 400904 h 779326"/>
              <a:gd name="connsiteX1183" fmla="*/ 682184 w 2544631"/>
              <a:gd name="connsiteY1183" fmla="*/ 401867 h 779326"/>
              <a:gd name="connsiteX1184" fmla="*/ 683146 w 2544631"/>
              <a:gd name="connsiteY1184" fmla="*/ 401867 h 779326"/>
              <a:gd name="connsiteX1185" fmla="*/ 684108 w 2544631"/>
              <a:gd name="connsiteY1185" fmla="*/ 400904 h 779326"/>
              <a:gd name="connsiteX1186" fmla="*/ 702386 w 2544631"/>
              <a:gd name="connsiteY1186" fmla="*/ 392239 h 779326"/>
              <a:gd name="connsiteX1187" fmla="*/ 686032 w 2544631"/>
              <a:gd name="connsiteY1187" fmla="*/ 382611 h 779326"/>
              <a:gd name="connsiteX1188" fmla="*/ 685070 w 2544631"/>
              <a:gd name="connsiteY1188" fmla="*/ 382611 h 779326"/>
              <a:gd name="connsiteX1189" fmla="*/ 683146 w 2544631"/>
              <a:gd name="connsiteY1189" fmla="*/ 381648 h 779326"/>
              <a:gd name="connsiteX1190" fmla="*/ 681222 w 2544631"/>
              <a:gd name="connsiteY1190" fmla="*/ 383574 h 779326"/>
              <a:gd name="connsiteX1191" fmla="*/ 681222 w 2544631"/>
              <a:gd name="connsiteY1191" fmla="*/ 386462 h 779326"/>
              <a:gd name="connsiteX1192" fmla="*/ 681222 w 2544631"/>
              <a:gd name="connsiteY1192" fmla="*/ 387425 h 779326"/>
              <a:gd name="connsiteX1193" fmla="*/ 679297 w 2544631"/>
              <a:gd name="connsiteY1193" fmla="*/ 387425 h 779326"/>
              <a:gd name="connsiteX1194" fmla="*/ 679297 w 2544631"/>
              <a:gd name="connsiteY1194" fmla="*/ 372983 h 779326"/>
              <a:gd name="connsiteX1195" fmla="*/ 2015947 w 2544631"/>
              <a:gd name="connsiteY1195" fmla="*/ 351961 h 779326"/>
              <a:gd name="connsiteX1196" fmla="*/ 2027731 w 2544631"/>
              <a:gd name="connsiteY1196" fmla="*/ 353466 h 779326"/>
              <a:gd name="connsiteX1197" fmla="*/ 2091138 w 2544631"/>
              <a:gd name="connsiteY1197" fmla="*/ 385252 h 779326"/>
              <a:gd name="connsiteX1198" fmla="*/ 2086334 w 2544631"/>
              <a:gd name="connsiteY1198" fmla="*/ 434375 h 779326"/>
              <a:gd name="connsiteX1199" fmla="*/ 2017163 w 2544631"/>
              <a:gd name="connsiteY1199" fmla="*/ 378509 h 779326"/>
              <a:gd name="connsiteX1200" fmla="*/ 2015947 w 2544631"/>
              <a:gd name="connsiteY1200" fmla="*/ 351961 h 779326"/>
              <a:gd name="connsiteX1201" fmla="*/ 365875 w 2544631"/>
              <a:gd name="connsiteY1201" fmla="*/ 333600 h 779326"/>
              <a:gd name="connsiteX1202" fmla="*/ 383157 w 2544631"/>
              <a:gd name="connsiteY1202" fmla="*/ 354781 h 779326"/>
              <a:gd name="connsiteX1203" fmla="*/ 383157 w 2544631"/>
              <a:gd name="connsiteY1203" fmla="*/ 519415 h 779326"/>
              <a:gd name="connsiteX1204" fmla="*/ 397559 w 2544631"/>
              <a:gd name="connsiteY1204" fmla="*/ 519415 h 779326"/>
              <a:gd name="connsiteX1205" fmla="*/ 397559 w 2544631"/>
              <a:gd name="connsiteY1205" fmla="*/ 354781 h 779326"/>
              <a:gd name="connsiteX1206" fmla="*/ 413880 w 2544631"/>
              <a:gd name="connsiteY1206" fmla="*/ 333600 h 779326"/>
              <a:gd name="connsiteX1207" fmla="*/ 432122 w 2544631"/>
              <a:gd name="connsiteY1207" fmla="*/ 354781 h 779326"/>
              <a:gd name="connsiteX1208" fmla="*/ 435963 w 2544631"/>
              <a:gd name="connsiteY1208" fmla="*/ 502085 h 779326"/>
              <a:gd name="connsiteX1209" fmla="*/ 389878 w 2544631"/>
              <a:gd name="connsiteY1209" fmla="*/ 556000 h 779326"/>
              <a:gd name="connsiteX1210" fmla="*/ 344753 w 2544631"/>
              <a:gd name="connsiteY1210" fmla="*/ 502085 h 779326"/>
              <a:gd name="connsiteX1211" fmla="*/ 347633 w 2544631"/>
              <a:gd name="connsiteY1211" fmla="*/ 354781 h 779326"/>
              <a:gd name="connsiteX1212" fmla="*/ 365875 w 2544631"/>
              <a:gd name="connsiteY1212" fmla="*/ 333600 h 779326"/>
              <a:gd name="connsiteX1213" fmla="*/ 2378026 w 2544631"/>
              <a:gd name="connsiteY1213" fmla="*/ 305435 h 779326"/>
              <a:gd name="connsiteX1214" fmla="*/ 2385720 w 2544631"/>
              <a:gd name="connsiteY1214" fmla="*/ 327598 h 779326"/>
              <a:gd name="connsiteX1215" fmla="*/ 2373218 w 2544631"/>
              <a:gd name="connsiteY1215" fmla="*/ 349760 h 779326"/>
              <a:gd name="connsiteX1216" fmla="*/ 2385720 w 2544631"/>
              <a:gd name="connsiteY1216" fmla="*/ 357469 h 779326"/>
              <a:gd name="connsiteX1217" fmla="*/ 2419380 w 2544631"/>
              <a:gd name="connsiteY1217" fmla="*/ 352651 h 779326"/>
              <a:gd name="connsiteX1218" fmla="*/ 2428035 w 2544631"/>
              <a:gd name="connsiteY1218" fmla="*/ 377704 h 779326"/>
              <a:gd name="connsiteX1219" fmla="*/ 2394376 w 2544631"/>
              <a:gd name="connsiteY1219" fmla="*/ 383486 h 779326"/>
              <a:gd name="connsiteX1220" fmla="*/ 2390529 w 2544631"/>
              <a:gd name="connsiteY1220" fmla="*/ 398903 h 779326"/>
              <a:gd name="connsiteX1221" fmla="*/ 2384758 w 2544631"/>
              <a:gd name="connsiteY1221" fmla="*/ 433592 h 779326"/>
              <a:gd name="connsiteX1222" fmla="*/ 2358792 w 2544631"/>
              <a:gd name="connsiteY1222" fmla="*/ 468282 h 779326"/>
              <a:gd name="connsiteX1223" fmla="*/ 2330903 w 2544631"/>
              <a:gd name="connsiteY1223" fmla="*/ 455755 h 779326"/>
              <a:gd name="connsiteX1224" fmla="*/ 2318400 w 2544631"/>
              <a:gd name="connsiteY1224" fmla="*/ 439374 h 779326"/>
              <a:gd name="connsiteX1225" fmla="*/ 2340520 w 2544631"/>
              <a:gd name="connsiteY1225" fmla="*/ 439374 h 779326"/>
              <a:gd name="connsiteX1226" fmla="*/ 2366486 w 2544631"/>
              <a:gd name="connsiteY1226" fmla="*/ 440338 h 779326"/>
              <a:gd name="connsiteX1227" fmla="*/ 2378026 w 2544631"/>
              <a:gd name="connsiteY1227" fmla="*/ 404685 h 779326"/>
              <a:gd name="connsiteX1228" fmla="*/ 2369371 w 2544631"/>
              <a:gd name="connsiteY1228" fmla="*/ 387340 h 779326"/>
              <a:gd name="connsiteX1229" fmla="*/ 2342443 w 2544631"/>
              <a:gd name="connsiteY1229" fmla="*/ 397940 h 779326"/>
              <a:gd name="connsiteX1230" fmla="*/ 2315515 w 2544631"/>
              <a:gd name="connsiteY1230" fmla="*/ 412394 h 779326"/>
              <a:gd name="connsiteX1231" fmla="*/ 2292434 w 2544631"/>
              <a:gd name="connsiteY1231" fmla="*/ 395049 h 779326"/>
              <a:gd name="connsiteX1232" fmla="*/ 2322247 w 2544631"/>
              <a:gd name="connsiteY1232" fmla="*/ 383486 h 779326"/>
              <a:gd name="connsiteX1233" fmla="*/ 2360716 w 2544631"/>
              <a:gd name="connsiteY1233" fmla="*/ 367105 h 779326"/>
              <a:gd name="connsiteX1234" fmla="*/ 2353984 w 2544631"/>
              <a:gd name="connsiteY1234" fmla="*/ 337234 h 779326"/>
              <a:gd name="connsiteX1235" fmla="*/ 2334750 w 2544631"/>
              <a:gd name="connsiteY1235" fmla="*/ 346870 h 779326"/>
              <a:gd name="connsiteX1236" fmla="*/ 2322247 w 2544631"/>
              <a:gd name="connsiteY1236" fmla="*/ 332416 h 779326"/>
              <a:gd name="connsiteX1237" fmla="*/ 2338596 w 2544631"/>
              <a:gd name="connsiteY1237" fmla="*/ 318925 h 779326"/>
              <a:gd name="connsiteX1238" fmla="*/ 2378026 w 2544631"/>
              <a:gd name="connsiteY1238" fmla="*/ 305435 h 779326"/>
              <a:gd name="connsiteX1239" fmla="*/ 1255880 w 2544631"/>
              <a:gd name="connsiteY1239" fmla="*/ 271686 h 779326"/>
              <a:gd name="connsiteX1240" fmla="*/ 1207791 w 2544631"/>
              <a:gd name="connsiteY1240" fmla="*/ 273612 h 779326"/>
              <a:gd name="connsiteX1241" fmla="*/ 1218371 w 2544631"/>
              <a:gd name="connsiteY1241" fmla="*/ 288057 h 779326"/>
              <a:gd name="connsiteX1242" fmla="*/ 1217409 w 2544631"/>
              <a:gd name="connsiteY1242" fmla="*/ 316947 h 779326"/>
              <a:gd name="connsiteX1243" fmla="*/ 1169319 w 2544631"/>
              <a:gd name="connsiteY1243" fmla="*/ 349690 h 779326"/>
              <a:gd name="connsiteX1244" fmla="*/ 1178937 w 2544631"/>
              <a:gd name="connsiteY1244" fmla="*/ 350653 h 779326"/>
              <a:gd name="connsiteX1245" fmla="*/ 1202982 w 2544631"/>
              <a:gd name="connsiteY1245" fmla="*/ 352579 h 779326"/>
              <a:gd name="connsiteX1246" fmla="*/ 1222218 w 2544631"/>
              <a:gd name="connsiteY1246" fmla="*/ 367024 h 779326"/>
              <a:gd name="connsiteX1247" fmla="*/ 1278001 w 2544631"/>
              <a:gd name="connsiteY1247" fmla="*/ 338134 h 779326"/>
              <a:gd name="connsiteX1248" fmla="*/ 1326091 w 2544631"/>
              <a:gd name="connsiteY1248" fmla="*/ 302502 h 779326"/>
              <a:gd name="connsiteX1249" fmla="*/ 1255880 w 2544631"/>
              <a:gd name="connsiteY1249" fmla="*/ 271686 h 779326"/>
              <a:gd name="connsiteX1250" fmla="*/ 644639 w 2544631"/>
              <a:gd name="connsiteY1250" fmla="*/ 251664 h 779326"/>
              <a:gd name="connsiteX1251" fmla="*/ 650426 w 2544631"/>
              <a:gd name="connsiteY1251" fmla="*/ 258406 h 779326"/>
              <a:gd name="connsiteX1252" fmla="*/ 658141 w 2544631"/>
              <a:gd name="connsiteY1252" fmla="*/ 267075 h 779326"/>
              <a:gd name="connsiteX1253" fmla="*/ 664893 w 2544631"/>
              <a:gd name="connsiteY1253" fmla="*/ 263222 h 779326"/>
              <a:gd name="connsiteX1254" fmla="*/ 661035 w 2544631"/>
              <a:gd name="connsiteY1254" fmla="*/ 258406 h 779326"/>
              <a:gd name="connsiteX1255" fmla="*/ 663928 w 2544631"/>
              <a:gd name="connsiteY1255" fmla="*/ 254553 h 779326"/>
              <a:gd name="connsiteX1256" fmla="*/ 668751 w 2544631"/>
              <a:gd name="connsiteY1256" fmla="*/ 257443 h 779326"/>
              <a:gd name="connsiteX1257" fmla="*/ 675502 w 2544631"/>
              <a:gd name="connsiteY1257" fmla="*/ 267075 h 779326"/>
              <a:gd name="connsiteX1258" fmla="*/ 669715 w 2544631"/>
              <a:gd name="connsiteY1258" fmla="*/ 270928 h 779326"/>
              <a:gd name="connsiteX1259" fmla="*/ 662964 w 2544631"/>
              <a:gd name="connsiteY1259" fmla="*/ 269002 h 779326"/>
              <a:gd name="connsiteX1260" fmla="*/ 661999 w 2544631"/>
              <a:gd name="connsiteY1260" fmla="*/ 272855 h 779326"/>
              <a:gd name="connsiteX1261" fmla="*/ 665857 w 2544631"/>
              <a:gd name="connsiteY1261" fmla="*/ 281524 h 779326"/>
              <a:gd name="connsiteX1262" fmla="*/ 660070 w 2544631"/>
              <a:gd name="connsiteY1262" fmla="*/ 285377 h 779326"/>
              <a:gd name="connsiteX1263" fmla="*/ 656212 w 2544631"/>
              <a:gd name="connsiteY1263" fmla="*/ 277671 h 779326"/>
              <a:gd name="connsiteX1264" fmla="*/ 651390 w 2544631"/>
              <a:gd name="connsiteY1264" fmla="*/ 277671 h 779326"/>
              <a:gd name="connsiteX1265" fmla="*/ 642710 w 2544631"/>
              <a:gd name="connsiteY1265" fmla="*/ 278634 h 779326"/>
              <a:gd name="connsiteX1266" fmla="*/ 631136 w 2544631"/>
              <a:gd name="connsiteY1266" fmla="*/ 274781 h 779326"/>
              <a:gd name="connsiteX1267" fmla="*/ 632100 w 2544631"/>
              <a:gd name="connsiteY1267" fmla="*/ 267075 h 779326"/>
              <a:gd name="connsiteX1268" fmla="*/ 634994 w 2544631"/>
              <a:gd name="connsiteY1268" fmla="*/ 262259 h 779326"/>
              <a:gd name="connsiteX1269" fmla="*/ 636923 w 2544631"/>
              <a:gd name="connsiteY1269" fmla="*/ 268039 h 779326"/>
              <a:gd name="connsiteX1270" fmla="*/ 638852 w 2544631"/>
              <a:gd name="connsiteY1270" fmla="*/ 274781 h 779326"/>
              <a:gd name="connsiteX1271" fmla="*/ 649461 w 2544631"/>
              <a:gd name="connsiteY1271" fmla="*/ 274781 h 779326"/>
              <a:gd name="connsiteX1272" fmla="*/ 653319 w 2544631"/>
              <a:gd name="connsiteY1272" fmla="*/ 270928 h 779326"/>
              <a:gd name="connsiteX1273" fmla="*/ 648497 w 2544631"/>
              <a:gd name="connsiteY1273" fmla="*/ 265149 h 779326"/>
              <a:gd name="connsiteX1274" fmla="*/ 641745 w 2544631"/>
              <a:gd name="connsiteY1274" fmla="*/ 259369 h 779326"/>
              <a:gd name="connsiteX1275" fmla="*/ 644639 w 2544631"/>
              <a:gd name="connsiteY1275" fmla="*/ 251664 h 779326"/>
              <a:gd name="connsiteX1276" fmla="*/ 1609644 w 2544631"/>
              <a:gd name="connsiteY1276" fmla="*/ 240762 h 779326"/>
              <a:gd name="connsiteX1277" fmla="*/ 1618662 w 2544631"/>
              <a:gd name="connsiteY1277" fmla="*/ 241002 h 779326"/>
              <a:gd name="connsiteX1278" fmla="*/ 1638861 w 2544631"/>
              <a:gd name="connsiteY1278" fmla="*/ 257385 h 779326"/>
              <a:gd name="connsiteX1279" fmla="*/ 1640784 w 2544631"/>
              <a:gd name="connsiteY1279" fmla="*/ 297860 h 779326"/>
              <a:gd name="connsiteX1280" fmla="*/ 1638861 w 2544631"/>
              <a:gd name="connsiteY1280" fmla="*/ 326770 h 779326"/>
              <a:gd name="connsiteX1281" fmla="*/ 1633090 w 2544631"/>
              <a:gd name="connsiteY1281" fmla="*/ 366281 h 779326"/>
              <a:gd name="connsiteX1282" fmla="*/ 1612891 w 2544631"/>
              <a:gd name="connsiteY1282" fmla="*/ 379772 h 779326"/>
              <a:gd name="connsiteX1283" fmla="*/ 1610005 w 2544631"/>
              <a:gd name="connsiteY1283" fmla="*/ 307496 h 779326"/>
              <a:gd name="connsiteX1284" fmla="*/ 1605196 w 2544631"/>
              <a:gd name="connsiteY1284" fmla="*/ 279550 h 779326"/>
              <a:gd name="connsiteX1285" fmla="*/ 1601348 w 2544631"/>
              <a:gd name="connsiteY1285" fmla="*/ 247748 h 779326"/>
              <a:gd name="connsiteX1286" fmla="*/ 1609644 w 2544631"/>
              <a:gd name="connsiteY1286" fmla="*/ 240762 h 779326"/>
              <a:gd name="connsiteX1287" fmla="*/ 1242295 w 2544631"/>
              <a:gd name="connsiteY1287" fmla="*/ 236055 h 779326"/>
              <a:gd name="connsiteX1288" fmla="*/ 1306855 w 2544631"/>
              <a:gd name="connsiteY1288" fmla="*/ 250500 h 779326"/>
              <a:gd name="connsiteX1289" fmla="*/ 1371295 w 2544631"/>
              <a:gd name="connsiteY1289" fmla="*/ 354505 h 779326"/>
              <a:gd name="connsiteX1290" fmla="*/ 1337632 w 2544631"/>
              <a:gd name="connsiteY1290" fmla="*/ 364135 h 779326"/>
              <a:gd name="connsiteX1291" fmla="*/ 1252033 w 2544631"/>
              <a:gd name="connsiteY1291" fmla="*/ 396877 h 779326"/>
              <a:gd name="connsiteX1292" fmla="*/ 1199135 w 2544631"/>
              <a:gd name="connsiteY1292" fmla="*/ 393025 h 779326"/>
              <a:gd name="connsiteX1293" fmla="*/ 1177014 w 2544631"/>
              <a:gd name="connsiteY1293" fmla="*/ 373765 h 779326"/>
              <a:gd name="connsiteX1294" fmla="*/ 1136619 w 2544631"/>
              <a:gd name="connsiteY1294" fmla="*/ 380506 h 779326"/>
              <a:gd name="connsiteX1295" fmla="*/ 1100071 w 2544631"/>
              <a:gd name="connsiteY1295" fmla="*/ 400729 h 779326"/>
              <a:gd name="connsiteX1296" fmla="*/ 1086606 w 2544631"/>
              <a:gd name="connsiteY1296" fmla="*/ 377617 h 779326"/>
              <a:gd name="connsiteX1297" fmla="*/ 1103918 w 2544631"/>
              <a:gd name="connsiteY1297" fmla="*/ 367024 h 779326"/>
              <a:gd name="connsiteX1298" fmla="*/ 1132772 w 2544631"/>
              <a:gd name="connsiteY1298" fmla="*/ 352579 h 779326"/>
              <a:gd name="connsiteX1299" fmla="*/ 1127001 w 2544631"/>
              <a:gd name="connsiteY1299" fmla="*/ 339097 h 779326"/>
              <a:gd name="connsiteX1300" fmla="*/ 1118345 w 2544631"/>
              <a:gd name="connsiteY1300" fmla="*/ 312132 h 779326"/>
              <a:gd name="connsiteX1301" fmla="*/ 1142389 w 2544631"/>
              <a:gd name="connsiteY1301" fmla="*/ 304428 h 779326"/>
              <a:gd name="connsiteX1302" fmla="*/ 1154893 w 2544631"/>
              <a:gd name="connsiteY1302" fmla="*/ 329467 h 779326"/>
              <a:gd name="connsiteX1303" fmla="*/ 1166434 w 2544631"/>
              <a:gd name="connsiteY1303" fmla="*/ 331393 h 779326"/>
              <a:gd name="connsiteX1304" fmla="*/ 1197211 w 2544631"/>
              <a:gd name="connsiteY1304" fmla="*/ 290946 h 779326"/>
              <a:gd name="connsiteX1305" fmla="*/ 1193364 w 2544631"/>
              <a:gd name="connsiteY1305" fmla="*/ 270723 h 779326"/>
              <a:gd name="connsiteX1306" fmla="*/ 1109689 w 2544631"/>
              <a:gd name="connsiteY1306" fmla="*/ 290946 h 779326"/>
              <a:gd name="connsiteX1307" fmla="*/ 1045249 w 2544631"/>
              <a:gd name="connsiteY1307" fmla="*/ 354505 h 779326"/>
              <a:gd name="connsiteX1308" fmla="*/ 1050058 w 2544631"/>
              <a:gd name="connsiteY1308" fmla="*/ 409396 h 779326"/>
              <a:gd name="connsiteX1309" fmla="*/ 1015434 w 2544631"/>
              <a:gd name="connsiteY1309" fmla="*/ 416137 h 779326"/>
              <a:gd name="connsiteX1310" fmla="*/ 982733 w 2544631"/>
              <a:gd name="connsiteY1310" fmla="*/ 314058 h 779326"/>
              <a:gd name="connsiteX1311" fmla="*/ 1004854 w 2544631"/>
              <a:gd name="connsiteY1311" fmla="*/ 277464 h 779326"/>
              <a:gd name="connsiteX1312" fmla="*/ 1027937 w 2544631"/>
              <a:gd name="connsiteY1312" fmla="*/ 283242 h 779326"/>
              <a:gd name="connsiteX1313" fmla="*/ 1042364 w 2544631"/>
              <a:gd name="connsiteY1313" fmla="*/ 306354 h 779326"/>
              <a:gd name="connsiteX1314" fmla="*/ 1072179 w 2544631"/>
              <a:gd name="connsiteY1314" fmla="*/ 282279 h 779326"/>
              <a:gd name="connsiteX1315" fmla="*/ 1168358 w 2544631"/>
              <a:gd name="connsiteY1315" fmla="*/ 241833 h 779326"/>
              <a:gd name="connsiteX1316" fmla="*/ 1242295 w 2544631"/>
              <a:gd name="connsiteY1316" fmla="*/ 236055 h 779326"/>
              <a:gd name="connsiteX1317" fmla="*/ 656275 w 2544631"/>
              <a:gd name="connsiteY1317" fmla="*/ 231203 h 779326"/>
              <a:gd name="connsiteX1318" fmla="*/ 659173 w 2544631"/>
              <a:gd name="connsiteY1318" fmla="*/ 234103 h 779326"/>
              <a:gd name="connsiteX1319" fmla="*/ 663036 w 2544631"/>
              <a:gd name="connsiteY1319" fmla="*/ 238936 h 779326"/>
              <a:gd name="connsiteX1320" fmla="*/ 675590 w 2544631"/>
              <a:gd name="connsiteY1320" fmla="*/ 251502 h 779326"/>
              <a:gd name="connsiteX1321" fmla="*/ 678488 w 2544631"/>
              <a:gd name="connsiteY1321" fmla="*/ 253435 h 779326"/>
              <a:gd name="connsiteX1322" fmla="*/ 679453 w 2544631"/>
              <a:gd name="connsiteY1322" fmla="*/ 250535 h 779326"/>
              <a:gd name="connsiteX1323" fmla="*/ 677522 w 2544631"/>
              <a:gd name="connsiteY1323" fmla="*/ 248602 h 779326"/>
              <a:gd name="connsiteX1324" fmla="*/ 675590 w 2544631"/>
              <a:gd name="connsiteY1324" fmla="*/ 246669 h 779326"/>
              <a:gd name="connsiteX1325" fmla="*/ 679453 w 2544631"/>
              <a:gd name="connsiteY1325" fmla="*/ 242802 h 779326"/>
              <a:gd name="connsiteX1326" fmla="*/ 685248 w 2544631"/>
              <a:gd name="connsiteY1326" fmla="*/ 240869 h 779326"/>
              <a:gd name="connsiteX1327" fmla="*/ 693940 w 2544631"/>
              <a:gd name="connsiteY1327" fmla="*/ 238936 h 779326"/>
              <a:gd name="connsiteX1328" fmla="*/ 696837 w 2544631"/>
              <a:gd name="connsiteY1328" fmla="*/ 235069 h 779326"/>
              <a:gd name="connsiteX1329" fmla="*/ 699734 w 2544631"/>
              <a:gd name="connsiteY1329" fmla="*/ 232170 h 779326"/>
              <a:gd name="connsiteX1330" fmla="*/ 703597 w 2544631"/>
              <a:gd name="connsiteY1330" fmla="*/ 233136 h 779326"/>
              <a:gd name="connsiteX1331" fmla="*/ 700700 w 2544631"/>
              <a:gd name="connsiteY1331" fmla="*/ 240869 h 779326"/>
              <a:gd name="connsiteX1332" fmla="*/ 690077 w 2544631"/>
              <a:gd name="connsiteY1332" fmla="*/ 243769 h 779326"/>
              <a:gd name="connsiteX1333" fmla="*/ 692008 w 2544631"/>
              <a:gd name="connsiteY1333" fmla="*/ 247635 h 779326"/>
              <a:gd name="connsiteX1334" fmla="*/ 698768 w 2544631"/>
              <a:gd name="connsiteY1334" fmla="*/ 246669 h 779326"/>
              <a:gd name="connsiteX1335" fmla="*/ 707460 w 2544631"/>
              <a:gd name="connsiteY1335" fmla="*/ 243769 h 779326"/>
              <a:gd name="connsiteX1336" fmla="*/ 712289 w 2544631"/>
              <a:gd name="connsiteY1336" fmla="*/ 238936 h 779326"/>
              <a:gd name="connsiteX1337" fmla="*/ 717118 w 2544631"/>
              <a:gd name="connsiteY1337" fmla="*/ 243769 h 779326"/>
              <a:gd name="connsiteX1338" fmla="*/ 712289 w 2544631"/>
              <a:gd name="connsiteY1338" fmla="*/ 247635 h 779326"/>
              <a:gd name="connsiteX1339" fmla="*/ 696837 w 2544631"/>
              <a:gd name="connsiteY1339" fmla="*/ 248602 h 779326"/>
              <a:gd name="connsiteX1340" fmla="*/ 696837 w 2544631"/>
              <a:gd name="connsiteY1340" fmla="*/ 250535 h 779326"/>
              <a:gd name="connsiteX1341" fmla="*/ 695871 w 2544631"/>
              <a:gd name="connsiteY1341" fmla="*/ 253435 h 779326"/>
              <a:gd name="connsiteX1342" fmla="*/ 692974 w 2544631"/>
              <a:gd name="connsiteY1342" fmla="*/ 254402 h 779326"/>
              <a:gd name="connsiteX1343" fmla="*/ 684282 w 2544631"/>
              <a:gd name="connsiteY1343" fmla="*/ 255368 h 779326"/>
              <a:gd name="connsiteX1344" fmla="*/ 682351 w 2544631"/>
              <a:gd name="connsiteY1344" fmla="*/ 258268 h 779326"/>
              <a:gd name="connsiteX1345" fmla="*/ 686214 w 2544631"/>
              <a:gd name="connsiteY1345" fmla="*/ 262134 h 779326"/>
              <a:gd name="connsiteX1346" fmla="*/ 691042 w 2544631"/>
              <a:gd name="connsiteY1346" fmla="*/ 261168 h 779326"/>
              <a:gd name="connsiteX1347" fmla="*/ 692008 w 2544631"/>
              <a:gd name="connsiteY1347" fmla="*/ 258268 h 779326"/>
              <a:gd name="connsiteX1348" fmla="*/ 703597 w 2544631"/>
              <a:gd name="connsiteY1348" fmla="*/ 258268 h 779326"/>
              <a:gd name="connsiteX1349" fmla="*/ 705529 w 2544631"/>
              <a:gd name="connsiteY1349" fmla="*/ 255368 h 779326"/>
              <a:gd name="connsiteX1350" fmla="*/ 710357 w 2544631"/>
              <a:gd name="connsiteY1350" fmla="*/ 253435 h 779326"/>
              <a:gd name="connsiteX1351" fmla="*/ 714220 w 2544631"/>
              <a:gd name="connsiteY1351" fmla="*/ 256335 h 779326"/>
              <a:gd name="connsiteX1352" fmla="*/ 718083 w 2544631"/>
              <a:gd name="connsiteY1352" fmla="*/ 257301 h 779326"/>
              <a:gd name="connsiteX1353" fmla="*/ 720015 w 2544631"/>
              <a:gd name="connsiteY1353" fmla="*/ 256335 h 779326"/>
              <a:gd name="connsiteX1354" fmla="*/ 723878 w 2544631"/>
              <a:gd name="connsiteY1354" fmla="*/ 254402 h 779326"/>
              <a:gd name="connsiteX1355" fmla="*/ 729672 w 2544631"/>
              <a:gd name="connsiteY1355" fmla="*/ 252468 h 779326"/>
              <a:gd name="connsiteX1356" fmla="*/ 730638 w 2544631"/>
              <a:gd name="connsiteY1356" fmla="*/ 257301 h 779326"/>
              <a:gd name="connsiteX1357" fmla="*/ 727741 w 2544631"/>
              <a:gd name="connsiteY1357" fmla="*/ 261168 h 779326"/>
              <a:gd name="connsiteX1358" fmla="*/ 724844 w 2544631"/>
              <a:gd name="connsiteY1358" fmla="*/ 259235 h 779326"/>
              <a:gd name="connsiteX1359" fmla="*/ 720981 w 2544631"/>
              <a:gd name="connsiteY1359" fmla="*/ 260201 h 779326"/>
              <a:gd name="connsiteX1360" fmla="*/ 720015 w 2544631"/>
              <a:gd name="connsiteY1360" fmla="*/ 266001 h 779326"/>
              <a:gd name="connsiteX1361" fmla="*/ 713255 w 2544631"/>
              <a:gd name="connsiteY1361" fmla="*/ 263101 h 779326"/>
              <a:gd name="connsiteX1362" fmla="*/ 708426 w 2544631"/>
              <a:gd name="connsiteY1362" fmla="*/ 262134 h 779326"/>
              <a:gd name="connsiteX1363" fmla="*/ 704563 w 2544631"/>
              <a:gd name="connsiteY1363" fmla="*/ 267934 h 779326"/>
              <a:gd name="connsiteX1364" fmla="*/ 698768 w 2544631"/>
              <a:gd name="connsiteY1364" fmla="*/ 267934 h 779326"/>
              <a:gd name="connsiteX1365" fmla="*/ 690077 w 2544631"/>
              <a:gd name="connsiteY1365" fmla="*/ 265034 h 779326"/>
              <a:gd name="connsiteX1366" fmla="*/ 688145 w 2544631"/>
              <a:gd name="connsiteY1366" fmla="*/ 266967 h 779326"/>
              <a:gd name="connsiteX1367" fmla="*/ 692974 w 2544631"/>
              <a:gd name="connsiteY1367" fmla="*/ 277600 h 779326"/>
              <a:gd name="connsiteX1368" fmla="*/ 686214 w 2544631"/>
              <a:gd name="connsiteY1368" fmla="*/ 287266 h 779326"/>
              <a:gd name="connsiteX1369" fmla="*/ 681385 w 2544631"/>
              <a:gd name="connsiteY1369" fmla="*/ 278567 h 779326"/>
              <a:gd name="connsiteX1370" fmla="*/ 678488 w 2544631"/>
              <a:gd name="connsiteY1370" fmla="*/ 273734 h 779326"/>
              <a:gd name="connsiteX1371" fmla="*/ 680419 w 2544631"/>
              <a:gd name="connsiteY1371" fmla="*/ 273734 h 779326"/>
              <a:gd name="connsiteX1372" fmla="*/ 685248 w 2544631"/>
              <a:gd name="connsiteY1372" fmla="*/ 276633 h 779326"/>
              <a:gd name="connsiteX1373" fmla="*/ 687179 w 2544631"/>
              <a:gd name="connsiteY1373" fmla="*/ 271800 h 779326"/>
              <a:gd name="connsiteX1374" fmla="*/ 675590 w 2544631"/>
              <a:gd name="connsiteY1374" fmla="*/ 257301 h 779326"/>
              <a:gd name="connsiteX1375" fmla="*/ 664001 w 2544631"/>
              <a:gd name="connsiteY1375" fmla="*/ 247635 h 779326"/>
              <a:gd name="connsiteX1376" fmla="*/ 653378 w 2544631"/>
              <a:gd name="connsiteY1376" fmla="*/ 240869 h 779326"/>
              <a:gd name="connsiteX1377" fmla="*/ 651447 w 2544631"/>
              <a:gd name="connsiteY1377" fmla="*/ 234103 h 779326"/>
              <a:gd name="connsiteX1378" fmla="*/ 656275 w 2544631"/>
              <a:gd name="connsiteY1378" fmla="*/ 231203 h 779326"/>
              <a:gd name="connsiteX1379" fmla="*/ 1544599 w 2544631"/>
              <a:gd name="connsiteY1379" fmla="*/ 226547 h 779326"/>
              <a:gd name="connsiteX1380" fmla="*/ 1562874 w 2544631"/>
              <a:gd name="connsiteY1380" fmla="*/ 252567 h 779326"/>
              <a:gd name="connsiteX1381" fmla="*/ 1560950 w 2544631"/>
              <a:gd name="connsiteY1381" fmla="*/ 286295 h 779326"/>
              <a:gd name="connsiteX1382" fmla="*/ 1557103 w 2544631"/>
              <a:gd name="connsiteY1382" fmla="*/ 340262 h 779326"/>
              <a:gd name="connsiteX1383" fmla="*/ 1544599 w 2544631"/>
              <a:gd name="connsiteY1383" fmla="*/ 442412 h 779326"/>
              <a:gd name="connsiteX1384" fmla="*/ 1526323 w 2544631"/>
              <a:gd name="connsiteY1384" fmla="*/ 468431 h 779326"/>
              <a:gd name="connsiteX1385" fmla="*/ 1517667 w 2544631"/>
              <a:gd name="connsiteY1385" fmla="*/ 437593 h 779326"/>
              <a:gd name="connsiteX1386" fmla="*/ 1528247 w 2544631"/>
              <a:gd name="connsiteY1386" fmla="*/ 405792 h 779326"/>
              <a:gd name="connsiteX1387" fmla="*/ 1538828 w 2544631"/>
              <a:gd name="connsiteY1387" fmla="*/ 302678 h 779326"/>
              <a:gd name="connsiteX1388" fmla="*/ 1528247 w 2544631"/>
              <a:gd name="connsiteY1388" fmla="*/ 251603 h 779326"/>
              <a:gd name="connsiteX1389" fmla="*/ 1544599 w 2544631"/>
              <a:gd name="connsiteY1389" fmla="*/ 226547 h 779326"/>
              <a:gd name="connsiteX1390" fmla="*/ 131657 w 2544631"/>
              <a:gd name="connsiteY1390" fmla="*/ 190822 h 779326"/>
              <a:gd name="connsiteX1391" fmla="*/ 114336 w 2544631"/>
              <a:gd name="connsiteY1391" fmla="*/ 202370 h 779326"/>
              <a:gd name="connsiteX1392" fmla="*/ 107600 w 2544631"/>
              <a:gd name="connsiteY1392" fmla="*/ 213918 h 779326"/>
              <a:gd name="connsiteX1393" fmla="*/ 113374 w 2544631"/>
              <a:gd name="connsiteY1393" fmla="*/ 213918 h 779326"/>
              <a:gd name="connsiteX1394" fmla="*/ 120110 w 2544631"/>
              <a:gd name="connsiteY1394" fmla="*/ 217767 h 779326"/>
              <a:gd name="connsiteX1395" fmla="*/ 120110 w 2544631"/>
              <a:gd name="connsiteY1395" fmla="*/ 234126 h 779326"/>
              <a:gd name="connsiteX1396" fmla="*/ 122034 w 2544631"/>
              <a:gd name="connsiteY1396" fmla="*/ 232202 h 779326"/>
              <a:gd name="connsiteX1397" fmla="*/ 125884 w 2544631"/>
              <a:gd name="connsiteY1397" fmla="*/ 226428 h 779326"/>
              <a:gd name="connsiteX1398" fmla="*/ 131657 w 2544631"/>
              <a:gd name="connsiteY1398" fmla="*/ 223541 h 779326"/>
              <a:gd name="connsiteX1399" fmla="*/ 132620 w 2544631"/>
              <a:gd name="connsiteY1399" fmla="*/ 207182 h 779326"/>
              <a:gd name="connsiteX1400" fmla="*/ 131657 w 2544631"/>
              <a:gd name="connsiteY1400" fmla="*/ 190822 h 779326"/>
              <a:gd name="connsiteX1401" fmla="*/ 341760 w 2544631"/>
              <a:gd name="connsiteY1401" fmla="*/ 183943 h 779326"/>
              <a:gd name="connsiteX1402" fmla="*/ 355237 w 2544631"/>
              <a:gd name="connsiteY1402" fmla="*/ 189726 h 779326"/>
              <a:gd name="connsiteX1403" fmla="*/ 372566 w 2544631"/>
              <a:gd name="connsiteY1403" fmla="*/ 189726 h 779326"/>
              <a:gd name="connsiteX1404" fmla="*/ 386044 w 2544631"/>
              <a:gd name="connsiteY1404" fmla="*/ 205146 h 779326"/>
              <a:gd name="connsiteX1405" fmla="*/ 389895 w 2544631"/>
              <a:gd name="connsiteY1405" fmla="*/ 205146 h 779326"/>
              <a:gd name="connsiteX1406" fmla="*/ 393746 w 2544631"/>
              <a:gd name="connsiteY1406" fmla="*/ 205146 h 779326"/>
              <a:gd name="connsiteX1407" fmla="*/ 407223 w 2544631"/>
              <a:gd name="connsiteY1407" fmla="*/ 189726 h 779326"/>
              <a:gd name="connsiteX1408" fmla="*/ 423589 w 2544631"/>
              <a:gd name="connsiteY1408" fmla="*/ 189726 h 779326"/>
              <a:gd name="connsiteX1409" fmla="*/ 437067 w 2544631"/>
              <a:gd name="connsiteY1409" fmla="*/ 183943 h 779326"/>
              <a:gd name="connsiteX1410" fmla="*/ 423589 w 2544631"/>
              <a:gd name="connsiteY1410" fmla="*/ 203219 h 779326"/>
              <a:gd name="connsiteX1411" fmla="*/ 411074 w 2544631"/>
              <a:gd name="connsiteY1411" fmla="*/ 203219 h 779326"/>
              <a:gd name="connsiteX1412" fmla="*/ 398559 w 2544631"/>
              <a:gd name="connsiteY1412" fmla="*/ 206110 h 779326"/>
              <a:gd name="connsiteX1413" fmla="*/ 435142 w 2544631"/>
              <a:gd name="connsiteY1413" fmla="*/ 227313 h 779326"/>
              <a:gd name="connsiteX1414" fmla="*/ 440918 w 2544631"/>
              <a:gd name="connsiteY1414" fmla="*/ 288031 h 779326"/>
              <a:gd name="connsiteX1415" fmla="*/ 461135 w 2544631"/>
              <a:gd name="connsiteY1415" fmla="*/ 288031 h 779326"/>
              <a:gd name="connsiteX1416" fmla="*/ 486165 w 2544631"/>
              <a:gd name="connsiteY1416" fmla="*/ 320800 h 779326"/>
              <a:gd name="connsiteX1417" fmla="*/ 494829 w 2544631"/>
              <a:gd name="connsiteY1417" fmla="*/ 481751 h 779326"/>
              <a:gd name="connsiteX1418" fmla="*/ 519860 w 2544631"/>
              <a:gd name="connsiteY1418" fmla="*/ 556926 h 779326"/>
              <a:gd name="connsiteX1419" fmla="*/ 490016 w 2544631"/>
              <a:gd name="connsiteY1419" fmla="*/ 556926 h 779326"/>
              <a:gd name="connsiteX1420" fmla="*/ 475575 w 2544631"/>
              <a:gd name="connsiteY1420" fmla="*/ 537650 h 779326"/>
              <a:gd name="connsiteX1421" fmla="*/ 484240 w 2544631"/>
              <a:gd name="connsiteY1421" fmla="*/ 556926 h 779326"/>
              <a:gd name="connsiteX1422" fmla="*/ 459209 w 2544631"/>
              <a:gd name="connsiteY1422" fmla="*/ 556926 h 779326"/>
              <a:gd name="connsiteX1423" fmla="*/ 452470 w 2544631"/>
              <a:gd name="connsiteY1423" fmla="*/ 524158 h 779326"/>
              <a:gd name="connsiteX1424" fmla="*/ 443806 w 2544631"/>
              <a:gd name="connsiteY1424" fmla="*/ 344894 h 779326"/>
              <a:gd name="connsiteX1425" fmla="*/ 433216 w 2544631"/>
              <a:gd name="connsiteY1425" fmla="*/ 329474 h 779326"/>
              <a:gd name="connsiteX1426" fmla="*/ 393746 w 2544631"/>
              <a:gd name="connsiteY1426" fmla="*/ 329474 h 779326"/>
              <a:gd name="connsiteX1427" fmla="*/ 393746 w 2544631"/>
              <a:gd name="connsiteY1427" fmla="*/ 250444 h 779326"/>
              <a:gd name="connsiteX1428" fmla="*/ 410112 w 2544631"/>
              <a:gd name="connsiteY1428" fmla="*/ 230204 h 779326"/>
              <a:gd name="connsiteX1429" fmla="*/ 389895 w 2544631"/>
              <a:gd name="connsiteY1429" fmla="*/ 209965 h 779326"/>
              <a:gd name="connsiteX1430" fmla="*/ 368715 w 2544631"/>
              <a:gd name="connsiteY1430" fmla="*/ 230204 h 779326"/>
              <a:gd name="connsiteX1431" fmla="*/ 385081 w 2544631"/>
              <a:gd name="connsiteY1431" fmla="*/ 250444 h 779326"/>
              <a:gd name="connsiteX1432" fmla="*/ 385081 w 2544631"/>
              <a:gd name="connsiteY1432" fmla="*/ 329474 h 779326"/>
              <a:gd name="connsiteX1433" fmla="*/ 346573 w 2544631"/>
              <a:gd name="connsiteY1433" fmla="*/ 329474 h 779326"/>
              <a:gd name="connsiteX1434" fmla="*/ 335021 w 2544631"/>
              <a:gd name="connsiteY1434" fmla="*/ 344894 h 779326"/>
              <a:gd name="connsiteX1435" fmla="*/ 327319 w 2544631"/>
              <a:gd name="connsiteY1435" fmla="*/ 524158 h 779326"/>
              <a:gd name="connsiteX1436" fmla="*/ 320580 w 2544631"/>
              <a:gd name="connsiteY1436" fmla="*/ 556926 h 779326"/>
              <a:gd name="connsiteX1437" fmla="*/ 295550 w 2544631"/>
              <a:gd name="connsiteY1437" fmla="*/ 556926 h 779326"/>
              <a:gd name="connsiteX1438" fmla="*/ 303251 w 2544631"/>
              <a:gd name="connsiteY1438" fmla="*/ 537650 h 779326"/>
              <a:gd name="connsiteX1439" fmla="*/ 288811 w 2544631"/>
              <a:gd name="connsiteY1439" fmla="*/ 556926 h 779326"/>
              <a:gd name="connsiteX1440" fmla="*/ 259930 w 2544631"/>
              <a:gd name="connsiteY1440" fmla="*/ 556926 h 779326"/>
              <a:gd name="connsiteX1441" fmla="*/ 283997 w 2544631"/>
              <a:gd name="connsiteY1441" fmla="*/ 481751 h 779326"/>
              <a:gd name="connsiteX1442" fmla="*/ 293624 w 2544631"/>
              <a:gd name="connsiteY1442" fmla="*/ 320800 h 779326"/>
              <a:gd name="connsiteX1443" fmla="*/ 317692 w 2544631"/>
              <a:gd name="connsiteY1443" fmla="*/ 288031 h 779326"/>
              <a:gd name="connsiteX1444" fmla="*/ 338871 w 2544631"/>
              <a:gd name="connsiteY1444" fmla="*/ 288031 h 779326"/>
              <a:gd name="connsiteX1445" fmla="*/ 344648 w 2544631"/>
              <a:gd name="connsiteY1445" fmla="*/ 227313 h 779326"/>
              <a:gd name="connsiteX1446" fmla="*/ 381230 w 2544631"/>
              <a:gd name="connsiteY1446" fmla="*/ 206110 h 779326"/>
              <a:gd name="connsiteX1447" fmla="*/ 368715 w 2544631"/>
              <a:gd name="connsiteY1447" fmla="*/ 203219 h 779326"/>
              <a:gd name="connsiteX1448" fmla="*/ 356200 w 2544631"/>
              <a:gd name="connsiteY1448" fmla="*/ 203219 h 779326"/>
              <a:gd name="connsiteX1449" fmla="*/ 341760 w 2544631"/>
              <a:gd name="connsiteY1449" fmla="*/ 183943 h 779326"/>
              <a:gd name="connsiteX1450" fmla="*/ 134905 w 2544631"/>
              <a:gd name="connsiteY1450" fmla="*/ 182763 h 779326"/>
              <a:gd name="connsiteX1451" fmla="*/ 149941 w 2544631"/>
              <a:gd name="connsiteY1451" fmla="*/ 186973 h 779326"/>
              <a:gd name="connsiteX1452" fmla="*/ 148017 w 2544631"/>
              <a:gd name="connsiteY1452" fmla="*/ 196596 h 779326"/>
              <a:gd name="connsiteX1453" fmla="*/ 143205 w 2544631"/>
              <a:gd name="connsiteY1453" fmla="*/ 220654 h 779326"/>
              <a:gd name="connsiteX1454" fmla="*/ 135507 w 2544631"/>
              <a:gd name="connsiteY1454" fmla="*/ 233164 h 779326"/>
              <a:gd name="connsiteX1455" fmla="*/ 126846 w 2544631"/>
              <a:gd name="connsiteY1455" fmla="*/ 235089 h 779326"/>
              <a:gd name="connsiteX1456" fmla="*/ 122997 w 2544631"/>
              <a:gd name="connsiteY1456" fmla="*/ 245674 h 779326"/>
              <a:gd name="connsiteX1457" fmla="*/ 122997 w 2544631"/>
              <a:gd name="connsiteY1457" fmla="*/ 257222 h 779326"/>
              <a:gd name="connsiteX1458" fmla="*/ 115298 w 2544631"/>
              <a:gd name="connsiteY1458" fmla="*/ 257222 h 779326"/>
              <a:gd name="connsiteX1459" fmla="*/ 115298 w 2544631"/>
              <a:gd name="connsiteY1459" fmla="*/ 251448 h 779326"/>
              <a:gd name="connsiteX1460" fmla="*/ 116260 w 2544631"/>
              <a:gd name="connsiteY1460" fmla="*/ 242787 h 779326"/>
              <a:gd name="connsiteX1461" fmla="*/ 112411 w 2544631"/>
              <a:gd name="connsiteY1461" fmla="*/ 242787 h 779326"/>
              <a:gd name="connsiteX1462" fmla="*/ 104713 w 2544631"/>
              <a:gd name="connsiteY1462" fmla="*/ 240862 h 779326"/>
              <a:gd name="connsiteX1463" fmla="*/ 106637 w 2544631"/>
              <a:gd name="connsiteY1463" fmla="*/ 234126 h 779326"/>
              <a:gd name="connsiteX1464" fmla="*/ 113374 w 2544631"/>
              <a:gd name="connsiteY1464" fmla="*/ 234126 h 779326"/>
              <a:gd name="connsiteX1465" fmla="*/ 116260 w 2544631"/>
              <a:gd name="connsiteY1465" fmla="*/ 232202 h 779326"/>
              <a:gd name="connsiteX1466" fmla="*/ 110487 w 2544631"/>
              <a:gd name="connsiteY1466" fmla="*/ 218729 h 779326"/>
              <a:gd name="connsiteX1467" fmla="*/ 105675 w 2544631"/>
              <a:gd name="connsiteY1467" fmla="*/ 216805 h 779326"/>
              <a:gd name="connsiteX1468" fmla="*/ 98939 w 2544631"/>
              <a:gd name="connsiteY1468" fmla="*/ 239900 h 779326"/>
              <a:gd name="connsiteX1469" fmla="*/ 104713 w 2544631"/>
              <a:gd name="connsiteY1469" fmla="*/ 263958 h 779326"/>
              <a:gd name="connsiteX1470" fmla="*/ 118185 w 2544631"/>
              <a:gd name="connsiteY1470" fmla="*/ 270694 h 779326"/>
              <a:gd name="connsiteX1471" fmla="*/ 114336 w 2544631"/>
              <a:gd name="connsiteY1471" fmla="*/ 279355 h 779326"/>
              <a:gd name="connsiteX1472" fmla="*/ 86429 w 2544631"/>
              <a:gd name="connsiteY1472" fmla="*/ 272619 h 779326"/>
              <a:gd name="connsiteX1473" fmla="*/ 80655 w 2544631"/>
              <a:gd name="connsiteY1473" fmla="*/ 262033 h 779326"/>
              <a:gd name="connsiteX1474" fmla="*/ 85467 w 2544631"/>
              <a:gd name="connsiteY1474" fmla="*/ 257222 h 779326"/>
              <a:gd name="connsiteX1475" fmla="*/ 92203 w 2544631"/>
              <a:gd name="connsiteY1475" fmla="*/ 257222 h 779326"/>
              <a:gd name="connsiteX1476" fmla="*/ 91240 w 2544631"/>
              <a:gd name="connsiteY1476" fmla="*/ 246636 h 779326"/>
              <a:gd name="connsiteX1477" fmla="*/ 95090 w 2544631"/>
              <a:gd name="connsiteY1477" fmla="*/ 218729 h 779326"/>
              <a:gd name="connsiteX1478" fmla="*/ 116260 w 2544631"/>
              <a:gd name="connsiteY1478" fmla="*/ 187935 h 779326"/>
              <a:gd name="connsiteX1479" fmla="*/ 134905 w 2544631"/>
              <a:gd name="connsiteY1479" fmla="*/ 182763 h 779326"/>
              <a:gd name="connsiteX1480" fmla="*/ 2005635 w 2544631"/>
              <a:gd name="connsiteY1480" fmla="*/ 149266 h 779326"/>
              <a:gd name="connsiteX1481" fmla="*/ 2023888 w 2544631"/>
              <a:gd name="connsiteY1481" fmla="*/ 178163 h 779326"/>
              <a:gd name="connsiteX1482" fmla="*/ 2015242 w 2544631"/>
              <a:gd name="connsiteY1482" fmla="*/ 202243 h 779326"/>
              <a:gd name="connsiteX1483" fmla="*/ 2009477 w 2544631"/>
              <a:gd name="connsiteY1483" fmla="*/ 218617 h 779326"/>
              <a:gd name="connsiteX1484" fmla="*/ 2004674 w 2544631"/>
              <a:gd name="connsiteY1484" fmla="*/ 241734 h 779326"/>
              <a:gd name="connsiteX1485" fmla="*/ 2023888 w 2544631"/>
              <a:gd name="connsiteY1485" fmla="*/ 234992 h 779326"/>
              <a:gd name="connsiteX1486" fmla="*/ 2048866 w 2544631"/>
              <a:gd name="connsiteY1486" fmla="*/ 220544 h 779326"/>
              <a:gd name="connsiteX1487" fmla="*/ 2078648 w 2544631"/>
              <a:gd name="connsiteY1487" fmla="*/ 226323 h 779326"/>
              <a:gd name="connsiteX1488" fmla="*/ 2070002 w 2544631"/>
              <a:gd name="connsiteY1488" fmla="*/ 246550 h 779326"/>
              <a:gd name="connsiteX1489" fmla="*/ 2044063 w 2544631"/>
              <a:gd name="connsiteY1489" fmla="*/ 252329 h 779326"/>
              <a:gd name="connsiteX1490" fmla="*/ 1997949 w 2544631"/>
              <a:gd name="connsiteY1490" fmla="*/ 274483 h 779326"/>
              <a:gd name="connsiteX1491" fmla="*/ 1981617 w 2544631"/>
              <a:gd name="connsiteY1491" fmla="*/ 342871 h 779326"/>
              <a:gd name="connsiteX1492" fmla="*/ 1941267 w 2544631"/>
              <a:gd name="connsiteY1492" fmla="*/ 400663 h 779326"/>
              <a:gd name="connsiteX1493" fmla="*/ 1909563 w 2544631"/>
              <a:gd name="connsiteY1493" fmla="*/ 444007 h 779326"/>
              <a:gd name="connsiteX1494" fmla="*/ 1892271 w 2544631"/>
              <a:gd name="connsiteY1494" fmla="*/ 439191 h 779326"/>
              <a:gd name="connsiteX1495" fmla="*/ 1886506 w 2544631"/>
              <a:gd name="connsiteY1495" fmla="*/ 412221 h 779326"/>
              <a:gd name="connsiteX1496" fmla="*/ 1901878 w 2544631"/>
              <a:gd name="connsiteY1496" fmla="*/ 400663 h 779326"/>
              <a:gd name="connsiteX1497" fmla="*/ 1913406 w 2544631"/>
              <a:gd name="connsiteY1497" fmla="*/ 404516 h 779326"/>
              <a:gd name="connsiteX1498" fmla="*/ 1946070 w 2544631"/>
              <a:gd name="connsiteY1498" fmla="*/ 361172 h 779326"/>
              <a:gd name="connsiteX1499" fmla="*/ 1968167 w 2544631"/>
              <a:gd name="connsiteY1499" fmla="*/ 306269 h 779326"/>
              <a:gd name="connsiteX1500" fmla="*/ 1972970 w 2544631"/>
              <a:gd name="connsiteY1500" fmla="*/ 289894 h 779326"/>
              <a:gd name="connsiteX1501" fmla="*/ 1954717 w 2544631"/>
              <a:gd name="connsiteY1501" fmla="*/ 301453 h 779326"/>
              <a:gd name="connsiteX1502" fmla="*/ 1923013 w 2544631"/>
              <a:gd name="connsiteY1502" fmla="*/ 304342 h 779326"/>
              <a:gd name="connsiteX1503" fmla="*/ 1898035 w 2544631"/>
              <a:gd name="connsiteY1503" fmla="*/ 276410 h 779326"/>
              <a:gd name="connsiteX1504" fmla="*/ 1907642 w 2544631"/>
              <a:gd name="connsiteY1504" fmla="*/ 258109 h 779326"/>
              <a:gd name="connsiteX1505" fmla="*/ 1940306 w 2544631"/>
              <a:gd name="connsiteY1505" fmla="*/ 261961 h 779326"/>
              <a:gd name="connsiteX1506" fmla="*/ 1979695 w 2544631"/>
              <a:gd name="connsiteY1506" fmla="*/ 249440 h 779326"/>
              <a:gd name="connsiteX1507" fmla="*/ 1980656 w 2544631"/>
              <a:gd name="connsiteY1507" fmla="*/ 248477 h 779326"/>
              <a:gd name="connsiteX1508" fmla="*/ 1991224 w 2544631"/>
              <a:gd name="connsiteY1508" fmla="*/ 204169 h 779326"/>
              <a:gd name="connsiteX1509" fmla="*/ 1988342 w 2544631"/>
              <a:gd name="connsiteY1509" fmla="*/ 166604 h 779326"/>
              <a:gd name="connsiteX1510" fmla="*/ 2005635 w 2544631"/>
              <a:gd name="connsiteY1510" fmla="*/ 149266 h 779326"/>
              <a:gd name="connsiteX1511" fmla="*/ 1700179 w 2544631"/>
              <a:gd name="connsiteY1511" fmla="*/ 143912 h 779326"/>
              <a:gd name="connsiteX1512" fmla="*/ 1711962 w 2544631"/>
              <a:gd name="connsiteY1512" fmla="*/ 144634 h 779326"/>
              <a:gd name="connsiteX1513" fmla="*/ 1736008 w 2544631"/>
              <a:gd name="connsiteY1513" fmla="*/ 173545 h 779326"/>
              <a:gd name="connsiteX1514" fmla="*/ 1719657 w 2544631"/>
              <a:gd name="connsiteY1514" fmla="*/ 208237 h 779326"/>
              <a:gd name="connsiteX1515" fmla="*/ 1711000 w 2544631"/>
              <a:gd name="connsiteY1515" fmla="*/ 266058 h 779326"/>
              <a:gd name="connsiteX1516" fmla="*/ 1714847 w 2544631"/>
              <a:gd name="connsiteY1516" fmla="*/ 427956 h 779326"/>
              <a:gd name="connsiteX1517" fmla="*/ 1723504 w 2544631"/>
              <a:gd name="connsiteY1517" fmla="*/ 460722 h 779326"/>
              <a:gd name="connsiteX1518" fmla="*/ 1702343 w 2544631"/>
              <a:gd name="connsiteY1518" fmla="*/ 479995 h 779326"/>
              <a:gd name="connsiteX1519" fmla="*/ 1692725 w 2544631"/>
              <a:gd name="connsiteY1519" fmla="*/ 395191 h 779326"/>
              <a:gd name="connsiteX1520" fmla="*/ 1694648 w 2544631"/>
              <a:gd name="connsiteY1520" fmla="*/ 310387 h 779326"/>
              <a:gd name="connsiteX1521" fmla="*/ 1693687 w 2544631"/>
              <a:gd name="connsiteY1521" fmla="*/ 205346 h 779326"/>
              <a:gd name="connsiteX1522" fmla="*/ 1687915 w 2544631"/>
              <a:gd name="connsiteY1522" fmla="*/ 174508 h 779326"/>
              <a:gd name="connsiteX1523" fmla="*/ 1689839 w 2544631"/>
              <a:gd name="connsiteY1523" fmla="*/ 147525 h 779326"/>
              <a:gd name="connsiteX1524" fmla="*/ 1700179 w 2544631"/>
              <a:gd name="connsiteY1524" fmla="*/ 143912 h 779326"/>
              <a:gd name="connsiteX1525" fmla="*/ 388968 w 2544631"/>
              <a:gd name="connsiteY1525" fmla="*/ 132977 h 779326"/>
              <a:gd name="connsiteX1526" fmla="*/ 644960 w 2544631"/>
              <a:gd name="connsiteY1526" fmla="*/ 389330 h 779326"/>
              <a:gd name="connsiteX1527" fmla="*/ 513115 w 2544631"/>
              <a:gd name="connsiteY1527" fmla="*/ 614843 h 779326"/>
              <a:gd name="connsiteX1528" fmla="*/ 507340 w 2544631"/>
              <a:gd name="connsiteY1528" fmla="*/ 604242 h 779326"/>
              <a:gd name="connsiteX1529" fmla="*/ 634374 w 2544631"/>
              <a:gd name="connsiteY1529" fmla="*/ 389330 h 779326"/>
              <a:gd name="connsiteX1530" fmla="*/ 388968 w 2544631"/>
              <a:gd name="connsiteY1530" fmla="*/ 144542 h 779326"/>
              <a:gd name="connsiteX1531" fmla="*/ 143563 w 2544631"/>
              <a:gd name="connsiteY1531" fmla="*/ 389330 h 779326"/>
              <a:gd name="connsiteX1532" fmla="*/ 271559 w 2544631"/>
              <a:gd name="connsiteY1532" fmla="*/ 605206 h 779326"/>
              <a:gd name="connsiteX1533" fmla="*/ 266747 w 2544631"/>
              <a:gd name="connsiteY1533" fmla="*/ 614843 h 779326"/>
              <a:gd name="connsiteX1534" fmla="*/ 132977 w 2544631"/>
              <a:gd name="connsiteY1534" fmla="*/ 389330 h 779326"/>
              <a:gd name="connsiteX1535" fmla="*/ 388968 w 2544631"/>
              <a:gd name="connsiteY1535" fmla="*/ 132977 h 779326"/>
              <a:gd name="connsiteX1536" fmla="*/ 518635 w 2544631"/>
              <a:gd name="connsiteY1536" fmla="*/ 121172 h 779326"/>
              <a:gd name="connsiteX1537" fmla="*/ 523368 w 2544631"/>
              <a:gd name="connsiteY1537" fmla="*/ 121530 h 779326"/>
              <a:gd name="connsiteX1538" fmla="*/ 535988 w 2544631"/>
              <a:gd name="connsiteY1538" fmla="*/ 136792 h 779326"/>
              <a:gd name="connsiteX1539" fmla="*/ 529192 w 2544631"/>
              <a:gd name="connsiteY1539" fmla="*/ 148239 h 779326"/>
              <a:gd name="connsiteX1540" fmla="*/ 517543 w 2544631"/>
              <a:gd name="connsiteY1540" fmla="*/ 127253 h 779326"/>
              <a:gd name="connsiteX1541" fmla="*/ 518635 w 2544631"/>
              <a:gd name="connsiteY1541" fmla="*/ 121172 h 779326"/>
              <a:gd name="connsiteX1542" fmla="*/ 2396299 w 2544631"/>
              <a:gd name="connsiteY1542" fmla="*/ 98986 h 779326"/>
              <a:gd name="connsiteX1543" fmla="*/ 2405916 w 2544631"/>
              <a:gd name="connsiteY1543" fmla="*/ 103082 h 779326"/>
              <a:gd name="connsiteX1544" fmla="*/ 2414571 w 2544631"/>
              <a:gd name="connsiteY1544" fmla="*/ 118499 h 779326"/>
              <a:gd name="connsiteX1545" fmla="*/ 2404954 w 2544631"/>
              <a:gd name="connsiteY1545" fmla="*/ 125244 h 779326"/>
              <a:gd name="connsiteX1546" fmla="*/ 2404954 w 2544631"/>
              <a:gd name="connsiteY1546" fmla="*/ 138734 h 779326"/>
              <a:gd name="connsiteX1547" fmla="*/ 2423227 w 2544631"/>
              <a:gd name="connsiteY1547" fmla="*/ 149334 h 779326"/>
              <a:gd name="connsiteX1548" fmla="*/ 2408801 w 2544631"/>
              <a:gd name="connsiteY1548" fmla="*/ 171496 h 779326"/>
              <a:gd name="connsiteX1549" fmla="*/ 2399184 w 2544631"/>
              <a:gd name="connsiteY1549" fmla="*/ 184023 h 779326"/>
              <a:gd name="connsiteX1550" fmla="*/ 2413610 w 2544631"/>
              <a:gd name="connsiteY1550" fmla="*/ 203295 h 779326"/>
              <a:gd name="connsiteX1551" fmla="*/ 2407839 w 2544631"/>
              <a:gd name="connsiteY1551" fmla="*/ 225457 h 779326"/>
              <a:gd name="connsiteX1552" fmla="*/ 2389567 w 2544631"/>
              <a:gd name="connsiteY1552" fmla="*/ 252438 h 779326"/>
              <a:gd name="connsiteX1553" fmla="*/ 2393414 w 2544631"/>
              <a:gd name="connsiteY1553" fmla="*/ 261110 h 779326"/>
              <a:gd name="connsiteX1554" fmla="*/ 2436691 w 2544631"/>
              <a:gd name="connsiteY1554" fmla="*/ 255329 h 779326"/>
              <a:gd name="connsiteX1555" fmla="*/ 2459772 w 2544631"/>
              <a:gd name="connsiteY1555" fmla="*/ 290018 h 779326"/>
              <a:gd name="connsiteX1556" fmla="*/ 2424189 w 2544631"/>
              <a:gd name="connsiteY1556" fmla="*/ 298690 h 779326"/>
              <a:gd name="connsiteX1557" fmla="*/ 2406878 w 2544631"/>
              <a:gd name="connsiteY1557" fmla="*/ 302544 h 779326"/>
              <a:gd name="connsiteX1558" fmla="*/ 2408801 w 2544631"/>
              <a:gd name="connsiteY1558" fmla="*/ 294836 h 779326"/>
              <a:gd name="connsiteX1559" fmla="*/ 2424189 w 2544631"/>
              <a:gd name="connsiteY1559" fmla="*/ 280382 h 779326"/>
              <a:gd name="connsiteX1560" fmla="*/ 2408801 w 2544631"/>
              <a:gd name="connsiteY1560" fmla="*/ 270746 h 779326"/>
              <a:gd name="connsiteX1561" fmla="*/ 2347252 w 2544631"/>
              <a:gd name="connsiteY1561" fmla="*/ 293872 h 779326"/>
              <a:gd name="connsiteX1562" fmla="*/ 2300128 w 2544631"/>
              <a:gd name="connsiteY1562" fmla="*/ 323743 h 779326"/>
              <a:gd name="connsiteX1563" fmla="*/ 2264545 w 2544631"/>
              <a:gd name="connsiteY1563" fmla="*/ 353615 h 779326"/>
              <a:gd name="connsiteX1564" fmla="*/ 2239540 w 2544631"/>
              <a:gd name="connsiteY1564" fmla="*/ 352651 h 779326"/>
              <a:gd name="connsiteX1565" fmla="*/ 2234732 w 2544631"/>
              <a:gd name="connsiteY1565" fmla="*/ 331452 h 779326"/>
              <a:gd name="connsiteX1566" fmla="*/ 2248196 w 2544631"/>
              <a:gd name="connsiteY1566" fmla="*/ 325671 h 779326"/>
              <a:gd name="connsiteX1567" fmla="*/ 2270315 w 2544631"/>
              <a:gd name="connsiteY1567" fmla="*/ 319889 h 779326"/>
              <a:gd name="connsiteX1568" fmla="*/ 2327056 w 2544631"/>
              <a:gd name="connsiteY1568" fmla="*/ 288091 h 779326"/>
              <a:gd name="connsiteX1569" fmla="*/ 2335711 w 2544631"/>
              <a:gd name="connsiteY1569" fmla="*/ 280382 h 779326"/>
              <a:gd name="connsiteX1570" fmla="*/ 2327056 w 2544631"/>
              <a:gd name="connsiteY1570" fmla="*/ 272673 h 779326"/>
              <a:gd name="connsiteX1571" fmla="*/ 2319362 w 2544631"/>
              <a:gd name="connsiteY1571" fmla="*/ 277491 h 779326"/>
              <a:gd name="connsiteX1572" fmla="*/ 2309745 w 2544631"/>
              <a:gd name="connsiteY1572" fmla="*/ 281345 h 779326"/>
              <a:gd name="connsiteX1573" fmla="*/ 2301090 w 2544631"/>
              <a:gd name="connsiteY1573" fmla="*/ 266892 h 779326"/>
              <a:gd name="connsiteX1574" fmla="*/ 2300128 w 2544631"/>
              <a:gd name="connsiteY1574" fmla="*/ 241838 h 779326"/>
              <a:gd name="connsiteX1575" fmla="*/ 2302051 w 2544631"/>
              <a:gd name="connsiteY1575" fmla="*/ 209076 h 779326"/>
              <a:gd name="connsiteX1576" fmla="*/ 2292434 w 2544631"/>
              <a:gd name="connsiteY1576" fmla="*/ 195586 h 779326"/>
              <a:gd name="connsiteX1577" fmla="*/ 2284741 w 2544631"/>
              <a:gd name="connsiteY1577" fmla="*/ 182096 h 779326"/>
              <a:gd name="connsiteX1578" fmla="*/ 2292434 w 2544631"/>
              <a:gd name="connsiteY1578" fmla="*/ 168606 h 779326"/>
              <a:gd name="connsiteX1579" fmla="*/ 2315515 w 2544631"/>
              <a:gd name="connsiteY1579" fmla="*/ 189805 h 779326"/>
              <a:gd name="connsiteX1580" fmla="*/ 2314554 w 2544631"/>
              <a:gd name="connsiteY1580" fmla="*/ 228348 h 779326"/>
              <a:gd name="connsiteX1581" fmla="*/ 2329941 w 2544631"/>
              <a:gd name="connsiteY1581" fmla="*/ 226421 h 779326"/>
              <a:gd name="connsiteX1582" fmla="*/ 2332826 w 2544631"/>
              <a:gd name="connsiteY1582" fmla="*/ 203295 h 779326"/>
              <a:gd name="connsiteX1583" fmla="*/ 2332826 w 2544631"/>
              <a:gd name="connsiteY1583" fmla="*/ 167642 h 779326"/>
              <a:gd name="connsiteX1584" fmla="*/ 2324171 w 2544631"/>
              <a:gd name="connsiteY1584" fmla="*/ 145479 h 779326"/>
              <a:gd name="connsiteX1585" fmla="*/ 2343405 w 2544631"/>
              <a:gd name="connsiteY1585" fmla="*/ 134880 h 779326"/>
              <a:gd name="connsiteX1586" fmla="*/ 2352060 w 2544631"/>
              <a:gd name="connsiteY1586" fmla="*/ 158006 h 779326"/>
              <a:gd name="connsiteX1587" fmla="*/ 2338596 w 2544631"/>
              <a:gd name="connsiteY1587" fmla="*/ 210040 h 779326"/>
              <a:gd name="connsiteX1588" fmla="*/ 2347252 w 2544631"/>
              <a:gd name="connsiteY1588" fmla="*/ 212931 h 779326"/>
              <a:gd name="connsiteX1589" fmla="*/ 2353022 w 2544631"/>
              <a:gd name="connsiteY1589" fmla="*/ 219676 h 779326"/>
              <a:gd name="connsiteX1590" fmla="*/ 2354945 w 2544631"/>
              <a:gd name="connsiteY1590" fmla="*/ 229312 h 779326"/>
              <a:gd name="connsiteX1591" fmla="*/ 2348213 w 2544631"/>
              <a:gd name="connsiteY1591" fmla="*/ 263037 h 779326"/>
              <a:gd name="connsiteX1592" fmla="*/ 2357831 w 2544631"/>
              <a:gd name="connsiteY1592" fmla="*/ 270746 h 779326"/>
              <a:gd name="connsiteX1593" fmla="*/ 2374180 w 2544631"/>
              <a:gd name="connsiteY1593" fmla="*/ 263037 h 779326"/>
              <a:gd name="connsiteX1594" fmla="*/ 2375141 w 2544631"/>
              <a:gd name="connsiteY1594" fmla="*/ 244729 h 779326"/>
              <a:gd name="connsiteX1595" fmla="*/ 2366486 w 2544631"/>
              <a:gd name="connsiteY1595" fmla="*/ 237020 h 779326"/>
              <a:gd name="connsiteX1596" fmla="*/ 2379950 w 2544631"/>
              <a:gd name="connsiteY1596" fmla="*/ 198477 h 779326"/>
              <a:gd name="connsiteX1597" fmla="*/ 2372256 w 2544631"/>
              <a:gd name="connsiteY1597" fmla="*/ 189805 h 779326"/>
              <a:gd name="connsiteX1598" fmla="*/ 2372256 w 2544631"/>
              <a:gd name="connsiteY1598" fmla="*/ 168606 h 779326"/>
              <a:gd name="connsiteX1599" fmla="*/ 2385720 w 2544631"/>
              <a:gd name="connsiteY1599" fmla="*/ 159933 h 779326"/>
              <a:gd name="connsiteX1600" fmla="*/ 2393414 w 2544631"/>
              <a:gd name="connsiteY1600" fmla="*/ 147407 h 779326"/>
              <a:gd name="connsiteX1601" fmla="*/ 2389567 w 2544631"/>
              <a:gd name="connsiteY1601" fmla="*/ 137771 h 779326"/>
              <a:gd name="connsiteX1602" fmla="*/ 2387644 w 2544631"/>
              <a:gd name="connsiteY1602" fmla="*/ 122353 h 779326"/>
              <a:gd name="connsiteX1603" fmla="*/ 2389567 w 2544631"/>
              <a:gd name="connsiteY1603" fmla="*/ 102118 h 779326"/>
              <a:gd name="connsiteX1604" fmla="*/ 2396299 w 2544631"/>
              <a:gd name="connsiteY1604" fmla="*/ 98986 h 779326"/>
              <a:gd name="connsiteX1605" fmla="*/ 238740 w 2544631"/>
              <a:gd name="connsiteY1605" fmla="*/ 87652 h 779326"/>
              <a:gd name="connsiteX1606" fmla="*/ 245443 w 2544631"/>
              <a:gd name="connsiteY1606" fmla="*/ 91522 h 779326"/>
              <a:gd name="connsiteX1607" fmla="*/ 248316 w 2544631"/>
              <a:gd name="connsiteY1607" fmla="*/ 100230 h 779326"/>
              <a:gd name="connsiteX1608" fmla="*/ 253104 w 2544631"/>
              <a:gd name="connsiteY1608" fmla="*/ 114743 h 779326"/>
              <a:gd name="connsiteX1609" fmla="*/ 260764 w 2544631"/>
              <a:gd name="connsiteY1609" fmla="*/ 141835 h 779326"/>
              <a:gd name="connsiteX1610" fmla="*/ 258849 w 2544631"/>
              <a:gd name="connsiteY1610" fmla="*/ 150542 h 779326"/>
              <a:gd name="connsiteX1611" fmla="*/ 254061 w 2544631"/>
              <a:gd name="connsiteY1611" fmla="*/ 143770 h 779326"/>
              <a:gd name="connsiteX1612" fmla="*/ 253104 w 2544631"/>
              <a:gd name="connsiteY1612" fmla="*/ 134094 h 779326"/>
              <a:gd name="connsiteX1613" fmla="*/ 244485 w 2544631"/>
              <a:gd name="connsiteY1613" fmla="*/ 107003 h 779326"/>
              <a:gd name="connsiteX1614" fmla="*/ 236825 w 2544631"/>
              <a:gd name="connsiteY1614" fmla="*/ 95392 h 779326"/>
              <a:gd name="connsiteX1615" fmla="*/ 238740 w 2544631"/>
              <a:gd name="connsiteY1615" fmla="*/ 87652 h 779326"/>
              <a:gd name="connsiteX1616" fmla="*/ 258716 w 2544631"/>
              <a:gd name="connsiteY1616" fmla="*/ 82972 h 779326"/>
              <a:gd name="connsiteX1617" fmla="*/ 265512 w 2544631"/>
              <a:gd name="connsiteY1617" fmla="*/ 84897 h 779326"/>
              <a:gd name="connsiteX1618" fmla="*/ 270366 w 2544631"/>
              <a:gd name="connsiteY1618" fmla="*/ 95482 h 779326"/>
              <a:gd name="connsiteX1619" fmla="*/ 273278 w 2544631"/>
              <a:gd name="connsiteY1619" fmla="*/ 102218 h 779326"/>
              <a:gd name="connsiteX1620" fmla="*/ 275220 w 2544631"/>
              <a:gd name="connsiteY1620" fmla="*/ 112804 h 779326"/>
              <a:gd name="connsiteX1621" fmla="*/ 271337 w 2544631"/>
              <a:gd name="connsiteY1621" fmla="*/ 118578 h 779326"/>
              <a:gd name="connsiteX1622" fmla="*/ 263570 w 2544631"/>
              <a:gd name="connsiteY1622" fmla="*/ 100294 h 779326"/>
              <a:gd name="connsiteX1623" fmla="*/ 258716 w 2544631"/>
              <a:gd name="connsiteY1623" fmla="*/ 94520 h 779326"/>
              <a:gd name="connsiteX1624" fmla="*/ 254833 w 2544631"/>
              <a:gd name="connsiteY1624" fmla="*/ 86822 h 779326"/>
              <a:gd name="connsiteX1625" fmla="*/ 258716 w 2544631"/>
              <a:gd name="connsiteY1625" fmla="*/ 82972 h 779326"/>
              <a:gd name="connsiteX1626" fmla="*/ 540740 w 2544631"/>
              <a:gd name="connsiteY1626" fmla="*/ 68641 h 779326"/>
              <a:gd name="connsiteX1627" fmla="*/ 541702 w 2544631"/>
              <a:gd name="connsiteY1627" fmla="*/ 77288 h 779326"/>
              <a:gd name="connsiteX1628" fmla="*/ 536888 w 2544631"/>
              <a:gd name="connsiteY1628" fmla="*/ 82092 h 779326"/>
              <a:gd name="connsiteX1629" fmla="*/ 533037 w 2544631"/>
              <a:gd name="connsiteY1629" fmla="*/ 85935 h 779326"/>
              <a:gd name="connsiteX1630" fmla="*/ 530149 w 2544631"/>
              <a:gd name="connsiteY1630" fmla="*/ 90738 h 779326"/>
              <a:gd name="connsiteX1631" fmla="*/ 534963 w 2544631"/>
              <a:gd name="connsiteY1631" fmla="*/ 91699 h 779326"/>
              <a:gd name="connsiteX1632" fmla="*/ 543628 w 2544631"/>
              <a:gd name="connsiteY1632" fmla="*/ 90738 h 779326"/>
              <a:gd name="connsiteX1633" fmla="*/ 550367 w 2544631"/>
              <a:gd name="connsiteY1633" fmla="*/ 95542 h 779326"/>
              <a:gd name="connsiteX1634" fmla="*/ 545553 w 2544631"/>
              <a:gd name="connsiteY1634" fmla="*/ 99385 h 779326"/>
              <a:gd name="connsiteX1635" fmla="*/ 538814 w 2544631"/>
              <a:gd name="connsiteY1635" fmla="*/ 98424 h 779326"/>
              <a:gd name="connsiteX1636" fmla="*/ 524373 w 2544631"/>
              <a:gd name="connsiteY1636" fmla="*/ 98424 h 779326"/>
              <a:gd name="connsiteX1637" fmla="*/ 512819 w 2544631"/>
              <a:gd name="connsiteY1637" fmla="*/ 113796 h 779326"/>
              <a:gd name="connsiteX1638" fmla="*/ 496452 w 2544631"/>
              <a:gd name="connsiteY1638" fmla="*/ 123403 h 779326"/>
              <a:gd name="connsiteX1639" fmla="*/ 483936 w 2544631"/>
              <a:gd name="connsiteY1639" fmla="*/ 131089 h 779326"/>
              <a:gd name="connsiteX1640" fmla="*/ 480085 w 2544631"/>
              <a:gd name="connsiteY1640" fmla="*/ 128207 h 779326"/>
              <a:gd name="connsiteX1641" fmla="*/ 481048 w 2544631"/>
              <a:gd name="connsiteY1641" fmla="*/ 120521 h 779326"/>
              <a:gd name="connsiteX1642" fmla="*/ 486825 w 2544631"/>
              <a:gd name="connsiteY1642" fmla="*/ 119560 h 779326"/>
              <a:gd name="connsiteX1643" fmla="*/ 488750 w 2544631"/>
              <a:gd name="connsiteY1643" fmla="*/ 121482 h 779326"/>
              <a:gd name="connsiteX1644" fmla="*/ 502229 w 2544631"/>
              <a:gd name="connsiteY1644" fmla="*/ 114757 h 779326"/>
              <a:gd name="connsiteX1645" fmla="*/ 513782 w 2544631"/>
              <a:gd name="connsiteY1645" fmla="*/ 103228 h 779326"/>
              <a:gd name="connsiteX1646" fmla="*/ 516670 w 2544631"/>
              <a:gd name="connsiteY1646" fmla="*/ 99385 h 779326"/>
              <a:gd name="connsiteX1647" fmla="*/ 510894 w 2544631"/>
              <a:gd name="connsiteY1647" fmla="*/ 100346 h 779326"/>
              <a:gd name="connsiteX1648" fmla="*/ 502229 w 2544631"/>
              <a:gd name="connsiteY1648" fmla="*/ 97464 h 779326"/>
              <a:gd name="connsiteX1649" fmla="*/ 499341 w 2544631"/>
              <a:gd name="connsiteY1649" fmla="*/ 87856 h 779326"/>
              <a:gd name="connsiteX1650" fmla="*/ 504154 w 2544631"/>
              <a:gd name="connsiteY1650" fmla="*/ 84974 h 779326"/>
              <a:gd name="connsiteX1651" fmla="*/ 511857 w 2544631"/>
              <a:gd name="connsiteY1651" fmla="*/ 88817 h 779326"/>
              <a:gd name="connsiteX1652" fmla="*/ 522447 w 2544631"/>
              <a:gd name="connsiteY1652" fmla="*/ 90738 h 779326"/>
              <a:gd name="connsiteX1653" fmla="*/ 523410 w 2544631"/>
              <a:gd name="connsiteY1653" fmla="*/ 90738 h 779326"/>
              <a:gd name="connsiteX1654" fmla="*/ 530149 w 2544631"/>
              <a:gd name="connsiteY1654" fmla="*/ 80170 h 779326"/>
              <a:gd name="connsiteX1655" fmla="*/ 534000 w 2544631"/>
              <a:gd name="connsiteY1655" fmla="*/ 70563 h 779326"/>
              <a:gd name="connsiteX1656" fmla="*/ 540740 w 2544631"/>
              <a:gd name="connsiteY1656" fmla="*/ 68641 h 779326"/>
              <a:gd name="connsiteX1657" fmla="*/ 272252 w 2544631"/>
              <a:gd name="connsiteY1657" fmla="*/ 49113 h 779326"/>
              <a:gd name="connsiteX1658" fmla="*/ 280947 w 2544631"/>
              <a:gd name="connsiteY1658" fmla="*/ 53925 h 779326"/>
              <a:gd name="connsiteX1659" fmla="*/ 280947 w 2544631"/>
              <a:gd name="connsiteY1659" fmla="*/ 64510 h 779326"/>
              <a:gd name="connsiteX1660" fmla="*/ 284812 w 2544631"/>
              <a:gd name="connsiteY1660" fmla="*/ 79907 h 779326"/>
              <a:gd name="connsiteX1661" fmla="*/ 302202 w 2544631"/>
              <a:gd name="connsiteY1661" fmla="*/ 119361 h 779326"/>
              <a:gd name="connsiteX1662" fmla="*/ 307998 w 2544631"/>
              <a:gd name="connsiteY1662" fmla="*/ 127060 h 779326"/>
              <a:gd name="connsiteX1663" fmla="*/ 305100 w 2544631"/>
              <a:gd name="connsiteY1663" fmla="*/ 134758 h 779326"/>
              <a:gd name="connsiteX1664" fmla="*/ 293507 w 2544631"/>
              <a:gd name="connsiteY1664" fmla="*/ 113588 h 779326"/>
              <a:gd name="connsiteX1665" fmla="*/ 284812 w 2544631"/>
              <a:gd name="connsiteY1665" fmla="*/ 92417 h 779326"/>
              <a:gd name="connsiteX1666" fmla="*/ 273219 w 2544631"/>
              <a:gd name="connsiteY1666" fmla="*/ 66435 h 779326"/>
              <a:gd name="connsiteX1667" fmla="*/ 269354 w 2544631"/>
              <a:gd name="connsiteY1667" fmla="*/ 58736 h 779326"/>
              <a:gd name="connsiteX1668" fmla="*/ 266456 w 2544631"/>
              <a:gd name="connsiteY1668" fmla="*/ 52000 h 779326"/>
              <a:gd name="connsiteX1669" fmla="*/ 272252 w 2544631"/>
              <a:gd name="connsiteY1669" fmla="*/ 49113 h 779326"/>
              <a:gd name="connsiteX1670" fmla="*/ 388719 w 2544631"/>
              <a:gd name="connsiteY1670" fmla="*/ 13486 h 779326"/>
              <a:gd name="connsiteX1671" fmla="*/ 13470 w 2544631"/>
              <a:gd name="connsiteY1671" fmla="*/ 389181 h 779326"/>
              <a:gd name="connsiteX1672" fmla="*/ 388719 w 2544631"/>
              <a:gd name="connsiteY1672" fmla="*/ 765840 h 779326"/>
              <a:gd name="connsiteX1673" fmla="*/ 764929 w 2544631"/>
              <a:gd name="connsiteY1673" fmla="*/ 389181 h 779326"/>
              <a:gd name="connsiteX1674" fmla="*/ 388719 w 2544631"/>
              <a:gd name="connsiteY1674" fmla="*/ 13486 h 779326"/>
              <a:gd name="connsiteX1675" fmla="*/ 388719 w 2544631"/>
              <a:gd name="connsiteY1675" fmla="*/ 0 h 779326"/>
              <a:gd name="connsiteX1676" fmla="*/ 778400 w 2544631"/>
              <a:gd name="connsiteY1676" fmla="*/ 389181 h 779326"/>
              <a:gd name="connsiteX1677" fmla="*/ 388719 w 2544631"/>
              <a:gd name="connsiteY1677" fmla="*/ 779326 h 779326"/>
              <a:gd name="connsiteX1678" fmla="*/ 0 w 2544631"/>
              <a:gd name="connsiteY1678" fmla="*/ 389181 h 779326"/>
              <a:gd name="connsiteX1679" fmla="*/ 388719 w 2544631"/>
              <a:gd name="connsiteY1679" fmla="*/ 0 h 779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544631" h="779326">
                <a:moveTo>
                  <a:pt x="334899" y="677224"/>
                </a:moveTo>
                <a:cubicBezTo>
                  <a:pt x="362798" y="679150"/>
                  <a:pt x="362798" y="679150"/>
                  <a:pt x="362798" y="679150"/>
                </a:cubicBezTo>
                <a:cubicBezTo>
                  <a:pt x="362798" y="681075"/>
                  <a:pt x="362798" y="681075"/>
                  <a:pt x="362798" y="681075"/>
                </a:cubicBezTo>
                <a:cubicBezTo>
                  <a:pt x="359912" y="681075"/>
                  <a:pt x="357988" y="682038"/>
                  <a:pt x="357026" y="683001"/>
                </a:cubicBezTo>
                <a:cubicBezTo>
                  <a:pt x="356064" y="683963"/>
                  <a:pt x="356064" y="684926"/>
                  <a:pt x="355102" y="687815"/>
                </a:cubicBezTo>
                <a:cubicBezTo>
                  <a:pt x="353178" y="714773"/>
                  <a:pt x="353178" y="714773"/>
                  <a:pt x="353178" y="714773"/>
                </a:cubicBezTo>
                <a:cubicBezTo>
                  <a:pt x="353178" y="718624"/>
                  <a:pt x="353178" y="721512"/>
                  <a:pt x="355102" y="723438"/>
                </a:cubicBezTo>
                <a:cubicBezTo>
                  <a:pt x="356064" y="725363"/>
                  <a:pt x="357988" y="726326"/>
                  <a:pt x="361836" y="726326"/>
                </a:cubicBezTo>
                <a:cubicBezTo>
                  <a:pt x="365684" y="726326"/>
                  <a:pt x="368570" y="725363"/>
                  <a:pt x="370494" y="723438"/>
                </a:cubicBezTo>
                <a:cubicBezTo>
                  <a:pt x="372418" y="720549"/>
                  <a:pt x="374342" y="717661"/>
                  <a:pt x="374342" y="711884"/>
                </a:cubicBezTo>
                <a:cubicBezTo>
                  <a:pt x="376266" y="689740"/>
                  <a:pt x="376266" y="689740"/>
                  <a:pt x="376266" y="689740"/>
                </a:cubicBezTo>
                <a:cubicBezTo>
                  <a:pt x="376266" y="686852"/>
                  <a:pt x="376266" y="684926"/>
                  <a:pt x="375304" y="683963"/>
                </a:cubicBezTo>
                <a:cubicBezTo>
                  <a:pt x="374342" y="683001"/>
                  <a:pt x="373380" y="682038"/>
                  <a:pt x="370494" y="682038"/>
                </a:cubicBezTo>
                <a:cubicBezTo>
                  <a:pt x="371456" y="680112"/>
                  <a:pt x="371456" y="680112"/>
                  <a:pt x="371456" y="680112"/>
                </a:cubicBezTo>
                <a:cubicBezTo>
                  <a:pt x="386848" y="681075"/>
                  <a:pt x="386848" y="681075"/>
                  <a:pt x="386848" y="681075"/>
                </a:cubicBezTo>
                <a:cubicBezTo>
                  <a:pt x="386848" y="683001"/>
                  <a:pt x="386848" y="683001"/>
                  <a:pt x="386848" y="683001"/>
                </a:cubicBezTo>
                <a:cubicBezTo>
                  <a:pt x="384924" y="683001"/>
                  <a:pt x="383000" y="683963"/>
                  <a:pt x="382038" y="684926"/>
                </a:cubicBezTo>
                <a:cubicBezTo>
                  <a:pt x="381076" y="685889"/>
                  <a:pt x="380114" y="687815"/>
                  <a:pt x="380114" y="689740"/>
                </a:cubicBezTo>
                <a:cubicBezTo>
                  <a:pt x="378190" y="711884"/>
                  <a:pt x="378190" y="711884"/>
                  <a:pt x="378190" y="711884"/>
                </a:cubicBezTo>
                <a:cubicBezTo>
                  <a:pt x="377228" y="715735"/>
                  <a:pt x="377228" y="718624"/>
                  <a:pt x="376266" y="720549"/>
                </a:cubicBezTo>
                <a:cubicBezTo>
                  <a:pt x="375304" y="722475"/>
                  <a:pt x="374342" y="723438"/>
                  <a:pt x="373380" y="725363"/>
                </a:cubicBezTo>
                <a:cubicBezTo>
                  <a:pt x="371456" y="727289"/>
                  <a:pt x="368570" y="728252"/>
                  <a:pt x="365684" y="729215"/>
                </a:cubicBezTo>
                <a:cubicBezTo>
                  <a:pt x="362798" y="730177"/>
                  <a:pt x="359912" y="730177"/>
                  <a:pt x="356064" y="730177"/>
                </a:cubicBezTo>
                <a:cubicBezTo>
                  <a:pt x="349330" y="729215"/>
                  <a:pt x="344520" y="727289"/>
                  <a:pt x="341633" y="724401"/>
                </a:cubicBezTo>
                <a:cubicBezTo>
                  <a:pt x="338747" y="720549"/>
                  <a:pt x="337785" y="715735"/>
                  <a:pt x="337785" y="709959"/>
                </a:cubicBezTo>
                <a:cubicBezTo>
                  <a:pt x="339709" y="686852"/>
                  <a:pt x="339709" y="686852"/>
                  <a:pt x="339709" y="686852"/>
                </a:cubicBezTo>
                <a:cubicBezTo>
                  <a:pt x="340671" y="683963"/>
                  <a:pt x="339709" y="682038"/>
                  <a:pt x="338747" y="681075"/>
                </a:cubicBezTo>
                <a:cubicBezTo>
                  <a:pt x="338747" y="680112"/>
                  <a:pt x="336823" y="679150"/>
                  <a:pt x="334899" y="679150"/>
                </a:cubicBezTo>
                <a:cubicBezTo>
                  <a:pt x="334899" y="677224"/>
                  <a:pt x="334899" y="677224"/>
                  <a:pt x="334899" y="677224"/>
                </a:cubicBezTo>
                <a:close/>
                <a:moveTo>
                  <a:pt x="447454" y="674336"/>
                </a:moveTo>
                <a:cubicBezTo>
                  <a:pt x="447454" y="676261"/>
                  <a:pt x="447454" y="676261"/>
                  <a:pt x="447454" y="676261"/>
                </a:cubicBezTo>
                <a:cubicBezTo>
                  <a:pt x="445530" y="677224"/>
                  <a:pt x="443606" y="677224"/>
                  <a:pt x="442644" y="679150"/>
                </a:cubicBezTo>
                <a:cubicBezTo>
                  <a:pt x="441682" y="680112"/>
                  <a:pt x="441682" y="682038"/>
                  <a:pt x="442644" y="683963"/>
                </a:cubicBezTo>
                <a:cubicBezTo>
                  <a:pt x="447454" y="724401"/>
                  <a:pt x="447454" y="724401"/>
                  <a:pt x="447454" y="724401"/>
                </a:cubicBezTo>
                <a:cubicBezTo>
                  <a:pt x="442644" y="725363"/>
                  <a:pt x="442644" y="725363"/>
                  <a:pt x="442644" y="725363"/>
                </a:cubicBezTo>
                <a:cubicBezTo>
                  <a:pt x="405126" y="690703"/>
                  <a:pt x="405126" y="690703"/>
                  <a:pt x="405126" y="690703"/>
                </a:cubicBezTo>
                <a:cubicBezTo>
                  <a:pt x="408974" y="720549"/>
                  <a:pt x="408974" y="720549"/>
                  <a:pt x="408974" y="720549"/>
                </a:cubicBezTo>
                <a:cubicBezTo>
                  <a:pt x="409936" y="723438"/>
                  <a:pt x="409936" y="725363"/>
                  <a:pt x="411860" y="726326"/>
                </a:cubicBezTo>
                <a:cubicBezTo>
                  <a:pt x="412822" y="727289"/>
                  <a:pt x="413784" y="727289"/>
                  <a:pt x="416670" y="727289"/>
                </a:cubicBezTo>
                <a:cubicBezTo>
                  <a:pt x="416670" y="729215"/>
                  <a:pt x="416670" y="729215"/>
                  <a:pt x="416670" y="729215"/>
                </a:cubicBezTo>
                <a:cubicBezTo>
                  <a:pt x="401278" y="731140"/>
                  <a:pt x="401278" y="731140"/>
                  <a:pt x="401278" y="731140"/>
                </a:cubicBezTo>
                <a:cubicBezTo>
                  <a:pt x="400316" y="729215"/>
                  <a:pt x="400316" y="729215"/>
                  <a:pt x="400316" y="729215"/>
                </a:cubicBezTo>
                <a:cubicBezTo>
                  <a:pt x="403202" y="729215"/>
                  <a:pt x="404164" y="728252"/>
                  <a:pt x="405126" y="727289"/>
                </a:cubicBezTo>
                <a:cubicBezTo>
                  <a:pt x="406088" y="725363"/>
                  <a:pt x="406088" y="723438"/>
                  <a:pt x="406088" y="721512"/>
                </a:cubicBezTo>
                <a:cubicBezTo>
                  <a:pt x="401278" y="689740"/>
                  <a:pt x="401278" y="689740"/>
                  <a:pt x="401278" y="689740"/>
                </a:cubicBezTo>
                <a:cubicBezTo>
                  <a:pt x="401278" y="687815"/>
                  <a:pt x="400316" y="685889"/>
                  <a:pt x="399354" y="684926"/>
                </a:cubicBezTo>
                <a:cubicBezTo>
                  <a:pt x="398392" y="683963"/>
                  <a:pt x="396468" y="683963"/>
                  <a:pt x="394544" y="683963"/>
                </a:cubicBezTo>
                <a:cubicBezTo>
                  <a:pt x="393582" y="682038"/>
                  <a:pt x="393582" y="682038"/>
                  <a:pt x="393582" y="682038"/>
                </a:cubicBezTo>
                <a:cubicBezTo>
                  <a:pt x="414746" y="679150"/>
                  <a:pt x="414746" y="679150"/>
                  <a:pt x="414746" y="679150"/>
                </a:cubicBezTo>
                <a:cubicBezTo>
                  <a:pt x="441682" y="704182"/>
                  <a:pt x="441682" y="704182"/>
                  <a:pt x="441682" y="704182"/>
                </a:cubicBezTo>
                <a:cubicBezTo>
                  <a:pt x="438796" y="684926"/>
                  <a:pt x="438796" y="684926"/>
                  <a:pt x="438796" y="684926"/>
                </a:cubicBezTo>
                <a:cubicBezTo>
                  <a:pt x="438796" y="682038"/>
                  <a:pt x="437834" y="681075"/>
                  <a:pt x="436872" y="680112"/>
                </a:cubicBezTo>
                <a:cubicBezTo>
                  <a:pt x="435910" y="679150"/>
                  <a:pt x="433986" y="678187"/>
                  <a:pt x="432062" y="678187"/>
                </a:cubicBezTo>
                <a:cubicBezTo>
                  <a:pt x="431100" y="677224"/>
                  <a:pt x="431100" y="677224"/>
                  <a:pt x="431100" y="677224"/>
                </a:cubicBezTo>
                <a:cubicBezTo>
                  <a:pt x="447454" y="674336"/>
                  <a:pt x="447454" y="674336"/>
                  <a:pt x="447454" y="674336"/>
                </a:cubicBezTo>
                <a:close/>
                <a:moveTo>
                  <a:pt x="485934" y="664708"/>
                </a:moveTo>
                <a:cubicBezTo>
                  <a:pt x="485934" y="666633"/>
                  <a:pt x="485934" y="666633"/>
                  <a:pt x="485934" y="666633"/>
                </a:cubicBezTo>
                <a:cubicBezTo>
                  <a:pt x="484010" y="667596"/>
                  <a:pt x="482086" y="668559"/>
                  <a:pt x="482086" y="669522"/>
                </a:cubicBezTo>
                <a:cubicBezTo>
                  <a:pt x="481124" y="670484"/>
                  <a:pt x="481124" y="672410"/>
                  <a:pt x="482086" y="675298"/>
                </a:cubicBezTo>
                <a:cubicBezTo>
                  <a:pt x="490744" y="705145"/>
                  <a:pt x="490744" y="705145"/>
                  <a:pt x="490744" y="705145"/>
                </a:cubicBezTo>
                <a:cubicBezTo>
                  <a:pt x="491706" y="708033"/>
                  <a:pt x="492668" y="708996"/>
                  <a:pt x="493630" y="709959"/>
                </a:cubicBezTo>
                <a:cubicBezTo>
                  <a:pt x="494592" y="710922"/>
                  <a:pt x="496516" y="710922"/>
                  <a:pt x="498440" y="710922"/>
                </a:cubicBezTo>
                <a:cubicBezTo>
                  <a:pt x="499402" y="711884"/>
                  <a:pt x="499402" y="711884"/>
                  <a:pt x="499402" y="711884"/>
                </a:cubicBezTo>
                <a:cubicBezTo>
                  <a:pt x="472466" y="719587"/>
                  <a:pt x="472466" y="719587"/>
                  <a:pt x="472466" y="719587"/>
                </a:cubicBezTo>
                <a:cubicBezTo>
                  <a:pt x="471504" y="718624"/>
                  <a:pt x="471504" y="718624"/>
                  <a:pt x="471504" y="718624"/>
                </a:cubicBezTo>
                <a:cubicBezTo>
                  <a:pt x="474390" y="717661"/>
                  <a:pt x="475352" y="716698"/>
                  <a:pt x="476314" y="714773"/>
                </a:cubicBezTo>
                <a:cubicBezTo>
                  <a:pt x="476314" y="713810"/>
                  <a:pt x="476314" y="711884"/>
                  <a:pt x="476314" y="709959"/>
                </a:cubicBezTo>
                <a:cubicBezTo>
                  <a:pt x="466694" y="679150"/>
                  <a:pt x="466694" y="679150"/>
                  <a:pt x="466694" y="679150"/>
                </a:cubicBezTo>
                <a:cubicBezTo>
                  <a:pt x="466694" y="677224"/>
                  <a:pt x="465732" y="675298"/>
                  <a:pt x="463808" y="674336"/>
                </a:cubicBezTo>
                <a:cubicBezTo>
                  <a:pt x="462846" y="673373"/>
                  <a:pt x="460922" y="673373"/>
                  <a:pt x="458998" y="674336"/>
                </a:cubicBezTo>
                <a:cubicBezTo>
                  <a:pt x="458998" y="672410"/>
                  <a:pt x="458998" y="672410"/>
                  <a:pt x="458998" y="672410"/>
                </a:cubicBezTo>
                <a:cubicBezTo>
                  <a:pt x="485934" y="664708"/>
                  <a:pt x="485934" y="664708"/>
                  <a:pt x="485934" y="664708"/>
                </a:cubicBezTo>
                <a:close/>
                <a:moveTo>
                  <a:pt x="250243" y="645452"/>
                </a:moveTo>
                <a:cubicBezTo>
                  <a:pt x="268521" y="654117"/>
                  <a:pt x="268521" y="654117"/>
                  <a:pt x="268521" y="654117"/>
                </a:cubicBezTo>
                <a:cubicBezTo>
                  <a:pt x="277179" y="689740"/>
                  <a:pt x="277179" y="689740"/>
                  <a:pt x="277179" y="689740"/>
                </a:cubicBezTo>
                <a:cubicBezTo>
                  <a:pt x="285837" y="672410"/>
                  <a:pt x="285837" y="672410"/>
                  <a:pt x="285837" y="672410"/>
                </a:cubicBezTo>
                <a:cubicBezTo>
                  <a:pt x="286799" y="669522"/>
                  <a:pt x="287761" y="667596"/>
                  <a:pt x="286799" y="666633"/>
                </a:cubicBezTo>
                <a:cubicBezTo>
                  <a:pt x="286799" y="665670"/>
                  <a:pt x="285837" y="663745"/>
                  <a:pt x="282951" y="662782"/>
                </a:cubicBezTo>
                <a:cubicBezTo>
                  <a:pt x="283913" y="660857"/>
                  <a:pt x="283913" y="660857"/>
                  <a:pt x="283913" y="660857"/>
                </a:cubicBezTo>
                <a:cubicBezTo>
                  <a:pt x="298343" y="667596"/>
                  <a:pt x="298343" y="667596"/>
                  <a:pt x="298343" y="667596"/>
                </a:cubicBezTo>
                <a:cubicBezTo>
                  <a:pt x="297381" y="669522"/>
                  <a:pt x="297381" y="669522"/>
                  <a:pt x="297381" y="669522"/>
                </a:cubicBezTo>
                <a:cubicBezTo>
                  <a:pt x="295457" y="668559"/>
                  <a:pt x="293533" y="668559"/>
                  <a:pt x="292571" y="669522"/>
                </a:cubicBezTo>
                <a:cubicBezTo>
                  <a:pt x="291609" y="669522"/>
                  <a:pt x="289685" y="671447"/>
                  <a:pt x="288723" y="673373"/>
                </a:cubicBezTo>
                <a:cubicBezTo>
                  <a:pt x="272369" y="709959"/>
                  <a:pt x="272369" y="709959"/>
                  <a:pt x="272369" y="709959"/>
                </a:cubicBezTo>
                <a:cubicBezTo>
                  <a:pt x="266597" y="708033"/>
                  <a:pt x="266597" y="708033"/>
                  <a:pt x="266597" y="708033"/>
                </a:cubicBezTo>
                <a:cubicBezTo>
                  <a:pt x="254091" y="658931"/>
                  <a:pt x="254091" y="658931"/>
                  <a:pt x="254091" y="658931"/>
                </a:cubicBezTo>
                <a:cubicBezTo>
                  <a:pt x="241585" y="685889"/>
                  <a:pt x="241585" y="685889"/>
                  <a:pt x="241585" y="685889"/>
                </a:cubicBezTo>
                <a:cubicBezTo>
                  <a:pt x="240623" y="688777"/>
                  <a:pt x="239661" y="690703"/>
                  <a:pt x="240623" y="691666"/>
                </a:cubicBezTo>
                <a:cubicBezTo>
                  <a:pt x="240623" y="692629"/>
                  <a:pt x="242547" y="694554"/>
                  <a:pt x="244471" y="695517"/>
                </a:cubicBezTo>
                <a:cubicBezTo>
                  <a:pt x="243509" y="697443"/>
                  <a:pt x="243509" y="697443"/>
                  <a:pt x="243509" y="697443"/>
                </a:cubicBezTo>
                <a:cubicBezTo>
                  <a:pt x="229079" y="689740"/>
                  <a:pt x="229079" y="689740"/>
                  <a:pt x="229079" y="689740"/>
                </a:cubicBezTo>
                <a:cubicBezTo>
                  <a:pt x="230041" y="688777"/>
                  <a:pt x="230041" y="688777"/>
                  <a:pt x="230041" y="688777"/>
                </a:cubicBezTo>
                <a:cubicBezTo>
                  <a:pt x="231965" y="689740"/>
                  <a:pt x="233889" y="689740"/>
                  <a:pt x="234851" y="688777"/>
                </a:cubicBezTo>
                <a:cubicBezTo>
                  <a:pt x="235813" y="688777"/>
                  <a:pt x="237737" y="686852"/>
                  <a:pt x="238699" y="684926"/>
                </a:cubicBezTo>
                <a:cubicBezTo>
                  <a:pt x="252167" y="656043"/>
                  <a:pt x="252167" y="656043"/>
                  <a:pt x="252167" y="656043"/>
                </a:cubicBezTo>
                <a:cubicBezTo>
                  <a:pt x="253129" y="654117"/>
                  <a:pt x="253129" y="652191"/>
                  <a:pt x="253129" y="650266"/>
                </a:cubicBezTo>
                <a:cubicBezTo>
                  <a:pt x="252167" y="649303"/>
                  <a:pt x="251205" y="648340"/>
                  <a:pt x="249281" y="647378"/>
                </a:cubicBezTo>
                <a:cubicBezTo>
                  <a:pt x="250243" y="645452"/>
                  <a:pt x="250243" y="645452"/>
                  <a:pt x="250243" y="645452"/>
                </a:cubicBezTo>
                <a:close/>
                <a:moveTo>
                  <a:pt x="536921" y="639675"/>
                </a:moveTo>
                <a:cubicBezTo>
                  <a:pt x="536921" y="639675"/>
                  <a:pt x="536921" y="639675"/>
                  <a:pt x="537883" y="641601"/>
                </a:cubicBezTo>
                <a:cubicBezTo>
                  <a:pt x="536921" y="642564"/>
                  <a:pt x="535959" y="643526"/>
                  <a:pt x="534997" y="644489"/>
                </a:cubicBezTo>
                <a:cubicBezTo>
                  <a:pt x="534997" y="646415"/>
                  <a:pt x="534997" y="647378"/>
                  <a:pt x="534997" y="649303"/>
                </a:cubicBezTo>
                <a:cubicBezTo>
                  <a:pt x="534997" y="649303"/>
                  <a:pt x="534997" y="649303"/>
                  <a:pt x="538845" y="696480"/>
                </a:cubicBezTo>
                <a:cubicBezTo>
                  <a:pt x="538845" y="696480"/>
                  <a:pt x="538845" y="696480"/>
                  <a:pt x="535959" y="697443"/>
                </a:cubicBezTo>
                <a:cubicBezTo>
                  <a:pt x="535959" y="697443"/>
                  <a:pt x="535959" y="697443"/>
                  <a:pt x="500364" y="667596"/>
                </a:cubicBezTo>
                <a:cubicBezTo>
                  <a:pt x="498440" y="666633"/>
                  <a:pt x="497478" y="665670"/>
                  <a:pt x="496516" y="664708"/>
                </a:cubicBezTo>
                <a:cubicBezTo>
                  <a:pt x="494592" y="664708"/>
                  <a:pt x="493630" y="664708"/>
                  <a:pt x="492668" y="665670"/>
                </a:cubicBezTo>
                <a:cubicBezTo>
                  <a:pt x="492668" y="665670"/>
                  <a:pt x="492668" y="665670"/>
                  <a:pt x="491706" y="663745"/>
                </a:cubicBezTo>
                <a:cubicBezTo>
                  <a:pt x="491706" y="663745"/>
                  <a:pt x="491706" y="663745"/>
                  <a:pt x="514795" y="652191"/>
                </a:cubicBezTo>
                <a:cubicBezTo>
                  <a:pt x="514795" y="652191"/>
                  <a:pt x="514795" y="652191"/>
                  <a:pt x="514795" y="653154"/>
                </a:cubicBezTo>
                <a:cubicBezTo>
                  <a:pt x="514795" y="653154"/>
                  <a:pt x="514795" y="653154"/>
                  <a:pt x="514795" y="654117"/>
                </a:cubicBezTo>
                <a:cubicBezTo>
                  <a:pt x="513833" y="654117"/>
                  <a:pt x="512871" y="655080"/>
                  <a:pt x="511908" y="656043"/>
                </a:cubicBezTo>
                <a:cubicBezTo>
                  <a:pt x="511908" y="657005"/>
                  <a:pt x="511908" y="657005"/>
                  <a:pt x="511908" y="657968"/>
                </a:cubicBezTo>
                <a:cubicBezTo>
                  <a:pt x="512871" y="657968"/>
                  <a:pt x="512871" y="658931"/>
                  <a:pt x="512871" y="658931"/>
                </a:cubicBezTo>
                <a:cubicBezTo>
                  <a:pt x="512871" y="658931"/>
                  <a:pt x="512871" y="658931"/>
                  <a:pt x="513833" y="659894"/>
                </a:cubicBezTo>
                <a:cubicBezTo>
                  <a:pt x="513833" y="659894"/>
                  <a:pt x="513833" y="659894"/>
                  <a:pt x="534035" y="677224"/>
                </a:cubicBezTo>
                <a:cubicBezTo>
                  <a:pt x="534035" y="677224"/>
                  <a:pt x="534035" y="677224"/>
                  <a:pt x="531149" y="652191"/>
                </a:cubicBezTo>
                <a:cubicBezTo>
                  <a:pt x="531149" y="651229"/>
                  <a:pt x="531149" y="650266"/>
                  <a:pt x="531149" y="650266"/>
                </a:cubicBezTo>
                <a:cubicBezTo>
                  <a:pt x="531149" y="649303"/>
                  <a:pt x="531149" y="649303"/>
                  <a:pt x="531149" y="649303"/>
                </a:cubicBezTo>
                <a:cubicBezTo>
                  <a:pt x="530187" y="648340"/>
                  <a:pt x="529225" y="647378"/>
                  <a:pt x="528263" y="647378"/>
                </a:cubicBezTo>
                <a:cubicBezTo>
                  <a:pt x="527301" y="647378"/>
                  <a:pt x="526339" y="648340"/>
                  <a:pt x="524415" y="648340"/>
                </a:cubicBezTo>
                <a:cubicBezTo>
                  <a:pt x="524415" y="648340"/>
                  <a:pt x="524415" y="648340"/>
                  <a:pt x="523453" y="647378"/>
                </a:cubicBezTo>
                <a:cubicBezTo>
                  <a:pt x="523453" y="647378"/>
                  <a:pt x="523453" y="647378"/>
                  <a:pt x="536921" y="639675"/>
                </a:cubicBezTo>
                <a:close/>
                <a:moveTo>
                  <a:pt x="209839" y="638712"/>
                </a:moveTo>
                <a:cubicBezTo>
                  <a:pt x="209839" y="638712"/>
                  <a:pt x="209839" y="638712"/>
                  <a:pt x="197333" y="647378"/>
                </a:cubicBezTo>
                <a:cubicBezTo>
                  <a:pt x="197333" y="647378"/>
                  <a:pt x="197333" y="647378"/>
                  <a:pt x="205029" y="653154"/>
                </a:cubicBezTo>
                <a:cubicBezTo>
                  <a:pt x="205029" y="653154"/>
                  <a:pt x="205029" y="653154"/>
                  <a:pt x="209839" y="638712"/>
                </a:cubicBezTo>
                <a:close/>
                <a:moveTo>
                  <a:pt x="221383" y="627159"/>
                </a:moveTo>
                <a:cubicBezTo>
                  <a:pt x="221383" y="627159"/>
                  <a:pt x="221383" y="627159"/>
                  <a:pt x="226193" y="631010"/>
                </a:cubicBezTo>
                <a:cubicBezTo>
                  <a:pt x="226193" y="631010"/>
                  <a:pt x="226193" y="631010"/>
                  <a:pt x="214649" y="676261"/>
                </a:cubicBezTo>
                <a:cubicBezTo>
                  <a:pt x="213687" y="677224"/>
                  <a:pt x="213687" y="679150"/>
                  <a:pt x="213687" y="680112"/>
                </a:cubicBezTo>
                <a:cubicBezTo>
                  <a:pt x="214649" y="681075"/>
                  <a:pt x="214649" y="681075"/>
                  <a:pt x="215611" y="682038"/>
                </a:cubicBezTo>
                <a:cubicBezTo>
                  <a:pt x="215611" y="682038"/>
                  <a:pt x="215611" y="682038"/>
                  <a:pt x="214649" y="683001"/>
                </a:cubicBezTo>
                <a:cubicBezTo>
                  <a:pt x="214649" y="683001"/>
                  <a:pt x="214649" y="683001"/>
                  <a:pt x="193485" y="668559"/>
                </a:cubicBezTo>
                <a:cubicBezTo>
                  <a:pt x="193485" y="668559"/>
                  <a:pt x="193485" y="668559"/>
                  <a:pt x="194447" y="666633"/>
                </a:cubicBezTo>
                <a:cubicBezTo>
                  <a:pt x="196371" y="668559"/>
                  <a:pt x="198295" y="668559"/>
                  <a:pt x="199257" y="669522"/>
                </a:cubicBezTo>
                <a:cubicBezTo>
                  <a:pt x="199257" y="669522"/>
                  <a:pt x="200219" y="668559"/>
                  <a:pt x="201181" y="667596"/>
                </a:cubicBezTo>
                <a:cubicBezTo>
                  <a:pt x="201181" y="667596"/>
                  <a:pt x="201181" y="667596"/>
                  <a:pt x="201181" y="666633"/>
                </a:cubicBezTo>
                <a:cubicBezTo>
                  <a:pt x="202143" y="666633"/>
                  <a:pt x="202143" y="666633"/>
                  <a:pt x="202143" y="665670"/>
                </a:cubicBezTo>
                <a:cubicBezTo>
                  <a:pt x="202143" y="665670"/>
                  <a:pt x="202143" y="665670"/>
                  <a:pt x="205029" y="657005"/>
                </a:cubicBezTo>
                <a:cubicBezTo>
                  <a:pt x="205029" y="657005"/>
                  <a:pt x="205029" y="657005"/>
                  <a:pt x="194447" y="649303"/>
                </a:cubicBezTo>
                <a:cubicBezTo>
                  <a:pt x="194447" y="649303"/>
                  <a:pt x="194447" y="649303"/>
                  <a:pt x="187713" y="653154"/>
                </a:cubicBezTo>
                <a:cubicBezTo>
                  <a:pt x="186751" y="654117"/>
                  <a:pt x="186751" y="654117"/>
                  <a:pt x="185789" y="654117"/>
                </a:cubicBezTo>
                <a:cubicBezTo>
                  <a:pt x="185789" y="655080"/>
                  <a:pt x="185789" y="655080"/>
                  <a:pt x="184827" y="655080"/>
                </a:cubicBezTo>
                <a:cubicBezTo>
                  <a:pt x="184827" y="656043"/>
                  <a:pt x="183865" y="657005"/>
                  <a:pt x="184827" y="657968"/>
                </a:cubicBezTo>
                <a:cubicBezTo>
                  <a:pt x="184827" y="658931"/>
                  <a:pt x="185789" y="659894"/>
                  <a:pt x="186751" y="660857"/>
                </a:cubicBezTo>
                <a:cubicBezTo>
                  <a:pt x="186751" y="660857"/>
                  <a:pt x="186751" y="660857"/>
                  <a:pt x="187713" y="661819"/>
                </a:cubicBezTo>
                <a:cubicBezTo>
                  <a:pt x="187713" y="661819"/>
                  <a:pt x="187713" y="661819"/>
                  <a:pt x="186751" y="662782"/>
                </a:cubicBezTo>
                <a:cubicBezTo>
                  <a:pt x="186751" y="662782"/>
                  <a:pt x="186751" y="662782"/>
                  <a:pt x="174244" y="654117"/>
                </a:cubicBezTo>
                <a:cubicBezTo>
                  <a:pt x="174244" y="654117"/>
                  <a:pt x="174244" y="654117"/>
                  <a:pt x="175207" y="653154"/>
                </a:cubicBezTo>
                <a:cubicBezTo>
                  <a:pt x="176169" y="653154"/>
                  <a:pt x="177131" y="654117"/>
                  <a:pt x="179055" y="654117"/>
                </a:cubicBezTo>
                <a:cubicBezTo>
                  <a:pt x="180017" y="653154"/>
                  <a:pt x="180979" y="653154"/>
                  <a:pt x="182903" y="652191"/>
                </a:cubicBezTo>
                <a:cubicBezTo>
                  <a:pt x="182903" y="652191"/>
                  <a:pt x="182903" y="652191"/>
                  <a:pt x="221383" y="627159"/>
                </a:cubicBezTo>
                <a:close/>
                <a:moveTo>
                  <a:pt x="576363" y="611754"/>
                </a:moveTo>
                <a:cubicBezTo>
                  <a:pt x="585021" y="621382"/>
                  <a:pt x="585021" y="621382"/>
                  <a:pt x="585021" y="621382"/>
                </a:cubicBezTo>
                <a:cubicBezTo>
                  <a:pt x="584059" y="623308"/>
                  <a:pt x="584059" y="623308"/>
                  <a:pt x="584059" y="623308"/>
                </a:cubicBezTo>
                <a:cubicBezTo>
                  <a:pt x="581173" y="620419"/>
                  <a:pt x="578287" y="619457"/>
                  <a:pt x="575401" y="619457"/>
                </a:cubicBezTo>
                <a:cubicBezTo>
                  <a:pt x="573477" y="618494"/>
                  <a:pt x="570591" y="620419"/>
                  <a:pt x="566743" y="623308"/>
                </a:cubicBezTo>
                <a:cubicBezTo>
                  <a:pt x="561933" y="627159"/>
                  <a:pt x="561933" y="627159"/>
                  <a:pt x="561933" y="627159"/>
                </a:cubicBezTo>
                <a:cubicBezTo>
                  <a:pt x="573477" y="642564"/>
                  <a:pt x="573477" y="642564"/>
                  <a:pt x="573477" y="642564"/>
                </a:cubicBezTo>
                <a:cubicBezTo>
                  <a:pt x="574439" y="641601"/>
                  <a:pt x="574439" y="641601"/>
                  <a:pt x="574439" y="641601"/>
                </a:cubicBezTo>
                <a:cubicBezTo>
                  <a:pt x="576363" y="640638"/>
                  <a:pt x="577325" y="638712"/>
                  <a:pt x="577325" y="636787"/>
                </a:cubicBezTo>
                <a:cubicBezTo>
                  <a:pt x="577325" y="633898"/>
                  <a:pt x="576363" y="631973"/>
                  <a:pt x="574439" y="629085"/>
                </a:cubicBezTo>
                <a:cubicBezTo>
                  <a:pt x="576363" y="627159"/>
                  <a:pt x="576363" y="627159"/>
                  <a:pt x="576363" y="627159"/>
                </a:cubicBezTo>
                <a:cubicBezTo>
                  <a:pt x="590793" y="646415"/>
                  <a:pt x="590793" y="646415"/>
                  <a:pt x="590793" y="646415"/>
                </a:cubicBezTo>
                <a:cubicBezTo>
                  <a:pt x="589831" y="647378"/>
                  <a:pt x="589831" y="647378"/>
                  <a:pt x="589831" y="647378"/>
                </a:cubicBezTo>
                <a:cubicBezTo>
                  <a:pt x="586945" y="644489"/>
                  <a:pt x="585021" y="642564"/>
                  <a:pt x="583097" y="642564"/>
                </a:cubicBezTo>
                <a:cubicBezTo>
                  <a:pt x="580211" y="642564"/>
                  <a:pt x="578287" y="642564"/>
                  <a:pt x="576363" y="644489"/>
                </a:cubicBezTo>
                <a:cubicBezTo>
                  <a:pt x="576363" y="645452"/>
                  <a:pt x="576363" y="645452"/>
                  <a:pt x="576363" y="645452"/>
                </a:cubicBezTo>
                <a:cubicBezTo>
                  <a:pt x="585983" y="657005"/>
                  <a:pt x="585983" y="657005"/>
                  <a:pt x="585983" y="657005"/>
                </a:cubicBezTo>
                <a:cubicBezTo>
                  <a:pt x="586945" y="658931"/>
                  <a:pt x="587907" y="659894"/>
                  <a:pt x="588869" y="659894"/>
                </a:cubicBezTo>
                <a:cubicBezTo>
                  <a:pt x="589831" y="659894"/>
                  <a:pt x="591755" y="658931"/>
                  <a:pt x="593679" y="657005"/>
                </a:cubicBezTo>
                <a:cubicBezTo>
                  <a:pt x="597527" y="654117"/>
                  <a:pt x="599451" y="651229"/>
                  <a:pt x="600413" y="648340"/>
                </a:cubicBezTo>
                <a:cubicBezTo>
                  <a:pt x="601375" y="644489"/>
                  <a:pt x="600413" y="641601"/>
                  <a:pt x="598489" y="636787"/>
                </a:cubicBezTo>
                <a:cubicBezTo>
                  <a:pt x="600413" y="635824"/>
                  <a:pt x="600413" y="635824"/>
                  <a:pt x="600413" y="635824"/>
                </a:cubicBezTo>
                <a:cubicBezTo>
                  <a:pt x="608109" y="649303"/>
                  <a:pt x="608109" y="649303"/>
                  <a:pt x="608109" y="649303"/>
                </a:cubicBezTo>
                <a:cubicBezTo>
                  <a:pt x="573477" y="677224"/>
                  <a:pt x="573477" y="677224"/>
                  <a:pt x="573477" y="677224"/>
                </a:cubicBezTo>
                <a:cubicBezTo>
                  <a:pt x="572515" y="676261"/>
                  <a:pt x="572515" y="676261"/>
                  <a:pt x="572515" y="676261"/>
                </a:cubicBezTo>
                <a:cubicBezTo>
                  <a:pt x="574439" y="674336"/>
                  <a:pt x="575401" y="672410"/>
                  <a:pt x="575401" y="671447"/>
                </a:cubicBezTo>
                <a:cubicBezTo>
                  <a:pt x="575401" y="669522"/>
                  <a:pt x="574439" y="668559"/>
                  <a:pt x="573477" y="666633"/>
                </a:cubicBezTo>
                <a:cubicBezTo>
                  <a:pt x="553275" y="641601"/>
                  <a:pt x="553275" y="641601"/>
                  <a:pt x="553275" y="641601"/>
                </a:cubicBezTo>
                <a:cubicBezTo>
                  <a:pt x="551351" y="639675"/>
                  <a:pt x="550389" y="638712"/>
                  <a:pt x="548465" y="638712"/>
                </a:cubicBezTo>
                <a:cubicBezTo>
                  <a:pt x="547503" y="637750"/>
                  <a:pt x="545579" y="638712"/>
                  <a:pt x="543655" y="639675"/>
                </a:cubicBezTo>
                <a:cubicBezTo>
                  <a:pt x="542693" y="638712"/>
                  <a:pt x="542693" y="638712"/>
                  <a:pt x="542693" y="638712"/>
                </a:cubicBezTo>
                <a:cubicBezTo>
                  <a:pt x="576363" y="611754"/>
                  <a:pt x="576363" y="611754"/>
                  <a:pt x="576363" y="611754"/>
                </a:cubicBezTo>
                <a:close/>
                <a:moveTo>
                  <a:pt x="371473" y="610958"/>
                </a:moveTo>
                <a:cubicBezTo>
                  <a:pt x="369551" y="611921"/>
                  <a:pt x="368591" y="612883"/>
                  <a:pt x="366669" y="613845"/>
                </a:cubicBezTo>
                <a:cubicBezTo>
                  <a:pt x="365709" y="615770"/>
                  <a:pt x="365709" y="616732"/>
                  <a:pt x="365709" y="617695"/>
                </a:cubicBezTo>
                <a:cubicBezTo>
                  <a:pt x="365709" y="620582"/>
                  <a:pt x="366669" y="621544"/>
                  <a:pt x="368591" y="623468"/>
                </a:cubicBezTo>
                <a:cubicBezTo>
                  <a:pt x="370512" y="624431"/>
                  <a:pt x="372433" y="625393"/>
                  <a:pt x="375315" y="625393"/>
                </a:cubicBezTo>
                <a:cubicBezTo>
                  <a:pt x="377237" y="625393"/>
                  <a:pt x="379158" y="625393"/>
                  <a:pt x="381079" y="623468"/>
                </a:cubicBezTo>
                <a:cubicBezTo>
                  <a:pt x="382040" y="622506"/>
                  <a:pt x="383000" y="621544"/>
                  <a:pt x="383000" y="619619"/>
                </a:cubicBezTo>
                <a:cubicBezTo>
                  <a:pt x="383000" y="617695"/>
                  <a:pt x="382040" y="616732"/>
                  <a:pt x="380119" y="614808"/>
                </a:cubicBezTo>
                <a:cubicBezTo>
                  <a:pt x="378197" y="613845"/>
                  <a:pt x="375315" y="612883"/>
                  <a:pt x="371473" y="610958"/>
                </a:cubicBezTo>
                <a:close/>
                <a:moveTo>
                  <a:pt x="450246" y="608072"/>
                </a:moveTo>
                <a:cubicBezTo>
                  <a:pt x="448324" y="608072"/>
                  <a:pt x="447364" y="609034"/>
                  <a:pt x="445443" y="609996"/>
                </a:cubicBezTo>
                <a:cubicBezTo>
                  <a:pt x="444482" y="610958"/>
                  <a:pt x="444482" y="612883"/>
                  <a:pt x="444482" y="614808"/>
                </a:cubicBezTo>
                <a:cubicBezTo>
                  <a:pt x="444482" y="618657"/>
                  <a:pt x="444482" y="620582"/>
                  <a:pt x="446403" y="622506"/>
                </a:cubicBezTo>
                <a:cubicBezTo>
                  <a:pt x="447364" y="624431"/>
                  <a:pt x="449285" y="625393"/>
                  <a:pt x="451206" y="625393"/>
                </a:cubicBezTo>
                <a:cubicBezTo>
                  <a:pt x="453128" y="625393"/>
                  <a:pt x="455049" y="624431"/>
                  <a:pt x="456010" y="623468"/>
                </a:cubicBezTo>
                <a:cubicBezTo>
                  <a:pt x="456970" y="622506"/>
                  <a:pt x="456970" y="620582"/>
                  <a:pt x="456970" y="617695"/>
                </a:cubicBezTo>
                <a:cubicBezTo>
                  <a:pt x="456970" y="614808"/>
                  <a:pt x="456970" y="611921"/>
                  <a:pt x="456010" y="610958"/>
                </a:cubicBezTo>
                <a:cubicBezTo>
                  <a:pt x="454088" y="609034"/>
                  <a:pt x="453128" y="608072"/>
                  <a:pt x="450246" y="608072"/>
                </a:cubicBezTo>
                <a:close/>
                <a:moveTo>
                  <a:pt x="1411006" y="607032"/>
                </a:moveTo>
                <a:cubicBezTo>
                  <a:pt x="1398496" y="638823"/>
                  <a:pt x="1398496" y="638823"/>
                  <a:pt x="1398496" y="638823"/>
                </a:cubicBezTo>
                <a:cubicBezTo>
                  <a:pt x="1422554" y="638823"/>
                  <a:pt x="1422554" y="638823"/>
                  <a:pt x="1422554" y="638823"/>
                </a:cubicBezTo>
                <a:cubicBezTo>
                  <a:pt x="1411006" y="607032"/>
                  <a:pt x="1411006" y="607032"/>
                  <a:pt x="1411006" y="607032"/>
                </a:cubicBezTo>
                <a:close/>
                <a:moveTo>
                  <a:pt x="410859" y="593637"/>
                </a:moveTo>
                <a:cubicBezTo>
                  <a:pt x="408938" y="593637"/>
                  <a:pt x="407017" y="594599"/>
                  <a:pt x="406056" y="596524"/>
                </a:cubicBezTo>
                <a:cubicBezTo>
                  <a:pt x="405095" y="597486"/>
                  <a:pt x="405095" y="599411"/>
                  <a:pt x="405095" y="602298"/>
                </a:cubicBezTo>
                <a:cubicBezTo>
                  <a:pt x="405095" y="605185"/>
                  <a:pt x="406056" y="607109"/>
                  <a:pt x="407017" y="609034"/>
                </a:cubicBezTo>
                <a:cubicBezTo>
                  <a:pt x="407977" y="610958"/>
                  <a:pt x="409899" y="610958"/>
                  <a:pt x="411820" y="610958"/>
                </a:cubicBezTo>
                <a:cubicBezTo>
                  <a:pt x="413741" y="610958"/>
                  <a:pt x="415662" y="610958"/>
                  <a:pt x="416623" y="609034"/>
                </a:cubicBezTo>
                <a:cubicBezTo>
                  <a:pt x="417584" y="608072"/>
                  <a:pt x="418544" y="606147"/>
                  <a:pt x="418544" y="604222"/>
                </a:cubicBezTo>
                <a:cubicBezTo>
                  <a:pt x="418544" y="601335"/>
                  <a:pt x="417584" y="598448"/>
                  <a:pt x="416623" y="596524"/>
                </a:cubicBezTo>
                <a:cubicBezTo>
                  <a:pt x="414702" y="594599"/>
                  <a:pt x="412781" y="593637"/>
                  <a:pt x="410859" y="593637"/>
                </a:cubicBezTo>
                <a:close/>
                <a:moveTo>
                  <a:pt x="373394" y="593637"/>
                </a:moveTo>
                <a:cubicBezTo>
                  <a:pt x="371473" y="593637"/>
                  <a:pt x="370512" y="593637"/>
                  <a:pt x="368591" y="594599"/>
                </a:cubicBezTo>
                <a:cubicBezTo>
                  <a:pt x="367630" y="595562"/>
                  <a:pt x="366669" y="596524"/>
                  <a:pt x="366669" y="597486"/>
                </a:cubicBezTo>
                <a:cubicBezTo>
                  <a:pt x="366669" y="599411"/>
                  <a:pt x="367630" y="600373"/>
                  <a:pt x="369551" y="601335"/>
                </a:cubicBezTo>
                <a:cubicBezTo>
                  <a:pt x="370512" y="603260"/>
                  <a:pt x="373394" y="604222"/>
                  <a:pt x="376276" y="605185"/>
                </a:cubicBezTo>
                <a:cubicBezTo>
                  <a:pt x="378197" y="604222"/>
                  <a:pt x="379158" y="603260"/>
                  <a:pt x="380119" y="602298"/>
                </a:cubicBezTo>
                <a:cubicBezTo>
                  <a:pt x="381079" y="601335"/>
                  <a:pt x="381079" y="600373"/>
                  <a:pt x="381079" y="598448"/>
                </a:cubicBezTo>
                <a:cubicBezTo>
                  <a:pt x="381079" y="597486"/>
                  <a:pt x="380119" y="595562"/>
                  <a:pt x="379158" y="594599"/>
                </a:cubicBezTo>
                <a:cubicBezTo>
                  <a:pt x="377237" y="593637"/>
                  <a:pt x="376276" y="593637"/>
                  <a:pt x="373394" y="593637"/>
                </a:cubicBezTo>
                <a:close/>
                <a:moveTo>
                  <a:pt x="456010" y="590750"/>
                </a:moveTo>
                <a:cubicBezTo>
                  <a:pt x="457931" y="590750"/>
                  <a:pt x="459852" y="591712"/>
                  <a:pt x="461774" y="591712"/>
                </a:cubicBezTo>
                <a:cubicBezTo>
                  <a:pt x="463695" y="592675"/>
                  <a:pt x="464655" y="593637"/>
                  <a:pt x="466577" y="594599"/>
                </a:cubicBezTo>
                <a:cubicBezTo>
                  <a:pt x="462734" y="596524"/>
                  <a:pt x="462734" y="596524"/>
                  <a:pt x="462734" y="596524"/>
                </a:cubicBezTo>
                <a:cubicBezTo>
                  <a:pt x="461774" y="595562"/>
                  <a:pt x="460813" y="595562"/>
                  <a:pt x="459852" y="595562"/>
                </a:cubicBezTo>
                <a:cubicBezTo>
                  <a:pt x="458892" y="594599"/>
                  <a:pt x="457931" y="594599"/>
                  <a:pt x="456010" y="594599"/>
                </a:cubicBezTo>
                <a:cubicBezTo>
                  <a:pt x="452167" y="594599"/>
                  <a:pt x="449285" y="595562"/>
                  <a:pt x="447364" y="598448"/>
                </a:cubicBezTo>
                <a:cubicBezTo>
                  <a:pt x="444482" y="601335"/>
                  <a:pt x="443521" y="605185"/>
                  <a:pt x="443521" y="609034"/>
                </a:cubicBezTo>
                <a:cubicBezTo>
                  <a:pt x="444482" y="607109"/>
                  <a:pt x="446403" y="606147"/>
                  <a:pt x="448324" y="605185"/>
                </a:cubicBezTo>
                <a:cubicBezTo>
                  <a:pt x="450246" y="604222"/>
                  <a:pt x="452167" y="603260"/>
                  <a:pt x="455049" y="603260"/>
                </a:cubicBezTo>
                <a:cubicBezTo>
                  <a:pt x="458892" y="603260"/>
                  <a:pt x="461774" y="604222"/>
                  <a:pt x="463695" y="606147"/>
                </a:cubicBezTo>
                <a:cubicBezTo>
                  <a:pt x="465616" y="608072"/>
                  <a:pt x="466577" y="610958"/>
                  <a:pt x="466577" y="614808"/>
                </a:cubicBezTo>
                <a:cubicBezTo>
                  <a:pt x="466577" y="618657"/>
                  <a:pt x="465616" y="621544"/>
                  <a:pt x="462734" y="624431"/>
                </a:cubicBezTo>
                <a:cubicBezTo>
                  <a:pt x="459852" y="627318"/>
                  <a:pt x="456010" y="628280"/>
                  <a:pt x="451206" y="628280"/>
                </a:cubicBezTo>
                <a:cubicBezTo>
                  <a:pt x="445443" y="628280"/>
                  <a:pt x="441600" y="627318"/>
                  <a:pt x="438718" y="624431"/>
                </a:cubicBezTo>
                <a:cubicBezTo>
                  <a:pt x="435836" y="621544"/>
                  <a:pt x="433915" y="616732"/>
                  <a:pt x="433915" y="611921"/>
                </a:cubicBezTo>
                <a:cubicBezTo>
                  <a:pt x="433915" y="609034"/>
                  <a:pt x="434875" y="606147"/>
                  <a:pt x="435836" y="603260"/>
                </a:cubicBezTo>
                <a:cubicBezTo>
                  <a:pt x="436797" y="601335"/>
                  <a:pt x="438718" y="599411"/>
                  <a:pt x="440639" y="597486"/>
                </a:cubicBezTo>
                <a:cubicBezTo>
                  <a:pt x="442561" y="595562"/>
                  <a:pt x="444482" y="593637"/>
                  <a:pt x="447364" y="592675"/>
                </a:cubicBezTo>
                <a:cubicBezTo>
                  <a:pt x="450246" y="591712"/>
                  <a:pt x="453128" y="590750"/>
                  <a:pt x="456010" y="590750"/>
                </a:cubicBezTo>
                <a:close/>
                <a:moveTo>
                  <a:pt x="411820" y="590750"/>
                </a:moveTo>
                <a:cubicBezTo>
                  <a:pt x="416623" y="590750"/>
                  <a:pt x="420466" y="592675"/>
                  <a:pt x="423348" y="595562"/>
                </a:cubicBezTo>
                <a:cubicBezTo>
                  <a:pt x="426230" y="598448"/>
                  <a:pt x="428151" y="602298"/>
                  <a:pt x="428151" y="607109"/>
                </a:cubicBezTo>
                <a:cubicBezTo>
                  <a:pt x="428151" y="609996"/>
                  <a:pt x="427190" y="612883"/>
                  <a:pt x="426230" y="615770"/>
                </a:cubicBezTo>
                <a:cubicBezTo>
                  <a:pt x="425269" y="618657"/>
                  <a:pt x="424308" y="620582"/>
                  <a:pt x="422387" y="622506"/>
                </a:cubicBezTo>
                <a:cubicBezTo>
                  <a:pt x="419505" y="624431"/>
                  <a:pt x="417584" y="625393"/>
                  <a:pt x="414702" y="627318"/>
                </a:cubicBezTo>
                <a:cubicBezTo>
                  <a:pt x="411820" y="628280"/>
                  <a:pt x="409899" y="628280"/>
                  <a:pt x="406056" y="628280"/>
                </a:cubicBezTo>
                <a:cubicBezTo>
                  <a:pt x="404135" y="628280"/>
                  <a:pt x="402213" y="628280"/>
                  <a:pt x="400292" y="627318"/>
                </a:cubicBezTo>
                <a:cubicBezTo>
                  <a:pt x="399331" y="627318"/>
                  <a:pt x="397410" y="626355"/>
                  <a:pt x="396450" y="625393"/>
                </a:cubicBezTo>
                <a:cubicBezTo>
                  <a:pt x="399331" y="622506"/>
                  <a:pt x="399331" y="622506"/>
                  <a:pt x="399331" y="622506"/>
                </a:cubicBezTo>
                <a:cubicBezTo>
                  <a:pt x="400292" y="623468"/>
                  <a:pt x="401253" y="624431"/>
                  <a:pt x="402213" y="624431"/>
                </a:cubicBezTo>
                <a:cubicBezTo>
                  <a:pt x="404135" y="624431"/>
                  <a:pt x="405095" y="625393"/>
                  <a:pt x="406056" y="625393"/>
                </a:cubicBezTo>
                <a:cubicBezTo>
                  <a:pt x="409899" y="625393"/>
                  <a:pt x="412781" y="623468"/>
                  <a:pt x="415662" y="620582"/>
                </a:cubicBezTo>
                <a:cubicBezTo>
                  <a:pt x="417584" y="617695"/>
                  <a:pt x="418544" y="614808"/>
                  <a:pt x="418544" y="609996"/>
                </a:cubicBezTo>
                <a:cubicBezTo>
                  <a:pt x="417584" y="611921"/>
                  <a:pt x="415662" y="613845"/>
                  <a:pt x="413741" y="614808"/>
                </a:cubicBezTo>
                <a:cubicBezTo>
                  <a:pt x="411820" y="615770"/>
                  <a:pt x="409899" y="615770"/>
                  <a:pt x="407017" y="615770"/>
                </a:cubicBezTo>
                <a:cubicBezTo>
                  <a:pt x="404135" y="615770"/>
                  <a:pt x="401253" y="614808"/>
                  <a:pt x="398371" y="612883"/>
                </a:cubicBezTo>
                <a:cubicBezTo>
                  <a:pt x="396450" y="610958"/>
                  <a:pt x="395489" y="608072"/>
                  <a:pt x="395489" y="605185"/>
                </a:cubicBezTo>
                <a:cubicBezTo>
                  <a:pt x="395489" y="601335"/>
                  <a:pt x="397410" y="597486"/>
                  <a:pt x="400292" y="594599"/>
                </a:cubicBezTo>
                <a:cubicBezTo>
                  <a:pt x="403174" y="592675"/>
                  <a:pt x="407017" y="590750"/>
                  <a:pt x="411820" y="590750"/>
                </a:cubicBezTo>
                <a:close/>
                <a:moveTo>
                  <a:pt x="375315" y="590750"/>
                </a:moveTo>
                <a:cubicBezTo>
                  <a:pt x="379158" y="590750"/>
                  <a:pt x="382040" y="591712"/>
                  <a:pt x="384922" y="593637"/>
                </a:cubicBezTo>
                <a:cubicBezTo>
                  <a:pt x="386843" y="594599"/>
                  <a:pt x="388764" y="596524"/>
                  <a:pt x="388764" y="598448"/>
                </a:cubicBezTo>
                <a:cubicBezTo>
                  <a:pt x="388764" y="600373"/>
                  <a:pt x="387804" y="601335"/>
                  <a:pt x="386843" y="603260"/>
                </a:cubicBezTo>
                <a:cubicBezTo>
                  <a:pt x="384922" y="604222"/>
                  <a:pt x="383000" y="605185"/>
                  <a:pt x="380119" y="607109"/>
                </a:cubicBezTo>
                <a:cubicBezTo>
                  <a:pt x="383961" y="608072"/>
                  <a:pt x="385882" y="609996"/>
                  <a:pt x="387804" y="610958"/>
                </a:cubicBezTo>
                <a:cubicBezTo>
                  <a:pt x="389725" y="612883"/>
                  <a:pt x="390686" y="614808"/>
                  <a:pt x="390686" y="617695"/>
                </a:cubicBezTo>
                <a:cubicBezTo>
                  <a:pt x="390686" y="620582"/>
                  <a:pt x="388764" y="623468"/>
                  <a:pt x="385882" y="625393"/>
                </a:cubicBezTo>
                <a:cubicBezTo>
                  <a:pt x="383000" y="627318"/>
                  <a:pt x="379158" y="628280"/>
                  <a:pt x="374355" y="628280"/>
                </a:cubicBezTo>
                <a:cubicBezTo>
                  <a:pt x="368591" y="628280"/>
                  <a:pt x="364748" y="627318"/>
                  <a:pt x="361866" y="625393"/>
                </a:cubicBezTo>
                <a:cubicBezTo>
                  <a:pt x="358984" y="623468"/>
                  <a:pt x="357063" y="621544"/>
                  <a:pt x="357063" y="618657"/>
                </a:cubicBezTo>
                <a:cubicBezTo>
                  <a:pt x="357063" y="616732"/>
                  <a:pt x="358024" y="614808"/>
                  <a:pt x="359945" y="612883"/>
                </a:cubicBezTo>
                <a:cubicBezTo>
                  <a:pt x="360906" y="611921"/>
                  <a:pt x="363788" y="609996"/>
                  <a:pt x="367630" y="609034"/>
                </a:cubicBezTo>
                <a:cubicBezTo>
                  <a:pt x="364748" y="608072"/>
                  <a:pt x="362827" y="606147"/>
                  <a:pt x="361866" y="605185"/>
                </a:cubicBezTo>
                <a:cubicBezTo>
                  <a:pt x="359945" y="603260"/>
                  <a:pt x="359945" y="602298"/>
                  <a:pt x="359945" y="600373"/>
                </a:cubicBezTo>
                <a:cubicBezTo>
                  <a:pt x="359945" y="597486"/>
                  <a:pt x="360906" y="595562"/>
                  <a:pt x="363788" y="593637"/>
                </a:cubicBezTo>
                <a:cubicBezTo>
                  <a:pt x="366669" y="591712"/>
                  <a:pt x="370512" y="590750"/>
                  <a:pt x="375315" y="590750"/>
                </a:cubicBezTo>
                <a:close/>
                <a:moveTo>
                  <a:pt x="338811" y="590750"/>
                </a:moveTo>
                <a:cubicBezTo>
                  <a:pt x="340732" y="590750"/>
                  <a:pt x="340732" y="590750"/>
                  <a:pt x="340732" y="590750"/>
                </a:cubicBezTo>
                <a:cubicBezTo>
                  <a:pt x="340732" y="622506"/>
                  <a:pt x="340732" y="622506"/>
                  <a:pt x="340732" y="622506"/>
                </a:cubicBezTo>
                <a:cubicBezTo>
                  <a:pt x="340732" y="623468"/>
                  <a:pt x="341693" y="624431"/>
                  <a:pt x="342653" y="624431"/>
                </a:cubicBezTo>
                <a:cubicBezTo>
                  <a:pt x="343614" y="625393"/>
                  <a:pt x="345535" y="625393"/>
                  <a:pt x="349378" y="625393"/>
                </a:cubicBezTo>
                <a:cubicBezTo>
                  <a:pt x="349378" y="627318"/>
                  <a:pt x="349378" y="627318"/>
                  <a:pt x="349378" y="627318"/>
                </a:cubicBezTo>
                <a:cubicBezTo>
                  <a:pt x="347457" y="627318"/>
                  <a:pt x="344575" y="627318"/>
                  <a:pt x="342653" y="627318"/>
                </a:cubicBezTo>
                <a:cubicBezTo>
                  <a:pt x="340732" y="627318"/>
                  <a:pt x="337850" y="627318"/>
                  <a:pt x="335929" y="627318"/>
                </a:cubicBezTo>
                <a:cubicBezTo>
                  <a:pt x="333047" y="627318"/>
                  <a:pt x="330165" y="627318"/>
                  <a:pt x="328244" y="627318"/>
                </a:cubicBezTo>
                <a:cubicBezTo>
                  <a:pt x="326322" y="627318"/>
                  <a:pt x="324401" y="627318"/>
                  <a:pt x="322480" y="627318"/>
                </a:cubicBezTo>
                <a:cubicBezTo>
                  <a:pt x="322480" y="625393"/>
                  <a:pt x="322480" y="625393"/>
                  <a:pt x="322480" y="625393"/>
                </a:cubicBezTo>
                <a:cubicBezTo>
                  <a:pt x="326322" y="625393"/>
                  <a:pt x="328244" y="625393"/>
                  <a:pt x="330165" y="624431"/>
                </a:cubicBezTo>
                <a:cubicBezTo>
                  <a:pt x="331126" y="624431"/>
                  <a:pt x="331126" y="623468"/>
                  <a:pt x="331126" y="622506"/>
                </a:cubicBezTo>
                <a:cubicBezTo>
                  <a:pt x="331126" y="600373"/>
                  <a:pt x="331126" y="600373"/>
                  <a:pt x="331126" y="600373"/>
                </a:cubicBezTo>
                <a:cubicBezTo>
                  <a:pt x="331126" y="599411"/>
                  <a:pt x="331126" y="598448"/>
                  <a:pt x="330165" y="597486"/>
                </a:cubicBezTo>
                <a:cubicBezTo>
                  <a:pt x="330165" y="597486"/>
                  <a:pt x="329204" y="597486"/>
                  <a:pt x="327283" y="597486"/>
                </a:cubicBezTo>
                <a:cubicBezTo>
                  <a:pt x="327283" y="597486"/>
                  <a:pt x="326322" y="597486"/>
                  <a:pt x="325362" y="597486"/>
                </a:cubicBezTo>
                <a:cubicBezTo>
                  <a:pt x="324401" y="597486"/>
                  <a:pt x="324401" y="597486"/>
                  <a:pt x="323440" y="597486"/>
                </a:cubicBezTo>
                <a:cubicBezTo>
                  <a:pt x="323440" y="595562"/>
                  <a:pt x="323440" y="595562"/>
                  <a:pt x="323440" y="595562"/>
                </a:cubicBezTo>
                <a:cubicBezTo>
                  <a:pt x="326322" y="594599"/>
                  <a:pt x="329204" y="594599"/>
                  <a:pt x="331126" y="593637"/>
                </a:cubicBezTo>
                <a:cubicBezTo>
                  <a:pt x="334008" y="593637"/>
                  <a:pt x="335929" y="592675"/>
                  <a:pt x="338811" y="590750"/>
                </a:cubicBezTo>
                <a:close/>
                <a:moveTo>
                  <a:pt x="2152000" y="588728"/>
                </a:moveTo>
                <a:cubicBezTo>
                  <a:pt x="2151038" y="589691"/>
                  <a:pt x="2151038" y="589691"/>
                  <a:pt x="2150076" y="589691"/>
                </a:cubicBezTo>
                <a:cubicBezTo>
                  <a:pt x="2150076" y="627263"/>
                  <a:pt x="2150076" y="627263"/>
                  <a:pt x="2150076" y="627263"/>
                </a:cubicBezTo>
                <a:cubicBezTo>
                  <a:pt x="2155850" y="627263"/>
                  <a:pt x="2155850" y="627263"/>
                  <a:pt x="2155850" y="627263"/>
                </a:cubicBezTo>
                <a:cubicBezTo>
                  <a:pt x="2162586" y="627263"/>
                  <a:pt x="2167398" y="625336"/>
                  <a:pt x="2170285" y="622446"/>
                </a:cubicBezTo>
                <a:cubicBezTo>
                  <a:pt x="2173172" y="619556"/>
                  <a:pt x="2175096" y="614739"/>
                  <a:pt x="2175096" y="607995"/>
                </a:cubicBezTo>
                <a:cubicBezTo>
                  <a:pt x="2175096" y="601252"/>
                  <a:pt x="2173172" y="596435"/>
                  <a:pt x="2170285" y="593545"/>
                </a:cubicBezTo>
                <a:cubicBezTo>
                  <a:pt x="2166435" y="590655"/>
                  <a:pt x="2161624" y="588728"/>
                  <a:pt x="2154887" y="588728"/>
                </a:cubicBezTo>
                <a:cubicBezTo>
                  <a:pt x="2152963" y="588728"/>
                  <a:pt x="2152963" y="588728"/>
                  <a:pt x="2152000" y="588728"/>
                </a:cubicBezTo>
                <a:close/>
                <a:moveTo>
                  <a:pt x="610995" y="584796"/>
                </a:moveTo>
                <a:cubicBezTo>
                  <a:pt x="608109" y="584796"/>
                  <a:pt x="606185" y="586722"/>
                  <a:pt x="604261" y="589610"/>
                </a:cubicBezTo>
                <a:cubicBezTo>
                  <a:pt x="619653" y="603089"/>
                  <a:pt x="619653" y="603089"/>
                  <a:pt x="619653" y="603089"/>
                </a:cubicBezTo>
                <a:cubicBezTo>
                  <a:pt x="620615" y="602126"/>
                  <a:pt x="620615" y="602126"/>
                  <a:pt x="620615" y="602126"/>
                </a:cubicBezTo>
                <a:cubicBezTo>
                  <a:pt x="622539" y="600201"/>
                  <a:pt x="623501" y="597313"/>
                  <a:pt x="623501" y="595387"/>
                </a:cubicBezTo>
                <a:cubicBezTo>
                  <a:pt x="622539" y="593461"/>
                  <a:pt x="621577" y="590573"/>
                  <a:pt x="618691" y="588647"/>
                </a:cubicBezTo>
                <a:cubicBezTo>
                  <a:pt x="615805" y="585759"/>
                  <a:pt x="612919" y="584796"/>
                  <a:pt x="610995" y="584796"/>
                </a:cubicBezTo>
                <a:close/>
                <a:moveTo>
                  <a:pt x="2454172" y="582948"/>
                </a:moveTo>
                <a:cubicBezTo>
                  <a:pt x="2458022" y="582948"/>
                  <a:pt x="2461871" y="582948"/>
                  <a:pt x="2465720" y="582948"/>
                </a:cubicBezTo>
                <a:cubicBezTo>
                  <a:pt x="2468607" y="582948"/>
                  <a:pt x="2472456" y="583911"/>
                  <a:pt x="2476306" y="583911"/>
                </a:cubicBezTo>
                <a:cubicBezTo>
                  <a:pt x="2481117" y="583911"/>
                  <a:pt x="2484967" y="582948"/>
                  <a:pt x="2488816" y="582948"/>
                </a:cubicBezTo>
                <a:cubicBezTo>
                  <a:pt x="2492665" y="582948"/>
                  <a:pt x="2495552" y="582948"/>
                  <a:pt x="2498439" y="582948"/>
                </a:cubicBezTo>
                <a:cubicBezTo>
                  <a:pt x="2498439" y="587765"/>
                  <a:pt x="2498439" y="587765"/>
                  <a:pt x="2498439" y="587765"/>
                </a:cubicBezTo>
                <a:cubicBezTo>
                  <a:pt x="2494590" y="587765"/>
                  <a:pt x="2491703" y="587765"/>
                  <a:pt x="2490741" y="588728"/>
                </a:cubicBezTo>
                <a:cubicBezTo>
                  <a:pt x="2488816" y="589691"/>
                  <a:pt x="2488816" y="589691"/>
                  <a:pt x="2488816" y="591618"/>
                </a:cubicBezTo>
                <a:cubicBezTo>
                  <a:pt x="2488816" y="591618"/>
                  <a:pt x="2488816" y="591618"/>
                  <a:pt x="2488816" y="592581"/>
                </a:cubicBezTo>
                <a:cubicBezTo>
                  <a:pt x="2488816" y="592581"/>
                  <a:pt x="2488816" y="593545"/>
                  <a:pt x="2488816" y="593545"/>
                </a:cubicBezTo>
                <a:cubicBezTo>
                  <a:pt x="2508063" y="627263"/>
                  <a:pt x="2508063" y="627263"/>
                  <a:pt x="2508063" y="627263"/>
                </a:cubicBezTo>
                <a:cubicBezTo>
                  <a:pt x="2526347" y="593545"/>
                  <a:pt x="2526347" y="593545"/>
                  <a:pt x="2526347" y="593545"/>
                </a:cubicBezTo>
                <a:cubicBezTo>
                  <a:pt x="2526347" y="592581"/>
                  <a:pt x="2526347" y="592581"/>
                  <a:pt x="2526347" y="591618"/>
                </a:cubicBezTo>
                <a:cubicBezTo>
                  <a:pt x="2526347" y="591618"/>
                  <a:pt x="2526347" y="591618"/>
                  <a:pt x="2526347" y="590655"/>
                </a:cubicBezTo>
                <a:cubicBezTo>
                  <a:pt x="2526347" y="589691"/>
                  <a:pt x="2526347" y="588728"/>
                  <a:pt x="2524422" y="588728"/>
                </a:cubicBezTo>
                <a:cubicBezTo>
                  <a:pt x="2522498" y="587765"/>
                  <a:pt x="2520573" y="587765"/>
                  <a:pt x="2516724" y="587765"/>
                </a:cubicBezTo>
                <a:cubicBezTo>
                  <a:pt x="2516724" y="582948"/>
                  <a:pt x="2516724" y="582948"/>
                  <a:pt x="2516724" y="582948"/>
                </a:cubicBezTo>
                <a:cubicBezTo>
                  <a:pt x="2519611" y="582948"/>
                  <a:pt x="2522498" y="582948"/>
                  <a:pt x="2525385" y="582948"/>
                </a:cubicBezTo>
                <a:cubicBezTo>
                  <a:pt x="2527309" y="582948"/>
                  <a:pt x="2529234" y="583911"/>
                  <a:pt x="2531159" y="583911"/>
                </a:cubicBezTo>
                <a:cubicBezTo>
                  <a:pt x="2534046" y="583911"/>
                  <a:pt x="2535970" y="582948"/>
                  <a:pt x="2537895" y="582948"/>
                </a:cubicBezTo>
                <a:cubicBezTo>
                  <a:pt x="2540782" y="582948"/>
                  <a:pt x="2542707" y="582948"/>
                  <a:pt x="2544631" y="582948"/>
                </a:cubicBezTo>
                <a:cubicBezTo>
                  <a:pt x="2544631" y="587765"/>
                  <a:pt x="2544631" y="587765"/>
                  <a:pt x="2544631" y="587765"/>
                </a:cubicBezTo>
                <a:cubicBezTo>
                  <a:pt x="2541744" y="587765"/>
                  <a:pt x="2539820" y="588728"/>
                  <a:pt x="2538857" y="588728"/>
                </a:cubicBezTo>
                <a:cubicBezTo>
                  <a:pt x="2537895" y="589691"/>
                  <a:pt x="2536933" y="590655"/>
                  <a:pt x="2535008" y="593545"/>
                </a:cubicBezTo>
                <a:lnTo>
                  <a:pt x="2509987" y="634970"/>
                </a:lnTo>
                <a:cubicBezTo>
                  <a:pt x="2509987" y="659054"/>
                  <a:pt x="2509987" y="659054"/>
                  <a:pt x="2509987" y="659054"/>
                </a:cubicBezTo>
                <a:cubicBezTo>
                  <a:pt x="2509987" y="663871"/>
                  <a:pt x="2510950" y="666761"/>
                  <a:pt x="2512874" y="668687"/>
                </a:cubicBezTo>
                <a:cubicBezTo>
                  <a:pt x="2513837" y="669651"/>
                  <a:pt x="2516724" y="670614"/>
                  <a:pt x="2521535" y="670614"/>
                </a:cubicBezTo>
                <a:cubicBezTo>
                  <a:pt x="2523460" y="670614"/>
                  <a:pt x="2523460" y="670614"/>
                  <a:pt x="2523460" y="670614"/>
                </a:cubicBezTo>
                <a:cubicBezTo>
                  <a:pt x="2523460" y="676394"/>
                  <a:pt x="2523460" y="676394"/>
                  <a:pt x="2523460" y="676394"/>
                </a:cubicBezTo>
                <a:cubicBezTo>
                  <a:pt x="2518648" y="675431"/>
                  <a:pt x="2513837" y="675431"/>
                  <a:pt x="2509987" y="675431"/>
                </a:cubicBezTo>
                <a:cubicBezTo>
                  <a:pt x="2505176" y="675431"/>
                  <a:pt x="2502289" y="675431"/>
                  <a:pt x="2500364" y="675431"/>
                </a:cubicBezTo>
                <a:cubicBezTo>
                  <a:pt x="2497477" y="675431"/>
                  <a:pt x="2493628" y="675431"/>
                  <a:pt x="2489778" y="675431"/>
                </a:cubicBezTo>
                <a:cubicBezTo>
                  <a:pt x="2484967" y="675431"/>
                  <a:pt x="2480155" y="675431"/>
                  <a:pt x="2475343" y="676394"/>
                </a:cubicBezTo>
                <a:cubicBezTo>
                  <a:pt x="2475343" y="670614"/>
                  <a:pt x="2475343" y="670614"/>
                  <a:pt x="2475343" y="670614"/>
                </a:cubicBezTo>
                <a:cubicBezTo>
                  <a:pt x="2478230" y="670614"/>
                  <a:pt x="2478230" y="670614"/>
                  <a:pt x="2478230" y="670614"/>
                </a:cubicBezTo>
                <a:cubicBezTo>
                  <a:pt x="2483042" y="670614"/>
                  <a:pt x="2485929" y="669651"/>
                  <a:pt x="2486891" y="668687"/>
                </a:cubicBezTo>
                <a:cubicBezTo>
                  <a:pt x="2488816" y="666761"/>
                  <a:pt x="2488816" y="663871"/>
                  <a:pt x="2488816" y="659054"/>
                </a:cubicBezTo>
                <a:cubicBezTo>
                  <a:pt x="2488816" y="634970"/>
                  <a:pt x="2488816" y="634970"/>
                  <a:pt x="2488816" y="634970"/>
                </a:cubicBezTo>
                <a:cubicBezTo>
                  <a:pt x="2464758" y="594508"/>
                  <a:pt x="2464758" y="594508"/>
                  <a:pt x="2464758" y="594508"/>
                </a:cubicBezTo>
                <a:cubicBezTo>
                  <a:pt x="2461871" y="590655"/>
                  <a:pt x="2458984" y="587765"/>
                  <a:pt x="2456097" y="587765"/>
                </a:cubicBezTo>
                <a:cubicBezTo>
                  <a:pt x="2454172" y="587765"/>
                  <a:pt x="2454172" y="587765"/>
                  <a:pt x="2454172" y="587765"/>
                </a:cubicBezTo>
                <a:cubicBezTo>
                  <a:pt x="2454172" y="582948"/>
                  <a:pt x="2454172" y="582948"/>
                  <a:pt x="2454172" y="582948"/>
                </a:cubicBezTo>
                <a:close/>
                <a:moveTo>
                  <a:pt x="2367563" y="582948"/>
                </a:moveTo>
                <a:cubicBezTo>
                  <a:pt x="2369487" y="582948"/>
                  <a:pt x="2371412" y="582948"/>
                  <a:pt x="2373337" y="582948"/>
                </a:cubicBezTo>
                <a:cubicBezTo>
                  <a:pt x="2376224" y="582948"/>
                  <a:pt x="2380073" y="582948"/>
                  <a:pt x="2384884" y="582948"/>
                </a:cubicBezTo>
                <a:cubicBezTo>
                  <a:pt x="2405093" y="582948"/>
                  <a:pt x="2405093" y="582948"/>
                  <a:pt x="2405093" y="582948"/>
                </a:cubicBezTo>
                <a:cubicBezTo>
                  <a:pt x="2425302" y="582948"/>
                  <a:pt x="2425302" y="582948"/>
                  <a:pt x="2425302" y="582948"/>
                </a:cubicBezTo>
                <a:cubicBezTo>
                  <a:pt x="2431076" y="582948"/>
                  <a:pt x="2434926" y="582948"/>
                  <a:pt x="2437813" y="582948"/>
                </a:cubicBezTo>
                <a:cubicBezTo>
                  <a:pt x="2439737" y="582948"/>
                  <a:pt x="2441662" y="582948"/>
                  <a:pt x="2443587" y="582948"/>
                </a:cubicBezTo>
                <a:cubicBezTo>
                  <a:pt x="2444549" y="606069"/>
                  <a:pt x="2444549" y="606069"/>
                  <a:pt x="2444549" y="606069"/>
                </a:cubicBezTo>
                <a:cubicBezTo>
                  <a:pt x="2439737" y="606069"/>
                  <a:pt x="2439737" y="606069"/>
                  <a:pt x="2439737" y="606069"/>
                </a:cubicBezTo>
                <a:cubicBezTo>
                  <a:pt x="2438775" y="600288"/>
                  <a:pt x="2436850" y="596435"/>
                  <a:pt x="2433001" y="593545"/>
                </a:cubicBezTo>
                <a:cubicBezTo>
                  <a:pt x="2430114" y="590655"/>
                  <a:pt x="2425302" y="589691"/>
                  <a:pt x="2419528" y="589691"/>
                </a:cubicBezTo>
                <a:cubicBezTo>
                  <a:pt x="2416641" y="589691"/>
                  <a:pt x="2416641" y="589691"/>
                  <a:pt x="2416641" y="589691"/>
                </a:cubicBezTo>
                <a:cubicBezTo>
                  <a:pt x="2416641" y="660980"/>
                  <a:pt x="2416641" y="660980"/>
                  <a:pt x="2416641" y="660980"/>
                </a:cubicBezTo>
                <a:cubicBezTo>
                  <a:pt x="2416641" y="664834"/>
                  <a:pt x="2417604" y="666761"/>
                  <a:pt x="2418566" y="668687"/>
                </a:cubicBezTo>
                <a:cubicBezTo>
                  <a:pt x="2420491" y="669651"/>
                  <a:pt x="2423378" y="670614"/>
                  <a:pt x="2427227" y="670614"/>
                </a:cubicBezTo>
                <a:cubicBezTo>
                  <a:pt x="2428189" y="670614"/>
                  <a:pt x="2428189" y="670614"/>
                  <a:pt x="2428189" y="670614"/>
                </a:cubicBezTo>
                <a:cubicBezTo>
                  <a:pt x="2428189" y="676394"/>
                  <a:pt x="2428189" y="676394"/>
                  <a:pt x="2428189" y="676394"/>
                </a:cubicBezTo>
                <a:cubicBezTo>
                  <a:pt x="2423378" y="675431"/>
                  <a:pt x="2418566" y="675431"/>
                  <a:pt x="2414717" y="675431"/>
                </a:cubicBezTo>
                <a:cubicBezTo>
                  <a:pt x="2410867" y="675431"/>
                  <a:pt x="2407980" y="675431"/>
                  <a:pt x="2405093" y="675431"/>
                </a:cubicBezTo>
                <a:cubicBezTo>
                  <a:pt x="2401244" y="675431"/>
                  <a:pt x="2397395" y="675431"/>
                  <a:pt x="2393545" y="675431"/>
                </a:cubicBezTo>
                <a:cubicBezTo>
                  <a:pt x="2389696" y="675431"/>
                  <a:pt x="2385847" y="675431"/>
                  <a:pt x="2381997" y="676394"/>
                </a:cubicBezTo>
                <a:cubicBezTo>
                  <a:pt x="2381997" y="670614"/>
                  <a:pt x="2381997" y="670614"/>
                  <a:pt x="2381997" y="670614"/>
                </a:cubicBezTo>
                <a:cubicBezTo>
                  <a:pt x="2383922" y="670614"/>
                  <a:pt x="2383922" y="670614"/>
                  <a:pt x="2383922" y="670614"/>
                </a:cubicBezTo>
                <a:cubicBezTo>
                  <a:pt x="2387771" y="670614"/>
                  <a:pt x="2390658" y="669651"/>
                  <a:pt x="2391621" y="668687"/>
                </a:cubicBezTo>
                <a:cubicBezTo>
                  <a:pt x="2393545" y="666761"/>
                  <a:pt x="2394508" y="664834"/>
                  <a:pt x="2394508" y="661944"/>
                </a:cubicBezTo>
                <a:cubicBezTo>
                  <a:pt x="2394508" y="589691"/>
                  <a:pt x="2394508" y="589691"/>
                  <a:pt x="2394508" y="589691"/>
                </a:cubicBezTo>
                <a:cubicBezTo>
                  <a:pt x="2391621" y="589691"/>
                  <a:pt x="2391621" y="589691"/>
                  <a:pt x="2391621" y="589691"/>
                </a:cubicBezTo>
                <a:cubicBezTo>
                  <a:pt x="2385847" y="589691"/>
                  <a:pt x="2381035" y="590655"/>
                  <a:pt x="2377186" y="593545"/>
                </a:cubicBezTo>
                <a:cubicBezTo>
                  <a:pt x="2374299" y="596435"/>
                  <a:pt x="2372374" y="600288"/>
                  <a:pt x="2371412" y="606069"/>
                </a:cubicBezTo>
                <a:cubicBezTo>
                  <a:pt x="2366600" y="606069"/>
                  <a:pt x="2366600" y="606069"/>
                  <a:pt x="2366600" y="606069"/>
                </a:cubicBezTo>
                <a:cubicBezTo>
                  <a:pt x="2367563" y="582948"/>
                  <a:pt x="2367563" y="582948"/>
                  <a:pt x="2367563" y="582948"/>
                </a:cubicBezTo>
                <a:close/>
                <a:moveTo>
                  <a:pt x="2307898" y="582948"/>
                </a:moveTo>
                <a:cubicBezTo>
                  <a:pt x="2311747" y="582948"/>
                  <a:pt x="2315597" y="582948"/>
                  <a:pt x="2319446" y="582948"/>
                </a:cubicBezTo>
                <a:cubicBezTo>
                  <a:pt x="2323295" y="583911"/>
                  <a:pt x="2326182" y="583911"/>
                  <a:pt x="2330032" y="583911"/>
                </a:cubicBezTo>
                <a:cubicBezTo>
                  <a:pt x="2333881" y="583911"/>
                  <a:pt x="2337730" y="583911"/>
                  <a:pt x="2341580" y="582948"/>
                </a:cubicBezTo>
                <a:cubicBezTo>
                  <a:pt x="2344467" y="582948"/>
                  <a:pt x="2348316" y="582948"/>
                  <a:pt x="2352165" y="582948"/>
                </a:cubicBezTo>
                <a:cubicBezTo>
                  <a:pt x="2352165" y="587765"/>
                  <a:pt x="2352165" y="587765"/>
                  <a:pt x="2352165" y="587765"/>
                </a:cubicBezTo>
                <a:cubicBezTo>
                  <a:pt x="2348316" y="587765"/>
                  <a:pt x="2345429" y="588728"/>
                  <a:pt x="2343504" y="589691"/>
                </a:cubicBezTo>
                <a:cubicBezTo>
                  <a:pt x="2342542" y="590655"/>
                  <a:pt x="2341580" y="592581"/>
                  <a:pt x="2341580" y="596435"/>
                </a:cubicBezTo>
                <a:cubicBezTo>
                  <a:pt x="2341580" y="659054"/>
                  <a:pt x="2341580" y="659054"/>
                  <a:pt x="2341580" y="659054"/>
                </a:cubicBezTo>
                <a:cubicBezTo>
                  <a:pt x="2341580" y="663871"/>
                  <a:pt x="2342542" y="666761"/>
                  <a:pt x="2343504" y="668687"/>
                </a:cubicBezTo>
                <a:cubicBezTo>
                  <a:pt x="2344467" y="669651"/>
                  <a:pt x="2347354" y="670614"/>
                  <a:pt x="2351203" y="670614"/>
                </a:cubicBezTo>
                <a:cubicBezTo>
                  <a:pt x="2352165" y="670614"/>
                  <a:pt x="2352165" y="670614"/>
                  <a:pt x="2352165" y="670614"/>
                </a:cubicBezTo>
                <a:cubicBezTo>
                  <a:pt x="2352165" y="676394"/>
                  <a:pt x="2352165" y="676394"/>
                  <a:pt x="2352165" y="676394"/>
                </a:cubicBezTo>
                <a:cubicBezTo>
                  <a:pt x="2348316" y="675431"/>
                  <a:pt x="2345429" y="675431"/>
                  <a:pt x="2341580" y="675431"/>
                </a:cubicBezTo>
                <a:cubicBezTo>
                  <a:pt x="2337730" y="675431"/>
                  <a:pt x="2333881" y="675431"/>
                  <a:pt x="2330032" y="675431"/>
                </a:cubicBezTo>
                <a:cubicBezTo>
                  <a:pt x="2327145" y="675431"/>
                  <a:pt x="2323295" y="675431"/>
                  <a:pt x="2320408" y="675431"/>
                </a:cubicBezTo>
                <a:cubicBezTo>
                  <a:pt x="2316559" y="675431"/>
                  <a:pt x="2312710" y="675431"/>
                  <a:pt x="2307898" y="676394"/>
                </a:cubicBezTo>
                <a:cubicBezTo>
                  <a:pt x="2307898" y="670614"/>
                  <a:pt x="2307898" y="670614"/>
                  <a:pt x="2307898" y="670614"/>
                </a:cubicBezTo>
                <a:cubicBezTo>
                  <a:pt x="2308860" y="670614"/>
                  <a:pt x="2308860" y="670614"/>
                  <a:pt x="2308860" y="670614"/>
                </a:cubicBezTo>
                <a:cubicBezTo>
                  <a:pt x="2312710" y="670614"/>
                  <a:pt x="2315597" y="669651"/>
                  <a:pt x="2317521" y="668687"/>
                </a:cubicBezTo>
                <a:cubicBezTo>
                  <a:pt x="2318484" y="666761"/>
                  <a:pt x="2319446" y="663871"/>
                  <a:pt x="2319446" y="659054"/>
                </a:cubicBezTo>
                <a:cubicBezTo>
                  <a:pt x="2319446" y="596435"/>
                  <a:pt x="2319446" y="596435"/>
                  <a:pt x="2319446" y="596435"/>
                </a:cubicBezTo>
                <a:cubicBezTo>
                  <a:pt x="2319446" y="593545"/>
                  <a:pt x="2318484" y="591618"/>
                  <a:pt x="2316559" y="589691"/>
                </a:cubicBezTo>
                <a:cubicBezTo>
                  <a:pt x="2315597" y="588728"/>
                  <a:pt x="2312710" y="587765"/>
                  <a:pt x="2309823" y="587765"/>
                </a:cubicBezTo>
                <a:cubicBezTo>
                  <a:pt x="2307898" y="587765"/>
                  <a:pt x="2307898" y="587765"/>
                  <a:pt x="2307898" y="587765"/>
                </a:cubicBezTo>
                <a:cubicBezTo>
                  <a:pt x="2307898" y="582948"/>
                  <a:pt x="2307898" y="582948"/>
                  <a:pt x="2307898" y="582948"/>
                </a:cubicBezTo>
                <a:close/>
                <a:moveTo>
                  <a:pt x="2118319" y="582948"/>
                </a:moveTo>
                <a:cubicBezTo>
                  <a:pt x="2121206" y="582948"/>
                  <a:pt x="2124093" y="582948"/>
                  <a:pt x="2126980" y="582948"/>
                </a:cubicBezTo>
                <a:cubicBezTo>
                  <a:pt x="2129867" y="582948"/>
                  <a:pt x="2132754" y="583911"/>
                  <a:pt x="2135641" y="583911"/>
                </a:cubicBezTo>
                <a:cubicBezTo>
                  <a:pt x="2139490" y="583911"/>
                  <a:pt x="2144302" y="582948"/>
                  <a:pt x="2150076" y="582948"/>
                </a:cubicBezTo>
                <a:cubicBezTo>
                  <a:pt x="2155850" y="582948"/>
                  <a:pt x="2159699" y="582948"/>
                  <a:pt x="2162586" y="582948"/>
                </a:cubicBezTo>
                <a:cubicBezTo>
                  <a:pt x="2173172" y="582948"/>
                  <a:pt x="2181833" y="584874"/>
                  <a:pt x="2186644" y="587765"/>
                </a:cubicBezTo>
                <a:cubicBezTo>
                  <a:pt x="2192418" y="591618"/>
                  <a:pt x="2195305" y="597398"/>
                  <a:pt x="2195305" y="604142"/>
                </a:cubicBezTo>
                <a:cubicBezTo>
                  <a:pt x="2195305" y="609922"/>
                  <a:pt x="2193381" y="615702"/>
                  <a:pt x="2189531" y="619556"/>
                </a:cubicBezTo>
                <a:cubicBezTo>
                  <a:pt x="2185682" y="624373"/>
                  <a:pt x="2179908" y="628226"/>
                  <a:pt x="2173172" y="630153"/>
                </a:cubicBezTo>
                <a:cubicBezTo>
                  <a:pt x="2177021" y="632079"/>
                  <a:pt x="2180870" y="634970"/>
                  <a:pt x="2184720" y="639786"/>
                </a:cubicBezTo>
                <a:cubicBezTo>
                  <a:pt x="2188569" y="644603"/>
                  <a:pt x="2192418" y="651347"/>
                  <a:pt x="2197230" y="660017"/>
                </a:cubicBezTo>
                <a:cubicBezTo>
                  <a:pt x="2197230" y="660980"/>
                  <a:pt x="2197230" y="661944"/>
                  <a:pt x="2198192" y="662907"/>
                </a:cubicBezTo>
                <a:cubicBezTo>
                  <a:pt x="2201079" y="669651"/>
                  <a:pt x="2203966" y="672541"/>
                  <a:pt x="2206853" y="672541"/>
                </a:cubicBezTo>
                <a:cubicBezTo>
                  <a:pt x="2207815" y="672541"/>
                  <a:pt x="2207815" y="672541"/>
                  <a:pt x="2207815" y="672541"/>
                </a:cubicBezTo>
                <a:cubicBezTo>
                  <a:pt x="2207815" y="677358"/>
                  <a:pt x="2207815" y="677358"/>
                  <a:pt x="2207815" y="677358"/>
                </a:cubicBezTo>
                <a:cubicBezTo>
                  <a:pt x="2203004" y="676394"/>
                  <a:pt x="2197230" y="676394"/>
                  <a:pt x="2190494" y="675431"/>
                </a:cubicBezTo>
                <a:cubicBezTo>
                  <a:pt x="2189531" y="675431"/>
                  <a:pt x="2189531" y="675431"/>
                  <a:pt x="2188569" y="675431"/>
                </a:cubicBezTo>
                <a:cubicBezTo>
                  <a:pt x="2184720" y="675431"/>
                  <a:pt x="2182795" y="674468"/>
                  <a:pt x="2180870" y="673504"/>
                </a:cubicBezTo>
                <a:cubicBezTo>
                  <a:pt x="2178946" y="671577"/>
                  <a:pt x="2177021" y="668687"/>
                  <a:pt x="2175096" y="663871"/>
                </a:cubicBezTo>
                <a:cubicBezTo>
                  <a:pt x="2174134" y="660980"/>
                  <a:pt x="2173172" y="658090"/>
                  <a:pt x="2171247" y="653274"/>
                </a:cubicBezTo>
                <a:cubicBezTo>
                  <a:pt x="2167398" y="642676"/>
                  <a:pt x="2164511" y="636896"/>
                  <a:pt x="2161624" y="634970"/>
                </a:cubicBezTo>
                <a:cubicBezTo>
                  <a:pt x="2160661" y="634970"/>
                  <a:pt x="2159699" y="634006"/>
                  <a:pt x="2158737" y="634006"/>
                </a:cubicBezTo>
                <a:cubicBezTo>
                  <a:pt x="2157774" y="634006"/>
                  <a:pt x="2155850" y="634006"/>
                  <a:pt x="2153925" y="634006"/>
                </a:cubicBezTo>
                <a:cubicBezTo>
                  <a:pt x="2153925" y="634006"/>
                  <a:pt x="2152963" y="634006"/>
                  <a:pt x="2152963" y="634006"/>
                </a:cubicBezTo>
                <a:cubicBezTo>
                  <a:pt x="2152000" y="634006"/>
                  <a:pt x="2151038" y="634006"/>
                  <a:pt x="2150076" y="634006"/>
                </a:cubicBezTo>
                <a:cubicBezTo>
                  <a:pt x="2150076" y="659054"/>
                  <a:pt x="2150076" y="659054"/>
                  <a:pt x="2150076" y="659054"/>
                </a:cubicBezTo>
                <a:cubicBezTo>
                  <a:pt x="2150076" y="663871"/>
                  <a:pt x="2151038" y="666761"/>
                  <a:pt x="2152000" y="667724"/>
                </a:cubicBezTo>
                <a:cubicBezTo>
                  <a:pt x="2152963" y="669651"/>
                  <a:pt x="2155850" y="670614"/>
                  <a:pt x="2159699" y="670614"/>
                </a:cubicBezTo>
                <a:cubicBezTo>
                  <a:pt x="2159699" y="676394"/>
                  <a:pt x="2159699" y="676394"/>
                  <a:pt x="2159699" y="676394"/>
                </a:cubicBezTo>
                <a:cubicBezTo>
                  <a:pt x="2154887" y="675431"/>
                  <a:pt x="2150076" y="675431"/>
                  <a:pt x="2147189" y="675431"/>
                </a:cubicBezTo>
                <a:cubicBezTo>
                  <a:pt x="2143339" y="675431"/>
                  <a:pt x="2140452" y="675431"/>
                  <a:pt x="2139490" y="675431"/>
                </a:cubicBezTo>
                <a:cubicBezTo>
                  <a:pt x="2135641" y="675431"/>
                  <a:pt x="2132754" y="675431"/>
                  <a:pt x="2128904" y="675431"/>
                </a:cubicBezTo>
                <a:cubicBezTo>
                  <a:pt x="2126017" y="675431"/>
                  <a:pt x="2122168" y="675431"/>
                  <a:pt x="2118319" y="676394"/>
                </a:cubicBezTo>
                <a:cubicBezTo>
                  <a:pt x="2118319" y="670614"/>
                  <a:pt x="2118319" y="670614"/>
                  <a:pt x="2118319" y="670614"/>
                </a:cubicBezTo>
                <a:cubicBezTo>
                  <a:pt x="2122168" y="670614"/>
                  <a:pt x="2125055" y="669651"/>
                  <a:pt x="2126017" y="668687"/>
                </a:cubicBezTo>
                <a:cubicBezTo>
                  <a:pt x="2127942" y="666761"/>
                  <a:pt x="2128904" y="663871"/>
                  <a:pt x="2128904" y="659054"/>
                </a:cubicBezTo>
                <a:cubicBezTo>
                  <a:pt x="2128904" y="596435"/>
                  <a:pt x="2128904" y="596435"/>
                  <a:pt x="2128904" y="596435"/>
                </a:cubicBezTo>
                <a:cubicBezTo>
                  <a:pt x="2128904" y="593545"/>
                  <a:pt x="2127942" y="591618"/>
                  <a:pt x="2126017" y="589691"/>
                </a:cubicBezTo>
                <a:cubicBezTo>
                  <a:pt x="2125055" y="588728"/>
                  <a:pt x="2122168" y="587765"/>
                  <a:pt x="2119281" y="587765"/>
                </a:cubicBezTo>
                <a:cubicBezTo>
                  <a:pt x="2118319" y="587765"/>
                  <a:pt x="2118319" y="587765"/>
                  <a:pt x="2118319" y="587765"/>
                </a:cubicBezTo>
                <a:cubicBezTo>
                  <a:pt x="2118319" y="582948"/>
                  <a:pt x="2118319" y="582948"/>
                  <a:pt x="2118319" y="582948"/>
                </a:cubicBezTo>
                <a:close/>
                <a:moveTo>
                  <a:pt x="2025935" y="582948"/>
                </a:moveTo>
                <a:cubicBezTo>
                  <a:pt x="2028822" y="582948"/>
                  <a:pt x="2032671" y="582948"/>
                  <a:pt x="2036521" y="582948"/>
                </a:cubicBezTo>
                <a:cubicBezTo>
                  <a:pt x="2040370" y="582948"/>
                  <a:pt x="2046144" y="582948"/>
                  <a:pt x="2054805" y="582948"/>
                </a:cubicBezTo>
                <a:cubicBezTo>
                  <a:pt x="2068278" y="582948"/>
                  <a:pt x="2068278" y="582948"/>
                  <a:pt x="2068278" y="582948"/>
                </a:cubicBezTo>
                <a:cubicBezTo>
                  <a:pt x="2075014" y="582948"/>
                  <a:pt x="2079826" y="582948"/>
                  <a:pt x="2084637" y="582948"/>
                </a:cubicBezTo>
                <a:cubicBezTo>
                  <a:pt x="2088487" y="582948"/>
                  <a:pt x="2092336" y="582948"/>
                  <a:pt x="2096185" y="582948"/>
                </a:cubicBezTo>
                <a:cubicBezTo>
                  <a:pt x="2096185" y="585838"/>
                  <a:pt x="2096185" y="589691"/>
                  <a:pt x="2096185" y="593545"/>
                </a:cubicBezTo>
                <a:cubicBezTo>
                  <a:pt x="2096185" y="596435"/>
                  <a:pt x="2097148" y="601252"/>
                  <a:pt x="2097148" y="605105"/>
                </a:cubicBezTo>
                <a:cubicBezTo>
                  <a:pt x="2091374" y="605105"/>
                  <a:pt x="2091374" y="605105"/>
                  <a:pt x="2091374" y="605105"/>
                </a:cubicBezTo>
                <a:cubicBezTo>
                  <a:pt x="2090411" y="599325"/>
                  <a:pt x="2088487" y="595472"/>
                  <a:pt x="2085600" y="592581"/>
                </a:cubicBezTo>
                <a:cubicBezTo>
                  <a:pt x="2082713" y="590655"/>
                  <a:pt x="2076939" y="589691"/>
                  <a:pt x="2069240" y="589691"/>
                </a:cubicBezTo>
                <a:cubicBezTo>
                  <a:pt x="2065391" y="589691"/>
                  <a:pt x="2062504" y="589691"/>
                  <a:pt x="2061541" y="590655"/>
                </a:cubicBezTo>
                <a:cubicBezTo>
                  <a:pt x="2059617" y="590655"/>
                  <a:pt x="2059617" y="592581"/>
                  <a:pt x="2059617" y="593545"/>
                </a:cubicBezTo>
                <a:cubicBezTo>
                  <a:pt x="2059617" y="625336"/>
                  <a:pt x="2059617" y="625336"/>
                  <a:pt x="2059617" y="625336"/>
                </a:cubicBezTo>
                <a:cubicBezTo>
                  <a:pt x="2071165" y="625336"/>
                  <a:pt x="2071165" y="625336"/>
                  <a:pt x="2071165" y="625336"/>
                </a:cubicBezTo>
                <a:cubicBezTo>
                  <a:pt x="2075014" y="625336"/>
                  <a:pt x="2077901" y="624373"/>
                  <a:pt x="2079826" y="621482"/>
                </a:cubicBezTo>
                <a:cubicBezTo>
                  <a:pt x="2081750" y="619556"/>
                  <a:pt x="2082713" y="616666"/>
                  <a:pt x="2082713" y="611849"/>
                </a:cubicBezTo>
                <a:cubicBezTo>
                  <a:pt x="2087524" y="611849"/>
                  <a:pt x="2087524" y="611849"/>
                  <a:pt x="2087524" y="611849"/>
                </a:cubicBezTo>
                <a:cubicBezTo>
                  <a:pt x="2087524" y="614739"/>
                  <a:pt x="2087524" y="617629"/>
                  <a:pt x="2087524" y="619556"/>
                </a:cubicBezTo>
                <a:cubicBezTo>
                  <a:pt x="2087524" y="622446"/>
                  <a:pt x="2087524" y="625336"/>
                  <a:pt x="2087524" y="628226"/>
                </a:cubicBezTo>
                <a:cubicBezTo>
                  <a:pt x="2087524" y="631116"/>
                  <a:pt x="2087524" y="633043"/>
                  <a:pt x="2087524" y="635933"/>
                </a:cubicBezTo>
                <a:cubicBezTo>
                  <a:pt x="2087524" y="638823"/>
                  <a:pt x="2087524" y="641713"/>
                  <a:pt x="2087524" y="643640"/>
                </a:cubicBezTo>
                <a:cubicBezTo>
                  <a:pt x="2082713" y="643640"/>
                  <a:pt x="2082713" y="643640"/>
                  <a:pt x="2082713" y="643640"/>
                </a:cubicBezTo>
                <a:cubicBezTo>
                  <a:pt x="2082713" y="638823"/>
                  <a:pt x="2081750" y="635933"/>
                  <a:pt x="2079826" y="634006"/>
                </a:cubicBezTo>
                <a:cubicBezTo>
                  <a:pt x="2078863" y="632079"/>
                  <a:pt x="2075976" y="631116"/>
                  <a:pt x="2072127" y="631116"/>
                </a:cubicBezTo>
                <a:cubicBezTo>
                  <a:pt x="2059617" y="631116"/>
                  <a:pt x="2059617" y="631116"/>
                  <a:pt x="2059617" y="631116"/>
                </a:cubicBezTo>
                <a:cubicBezTo>
                  <a:pt x="2059617" y="662907"/>
                  <a:pt x="2059617" y="662907"/>
                  <a:pt x="2059617" y="662907"/>
                </a:cubicBezTo>
                <a:cubicBezTo>
                  <a:pt x="2059617" y="664834"/>
                  <a:pt x="2059617" y="665797"/>
                  <a:pt x="2060579" y="666761"/>
                </a:cubicBezTo>
                <a:cubicBezTo>
                  <a:pt x="2062504" y="667724"/>
                  <a:pt x="2063466" y="667724"/>
                  <a:pt x="2066353" y="667724"/>
                </a:cubicBezTo>
                <a:cubicBezTo>
                  <a:pt x="2076939" y="667724"/>
                  <a:pt x="2084637" y="666761"/>
                  <a:pt x="2089449" y="663871"/>
                </a:cubicBezTo>
                <a:cubicBezTo>
                  <a:pt x="2093298" y="660980"/>
                  <a:pt x="2096185" y="656164"/>
                  <a:pt x="2098110" y="649420"/>
                </a:cubicBezTo>
                <a:cubicBezTo>
                  <a:pt x="2103884" y="649420"/>
                  <a:pt x="2103884" y="649420"/>
                  <a:pt x="2103884" y="649420"/>
                </a:cubicBezTo>
                <a:cubicBezTo>
                  <a:pt x="2102922" y="654237"/>
                  <a:pt x="2101959" y="658090"/>
                  <a:pt x="2100997" y="662907"/>
                </a:cubicBezTo>
                <a:cubicBezTo>
                  <a:pt x="2100035" y="667724"/>
                  <a:pt x="2099072" y="671577"/>
                  <a:pt x="2099072" y="676394"/>
                </a:cubicBezTo>
                <a:cubicBezTo>
                  <a:pt x="2093298" y="675431"/>
                  <a:pt x="2088487" y="675431"/>
                  <a:pt x="2081750" y="675431"/>
                </a:cubicBezTo>
                <a:cubicBezTo>
                  <a:pt x="2075976" y="675431"/>
                  <a:pt x="2069240" y="675431"/>
                  <a:pt x="2062504" y="675431"/>
                </a:cubicBezTo>
                <a:cubicBezTo>
                  <a:pt x="2054805" y="675431"/>
                  <a:pt x="2048069" y="675431"/>
                  <a:pt x="2042295" y="675431"/>
                </a:cubicBezTo>
                <a:cubicBezTo>
                  <a:pt x="2036521" y="675431"/>
                  <a:pt x="2030747" y="675431"/>
                  <a:pt x="2025935" y="676394"/>
                </a:cubicBezTo>
                <a:cubicBezTo>
                  <a:pt x="2025935" y="670614"/>
                  <a:pt x="2025935" y="670614"/>
                  <a:pt x="2025935" y="670614"/>
                </a:cubicBezTo>
                <a:cubicBezTo>
                  <a:pt x="2027860" y="670614"/>
                  <a:pt x="2027860" y="670614"/>
                  <a:pt x="2027860" y="670614"/>
                </a:cubicBezTo>
                <a:cubicBezTo>
                  <a:pt x="2030747" y="670614"/>
                  <a:pt x="2033634" y="669651"/>
                  <a:pt x="2035558" y="668687"/>
                </a:cubicBezTo>
                <a:cubicBezTo>
                  <a:pt x="2036521" y="666761"/>
                  <a:pt x="2037483" y="664834"/>
                  <a:pt x="2037483" y="661944"/>
                </a:cubicBezTo>
                <a:cubicBezTo>
                  <a:pt x="2037483" y="596435"/>
                  <a:pt x="2037483" y="596435"/>
                  <a:pt x="2037483" y="596435"/>
                </a:cubicBezTo>
                <a:cubicBezTo>
                  <a:pt x="2037483" y="593545"/>
                  <a:pt x="2036521" y="591618"/>
                  <a:pt x="2035558" y="590655"/>
                </a:cubicBezTo>
                <a:cubicBezTo>
                  <a:pt x="2033634" y="588728"/>
                  <a:pt x="2030747" y="587765"/>
                  <a:pt x="2027860" y="587765"/>
                </a:cubicBezTo>
                <a:cubicBezTo>
                  <a:pt x="2025935" y="587765"/>
                  <a:pt x="2025935" y="587765"/>
                  <a:pt x="2025935" y="587765"/>
                </a:cubicBezTo>
                <a:cubicBezTo>
                  <a:pt x="2025935" y="582948"/>
                  <a:pt x="2025935" y="582948"/>
                  <a:pt x="2025935" y="582948"/>
                </a:cubicBezTo>
                <a:close/>
                <a:moveTo>
                  <a:pt x="1921041" y="582948"/>
                </a:moveTo>
                <a:cubicBezTo>
                  <a:pt x="1924891" y="582948"/>
                  <a:pt x="1928740" y="582948"/>
                  <a:pt x="1932589" y="582948"/>
                </a:cubicBezTo>
                <a:cubicBezTo>
                  <a:pt x="1936438" y="582948"/>
                  <a:pt x="1939325" y="583911"/>
                  <a:pt x="1942212" y="583911"/>
                </a:cubicBezTo>
                <a:cubicBezTo>
                  <a:pt x="1945099" y="583911"/>
                  <a:pt x="1947024" y="582948"/>
                  <a:pt x="1950873" y="582948"/>
                </a:cubicBezTo>
                <a:cubicBezTo>
                  <a:pt x="1953760" y="582948"/>
                  <a:pt x="1958572" y="582948"/>
                  <a:pt x="1965308" y="582948"/>
                </a:cubicBezTo>
                <a:cubicBezTo>
                  <a:pt x="1965308" y="587765"/>
                  <a:pt x="1965308" y="587765"/>
                  <a:pt x="1965308" y="587765"/>
                </a:cubicBezTo>
                <a:cubicBezTo>
                  <a:pt x="1964346" y="587765"/>
                  <a:pt x="1964346" y="587765"/>
                  <a:pt x="1964346" y="587765"/>
                </a:cubicBezTo>
                <a:cubicBezTo>
                  <a:pt x="1960497" y="587765"/>
                  <a:pt x="1958572" y="588728"/>
                  <a:pt x="1957610" y="588728"/>
                </a:cubicBezTo>
                <a:cubicBezTo>
                  <a:pt x="1955685" y="589691"/>
                  <a:pt x="1954723" y="591618"/>
                  <a:pt x="1954723" y="592581"/>
                </a:cubicBezTo>
                <a:cubicBezTo>
                  <a:pt x="1954723" y="593545"/>
                  <a:pt x="1954723" y="593545"/>
                  <a:pt x="1955685" y="594508"/>
                </a:cubicBezTo>
                <a:cubicBezTo>
                  <a:pt x="1955685" y="594508"/>
                  <a:pt x="1955685" y="595472"/>
                  <a:pt x="1955685" y="595472"/>
                </a:cubicBezTo>
                <a:cubicBezTo>
                  <a:pt x="1974932" y="652310"/>
                  <a:pt x="1974932" y="652310"/>
                  <a:pt x="1974932" y="652310"/>
                </a:cubicBezTo>
                <a:cubicBezTo>
                  <a:pt x="1997065" y="596435"/>
                  <a:pt x="1997065" y="596435"/>
                  <a:pt x="1997065" y="596435"/>
                </a:cubicBezTo>
                <a:cubicBezTo>
                  <a:pt x="1998028" y="594508"/>
                  <a:pt x="1998028" y="594508"/>
                  <a:pt x="1998028" y="593545"/>
                </a:cubicBezTo>
                <a:cubicBezTo>
                  <a:pt x="1998028" y="592581"/>
                  <a:pt x="1998990" y="591618"/>
                  <a:pt x="1998990" y="591618"/>
                </a:cubicBezTo>
                <a:cubicBezTo>
                  <a:pt x="1998990" y="589691"/>
                  <a:pt x="1998028" y="589691"/>
                  <a:pt x="1996103" y="588728"/>
                </a:cubicBezTo>
                <a:cubicBezTo>
                  <a:pt x="1995141" y="587765"/>
                  <a:pt x="1992254" y="587765"/>
                  <a:pt x="1989367" y="587765"/>
                </a:cubicBezTo>
                <a:cubicBezTo>
                  <a:pt x="1988404" y="587765"/>
                  <a:pt x="1988404" y="587765"/>
                  <a:pt x="1988404" y="587765"/>
                </a:cubicBezTo>
                <a:cubicBezTo>
                  <a:pt x="1988404" y="582948"/>
                  <a:pt x="1988404" y="582948"/>
                  <a:pt x="1988404" y="582948"/>
                </a:cubicBezTo>
                <a:cubicBezTo>
                  <a:pt x="1990329" y="582948"/>
                  <a:pt x="1992254" y="582948"/>
                  <a:pt x="1994178" y="582948"/>
                </a:cubicBezTo>
                <a:cubicBezTo>
                  <a:pt x="1996103" y="582948"/>
                  <a:pt x="1998990" y="582948"/>
                  <a:pt x="2000915" y="582948"/>
                </a:cubicBezTo>
                <a:cubicBezTo>
                  <a:pt x="2003802" y="582948"/>
                  <a:pt x="2006689" y="582948"/>
                  <a:pt x="2008613" y="582948"/>
                </a:cubicBezTo>
                <a:cubicBezTo>
                  <a:pt x="2010538" y="582948"/>
                  <a:pt x="2012463" y="582948"/>
                  <a:pt x="2014387" y="582948"/>
                </a:cubicBezTo>
                <a:cubicBezTo>
                  <a:pt x="2015350" y="587765"/>
                  <a:pt x="2015350" y="587765"/>
                  <a:pt x="2015350" y="587765"/>
                </a:cubicBezTo>
                <a:cubicBezTo>
                  <a:pt x="2012463" y="587765"/>
                  <a:pt x="2011500" y="588728"/>
                  <a:pt x="2009576" y="589691"/>
                </a:cubicBezTo>
                <a:cubicBezTo>
                  <a:pt x="2008613" y="590655"/>
                  <a:pt x="2007651" y="592581"/>
                  <a:pt x="2006689" y="595472"/>
                </a:cubicBezTo>
                <a:cubicBezTo>
                  <a:pt x="1972045" y="677358"/>
                  <a:pt x="1972045" y="677358"/>
                  <a:pt x="1972045" y="677358"/>
                </a:cubicBezTo>
                <a:cubicBezTo>
                  <a:pt x="1962421" y="677358"/>
                  <a:pt x="1962421" y="677358"/>
                  <a:pt x="1962421" y="677358"/>
                </a:cubicBezTo>
                <a:cubicBezTo>
                  <a:pt x="1932589" y="596435"/>
                  <a:pt x="1932589" y="596435"/>
                  <a:pt x="1932589" y="596435"/>
                </a:cubicBezTo>
                <a:cubicBezTo>
                  <a:pt x="1931627" y="593545"/>
                  <a:pt x="1930664" y="591618"/>
                  <a:pt x="1928740" y="589691"/>
                </a:cubicBezTo>
                <a:cubicBezTo>
                  <a:pt x="1926815" y="588728"/>
                  <a:pt x="1924891" y="587765"/>
                  <a:pt x="1922004" y="587765"/>
                </a:cubicBezTo>
                <a:cubicBezTo>
                  <a:pt x="1921041" y="587765"/>
                  <a:pt x="1921041" y="587765"/>
                  <a:pt x="1921041" y="587765"/>
                </a:cubicBezTo>
                <a:cubicBezTo>
                  <a:pt x="1921041" y="582948"/>
                  <a:pt x="1921041" y="582948"/>
                  <a:pt x="1921041" y="582948"/>
                </a:cubicBezTo>
                <a:close/>
                <a:moveTo>
                  <a:pt x="1866188" y="582948"/>
                </a:moveTo>
                <a:cubicBezTo>
                  <a:pt x="1870038" y="582948"/>
                  <a:pt x="1872925" y="582948"/>
                  <a:pt x="1876774" y="582948"/>
                </a:cubicBezTo>
                <a:cubicBezTo>
                  <a:pt x="1880623" y="583911"/>
                  <a:pt x="1884473" y="583911"/>
                  <a:pt x="1888322" y="583911"/>
                </a:cubicBezTo>
                <a:cubicBezTo>
                  <a:pt x="1891209" y="583911"/>
                  <a:pt x="1895058" y="583911"/>
                  <a:pt x="1898908" y="582948"/>
                </a:cubicBezTo>
                <a:cubicBezTo>
                  <a:pt x="1902757" y="582948"/>
                  <a:pt x="1906606" y="582948"/>
                  <a:pt x="1909493" y="582948"/>
                </a:cubicBezTo>
                <a:cubicBezTo>
                  <a:pt x="1909493" y="587765"/>
                  <a:pt x="1909493" y="587765"/>
                  <a:pt x="1909493" y="587765"/>
                </a:cubicBezTo>
                <a:cubicBezTo>
                  <a:pt x="1905644" y="587765"/>
                  <a:pt x="1902757" y="588728"/>
                  <a:pt x="1901795" y="589691"/>
                </a:cubicBezTo>
                <a:cubicBezTo>
                  <a:pt x="1899870" y="590655"/>
                  <a:pt x="1898908" y="592581"/>
                  <a:pt x="1898908" y="596435"/>
                </a:cubicBezTo>
                <a:cubicBezTo>
                  <a:pt x="1898908" y="659054"/>
                  <a:pt x="1898908" y="659054"/>
                  <a:pt x="1898908" y="659054"/>
                </a:cubicBezTo>
                <a:cubicBezTo>
                  <a:pt x="1898908" y="663871"/>
                  <a:pt x="1899870" y="666761"/>
                  <a:pt x="1900832" y="668687"/>
                </a:cubicBezTo>
                <a:cubicBezTo>
                  <a:pt x="1902757" y="669651"/>
                  <a:pt x="1905644" y="670614"/>
                  <a:pt x="1909493" y="670614"/>
                </a:cubicBezTo>
                <a:cubicBezTo>
                  <a:pt x="1909493" y="676394"/>
                  <a:pt x="1909493" y="676394"/>
                  <a:pt x="1909493" y="676394"/>
                </a:cubicBezTo>
                <a:cubicBezTo>
                  <a:pt x="1906606" y="675431"/>
                  <a:pt x="1902757" y="675431"/>
                  <a:pt x="1898908" y="675431"/>
                </a:cubicBezTo>
                <a:cubicBezTo>
                  <a:pt x="1895058" y="675431"/>
                  <a:pt x="1892171" y="675431"/>
                  <a:pt x="1888322" y="675431"/>
                </a:cubicBezTo>
                <a:cubicBezTo>
                  <a:pt x="1884473" y="675431"/>
                  <a:pt x="1881586" y="675431"/>
                  <a:pt x="1877736" y="675431"/>
                </a:cubicBezTo>
                <a:cubicBezTo>
                  <a:pt x="1873887" y="675431"/>
                  <a:pt x="1870038" y="675431"/>
                  <a:pt x="1866188" y="676394"/>
                </a:cubicBezTo>
                <a:cubicBezTo>
                  <a:pt x="1866188" y="670614"/>
                  <a:pt x="1866188" y="670614"/>
                  <a:pt x="1866188" y="670614"/>
                </a:cubicBezTo>
                <a:cubicBezTo>
                  <a:pt x="1871000" y="670614"/>
                  <a:pt x="1873887" y="669651"/>
                  <a:pt x="1874849" y="668687"/>
                </a:cubicBezTo>
                <a:cubicBezTo>
                  <a:pt x="1875812" y="666761"/>
                  <a:pt x="1876774" y="663871"/>
                  <a:pt x="1876774" y="659054"/>
                </a:cubicBezTo>
                <a:cubicBezTo>
                  <a:pt x="1876774" y="596435"/>
                  <a:pt x="1876774" y="596435"/>
                  <a:pt x="1876774" y="596435"/>
                </a:cubicBezTo>
                <a:cubicBezTo>
                  <a:pt x="1876774" y="593545"/>
                  <a:pt x="1875812" y="591618"/>
                  <a:pt x="1874849" y="589691"/>
                </a:cubicBezTo>
                <a:cubicBezTo>
                  <a:pt x="1872925" y="588728"/>
                  <a:pt x="1871000" y="587765"/>
                  <a:pt x="1867151" y="587765"/>
                </a:cubicBezTo>
                <a:cubicBezTo>
                  <a:pt x="1866188" y="587765"/>
                  <a:pt x="1866188" y="587765"/>
                  <a:pt x="1866188" y="587765"/>
                </a:cubicBezTo>
                <a:cubicBezTo>
                  <a:pt x="1866188" y="582948"/>
                  <a:pt x="1866188" y="582948"/>
                  <a:pt x="1866188" y="582948"/>
                </a:cubicBezTo>
                <a:close/>
                <a:moveTo>
                  <a:pt x="1755520" y="582948"/>
                </a:moveTo>
                <a:cubicBezTo>
                  <a:pt x="1760332" y="582948"/>
                  <a:pt x="1763219" y="582948"/>
                  <a:pt x="1765144" y="582948"/>
                </a:cubicBezTo>
                <a:cubicBezTo>
                  <a:pt x="1768031" y="582948"/>
                  <a:pt x="1769955" y="583911"/>
                  <a:pt x="1771880" y="583911"/>
                </a:cubicBezTo>
                <a:cubicBezTo>
                  <a:pt x="1773805" y="583911"/>
                  <a:pt x="1775729" y="582948"/>
                  <a:pt x="1778616" y="582948"/>
                </a:cubicBezTo>
                <a:cubicBezTo>
                  <a:pt x="1780541" y="582948"/>
                  <a:pt x="1783428" y="582948"/>
                  <a:pt x="1787277" y="582948"/>
                </a:cubicBezTo>
                <a:cubicBezTo>
                  <a:pt x="1833469" y="642676"/>
                  <a:pt x="1833469" y="642676"/>
                  <a:pt x="1833469" y="642676"/>
                </a:cubicBezTo>
                <a:cubicBezTo>
                  <a:pt x="1833469" y="597398"/>
                  <a:pt x="1833469" y="597398"/>
                  <a:pt x="1833469" y="597398"/>
                </a:cubicBezTo>
                <a:cubicBezTo>
                  <a:pt x="1833469" y="593545"/>
                  <a:pt x="1832507" y="590655"/>
                  <a:pt x="1831545" y="589691"/>
                </a:cubicBezTo>
                <a:cubicBezTo>
                  <a:pt x="1829620" y="588728"/>
                  <a:pt x="1826733" y="587765"/>
                  <a:pt x="1820959" y="587765"/>
                </a:cubicBezTo>
                <a:cubicBezTo>
                  <a:pt x="1820959" y="582948"/>
                  <a:pt x="1820959" y="582948"/>
                  <a:pt x="1820959" y="582948"/>
                </a:cubicBezTo>
                <a:cubicBezTo>
                  <a:pt x="1823846" y="582948"/>
                  <a:pt x="1825771" y="582948"/>
                  <a:pt x="1828658" y="582948"/>
                </a:cubicBezTo>
                <a:cubicBezTo>
                  <a:pt x="1830582" y="582948"/>
                  <a:pt x="1833469" y="582948"/>
                  <a:pt x="1836356" y="582948"/>
                </a:cubicBezTo>
                <a:cubicBezTo>
                  <a:pt x="1839243" y="582948"/>
                  <a:pt x="1842130" y="582948"/>
                  <a:pt x="1844055" y="582948"/>
                </a:cubicBezTo>
                <a:cubicBezTo>
                  <a:pt x="1846942" y="582948"/>
                  <a:pt x="1848866" y="582948"/>
                  <a:pt x="1850791" y="582948"/>
                </a:cubicBezTo>
                <a:cubicBezTo>
                  <a:pt x="1850791" y="587765"/>
                  <a:pt x="1850791" y="587765"/>
                  <a:pt x="1850791" y="587765"/>
                </a:cubicBezTo>
                <a:cubicBezTo>
                  <a:pt x="1849829" y="587765"/>
                  <a:pt x="1849829" y="587765"/>
                  <a:pt x="1849829" y="587765"/>
                </a:cubicBezTo>
                <a:cubicBezTo>
                  <a:pt x="1846942" y="587765"/>
                  <a:pt x="1845017" y="588728"/>
                  <a:pt x="1843092" y="589691"/>
                </a:cubicBezTo>
                <a:cubicBezTo>
                  <a:pt x="1842130" y="591618"/>
                  <a:pt x="1841168" y="593545"/>
                  <a:pt x="1841168" y="597398"/>
                </a:cubicBezTo>
                <a:cubicBezTo>
                  <a:pt x="1841168" y="676394"/>
                  <a:pt x="1841168" y="676394"/>
                  <a:pt x="1841168" y="676394"/>
                </a:cubicBezTo>
                <a:cubicBezTo>
                  <a:pt x="1833469" y="676394"/>
                  <a:pt x="1833469" y="676394"/>
                  <a:pt x="1833469" y="676394"/>
                </a:cubicBezTo>
                <a:cubicBezTo>
                  <a:pt x="1773805" y="600288"/>
                  <a:pt x="1773805" y="600288"/>
                  <a:pt x="1773805" y="600288"/>
                </a:cubicBezTo>
                <a:cubicBezTo>
                  <a:pt x="1773805" y="659054"/>
                  <a:pt x="1773805" y="659054"/>
                  <a:pt x="1773805" y="659054"/>
                </a:cubicBezTo>
                <a:cubicBezTo>
                  <a:pt x="1773805" y="663871"/>
                  <a:pt x="1774767" y="666761"/>
                  <a:pt x="1776692" y="668687"/>
                </a:cubicBezTo>
                <a:cubicBezTo>
                  <a:pt x="1777654" y="669651"/>
                  <a:pt x="1781503" y="670614"/>
                  <a:pt x="1786315" y="670614"/>
                </a:cubicBezTo>
                <a:cubicBezTo>
                  <a:pt x="1786315" y="676394"/>
                  <a:pt x="1786315" y="676394"/>
                  <a:pt x="1786315" y="676394"/>
                </a:cubicBezTo>
                <a:cubicBezTo>
                  <a:pt x="1783428" y="675431"/>
                  <a:pt x="1780541" y="675431"/>
                  <a:pt x="1777654" y="675431"/>
                </a:cubicBezTo>
                <a:cubicBezTo>
                  <a:pt x="1774767" y="675431"/>
                  <a:pt x="1772842" y="675431"/>
                  <a:pt x="1769955" y="675431"/>
                </a:cubicBezTo>
                <a:cubicBezTo>
                  <a:pt x="1767068" y="675431"/>
                  <a:pt x="1765144" y="675431"/>
                  <a:pt x="1762257" y="675431"/>
                </a:cubicBezTo>
                <a:cubicBezTo>
                  <a:pt x="1759370" y="675431"/>
                  <a:pt x="1757445" y="675431"/>
                  <a:pt x="1754558" y="676394"/>
                </a:cubicBezTo>
                <a:cubicBezTo>
                  <a:pt x="1754558" y="670614"/>
                  <a:pt x="1754558" y="670614"/>
                  <a:pt x="1754558" y="670614"/>
                </a:cubicBezTo>
                <a:cubicBezTo>
                  <a:pt x="1759370" y="670614"/>
                  <a:pt x="1762257" y="669651"/>
                  <a:pt x="1764181" y="668687"/>
                </a:cubicBezTo>
                <a:cubicBezTo>
                  <a:pt x="1765144" y="666761"/>
                  <a:pt x="1766106" y="663871"/>
                  <a:pt x="1766106" y="659054"/>
                </a:cubicBezTo>
                <a:cubicBezTo>
                  <a:pt x="1766106" y="597398"/>
                  <a:pt x="1766106" y="597398"/>
                  <a:pt x="1766106" y="597398"/>
                </a:cubicBezTo>
                <a:cubicBezTo>
                  <a:pt x="1766106" y="593545"/>
                  <a:pt x="1765144" y="591618"/>
                  <a:pt x="1764181" y="589691"/>
                </a:cubicBezTo>
                <a:cubicBezTo>
                  <a:pt x="1762257" y="588728"/>
                  <a:pt x="1759370" y="588728"/>
                  <a:pt x="1755520" y="587765"/>
                </a:cubicBezTo>
                <a:cubicBezTo>
                  <a:pt x="1755520" y="582948"/>
                  <a:pt x="1755520" y="582948"/>
                  <a:pt x="1755520" y="582948"/>
                </a:cubicBezTo>
                <a:close/>
                <a:moveTo>
                  <a:pt x="1647740" y="582948"/>
                </a:moveTo>
                <a:cubicBezTo>
                  <a:pt x="1652551" y="582948"/>
                  <a:pt x="1656401" y="582948"/>
                  <a:pt x="1659288" y="583911"/>
                </a:cubicBezTo>
                <a:cubicBezTo>
                  <a:pt x="1663137" y="583911"/>
                  <a:pt x="1666986" y="583911"/>
                  <a:pt x="1669873" y="583911"/>
                </a:cubicBezTo>
                <a:cubicBezTo>
                  <a:pt x="1672760" y="583911"/>
                  <a:pt x="1675647" y="583911"/>
                  <a:pt x="1679496" y="583911"/>
                </a:cubicBezTo>
                <a:cubicBezTo>
                  <a:pt x="1683346" y="582948"/>
                  <a:pt x="1687195" y="582948"/>
                  <a:pt x="1691044" y="582948"/>
                </a:cubicBezTo>
                <a:cubicBezTo>
                  <a:pt x="1691044" y="587765"/>
                  <a:pt x="1691044" y="587765"/>
                  <a:pt x="1691044" y="587765"/>
                </a:cubicBezTo>
                <a:cubicBezTo>
                  <a:pt x="1687195" y="587765"/>
                  <a:pt x="1684308" y="588728"/>
                  <a:pt x="1683346" y="589691"/>
                </a:cubicBezTo>
                <a:cubicBezTo>
                  <a:pt x="1681421" y="590655"/>
                  <a:pt x="1680459" y="592581"/>
                  <a:pt x="1680459" y="596435"/>
                </a:cubicBezTo>
                <a:cubicBezTo>
                  <a:pt x="1680459" y="638823"/>
                  <a:pt x="1680459" y="638823"/>
                  <a:pt x="1680459" y="638823"/>
                </a:cubicBezTo>
                <a:cubicBezTo>
                  <a:pt x="1680459" y="645567"/>
                  <a:pt x="1681421" y="650383"/>
                  <a:pt x="1681421" y="653274"/>
                </a:cubicBezTo>
                <a:cubicBezTo>
                  <a:pt x="1682383" y="656164"/>
                  <a:pt x="1683346" y="658090"/>
                  <a:pt x="1684308" y="660017"/>
                </a:cubicBezTo>
                <a:cubicBezTo>
                  <a:pt x="1686233" y="661944"/>
                  <a:pt x="1689120" y="663871"/>
                  <a:pt x="1692007" y="665797"/>
                </a:cubicBezTo>
                <a:cubicBezTo>
                  <a:pt x="1694894" y="666761"/>
                  <a:pt x="1697781" y="666761"/>
                  <a:pt x="1702592" y="666761"/>
                </a:cubicBezTo>
                <a:cubicBezTo>
                  <a:pt x="1710291" y="666761"/>
                  <a:pt x="1716065" y="664834"/>
                  <a:pt x="1719914" y="660980"/>
                </a:cubicBezTo>
                <a:cubicBezTo>
                  <a:pt x="1722801" y="656164"/>
                  <a:pt x="1724726" y="648457"/>
                  <a:pt x="1724726" y="638823"/>
                </a:cubicBezTo>
                <a:cubicBezTo>
                  <a:pt x="1724726" y="637860"/>
                  <a:pt x="1724726" y="637860"/>
                  <a:pt x="1724726" y="637860"/>
                </a:cubicBezTo>
                <a:cubicBezTo>
                  <a:pt x="1724726" y="598362"/>
                  <a:pt x="1724726" y="598362"/>
                  <a:pt x="1724726" y="598362"/>
                </a:cubicBezTo>
                <a:cubicBezTo>
                  <a:pt x="1724726" y="594508"/>
                  <a:pt x="1723764" y="591618"/>
                  <a:pt x="1722801" y="589691"/>
                </a:cubicBezTo>
                <a:cubicBezTo>
                  <a:pt x="1721839" y="588728"/>
                  <a:pt x="1718952" y="587765"/>
                  <a:pt x="1714140" y="587765"/>
                </a:cubicBezTo>
                <a:cubicBezTo>
                  <a:pt x="1714140" y="582948"/>
                  <a:pt x="1714140" y="582948"/>
                  <a:pt x="1714140" y="582948"/>
                </a:cubicBezTo>
                <a:cubicBezTo>
                  <a:pt x="1717027" y="582948"/>
                  <a:pt x="1719914" y="582948"/>
                  <a:pt x="1721839" y="582948"/>
                </a:cubicBezTo>
                <a:cubicBezTo>
                  <a:pt x="1723764" y="582948"/>
                  <a:pt x="1725688" y="583911"/>
                  <a:pt x="1727613" y="583911"/>
                </a:cubicBezTo>
                <a:cubicBezTo>
                  <a:pt x="1729538" y="583911"/>
                  <a:pt x="1731462" y="582948"/>
                  <a:pt x="1734349" y="582948"/>
                </a:cubicBezTo>
                <a:cubicBezTo>
                  <a:pt x="1736274" y="582948"/>
                  <a:pt x="1739161" y="582948"/>
                  <a:pt x="1741086" y="582948"/>
                </a:cubicBezTo>
                <a:cubicBezTo>
                  <a:pt x="1741086" y="587765"/>
                  <a:pt x="1741086" y="587765"/>
                  <a:pt x="1741086" y="587765"/>
                </a:cubicBezTo>
                <a:cubicBezTo>
                  <a:pt x="1738199" y="587765"/>
                  <a:pt x="1736274" y="588728"/>
                  <a:pt x="1735312" y="589691"/>
                </a:cubicBezTo>
                <a:cubicBezTo>
                  <a:pt x="1734349" y="590655"/>
                  <a:pt x="1733387" y="593545"/>
                  <a:pt x="1733387" y="598362"/>
                </a:cubicBezTo>
                <a:cubicBezTo>
                  <a:pt x="1732425" y="640750"/>
                  <a:pt x="1732425" y="640750"/>
                  <a:pt x="1732425" y="640750"/>
                </a:cubicBezTo>
                <a:cubicBezTo>
                  <a:pt x="1732425" y="654237"/>
                  <a:pt x="1729538" y="663871"/>
                  <a:pt x="1723764" y="669651"/>
                </a:cubicBezTo>
                <a:cubicBezTo>
                  <a:pt x="1717990" y="675431"/>
                  <a:pt x="1708366" y="678321"/>
                  <a:pt x="1695856" y="678321"/>
                </a:cubicBezTo>
                <a:cubicBezTo>
                  <a:pt x="1683346" y="678321"/>
                  <a:pt x="1673722" y="675431"/>
                  <a:pt x="1667949" y="670614"/>
                </a:cubicBezTo>
                <a:cubicBezTo>
                  <a:pt x="1661212" y="664834"/>
                  <a:pt x="1658325" y="657127"/>
                  <a:pt x="1658325" y="647493"/>
                </a:cubicBezTo>
                <a:cubicBezTo>
                  <a:pt x="1658325" y="596435"/>
                  <a:pt x="1658325" y="596435"/>
                  <a:pt x="1658325" y="596435"/>
                </a:cubicBezTo>
                <a:cubicBezTo>
                  <a:pt x="1658325" y="593545"/>
                  <a:pt x="1657363" y="591618"/>
                  <a:pt x="1656401" y="589691"/>
                </a:cubicBezTo>
                <a:cubicBezTo>
                  <a:pt x="1654476" y="588728"/>
                  <a:pt x="1652551" y="587765"/>
                  <a:pt x="1648702" y="587765"/>
                </a:cubicBezTo>
                <a:cubicBezTo>
                  <a:pt x="1647740" y="587765"/>
                  <a:pt x="1647740" y="587765"/>
                  <a:pt x="1647740" y="587765"/>
                </a:cubicBezTo>
                <a:cubicBezTo>
                  <a:pt x="1647740" y="582948"/>
                  <a:pt x="1647740" y="582948"/>
                  <a:pt x="1647740" y="582948"/>
                </a:cubicBezTo>
                <a:close/>
                <a:moveTo>
                  <a:pt x="1475483" y="582948"/>
                </a:moveTo>
                <a:cubicBezTo>
                  <a:pt x="1479332" y="582948"/>
                  <a:pt x="1483181" y="582948"/>
                  <a:pt x="1485106" y="582948"/>
                </a:cubicBezTo>
                <a:cubicBezTo>
                  <a:pt x="1487031" y="582948"/>
                  <a:pt x="1488955" y="583911"/>
                  <a:pt x="1490880" y="583911"/>
                </a:cubicBezTo>
                <a:cubicBezTo>
                  <a:pt x="1492805" y="583911"/>
                  <a:pt x="1495692" y="582948"/>
                  <a:pt x="1497616" y="582948"/>
                </a:cubicBezTo>
                <a:cubicBezTo>
                  <a:pt x="1500503" y="582948"/>
                  <a:pt x="1503390" y="582948"/>
                  <a:pt x="1506277" y="582948"/>
                </a:cubicBezTo>
                <a:cubicBezTo>
                  <a:pt x="1553431" y="642676"/>
                  <a:pt x="1553431" y="642676"/>
                  <a:pt x="1553431" y="642676"/>
                </a:cubicBezTo>
                <a:cubicBezTo>
                  <a:pt x="1553431" y="597398"/>
                  <a:pt x="1553431" y="597398"/>
                  <a:pt x="1553431" y="597398"/>
                </a:cubicBezTo>
                <a:cubicBezTo>
                  <a:pt x="1553431" y="593545"/>
                  <a:pt x="1552469" y="590655"/>
                  <a:pt x="1550544" y="589691"/>
                </a:cubicBezTo>
                <a:cubicBezTo>
                  <a:pt x="1549582" y="588728"/>
                  <a:pt x="1545733" y="587765"/>
                  <a:pt x="1540921" y="587765"/>
                </a:cubicBezTo>
                <a:cubicBezTo>
                  <a:pt x="1540921" y="582948"/>
                  <a:pt x="1540921" y="582948"/>
                  <a:pt x="1540921" y="582948"/>
                </a:cubicBezTo>
                <a:cubicBezTo>
                  <a:pt x="1542846" y="582948"/>
                  <a:pt x="1545733" y="582948"/>
                  <a:pt x="1547657" y="582948"/>
                </a:cubicBezTo>
                <a:cubicBezTo>
                  <a:pt x="1550544" y="582948"/>
                  <a:pt x="1553431" y="582948"/>
                  <a:pt x="1556318" y="582948"/>
                </a:cubicBezTo>
                <a:cubicBezTo>
                  <a:pt x="1559205" y="582948"/>
                  <a:pt x="1561130" y="582948"/>
                  <a:pt x="1564017" y="582948"/>
                </a:cubicBezTo>
                <a:cubicBezTo>
                  <a:pt x="1565942" y="582948"/>
                  <a:pt x="1568829" y="582948"/>
                  <a:pt x="1570753" y="582948"/>
                </a:cubicBezTo>
                <a:cubicBezTo>
                  <a:pt x="1570753" y="587765"/>
                  <a:pt x="1570753" y="587765"/>
                  <a:pt x="1570753" y="587765"/>
                </a:cubicBezTo>
                <a:cubicBezTo>
                  <a:pt x="1569791" y="587765"/>
                  <a:pt x="1569791" y="587765"/>
                  <a:pt x="1569791" y="587765"/>
                </a:cubicBezTo>
                <a:cubicBezTo>
                  <a:pt x="1566904" y="587765"/>
                  <a:pt x="1564017" y="588728"/>
                  <a:pt x="1563055" y="589691"/>
                </a:cubicBezTo>
                <a:cubicBezTo>
                  <a:pt x="1562092" y="591618"/>
                  <a:pt x="1561130" y="593545"/>
                  <a:pt x="1561130" y="597398"/>
                </a:cubicBezTo>
                <a:cubicBezTo>
                  <a:pt x="1561130" y="676394"/>
                  <a:pt x="1561130" y="676394"/>
                  <a:pt x="1561130" y="676394"/>
                </a:cubicBezTo>
                <a:cubicBezTo>
                  <a:pt x="1552469" y="676394"/>
                  <a:pt x="1552469" y="676394"/>
                  <a:pt x="1552469" y="676394"/>
                </a:cubicBezTo>
                <a:cubicBezTo>
                  <a:pt x="1493767" y="600288"/>
                  <a:pt x="1493767" y="600288"/>
                  <a:pt x="1493767" y="600288"/>
                </a:cubicBezTo>
                <a:cubicBezTo>
                  <a:pt x="1493767" y="659054"/>
                  <a:pt x="1493767" y="659054"/>
                  <a:pt x="1493767" y="659054"/>
                </a:cubicBezTo>
                <a:cubicBezTo>
                  <a:pt x="1493767" y="663871"/>
                  <a:pt x="1494729" y="666761"/>
                  <a:pt x="1495692" y="668687"/>
                </a:cubicBezTo>
                <a:cubicBezTo>
                  <a:pt x="1497616" y="669651"/>
                  <a:pt x="1500503" y="670614"/>
                  <a:pt x="1506277" y="670614"/>
                </a:cubicBezTo>
                <a:cubicBezTo>
                  <a:pt x="1506277" y="676394"/>
                  <a:pt x="1506277" y="676394"/>
                  <a:pt x="1506277" y="676394"/>
                </a:cubicBezTo>
                <a:cubicBezTo>
                  <a:pt x="1503390" y="675431"/>
                  <a:pt x="1500503" y="675431"/>
                  <a:pt x="1497616" y="675431"/>
                </a:cubicBezTo>
                <a:cubicBezTo>
                  <a:pt x="1494729" y="675431"/>
                  <a:pt x="1491842" y="675431"/>
                  <a:pt x="1488955" y="675431"/>
                </a:cubicBezTo>
                <a:cubicBezTo>
                  <a:pt x="1487031" y="675431"/>
                  <a:pt x="1484144" y="675431"/>
                  <a:pt x="1482219" y="675431"/>
                </a:cubicBezTo>
                <a:cubicBezTo>
                  <a:pt x="1479332" y="675431"/>
                  <a:pt x="1476445" y="675431"/>
                  <a:pt x="1474520" y="676394"/>
                </a:cubicBezTo>
                <a:cubicBezTo>
                  <a:pt x="1474520" y="670614"/>
                  <a:pt x="1474520" y="670614"/>
                  <a:pt x="1474520" y="670614"/>
                </a:cubicBezTo>
                <a:cubicBezTo>
                  <a:pt x="1479332" y="670614"/>
                  <a:pt x="1482219" y="669651"/>
                  <a:pt x="1483181" y="668687"/>
                </a:cubicBezTo>
                <a:cubicBezTo>
                  <a:pt x="1485106" y="666761"/>
                  <a:pt x="1486068" y="663871"/>
                  <a:pt x="1486068" y="659054"/>
                </a:cubicBezTo>
                <a:cubicBezTo>
                  <a:pt x="1486068" y="597398"/>
                  <a:pt x="1486068" y="597398"/>
                  <a:pt x="1486068" y="597398"/>
                </a:cubicBezTo>
                <a:cubicBezTo>
                  <a:pt x="1486068" y="593545"/>
                  <a:pt x="1485106" y="591618"/>
                  <a:pt x="1483181" y="589691"/>
                </a:cubicBezTo>
                <a:cubicBezTo>
                  <a:pt x="1482219" y="588728"/>
                  <a:pt x="1479332" y="588728"/>
                  <a:pt x="1475483" y="587765"/>
                </a:cubicBezTo>
                <a:cubicBezTo>
                  <a:pt x="1475483" y="582948"/>
                  <a:pt x="1475483" y="582948"/>
                  <a:pt x="1475483" y="582948"/>
                </a:cubicBezTo>
                <a:close/>
                <a:moveTo>
                  <a:pt x="1414856" y="582948"/>
                </a:moveTo>
                <a:cubicBezTo>
                  <a:pt x="1423517" y="582948"/>
                  <a:pt x="1423517" y="582948"/>
                  <a:pt x="1423517" y="582948"/>
                </a:cubicBezTo>
                <a:cubicBezTo>
                  <a:pt x="1453349" y="663871"/>
                  <a:pt x="1453349" y="663871"/>
                  <a:pt x="1453349" y="663871"/>
                </a:cubicBezTo>
                <a:cubicBezTo>
                  <a:pt x="1454311" y="666761"/>
                  <a:pt x="1456236" y="667724"/>
                  <a:pt x="1457198" y="668687"/>
                </a:cubicBezTo>
                <a:cubicBezTo>
                  <a:pt x="1459123" y="669651"/>
                  <a:pt x="1461048" y="670614"/>
                  <a:pt x="1463935" y="670614"/>
                </a:cubicBezTo>
                <a:cubicBezTo>
                  <a:pt x="1463935" y="676394"/>
                  <a:pt x="1463935" y="676394"/>
                  <a:pt x="1463935" y="676394"/>
                </a:cubicBezTo>
                <a:cubicBezTo>
                  <a:pt x="1460085" y="675431"/>
                  <a:pt x="1456236" y="675431"/>
                  <a:pt x="1452387" y="675431"/>
                </a:cubicBezTo>
                <a:cubicBezTo>
                  <a:pt x="1449500" y="675431"/>
                  <a:pt x="1445650" y="675431"/>
                  <a:pt x="1442763" y="675431"/>
                </a:cubicBezTo>
                <a:cubicBezTo>
                  <a:pt x="1439876" y="675431"/>
                  <a:pt x="1436989" y="675431"/>
                  <a:pt x="1433140" y="675431"/>
                </a:cubicBezTo>
                <a:cubicBezTo>
                  <a:pt x="1429291" y="675431"/>
                  <a:pt x="1424479" y="675431"/>
                  <a:pt x="1420630" y="676394"/>
                </a:cubicBezTo>
                <a:cubicBezTo>
                  <a:pt x="1420630" y="670614"/>
                  <a:pt x="1420630" y="670614"/>
                  <a:pt x="1420630" y="670614"/>
                </a:cubicBezTo>
                <a:cubicBezTo>
                  <a:pt x="1425441" y="670614"/>
                  <a:pt x="1428328" y="669651"/>
                  <a:pt x="1429291" y="669651"/>
                </a:cubicBezTo>
                <a:cubicBezTo>
                  <a:pt x="1431215" y="668687"/>
                  <a:pt x="1431215" y="667724"/>
                  <a:pt x="1431215" y="665797"/>
                </a:cubicBezTo>
                <a:cubicBezTo>
                  <a:pt x="1431215" y="665797"/>
                  <a:pt x="1431215" y="664834"/>
                  <a:pt x="1431215" y="664834"/>
                </a:cubicBezTo>
                <a:cubicBezTo>
                  <a:pt x="1431215" y="663871"/>
                  <a:pt x="1431215" y="663871"/>
                  <a:pt x="1431215" y="662907"/>
                </a:cubicBezTo>
                <a:cubicBezTo>
                  <a:pt x="1424479" y="645567"/>
                  <a:pt x="1424479" y="645567"/>
                  <a:pt x="1424479" y="645567"/>
                </a:cubicBezTo>
                <a:cubicBezTo>
                  <a:pt x="1395609" y="645567"/>
                  <a:pt x="1395609" y="645567"/>
                  <a:pt x="1395609" y="645567"/>
                </a:cubicBezTo>
                <a:cubicBezTo>
                  <a:pt x="1388873" y="661944"/>
                  <a:pt x="1388873" y="661944"/>
                  <a:pt x="1388873" y="661944"/>
                </a:cubicBezTo>
                <a:cubicBezTo>
                  <a:pt x="1387911" y="662907"/>
                  <a:pt x="1387911" y="663871"/>
                  <a:pt x="1387911" y="663871"/>
                </a:cubicBezTo>
                <a:cubicBezTo>
                  <a:pt x="1387911" y="664834"/>
                  <a:pt x="1387911" y="665797"/>
                  <a:pt x="1387911" y="665797"/>
                </a:cubicBezTo>
                <a:cubicBezTo>
                  <a:pt x="1387911" y="668687"/>
                  <a:pt x="1390798" y="669651"/>
                  <a:pt x="1397534" y="670614"/>
                </a:cubicBezTo>
                <a:cubicBezTo>
                  <a:pt x="1397534" y="676394"/>
                  <a:pt x="1397534" y="676394"/>
                  <a:pt x="1397534" y="676394"/>
                </a:cubicBezTo>
                <a:cubicBezTo>
                  <a:pt x="1394647" y="675431"/>
                  <a:pt x="1392722" y="675431"/>
                  <a:pt x="1389835" y="675431"/>
                </a:cubicBezTo>
                <a:cubicBezTo>
                  <a:pt x="1386948" y="675431"/>
                  <a:pt x="1385024" y="675431"/>
                  <a:pt x="1383099" y="675431"/>
                </a:cubicBezTo>
                <a:cubicBezTo>
                  <a:pt x="1381174" y="675431"/>
                  <a:pt x="1380212" y="675431"/>
                  <a:pt x="1378287" y="675431"/>
                </a:cubicBezTo>
                <a:cubicBezTo>
                  <a:pt x="1376363" y="675431"/>
                  <a:pt x="1372513" y="675431"/>
                  <a:pt x="1368664" y="676394"/>
                </a:cubicBezTo>
                <a:cubicBezTo>
                  <a:pt x="1368664" y="670614"/>
                  <a:pt x="1368664" y="670614"/>
                  <a:pt x="1368664" y="670614"/>
                </a:cubicBezTo>
                <a:cubicBezTo>
                  <a:pt x="1371551" y="669651"/>
                  <a:pt x="1373476" y="668687"/>
                  <a:pt x="1375400" y="667724"/>
                </a:cubicBezTo>
                <a:cubicBezTo>
                  <a:pt x="1377325" y="665797"/>
                  <a:pt x="1379250" y="662907"/>
                  <a:pt x="1381174" y="659054"/>
                </a:cubicBezTo>
                <a:cubicBezTo>
                  <a:pt x="1414856" y="582948"/>
                  <a:pt x="1414856" y="582948"/>
                  <a:pt x="1414856" y="582948"/>
                </a:cubicBezTo>
                <a:close/>
                <a:moveTo>
                  <a:pt x="1269544" y="582948"/>
                </a:moveTo>
                <a:cubicBezTo>
                  <a:pt x="1274356" y="582948"/>
                  <a:pt x="1278205" y="582948"/>
                  <a:pt x="1282054" y="583911"/>
                </a:cubicBezTo>
                <a:cubicBezTo>
                  <a:pt x="1284941" y="583911"/>
                  <a:pt x="1288791" y="583911"/>
                  <a:pt x="1291678" y="583911"/>
                </a:cubicBezTo>
                <a:cubicBezTo>
                  <a:pt x="1294565" y="583911"/>
                  <a:pt x="1297452" y="583911"/>
                  <a:pt x="1301301" y="583911"/>
                </a:cubicBezTo>
                <a:cubicBezTo>
                  <a:pt x="1305150" y="582948"/>
                  <a:pt x="1309000" y="582948"/>
                  <a:pt x="1313811" y="582948"/>
                </a:cubicBezTo>
                <a:cubicBezTo>
                  <a:pt x="1313811" y="587765"/>
                  <a:pt x="1313811" y="587765"/>
                  <a:pt x="1313811" y="587765"/>
                </a:cubicBezTo>
                <a:cubicBezTo>
                  <a:pt x="1309000" y="587765"/>
                  <a:pt x="1306113" y="588728"/>
                  <a:pt x="1305150" y="589691"/>
                </a:cubicBezTo>
                <a:cubicBezTo>
                  <a:pt x="1303226" y="590655"/>
                  <a:pt x="1302263" y="592581"/>
                  <a:pt x="1302263" y="596435"/>
                </a:cubicBezTo>
                <a:cubicBezTo>
                  <a:pt x="1302263" y="638823"/>
                  <a:pt x="1302263" y="638823"/>
                  <a:pt x="1302263" y="638823"/>
                </a:cubicBezTo>
                <a:cubicBezTo>
                  <a:pt x="1302263" y="645567"/>
                  <a:pt x="1303226" y="650383"/>
                  <a:pt x="1303226" y="653274"/>
                </a:cubicBezTo>
                <a:cubicBezTo>
                  <a:pt x="1304188" y="656164"/>
                  <a:pt x="1305150" y="658090"/>
                  <a:pt x="1306113" y="660017"/>
                </a:cubicBezTo>
                <a:cubicBezTo>
                  <a:pt x="1308037" y="661944"/>
                  <a:pt x="1310924" y="663871"/>
                  <a:pt x="1313811" y="665797"/>
                </a:cubicBezTo>
                <a:cubicBezTo>
                  <a:pt x="1316698" y="666761"/>
                  <a:pt x="1320547" y="666761"/>
                  <a:pt x="1324397" y="666761"/>
                </a:cubicBezTo>
                <a:cubicBezTo>
                  <a:pt x="1332095" y="666761"/>
                  <a:pt x="1337869" y="664834"/>
                  <a:pt x="1341719" y="660980"/>
                </a:cubicBezTo>
                <a:cubicBezTo>
                  <a:pt x="1345568" y="656164"/>
                  <a:pt x="1346530" y="648457"/>
                  <a:pt x="1346530" y="638823"/>
                </a:cubicBezTo>
                <a:cubicBezTo>
                  <a:pt x="1346530" y="637860"/>
                  <a:pt x="1346530" y="637860"/>
                  <a:pt x="1346530" y="637860"/>
                </a:cubicBezTo>
                <a:cubicBezTo>
                  <a:pt x="1346530" y="598362"/>
                  <a:pt x="1346530" y="598362"/>
                  <a:pt x="1346530" y="598362"/>
                </a:cubicBezTo>
                <a:cubicBezTo>
                  <a:pt x="1346530" y="594508"/>
                  <a:pt x="1346530" y="591618"/>
                  <a:pt x="1344606" y="589691"/>
                </a:cubicBezTo>
                <a:cubicBezTo>
                  <a:pt x="1343643" y="588728"/>
                  <a:pt x="1340756" y="587765"/>
                  <a:pt x="1335945" y="587765"/>
                </a:cubicBezTo>
                <a:cubicBezTo>
                  <a:pt x="1335945" y="582948"/>
                  <a:pt x="1335945" y="582948"/>
                  <a:pt x="1335945" y="582948"/>
                </a:cubicBezTo>
                <a:cubicBezTo>
                  <a:pt x="1338832" y="582948"/>
                  <a:pt x="1341719" y="582948"/>
                  <a:pt x="1343643" y="582948"/>
                </a:cubicBezTo>
                <a:cubicBezTo>
                  <a:pt x="1345568" y="582948"/>
                  <a:pt x="1347493" y="583911"/>
                  <a:pt x="1349417" y="583911"/>
                </a:cubicBezTo>
                <a:cubicBezTo>
                  <a:pt x="1351342" y="583911"/>
                  <a:pt x="1354229" y="582948"/>
                  <a:pt x="1356154" y="582948"/>
                </a:cubicBezTo>
                <a:cubicBezTo>
                  <a:pt x="1358078" y="582948"/>
                  <a:pt x="1360965" y="582948"/>
                  <a:pt x="1362890" y="582948"/>
                </a:cubicBezTo>
                <a:cubicBezTo>
                  <a:pt x="1362890" y="587765"/>
                  <a:pt x="1362890" y="587765"/>
                  <a:pt x="1362890" y="587765"/>
                </a:cubicBezTo>
                <a:cubicBezTo>
                  <a:pt x="1360003" y="587765"/>
                  <a:pt x="1358078" y="588728"/>
                  <a:pt x="1357116" y="589691"/>
                </a:cubicBezTo>
                <a:cubicBezTo>
                  <a:pt x="1356154" y="590655"/>
                  <a:pt x="1355191" y="593545"/>
                  <a:pt x="1355191" y="598362"/>
                </a:cubicBezTo>
                <a:cubicBezTo>
                  <a:pt x="1354229" y="640750"/>
                  <a:pt x="1354229" y="640750"/>
                  <a:pt x="1354229" y="640750"/>
                </a:cubicBezTo>
                <a:cubicBezTo>
                  <a:pt x="1354229" y="654237"/>
                  <a:pt x="1351342" y="663871"/>
                  <a:pt x="1345568" y="669651"/>
                </a:cubicBezTo>
                <a:cubicBezTo>
                  <a:pt x="1339794" y="675431"/>
                  <a:pt x="1330171" y="678321"/>
                  <a:pt x="1317661" y="678321"/>
                </a:cubicBezTo>
                <a:cubicBezTo>
                  <a:pt x="1305150" y="678321"/>
                  <a:pt x="1296489" y="675431"/>
                  <a:pt x="1289753" y="670614"/>
                </a:cubicBezTo>
                <a:cubicBezTo>
                  <a:pt x="1283017" y="664834"/>
                  <a:pt x="1280130" y="657127"/>
                  <a:pt x="1280130" y="647493"/>
                </a:cubicBezTo>
                <a:cubicBezTo>
                  <a:pt x="1280130" y="596435"/>
                  <a:pt x="1280130" y="596435"/>
                  <a:pt x="1280130" y="596435"/>
                </a:cubicBezTo>
                <a:cubicBezTo>
                  <a:pt x="1280130" y="593545"/>
                  <a:pt x="1279167" y="591618"/>
                  <a:pt x="1278205" y="589691"/>
                </a:cubicBezTo>
                <a:cubicBezTo>
                  <a:pt x="1276280" y="588728"/>
                  <a:pt x="1274356" y="587765"/>
                  <a:pt x="1270506" y="587765"/>
                </a:cubicBezTo>
                <a:cubicBezTo>
                  <a:pt x="1269544" y="587765"/>
                  <a:pt x="1269544" y="587765"/>
                  <a:pt x="1269544" y="587765"/>
                </a:cubicBezTo>
                <a:cubicBezTo>
                  <a:pt x="1269544" y="582948"/>
                  <a:pt x="1269544" y="582948"/>
                  <a:pt x="1269544" y="582948"/>
                </a:cubicBezTo>
                <a:close/>
                <a:moveTo>
                  <a:pt x="1151177" y="582948"/>
                </a:moveTo>
                <a:cubicBezTo>
                  <a:pt x="1154064" y="582948"/>
                  <a:pt x="1156951" y="582948"/>
                  <a:pt x="1159838" y="582948"/>
                </a:cubicBezTo>
                <a:cubicBezTo>
                  <a:pt x="1163688" y="583911"/>
                  <a:pt x="1167537" y="583911"/>
                  <a:pt x="1173311" y="583911"/>
                </a:cubicBezTo>
                <a:cubicBezTo>
                  <a:pt x="1178123" y="583911"/>
                  <a:pt x="1181972" y="583911"/>
                  <a:pt x="1185821" y="582948"/>
                </a:cubicBezTo>
                <a:cubicBezTo>
                  <a:pt x="1189671" y="582948"/>
                  <a:pt x="1192558" y="582948"/>
                  <a:pt x="1194482" y="582948"/>
                </a:cubicBezTo>
                <a:cubicBezTo>
                  <a:pt x="1194482" y="587765"/>
                  <a:pt x="1194482" y="587765"/>
                  <a:pt x="1194482" y="587765"/>
                </a:cubicBezTo>
                <a:cubicBezTo>
                  <a:pt x="1190633" y="587765"/>
                  <a:pt x="1187746" y="588728"/>
                  <a:pt x="1186784" y="589691"/>
                </a:cubicBezTo>
                <a:cubicBezTo>
                  <a:pt x="1184859" y="590655"/>
                  <a:pt x="1183897" y="592581"/>
                  <a:pt x="1183897" y="596435"/>
                </a:cubicBezTo>
                <a:cubicBezTo>
                  <a:pt x="1183897" y="622446"/>
                  <a:pt x="1183897" y="622446"/>
                  <a:pt x="1183897" y="622446"/>
                </a:cubicBezTo>
                <a:cubicBezTo>
                  <a:pt x="1223352" y="622446"/>
                  <a:pt x="1223352" y="622446"/>
                  <a:pt x="1223352" y="622446"/>
                </a:cubicBezTo>
                <a:cubicBezTo>
                  <a:pt x="1223352" y="596435"/>
                  <a:pt x="1223352" y="596435"/>
                  <a:pt x="1223352" y="596435"/>
                </a:cubicBezTo>
                <a:cubicBezTo>
                  <a:pt x="1223352" y="593545"/>
                  <a:pt x="1222390" y="590655"/>
                  <a:pt x="1220465" y="589691"/>
                </a:cubicBezTo>
                <a:cubicBezTo>
                  <a:pt x="1219503" y="588728"/>
                  <a:pt x="1216616" y="587765"/>
                  <a:pt x="1212767" y="587765"/>
                </a:cubicBezTo>
                <a:cubicBezTo>
                  <a:pt x="1211804" y="587765"/>
                  <a:pt x="1211804" y="587765"/>
                  <a:pt x="1211804" y="587765"/>
                </a:cubicBezTo>
                <a:cubicBezTo>
                  <a:pt x="1211804" y="582948"/>
                  <a:pt x="1211804" y="582948"/>
                  <a:pt x="1211804" y="582948"/>
                </a:cubicBezTo>
                <a:cubicBezTo>
                  <a:pt x="1215654" y="582948"/>
                  <a:pt x="1218541" y="582948"/>
                  <a:pt x="1222390" y="582948"/>
                </a:cubicBezTo>
                <a:cubicBezTo>
                  <a:pt x="1225277" y="583911"/>
                  <a:pt x="1230089" y="583911"/>
                  <a:pt x="1233938" y="583911"/>
                </a:cubicBezTo>
                <a:cubicBezTo>
                  <a:pt x="1238749" y="583911"/>
                  <a:pt x="1242599" y="583911"/>
                  <a:pt x="1245486" y="582948"/>
                </a:cubicBezTo>
                <a:cubicBezTo>
                  <a:pt x="1249335" y="582948"/>
                  <a:pt x="1252222" y="582948"/>
                  <a:pt x="1255109" y="582948"/>
                </a:cubicBezTo>
                <a:cubicBezTo>
                  <a:pt x="1255109" y="587765"/>
                  <a:pt x="1255109" y="587765"/>
                  <a:pt x="1255109" y="587765"/>
                </a:cubicBezTo>
                <a:cubicBezTo>
                  <a:pt x="1254147" y="587765"/>
                  <a:pt x="1254147" y="587765"/>
                  <a:pt x="1254147" y="587765"/>
                </a:cubicBezTo>
                <a:cubicBezTo>
                  <a:pt x="1250297" y="587765"/>
                  <a:pt x="1248373" y="588728"/>
                  <a:pt x="1247410" y="589691"/>
                </a:cubicBezTo>
                <a:cubicBezTo>
                  <a:pt x="1245486" y="591618"/>
                  <a:pt x="1244523" y="593545"/>
                  <a:pt x="1244523" y="596435"/>
                </a:cubicBezTo>
                <a:cubicBezTo>
                  <a:pt x="1244523" y="659054"/>
                  <a:pt x="1244523" y="659054"/>
                  <a:pt x="1244523" y="659054"/>
                </a:cubicBezTo>
                <a:cubicBezTo>
                  <a:pt x="1244523" y="663871"/>
                  <a:pt x="1245486" y="666761"/>
                  <a:pt x="1247410" y="667724"/>
                </a:cubicBezTo>
                <a:cubicBezTo>
                  <a:pt x="1248373" y="669651"/>
                  <a:pt x="1251260" y="670614"/>
                  <a:pt x="1255109" y="670614"/>
                </a:cubicBezTo>
                <a:cubicBezTo>
                  <a:pt x="1255109" y="676394"/>
                  <a:pt x="1255109" y="676394"/>
                  <a:pt x="1255109" y="676394"/>
                </a:cubicBezTo>
                <a:cubicBezTo>
                  <a:pt x="1251260" y="675431"/>
                  <a:pt x="1247410" y="675431"/>
                  <a:pt x="1243561" y="675431"/>
                </a:cubicBezTo>
                <a:cubicBezTo>
                  <a:pt x="1239712" y="675431"/>
                  <a:pt x="1236825" y="675431"/>
                  <a:pt x="1233938" y="675431"/>
                </a:cubicBezTo>
                <a:cubicBezTo>
                  <a:pt x="1232013" y="675431"/>
                  <a:pt x="1230089" y="675431"/>
                  <a:pt x="1226239" y="675431"/>
                </a:cubicBezTo>
                <a:cubicBezTo>
                  <a:pt x="1222390" y="675431"/>
                  <a:pt x="1217578" y="675431"/>
                  <a:pt x="1212767" y="676394"/>
                </a:cubicBezTo>
                <a:cubicBezTo>
                  <a:pt x="1212767" y="670614"/>
                  <a:pt x="1212767" y="670614"/>
                  <a:pt x="1212767" y="670614"/>
                </a:cubicBezTo>
                <a:cubicBezTo>
                  <a:pt x="1217578" y="670614"/>
                  <a:pt x="1219503" y="669651"/>
                  <a:pt x="1221428" y="668687"/>
                </a:cubicBezTo>
                <a:cubicBezTo>
                  <a:pt x="1222390" y="666761"/>
                  <a:pt x="1223352" y="663871"/>
                  <a:pt x="1223352" y="659054"/>
                </a:cubicBezTo>
                <a:cubicBezTo>
                  <a:pt x="1223352" y="629189"/>
                  <a:pt x="1223352" y="629189"/>
                  <a:pt x="1223352" y="629189"/>
                </a:cubicBezTo>
                <a:cubicBezTo>
                  <a:pt x="1183897" y="629189"/>
                  <a:pt x="1183897" y="629189"/>
                  <a:pt x="1183897" y="629189"/>
                </a:cubicBezTo>
                <a:cubicBezTo>
                  <a:pt x="1183897" y="659054"/>
                  <a:pt x="1183897" y="659054"/>
                  <a:pt x="1183897" y="659054"/>
                </a:cubicBezTo>
                <a:cubicBezTo>
                  <a:pt x="1183897" y="663871"/>
                  <a:pt x="1184859" y="666761"/>
                  <a:pt x="1185821" y="668687"/>
                </a:cubicBezTo>
                <a:cubicBezTo>
                  <a:pt x="1187746" y="669651"/>
                  <a:pt x="1189671" y="670614"/>
                  <a:pt x="1194482" y="670614"/>
                </a:cubicBezTo>
                <a:cubicBezTo>
                  <a:pt x="1194482" y="675431"/>
                  <a:pt x="1194482" y="675431"/>
                  <a:pt x="1194482" y="675431"/>
                </a:cubicBezTo>
                <a:cubicBezTo>
                  <a:pt x="1189671" y="675431"/>
                  <a:pt x="1185821" y="675431"/>
                  <a:pt x="1181972" y="675431"/>
                </a:cubicBezTo>
                <a:cubicBezTo>
                  <a:pt x="1178123" y="675431"/>
                  <a:pt x="1175236" y="675431"/>
                  <a:pt x="1173311" y="675431"/>
                </a:cubicBezTo>
                <a:cubicBezTo>
                  <a:pt x="1169462" y="675431"/>
                  <a:pt x="1166575" y="675431"/>
                  <a:pt x="1162725" y="675431"/>
                </a:cubicBezTo>
                <a:cubicBezTo>
                  <a:pt x="1158876" y="675431"/>
                  <a:pt x="1155027" y="675431"/>
                  <a:pt x="1151177" y="676394"/>
                </a:cubicBezTo>
                <a:cubicBezTo>
                  <a:pt x="1151177" y="670614"/>
                  <a:pt x="1151177" y="670614"/>
                  <a:pt x="1151177" y="670614"/>
                </a:cubicBezTo>
                <a:cubicBezTo>
                  <a:pt x="1152140" y="670614"/>
                  <a:pt x="1152140" y="670614"/>
                  <a:pt x="1152140" y="670614"/>
                </a:cubicBezTo>
                <a:cubicBezTo>
                  <a:pt x="1155989" y="670614"/>
                  <a:pt x="1158876" y="669651"/>
                  <a:pt x="1159838" y="668687"/>
                </a:cubicBezTo>
                <a:cubicBezTo>
                  <a:pt x="1161763" y="666761"/>
                  <a:pt x="1161763" y="663871"/>
                  <a:pt x="1161763" y="659054"/>
                </a:cubicBezTo>
                <a:cubicBezTo>
                  <a:pt x="1161763" y="596435"/>
                  <a:pt x="1161763" y="596435"/>
                  <a:pt x="1161763" y="596435"/>
                </a:cubicBezTo>
                <a:cubicBezTo>
                  <a:pt x="1161763" y="593545"/>
                  <a:pt x="1161763" y="591618"/>
                  <a:pt x="1159838" y="589691"/>
                </a:cubicBezTo>
                <a:cubicBezTo>
                  <a:pt x="1158876" y="588728"/>
                  <a:pt x="1155989" y="587765"/>
                  <a:pt x="1153102" y="587765"/>
                </a:cubicBezTo>
                <a:cubicBezTo>
                  <a:pt x="1151177" y="587765"/>
                  <a:pt x="1151177" y="587765"/>
                  <a:pt x="1151177" y="587765"/>
                </a:cubicBezTo>
                <a:cubicBezTo>
                  <a:pt x="1151177" y="582948"/>
                  <a:pt x="1151177" y="582948"/>
                  <a:pt x="1151177" y="582948"/>
                </a:cubicBezTo>
                <a:close/>
                <a:moveTo>
                  <a:pt x="990468" y="582948"/>
                </a:moveTo>
                <a:cubicBezTo>
                  <a:pt x="994318" y="582948"/>
                  <a:pt x="998167" y="582948"/>
                  <a:pt x="1002016" y="582948"/>
                </a:cubicBezTo>
                <a:cubicBezTo>
                  <a:pt x="1005866" y="583911"/>
                  <a:pt x="1009715" y="583911"/>
                  <a:pt x="1012602" y="583911"/>
                </a:cubicBezTo>
                <a:cubicBezTo>
                  <a:pt x="1016451" y="583911"/>
                  <a:pt x="1020301" y="583911"/>
                  <a:pt x="1024150" y="582948"/>
                </a:cubicBezTo>
                <a:cubicBezTo>
                  <a:pt x="1027999" y="582948"/>
                  <a:pt x="1030886" y="582948"/>
                  <a:pt x="1034736" y="582948"/>
                </a:cubicBezTo>
                <a:cubicBezTo>
                  <a:pt x="1034736" y="587765"/>
                  <a:pt x="1034736" y="587765"/>
                  <a:pt x="1034736" y="587765"/>
                </a:cubicBezTo>
                <a:cubicBezTo>
                  <a:pt x="1030886" y="587765"/>
                  <a:pt x="1027999" y="588728"/>
                  <a:pt x="1027037" y="589691"/>
                </a:cubicBezTo>
                <a:cubicBezTo>
                  <a:pt x="1025112" y="590655"/>
                  <a:pt x="1024150" y="592581"/>
                  <a:pt x="1024150" y="596435"/>
                </a:cubicBezTo>
                <a:cubicBezTo>
                  <a:pt x="1024150" y="659054"/>
                  <a:pt x="1024150" y="659054"/>
                  <a:pt x="1024150" y="659054"/>
                </a:cubicBezTo>
                <a:cubicBezTo>
                  <a:pt x="1024150" y="663871"/>
                  <a:pt x="1025112" y="666761"/>
                  <a:pt x="1026075" y="668687"/>
                </a:cubicBezTo>
                <a:cubicBezTo>
                  <a:pt x="1027999" y="669651"/>
                  <a:pt x="1029924" y="670614"/>
                  <a:pt x="1034736" y="670614"/>
                </a:cubicBezTo>
                <a:cubicBezTo>
                  <a:pt x="1034736" y="676394"/>
                  <a:pt x="1034736" y="676394"/>
                  <a:pt x="1034736" y="676394"/>
                </a:cubicBezTo>
                <a:cubicBezTo>
                  <a:pt x="1031849" y="675431"/>
                  <a:pt x="1027999" y="675431"/>
                  <a:pt x="1024150" y="675431"/>
                </a:cubicBezTo>
                <a:cubicBezTo>
                  <a:pt x="1020301" y="675431"/>
                  <a:pt x="1016451" y="675431"/>
                  <a:pt x="1012602" y="675431"/>
                </a:cubicBezTo>
                <a:cubicBezTo>
                  <a:pt x="1009715" y="675431"/>
                  <a:pt x="1006828" y="675431"/>
                  <a:pt x="1002979" y="675431"/>
                </a:cubicBezTo>
                <a:cubicBezTo>
                  <a:pt x="999129" y="675431"/>
                  <a:pt x="995280" y="675431"/>
                  <a:pt x="990468" y="676394"/>
                </a:cubicBezTo>
                <a:cubicBezTo>
                  <a:pt x="990468" y="670614"/>
                  <a:pt x="990468" y="670614"/>
                  <a:pt x="990468" y="670614"/>
                </a:cubicBezTo>
                <a:cubicBezTo>
                  <a:pt x="991431" y="670614"/>
                  <a:pt x="991431" y="670614"/>
                  <a:pt x="991431" y="670614"/>
                </a:cubicBezTo>
                <a:cubicBezTo>
                  <a:pt x="996242" y="670614"/>
                  <a:pt x="998167" y="669651"/>
                  <a:pt x="1000092" y="668687"/>
                </a:cubicBezTo>
                <a:cubicBezTo>
                  <a:pt x="1001054" y="666761"/>
                  <a:pt x="1002016" y="663871"/>
                  <a:pt x="1002016" y="659054"/>
                </a:cubicBezTo>
                <a:cubicBezTo>
                  <a:pt x="1002016" y="596435"/>
                  <a:pt x="1002016" y="596435"/>
                  <a:pt x="1002016" y="596435"/>
                </a:cubicBezTo>
                <a:cubicBezTo>
                  <a:pt x="1002016" y="593545"/>
                  <a:pt x="1001054" y="591618"/>
                  <a:pt x="1000092" y="589691"/>
                </a:cubicBezTo>
                <a:cubicBezTo>
                  <a:pt x="998167" y="588728"/>
                  <a:pt x="996242" y="587765"/>
                  <a:pt x="992393" y="587765"/>
                </a:cubicBezTo>
                <a:cubicBezTo>
                  <a:pt x="990468" y="587765"/>
                  <a:pt x="990468" y="587765"/>
                  <a:pt x="990468" y="587765"/>
                </a:cubicBezTo>
                <a:cubicBezTo>
                  <a:pt x="990468" y="582948"/>
                  <a:pt x="990468" y="582948"/>
                  <a:pt x="990468" y="582948"/>
                </a:cubicBezTo>
                <a:close/>
                <a:moveTo>
                  <a:pt x="2256895" y="581021"/>
                </a:moveTo>
                <a:cubicBezTo>
                  <a:pt x="2260744" y="581021"/>
                  <a:pt x="2264593" y="581021"/>
                  <a:pt x="2268443" y="581984"/>
                </a:cubicBezTo>
                <a:cubicBezTo>
                  <a:pt x="2273254" y="581984"/>
                  <a:pt x="2278066" y="582948"/>
                  <a:pt x="2283840" y="583911"/>
                </a:cubicBezTo>
                <a:cubicBezTo>
                  <a:pt x="2283840" y="584874"/>
                  <a:pt x="2283840" y="584874"/>
                  <a:pt x="2283840" y="584874"/>
                </a:cubicBezTo>
                <a:cubicBezTo>
                  <a:pt x="2283840" y="589691"/>
                  <a:pt x="2283840" y="594508"/>
                  <a:pt x="2283840" y="597398"/>
                </a:cubicBezTo>
                <a:cubicBezTo>
                  <a:pt x="2283840" y="599325"/>
                  <a:pt x="2283840" y="603178"/>
                  <a:pt x="2283840" y="608959"/>
                </a:cubicBezTo>
                <a:cubicBezTo>
                  <a:pt x="2276141" y="608959"/>
                  <a:pt x="2276141" y="608959"/>
                  <a:pt x="2276141" y="608959"/>
                </a:cubicBezTo>
                <a:cubicBezTo>
                  <a:pt x="2276141" y="602215"/>
                  <a:pt x="2274217" y="597398"/>
                  <a:pt x="2271330" y="593545"/>
                </a:cubicBezTo>
                <a:cubicBezTo>
                  <a:pt x="2268443" y="590655"/>
                  <a:pt x="2263631" y="588728"/>
                  <a:pt x="2257857" y="588728"/>
                </a:cubicBezTo>
                <a:cubicBezTo>
                  <a:pt x="2254008" y="588728"/>
                  <a:pt x="2250158" y="589691"/>
                  <a:pt x="2247271" y="591618"/>
                </a:cubicBezTo>
                <a:cubicBezTo>
                  <a:pt x="2245347" y="594508"/>
                  <a:pt x="2243422" y="597398"/>
                  <a:pt x="2243422" y="601252"/>
                </a:cubicBezTo>
                <a:cubicBezTo>
                  <a:pt x="2243422" y="604142"/>
                  <a:pt x="2244384" y="607032"/>
                  <a:pt x="2246309" y="609922"/>
                </a:cubicBezTo>
                <a:cubicBezTo>
                  <a:pt x="2249196" y="611849"/>
                  <a:pt x="2254008" y="614739"/>
                  <a:pt x="2260744" y="617629"/>
                </a:cubicBezTo>
                <a:cubicBezTo>
                  <a:pt x="2261706" y="617629"/>
                  <a:pt x="2263631" y="618592"/>
                  <a:pt x="2265556" y="619556"/>
                </a:cubicBezTo>
                <a:cubicBezTo>
                  <a:pt x="2273254" y="622446"/>
                  <a:pt x="2279028" y="625336"/>
                  <a:pt x="2281915" y="628226"/>
                </a:cubicBezTo>
                <a:cubicBezTo>
                  <a:pt x="2284802" y="630153"/>
                  <a:pt x="2286727" y="634006"/>
                  <a:pt x="2287689" y="636896"/>
                </a:cubicBezTo>
                <a:cubicBezTo>
                  <a:pt x="2289614" y="639786"/>
                  <a:pt x="2289614" y="643640"/>
                  <a:pt x="2289614" y="647493"/>
                </a:cubicBezTo>
                <a:cubicBezTo>
                  <a:pt x="2289614" y="657127"/>
                  <a:pt x="2286727" y="663871"/>
                  <a:pt x="2280953" y="669651"/>
                </a:cubicBezTo>
                <a:cubicBezTo>
                  <a:pt x="2274217" y="675431"/>
                  <a:pt x="2266518" y="678321"/>
                  <a:pt x="2255932" y="678321"/>
                </a:cubicBezTo>
                <a:cubicBezTo>
                  <a:pt x="2250158" y="678321"/>
                  <a:pt x="2244384" y="677358"/>
                  <a:pt x="2239573" y="676394"/>
                </a:cubicBezTo>
                <a:cubicBezTo>
                  <a:pt x="2233799" y="675431"/>
                  <a:pt x="2228987" y="673504"/>
                  <a:pt x="2224175" y="670614"/>
                </a:cubicBezTo>
                <a:cubicBezTo>
                  <a:pt x="2225137" y="667724"/>
                  <a:pt x="2225137" y="664834"/>
                  <a:pt x="2225137" y="660980"/>
                </a:cubicBezTo>
                <a:cubicBezTo>
                  <a:pt x="2225137" y="658090"/>
                  <a:pt x="2225137" y="655200"/>
                  <a:pt x="2225137" y="651347"/>
                </a:cubicBezTo>
                <a:cubicBezTo>
                  <a:pt x="2225137" y="649420"/>
                  <a:pt x="2225137" y="648457"/>
                  <a:pt x="2225137" y="647493"/>
                </a:cubicBezTo>
                <a:cubicBezTo>
                  <a:pt x="2225137" y="646530"/>
                  <a:pt x="2225137" y="645567"/>
                  <a:pt x="2225137" y="644603"/>
                </a:cubicBezTo>
                <a:cubicBezTo>
                  <a:pt x="2234761" y="644603"/>
                  <a:pt x="2234761" y="644603"/>
                  <a:pt x="2234761" y="644603"/>
                </a:cubicBezTo>
                <a:cubicBezTo>
                  <a:pt x="2234761" y="653274"/>
                  <a:pt x="2236686" y="659054"/>
                  <a:pt x="2239573" y="662907"/>
                </a:cubicBezTo>
                <a:cubicBezTo>
                  <a:pt x="2243422" y="667724"/>
                  <a:pt x="2248234" y="669651"/>
                  <a:pt x="2254008" y="669651"/>
                </a:cubicBezTo>
                <a:cubicBezTo>
                  <a:pt x="2259782" y="669651"/>
                  <a:pt x="2263631" y="667724"/>
                  <a:pt x="2266518" y="665797"/>
                </a:cubicBezTo>
                <a:cubicBezTo>
                  <a:pt x="2269405" y="662907"/>
                  <a:pt x="2271330" y="660017"/>
                  <a:pt x="2271330" y="655200"/>
                </a:cubicBezTo>
                <a:cubicBezTo>
                  <a:pt x="2271330" y="652310"/>
                  <a:pt x="2270367" y="649420"/>
                  <a:pt x="2268443" y="646530"/>
                </a:cubicBezTo>
                <a:cubicBezTo>
                  <a:pt x="2266518" y="644603"/>
                  <a:pt x="2261706" y="641713"/>
                  <a:pt x="2254008" y="638823"/>
                </a:cubicBezTo>
                <a:cubicBezTo>
                  <a:pt x="2243422" y="634006"/>
                  <a:pt x="2235723" y="630153"/>
                  <a:pt x="2231874" y="625336"/>
                </a:cubicBezTo>
                <a:cubicBezTo>
                  <a:pt x="2228024" y="620519"/>
                  <a:pt x="2226100" y="615702"/>
                  <a:pt x="2226100" y="608959"/>
                </a:cubicBezTo>
                <a:cubicBezTo>
                  <a:pt x="2226100" y="600288"/>
                  <a:pt x="2228987" y="593545"/>
                  <a:pt x="2234761" y="588728"/>
                </a:cubicBezTo>
                <a:cubicBezTo>
                  <a:pt x="2240535" y="582948"/>
                  <a:pt x="2247271" y="581021"/>
                  <a:pt x="2256895" y="581021"/>
                </a:cubicBezTo>
                <a:close/>
                <a:moveTo>
                  <a:pt x="1102099" y="581021"/>
                </a:moveTo>
                <a:cubicBezTo>
                  <a:pt x="1107873" y="581021"/>
                  <a:pt x="1116534" y="581984"/>
                  <a:pt x="1130969" y="584874"/>
                </a:cubicBezTo>
                <a:cubicBezTo>
                  <a:pt x="1131931" y="584874"/>
                  <a:pt x="1132893" y="584874"/>
                  <a:pt x="1133856" y="584874"/>
                </a:cubicBezTo>
                <a:cubicBezTo>
                  <a:pt x="1133856" y="588728"/>
                  <a:pt x="1132893" y="591618"/>
                  <a:pt x="1132893" y="594508"/>
                </a:cubicBezTo>
                <a:cubicBezTo>
                  <a:pt x="1132893" y="597398"/>
                  <a:pt x="1132893" y="600288"/>
                  <a:pt x="1132893" y="603178"/>
                </a:cubicBezTo>
                <a:cubicBezTo>
                  <a:pt x="1132893" y="604142"/>
                  <a:pt x="1132893" y="606069"/>
                  <a:pt x="1132893" y="607032"/>
                </a:cubicBezTo>
                <a:cubicBezTo>
                  <a:pt x="1132893" y="608959"/>
                  <a:pt x="1132893" y="610885"/>
                  <a:pt x="1132893" y="613775"/>
                </a:cubicBezTo>
                <a:cubicBezTo>
                  <a:pt x="1125195" y="613775"/>
                  <a:pt x="1125195" y="613775"/>
                  <a:pt x="1125195" y="613775"/>
                </a:cubicBezTo>
                <a:cubicBezTo>
                  <a:pt x="1124232" y="605105"/>
                  <a:pt x="1122308" y="598362"/>
                  <a:pt x="1118458" y="594508"/>
                </a:cubicBezTo>
                <a:cubicBezTo>
                  <a:pt x="1114609" y="590655"/>
                  <a:pt x="1109797" y="587765"/>
                  <a:pt x="1104023" y="587765"/>
                </a:cubicBezTo>
                <a:cubicBezTo>
                  <a:pt x="1094400" y="587765"/>
                  <a:pt x="1087664" y="591618"/>
                  <a:pt x="1082852" y="598362"/>
                </a:cubicBezTo>
                <a:cubicBezTo>
                  <a:pt x="1078040" y="605105"/>
                  <a:pt x="1075153" y="614739"/>
                  <a:pt x="1075153" y="626299"/>
                </a:cubicBezTo>
                <a:cubicBezTo>
                  <a:pt x="1075153" y="638823"/>
                  <a:pt x="1078040" y="649420"/>
                  <a:pt x="1083814" y="656164"/>
                </a:cubicBezTo>
                <a:cubicBezTo>
                  <a:pt x="1088626" y="663871"/>
                  <a:pt x="1096325" y="667724"/>
                  <a:pt x="1104986" y="667724"/>
                </a:cubicBezTo>
                <a:cubicBezTo>
                  <a:pt x="1109797" y="667724"/>
                  <a:pt x="1114609" y="666761"/>
                  <a:pt x="1118458" y="663871"/>
                </a:cubicBezTo>
                <a:cubicBezTo>
                  <a:pt x="1122308" y="660980"/>
                  <a:pt x="1127119" y="657127"/>
                  <a:pt x="1130969" y="651347"/>
                </a:cubicBezTo>
                <a:cubicBezTo>
                  <a:pt x="1137705" y="655200"/>
                  <a:pt x="1137705" y="655200"/>
                  <a:pt x="1137705" y="655200"/>
                </a:cubicBezTo>
                <a:cubicBezTo>
                  <a:pt x="1131931" y="662907"/>
                  <a:pt x="1127119" y="668687"/>
                  <a:pt x="1120383" y="672541"/>
                </a:cubicBezTo>
                <a:cubicBezTo>
                  <a:pt x="1113647" y="676394"/>
                  <a:pt x="1106910" y="678321"/>
                  <a:pt x="1098249" y="678321"/>
                </a:cubicBezTo>
                <a:cubicBezTo>
                  <a:pt x="1083814" y="678321"/>
                  <a:pt x="1072266" y="673504"/>
                  <a:pt x="1064568" y="664834"/>
                </a:cubicBezTo>
                <a:cubicBezTo>
                  <a:pt x="1055907" y="656164"/>
                  <a:pt x="1052058" y="644603"/>
                  <a:pt x="1052058" y="629189"/>
                </a:cubicBezTo>
                <a:cubicBezTo>
                  <a:pt x="1052058" y="614739"/>
                  <a:pt x="1056869" y="603178"/>
                  <a:pt x="1065530" y="594508"/>
                </a:cubicBezTo>
                <a:cubicBezTo>
                  <a:pt x="1075153" y="584874"/>
                  <a:pt x="1086701" y="581021"/>
                  <a:pt x="1102099" y="581021"/>
                </a:cubicBezTo>
                <a:close/>
                <a:moveTo>
                  <a:pt x="939465" y="581021"/>
                </a:moveTo>
                <a:cubicBezTo>
                  <a:pt x="943314" y="581021"/>
                  <a:pt x="947164" y="581021"/>
                  <a:pt x="951975" y="581984"/>
                </a:cubicBezTo>
                <a:cubicBezTo>
                  <a:pt x="955825" y="581984"/>
                  <a:pt x="960636" y="582948"/>
                  <a:pt x="966410" y="583911"/>
                </a:cubicBezTo>
                <a:cubicBezTo>
                  <a:pt x="966410" y="584874"/>
                  <a:pt x="966410" y="584874"/>
                  <a:pt x="966410" y="584874"/>
                </a:cubicBezTo>
                <a:cubicBezTo>
                  <a:pt x="966410" y="589691"/>
                  <a:pt x="966410" y="594508"/>
                  <a:pt x="966410" y="597398"/>
                </a:cubicBezTo>
                <a:cubicBezTo>
                  <a:pt x="966410" y="599325"/>
                  <a:pt x="966410" y="603178"/>
                  <a:pt x="966410" y="608959"/>
                </a:cubicBezTo>
                <a:cubicBezTo>
                  <a:pt x="958712" y="608959"/>
                  <a:pt x="958712" y="608959"/>
                  <a:pt x="958712" y="608959"/>
                </a:cubicBezTo>
                <a:cubicBezTo>
                  <a:pt x="958712" y="602215"/>
                  <a:pt x="957749" y="597398"/>
                  <a:pt x="953900" y="593545"/>
                </a:cubicBezTo>
                <a:cubicBezTo>
                  <a:pt x="951013" y="590655"/>
                  <a:pt x="947164" y="588728"/>
                  <a:pt x="941390" y="588728"/>
                </a:cubicBezTo>
                <a:cubicBezTo>
                  <a:pt x="936578" y="588728"/>
                  <a:pt x="932729" y="589691"/>
                  <a:pt x="930804" y="591618"/>
                </a:cubicBezTo>
                <a:cubicBezTo>
                  <a:pt x="927917" y="594508"/>
                  <a:pt x="926955" y="597398"/>
                  <a:pt x="926955" y="601252"/>
                </a:cubicBezTo>
                <a:cubicBezTo>
                  <a:pt x="926955" y="604142"/>
                  <a:pt x="927917" y="607032"/>
                  <a:pt x="929842" y="609922"/>
                </a:cubicBezTo>
                <a:cubicBezTo>
                  <a:pt x="931766" y="611849"/>
                  <a:pt x="936578" y="614739"/>
                  <a:pt x="944277" y="617629"/>
                </a:cubicBezTo>
                <a:cubicBezTo>
                  <a:pt x="945239" y="617629"/>
                  <a:pt x="946201" y="618592"/>
                  <a:pt x="948126" y="619556"/>
                </a:cubicBezTo>
                <a:cubicBezTo>
                  <a:pt x="955825" y="622446"/>
                  <a:pt x="961599" y="625336"/>
                  <a:pt x="964486" y="628226"/>
                </a:cubicBezTo>
                <a:cubicBezTo>
                  <a:pt x="967373" y="630153"/>
                  <a:pt x="969297" y="634006"/>
                  <a:pt x="970260" y="636896"/>
                </a:cubicBezTo>
                <a:cubicBezTo>
                  <a:pt x="972184" y="639786"/>
                  <a:pt x="973146" y="643640"/>
                  <a:pt x="973146" y="647493"/>
                </a:cubicBezTo>
                <a:cubicBezTo>
                  <a:pt x="973146" y="657127"/>
                  <a:pt x="969297" y="663871"/>
                  <a:pt x="963523" y="669651"/>
                </a:cubicBezTo>
                <a:cubicBezTo>
                  <a:pt x="957749" y="675431"/>
                  <a:pt x="949088" y="678321"/>
                  <a:pt x="938503" y="678321"/>
                </a:cubicBezTo>
                <a:cubicBezTo>
                  <a:pt x="932729" y="678321"/>
                  <a:pt x="926955" y="677358"/>
                  <a:pt x="922143" y="676394"/>
                </a:cubicBezTo>
                <a:cubicBezTo>
                  <a:pt x="917331" y="675431"/>
                  <a:pt x="911557" y="673504"/>
                  <a:pt x="906746" y="670614"/>
                </a:cubicBezTo>
                <a:cubicBezTo>
                  <a:pt x="907708" y="667724"/>
                  <a:pt x="907708" y="664834"/>
                  <a:pt x="907708" y="660980"/>
                </a:cubicBezTo>
                <a:cubicBezTo>
                  <a:pt x="907708" y="658090"/>
                  <a:pt x="907708" y="655200"/>
                  <a:pt x="907708" y="651347"/>
                </a:cubicBezTo>
                <a:cubicBezTo>
                  <a:pt x="907708" y="649420"/>
                  <a:pt x="907708" y="648457"/>
                  <a:pt x="907708" y="647493"/>
                </a:cubicBezTo>
                <a:cubicBezTo>
                  <a:pt x="907708" y="646530"/>
                  <a:pt x="907708" y="645567"/>
                  <a:pt x="907708" y="644603"/>
                </a:cubicBezTo>
                <a:cubicBezTo>
                  <a:pt x="917331" y="644603"/>
                  <a:pt x="917331" y="644603"/>
                  <a:pt x="917331" y="644603"/>
                </a:cubicBezTo>
                <a:cubicBezTo>
                  <a:pt x="917331" y="653274"/>
                  <a:pt x="919256" y="659054"/>
                  <a:pt x="922143" y="662907"/>
                </a:cubicBezTo>
                <a:cubicBezTo>
                  <a:pt x="925992" y="667724"/>
                  <a:pt x="930804" y="669651"/>
                  <a:pt x="937540" y="669651"/>
                </a:cubicBezTo>
                <a:cubicBezTo>
                  <a:pt x="942352" y="669651"/>
                  <a:pt x="946201" y="667724"/>
                  <a:pt x="949088" y="665797"/>
                </a:cubicBezTo>
                <a:cubicBezTo>
                  <a:pt x="952938" y="662907"/>
                  <a:pt x="953900" y="660017"/>
                  <a:pt x="953900" y="655200"/>
                </a:cubicBezTo>
                <a:cubicBezTo>
                  <a:pt x="953900" y="652310"/>
                  <a:pt x="952938" y="649420"/>
                  <a:pt x="951013" y="646530"/>
                </a:cubicBezTo>
                <a:cubicBezTo>
                  <a:pt x="949088" y="644603"/>
                  <a:pt x="944277" y="641713"/>
                  <a:pt x="936578" y="638823"/>
                </a:cubicBezTo>
                <a:cubicBezTo>
                  <a:pt x="925992" y="634006"/>
                  <a:pt x="918294" y="630153"/>
                  <a:pt x="914444" y="625336"/>
                </a:cubicBezTo>
                <a:cubicBezTo>
                  <a:pt x="910595" y="620519"/>
                  <a:pt x="908670" y="615702"/>
                  <a:pt x="908670" y="608959"/>
                </a:cubicBezTo>
                <a:cubicBezTo>
                  <a:pt x="908670" y="600288"/>
                  <a:pt x="911557" y="593545"/>
                  <a:pt x="917331" y="588728"/>
                </a:cubicBezTo>
                <a:cubicBezTo>
                  <a:pt x="923105" y="582948"/>
                  <a:pt x="930804" y="581021"/>
                  <a:pt x="939465" y="581021"/>
                </a:cubicBezTo>
                <a:close/>
                <a:moveTo>
                  <a:pt x="165586" y="575168"/>
                </a:moveTo>
                <a:cubicBezTo>
                  <a:pt x="184827" y="595387"/>
                  <a:pt x="184827" y="595387"/>
                  <a:pt x="184827" y="595387"/>
                </a:cubicBezTo>
                <a:cubicBezTo>
                  <a:pt x="182903" y="596350"/>
                  <a:pt x="182903" y="596350"/>
                  <a:pt x="182903" y="596350"/>
                </a:cubicBezTo>
                <a:cubicBezTo>
                  <a:pt x="181941" y="595387"/>
                  <a:pt x="180017" y="594424"/>
                  <a:pt x="179055" y="594424"/>
                </a:cubicBezTo>
                <a:cubicBezTo>
                  <a:pt x="177131" y="594424"/>
                  <a:pt x="175207" y="595387"/>
                  <a:pt x="173282" y="597313"/>
                </a:cubicBezTo>
                <a:cubicBezTo>
                  <a:pt x="154042" y="615606"/>
                  <a:pt x="154042" y="615606"/>
                  <a:pt x="154042" y="615606"/>
                </a:cubicBezTo>
                <a:cubicBezTo>
                  <a:pt x="151156" y="617531"/>
                  <a:pt x="149232" y="620419"/>
                  <a:pt x="149232" y="622345"/>
                </a:cubicBezTo>
                <a:cubicBezTo>
                  <a:pt x="149232" y="625233"/>
                  <a:pt x="150194" y="627159"/>
                  <a:pt x="152118" y="630047"/>
                </a:cubicBezTo>
                <a:cubicBezTo>
                  <a:pt x="155004" y="632936"/>
                  <a:pt x="157890" y="633898"/>
                  <a:pt x="160776" y="633898"/>
                </a:cubicBezTo>
                <a:cubicBezTo>
                  <a:pt x="164624" y="632936"/>
                  <a:pt x="167510" y="631010"/>
                  <a:pt x="171358" y="628122"/>
                </a:cubicBezTo>
                <a:cubicBezTo>
                  <a:pt x="187713" y="612717"/>
                  <a:pt x="187713" y="612717"/>
                  <a:pt x="187713" y="612717"/>
                </a:cubicBezTo>
                <a:cubicBezTo>
                  <a:pt x="189637" y="610792"/>
                  <a:pt x="190599" y="608866"/>
                  <a:pt x="190599" y="607903"/>
                </a:cubicBezTo>
                <a:cubicBezTo>
                  <a:pt x="191561" y="605978"/>
                  <a:pt x="190599" y="605015"/>
                  <a:pt x="188675" y="603089"/>
                </a:cubicBezTo>
                <a:cubicBezTo>
                  <a:pt x="190599" y="602126"/>
                  <a:pt x="190599" y="602126"/>
                  <a:pt x="190599" y="602126"/>
                </a:cubicBezTo>
                <a:cubicBezTo>
                  <a:pt x="201181" y="613680"/>
                  <a:pt x="201181" y="613680"/>
                  <a:pt x="201181" y="613680"/>
                </a:cubicBezTo>
                <a:cubicBezTo>
                  <a:pt x="200219" y="614643"/>
                  <a:pt x="200219" y="614643"/>
                  <a:pt x="200219" y="614643"/>
                </a:cubicBezTo>
                <a:cubicBezTo>
                  <a:pt x="198295" y="612717"/>
                  <a:pt x="196371" y="611754"/>
                  <a:pt x="195409" y="611754"/>
                </a:cubicBezTo>
                <a:cubicBezTo>
                  <a:pt x="193485" y="611754"/>
                  <a:pt x="192523" y="612717"/>
                  <a:pt x="190599" y="614643"/>
                </a:cubicBezTo>
                <a:cubicBezTo>
                  <a:pt x="174244" y="630047"/>
                  <a:pt x="174244" y="630047"/>
                  <a:pt x="174244" y="630047"/>
                </a:cubicBezTo>
                <a:cubicBezTo>
                  <a:pt x="171358" y="632936"/>
                  <a:pt x="169434" y="633898"/>
                  <a:pt x="167510" y="634861"/>
                </a:cubicBezTo>
                <a:cubicBezTo>
                  <a:pt x="165586" y="635824"/>
                  <a:pt x="163662" y="636787"/>
                  <a:pt x="161738" y="636787"/>
                </a:cubicBezTo>
                <a:cubicBezTo>
                  <a:pt x="158852" y="636787"/>
                  <a:pt x="156928" y="635824"/>
                  <a:pt x="154042" y="634861"/>
                </a:cubicBezTo>
                <a:cubicBezTo>
                  <a:pt x="151156" y="632936"/>
                  <a:pt x="148270" y="631010"/>
                  <a:pt x="146346" y="628122"/>
                </a:cubicBezTo>
                <a:cubicBezTo>
                  <a:pt x="141536" y="623308"/>
                  <a:pt x="139612" y="619457"/>
                  <a:pt x="139612" y="614643"/>
                </a:cubicBezTo>
                <a:cubicBezTo>
                  <a:pt x="139612" y="609829"/>
                  <a:pt x="141536" y="605978"/>
                  <a:pt x="146346" y="602126"/>
                </a:cubicBezTo>
                <a:cubicBezTo>
                  <a:pt x="163662" y="585759"/>
                  <a:pt x="163662" y="585759"/>
                  <a:pt x="163662" y="585759"/>
                </a:cubicBezTo>
                <a:cubicBezTo>
                  <a:pt x="164624" y="583834"/>
                  <a:pt x="165586" y="581908"/>
                  <a:pt x="166548" y="580945"/>
                </a:cubicBezTo>
                <a:cubicBezTo>
                  <a:pt x="166548" y="579982"/>
                  <a:pt x="165586" y="578057"/>
                  <a:pt x="163662" y="576131"/>
                </a:cubicBezTo>
                <a:cubicBezTo>
                  <a:pt x="165586" y="575168"/>
                  <a:pt x="165586" y="575168"/>
                  <a:pt x="165586" y="575168"/>
                </a:cubicBezTo>
                <a:close/>
                <a:moveTo>
                  <a:pt x="617729" y="574206"/>
                </a:moveTo>
                <a:cubicBezTo>
                  <a:pt x="621577" y="572280"/>
                  <a:pt x="625425" y="573243"/>
                  <a:pt x="628311" y="576131"/>
                </a:cubicBezTo>
                <a:cubicBezTo>
                  <a:pt x="631197" y="578057"/>
                  <a:pt x="632159" y="579982"/>
                  <a:pt x="633121" y="582871"/>
                </a:cubicBezTo>
                <a:cubicBezTo>
                  <a:pt x="633121" y="585759"/>
                  <a:pt x="633121" y="588647"/>
                  <a:pt x="632159" y="591536"/>
                </a:cubicBezTo>
                <a:cubicBezTo>
                  <a:pt x="632159" y="591536"/>
                  <a:pt x="632159" y="591536"/>
                  <a:pt x="651399" y="595387"/>
                </a:cubicBezTo>
                <a:cubicBezTo>
                  <a:pt x="653323" y="595387"/>
                  <a:pt x="655247" y="595387"/>
                  <a:pt x="656209" y="595387"/>
                </a:cubicBezTo>
                <a:cubicBezTo>
                  <a:pt x="657171" y="595387"/>
                  <a:pt x="658133" y="594424"/>
                  <a:pt x="659095" y="593461"/>
                </a:cubicBezTo>
                <a:cubicBezTo>
                  <a:pt x="659095" y="593461"/>
                  <a:pt x="659095" y="593461"/>
                  <a:pt x="660057" y="594424"/>
                </a:cubicBezTo>
                <a:cubicBezTo>
                  <a:pt x="660057" y="594424"/>
                  <a:pt x="660057" y="594424"/>
                  <a:pt x="648513" y="608866"/>
                </a:cubicBezTo>
                <a:cubicBezTo>
                  <a:pt x="648513" y="608866"/>
                  <a:pt x="648513" y="608866"/>
                  <a:pt x="623501" y="604052"/>
                </a:cubicBezTo>
                <a:cubicBezTo>
                  <a:pt x="623501" y="604052"/>
                  <a:pt x="623501" y="604052"/>
                  <a:pt x="622539" y="605015"/>
                </a:cubicBezTo>
                <a:cubicBezTo>
                  <a:pt x="622539" y="605015"/>
                  <a:pt x="622539" y="605015"/>
                  <a:pt x="633121" y="613680"/>
                </a:cubicBezTo>
                <a:cubicBezTo>
                  <a:pt x="635045" y="615606"/>
                  <a:pt x="636969" y="616568"/>
                  <a:pt x="637931" y="615606"/>
                </a:cubicBezTo>
                <a:cubicBezTo>
                  <a:pt x="639855" y="615606"/>
                  <a:pt x="640817" y="614643"/>
                  <a:pt x="642741" y="612717"/>
                </a:cubicBezTo>
                <a:cubicBezTo>
                  <a:pt x="642741" y="612717"/>
                  <a:pt x="642741" y="612717"/>
                  <a:pt x="643703" y="614643"/>
                </a:cubicBezTo>
                <a:cubicBezTo>
                  <a:pt x="643703" y="614643"/>
                  <a:pt x="643703" y="614643"/>
                  <a:pt x="625425" y="635824"/>
                </a:cubicBezTo>
                <a:cubicBezTo>
                  <a:pt x="625425" y="635824"/>
                  <a:pt x="625425" y="635824"/>
                  <a:pt x="624463" y="634861"/>
                </a:cubicBezTo>
                <a:cubicBezTo>
                  <a:pt x="625425" y="632936"/>
                  <a:pt x="626387" y="631973"/>
                  <a:pt x="626387" y="630047"/>
                </a:cubicBezTo>
                <a:cubicBezTo>
                  <a:pt x="626387" y="629085"/>
                  <a:pt x="624463" y="627159"/>
                  <a:pt x="622539" y="625233"/>
                </a:cubicBezTo>
                <a:cubicBezTo>
                  <a:pt x="622539" y="625233"/>
                  <a:pt x="622539" y="625233"/>
                  <a:pt x="598489" y="605015"/>
                </a:cubicBezTo>
                <a:cubicBezTo>
                  <a:pt x="596565" y="603089"/>
                  <a:pt x="594641" y="603089"/>
                  <a:pt x="593679" y="603089"/>
                </a:cubicBezTo>
                <a:cubicBezTo>
                  <a:pt x="592717" y="603089"/>
                  <a:pt x="590793" y="604052"/>
                  <a:pt x="588869" y="605015"/>
                </a:cubicBezTo>
                <a:cubicBezTo>
                  <a:pt x="588869" y="605015"/>
                  <a:pt x="588869" y="605015"/>
                  <a:pt x="587907" y="604052"/>
                </a:cubicBezTo>
                <a:cubicBezTo>
                  <a:pt x="587907" y="604052"/>
                  <a:pt x="587907" y="604052"/>
                  <a:pt x="605223" y="582871"/>
                </a:cubicBezTo>
                <a:cubicBezTo>
                  <a:pt x="610033" y="578057"/>
                  <a:pt x="613881" y="575168"/>
                  <a:pt x="617729" y="574206"/>
                </a:cubicBezTo>
                <a:close/>
                <a:moveTo>
                  <a:pt x="645627" y="522215"/>
                </a:moveTo>
                <a:cubicBezTo>
                  <a:pt x="660057" y="529917"/>
                  <a:pt x="660057" y="529917"/>
                  <a:pt x="660057" y="529917"/>
                </a:cubicBezTo>
                <a:cubicBezTo>
                  <a:pt x="659095" y="531843"/>
                  <a:pt x="659095" y="531843"/>
                  <a:pt x="659095" y="531843"/>
                </a:cubicBezTo>
                <a:cubicBezTo>
                  <a:pt x="655247" y="529917"/>
                  <a:pt x="651399" y="529917"/>
                  <a:pt x="648513" y="531843"/>
                </a:cubicBezTo>
                <a:cubicBezTo>
                  <a:pt x="644665" y="532806"/>
                  <a:pt x="641779" y="535694"/>
                  <a:pt x="639855" y="539545"/>
                </a:cubicBezTo>
                <a:cubicBezTo>
                  <a:pt x="638893" y="541471"/>
                  <a:pt x="638893" y="543396"/>
                  <a:pt x="638893" y="545322"/>
                </a:cubicBezTo>
                <a:cubicBezTo>
                  <a:pt x="638893" y="547248"/>
                  <a:pt x="639855" y="548210"/>
                  <a:pt x="641779" y="549173"/>
                </a:cubicBezTo>
                <a:cubicBezTo>
                  <a:pt x="643703" y="550136"/>
                  <a:pt x="647551" y="549173"/>
                  <a:pt x="653323" y="545322"/>
                </a:cubicBezTo>
                <a:cubicBezTo>
                  <a:pt x="653323" y="544359"/>
                  <a:pt x="653323" y="544359"/>
                  <a:pt x="653323" y="544359"/>
                </a:cubicBezTo>
                <a:cubicBezTo>
                  <a:pt x="657171" y="541471"/>
                  <a:pt x="660057" y="539545"/>
                  <a:pt x="661981" y="538583"/>
                </a:cubicBezTo>
                <a:cubicBezTo>
                  <a:pt x="663905" y="536657"/>
                  <a:pt x="665829" y="536657"/>
                  <a:pt x="666791" y="535694"/>
                </a:cubicBezTo>
                <a:cubicBezTo>
                  <a:pt x="668715" y="535694"/>
                  <a:pt x="670639" y="535694"/>
                  <a:pt x="672563" y="535694"/>
                </a:cubicBezTo>
                <a:cubicBezTo>
                  <a:pt x="674487" y="535694"/>
                  <a:pt x="676411" y="536657"/>
                  <a:pt x="678335" y="537620"/>
                </a:cubicBezTo>
                <a:cubicBezTo>
                  <a:pt x="682184" y="539545"/>
                  <a:pt x="685070" y="543396"/>
                  <a:pt x="686032" y="548210"/>
                </a:cubicBezTo>
                <a:cubicBezTo>
                  <a:pt x="686994" y="552062"/>
                  <a:pt x="686032" y="556875"/>
                  <a:pt x="683146" y="562652"/>
                </a:cubicBezTo>
                <a:cubicBezTo>
                  <a:pt x="681222" y="564578"/>
                  <a:pt x="679297" y="567466"/>
                  <a:pt x="676411" y="570355"/>
                </a:cubicBezTo>
                <a:cubicBezTo>
                  <a:pt x="674487" y="572280"/>
                  <a:pt x="672563" y="574206"/>
                  <a:pt x="672563" y="574206"/>
                </a:cubicBezTo>
                <a:cubicBezTo>
                  <a:pt x="672563" y="575168"/>
                  <a:pt x="672563" y="576131"/>
                  <a:pt x="672563" y="576131"/>
                </a:cubicBezTo>
                <a:cubicBezTo>
                  <a:pt x="672563" y="577094"/>
                  <a:pt x="673525" y="578057"/>
                  <a:pt x="674487" y="578057"/>
                </a:cubicBezTo>
                <a:cubicBezTo>
                  <a:pt x="673525" y="579982"/>
                  <a:pt x="673525" y="579982"/>
                  <a:pt x="673525" y="579982"/>
                </a:cubicBezTo>
                <a:cubicBezTo>
                  <a:pt x="657171" y="571317"/>
                  <a:pt x="657171" y="571317"/>
                  <a:pt x="657171" y="571317"/>
                </a:cubicBezTo>
                <a:cubicBezTo>
                  <a:pt x="658133" y="569392"/>
                  <a:pt x="658133" y="569392"/>
                  <a:pt x="658133" y="569392"/>
                </a:cubicBezTo>
                <a:cubicBezTo>
                  <a:pt x="661981" y="571317"/>
                  <a:pt x="665829" y="571317"/>
                  <a:pt x="670639" y="570355"/>
                </a:cubicBezTo>
                <a:cubicBezTo>
                  <a:pt x="674487" y="568429"/>
                  <a:pt x="677373" y="565541"/>
                  <a:pt x="679297" y="561689"/>
                </a:cubicBezTo>
                <a:cubicBezTo>
                  <a:pt x="681222" y="559764"/>
                  <a:pt x="681222" y="556875"/>
                  <a:pt x="681222" y="554950"/>
                </a:cubicBezTo>
                <a:cubicBezTo>
                  <a:pt x="681222" y="553024"/>
                  <a:pt x="680259" y="551099"/>
                  <a:pt x="678335" y="550136"/>
                </a:cubicBezTo>
                <a:cubicBezTo>
                  <a:pt x="675449" y="549173"/>
                  <a:pt x="670639" y="551099"/>
                  <a:pt x="663905" y="555913"/>
                </a:cubicBezTo>
                <a:cubicBezTo>
                  <a:pt x="662943" y="555913"/>
                  <a:pt x="662943" y="555913"/>
                  <a:pt x="662943" y="555913"/>
                </a:cubicBezTo>
                <a:cubicBezTo>
                  <a:pt x="662943" y="556875"/>
                  <a:pt x="661981" y="556875"/>
                  <a:pt x="661019" y="557838"/>
                </a:cubicBezTo>
                <a:cubicBezTo>
                  <a:pt x="656209" y="561689"/>
                  <a:pt x="652361" y="563615"/>
                  <a:pt x="649475" y="563615"/>
                </a:cubicBezTo>
                <a:cubicBezTo>
                  <a:pt x="648513" y="564578"/>
                  <a:pt x="646589" y="564578"/>
                  <a:pt x="645627" y="563615"/>
                </a:cubicBezTo>
                <a:cubicBezTo>
                  <a:pt x="643703" y="563615"/>
                  <a:pt x="642741" y="563615"/>
                  <a:pt x="641779" y="562652"/>
                </a:cubicBezTo>
                <a:cubicBezTo>
                  <a:pt x="637931" y="560727"/>
                  <a:pt x="635045" y="556875"/>
                  <a:pt x="634083" y="552062"/>
                </a:cubicBezTo>
                <a:cubicBezTo>
                  <a:pt x="633121" y="548210"/>
                  <a:pt x="634083" y="543396"/>
                  <a:pt x="636969" y="538583"/>
                </a:cubicBezTo>
                <a:cubicBezTo>
                  <a:pt x="637931" y="535694"/>
                  <a:pt x="639855" y="533769"/>
                  <a:pt x="642741" y="531843"/>
                </a:cubicBezTo>
                <a:cubicBezTo>
                  <a:pt x="645627" y="528955"/>
                  <a:pt x="646589" y="527992"/>
                  <a:pt x="646589" y="527992"/>
                </a:cubicBezTo>
                <a:cubicBezTo>
                  <a:pt x="647551" y="527029"/>
                  <a:pt x="647551" y="526066"/>
                  <a:pt x="646589" y="526066"/>
                </a:cubicBezTo>
                <a:cubicBezTo>
                  <a:pt x="646589" y="525103"/>
                  <a:pt x="645627" y="525103"/>
                  <a:pt x="644665" y="524141"/>
                </a:cubicBezTo>
                <a:cubicBezTo>
                  <a:pt x="645627" y="522215"/>
                  <a:pt x="645627" y="522215"/>
                  <a:pt x="645627" y="522215"/>
                </a:cubicBezTo>
                <a:close/>
                <a:moveTo>
                  <a:pt x="128068" y="519327"/>
                </a:moveTo>
                <a:cubicBezTo>
                  <a:pt x="128068" y="519327"/>
                  <a:pt x="128068" y="519327"/>
                  <a:pt x="142498" y="542434"/>
                </a:cubicBezTo>
                <a:cubicBezTo>
                  <a:pt x="142498" y="542434"/>
                  <a:pt x="142498" y="542434"/>
                  <a:pt x="141536" y="543396"/>
                </a:cubicBezTo>
                <a:cubicBezTo>
                  <a:pt x="139612" y="541471"/>
                  <a:pt x="138650" y="540508"/>
                  <a:pt x="136726" y="540508"/>
                </a:cubicBezTo>
                <a:cubicBezTo>
                  <a:pt x="135764" y="540508"/>
                  <a:pt x="133840" y="540508"/>
                  <a:pt x="131916" y="542434"/>
                </a:cubicBezTo>
                <a:cubicBezTo>
                  <a:pt x="131916" y="542434"/>
                  <a:pt x="131916" y="542434"/>
                  <a:pt x="120372" y="549173"/>
                </a:cubicBezTo>
                <a:cubicBezTo>
                  <a:pt x="120372" y="549173"/>
                  <a:pt x="120372" y="549173"/>
                  <a:pt x="129030" y="561689"/>
                </a:cubicBezTo>
                <a:cubicBezTo>
                  <a:pt x="129030" y="561689"/>
                  <a:pt x="129030" y="561689"/>
                  <a:pt x="139612" y="554950"/>
                </a:cubicBezTo>
                <a:cubicBezTo>
                  <a:pt x="141536" y="553987"/>
                  <a:pt x="143460" y="552062"/>
                  <a:pt x="143460" y="551099"/>
                </a:cubicBezTo>
                <a:cubicBezTo>
                  <a:pt x="144422" y="549173"/>
                  <a:pt x="143460" y="548210"/>
                  <a:pt x="142498" y="546285"/>
                </a:cubicBezTo>
                <a:cubicBezTo>
                  <a:pt x="142498" y="546285"/>
                  <a:pt x="142498" y="546285"/>
                  <a:pt x="144422" y="545322"/>
                </a:cubicBezTo>
                <a:cubicBezTo>
                  <a:pt x="144422" y="545322"/>
                  <a:pt x="144422" y="545322"/>
                  <a:pt x="158852" y="568429"/>
                </a:cubicBezTo>
                <a:cubicBezTo>
                  <a:pt x="158852" y="568429"/>
                  <a:pt x="158852" y="568429"/>
                  <a:pt x="156928" y="569392"/>
                </a:cubicBezTo>
                <a:cubicBezTo>
                  <a:pt x="155966" y="567466"/>
                  <a:pt x="155004" y="566503"/>
                  <a:pt x="153080" y="566503"/>
                </a:cubicBezTo>
                <a:cubicBezTo>
                  <a:pt x="152118" y="566503"/>
                  <a:pt x="150194" y="566503"/>
                  <a:pt x="148270" y="568429"/>
                </a:cubicBezTo>
                <a:cubicBezTo>
                  <a:pt x="148270" y="568429"/>
                  <a:pt x="148270" y="568429"/>
                  <a:pt x="121334" y="584796"/>
                </a:cubicBezTo>
                <a:cubicBezTo>
                  <a:pt x="119410" y="586722"/>
                  <a:pt x="117486" y="587685"/>
                  <a:pt x="117486" y="588647"/>
                </a:cubicBezTo>
                <a:cubicBezTo>
                  <a:pt x="116524" y="590573"/>
                  <a:pt x="117486" y="592499"/>
                  <a:pt x="118448" y="594424"/>
                </a:cubicBezTo>
                <a:cubicBezTo>
                  <a:pt x="118448" y="594424"/>
                  <a:pt x="118448" y="594424"/>
                  <a:pt x="116524" y="595387"/>
                </a:cubicBezTo>
                <a:cubicBezTo>
                  <a:pt x="116524" y="595387"/>
                  <a:pt x="116524" y="595387"/>
                  <a:pt x="102094" y="571317"/>
                </a:cubicBezTo>
                <a:cubicBezTo>
                  <a:pt x="102094" y="571317"/>
                  <a:pt x="102094" y="571317"/>
                  <a:pt x="104018" y="570355"/>
                </a:cubicBezTo>
                <a:cubicBezTo>
                  <a:pt x="104980" y="572280"/>
                  <a:pt x="105942" y="573243"/>
                  <a:pt x="107866" y="573243"/>
                </a:cubicBezTo>
                <a:cubicBezTo>
                  <a:pt x="108828" y="573243"/>
                  <a:pt x="110752" y="573243"/>
                  <a:pt x="112676" y="572280"/>
                </a:cubicBezTo>
                <a:cubicBezTo>
                  <a:pt x="112676" y="572280"/>
                  <a:pt x="112676" y="572280"/>
                  <a:pt x="125182" y="563615"/>
                </a:cubicBezTo>
                <a:cubicBezTo>
                  <a:pt x="125182" y="563615"/>
                  <a:pt x="125182" y="563615"/>
                  <a:pt x="117486" y="551099"/>
                </a:cubicBezTo>
                <a:cubicBezTo>
                  <a:pt x="117486" y="551099"/>
                  <a:pt x="117486" y="551099"/>
                  <a:pt x="104980" y="558801"/>
                </a:cubicBezTo>
                <a:cubicBezTo>
                  <a:pt x="103056" y="560727"/>
                  <a:pt x="101132" y="561689"/>
                  <a:pt x="101132" y="562652"/>
                </a:cubicBezTo>
                <a:cubicBezTo>
                  <a:pt x="101132" y="564578"/>
                  <a:pt x="101132" y="566503"/>
                  <a:pt x="102094" y="568429"/>
                </a:cubicBezTo>
                <a:cubicBezTo>
                  <a:pt x="102094" y="568429"/>
                  <a:pt x="102094" y="568429"/>
                  <a:pt x="101132" y="569392"/>
                </a:cubicBezTo>
                <a:cubicBezTo>
                  <a:pt x="101132" y="569392"/>
                  <a:pt x="101132" y="569392"/>
                  <a:pt x="85740" y="545322"/>
                </a:cubicBezTo>
                <a:cubicBezTo>
                  <a:pt x="85740" y="545322"/>
                  <a:pt x="85740" y="545322"/>
                  <a:pt x="87664" y="544359"/>
                </a:cubicBezTo>
                <a:cubicBezTo>
                  <a:pt x="88626" y="546285"/>
                  <a:pt x="89588" y="547248"/>
                  <a:pt x="91512" y="547248"/>
                </a:cubicBezTo>
                <a:cubicBezTo>
                  <a:pt x="92474" y="548210"/>
                  <a:pt x="94398" y="547248"/>
                  <a:pt x="97284" y="546285"/>
                </a:cubicBezTo>
                <a:cubicBezTo>
                  <a:pt x="97284" y="546285"/>
                  <a:pt x="97284" y="546285"/>
                  <a:pt x="123258" y="528955"/>
                </a:cubicBezTo>
                <a:cubicBezTo>
                  <a:pt x="126144" y="527992"/>
                  <a:pt x="127106" y="526066"/>
                  <a:pt x="127106" y="525103"/>
                </a:cubicBezTo>
                <a:cubicBezTo>
                  <a:pt x="128068" y="524141"/>
                  <a:pt x="127106" y="522215"/>
                  <a:pt x="126144" y="520290"/>
                </a:cubicBezTo>
                <a:cubicBezTo>
                  <a:pt x="126144" y="520290"/>
                  <a:pt x="126144" y="520290"/>
                  <a:pt x="128068" y="519327"/>
                </a:cubicBezTo>
                <a:close/>
                <a:moveTo>
                  <a:pt x="663905" y="483704"/>
                </a:moveTo>
                <a:cubicBezTo>
                  <a:pt x="663905" y="483704"/>
                  <a:pt x="663905" y="483704"/>
                  <a:pt x="664867" y="484666"/>
                </a:cubicBezTo>
                <a:cubicBezTo>
                  <a:pt x="664867" y="486592"/>
                  <a:pt x="664867" y="488518"/>
                  <a:pt x="664867" y="489480"/>
                </a:cubicBezTo>
                <a:cubicBezTo>
                  <a:pt x="665829" y="490443"/>
                  <a:pt x="666791" y="491406"/>
                  <a:pt x="669677" y="492369"/>
                </a:cubicBezTo>
                <a:cubicBezTo>
                  <a:pt x="669677" y="492369"/>
                  <a:pt x="669677" y="492369"/>
                  <a:pt x="699500" y="503922"/>
                </a:cubicBezTo>
                <a:cubicBezTo>
                  <a:pt x="701424" y="504885"/>
                  <a:pt x="703348" y="504885"/>
                  <a:pt x="704310" y="504885"/>
                </a:cubicBezTo>
                <a:cubicBezTo>
                  <a:pt x="706234" y="503922"/>
                  <a:pt x="707196" y="502959"/>
                  <a:pt x="708158" y="501034"/>
                </a:cubicBezTo>
                <a:cubicBezTo>
                  <a:pt x="708158" y="501034"/>
                  <a:pt x="708158" y="501034"/>
                  <a:pt x="710082" y="501034"/>
                </a:cubicBezTo>
                <a:cubicBezTo>
                  <a:pt x="710082" y="501034"/>
                  <a:pt x="710082" y="501034"/>
                  <a:pt x="699500" y="527992"/>
                </a:cubicBezTo>
                <a:cubicBezTo>
                  <a:pt x="699500" y="527992"/>
                  <a:pt x="699500" y="527992"/>
                  <a:pt x="697576" y="527029"/>
                </a:cubicBezTo>
                <a:cubicBezTo>
                  <a:pt x="698538" y="525103"/>
                  <a:pt x="698538" y="523178"/>
                  <a:pt x="698538" y="521252"/>
                </a:cubicBezTo>
                <a:cubicBezTo>
                  <a:pt x="697576" y="520290"/>
                  <a:pt x="695652" y="519327"/>
                  <a:pt x="693728" y="518364"/>
                </a:cubicBezTo>
                <a:cubicBezTo>
                  <a:pt x="693728" y="518364"/>
                  <a:pt x="693728" y="518364"/>
                  <a:pt x="663905" y="506811"/>
                </a:cubicBezTo>
                <a:cubicBezTo>
                  <a:pt x="661981" y="505848"/>
                  <a:pt x="660057" y="505848"/>
                  <a:pt x="658133" y="506811"/>
                </a:cubicBezTo>
                <a:cubicBezTo>
                  <a:pt x="657171" y="506811"/>
                  <a:pt x="656209" y="508736"/>
                  <a:pt x="655247" y="510662"/>
                </a:cubicBezTo>
                <a:cubicBezTo>
                  <a:pt x="655247" y="510662"/>
                  <a:pt x="655247" y="510662"/>
                  <a:pt x="653323" y="509699"/>
                </a:cubicBezTo>
                <a:cubicBezTo>
                  <a:pt x="653323" y="509699"/>
                  <a:pt x="653323" y="509699"/>
                  <a:pt x="663905" y="483704"/>
                </a:cubicBezTo>
                <a:close/>
                <a:moveTo>
                  <a:pt x="86702" y="476964"/>
                </a:moveTo>
                <a:cubicBezTo>
                  <a:pt x="94398" y="474076"/>
                  <a:pt x="100170" y="475039"/>
                  <a:pt x="106904" y="477927"/>
                </a:cubicBezTo>
                <a:cubicBezTo>
                  <a:pt x="112676" y="480815"/>
                  <a:pt x="116524" y="485629"/>
                  <a:pt x="119410" y="493331"/>
                </a:cubicBezTo>
                <a:cubicBezTo>
                  <a:pt x="120372" y="496220"/>
                  <a:pt x="120372" y="499108"/>
                  <a:pt x="120372" y="502959"/>
                </a:cubicBezTo>
                <a:cubicBezTo>
                  <a:pt x="120372" y="505848"/>
                  <a:pt x="120372" y="507773"/>
                  <a:pt x="120372" y="507773"/>
                </a:cubicBezTo>
                <a:cubicBezTo>
                  <a:pt x="120372" y="508736"/>
                  <a:pt x="121334" y="508736"/>
                  <a:pt x="121334" y="508736"/>
                </a:cubicBezTo>
                <a:cubicBezTo>
                  <a:pt x="122296" y="509699"/>
                  <a:pt x="123258" y="509699"/>
                  <a:pt x="124220" y="509699"/>
                </a:cubicBezTo>
                <a:cubicBezTo>
                  <a:pt x="124220" y="511624"/>
                  <a:pt x="124220" y="511624"/>
                  <a:pt x="124220" y="511624"/>
                </a:cubicBezTo>
                <a:cubicBezTo>
                  <a:pt x="109790" y="516438"/>
                  <a:pt x="109790" y="516438"/>
                  <a:pt x="109790" y="516438"/>
                </a:cubicBezTo>
                <a:cubicBezTo>
                  <a:pt x="108828" y="514513"/>
                  <a:pt x="108828" y="514513"/>
                  <a:pt x="108828" y="514513"/>
                </a:cubicBezTo>
                <a:cubicBezTo>
                  <a:pt x="112676" y="512587"/>
                  <a:pt x="114600" y="509699"/>
                  <a:pt x="116524" y="506811"/>
                </a:cubicBezTo>
                <a:cubicBezTo>
                  <a:pt x="117486" y="504885"/>
                  <a:pt x="117486" y="501034"/>
                  <a:pt x="116524" y="498145"/>
                </a:cubicBezTo>
                <a:cubicBezTo>
                  <a:pt x="115562" y="494294"/>
                  <a:pt x="112676" y="491406"/>
                  <a:pt x="108828" y="490443"/>
                </a:cubicBezTo>
                <a:cubicBezTo>
                  <a:pt x="104018" y="489480"/>
                  <a:pt x="99208" y="490443"/>
                  <a:pt x="92474" y="492369"/>
                </a:cubicBezTo>
                <a:cubicBezTo>
                  <a:pt x="85740" y="494294"/>
                  <a:pt x="79968" y="497183"/>
                  <a:pt x="77082" y="500071"/>
                </a:cubicBezTo>
                <a:cubicBezTo>
                  <a:pt x="74196" y="503922"/>
                  <a:pt x="73234" y="507773"/>
                  <a:pt x="75158" y="511624"/>
                </a:cubicBezTo>
                <a:cubicBezTo>
                  <a:pt x="76120" y="513550"/>
                  <a:pt x="77082" y="516438"/>
                  <a:pt x="79968" y="518364"/>
                </a:cubicBezTo>
                <a:cubicBezTo>
                  <a:pt x="81892" y="520290"/>
                  <a:pt x="84778" y="521252"/>
                  <a:pt x="87664" y="522215"/>
                </a:cubicBezTo>
                <a:cubicBezTo>
                  <a:pt x="86702" y="525103"/>
                  <a:pt x="86702" y="525103"/>
                  <a:pt x="86702" y="525103"/>
                </a:cubicBezTo>
                <a:cubicBezTo>
                  <a:pt x="82854" y="524141"/>
                  <a:pt x="79006" y="522215"/>
                  <a:pt x="76120" y="519327"/>
                </a:cubicBezTo>
                <a:cubicBezTo>
                  <a:pt x="73234" y="516438"/>
                  <a:pt x="70348" y="512587"/>
                  <a:pt x="69386" y="508736"/>
                </a:cubicBezTo>
                <a:cubicBezTo>
                  <a:pt x="68424" y="504885"/>
                  <a:pt x="67462" y="501997"/>
                  <a:pt x="68424" y="499108"/>
                </a:cubicBezTo>
                <a:cubicBezTo>
                  <a:pt x="68424" y="496220"/>
                  <a:pt x="69386" y="493331"/>
                  <a:pt x="70348" y="490443"/>
                </a:cubicBezTo>
                <a:cubicBezTo>
                  <a:pt x="72272" y="486592"/>
                  <a:pt x="74196" y="484666"/>
                  <a:pt x="77082" y="481778"/>
                </a:cubicBezTo>
                <a:cubicBezTo>
                  <a:pt x="79968" y="479852"/>
                  <a:pt x="82854" y="477927"/>
                  <a:pt x="86702" y="476964"/>
                </a:cubicBezTo>
                <a:close/>
                <a:moveTo>
                  <a:pt x="99208" y="429788"/>
                </a:moveTo>
                <a:cubicBezTo>
                  <a:pt x="101132" y="429788"/>
                  <a:pt x="101132" y="429788"/>
                  <a:pt x="101132" y="429788"/>
                </a:cubicBezTo>
                <a:cubicBezTo>
                  <a:pt x="105942" y="457708"/>
                  <a:pt x="105942" y="457708"/>
                  <a:pt x="105942" y="457708"/>
                </a:cubicBezTo>
                <a:cubicBezTo>
                  <a:pt x="104018" y="457708"/>
                  <a:pt x="104018" y="457708"/>
                  <a:pt x="104018" y="457708"/>
                </a:cubicBezTo>
                <a:cubicBezTo>
                  <a:pt x="104018" y="454820"/>
                  <a:pt x="103056" y="453857"/>
                  <a:pt x="101132" y="452894"/>
                </a:cubicBezTo>
                <a:cubicBezTo>
                  <a:pt x="100170" y="451932"/>
                  <a:pt x="98246" y="451932"/>
                  <a:pt x="96322" y="452894"/>
                </a:cubicBezTo>
                <a:cubicBezTo>
                  <a:pt x="64576" y="457708"/>
                  <a:pt x="64576" y="457708"/>
                  <a:pt x="64576" y="457708"/>
                </a:cubicBezTo>
                <a:cubicBezTo>
                  <a:pt x="62652" y="458671"/>
                  <a:pt x="60728" y="459634"/>
                  <a:pt x="59766" y="460597"/>
                </a:cubicBezTo>
                <a:cubicBezTo>
                  <a:pt x="58804" y="461559"/>
                  <a:pt x="58804" y="463485"/>
                  <a:pt x="58804" y="465411"/>
                </a:cubicBezTo>
                <a:cubicBezTo>
                  <a:pt x="56880" y="465411"/>
                  <a:pt x="56880" y="465411"/>
                  <a:pt x="56880" y="465411"/>
                </a:cubicBezTo>
                <a:cubicBezTo>
                  <a:pt x="52070" y="438453"/>
                  <a:pt x="52070" y="438453"/>
                  <a:pt x="52070" y="438453"/>
                </a:cubicBezTo>
                <a:cubicBezTo>
                  <a:pt x="53994" y="437490"/>
                  <a:pt x="53994" y="437490"/>
                  <a:pt x="53994" y="437490"/>
                </a:cubicBezTo>
                <a:cubicBezTo>
                  <a:pt x="54956" y="440378"/>
                  <a:pt x="54956" y="441341"/>
                  <a:pt x="56880" y="442304"/>
                </a:cubicBezTo>
                <a:cubicBezTo>
                  <a:pt x="57842" y="443267"/>
                  <a:pt x="59766" y="443267"/>
                  <a:pt x="62652" y="443267"/>
                </a:cubicBezTo>
                <a:cubicBezTo>
                  <a:pt x="93436" y="437490"/>
                  <a:pt x="93436" y="437490"/>
                  <a:pt x="93436" y="437490"/>
                </a:cubicBezTo>
                <a:cubicBezTo>
                  <a:pt x="95360" y="436527"/>
                  <a:pt x="97284" y="436527"/>
                  <a:pt x="98246" y="434601"/>
                </a:cubicBezTo>
                <a:cubicBezTo>
                  <a:pt x="99208" y="433639"/>
                  <a:pt x="99208" y="431713"/>
                  <a:pt x="99208" y="429788"/>
                </a:cubicBezTo>
                <a:close/>
                <a:moveTo>
                  <a:pt x="678335" y="427862"/>
                </a:moveTo>
                <a:cubicBezTo>
                  <a:pt x="690842" y="430750"/>
                  <a:pt x="690842" y="430750"/>
                  <a:pt x="690842" y="430750"/>
                </a:cubicBezTo>
                <a:cubicBezTo>
                  <a:pt x="689880" y="432676"/>
                  <a:pt x="689880" y="432676"/>
                  <a:pt x="689880" y="432676"/>
                </a:cubicBezTo>
                <a:cubicBezTo>
                  <a:pt x="686994" y="432676"/>
                  <a:pt x="684108" y="432676"/>
                  <a:pt x="682184" y="433639"/>
                </a:cubicBezTo>
                <a:cubicBezTo>
                  <a:pt x="680259" y="434601"/>
                  <a:pt x="679297" y="437490"/>
                  <a:pt x="678335" y="440378"/>
                </a:cubicBezTo>
                <a:cubicBezTo>
                  <a:pt x="677373" y="443267"/>
                  <a:pt x="677373" y="443267"/>
                  <a:pt x="677373" y="443267"/>
                </a:cubicBezTo>
                <a:cubicBezTo>
                  <a:pt x="713930" y="451932"/>
                  <a:pt x="713930" y="451932"/>
                  <a:pt x="713930" y="451932"/>
                </a:cubicBezTo>
                <a:cubicBezTo>
                  <a:pt x="716816" y="452894"/>
                  <a:pt x="718740" y="452894"/>
                  <a:pt x="719702" y="451932"/>
                </a:cubicBezTo>
                <a:cubicBezTo>
                  <a:pt x="720664" y="450969"/>
                  <a:pt x="721626" y="450006"/>
                  <a:pt x="722588" y="447118"/>
                </a:cubicBezTo>
                <a:cubicBezTo>
                  <a:pt x="724512" y="448080"/>
                  <a:pt x="724512" y="448080"/>
                  <a:pt x="724512" y="448080"/>
                </a:cubicBezTo>
                <a:cubicBezTo>
                  <a:pt x="717778" y="475039"/>
                  <a:pt x="717778" y="475039"/>
                  <a:pt x="717778" y="475039"/>
                </a:cubicBezTo>
                <a:cubicBezTo>
                  <a:pt x="715854" y="475039"/>
                  <a:pt x="715854" y="475039"/>
                  <a:pt x="715854" y="475039"/>
                </a:cubicBezTo>
                <a:cubicBezTo>
                  <a:pt x="716816" y="472150"/>
                  <a:pt x="716816" y="471187"/>
                  <a:pt x="715854" y="469262"/>
                </a:cubicBezTo>
                <a:cubicBezTo>
                  <a:pt x="714892" y="468299"/>
                  <a:pt x="712968" y="467336"/>
                  <a:pt x="711044" y="467336"/>
                </a:cubicBezTo>
                <a:cubicBezTo>
                  <a:pt x="674487" y="458671"/>
                  <a:pt x="674487" y="458671"/>
                  <a:pt x="674487" y="458671"/>
                </a:cubicBezTo>
                <a:cubicBezTo>
                  <a:pt x="673525" y="461559"/>
                  <a:pt x="673525" y="461559"/>
                  <a:pt x="673525" y="461559"/>
                </a:cubicBezTo>
                <a:cubicBezTo>
                  <a:pt x="672563" y="465411"/>
                  <a:pt x="673525" y="467336"/>
                  <a:pt x="674487" y="469262"/>
                </a:cubicBezTo>
                <a:cubicBezTo>
                  <a:pt x="675449" y="471187"/>
                  <a:pt x="677373" y="473113"/>
                  <a:pt x="680259" y="474076"/>
                </a:cubicBezTo>
                <a:cubicBezTo>
                  <a:pt x="680259" y="476001"/>
                  <a:pt x="680259" y="476001"/>
                  <a:pt x="680259" y="476001"/>
                </a:cubicBezTo>
                <a:cubicBezTo>
                  <a:pt x="667753" y="473113"/>
                  <a:pt x="667753" y="473113"/>
                  <a:pt x="667753" y="473113"/>
                </a:cubicBezTo>
                <a:cubicBezTo>
                  <a:pt x="678335" y="427862"/>
                  <a:pt x="678335" y="427862"/>
                  <a:pt x="678335" y="427862"/>
                </a:cubicBezTo>
                <a:close/>
                <a:moveTo>
                  <a:pt x="47260" y="378760"/>
                </a:moveTo>
                <a:cubicBezTo>
                  <a:pt x="65538" y="378760"/>
                  <a:pt x="65538" y="378760"/>
                  <a:pt x="65538" y="378760"/>
                </a:cubicBezTo>
                <a:cubicBezTo>
                  <a:pt x="65538" y="380685"/>
                  <a:pt x="65538" y="380685"/>
                  <a:pt x="65538" y="380685"/>
                </a:cubicBezTo>
                <a:cubicBezTo>
                  <a:pt x="61690" y="381648"/>
                  <a:pt x="57842" y="383574"/>
                  <a:pt x="54956" y="386462"/>
                </a:cubicBezTo>
                <a:cubicBezTo>
                  <a:pt x="52070" y="390313"/>
                  <a:pt x="51108" y="394164"/>
                  <a:pt x="51108" y="398016"/>
                </a:cubicBezTo>
                <a:cubicBezTo>
                  <a:pt x="51108" y="400904"/>
                  <a:pt x="52070" y="403792"/>
                  <a:pt x="53032" y="404755"/>
                </a:cubicBezTo>
                <a:cubicBezTo>
                  <a:pt x="53994" y="406681"/>
                  <a:pt x="55918" y="407643"/>
                  <a:pt x="57842" y="407643"/>
                </a:cubicBezTo>
                <a:cubicBezTo>
                  <a:pt x="60728" y="407643"/>
                  <a:pt x="64576" y="403792"/>
                  <a:pt x="67462" y="395127"/>
                </a:cubicBezTo>
                <a:cubicBezTo>
                  <a:pt x="68424" y="394164"/>
                  <a:pt x="68424" y="394164"/>
                  <a:pt x="68424" y="393202"/>
                </a:cubicBezTo>
                <a:cubicBezTo>
                  <a:pt x="71310" y="387425"/>
                  <a:pt x="73234" y="383574"/>
                  <a:pt x="76120" y="381648"/>
                </a:cubicBezTo>
                <a:cubicBezTo>
                  <a:pt x="77082" y="380685"/>
                  <a:pt x="78044" y="379723"/>
                  <a:pt x="79968" y="379723"/>
                </a:cubicBezTo>
                <a:cubicBezTo>
                  <a:pt x="80930" y="378760"/>
                  <a:pt x="81892" y="378760"/>
                  <a:pt x="83816" y="378760"/>
                </a:cubicBezTo>
                <a:cubicBezTo>
                  <a:pt x="88626" y="378760"/>
                  <a:pt x="92474" y="380685"/>
                  <a:pt x="95360" y="383574"/>
                </a:cubicBezTo>
                <a:cubicBezTo>
                  <a:pt x="98246" y="387425"/>
                  <a:pt x="100170" y="391276"/>
                  <a:pt x="100170" y="397053"/>
                </a:cubicBezTo>
                <a:cubicBezTo>
                  <a:pt x="100170" y="399941"/>
                  <a:pt x="99208" y="402829"/>
                  <a:pt x="98246" y="406681"/>
                </a:cubicBezTo>
                <a:cubicBezTo>
                  <a:pt x="97284" y="409569"/>
                  <a:pt x="96322" y="411495"/>
                  <a:pt x="96322" y="411495"/>
                </a:cubicBezTo>
                <a:cubicBezTo>
                  <a:pt x="96322" y="412457"/>
                  <a:pt x="97284" y="412457"/>
                  <a:pt x="97284" y="413420"/>
                </a:cubicBezTo>
                <a:cubicBezTo>
                  <a:pt x="98246" y="413420"/>
                  <a:pt x="98246" y="413420"/>
                  <a:pt x="100170" y="413420"/>
                </a:cubicBezTo>
                <a:cubicBezTo>
                  <a:pt x="100170" y="415346"/>
                  <a:pt x="100170" y="415346"/>
                  <a:pt x="100170" y="415346"/>
                </a:cubicBezTo>
                <a:cubicBezTo>
                  <a:pt x="83816" y="416308"/>
                  <a:pt x="83816" y="416308"/>
                  <a:pt x="83816" y="416308"/>
                </a:cubicBezTo>
                <a:cubicBezTo>
                  <a:pt x="83816" y="414383"/>
                  <a:pt x="83816" y="414383"/>
                  <a:pt x="83816" y="414383"/>
                </a:cubicBezTo>
                <a:cubicBezTo>
                  <a:pt x="87664" y="413420"/>
                  <a:pt x="90550" y="411495"/>
                  <a:pt x="93436" y="408606"/>
                </a:cubicBezTo>
                <a:cubicBezTo>
                  <a:pt x="95360" y="405718"/>
                  <a:pt x="96322" y="401867"/>
                  <a:pt x="96322" y="398016"/>
                </a:cubicBezTo>
                <a:cubicBezTo>
                  <a:pt x="96322" y="396090"/>
                  <a:pt x="96322" y="394164"/>
                  <a:pt x="94398" y="392239"/>
                </a:cubicBezTo>
                <a:cubicBezTo>
                  <a:pt x="93436" y="391276"/>
                  <a:pt x="92474" y="390313"/>
                  <a:pt x="90550" y="390313"/>
                </a:cubicBezTo>
                <a:cubicBezTo>
                  <a:pt x="87664" y="390313"/>
                  <a:pt x="84778" y="393202"/>
                  <a:pt x="82854" y="399941"/>
                </a:cubicBezTo>
                <a:cubicBezTo>
                  <a:pt x="81892" y="400904"/>
                  <a:pt x="81892" y="400904"/>
                  <a:pt x="81892" y="400904"/>
                </a:cubicBezTo>
                <a:cubicBezTo>
                  <a:pt x="79968" y="404755"/>
                  <a:pt x="79006" y="408606"/>
                  <a:pt x="78044" y="410532"/>
                </a:cubicBezTo>
                <a:cubicBezTo>
                  <a:pt x="77082" y="411495"/>
                  <a:pt x="76120" y="413420"/>
                  <a:pt x="75158" y="414383"/>
                </a:cubicBezTo>
                <a:cubicBezTo>
                  <a:pt x="73234" y="415346"/>
                  <a:pt x="72272" y="416308"/>
                  <a:pt x="70348" y="417271"/>
                </a:cubicBezTo>
                <a:cubicBezTo>
                  <a:pt x="68424" y="418234"/>
                  <a:pt x="66500" y="418234"/>
                  <a:pt x="64576" y="418234"/>
                </a:cubicBezTo>
                <a:cubicBezTo>
                  <a:pt x="59766" y="418234"/>
                  <a:pt x="55918" y="417271"/>
                  <a:pt x="53032" y="413420"/>
                </a:cubicBezTo>
                <a:cubicBezTo>
                  <a:pt x="49184" y="409569"/>
                  <a:pt x="48222" y="405718"/>
                  <a:pt x="48222" y="399941"/>
                </a:cubicBezTo>
                <a:cubicBezTo>
                  <a:pt x="48222" y="397053"/>
                  <a:pt x="48222" y="393202"/>
                  <a:pt x="49184" y="389350"/>
                </a:cubicBezTo>
                <a:cubicBezTo>
                  <a:pt x="50146" y="386462"/>
                  <a:pt x="51108" y="384536"/>
                  <a:pt x="51108" y="384536"/>
                </a:cubicBezTo>
                <a:cubicBezTo>
                  <a:pt x="51108" y="383574"/>
                  <a:pt x="50146" y="382611"/>
                  <a:pt x="50146" y="381648"/>
                </a:cubicBezTo>
                <a:cubicBezTo>
                  <a:pt x="49184" y="381648"/>
                  <a:pt x="48222" y="381648"/>
                  <a:pt x="47260" y="381648"/>
                </a:cubicBezTo>
                <a:cubicBezTo>
                  <a:pt x="47260" y="378760"/>
                  <a:pt x="47260" y="378760"/>
                  <a:pt x="47260" y="378760"/>
                </a:cubicBezTo>
                <a:close/>
                <a:moveTo>
                  <a:pt x="679297" y="372983"/>
                </a:moveTo>
                <a:cubicBezTo>
                  <a:pt x="681222" y="372983"/>
                  <a:pt x="681222" y="372983"/>
                  <a:pt x="681222" y="372983"/>
                </a:cubicBezTo>
                <a:cubicBezTo>
                  <a:pt x="681222" y="373946"/>
                  <a:pt x="681222" y="373946"/>
                  <a:pt x="681222" y="373946"/>
                </a:cubicBezTo>
                <a:cubicBezTo>
                  <a:pt x="681222" y="373946"/>
                  <a:pt x="681222" y="374909"/>
                  <a:pt x="682184" y="375871"/>
                </a:cubicBezTo>
                <a:cubicBezTo>
                  <a:pt x="682184" y="376834"/>
                  <a:pt x="683146" y="377797"/>
                  <a:pt x="685070" y="378760"/>
                </a:cubicBezTo>
                <a:lnTo>
                  <a:pt x="705272" y="389350"/>
                </a:lnTo>
                <a:cubicBezTo>
                  <a:pt x="719702" y="390313"/>
                  <a:pt x="719702" y="390313"/>
                  <a:pt x="719702" y="390313"/>
                </a:cubicBezTo>
                <a:cubicBezTo>
                  <a:pt x="721626" y="390313"/>
                  <a:pt x="723550" y="389350"/>
                  <a:pt x="724512" y="388388"/>
                </a:cubicBezTo>
                <a:cubicBezTo>
                  <a:pt x="725474" y="387425"/>
                  <a:pt x="726436" y="385499"/>
                  <a:pt x="726436" y="383574"/>
                </a:cubicBezTo>
                <a:cubicBezTo>
                  <a:pt x="728360" y="383574"/>
                  <a:pt x="728360" y="383574"/>
                  <a:pt x="728360" y="383574"/>
                </a:cubicBezTo>
                <a:cubicBezTo>
                  <a:pt x="728360" y="411495"/>
                  <a:pt x="728360" y="411495"/>
                  <a:pt x="728360" y="411495"/>
                </a:cubicBezTo>
                <a:cubicBezTo>
                  <a:pt x="726436" y="411495"/>
                  <a:pt x="726436" y="411495"/>
                  <a:pt x="726436" y="411495"/>
                </a:cubicBezTo>
                <a:cubicBezTo>
                  <a:pt x="726436" y="409569"/>
                  <a:pt x="725474" y="407643"/>
                  <a:pt x="724512" y="406681"/>
                </a:cubicBezTo>
                <a:cubicBezTo>
                  <a:pt x="723550" y="405718"/>
                  <a:pt x="721626" y="405718"/>
                  <a:pt x="718740" y="405718"/>
                </a:cubicBezTo>
                <a:cubicBezTo>
                  <a:pt x="708158" y="404755"/>
                  <a:pt x="708158" y="404755"/>
                  <a:pt x="708158" y="404755"/>
                </a:cubicBezTo>
                <a:cubicBezTo>
                  <a:pt x="685070" y="417271"/>
                  <a:pt x="685070" y="417271"/>
                  <a:pt x="685070" y="417271"/>
                </a:cubicBezTo>
                <a:cubicBezTo>
                  <a:pt x="683146" y="418234"/>
                  <a:pt x="682184" y="419197"/>
                  <a:pt x="681222" y="420160"/>
                </a:cubicBezTo>
                <a:cubicBezTo>
                  <a:pt x="680259" y="421122"/>
                  <a:pt x="680259" y="422085"/>
                  <a:pt x="680259" y="424011"/>
                </a:cubicBezTo>
                <a:cubicBezTo>
                  <a:pt x="678335" y="424011"/>
                  <a:pt x="678335" y="424011"/>
                  <a:pt x="678335" y="424011"/>
                </a:cubicBezTo>
                <a:cubicBezTo>
                  <a:pt x="678335" y="398016"/>
                  <a:pt x="678335" y="398016"/>
                  <a:pt x="678335" y="398016"/>
                </a:cubicBezTo>
                <a:cubicBezTo>
                  <a:pt x="680259" y="398016"/>
                  <a:pt x="680259" y="398016"/>
                  <a:pt x="680259" y="398016"/>
                </a:cubicBezTo>
                <a:cubicBezTo>
                  <a:pt x="680259" y="398978"/>
                  <a:pt x="680259" y="399941"/>
                  <a:pt x="681222" y="400904"/>
                </a:cubicBezTo>
                <a:cubicBezTo>
                  <a:pt x="681222" y="400904"/>
                  <a:pt x="682184" y="401867"/>
                  <a:pt x="682184" y="401867"/>
                </a:cubicBezTo>
                <a:cubicBezTo>
                  <a:pt x="683146" y="401867"/>
                  <a:pt x="683146" y="401867"/>
                  <a:pt x="683146" y="401867"/>
                </a:cubicBezTo>
                <a:cubicBezTo>
                  <a:pt x="684108" y="400904"/>
                  <a:pt x="684108" y="400904"/>
                  <a:pt x="684108" y="400904"/>
                </a:cubicBezTo>
                <a:cubicBezTo>
                  <a:pt x="702386" y="392239"/>
                  <a:pt x="702386" y="392239"/>
                  <a:pt x="702386" y="392239"/>
                </a:cubicBezTo>
                <a:cubicBezTo>
                  <a:pt x="686032" y="382611"/>
                  <a:pt x="686032" y="382611"/>
                  <a:pt x="686032" y="382611"/>
                </a:cubicBezTo>
                <a:cubicBezTo>
                  <a:pt x="685070" y="382611"/>
                  <a:pt x="685070" y="382611"/>
                  <a:pt x="685070" y="382611"/>
                </a:cubicBezTo>
                <a:cubicBezTo>
                  <a:pt x="684108" y="381648"/>
                  <a:pt x="684108" y="381648"/>
                  <a:pt x="683146" y="381648"/>
                </a:cubicBezTo>
                <a:cubicBezTo>
                  <a:pt x="682184" y="381648"/>
                  <a:pt x="682184" y="382611"/>
                  <a:pt x="681222" y="383574"/>
                </a:cubicBezTo>
                <a:cubicBezTo>
                  <a:pt x="681222" y="383574"/>
                  <a:pt x="681222" y="385499"/>
                  <a:pt x="681222" y="386462"/>
                </a:cubicBezTo>
                <a:cubicBezTo>
                  <a:pt x="681222" y="387425"/>
                  <a:pt x="681222" y="387425"/>
                  <a:pt x="681222" y="387425"/>
                </a:cubicBezTo>
                <a:cubicBezTo>
                  <a:pt x="679297" y="387425"/>
                  <a:pt x="679297" y="387425"/>
                  <a:pt x="679297" y="387425"/>
                </a:cubicBezTo>
                <a:cubicBezTo>
                  <a:pt x="679297" y="372983"/>
                  <a:pt x="679297" y="372983"/>
                  <a:pt x="679297" y="372983"/>
                </a:cubicBezTo>
                <a:close/>
                <a:moveTo>
                  <a:pt x="2015947" y="351961"/>
                </a:moveTo>
                <a:cubicBezTo>
                  <a:pt x="2018424" y="350817"/>
                  <a:pt x="2022207" y="351058"/>
                  <a:pt x="2027731" y="353466"/>
                </a:cubicBezTo>
                <a:cubicBezTo>
                  <a:pt x="2027731" y="353466"/>
                  <a:pt x="2080570" y="377546"/>
                  <a:pt x="2091138" y="385252"/>
                </a:cubicBezTo>
                <a:cubicBezTo>
                  <a:pt x="2102666" y="392957"/>
                  <a:pt x="2114195" y="424743"/>
                  <a:pt x="2086334" y="434375"/>
                </a:cubicBezTo>
                <a:cubicBezTo>
                  <a:pt x="2058474" y="444970"/>
                  <a:pt x="2026770" y="394884"/>
                  <a:pt x="2017163" y="378509"/>
                </a:cubicBezTo>
                <a:cubicBezTo>
                  <a:pt x="2012840" y="371285"/>
                  <a:pt x="2008517" y="355392"/>
                  <a:pt x="2015947" y="351961"/>
                </a:cubicBezTo>
                <a:close/>
                <a:moveTo>
                  <a:pt x="365875" y="333600"/>
                </a:moveTo>
                <a:cubicBezTo>
                  <a:pt x="380277" y="334563"/>
                  <a:pt x="382197" y="344191"/>
                  <a:pt x="383157" y="354781"/>
                </a:cubicBezTo>
                <a:cubicBezTo>
                  <a:pt x="383157" y="409659"/>
                  <a:pt x="383157" y="464537"/>
                  <a:pt x="383157" y="519415"/>
                </a:cubicBezTo>
                <a:cubicBezTo>
                  <a:pt x="383157" y="519415"/>
                  <a:pt x="383157" y="519415"/>
                  <a:pt x="397559" y="519415"/>
                </a:cubicBezTo>
                <a:cubicBezTo>
                  <a:pt x="397559" y="464537"/>
                  <a:pt x="397559" y="409659"/>
                  <a:pt x="397559" y="354781"/>
                </a:cubicBezTo>
                <a:cubicBezTo>
                  <a:pt x="397559" y="344191"/>
                  <a:pt x="399479" y="334563"/>
                  <a:pt x="413880" y="333600"/>
                </a:cubicBezTo>
                <a:cubicBezTo>
                  <a:pt x="424441" y="333600"/>
                  <a:pt x="432122" y="340339"/>
                  <a:pt x="432122" y="354781"/>
                </a:cubicBezTo>
                <a:cubicBezTo>
                  <a:pt x="434042" y="403882"/>
                  <a:pt x="435003" y="452984"/>
                  <a:pt x="435963" y="502085"/>
                </a:cubicBezTo>
                <a:cubicBezTo>
                  <a:pt x="436923" y="531931"/>
                  <a:pt x="422521" y="556000"/>
                  <a:pt x="389878" y="556000"/>
                </a:cubicBezTo>
                <a:cubicBezTo>
                  <a:pt x="358194" y="556000"/>
                  <a:pt x="343793" y="531931"/>
                  <a:pt x="344753" y="502085"/>
                </a:cubicBezTo>
                <a:cubicBezTo>
                  <a:pt x="345713" y="452984"/>
                  <a:pt x="346673" y="403882"/>
                  <a:pt x="347633" y="354781"/>
                </a:cubicBezTo>
                <a:cubicBezTo>
                  <a:pt x="347633" y="340339"/>
                  <a:pt x="356274" y="333600"/>
                  <a:pt x="365875" y="333600"/>
                </a:cubicBezTo>
                <a:close/>
                <a:moveTo>
                  <a:pt x="2378026" y="305435"/>
                </a:moveTo>
                <a:cubicBezTo>
                  <a:pt x="2388605" y="305435"/>
                  <a:pt x="2388605" y="320853"/>
                  <a:pt x="2385720" y="327598"/>
                </a:cubicBezTo>
                <a:cubicBezTo>
                  <a:pt x="2382835" y="334343"/>
                  <a:pt x="2377065" y="344942"/>
                  <a:pt x="2373218" y="349760"/>
                </a:cubicBezTo>
                <a:cubicBezTo>
                  <a:pt x="2370333" y="354578"/>
                  <a:pt x="2385720" y="357469"/>
                  <a:pt x="2385720" y="357469"/>
                </a:cubicBezTo>
                <a:cubicBezTo>
                  <a:pt x="2385720" y="357469"/>
                  <a:pt x="2409763" y="351687"/>
                  <a:pt x="2419380" y="352651"/>
                </a:cubicBezTo>
                <a:cubicBezTo>
                  <a:pt x="2428035" y="353615"/>
                  <a:pt x="2429959" y="367105"/>
                  <a:pt x="2428035" y="377704"/>
                </a:cubicBezTo>
                <a:cubicBezTo>
                  <a:pt x="2426112" y="388304"/>
                  <a:pt x="2400146" y="384449"/>
                  <a:pt x="2394376" y="383486"/>
                </a:cubicBezTo>
                <a:cubicBezTo>
                  <a:pt x="2388605" y="382522"/>
                  <a:pt x="2392452" y="393122"/>
                  <a:pt x="2390529" y="398903"/>
                </a:cubicBezTo>
                <a:cubicBezTo>
                  <a:pt x="2389567" y="404685"/>
                  <a:pt x="2389567" y="414321"/>
                  <a:pt x="2384758" y="433592"/>
                </a:cubicBezTo>
                <a:cubicBezTo>
                  <a:pt x="2379950" y="451901"/>
                  <a:pt x="2366486" y="464427"/>
                  <a:pt x="2358792" y="468282"/>
                </a:cubicBezTo>
                <a:cubicBezTo>
                  <a:pt x="2350137" y="472136"/>
                  <a:pt x="2334750" y="462500"/>
                  <a:pt x="2330903" y="455755"/>
                </a:cubicBezTo>
                <a:cubicBezTo>
                  <a:pt x="2328018" y="449010"/>
                  <a:pt x="2321286" y="449974"/>
                  <a:pt x="2318400" y="439374"/>
                </a:cubicBezTo>
                <a:cubicBezTo>
                  <a:pt x="2314554" y="428775"/>
                  <a:pt x="2332826" y="435520"/>
                  <a:pt x="2340520" y="439374"/>
                </a:cubicBezTo>
                <a:cubicBezTo>
                  <a:pt x="2347252" y="442265"/>
                  <a:pt x="2359754" y="442265"/>
                  <a:pt x="2366486" y="440338"/>
                </a:cubicBezTo>
                <a:cubicBezTo>
                  <a:pt x="2373218" y="437447"/>
                  <a:pt x="2378026" y="413357"/>
                  <a:pt x="2378026" y="404685"/>
                </a:cubicBezTo>
                <a:cubicBezTo>
                  <a:pt x="2378988" y="395049"/>
                  <a:pt x="2372256" y="388304"/>
                  <a:pt x="2369371" y="387340"/>
                </a:cubicBezTo>
                <a:cubicBezTo>
                  <a:pt x="2366486" y="386377"/>
                  <a:pt x="2353984" y="392158"/>
                  <a:pt x="2342443" y="397940"/>
                </a:cubicBezTo>
                <a:cubicBezTo>
                  <a:pt x="2331864" y="403721"/>
                  <a:pt x="2324171" y="410466"/>
                  <a:pt x="2315515" y="412394"/>
                </a:cubicBezTo>
                <a:cubicBezTo>
                  <a:pt x="2305898" y="414321"/>
                  <a:pt x="2294358" y="404685"/>
                  <a:pt x="2292434" y="395049"/>
                </a:cubicBezTo>
                <a:cubicBezTo>
                  <a:pt x="2290511" y="385413"/>
                  <a:pt x="2317439" y="384449"/>
                  <a:pt x="2322247" y="383486"/>
                </a:cubicBezTo>
                <a:cubicBezTo>
                  <a:pt x="2328018" y="382522"/>
                  <a:pt x="2360716" y="367105"/>
                  <a:pt x="2360716" y="367105"/>
                </a:cubicBezTo>
                <a:cubicBezTo>
                  <a:pt x="2362639" y="359396"/>
                  <a:pt x="2366486" y="339161"/>
                  <a:pt x="2353984" y="337234"/>
                </a:cubicBezTo>
                <a:cubicBezTo>
                  <a:pt x="2346290" y="336270"/>
                  <a:pt x="2341481" y="346870"/>
                  <a:pt x="2334750" y="346870"/>
                </a:cubicBezTo>
                <a:cubicBezTo>
                  <a:pt x="2328018" y="346870"/>
                  <a:pt x="2323209" y="340124"/>
                  <a:pt x="2322247" y="332416"/>
                </a:cubicBezTo>
                <a:cubicBezTo>
                  <a:pt x="2322247" y="324707"/>
                  <a:pt x="2331864" y="320853"/>
                  <a:pt x="2338596" y="318925"/>
                </a:cubicBezTo>
                <a:cubicBezTo>
                  <a:pt x="2344367" y="317962"/>
                  <a:pt x="2367448" y="306399"/>
                  <a:pt x="2378026" y="305435"/>
                </a:cubicBezTo>
                <a:close/>
                <a:moveTo>
                  <a:pt x="1255880" y="271686"/>
                </a:moveTo>
                <a:cubicBezTo>
                  <a:pt x="1236645" y="269760"/>
                  <a:pt x="1224141" y="270723"/>
                  <a:pt x="1207791" y="273612"/>
                </a:cubicBezTo>
                <a:cubicBezTo>
                  <a:pt x="1211638" y="278427"/>
                  <a:pt x="1211638" y="278427"/>
                  <a:pt x="1218371" y="288057"/>
                </a:cubicBezTo>
                <a:cubicBezTo>
                  <a:pt x="1226065" y="298650"/>
                  <a:pt x="1231836" y="308280"/>
                  <a:pt x="1217409" y="316947"/>
                </a:cubicBezTo>
                <a:cubicBezTo>
                  <a:pt x="1202982" y="325615"/>
                  <a:pt x="1163549" y="350653"/>
                  <a:pt x="1169319" y="349690"/>
                </a:cubicBezTo>
                <a:cubicBezTo>
                  <a:pt x="1175090" y="347764"/>
                  <a:pt x="1178937" y="350653"/>
                  <a:pt x="1178937" y="350653"/>
                </a:cubicBezTo>
                <a:cubicBezTo>
                  <a:pt x="1178937" y="350653"/>
                  <a:pt x="1194326" y="343912"/>
                  <a:pt x="1202982" y="352579"/>
                </a:cubicBezTo>
                <a:cubicBezTo>
                  <a:pt x="1211638" y="362209"/>
                  <a:pt x="1214523" y="369913"/>
                  <a:pt x="1222218" y="367024"/>
                </a:cubicBezTo>
                <a:cubicBezTo>
                  <a:pt x="1229912" y="363172"/>
                  <a:pt x="1265498" y="343912"/>
                  <a:pt x="1278001" y="338134"/>
                </a:cubicBezTo>
                <a:cubicBezTo>
                  <a:pt x="1289543" y="331393"/>
                  <a:pt x="1334747" y="314058"/>
                  <a:pt x="1326091" y="302502"/>
                </a:cubicBezTo>
                <a:cubicBezTo>
                  <a:pt x="1310702" y="281316"/>
                  <a:pt x="1280887" y="273612"/>
                  <a:pt x="1255880" y="271686"/>
                </a:cubicBezTo>
                <a:close/>
                <a:moveTo>
                  <a:pt x="644639" y="251664"/>
                </a:moveTo>
                <a:cubicBezTo>
                  <a:pt x="647532" y="249737"/>
                  <a:pt x="649461" y="257443"/>
                  <a:pt x="650426" y="258406"/>
                </a:cubicBezTo>
                <a:cubicBezTo>
                  <a:pt x="651390" y="260333"/>
                  <a:pt x="658141" y="267075"/>
                  <a:pt x="658141" y="267075"/>
                </a:cubicBezTo>
                <a:cubicBezTo>
                  <a:pt x="660070" y="267075"/>
                  <a:pt x="665857" y="266112"/>
                  <a:pt x="664893" y="263222"/>
                </a:cubicBezTo>
                <a:cubicBezTo>
                  <a:pt x="664893" y="261296"/>
                  <a:pt x="661035" y="260333"/>
                  <a:pt x="661035" y="258406"/>
                </a:cubicBezTo>
                <a:cubicBezTo>
                  <a:pt x="660070" y="257443"/>
                  <a:pt x="661999" y="255516"/>
                  <a:pt x="663928" y="254553"/>
                </a:cubicBezTo>
                <a:cubicBezTo>
                  <a:pt x="665857" y="253590"/>
                  <a:pt x="667786" y="255516"/>
                  <a:pt x="668751" y="257443"/>
                </a:cubicBezTo>
                <a:cubicBezTo>
                  <a:pt x="669715" y="259369"/>
                  <a:pt x="674538" y="264186"/>
                  <a:pt x="675502" y="267075"/>
                </a:cubicBezTo>
                <a:cubicBezTo>
                  <a:pt x="676467" y="269002"/>
                  <a:pt x="671644" y="270928"/>
                  <a:pt x="669715" y="270928"/>
                </a:cubicBezTo>
                <a:cubicBezTo>
                  <a:pt x="667786" y="269965"/>
                  <a:pt x="664893" y="269965"/>
                  <a:pt x="662964" y="269002"/>
                </a:cubicBezTo>
                <a:cubicBezTo>
                  <a:pt x="661999" y="269002"/>
                  <a:pt x="661999" y="272855"/>
                  <a:pt x="661999" y="272855"/>
                </a:cubicBezTo>
                <a:cubicBezTo>
                  <a:pt x="661999" y="272855"/>
                  <a:pt x="665857" y="278634"/>
                  <a:pt x="665857" y="281524"/>
                </a:cubicBezTo>
                <a:cubicBezTo>
                  <a:pt x="666822" y="283450"/>
                  <a:pt x="662964" y="285377"/>
                  <a:pt x="660070" y="285377"/>
                </a:cubicBezTo>
                <a:cubicBezTo>
                  <a:pt x="657177" y="286340"/>
                  <a:pt x="656212" y="278634"/>
                  <a:pt x="656212" y="277671"/>
                </a:cubicBezTo>
                <a:cubicBezTo>
                  <a:pt x="656212" y="275744"/>
                  <a:pt x="653319" y="277671"/>
                  <a:pt x="651390" y="277671"/>
                </a:cubicBezTo>
                <a:cubicBezTo>
                  <a:pt x="650426" y="277671"/>
                  <a:pt x="647532" y="278634"/>
                  <a:pt x="642710" y="278634"/>
                </a:cubicBezTo>
                <a:cubicBezTo>
                  <a:pt x="636923" y="278634"/>
                  <a:pt x="633065" y="276708"/>
                  <a:pt x="631136" y="274781"/>
                </a:cubicBezTo>
                <a:cubicBezTo>
                  <a:pt x="629207" y="272855"/>
                  <a:pt x="630171" y="268039"/>
                  <a:pt x="632100" y="267075"/>
                </a:cubicBezTo>
                <a:cubicBezTo>
                  <a:pt x="634029" y="265149"/>
                  <a:pt x="633065" y="263222"/>
                  <a:pt x="634994" y="262259"/>
                </a:cubicBezTo>
                <a:cubicBezTo>
                  <a:pt x="637887" y="260333"/>
                  <a:pt x="637887" y="265149"/>
                  <a:pt x="636923" y="268039"/>
                </a:cubicBezTo>
                <a:cubicBezTo>
                  <a:pt x="636923" y="269965"/>
                  <a:pt x="637887" y="272855"/>
                  <a:pt x="638852" y="274781"/>
                </a:cubicBezTo>
                <a:cubicBezTo>
                  <a:pt x="639816" y="275744"/>
                  <a:pt x="646568" y="275744"/>
                  <a:pt x="649461" y="274781"/>
                </a:cubicBezTo>
                <a:cubicBezTo>
                  <a:pt x="651390" y="273818"/>
                  <a:pt x="653319" y="271891"/>
                  <a:pt x="653319" y="270928"/>
                </a:cubicBezTo>
                <a:cubicBezTo>
                  <a:pt x="653319" y="269965"/>
                  <a:pt x="650426" y="267075"/>
                  <a:pt x="648497" y="265149"/>
                </a:cubicBezTo>
                <a:cubicBezTo>
                  <a:pt x="645603" y="262259"/>
                  <a:pt x="643674" y="261296"/>
                  <a:pt x="641745" y="259369"/>
                </a:cubicBezTo>
                <a:cubicBezTo>
                  <a:pt x="640781" y="256480"/>
                  <a:pt x="642710" y="252627"/>
                  <a:pt x="644639" y="251664"/>
                </a:cubicBezTo>
                <a:close/>
                <a:moveTo>
                  <a:pt x="1609644" y="240762"/>
                </a:moveTo>
                <a:cubicBezTo>
                  <a:pt x="1612891" y="240039"/>
                  <a:pt x="1616257" y="240521"/>
                  <a:pt x="1618662" y="241002"/>
                </a:cubicBezTo>
                <a:cubicBezTo>
                  <a:pt x="1623471" y="241002"/>
                  <a:pt x="1635013" y="243893"/>
                  <a:pt x="1638861" y="257385"/>
                </a:cubicBezTo>
                <a:cubicBezTo>
                  <a:pt x="1642708" y="270877"/>
                  <a:pt x="1645594" y="286295"/>
                  <a:pt x="1640784" y="297860"/>
                </a:cubicBezTo>
                <a:cubicBezTo>
                  <a:pt x="1635975" y="309424"/>
                  <a:pt x="1635975" y="319061"/>
                  <a:pt x="1638861" y="326770"/>
                </a:cubicBezTo>
                <a:cubicBezTo>
                  <a:pt x="1642708" y="335443"/>
                  <a:pt x="1638861" y="352789"/>
                  <a:pt x="1633090" y="366281"/>
                </a:cubicBezTo>
                <a:cubicBezTo>
                  <a:pt x="1627318" y="378809"/>
                  <a:pt x="1617700" y="385555"/>
                  <a:pt x="1612891" y="379772"/>
                </a:cubicBezTo>
                <a:cubicBezTo>
                  <a:pt x="1607119" y="373990"/>
                  <a:pt x="1608081" y="316170"/>
                  <a:pt x="1610005" y="307496"/>
                </a:cubicBezTo>
                <a:cubicBezTo>
                  <a:pt x="1610967" y="298823"/>
                  <a:pt x="1608081" y="289186"/>
                  <a:pt x="1605196" y="279550"/>
                </a:cubicBezTo>
                <a:cubicBezTo>
                  <a:pt x="1601348" y="270877"/>
                  <a:pt x="1596539" y="256421"/>
                  <a:pt x="1601348" y="247748"/>
                </a:cubicBezTo>
                <a:cubicBezTo>
                  <a:pt x="1603272" y="243412"/>
                  <a:pt x="1606398" y="241484"/>
                  <a:pt x="1609644" y="240762"/>
                </a:cubicBezTo>
                <a:close/>
                <a:moveTo>
                  <a:pt x="1242295" y="236055"/>
                </a:moveTo>
                <a:cubicBezTo>
                  <a:pt x="1265258" y="237740"/>
                  <a:pt x="1286658" y="242796"/>
                  <a:pt x="1306855" y="250500"/>
                </a:cubicBezTo>
                <a:cubicBezTo>
                  <a:pt x="1346288" y="265908"/>
                  <a:pt x="1376104" y="330430"/>
                  <a:pt x="1371295" y="354505"/>
                </a:cubicBezTo>
                <a:cubicBezTo>
                  <a:pt x="1365524" y="378580"/>
                  <a:pt x="1351097" y="365098"/>
                  <a:pt x="1337632" y="364135"/>
                </a:cubicBezTo>
                <a:cubicBezTo>
                  <a:pt x="1325129" y="363172"/>
                  <a:pt x="1263575" y="391099"/>
                  <a:pt x="1252033" y="396877"/>
                </a:cubicBezTo>
                <a:cubicBezTo>
                  <a:pt x="1240492" y="401692"/>
                  <a:pt x="1213562" y="400729"/>
                  <a:pt x="1199135" y="393025"/>
                </a:cubicBezTo>
                <a:cubicBezTo>
                  <a:pt x="1185670" y="386284"/>
                  <a:pt x="1184708" y="378580"/>
                  <a:pt x="1177014" y="373765"/>
                </a:cubicBezTo>
                <a:cubicBezTo>
                  <a:pt x="1169319" y="368950"/>
                  <a:pt x="1149122" y="375691"/>
                  <a:pt x="1136619" y="380506"/>
                </a:cubicBezTo>
                <a:cubicBezTo>
                  <a:pt x="1125077" y="385321"/>
                  <a:pt x="1105842" y="396877"/>
                  <a:pt x="1100071" y="400729"/>
                </a:cubicBezTo>
                <a:cubicBezTo>
                  <a:pt x="1093338" y="404581"/>
                  <a:pt x="1084682" y="390136"/>
                  <a:pt x="1086606" y="377617"/>
                </a:cubicBezTo>
                <a:cubicBezTo>
                  <a:pt x="1089491" y="365098"/>
                  <a:pt x="1103918" y="367024"/>
                  <a:pt x="1103918" y="367024"/>
                </a:cubicBezTo>
                <a:cubicBezTo>
                  <a:pt x="1103918" y="367024"/>
                  <a:pt x="1126039" y="352579"/>
                  <a:pt x="1132772" y="352579"/>
                </a:cubicBezTo>
                <a:cubicBezTo>
                  <a:pt x="1140466" y="351616"/>
                  <a:pt x="1131810" y="343912"/>
                  <a:pt x="1127001" y="339097"/>
                </a:cubicBezTo>
                <a:cubicBezTo>
                  <a:pt x="1121230" y="335245"/>
                  <a:pt x="1114498" y="325615"/>
                  <a:pt x="1118345" y="312132"/>
                </a:cubicBezTo>
                <a:cubicBezTo>
                  <a:pt x="1123154" y="298650"/>
                  <a:pt x="1132772" y="300576"/>
                  <a:pt x="1142389" y="304428"/>
                </a:cubicBezTo>
                <a:cubicBezTo>
                  <a:pt x="1152969" y="308280"/>
                  <a:pt x="1154893" y="318873"/>
                  <a:pt x="1154893" y="329467"/>
                </a:cubicBezTo>
                <a:cubicBezTo>
                  <a:pt x="1155854" y="340060"/>
                  <a:pt x="1165472" y="334282"/>
                  <a:pt x="1166434" y="331393"/>
                </a:cubicBezTo>
                <a:cubicBezTo>
                  <a:pt x="1166434" y="328504"/>
                  <a:pt x="1195288" y="294798"/>
                  <a:pt x="1197211" y="290946"/>
                </a:cubicBezTo>
                <a:cubicBezTo>
                  <a:pt x="1198173" y="287094"/>
                  <a:pt x="1201058" y="273612"/>
                  <a:pt x="1193364" y="270723"/>
                </a:cubicBezTo>
                <a:cubicBezTo>
                  <a:pt x="1185670" y="267834"/>
                  <a:pt x="1152969" y="266871"/>
                  <a:pt x="1109689" y="290946"/>
                </a:cubicBezTo>
                <a:cubicBezTo>
                  <a:pt x="1067370" y="315984"/>
                  <a:pt x="1052943" y="341023"/>
                  <a:pt x="1045249" y="354505"/>
                </a:cubicBezTo>
                <a:cubicBezTo>
                  <a:pt x="1037555" y="368950"/>
                  <a:pt x="1045249" y="398803"/>
                  <a:pt x="1050058" y="409396"/>
                </a:cubicBezTo>
                <a:cubicBezTo>
                  <a:pt x="1053905" y="420952"/>
                  <a:pt x="1024090" y="426730"/>
                  <a:pt x="1015434" y="416137"/>
                </a:cubicBezTo>
                <a:cubicBezTo>
                  <a:pt x="1006777" y="404581"/>
                  <a:pt x="982733" y="338134"/>
                  <a:pt x="982733" y="314058"/>
                </a:cubicBezTo>
                <a:cubicBezTo>
                  <a:pt x="983695" y="289983"/>
                  <a:pt x="998121" y="278427"/>
                  <a:pt x="1004854" y="277464"/>
                </a:cubicBezTo>
                <a:cubicBezTo>
                  <a:pt x="1011586" y="277464"/>
                  <a:pt x="1019281" y="277464"/>
                  <a:pt x="1027937" y="283242"/>
                </a:cubicBezTo>
                <a:cubicBezTo>
                  <a:pt x="1037555" y="289020"/>
                  <a:pt x="1036593" y="304428"/>
                  <a:pt x="1042364" y="306354"/>
                </a:cubicBezTo>
                <a:cubicBezTo>
                  <a:pt x="1048134" y="309243"/>
                  <a:pt x="1052943" y="300576"/>
                  <a:pt x="1072179" y="282279"/>
                </a:cubicBezTo>
                <a:cubicBezTo>
                  <a:pt x="1091415" y="263019"/>
                  <a:pt x="1116421" y="252426"/>
                  <a:pt x="1168358" y="241833"/>
                </a:cubicBezTo>
                <a:cubicBezTo>
                  <a:pt x="1194807" y="236055"/>
                  <a:pt x="1219332" y="234370"/>
                  <a:pt x="1242295" y="236055"/>
                </a:cubicBezTo>
                <a:close/>
                <a:moveTo>
                  <a:pt x="656275" y="231203"/>
                </a:moveTo>
                <a:cubicBezTo>
                  <a:pt x="658207" y="231203"/>
                  <a:pt x="659173" y="233136"/>
                  <a:pt x="659173" y="234103"/>
                </a:cubicBezTo>
                <a:cubicBezTo>
                  <a:pt x="660138" y="235069"/>
                  <a:pt x="663036" y="238936"/>
                  <a:pt x="663036" y="238936"/>
                </a:cubicBezTo>
                <a:cubicBezTo>
                  <a:pt x="663036" y="238936"/>
                  <a:pt x="674625" y="250535"/>
                  <a:pt x="675590" y="251502"/>
                </a:cubicBezTo>
                <a:cubicBezTo>
                  <a:pt x="677522" y="253435"/>
                  <a:pt x="677522" y="252468"/>
                  <a:pt x="678488" y="253435"/>
                </a:cubicBezTo>
                <a:cubicBezTo>
                  <a:pt x="679453" y="254402"/>
                  <a:pt x="679453" y="250535"/>
                  <a:pt x="679453" y="250535"/>
                </a:cubicBezTo>
                <a:cubicBezTo>
                  <a:pt x="679453" y="250535"/>
                  <a:pt x="679453" y="248602"/>
                  <a:pt x="677522" y="248602"/>
                </a:cubicBezTo>
                <a:cubicBezTo>
                  <a:pt x="675590" y="248602"/>
                  <a:pt x="675590" y="246669"/>
                  <a:pt x="675590" y="246669"/>
                </a:cubicBezTo>
                <a:cubicBezTo>
                  <a:pt x="675590" y="246669"/>
                  <a:pt x="678488" y="244735"/>
                  <a:pt x="679453" y="242802"/>
                </a:cubicBezTo>
                <a:cubicBezTo>
                  <a:pt x="679453" y="241836"/>
                  <a:pt x="684282" y="240869"/>
                  <a:pt x="685248" y="240869"/>
                </a:cubicBezTo>
                <a:cubicBezTo>
                  <a:pt x="687179" y="240869"/>
                  <a:pt x="692974" y="238936"/>
                  <a:pt x="693940" y="238936"/>
                </a:cubicBezTo>
                <a:cubicBezTo>
                  <a:pt x="694905" y="238936"/>
                  <a:pt x="696837" y="236036"/>
                  <a:pt x="696837" y="235069"/>
                </a:cubicBezTo>
                <a:cubicBezTo>
                  <a:pt x="697803" y="234103"/>
                  <a:pt x="699734" y="232170"/>
                  <a:pt x="699734" y="232170"/>
                </a:cubicBezTo>
                <a:cubicBezTo>
                  <a:pt x="700700" y="231203"/>
                  <a:pt x="703597" y="232170"/>
                  <a:pt x="703597" y="233136"/>
                </a:cubicBezTo>
                <a:cubicBezTo>
                  <a:pt x="704563" y="234103"/>
                  <a:pt x="702631" y="238936"/>
                  <a:pt x="700700" y="240869"/>
                </a:cubicBezTo>
                <a:cubicBezTo>
                  <a:pt x="698768" y="241836"/>
                  <a:pt x="693940" y="242802"/>
                  <a:pt x="690077" y="243769"/>
                </a:cubicBezTo>
                <a:cubicBezTo>
                  <a:pt x="686214" y="243769"/>
                  <a:pt x="691042" y="247635"/>
                  <a:pt x="692008" y="247635"/>
                </a:cubicBezTo>
                <a:cubicBezTo>
                  <a:pt x="692974" y="247635"/>
                  <a:pt x="697803" y="246669"/>
                  <a:pt x="698768" y="246669"/>
                </a:cubicBezTo>
                <a:cubicBezTo>
                  <a:pt x="698768" y="245702"/>
                  <a:pt x="705529" y="243769"/>
                  <a:pt x="707460" y="243769"/>
                </a:cubicBezTo>
                <a:cubicBezTo>
                  <a:pt x="709392" y="242802"/>
                  <a:pt x="711323" y="239902"/>
                  <a:pt x="712289" y="238936"/>
                </a:cubicBezTo>
                <a:cubicBezTo>
                  <a:pt x="714220" y="238936"/>
                  <a:pt x="717118" y="241836"/>
                  <a:pt x="717118" y="243769"/>
                </a:cubicBezTo>
                <a:cubicBezTo>
                  <a:pt x="716152" y="244735"/>
                  <a:pt x="716152" y="246669"/>
                  <a:pt x="712289" y="247635"/>
                </a:cubicBezTo>
                <a:cubicBezTo>
                  <a:pt x="707460" y="248602"/>
                  <a:pt x="699734" y="247635"/>
                  <a:pt x="696837" y="248602"/>
                </a:cubicBezTo>
                <a:cubicBezTo>
                  <a:pt x="694905" y="248602"/>
                  <a:pt x="695871" y="249568"/>
                  <a:pt x="696837" y="250535"/>
                </a:cubicBezTo>
                <a:cubicBezTo>
                  <a:pt x="697803" y="252468"/>
                  <a:pt x="694905" y="251502"/>
                  <a:pt x="695871" y="253435"/>
                </a:cubicBezTo>
                <a:cubicBezTo>
                  <a:pt x="695871" y="254402"/>
                  <a:pt x="693940" y="254402"/>
                  <a:pt x="692974" y="254402"/>
                </a:cubicBezTo>
                <a:cubicBezTo>
                  <a:pt x="692008" y="254402"/>
                  <a:pt x="687179" y="255368"/>
                  <a:pt x="684282" y="255368"/>
                </a:cubicBezTo>
                <a:cubicBezTo>
                  <a:pt x="680419" y="255368"/>
                  <a:pt x="682351" y="258268"/>
                  <a:pt x="682351" y="258268"/>
                </a:cubicBezTo>
                <a:cubicBezTo>
                  <a:pt x="682351" y="258268"/>
                  <a:pt x="685248" y="261168"/>
                  <a:pt x="686214" y="262134"/>
                </a:cubicBezTo>
                <a:cubicBezTo>
                  <a:pt x="687179" y="263101"/>
                  <a:pt x="689111" y="261168"/>
                  <a:pt x="691042" y="261168"/>
                </a:cubicBezTo>
                <a:cubicBezTo>
                  <a:pt x="692008" y="260201"/>
                  <a:pt x="691042" y="258268"/>
                  <a:pt x="692008" y="258268"/>
                </a:cubicBezTo>
                <a:cubicBezTo>
                  <a:pt x="692974" y="257301"/>
                  <a:pt x="700700" y="258268"/>
                  <a:pt x="703597" y="258268"/>
                </a:cubicBezTo>
                <a:cubicBezTo>
                  <a:pt x="706494" y="258268"/>
                  <a:pt x="704563" y="256335"/>
                  <a:pt x="705529" y="255368"/>
                </a:cubicBezTo>
                <a:cubicBezTo>
                  <a:pt x="705529" y="254402"/>
                  <a:pt x="709392" y="253435"/>
                  <a:pt x="710357" y="253435"/>
                </a:cubicBezTo>
                <a:cubicBezTo>
                  <a:pt x="712289" y="253435"/>
                  <a:pt x="712289" y="255368"/>
                  <a:pt x="714220" y="256335"/>
                </a:cubicBezTo>
                <a:cubicBezTo>
                  <a:pt x="715186" y="258268"/>
                  <a:pt x="717118" y="257301"/>
                  <a:pt x="718083" y="257301"/>
                </a:cubicBezTo>
                <a:cubicBezTo>
                  <a:pt x="719049" y="257301"/>
                  <a:pt x="719049" y="257301"/>
                  <a:pt x="720015" y="256335"/>
                </a:cubicBezTo>
                <a:cubicBezTo>
                  <a:pt x="720981" y="254402"/>
                  <a:pt x="722912" y="254402"/>
                  <a:pt x="723878" y="254402"/>
                </a:cubicBezTo>
                <a:cubicBezTo>
                  <a:pt x="724844" y="253435"/>
                  <a:pt x="727741" y="253435"/>
                  <a:pt x="729672" y="252468"/>
                </a:cubicBezTo>
                <a:cubicBezTo>
                  <a:pt x="730638" y="252468"/>
                  <a:pt x="731604" y="255368"/>
                  <a:pt x="730638" y="257301"/>
                </a:cubicBezTo>
                <a:cubicBezTo>
                  <a:pt x="729672" y="259235"/>
                  <a:pt x="727741" y="260201"/>
                  <a:pt x="727741" y="261168"/>
                </a:cubicBezTo>
                <a:cubicBezTo>
                  <a:pt x="726775" y="262134"/>
                  <a:pt x="725809" y="260201"/>
                  <a:pt x="724844" y="259235"/>
                </a:cubicBezTo>
                <a:cubicBezTo>
                  <a:pt x="723878" y="257301"/>
                  <a:pt x="722912" y="259235"/>
                  <a:pt x="720981" y="260201"/>
                </a:cubicBezTo>
                <a:cubicBezTo>
                  <a:pt x="719049" y="260201"/>
                  <a:pt x="720981" y="263101"/>
                  <a:pt x="720015" y="266001"/>
                </a:cubicBezTo>
                <a:cubicBezTo>
                  <a:pt x="718083" y="267934"/>
                  <a:pt x="715186" y="266001"/>
                  <a:pt x="713255" y="263101"/>
                </a:cubicBezTo>
                <a:cubicBezTo>
                  <a:pt x="711323" y="261168"/>
                  <a:pt x="709392" y="261168"/>
                  <a:pt x="708426" y="262134"/>
                </a:cubicBezTo>
                <a:cubicBezTo>
                  <a:pt x="708426" y="263101"/>
                  <a:pt x="706494" y="266001"/>
                  <a:pt x="704563" y="267934"/>
                </a:cubicBezTo>
                <a:cubicBezTo>
                  <a:pt x="703597" y="268901"/>
                  <a:pt x="702631" y="267934"/>
                  <a:pt x="698768" y="267934"/>
                </a:cubicBezTo>
                <a:cubicBezTo>
                  <a:pt x="694905" y="267934"/>
                  <a:pt x="692008" y="266001"/>
                  <a:pt x="690077" y="265034"/>
                </a:cubicBezTo>
                <a:cubicBezTo>
                  <a:pt x="688145" y="264068"/>
                  <a:pt x="687179" y="266001"/>
                  <a:pt x="688145" y="266967"/>
                </a:cubicBezTo>
                <a:cubicBezTo>
                  <a:pt x="689111" y="267934"/>
                  <a:pt x="692008" y="272767"/>
                  <a:pt x="692974" y="277600"/>
                </a:cubicBezTo>
                <a:cubicBezTo>
                  <a:pt x="694905" y="282433"/>
                  <a:pt x="687179" y="287266"/>
                  <a:pt x="686214" y="287266"/>
                </a:cubicBezTo>
                <a:cubicBezTo>
                  <a:pt x="684282" y="286299"/>
                  <a:pt x="683316" y="281466"/>
                  <a:pt x="681385" y="278567"/>
                </a:cubicBezTo>
                <a:cubicBezTo>
                  <a:pt x="678488" y="274700"/>
                  <a:pt x="678488" y="273734"/>
                  <a:pt x="678488" y="273734"/>
                </a:cubicBezTo>
                <a:cubicBezTo>
                  <a:pt x="678488" y="273734"/>
                  <a:pt x="679453" y="272767"/>
                  <a:pt x="680419" y="273734"/>
                </a:cubicBezTo>
                <a:cubicBezTo>
                  <a:pt x="681385" y="274700"/>
                  <a:pt x="684282" y="276633"/>
                  <a:pt x="685248" y="276633"/>
                </a:cubicBezTo>
                <a:cubicBezTo>
                  <a:pt x="687179" y="276633"/>
                  <a:pt x="688145" y="275667"/>
                  <a:pt x="687179" y="271800"/>
                </a:cubicBezTo>
                <a:cubicBezTo>
                  <a:pt x="685248" y="267934"/>
                  <a:pt x="678488" y="261168"/>
                  <a:pt x="675590" y="257301"/>
                </a:cubicBezTo>
                <a:cubicBezTo>
                  <a:pt x="672693" y="254402"/>
                  <a:pt x="668830" y="250535"/>
                  <a:pt x="664001" y="247635"/>
                </a:cubicBezTo>
                <a:cubicBezTo>
                  <a:pt x="661104" y="245702"/>
                  <a:pt x="656275" y="243769"/>
                  <a:pt x="653378" y="240869"/>
                </a:cubicBezTo>
                <a:cubicBezTo>
                  <a:pt x="651447" y="237969"/>
                  <a:pt x="651447" y="235069"/>
                  <a:pt x="651447" y="234103"/>
                </a:cubicBezTo>
                <a:cubicBezTo>
                  <a:pt x="652412" y="232170"/>
                  <a:pt x="654344" y="231203"/>
                  <a:pt x="656275" y="231203"/>
                </a:cubicBezTo>
                <a:close/>
                <a:moveTo>
                  <a:pt x="1544599" y="226547"/>
                </a:moveTo>
                <a:cubicBezTo>
                  <a:pt x="1556141" y="225584"/>
                  <a:pt x="1558065" y="240039"/>
                  <a:pt x="1562874" y="252567"/>
                </a:cubicBezTo>
                <a:cubicBezTo>
                  <a:pt x="1567683" y="266058"/>
                  <a:pt x="1563836" y="275695"/>
                  <a:pt x="1560950" y="286295"/>
                </a:cubicBezTo>
                <a:cubicBezTo>
                  <a:pt x="1558065" y="296896"/>
                  <a:pt x="1556141" y="327734"/>
                  <a:pt x="1557103" y="340262"/>
                </a:cubicBezTo>
                <a:cubicBezTo>
                  <a:pt x="1557103" y="352789"/>
                  <a:pt x="1547484" y="432775"/>
                  <a:pt x="1544599" y="442412"/>
                </a:cubicBezTo>
                <a:cubicBezTo>
                  <a:pt x="1542675" y="451085"/>
                  <a:pt x="1541713" y="471322"/>
                  <a:pt x="1526323" y="468431"/>
                </a:cubicBezTo>
                <a:cubicBezTo>
                  <a:pt x="1510934" y="465540"/>
                  <a:pt x="1514781" y="444339"/>
                  <a:pt x="1517667" y="437593"/>
                </a:cubicBezTo>
                <a:cubicBezTo>
                  <a:pt x="1519590" y="430847"/>
                  <a:pt x="1528247" y="415429"/>
                  <a:pt x="1528247" y="405792"/>
                </a:cubicBezTo>
                <a:cubicBezTo>
                  <a:pt x="1528247" y="395191"/>
                  <a:pt x="1534980" y="332552"/>
                  <a:pt x="1538828" y="302678"/>
                </a:cubicBezTo>
                <a:cubicBezTo>
                  <a:pt x="1542675" y="271840"/>
                  <a:pt x="1531133" y="269913"/>
                  <a:pt x="1528247" y="251603"/>
                </a:cubicBezTo>
                <a:cubicBezTo>
                  <a:pt x="1526323" y="232329"/>
                  <a:pt x="1533056" y="227511"/>
                  <a:pt x="1544599" y="226547"/>
                </a:cubicBezTo>
                <a:close/>
                <a:moveTo>
                  <a:pt x="131657" y="190822"/>
                </a:moveTo>
                <a:cubicBezTo>
                  <a:pt x="123959" y="190822"/>
                  <a:pt x="118185" y="196596"/>
                  <a:pt x="114336" y="202370"/>
                </a:cubicBezTo>
                <a:cubicBezTo>
                  <a:pt x="111449" y="207182"/>
                  <a:pt x="109524" y="210069"/>
                  <a:pt x="107600" y="213918"/>
                </a:cubicBezTo>
                <a:cubicBezTo>
                  <a:pt x="109524" y="213918"/>
                  <a:pt x="109524" y="213918"/>
                  <a:pt x="113374" y="213918"/>
                </a:cubicBezTo>
                <a:cubicBezTo>
                  <a:pt x="116260" y="212955"/>
                  <a:pt x="120110" y="212955"/>
                  <a:pt x="120110" y="217767"/>
                </a:cubicBezTo>
                <a:cubicBezTo>
                  <a:pt x="120110" y="222579"/>
                  <a:pt x="120110" y="235089"/>
                  <a:pt x="120110" y="234126"/>
                </a:cubicBezTo>
                <a:cubicBezTo>
                  <a:pt x="121072" y="232202"/>
                  <a:pt x="122034" y="232202"/>
                  <a:pt x="122034" y="232202"/>
                </a:cubicBezTo>
                <a:cubicBezTo>
                  <a:pt x="122034" y="232202"/>
                  <a:pt x="122997" y="227390"/>
                  <a:pt x="125884" y="226428"/>
                </a:cubicBezTo>
                <a:cubicBezTo>
                  <a:pt x="129733" y="225465"/>
                  <a:pt x="131657" y="226428"/>
                  <a:pt x="131657" y="223541"/>
                </a:cubicBezTo>
                <a:cubicBezTo>
                  <a:pt x="132620" y="221616"/>
                  <a:pt x="132620" y="210069"/>
                  <a:pt x="132620" y="207182"/>
                </a:cubicBezTo>
                <a:cubicBezTo>
                  <a:pt x="133582" y="203332"/>
                  <a:pt x="135507" y="189860"/>
                  <a:pt x="131657" y="190822"/>
                </a:cubicBezTo>
                <a:close/>
                <a:moveTo>
                  <a:pt x="341760" y="183943"/>
                </a:moveTo>
                <a:cubicBezTo>
                  <a:pt x="344648" y="187798"/>
                  <a:pt x="349461" y="189726"/>
                  <a:pt x="355237" y="189726"/>
                </a:cubicBezTo>
                <a:cubicBezTo>
                  <a:pt x="361976" y="189726"/>
                  <a:pt x="365827" y="189726"/>
                  <a:pt x="372566" y="189726"/>
                </a:cubicBezTo>
                <a:cubicBezTo>
                  <a:pt x="381230" y="189726"/>
                  <a:pt x="385081" y="198400"/>
                  <a:pt x="386044" y="205146"/>
                </a:cubicBezTo>
                <a:cubicBezTo>
                  <a:pt x="387007" y="205146"/>
                  <a:pt x="387969" y="205146"/>
                  <a:pt x="389895" y="205146"/>
                </a:cubicBezTo>
                <a:cubicBezTo>
                  <a:pt x="390857" y="205146"/>
                  <a:pt x="392783" y="205146"/>
                  <a:pt x="393746" y="205146"/>
                </a:cubicBezTo>
                <a:cubicBezTo>
                  <a:pt x="394708" y="198400"/>
                  <a:pt x="398559" y="189726"/>
                  <a:pt x="407223" y="189726"/>
                </a:cubicBezTo>
                <a:cubicBezTo>
                  <a:pt x="413000" y="189726"/>
                  <a:pt x="417813" y="189726"/>
                  <a:pt x="423589" y="189726"/>
                </a:cubicBezTo>
                <a:cubicBezTo>
                  <a:pt x="430328" y="189726"/>
                  <a:pt x="434179" y="187798"/>
                  <a:pt x="437067" y="183943"/>
                </a:cubicBezTo>
                <a:cubicBezTo>
                  <a:pt x="436105" y="192617"/>
                  <a:pt x="433216" y="201291"/>
                  <a:pt x="423589" y="203219"/>
                </a:cubicBezTo>
                <a:cubicBezTo>
                  <a:pt x="419739" y="203219"/>
                  <a:pt x="414925" y="203219"/>
                  <a:pt x="411074" y="203219"/>
                </a:cubicBezTo>
                <a:cubicBezTo>
                  <a:pt x="404335" y="203219"/>
                  <a:pt x="400484" y="204182"/>
                  <a:pt x="398559" y="206110"/>
                </a:cubicBezTo>
                <a:cubicBezTo>
                  <a:pt x="414925" y="207074"/>
                  <a:pt x="429366" y="212856"/>
                  <a:pt x="435142" y="227313"/>
                </a:cubicBezTo>
                <a:cubicBezTo>
                  <a:pt x="438993" y="240806"/>
                  <a:pt x="438030" y="272611"/>
                  <a:pt x="440918" y="288031"/>
                </a:cubicBezTo>
                <a:cubicBezTo>
                  <a:pt x="447657" y="288031"/>
                  <a:pt x="454396" y="288031"/>
                  <a:pt x="461135" y="288031"/>
                </a:cubicBezTo>
                <a:cubicBezTo>
                  <a:pt x="479426" y="287068"/>
                  <a:pt x="485202" y="302488"/>
                  <a:pt x="486165" y="320800"/>
                </a:cubicBezTo>
                <a:cubicBezTo>
                  <a:pt x="489053" y="374772"/>
                  <a:pt x="492904" y="427779"/>
                  <a:pt x="494829" y="481751"/>
                </a:cubicBezTo>
                <a:cubicBezTo>
                  <a:pt x="497718" y="523194"/>
                  <a:pt x="506382" y="542469"/>
                  <a:pt x="519860" y="556926"/>
                </a:cubicBezTo>
                <a:cubicBezTo>
                  <a:pt x="510233" y="556926"/>
                  <a:pt x="499643" y="556926"/>
                  <a:pt x="490016" y="556926"/>
                </a:cubicBezTo>
                <a:cubicBezTo>
                  <a:pt x="486165" y="553071"/>
                  <a:pt x="483277" y="548252"/>
                  <a:pt x="475575" y="537650"/>
                </a:cubicBezTo>
                <a:cubicBezTo>
                  <a:pt x="478463" y="547288"/>
                  <a:pt x="481352" y="552107"/>
                  <a:pt x="484240" y="556926"/>
                </a:cubicBezTo>
                <a:cubicBezTo>
                  <a:pt x="475575" y="556926"/>
                  <a:pt x="466911" y="556926"/>
                  <a:pt x="459209" y="556926"/>
                </a:cubicBezTo>
                <a:cubicBezTo>
                  <a:pt x="454396" y="547288"/>
                  <a:pt x="452470" y="535723"/>
                  <a:pt x="452470" y="524158"/>
                </a:cubicBezTo>
                <a:cubicBezTo>
                  <a:pt x="449582" y="464403"/>
                  <a:pt x="446694" y="404649"/>
                  <a:pt x="443806" y="344894"/>
                </a:cubicBezTo>
                <a:cubicBezTo>
                  <a:pt x="443806" y="335257"/>
                  <a:pt x="440918" y="329474"/>
                  <a:pt x="433216" y="329474"/>
                </a:cubicBezTo>
                <a:cubicBezTo>
                  <a:pt x="419739" y="329474"/>
                  <a:pt x="407223" y="329474"/>
                  <a:pt x="393746" y="329474"/>
                </a:cubicBezTo>
                <a:cubicBezTo>
                  <a:pt x="393746" y="303452"/>
                  <a:pt x="393746" y="276466"/>
                  <a:pt x="393746" y="250444"/>
                </a:cubicBezTo>
                <a:cubicBezTo>
                  <a:pt x="403373" y="248516"/>
                  <a:pt x="410112" y="239842"/>
                  <a:pt x="410112" y="230204"/>
                </a:cubicBezTo>
                <a:cubicBezTo>
                  <a:pt x="410112" y="218639"/>
                  <a:pt x="401447" y="209965"/>
                  <a:pt x="389895" y="209965"/>
                </a:cubicBezTo>
                <a:cubicBezTo>
                  <a:pt x="378342" y="209965"/>
                  <a:pt x="368715" y="218639"/>
                  <a:pt x="368715" y="230204"/>
                </a:cubicBezTo>
                <a:cubicBezTo>
                  <a:pt x="368715" y="239842"/>
                  <a:pt x="376417" y="248516"/>
                  <a:pt x="385081" y="250444"/>
                </a:cubicBezTo>
                <a:cubicBezTo>
                  <a:pt x="385081" y="276466"/>
                  <a:pt x="385081" y="303452"/>
                  <a:pt x="385081" y="329474"/>
                </a:cubicBezTo>
                <a:cubicBezTo>
                  <a:pt x="372566" y="329474"/>
                  <a:pt x="359088" y="329474"/>
                  <a:pt x="346573" y="329474"/>
                </a:cubicBezTo>
                <a:cubicBezTo>
                  <a:pt x="338871" y="329474"/>
                  <a:pt x="335983" y="335257"/>
                  <a:pt x="335021" y="344894"/>
                </a:cubicBezTo>
                <a:cubicBezTo>
                  <a:pt x="333095" y="404649"/>
                  <a:pt x="330207" y="464403"/>
                  <a:pt x="327319" y="524158"/>
                </a:cubicBezTo>
                <a:cubicBezTo>
                  <a:pt x="327319" y="535723"/>
                  <a:pt x="325394" y="547288"/>
                  <a:pt x="320580" y="556926"/>
                </a:cubicBezTo>
                <a:cubicBezTo>
                  <a:pt x="311916" y="556926"/>
                  <a:pt x="304214" y="556926"/>
                  <a:pt x="295550" y="556926"/>
                </a:cubicBezTo>
                <a:cubicBezTo>
                  <a:pt x="298438" y="552107"/>
                  <a:pt x="300363" y="547288"/>
                  <a:pt x="303251" y="537650"/>
                </a:cubicBezTo>
                <a:cubicBezTo>
                  <a:pt x="296512" y="548252"/>
                  <a:pt x="293624" y="553071"/>
                  <a:pt x="288811" y="556926"/>
                </a:cubicBezTo>
                <a:cubicBezTo>
                  <a:pt x="279184" y="556926"/>
                  <a:pt x="269557" y="556926"/>
                  <a:pt x="259930" y="556926"/>
                </a:cubicBezTo>
                <a:cubicBezTo>
                  <a:pt x="273408" y="542469"/>
                  <a:pt x="282072" y="523194"/>
                  <a:pt x="283997" y="481751"/>
                </a:cubicBezTo>
                <a:cubicBezTo>
                  <a:pt x="286885" y="427779"/>
                  <a:pt x="290736" y="374772"/>
                  <a:pt x="293624" y="320800"/>
                </a:cubicBezTo>
                <a:cubicBezTo>
                  <a:pt x="294587" y="302488"/>
                  <a:pt x="300363" y="287068"/>
                  <a:pt x="317692" y="288031"/>
                </a:cubicBezTo>
                <a:cubicBezTo>
                  <a:pt x="324431" y="288031"/>
                  <a:pt x="332133" y="288031"/>
                  <a:pt x="338871" y="288031"/>
                </a:cubicBezTo>
                <a:cubicBezTo>
                  <a:pt x="341760" y="272611"/>
                  <a:pt x="339834" y="240806"/>
                  <a:pt x="344648" y="227313"/>
                </a:cubicBezTo>
                <a:cubicBezTo>
                  <a:pt x="349461" y="212856"/>
                  <a:pt x="364864" y="207074"/>
                  <a:pt x="381230" y="206110"/>
                </a:cubicBezTo>
                <a:cubicBezTo>
                  <a:pt x="378342" y="204182"/>
                  <a:pt x="375454" y="203219"/>
                  <a:pt x="368715" y="203219"/>
                </a:cubicBezTo>
                <a:cubicBezTo>
                  <a:pt x="364864" y="203219"/>
                  <a:pt x="360051" y="203219"/>
                  <a:pt x="356200" y="203219"/>
                </a:cubicBezTo>
                <a:cubicBezTo>
                  <a:pt x="346573" y="201291"/>
                  <a:pt x="343685" y="192617"/>
                  <a:pt x="341760" y="183943"/>
                </a:cubicBezTo>
                <a:close/>
                <a:moveTo>
                  <a:pt x="134905" y="182763"/>
                </a:moveTo>
                <a:cubicBezTo>
                  <a:pt x="141521" y="182883"/>
                  <a:pt x="147536" y="184567"/>
                  <a:pt x="149941" y="186973"/>
                </a:cubicBezTo>
                <a:cubicBezTo>
                  <a:pt x="154753" y="191785"/>
                  <a:pt x="149941" y="193709"/>
                  <a:pt x="148017" y="196596"/>
                </a:cubicBezTo>
                <a:cubicBezTo>
                  <a:pt x="146092" y="199483"/>
                  <a:pt x="143205" y="217767"/>
                  <a:pt x="143205" y="220654"/>
                </a:cubicBezTo>
                <a:cubicBezTo>
                  <a:pt x="143205" y="224503"/>
                  <a:pt x="138394" y="230277"/>
                  <a:pt x="135507" y="233164"/>
                </a:cubicBezTo>
                <a:cubicBezTo>
                  <a:pt x="131657" y="235089"/>
                  <a:pt x="129733" y="234126"/>
                  <a:pt x="126846" y="235089"/>
                </a:cubicBezTo>
                <a:cubicBezTo>
                  <a:pt x="124921" y="237013"/>
                  <a:pt x="123959" y="242787"/>
                  <a:pt x="122997" y="245674"/>
                </a:cubicBezTo>
                <a:cubicBezTo>
                  <a:pt x="122997" y="249523"/>
                  <a:pt x="122997" y="255297"/>
                  <a:pt x="122997" y="257222"/>
                </a:cubicBezTo>
                <a:cubicBezTo>
                  <a:pt x="122997" y="259146"/>
                  <a:pt x="118185" y="259146"/>
                  <a:pt x="115298" y="257222"/>
                </a:cubicBezTo>
                <a:cubicBezTo>
                  <a:pt x="112411" y="255297"/>
                  <a:pt x="115298" y="251448"/>
                  <a:pt x="115298" y="251448"/>
                </a:cubicBezTo>
                <a:cubicBezTo>
                  <a:pt x="115298" y="251448"/>
                  <a:pt x="115298" y="244712"/>
                  <a:pt x="116260" y="242787"/>
                </a:cubicBezTo>
                <a:cubicBezTo>
                  <a:pt x="117223" y="240862"/>
                  <a:pt x="113374" y="241825"/>
                  <a:pt x="112411" y="242787"/>
                </a:cubicBezTo>
                <a:cubicBezTo>
                  <a:pt x="110487" y="242787"/>
                  <a:pt x="107600" y="243749"/>
                  <a:pt x="104713" y="240862"/>
                </a:cubicBezTo>
                <a:cubicBezTo>
                  <a:pt x="101826" y="237975"/>
                  <a:pt x="103750" y="235089"/>
                  <a:pt x="106637" y="234126"/>
                </a:cubicBezTo>
                <a:cubicBezTo>
                  <a:pt x="108562" y="232202"/>
                  <a:pt x="111449" y="233164"/>
                  <a:pt x="113374" y="234126"/>
                </a:cubicBezTo>
                <a:cubicBezTo>
                  <a:pt x="116260" y="236051"/>
                  <a:pt x="116260" y="232202"/>
                  <a:pt x="116260" y="232202"/>
                </a:cubicBezTo>
                <a:cubicBezTo>
                  <a:pt x="115298" y="231239"/>
                  <a:pt x="111449" y="219692"/>
                  <a:pt x="110487" y="218729"/>
                </a:cubicBezTo>
                <a:cubicBezTo>
                  <a:pt x="110487" y="217767"/>
                  <a:pt x="107600" y="215842"/>
                  <a:pt x="105675" y="216805"/>
                </a:cubicBezTo>
                <a:cubicBezTo>
                  <a:pt x="103750" y="218729"/>
                  <a:pt x="98939" y="226428"/>
                  <a:pt x="98939" y="239900"/>
                </a:cubicBezTo>
                <a:cubicBezTo>
                  <a:pt x="97977" y="253372"/>
                  <a:pt x="101826" y="260109"/>
                  <a:pt x="104713" y="263958"/>
                </a:cubicBezTo>
                <a:cubicBezTo>
                  <a:pt x="106637" y="267807"/>
                  <a:pt x="114336" y="269732"/>
                  <a:pt x="118185" y="270694"/>
                </a:cubicBezTo>
                <a:cubicBezTo>
                  <a:pt x="121072" y="270694"/>
                  <a:pt x="118185" y="278392"/>
                  <a:pt x="114336" y="279355"/>
                </a:cubicBezTo>
                <a:cubicBezTo>
                  <a:pt x="110487" y="280317"/>
                  <a:pt x="91240" y="276468"/>
                  <a:pt x="86429" y="272619"/>
                </a:cubicBezTo>
                <a:cubicBezTo>
                  <a:pt x="80655" y="268769"/>
                  <a:pt x="79693" y="263958"/>
                  <a:pt x="80655" y="262033"/>
                </a:cubicBezTo>
                <a:cubicBezTo>
                  <a:pt x="81617" y="261071"/>
                  <a:pt x="82580" y="259146"/>
                  <a:pt x="85467" y="257222"/>
                </a:cubicBezTo>
                <a:cubicBezTo>
                  <a:pt x="88354" y="256259"/>
                  <a:pt x="91240" y="258184"/>
                  <a:pt x="92203" y="257222"/>
                </a:cubicBezTo>
                <a:cubicBezTo>
                  <a:pt x="94127" y="256259"/>
                  <a:pt x="93165" y="254335"/>
                  <a:pt x="91240" y="246636"/>
                </a:cubicBezTo>
                <a:cubicBezTo>
                  <a:pt x="89316" y="239900"/>
                  <a:pt x="90278" y="232202"/>
                  <a:pt x="95090" y="218729"/>
                </a:cubicBezTo>
                <a:cubicBezTo>
                  <a:pt x="99901" y="205257"/>
                  <a:pt x="107600" y="194672"/>
                  <a:pt x="116260" y="187935"/>
                </a:cubicBezTo>
                <a:cubicBezTo>
                  <a:pt x="121072" y="184086"/>
                  <a:pt x="128289" y="182643"/>
                  <a:pt x="134905" y="182763"/>
                </a:cubicBezTo>
                <a:close/>
                <a:moveTo>
                  <a:pt x="2005635" y="149266"/>
                </a:moveTo>
                <a:cubicBezTo>
                  <a:pt x="2013320" y="151193"/>
                  <a:pt x="2024849" y="169494"/>
                  <a:pt x="2023888" y="178163"/>
                </a:cubicBezTo>
                <a:cubicBezTo>
                  <a:pt x="2022927" y="187795"/>
                  <a:pt x="2018124" y="198390"/>
                  <a:pt x="2015242" y="202243"/>
                </a:cubicBezTo>
                <a:cubicBezTo>
                  <a:pt x="2012359" y="205132"/>
                  <a:pt x="2010438" y="208985"/>
                  <a:pt x="2009477" y="218617"/>
                </a:cubicBezTo>
                <a:cubicBezTo>
                  <a:pt x="2008517" y="224396"/>
                  <a:pt x="2006595" y="233065"/>
                  <a:pt x="2004674" y="241734"/>
                </a:cubicBezTo>
                <a:cubicBezTo>
                  <a:pt x="2013320" y="238845"/>
                  <a:pt x="2021006" y="236918"/>
                  <a:pt x="2023888" y="234992"/>
                </a:cubicBezTo>
                <a:cubicBezTo>
                  <a:pt x="2029652" y="231139"/>
                  <a:pt x="2040220" y="227286"/>
                  <a:pt x="2048866" y="220544"/>
                </a:cubicBezTo>
                <a:cubicBezTo>
                  <a:pt x="2058474" y="212838"/>
                  <a:pt x="2068081" y="220544"/>
                  <a:pt x="2078648" y="226323"/>
                </a:cubicBezTo>
                <a:cubicBezTo>
                  <a:pt x="2088256" y="232102"/>
                  <a:pt x="2079609" y="241734"/>
                  <a:pt x="2070002" y="246550"/>
                </a:cubicBezTo>
                <a:cubicBezTo>
                  <a:pt x="2059434" y="252329"/>
                  <a:pt x="2050788" y="249440"/>
                  <a:pt x="2044063" y="252329"/>
                </a:cubicBezTo>
                <a:cubicBezTo>
                  <a:pt x="2038299" y="255219"/>
                  <a:pt x="2011399" y="266777"/>
                  <a:pt x="1997949" y="274483"/>
                </a:cubicBezTo>
                <a:cubicBezTo>
                  <a:pt x="1995067" y="293747"/>
                  <a:pt x="1987381" y="328423"/>
                  <a:pt x="1981617" y="342871"/>
                </a:cubicBezTo>
                <a:cubicBezTo>
                  <a:pt x="1975852" y="360208"/>
                  <a:pt x="1952795" y="386215"/>
                  <a:pt x="1941267" y="400663"/>
                </a:cubicBezTo>
                <a:cubicBezTo>
                  <a:pt x="1928778" y="416074"/>
                  <a:pt x="1922053" y="436302"/>
                  <a:pt x="1909563" y="444007"/>
                </a:cubicBezTo>
                <a:cubicBezTo>
                  <a:pt x="1897074" y="452676"/>
                  <a:pt x="1894192" y="446897"/>
                  <a:pt x="1892271" y="439191"/>
                </a:cubicBezTo>
                <a:cubicBezTo>
                  <a:pt x="1890349" y="431486"/>
                  <a:pt x="1878821" y="421853"/>
                  <a:pt x="1886506" y="412221"/>
                </a:cubicBezTo>
                <a:cubicBezTo>
                  <a:pt x="1894192" y="401626"/>
                  <a:pt x="1896114" y="390068"/>
                  <a:pt x="1901878" y="400663"/>
                </a:cubicBezTo>
                <a:cubicBezTo>
                  <a:pt x="1906681" y="410295"/>
                  <a:pt x="1915328" y="404516"/>
                  <a:pt x="1913406" y="404516"/>
                </a:cubicBezTo>
                <a:cubicBezTo>
                  <a:pt x="1911485" y="403553"/>
                  <a:pt x="1938385" y="374656"/>
                  <a:pt x="1946070" y="361172"/>
                </a:cubicBezTo>
                <a:cubicBezTo>
                  <a:pt x="1954717" y="346723"/>
                  <a:pt x="1964324" y="313975"/>
                  <a:pt x="1968167" y="306269"/>
                </a:cubicBezTo>
                <a:cubicBezTo>
                  <a:pt x="1969128" y="304342"/>
                  <a:pt x="1971049" y="298563"/>
                  <a:pt x="1972970" y="289894"/>
                </a:cubicBezTo>
                <a:cubicBezTo>
                  <a:pt x="1966245" y="293747"/>
                  <a:pt x="1959520" y="297600"/>
                  <a:pt x="1954717" y="301453"/>
                </a:cubicBezTo>
                <a:cubicBezTo>
                  <a:pt x="1944149" y="309158"/>
                  <a:pt x="1942228" y="312048"/>
                  <a:pt x="1923013" y="304342"/>
                </a:cubicBezTo>
                <a:cubicBezTo>
                  <a:pt x="1903799" y="295674"/>
                  <a:pt x="1898996" y="287005"/>
                  <a:pt x="1898035" y="276410"/>
                </a:cubicBezTo>
                <a:cubicBezTo>
                  <a:pt x="1896114" y="265814"/>
                  <a:pt x="1901878" y="259072"/>
                  <a:pt x="1907642" y="258109"/>
                </a:cubicBezTo>
                <a:cubicBezTo>
                  <a:pt x="1914367" y="256182"/>
                  <a:pt x="1929738" y="260035"/>
                  <a:pt x="1940306" y="261961"/>
                </a:cubicBezTo>
                <a:cubicBezTo>
                  <a:pt x="1951835" y="263888"/>
                  <a:pt x="1973931" y="251366"/>
                  <a:pt x="1979695" y="249440"/>
                </a:cubicBezTo>
                <a:cubicBezTo>
                  <a:pt x="1979695" y="249440"/>
                  <a:pt x="1980656" y="248477"/>
                  <a:pt x="1980656" y="248477"/>
                </a:cubicBezTo>
                <a:cubicBezTo>
                  <a:pt x="1985460" y="226323"/>
                  <a:pt x="1989302" y="205132"/>
                  <a:pt x="1991224" y="204169"/>
                </a:cubicBezTo>
                <a:cubicBezTo>
                  <a:pt x="1994106" y="202243"/>
                  <a:pt x="1987381" y="178163"/>
                  <a:pt x="1988342" y="166604"/>
                </a:cubicBezTo>
                <a:cubicBezTo>
                  <a:pt x="1989302" y="155046"/>
                  <a:pt x="1997949" y="147340"/>
                  <a:pt x="2005635" y="149266"/>
                </a:cubicBezTo>
                <a:close/>
                <a:moveTo>
                  <a:pt x="1700179" y="143912"/>
                </a:moveTo>
                <a:cubicBezTo>
                  <a:pt x="1704508" y="143671"/>
                  <a:pt x="1709076" y="144153"/>
                  <a:pt x="1711962" y="144634"/>
                </a:cubicBezTo>
                <a:cubicBezTo>
                  <a:pt x="1717733" y="146562"/>
                  <a:pt x="1737932" y="161981"/>
                  <a:pt x="1736008" y="173545"/>
                </a:cubicBezTo>
                <a:cubicBezTo>
                  <a:pt x="1738894" y="186073"/>
                  <a:pt x="1723504" y="197637"/>
                  <a:pt x="1719657" y="208237"/>
                </a:cubicBezTo>
                <a:cubicBezTo>
                  <a:pt x="1714847" y="218838"/>
                  <a:pt x="1711962" y="255458"/>
                  <a:pt x="1711000" y="266058"/>
                </a:cubicBezTo>
                <a:cubicBezTo>
                  <a:pt x="1711000" y="275695"/>
                  <a:pt x="1711962" y="402901"/>
                  <a:pt x="1714847" y="427956"/>
                </a:cubicBezTo>
                <a:cubicBezTo>
                  <a:pt x="1718695" y="452048"/>
                  <a:pt x="1719657" y="448194"/>
                  <a:pt x="1723504" y="460722"/>
                </a:cubicBezTo>
                <a:cubicBezTo>
                  <a:pt x="1727351" y="474213"/>
                  <a:pt x="1712924" y="492523"/>
                  <a:pt x="1702343" y="479995"/>
                </a:cubicBezTo>
                <a:cubicBezTo>
                  <a:pt x="1692725" y="467467"/>
                  <a:pt x="1693687" y="421211"/>
                  <a:pt x="1692725" y="395191"/>
                </a:cubicBezTo>
                <a:cubicBezTo>
                  <a:pt x="1691763" y="369172"/>
                  <a:pt x="1694648" y="330625"/>
                  <a:pt x="1694648" y="310387"/>
                </a:cubicBezTo>
                <a:cubicBezTo>
                  <a:pt x="1694648" y="290150"/>
                  <a:pt x="1692725" y="212092"/>
                  <a:pt x="1693687" y="205346"/>
                </a:cubicBezTo>
                <a:cubicBezTo>
                  <a:pt x="1694648" y="197637"/>
                  <a:pt x="1693687" y="187036"/>
                  <a:pt x="1687915" y="174508"/>
                </a:cubicBezTo>
                <a:cubicBezTo>
                  <a:pt x="1683106" y="162944"/>
                  <a:pt x="1685030" y="152344"/>
                  <a:pt x="1689839" y="147525"/>
                </a:cubicBezTo>
                <a:cubicBezTo>
                  <a:pt x="1691763" y="145116"/>
                  <a:pt x="1695851" y="144153"/>
                  <a:pt x="1700179" y="143912"/>
                </a:cubicBezTo>
                <a:close/>
                <a:moveTo>
                  <a:pt x="388968" y="132977"/>
                </a:moveTo>
                <a:cubicBezTo>
                  <a:pt x="530437" y="132977"/>
                  <a:pt x="644960" y="248625"/>
                  <a:pt x="644960" y="389330"/>
                </a:cubicBezTo>
                <a:cubicBezTo>
                  <a:pt x="644960" y="486667"/>
                  <a:pt x="592029" y="570511"/>
                  <a:pt x="513115" y="614843"/>
                </a:cubicBezTo>
                <a:cubicBezTo>
                  <a:pt x="507340" y="604242"/>
                  <a:pt x="507340" y="604242"/>
                  <a:pt x="507340" y="604242"/>
                </a:cubicBezTo>
                <a:cubicBezTo>
                  <a:pt x="583368" y="562802"/>
                  <a:pt x="634374" y="481848"/>
                  <a:pt x="634374" y="389330"/>
                </a:cubicBezTo>
                <a:cubicBezTo>
                  <a:pt x="634374" y="254407"/>
                  <a:pt x="524663" y="144542"/>
                  <a:pt x="388968" y="144542"/>
                </a:cubicBezTo>
                <a:cubicBezTo>
                  <a:pt x="254236" y="144542"/>
                  <a:pt x="143563" y="254407"/>
                  <a:pt x="143563" y="389330"/>
                </a:cubicBezTo>
                <a:cubicBezTo>
                  <a:pt x="143563" y="482812"/>
                  <a:pt x="195531" y="563765"/>
                  <a:pt x="271559" y="605206"/>
                </a:cubicBezTo>
                <a:cubicBezTo>
                  <a:pt x="266747" y="614843"/>
                  <a:pt x="266747" y="614843"/>
                  <a:pt x="266747" y="614843"/>
                </a:cubicBezTo>
                <a:cubicBezTo>
                  <a:pt x="186870" y="571475"/>
                  <a:pt x="132977" y="486667"/>
                  <a:pt x="132977" y="389330"/>
                </a:cubicBezTo>
                <a:cubicBezTo>
                  <a:pt x="132977" y="248625"/>
                  <a:pt x="248462" y="132977"/>
                  <a:pt x="388968" y="132977"/>
                </a:cubicBezTo>
                <a:close/>
                <a:moveTo>
                  <a:pt x="518635" y="121172"/>
                </a:moveTo>
                <a:cubicBezTo>
                  <a:pt x="519485" y="119622"/>
                  <a:pt x="520941" y="119145"/>
                  <a:pt x="523368" y="121530"/>
                </a:cubicBezTo>
                <a:cubicBezTo>
                  <a:pt x="523368" y="121530"/>
                  <a:pt x="534047" y="132977"/>
                  <a:pt x="535988" y="136792"/>
                </a:cubicBezTo>
                <a:cubicBezTo>
                  <a:pt x="537930" y="139654"/>
                  <a:pt x="536959" y="149193"/>
                  <a:pt x="529192" y="148239"/>
                </a:cubicBezTo>
                <a:cubicBezTo>
                  <a:pt x="520455" y="147285"/>
                  <a:pt x="518514" y="132023"/>
                  <a:pt x="517543" y="127253"/>
                </a:cubicBezTo>
                <a:cubicBezTo>
                  <a:pt x="517543" y="125345"/>
                  <a:pt x="517786" y="122722"/>
                  <a:pt x="518635" y="121172"/>
                </a:cubicBezTo>
                <a:close/>
                <a:moveTo>
                  <a:pt x="2396299" y="98986"/>
                </a:moveTo>
                <a:cubicBezTo>
                  <a:pt x="2399665" y="99227"/>
                  <a:pt x="2403512" y="100673"/>
                  <a:pt x="2405916" y="103082"/>
                </a:cubicBezTo>
                <a:cubicBezTo>
                  <a:pt x="2409763" y="108863"/>
                  <a:pt x="2412648" y="114645"/>
                  <a:pt x="2414571" y="118499"/>
                </a:cubicBezTo>
                <a:cubicBezTo>
                  <a:pt x="2416495" y="121390"/>
                  <a:pt x="2410725" y="123317"/>
                  <a:pt x="2404954" y="125244"/>
                </a:cubicBezTo>
                <a:cubicBezTo>
                  <a:pt x="2399184" y="127171"/>
                  <a:pt x="2404954" y="131026"/>
                  <a:pt x="2404954" y="138734"/>
                </a:cubicBezTo>
                <a:cubicBezTo>
                  <a:pt x="2405916" y="145479"/>
                  <a:pt x="2417457" y="141625"/>
                  <a:pt x="2423227" y="149334"/>
                </a:cubicBezTo>
                <a:cubicBezTo>
                  <a:pt x="2428997" y="156079"/>
                  <a:pt x="2418418" y="166678"/>
                  <a:pt x="2408801" y="171496"/>
                </a:cubicBezTo>
                <a:cubicBezTo>
                  <a:pt x="2399184" y="175351"/>
                  <a:pt x="2396299" y="182096"/>
                  <a:pt x="2399184" y="184023"/>
                </a:cubicBezTo>
                <a:cubicBezTo>
                  <a:pt x="2402069" y="185950"/>
                  <a:pt x="2408801" y="197513"/>
                  <a:pt x="2413610" y="203295"/>
                </a:cubicBezTo>
                <a:cubicBezTo>
                  <a:pt x="2417457" y="209076"/>
                  <a:pt x="2411686" y="211967"/>
                  <a:pt x="2407839" y="225457"/>
                </a:cubicBezTo>
                <a:cubicBezTo>
                  <a:pt x="2403993" y="237984"/>
                  <a:pt x="2395337" y="245693"/>
                  <a:pt x="2389567" y="252438"/>
                </a:cubicBezTo>
                <a:cubicBezTo>
                  <a:pt x="2383797" y="258219"/>
                  <a:pt x="2388605" y="262074"/>
                  <a:pt x="2393414" y="261110"/>
                </a:cubicBezTo>
                <a:cubicBezTo>
                  <a:pt x="2398222" y="259183"/>
                  <a:pt x="2418418" y="254365"/>
                  <a:pt x="2436691" y="255329"/>
                </a:cubicBezTo>
                <a:cubicBezTo>
                  <a:pt x="2454002" y="256292"/>
                  <a:pt x="2461695" y="286163"/>
                  <a:pt x="2459772" y="290018"/>
                </a:cubicBezTo>
                <a:cubicBezTo>
                  <a:pt x="2457848" y="294836"/>
                  <a:pt x="2438614" y="294836"/>
                  <a:pt x="2424189" y="298690"/>
                </a:cubicBezTo>
                <a:cubicBezTo>
                  <a:pt x="2410725" y="302544"/>
                  <a:pt x="2406878" y="302544"/>
                  <a:pt x="2406878" y="302544"/>
                </a:cubicBezTo>
                <a:cubicBezTo>
                  <a:pt x="2406878" y="302544"/>
                  <a:pt x="2404954" y="297726"/>
                  <a:pt x="2408801" y="294836"/>
                </a:cubicBezTo>
                <a:cubicBezTo>
                  <a:pt x="2413610" y="292909"/>
                  <a:pt x="2422265" y="285200"/>
                  <a:pt x="2424189" y="280382"/>
                </a:cubicBezTo>
                <a:cubicBezTo>
                  <a:pt x="2427074" y="276528"/>
                  <a:pt x="2424189" y="268819"/>
                  <a:pt x="2408801" y="270746"/>
                </a:cubicBezTo>
                <a:cubicBezTo>
                  <a:pt x="2393414" y="272673"/>
                  <a:pt x="2361677" y="288091"/>
                  <a:pt x="2347252" y="293872"/>
                </a:cubicBezTo>
                <a:cubicBezTo>
                  <a:pt x="2332826" y="300617"/>
                  <a:pt x="2317439" y="310253"/>
                  <a:pt x="2300128" y="323743"/>
                </a:cubicBezTo>
                <a:cubicBezTo>
                  <a:pt x="2290511" y="332416"/>
                  <a:pt x="2278009" y="347833"/>
                  <a:pt x="2264545" y="353615"/>
                </a:cubicBezTo>
                <a:cubicBezTo>
                  <a:pt x="2253966" y="358433"/>
                  <a:pt x="2242425" y="353615"/>
                  <a:pt x="2239540" y="352651"/>
                </a:cubicBezTo>
                <a:cubicBezTo>
                  <a:pt x="2234732" y="347833"/>
                  <a:pt x="2232808" y="338197"/>
                  <a:pt x="2234732" y="331452"/>
                </a:cubicBezTo>
                <a:cubicBezTo>
                  <a:pt x="2236655" y="324707"/>
                  <a:pt x="2243387" y="326634"/>
                  <a:pt x="2248196" y="325671"/>
                </a:cubicBezTo>
                <a:cubicBezTo>
                  <a:pt x="2253004" y="324707"/>
                  <a:pt x="2270315" y="319889"/>
                  <a:pt x="2270315" y="319889"/>
                </a:cubicBezTo>
                <a:cubicBezTo>
                  <a:pt x="2270315" y="319889"/>
                  <a:pt x="2321286" y="291945"/>
                  <a:pt x="2327056" y="288091"/>
                </a:cubicBezTo>
                <a:cubicBezTo>
                  <a:pt x="2333788" y="284236"/>
                  <a:pt x="2332826" y="283273"/>
                  <a:pt x="2335711" y="280382"/>
                </a:cubicBezTo>
                <a:cubicBezTo>
                  <a:pt x="2338596" y="277491"/>
                  <a:pt x="2327056" y="272673"/>
                  <a:pt x="2327056" y="272673"/>
                </a:cubicBezTo>
                <a:cubicBezTo>
                  <a:pt x="2327056" y="272673"/>
                  <a:pt x="2321286" y="270746"/>
                  <a:pt x="2319362" y="277491"/>
                </a:cubicBezTo>
                <a:cubicBezTo>
                  <a:pt x="2317439" y="283273"/>
                  <a:pt x="2309745" y="281345"/>
                  <a:pt x="2309745" y="281345"/>
                </a:cubicBezTo>
                <a:cubicBezTo>
                  <a:pt x="2309745" y="281345"/>
                  <a:pt x="2303975" y="270746"/>
                  <a:pt x="2301090" y="266892"/>
                </a:cubicBezTo>
                <a:cubicBezTo>
                  <a:pt x="2297243" y="263037"/>
                  <a:pt x="2300128" y="247620"/>
                  <a:pt x="2300128" y="241838"/>
                </a:cubicBezTo>
                <a:cubicBezTo>
                  <a:pt x="2300128" y="236057"/>
                  <a:pt x="2302051" y="212931"/>
                  <a:pt x="2302051" y="209076"/>
                </a:cubicBezTo>
                <a:cubicBezTo>
                  <a:pt x="2303013" y="206186"/>
                  <a:pt x="2296281" y="199440"/>
                  <a:pt x="2292434" y="195586"/>
                </a:cubicBezTo>
                <a:cubicBezTo>
                  <a:pt x="2289549" y="192695"/>
                  <a:pt x="2285702" y="184987"/>
                  <a:pt x="2284741" y="182096"/>
                </a:cubicBezTo>
                <a:cubicBezTo>
                  <a:pt x="2284741" y="178241"/>
                  <a:pt x="2288587" y="168606"/>
                  <a:pt x="2292434" y="168606"/>
                </a:cubicBezTo>
                <a:cubicBezTo>
                  <a:pt x="2297243" y="169569"/>
                  <a:pt x="2311668" y="181132"/>
                  <a:pt x="2315515" y="189805"/>
                </a:cubicBezTo>
                <a:cubicBezTo>
                  <a:pt x="2318400" y="198477"/>
                  <a:pt x="2317439" y="214858"/>
                  <a:pt x="2314554" y="228348"/>
                </a:cubicBezTo>
                <a:cubicBezTo>
                  <a:pt x="2312630" y="241838"/>
                  <a:pt x="2328979" y="229312"/>
                  <a:pt x="2329941" y="226421"/>
                </a:cubicBezTo>
                <a:cubicBezTo>
                  <a:pt x="2330903" y="222567"/>
                  <a:pt x="2332826" y="206186"/>
                  <a:pt x="2332826" y="203295"/>
                </a:cubicBezTo>
                <a:cubicBezTo>
                  <a:pt x="2331864" y="200404"/>
                  <a:pt x="2333788" y="175351"/>
                  <a:pt x="2332826" y="167642"/>
                </a:cubicBezTo>
                <a:cubicBezTo>
                  <a:pt x="2331864" y="159933"/>
                  <a:pt x="2324171" y="151261"/>
                  <a:pt x="2324171" y="145479"/>
                </a:cubicBezTo>
                <a:cubicBezTo>
                  <a:pt x="2324171" y="139698"/>
                  <a:pt x="2338596" y="131989"/>
                  <a:pt x="2343405" y="134880"/>
                </a:cubicBezTo>
                <a:cubicBezTo>
                  <a:pt x="2348213" y="138734"/>
                  <a:pt x="2353984" y="141625"/>
                  <a:pt x="2352060" y="158006"/>
                </a:cubicBezTo>
                <a:cubicBezTo>
                  <a:pt x="2349175" y="174387"/>
                  <a:pt x="2339558" y="201368"/>
                  <a:pt x="2338596" y="210040"/>
                </a:cubicBezTo>
                <a:cubicBezTo>
                  <a:pt x="2336673" y="217749"/>
                  <a:pt x="2341481" y="214858"/>
                  <a:pt x="2347252" y="212931"/>
                </a:cubicBezTo>
                <a:cubicBezTo>
                  <a:pt x="2353984" y="210040"/>
                  <a:pt x="2348213" y="219676"/>
                  <a:pt x="2353022" y="219676"/>
                </a:cubicBezTo>
                <a:cubicBezTo>
                  <a:pt x="2358792" y="220639"/>
                  <a:pt x="2354945" y="225457"/>
                  <a:pt x="2354945" y="229312"/>
                </a:cubicBezTo>
                <a:cubicBezTo>
                  <a:pt x="2353984" y="233166"/>
                  <a:pt x="2351099" y="251474"/>
                  <a:pt x="2348213" y="263037"/>
                </a:cubicBezTo>
                <a:cubicBezTo>
                  <a:pt x="2344367" y="274600"/>
                  <a:pt x="2357831" y="270746"/>
                  <a:pt x="2357831" y="270746"/>
                </a:cubicBezTo>
                <a:cubicBezTo>
                  <a:pt x="2357831" y="270746"/>
                  <a:pt x="2370333" y="266892"/>
                  <a:pt x="2374180" y="263037"/>
                </a:cubicBezTo>
                <a:cubicBezTo>
                  <a:pt x="2378026" y="260147"/>
                  <a:pt x="2375141" y="250511"/>
                  <a:pt x="2375141" y="244729"/>
                </a:cubicBezTo>
                <a:cubicBezTo>
                  <a:pt x="2375141" y="239911"/>
                  <a:pt x="2367448" y="241838"/>
                  <a:pt x="2366486" y="237020"/>
                </a:cubicBezTo>
                <a:cubicBezTo>
                  <a:pt x="2365524" y="233166"/>
                  <a:pt x="2377065" y="209076"/>
                  <a:pt x="2379950" y="198477"/>
                </a:cubicBezTo>
                <a:cubicBezTo>
                  <a:pt x="2381873" y="188841"/>
                  <a:pt x="2374180" y="190768"/>
                  <a:pt x="2372256" y="189805"/>
                </a:cubicBezTo>
                <a:cubicBezTo>
                  <a:pt x="2369371" y="187877"/>
                  <a:pt x="2369371" y="174387"/>
                  <a:pt x="2372256" y="168606"/>
                </a:cubicBezTo>
                <a:cubicBezTo>
                  <a:pt x="2374180" y="163788"/>
                  <a:pt x="2378026" y="163788"/>
                  <a:pt x="2385720" y="159933"/>
                </a:cubicBezTo>
                <a:cubicBezTo>
                  <a:pt x="2392452" y="156079"/>
                  <a:pt x="2392452" y="150297"/>
                  <a:pt x="2393414" y="147407"/>
                </a:cubicBezTo>
                <a:cubicBezTo>
                  <a:pt x="2394376" y="143552"/>
                  <a:pt x="2393414" y="141625"/>
                  <a:pt x="2389567" y="137771"/>
                </a:cubicBezTo>
                <a:cubicBezTo>
                  <a:pt x="2386682" y="133916"/>
                  <a:pt x="2387644" y="127171"/>
                  <a:pt x="2387644" y="122353"/>
                </a:cubicBezTo>
                <a:cubicBezTo>
                  <a:pt x="2387644" y="117535"/>
                  <a:pt x="2387644" y="107899"/>
                  <a:pt x="2389567" y="102118"/>
                </a:cubicBezTo>
                <a:cubicBezTo>
                  <a:pt x="2390048" y="99709"/>
                  <a:pt x="2392933" y="98745"/>
                  <a:pt x="2396299" y="98986"/>
                </a:cubicBezTo>
                <a:close/>
                <a:moveTo>
                  <a:pt x="238740" y="87652"/>
                </a:moveTo>
                <a:cubicBezTo>
                  <a:pt x="241613" y="85717"/>
                  <a:pt x="243528" y="89587"/>
                  <a:pt x="245443" y="91522"/>
                </a:cubicBezTo>
                <a:cubicBezTo>
                  <a:pt x="248316" y="94425"/>
                  <a:pt x="248316" y="97328"/>
                  <a:pt x="248316" y="100230"/>
                </a:cubicBezTo>
                <a:cubicBezTo>
                  <a:pt x="249273" y="103133"/>
                  <a:pt x="252146" y="111841"/>
                  <a:pt x="253104" y="114743"/>
                </a:cubicBezTo>
                <a:cubicBezTo>
                  <a:pt x="255019" y="117646"/>
                  <a:pt x="260764" y="138932"/>
                  <a:pt x="260764" y="141835"/>
                </a:cubicBezTo>
                <a:cubicBezTo>
                  <a:pt x="261722" y="144737"/>
                  <a:pt x="263637" y="149575"/>
                  <a:pt x="258849" y="150542"/>
                </a:cubicBezTo>
                <a:cubicBezTo>
                  <a:pt x="255019" y="151510"/>
                  <a:pt x="254061" y="145705"/>
                  <a:pt x="254061" y="143770"/>
                </a:cubicBezTo>
                <a:cubicBezTo>
                  <a:pt x="254061" y="141835"/>
                  <a:pt x="254061" y="136997"/>
                  <a:pt x="253104" y="134094"/>
                </a:cubicBezTo>
                <a:cubicBezTo>
                  <a:pt x="252146" y="131192"/>
                  <a:pt x="247358" y="114743"/>
                  <a:pt x="244485" y="107003"/>
                </a:cubicBezTo>
                <a:cubicBezTo>
                  <a:pt x="242570" y="98295"/>
                  <a:pt x="239698" y="99263"/>
                  <a:pt x="236825" y="95392"/>
                </a:cubicBezTo>
                <a:cubicBezTo>
                  <a:pt x="234910" y="90555"/>
                  <a:pt x="235867" y="88620"/>
                  <a:pt x="238740" y="87652"/>
                </a:cubicBezTo>
                <a:close/>
                <a:moveTo>
                  <a:pt x="258716" y="82972"/>
                </a:moveTo>
                <a:cubicBezTo>
                  <a:pt x="259687" y="82972"/>
                  <a:pt x="262599" y="82010"/>
                  <a:pt x="265512" y="84897"/>
                </a:cubicBezTo>
                <a:cubicBezTo>
                  <a:pt x="267453" y="87784"/>
                  <a:pt x="270366" y="91633"/>
                  <a:pt x="270366" y="95482"/>
                </a:cubicBezTo>
                <a:cubicBezTo>
                  <a:pt x="270366" y="98369"/>
                  <a:pt x="271337" y="101256"/>
                  <a:pt x="273278" y="102218"/>
                </a:cubicBezTo>
                <a:cubicBezTo>
                  <a:pt x="274249" y="104143"/>
                  <a:pt x="275220" y="108955"/>
                  <a:pt x="275220" y="112804"/>
                </a:cubicBezTo>
                <a:cubicBezTo>
                  <a:pt x="275220" y="116653"/>
                  <a:pt x="273278" y="119540"/>
                  <a:pt x="271337" y="118578"/>
                </a:cubicBezTo>
                <a:cubicBezTo>
                  <a:pt x="269395" y="117615"/>
                  <a:pt x="263570" y="103181"/>
                  <a:pt x="263570" y="100294"/>
                </a:cubicBezTo>
                <a:cubicBezTo>
                  <a:pt x="262599" y="98369"/>
                  <a:pt x="260658" y="96445"/>
                  <a:pt x="258716" y="94520"/>
                </a:cubicBezTo>
                <a:cubicBezTo>
                  <a:pt x="257745" y="92595"/>
                  <a:pt x="254833" y="89708"/>
                  <a:pt x="254833" y="86822"/>
                </a:cubicBezTo>
                <a:cubicBezTo>
                  <a:pt x="254833" y="83935"/>
                  <a:pt x="256774" y="83935"/>
                  <a:pt x="258716" y="82972"/>
                </a:cubicBezTo>
                <a:close/>
                <a:moveTo>
                  <a:pt x="540740" y="68641"/>
                </a:moveTo>
                <a:cubicBezTo>
                  <a:pt x="541702" y="69602"/>
                  <a:pt x="542665" y="75367"/>
                  <a:pt x="541702" y="77288"/>
                </a:cubicBezTo>
                <a:cubicBezTo>
                  <a:pt x="540740" y="80170"/>
                  <a:pt x="537851" y="82092"/>
                  <a:pt x="536888" y="82092"/>
                </a:cubicBezTo>
                <a:cubicBezTo>
                  <a:pt x="535926" y="83052"/>
                  <a:pt x="534963" y="84013"/>
                  <a:pt x="533037" y="85935"/>
                </a:cubicBezTo>
                <a:cubicBezTo>
                  <a:pt x="533037" y="86895"/>
                  <a:pt x="531112" y="88817"/>
                  <a:pt x="530149" y="90738"/>
                </a:cubicBezTo>
                <a:cubicBezTo>
                  <a:pt x="532075" y="91699"/>
                  <a:pt x="534963" y="91699"/>
                  <a:pt x="534963" y="91699"/>
                </a:cubicBezTo>
                <a:cubicBezTo>
                  <a:pt x="536888" y="91699"/>
                  <a:pt x="540740" y="91699"/>
                  <a:pt x="543628" y="90738"/>
                </a:cubicBezTo>
                <a:cubicBezTo>
                  <a:pt x="546516" y="89778"/>
                  <a:pt x="548442" y="92660"/>
                  <a:pt x="550367" y="95542"/>
                </a:cubicBezTo>
                <a:cubicBezTo>
                  <a:pt x="552293" y="98424"/>
                  <a:pt x="548442" y="99385"/>
                  <a:pt x="545553" y="99385"/>
                </a:cubicBezTo>
                <a:cubicBezTo>
                  <a:pt x="542665" y="100346"/>
                  <a:pt x="540740" y="98424"/>
                  <a:pt x="538814" y="98424"/>
                </a:cubicBezTo>
                <a:cubicBezTo>
                  <a:pt x="536888" y="98424"/>
                  <a:pt x="529186" y="98424"/>
                  <a:pt x="524373" y="98424"/>
                </a:cubicBezTo>
                <a:cubicBezTo>
                  <a:pt x="521484" y="103228"/>
                  <a:pt x="515708" y="110914"/>
                  <a:pt x="512819" y="113796"/>
                </a:cubicBezTo>
                <a:cubicBezTo>
                  <a:pt x="508968" y="117639"/>
                  <a:pt x="501266" y="121482"/>
                  <a:pt x="496452" y="123403"/>
                </a:cubicBezTo>
                <a:cubicBezTo>
                  <a:pt x="491638" y="126286"/>
                  <a:pt x="487787" y="130129"/>
                  <a:pt x="483936" y="131089"/>
                </a:cubicBezTo>
                <a:cubicBezTo>
                  <a:pt x="479123" y="132050"/>
                  <a:pt x="479123" y="130129"/>
                  <a:pt x="480085" y="128207"/>
                </a:cubicBezTo>
                <a:cubicBezTo>
                  <a:pt x="480085" y="126286"/>
                  <a:pt x="478160" y="122443"/>
                  <a:pt x="481048" y="120521"/>
                </a:cubicBezTo>
                <a:cubicBezTo>
                  <a:pt x="483936" y="118600"/>
                  <a:pt x="485862" y="116678"/>
                  <a:pt x="486825" y="119560"/>
                </a:cubicBezTo>
                <a:cubicBezTo>
                  <a:pt x="486825" y="122443"/>
                  <a:pt x="489713" y="122443"/>
                  <a:pt x="488750" y="121482"/>
                </a:cubicBezTo>
                <a:cubicBezTo>
                  <a:pt x="488750" y="121482"/>
                  <a:pt x="498378" y="116678"/>
                  <a:pt x="502229" y="114757"/>
                </a:cubicBezTo>
                <a:cubicBezTo>
                  <a:pt x="506080" y="111875"/>
                  <a:pt x="511857" y="105149"/>
                  <a:pt x="513782" y="103228"/>
                </a:cubicBezTo>
                <a:cubicBezTo>
                  <a:pt x="513782" y="103228"/>
                  <a:pt x="514745" y="101306"/>
                  <a:pt x="516670" y="99385"/>
                </a:cubicBezTo>
                <a:cubicBezTo>
                  <a:pt x="514745" y="99385"/>
                  <a:pt x="512819" y="100346"/>
                  <a:pt x="510894" y="100346"/>
                </a:cubicBezTo>
                <a:cubicBezTo>
                  <a:pt x="507043" y="101306"/>
                  <a:pt x="506080" y="102267"/>
                  <a:pt x="502229" y="97464"/>
                </a:cubicBezTo>
                <a:cubicBezTo>
                  <a:pt x="498378" y="93621"/>
                  <a:pt x="498378" y="90738"/>
                  <a:pt x="499341" y="87856"/>
                </a:cubicBezTo>
                <a:cubicBezTo>
                  <a:pt x="500303" y="84974"/>
                  <a:pt x="502229" y="84013"/>
                  <a:pt x="504154" y="84974"/>
                </a:cubicBezTo>
                <a:cubicBezTo>
                  <a:pt x="505117" y="84974"/>
                  <a:pt x="508968" y="87856"/>
                  <a:pt x="511857" y="88817"/>
                </a:cubicBezTo>
                <a:cubicBezTo>
                  <a:pt x="513782" y="90738"/>
                  <a:pt x="520521" y="90738"/>
                  <a:pt x="522447" y="90738"/>
                </a:cubicBezTo>
                <a:cubicBezTo>
                  <a:pt x="522447" y="90738"/>
                  <a:pt x="522447" y="90738"/>
                  <a:pt x="523410" y="90738"/>
                </a:cubicBezTo>
                <a:cubicBezTo>
                  <a:pt x="526298" y="84974"/>
                  <a:pt x="530149" y="80170"/>
                  <a:pt x="530149" y="80170"/>
                </a:cubicBezTo>
                <a:cubicBezTo>
                  <a:pt x="531112" y="80170"/>
                  <a:pt x="532075" y="73445"/>
                  <a:pt x="534000" y="70563"/>
                </a:cubicBezTo>
                <a:cubicBezTo>
                  <a:pt x="534963" y="67681"/>
                  <a:pt x="538814" y="66720"/>
                  <a:pt x="540740" y="68641"/>
                </a:cubicBezTo>
                <a:close/>
                <a:moveTo>
                  <a:pt x="272252" y="49113"/>
                </a:moveTo>
                <a:cubicBezTo>
                  <a:pt x="273219" y="49113"/>
                  <a:pt x="279981" y="51038"/>
                  <a:pt x="280947" y="53925"/>
                </a:cubicBezTo>
                <a:cubicBezTo>
                  <a:pt x="282880" y="56811"/>
                  <a:pt x="280947" y="60661"/>
                  <a:pt x="280947" y="64510"/>
                </a:cubicBezTo>
                <a:cubicBezTo>
                  <a:pt x="280947" y="67397"/>
                  <a:pt x="283846" y="77020"/>
                  <a:pt x="284812" y="79907"/>
                </a:cubicBezTo>
                <a:cubicBezTo>
                  <a:pt x="285778" y="81831"/>
                  <a:pt x="299303" y="113588"/>
                  <a:pt x="302202" y="119361"/>
                </a:cubicBezTo>
                <a:cubicBezTo>
                  <a:pt x="306066" y="125135"/>
                  <a:pt x="306066" y="124173"/>
                  <a:pt x="307998" y="127060"/>
                </a:cubicBezTo>
                <a:cubicBezTo>
                  <a:pt x="310897" y="129947"/>
                  <a:pt x="308965" y="136683"/>
                  <a:pt x="305100" y="134758"/>
                </a:cubicBezTo>
                <a:cubicBezTo>
                  <a:pt x="301236" y="131871"/>
                  <a:pt x="296405" y="120324"/>
                  <a:pt x="293507" y="113588"/>
                </a:cubicBezTo>
                <a:cubicBezTo>
                  <a:pt x="290609" y="107814"/>
                  <a:pt x="286744" y="97228"/>
                  <a:pt x="284812" y="92417"/>
                </a:cubicBezTo>
                <a:cubicBezTo>
                  <a:pt x="282880" y="87605"/>
                  <a:pt x="274185" y="68359"/>
                  <a:pt x="273219" y="66435"/>
                </a:cubicBezTo>
                <a:cubicBezTo>
                  <a:pt x="273219" y="64510"/>
                  <a:pt x="271286" y="61623"/>
                  <a:pt x="269354" y="58736"/>
                </a:cubicBezTo>
                <a:cubicBezTo>
                  <a:pt x="266456" y="56811"/>
                  <a:pt x="265490" y="53925"/>
                  <a:pt x="266456" y="52000"/>
                </a:cubicBezTo>
                <a:cubicBezTo>
                  <a:pt x="267422" y="50075"/>
                  <a:pt x="270320" y="49113"/>
                  <a:pt x="272252" y="49113"/>
                </a:cubicBezTo>
                <a:close/>
                <a:moveTo>
                  <a:pt x="388719" y="13486"/>
                </a:moveTo>
                <a:cubicBezTo>
                  <a:pt x="181851" y="13486"/>
                  <a:pt x="13470" y="182068"/>
                  <a:pt x="13470" y="389181"/>
                </a:cubicBezTo>
                <a:cubicBezTo>
                  <a:pt x="13470" y="596295"/>
                  <a:pt x="181851" y="765840"/>
                  <a:pt x="388719" y="765840"/>
                </a:cubicBezTo>
                <a:cubicBezTo>
                  <a:pt x="595586" y="765840"/>
                  <a:pt x="764929" y="596295"/>
                  <a:pt x="764929" y="389181"/>
                </a:cubicBezTo>
                <a:cubicBezTo>
                  <a:pt x="764929" y="182068"/>
                  <a:pt x="595586" y="13486"/>
                  <a:pt x="388719" y="13486"/>
                </a:cubicBezTo>
                <a:close/>
                <a:moveTo>
                  <a:pt x="388719" y="0"/>
                </a:moveTo>
                <a:cubicBezTo>
                  <a:pt x="603284" y="0"/>
                  <a:pt x="778400" y="175324"/>
                  <a:pt x="778400" y="389181"/>
                </a:cubicBezTo>
                <a:cubicBezTo>
                  <a:pt x="778400" y="604002"/>
                  <a:pt x="603284" y="779326"/>
                  <a:pt x="388719" y="779326"/>
                </a:cubicBezTo>
                <a:cubicBezTo>
                  <a:pt x="174154" y="779326"/>
                  <a:pt x="0" y="604002"/>
                  <a:pt x="0" y="389181"/>
                </a:cubicBezTo>
                <a:cubicBezTo>
                  <a:pt x="0" y="175324"/>
                  <a:pt x="174154" y="0"/>
                  <a:pt x="388719"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a:endParaRPr>
              <a:solidFill>
                <a:schemeClr val="accent1"/>
              </a:solidFill>
            </a:endParaRPr>
          </a:p>
        </p:txBody>
      </p:sp>
      <p:sp>
        <p:nvSpPr>
          <p:cNvPr id="86" name="任意多边形: 形状 85">
            <a:extLst>
              <a:ext uri="{FF2B5EF4-FFF2-40B4-BE49-F238E27FC236}">
                <a16:creationId xmlns:a16="http://schemas.microsoft.com/office/drawing/2014/main" id="{0218E011-2C60-4AE6-950A-85621E2DD9D2}"/>
              </a:ext>
            </a:extLst>
          </p:cNvPr>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84" name="图片 83">
            <a:extLst>
              <a:ext uri="{FF2B5EF4-FFF2-40B4-BE49-F238E27FC236}">
                <a16:creationId xmlns:a16="http://schemas.microsoft.com/office/drawing/2014/main" id="{AF05E6C2-9826-4CBE-9A73-735943D1E5FD}"/>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2172" t="9294" r="3717" b="49559"/>
          <a:stretch/>
        </p:blipFill>
        <p:spPr>
          <a:xfrm>
            <a:off x="0" y="4013200"/>
            <a:ext cx="12192000" cy="2844800"/>
          </a:xfrm>
          <a:prstGeom prst="rect">
            <a:avLst/>
          </a:prstGeom>
        </p:spPr>
      </p:pic>
      <p:pic>
        <p:nvPicPr>
          <p:cNvPr id="24" name="图片 23">
            <a:extLst>
              <a:ext uri="{FF2B5EF4-FFF2-40B4-BE49-F238E27FC236}">
                <a16:creationId xmlns:a16="http://schemas.microsoft.com/office/drawing/2014/main" id="{1E842D30-D270-4CDB-B41C-55313FF80F03}"/>
              </a:ext>
            </a:extLst>
          </p:cNvPr>
          <p:cNvPicPr>
            <a:picLocks noChangeAspect="1"/>
          </p:cNvPicPr>
          <p:nvPr userDrawn="1"/>
        </p:nvPicPr>
        <p:blipFill>
          <a:blip r:embed="rId3" cstate="print">
            <a:extLst>
              <a:ext uri="{28A0092B-C50C-407E-A947-70E740481C1C}">
                <a14:useLocalDpi xmlns:a14="http://schemas.microsoft.com/office/drawing/2010/main" val="0"/>
              </a:ext>
            </a:extLst>
          </a:blip>
          <a:srcRect l="2172" t="22257" r="3717" b="49559"/>
          <a:stretch>
            <a:fillRect/>
          </a:stretch>
        </p:blipFill>
        <p:spPr>
          <a:xfrm>
            <a:off x="0" y="4909403"/>
            <a:ext cx="12192000" cy="1948597"/>
          </a:xfrm>
          <a:custGeom>
            <a:avLst/>
            <a:gdLst>
              <a:gd name="connsiteX0" fmla="*/ 0 w 12192000"/>
              <a:gd name="connsiteY0" fmla="*/ 0 h 1948597"/>
              <a:gd name="connsiteX1" fmla="*/ 422666 w 12192000"/>
              <a:gd name="connsiteY1" fmla="*/ 127337 h 1948597"/>
              <a:gd name="connsiteX2" fmla="*/ 6096000 w 12192000"/>
              <a:gd name="connsiteY2" fmla="*/ 923262 h 1948597"/>
              <a:gd name="connsiteX3" fmla="*/ 11769333 w 12192000"/>
              <a:gd name="connsiteY3" fmla="*/ 127337 h 1948597"/>
              <a:gd name="connsiteX4" fmla="*/ 12191999 w 12192000"/>
              <a:gd name="connsiteY4" fmla="*/ 0 h 1948597"/>
              <a:gd name="connsiteX5" fmla="*/ 12191999 w 12192000"/>
              <a:gd name="connsiteY5" fmla="*/ 1896565 h 1948597"/>
              <a:gd name="connsiteX6" fmla="*/ 12192000 w 12192000"/>
              <a:gd name="connsiteY6" fmla="*/ 1896565 h 1948597"/>
              <a:gd name="connsiteX7" fmla="*/ 12192000 w 12192000"/>
              <a:gd name="connsiteY7" fmla="*/ 1948597 h 1948597"/>
              <a:gd name="connsiteX8" fmla="*/ 0 w 12192000"/>
              <a:gd name="connsiteY8" fmla="*/ 1948597 h 1948597"/>
              <a:gd name="connsiteX9" fmla="*/ 0 w 12192000"/>
              <a:gd name="connsiteY9" fmla="*/ 1896566 h 1948597"/>
              <a:gd name="connsiteX10" fmla="*/ 0 w 12192000"/>
              <a:gd name="connsiteY10" fmla="*/ 1896565 h 194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7">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7"/>
                </a:lnTo>
                <a:lnTo>
                  <a:pt x="0" y="1948597"/>
                </a:lnTo>
                <a:lnTo>
                  <a:pt x="0" y="1896566"/>
                </a:lnTo>
                <a:lnTo>
                  <a:pt x="0" y="1896565"/>
                </a:lnTo>
                <a:close/>
              </a:path>
            </a:pathLst>
          </a:custGeom>
        </p:spPr>
      </p:pic>
      <p:sp>
        <p:nvSpPr>
          <p:cNvPr id="26" name="任意多边形: 形状 25">
            <a:extLst>
              <a:ext uri="{FF2B5EF4-FFF2-40B4-BE49-F238E27FC236}">
                <a16:creationId xmlns:a16="http://schemas.microsoft.com/office/drawing/2014/main" id="{E898E99E-3C1A-48C0-AC94-19F766426EE2}"/>
              </a:ext>
            </a:extLst>
          </p:cNvPr>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232621635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两段内容1">
    <p:spTree>
      <p:nvGrpSpPr>
        <p:cNvPr id="1" name=""/>
        <p:cNvGrpSpPr/>
        <p:nvPr/>
      </p:nvGrpSpPr>
      <p:grpSpPr>
        <a:xfrm>
          <a:off x="0" y="0"/>
          <a:ext cx="0" cy="0"/>
          <a:chOff x="0" y="0"/>
          <a:chExt cx="0" cy="0"/>
        </a:xfrm>
      </p:grpSpPr>
      <p:sp>
        <p:nvSpPr>
          <p:cNvPr id="16" name="椭圆 15">
            <a:extLst>
              <a:ext uri="{FF2B5EF4-FFF2-40B4-BE49-F238E27FC236}">
                <a16:creationId xmlns:a16="http://schemas.microsoft.com/office/drawing/2014/main" id="{10676204-96B5-41E7-A50B-3AB86E78CF3B}"/>
              </a:ext>
            </a:extLst>
          </p:cNvPr>
          <p:cNvSpPr>
            <a:spLocks noChangeAspect="1"/>
          </p:cNvSpPr>
          <p:nvPr userDrawn="1"/>
        </p:nvSpPr>
        <p:spPr>
          <a:xfrm>
            <a:off x="9598970" y="4159604"/>
            <a:ext cx="1619850" cy="1619850"/>
          </a:xfrm>
          <a:prstGeom prst="ellipse">
            <a:avLst/>
          </a:prstGeom>
          <a:solidFill>
            <a:schemeClr val="bg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a:ea typeface="微软雅黑"/>
              <a:cs typeface="+mn-cs"/>
            </a:endParaRPr>
          </a:p>
        </p:txBody>
      </p:sp>
      <p:sp>
        <p:nvSpPr>
          <p:cNvPr id="8" name="图片占位符 7">
            <a:extLst>
              <a:ext uri="{FF2B5EF4-FFF2-40B4-BE49-F238E27FC236}">
                <a16:creationId xmlns:a16="http://schemas.microsoft.com/office/drawing/2014/main" id="{309233BB-BDE9-4AA8-A860-3D50543799BA}"/>
              </a:ext>
            </a:extLst>
          </p:cNvPr>
          <p:cNvSpPr>
            <a:spLocks noGrp="1"/>
          </p:cNvSpPr>
          <p:nvPr>
            <p:ph type="pic" sz="quarter" idx="10"/>
          </p:nvPr>
        </p:nvSpPr>
        <p:spPr>
          <a:xfrm>
            <a:off x="9601789" y="4160432"/>
            <a:ext cx="1620000" cy="1618168"/>
          </a:xfrm>
          <a:prstGeom prst="ellipse">
            <a:avLst/>
          </a:prstGeom>
        </p:spPr>
        <p:txBody>
          <a:bodyPr/>
          <a:lstStyle/>
          <a:p>
            <a:endParaRPr lang="zh-CN" altLang="en-US"/>
          </a:p>
        </p:txBody>
      </p:sp>
      <p:sp>
        <p:nvSpPr>
          <p:cNvPr id="9" name="图片占位符 8">
            <a:extLst>
              <a:ext uri="{FF2B5EF4-FFF2-40B4-BE49-F238E27FC236}">
                <a16:creationId xmlns:a16="http://schemas.microsoft.com/office/drawing/2014/main" id="{8D37D0C5-471F-4000-AAFB-B6EDA7AE5B24}"/>
              </a:ext>
            </a:extLst>
          </p:cNvPr>
          <p:cNvSpPr>
            <a:spLocks noGrp="1"/>
          </p:cNvSpPr>
          <p:nvPr>
            <p:ph type="pic" sz="quarter" idx="11"/>
          </p:nvPr>
        </p:nvSpPr>
        <p:spPr>
          <a:xfrm>
            <a:off x="997873" y="1668090"/>
            <a:ext cx="1620000" cy="1618168"/>
          </a:xfrm>
          <a:prstGeom prst="ellipse">
            <a:avLst/>
          </a:prstGeom>
        </p:spPr>
        <p:txBody>
          <a:bodyPr/>
          <a:lstStyle/>
          <a:p>
            <a:endParaRPr lang="zh-CN" altLang="en-US"/>
          </a:p>
        </p:txBody>
      </p:sp>
      <p:sp>
        <p:nvSpPr>
          <p:cNvPr id="11" name="文本框 10">
            <a:extLst>
              <a:ext uri="{FF2B5EF4-FFF2-40B4-BE49-F238E27FC236}">
                <a16:creationId xmlns:a16="http://schemas.microsoft.com/office/drawing/2014/main" id="{8A5B70DB-E262-4366-8CD9-A2D67B2EAE35}"/>
              </a:ext>
            </a:extLst>
          </p:cNvPr>
          <p:cNvSpPr txBox="1">
            <a:spLocks/>
          </p:cNvSpPr>
          <p:nvPr userDrawn="1"/>
        </p:nvSpPr>
        <p:spPr>
          <a:xfrm>
            <a:off x="863706" y="1531584"/>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a:ea typeface="微软雅黑"/>
                <a:cs typeface="+mn-cs"/>
              </a:rPr>
              <a:t>▏▏▏▏▏▏▏▏▏▏▏▏▏▏▏▏▏▏▏▏▏▏▏▏▏▏▏▏▏▏▏▏▏▏▏▏▏▏▏▏▏▏▏▏▏▏▏▏▏▏▏▏▏▏▏▏▏▏</a:t>
            </a:r>
          </a:p>
        </p:txBody>
      </p:sp>
      <p:sp>
        <p:nvSpPr>
          <p:cNvPr id="12" name="矩形 32">
            <a:extLst>
              <a:ext uri="{FF2B5EF4-FFF2-40B4-BE49-F238E27FC236}">
                <a16:creationId xmlns:a16="http://schemas.microsoft.com/office/drawing/2014/main" id="{513094B9-6C51-4086-AD3A-BA3FAD23459F}"/>
              </a:ext>
            </a:extLst>
          </p:cNvPr>
          <p:cNvSpPr/>
          <p:nvPr userDrawn="1"/>
        </p:nvSpPr>
        <p:spPr>
          <a:xfrm>
            <a:off x="2882425" y="1458018"/>
            <a:ext cx="8602507"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91440 w 10462679"/>
              <a:gd name="connsiteY4" fmla="*/ 9144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Lst>
            <a:ahLst/>
            <a:cxnLst>
              <a:cxn ang="0">
                <a:pos x="connsiteX0" y="connsiteY0"/>
              </a:cxn>
              <a:cxn ang="0">
                <a:pos x="connsiteX1" y="connsiteY1"/>
              </a:cxn>
              <a:cxn ang="0">
                <a:pos x="connsiteX2" y="connsiteY2"/>
              </a:cxn>
              <a:cxn ang="0">
                <a:pos x="connsiteX3" y="connsiteY3"/>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
        <p:nvSpPr>
          <p:cNvPr id="13" name="椭圆 12">
            <a:extLst>
              <a:ext uri="{FF2B5EF4-FFF2-40B4-BE49-F238E27FC236}">
                <a16:creationId xmlns:a16="http://schemas.microsoft.com/office/drawing/2014/main" id="{064A348E-7BD7-4020-A54F-BF02D824D1D1}"/>
              </a:ext>
            </a:extLst>
          </p:cNvPr>
          <p:cNvSpPr>
            <a:spLocks noChangeAspect="1"/>
          </p:cNvSpPr>
          <p:nvPr userDrawn="1"/>
        </p:nvSpPr>
        <p:spPr>
          <a:xfrm>
            <a:off x="997948" y="1667249"/>
            <a:ext cx="1619850" cy="1619850"/>
          </a:xfrm>
          <a:prstGeom prst="ellipse">
            <a:avLst/>
          </a:prstGeom>
          <a:noFill/>
          <a:ln w="254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a:ea typeface="微软雅黑"/>
              <a:cs typeface="+mn-cs"/>
            </a:endParaRPr>
          </a:p>
        </p:txBody>
      </p:sp>
      <p:sp>
        <p:nvSpPr>
          <p:cNvPr id="15" name="文本框 14">
            <a:extLst>
              <a:ext uri="{FF2B5EF4-FFF2-40B4-BE49-F238E27FC236}">
                <a16:creationId xmlns:a16="http://schemas.microsoft.com/office/drawing/2014/main" id="{125CDF7C-0F9A-412B-9DCC-926CBEB440CC}"/>
              </a:ext>
            </a:extLst>
          </p:cNvPr>
          <p:cNvSpPr txBox="1">
            <a:spLocks/>
          </p:cNvSpPr>
          <p:nvPr userDrawn="1"/>
        </p:nvSpPr>
        <p:spPr>
          <a:xfrm rot="-60000">
            <a:off x="9466213" y="4023940"/>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a:ea typeface="微软雅黑"/>
                <a:cs typeface="+mn-cs"/>
              </a:rPr>
              <a:t>▏▏▏▏▏▏▏▏▏▏▏▏▏▏▏▏▏▏▏▏▏▏▏▏▏▏▏▏▏▏▏▏▏▏▏▏▏▏▏▏▏▏▏▏▏▏▏▏▏▏▏▏▏▏▏▏▏▏</a:t>
            </a:r>
          </a:p>
        </p:txBody>
      </p:sp>
      <p:sp>
        <p:nvSpPr>
          <p:cNvPr id="17" name="矩形 52">
            <a:extLst>
              <a:ext uri="{FF2B5EF4-FFF2-40B4-BE49-F238E27FC236}">
                <a16:creationId xmlns:a16="http://schemas.microsoft.com/office/drawing/2014/main" id="{EC7C4F36-1DB9-4468-9AD4-0621CB50ABD9}"/>
              </a:ext>
            </a:extLst>
          </p:cNvPr>
          <p:cNvSpPr/>
          <p:nvPr userDrawn="1"/>
        </p:nvSpPr>
        <p:spPr>
          <a:xfrm flipH="1">
            <a:off x="672360" y="3955584"/>
            <a:ext cx="8788065"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91440 w 10462679"/>
              <a:gd name="connsiteY4" fmla="*/ 9144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Lst>
            <a:ahLst/>
            <a:cxnLst>
              <a:cxn ang="0">
                <a:pos x="connsiteX0" y="connsiteY0"/>
              </a:cxn>
              <a:cxn ang="0">
                <a:pos x="connsiteX1" y="connsiteY1"/>
              </a:cxn>
              <a:cxn ang="0">
                <a:pos x="connsiteX2" y="connsiteY2"/>
              </a:cxn>
              <a:cxn ang="0">
                <a:pos x="connsiteX3" y="connsiteY3"/>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
        <p:nvSpPr>
          <p:cNvPr id="19" name="文本占位符 18">
            <a:extLst>
              <a:ext uri="{FF2B5EF4-FFF2-40B4-BE49-F238E27FC236}">
                <a16:creationId xmlns:a16="http://schemas.microsoft.com/office/drawing/2014/main" id="{3C4F246A-F950-475D-A854-EB7CDADB9A40}"/>
              </a:ext>
            </a:extLst>
          </p:cNvPr>
          <p:cNvSpPr>
            <a:spLocks noGrp="1"/>
          </p:cNvSpPr>
          <p:nvPr>
            <p:ph type="body" sz="quarter" idx="13" hasCustomPrompt="1"/>
          </p:nvPr>
        </p:nvSpPr>
        <p:spPr>
          <a:xfrm>
            <a:off x="3215040" y="2729397"/>
            <a:ext cx="7920000" cy="646331"/>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0" name="文本占位符 19">
            <a:extLst>
              <a:ext uri="{FF2B5EF4-FFF2-40B4-BE49-F238E27FC236}">
                <a16:creationId xmlns:a16="http://schemas.microsoft.com/office/drawing/2014/main" id="{152789C5-7CD5-4A11-8AF2-7ABB1B50D980}"/>
              </a:ext>
            </a:extLst>
          </p:cNvPr>
          <p:cNvSpPr>
            <a:spLocks noGrp="1"/>
          </p:cNvSpPr>
          <p:nvPr>
            <p:ph type="body" sz="quarter" idx="14" hasCustomPrompt="1"/>
          </p:nvPr>
        </p:nvSpPr>
        <p:spPr>
          <a:xfrm>
            <a:off x="904599" y="5233085"/>
            <a:ext cx="7920000" cy="646331"/>
          </a:xfrm>
          <a:prstGeom prst="rect">
            <a:avLst/>
          </a:prstGeom>
        </p:spPr>
        <p:txBody>
          <a:bodyPr vert="horz" wrap="square" lIns="91440" tIns="45720" rIns="91440" bIns="45720" anchor="t" anchorCtr="0">
            <a:spAutoFit/>
          </a:bodyPr>
          <a:lstStyle>
            <a:lvl1pPr marL="0" indent="0" algn="just"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7" name="文本占位符 26">
            <a:extLst>
              <a:ext uri="{FF2B5EF4-FFF2-40B4-BE49-F238E27FC236}">
                <a16:creationId xmlns:a16="http://schemas.microsoft.com/office/drawing/2014/main" id="{A3040C65-2A94-45A8-A7EF-3EE523222B93}"/>
              </a:ext>
            </a:extLst>
          </p:cNvPr>
          <p:cNvSpPr>
            <a:spLocks noGrp="1"/>
          </p:cNvSpPr>
          <p:nvPr>
            <p:ph type="body" sz="quarter" idx="19" hasCustomPrompt="1"/>
          </p:nvPr>
        </p:nvSpPr>
        <p:spPr>
          <a:xfrm>
            <a:off x="3215041" y="1651728"/>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名字或小标题</a:t>
            </a:r>
            <a:endParaRPr lang="en-US" altLang="zh-CN" dirty="0"/>
          </a:p>
        </p:txBody>
      </p:sp>
      <p:sp>
        <p:nvSpPr>
          <p:cNvPr id="28" name="文本占位符 27">
            <a:extLst>
              <a:ext uri="{FF2B5EF4-FFF2-40B4-BE49-F238E27FC236}">
                <a16:creationId xmlns:a16="http://schemas.microsoft.com/office/drawing/2014/main" id="{17DDF98A-9811-4BD9-A6EE-2D602D4771EE}"/>
              </a:ext>
            </a:extLst>
          </p:cNvPr>
          <p:cNvSpPr>
            <a:spLocks noGrp="1"/>
          </p:cNvSpPr>
          <p:nvPr>
            <p:ph type="body" sz="quarter" idx="20" hasCustomPrompt="1"/>
          </p:nvPr>
        </p:nvSpPr>
        <p:spPr>
          <a:xfrm>
            <a:off x="904599" y="4155416"/>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名字或小标题</a:t>
            </a:r>
          </a:p>
        </p:txBody>
      </p:sp>
      <p:sp>
        <p:nvSpPr>
          <p:cNvPr id="30" name="文本占位符 24">
            <a:extLst>
              <a:ext uri="{FF2B5EF4-FFF2-40B4-BE49-F238E27FC236}">
                <a16:creationId xmlns:a16="http://schemas.microsoft.com/office/drawing/2014/main" id="{D251F5F7-7FDC-4385-A549-E49D468FCD71}"/>
              </a:ext>
            </a:extLst>
          </p:cNvPr>
          <p:cNvSpPr>
            <a:spLocks noGrp="1"/>
          </p:cNvSpPr>
          <p:nvPr>
            <p:ph type="body" sz="quarter" idx="21" hasCustomPrompt="1"/>
          </p:nvPr>
        </p:nvSpPr>
        <p:spPr>
          <a:xfrm>
            <a:off x="3215040" y="2382849"/>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2" name="文本占位符 24">
            <a:extLst>
              <a:ext uri="{FF2B5EF4-FFF2-40B4-BE49-F238E27FC236}">
                <a16:creationId xmlns:a16="http://schemas.microsoft.com/office/drawing/2014/main" id="{555BE8BB-487D-4BD7-9C62-7C4F6CAF2B69}"/>
              </a:ext>
            </a:extLst>
          </p:cNvPr>
          <p:cNvSpPr>
            <a:spLocks noGrp="1"/>
          </p:cNvSpPr>
          <p:nvPr>
            <p:ph type="body" sz="quarter" idx="23" hasCustomPrompt="1"/>
          </p:nvPr>
        </p:nvSpPr>
        <p:spPr>
          <a:xfrm>
            <a:off x="7001142" y="2382849"/>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3" name="文本占位符 24">
            <a:extLst>
              <a:ext uri="{FF2B5EF4-FFF2-40B4-BE49-F238E27FC236}">
                <a16:creationId xmlns:a16="http://schemas.microsoft.com/office/drawing/2014/main" id="{63268F2B-9C12-4771-AFE0-6C146AC0C170}"/>
              </a:ext>
            </a:extLst>
          </p:cNvPr>
          <p:cNvSpPr>
            <a:spLocks noGrp="1"/>
          </p:cNvSpPr>
          <p:nvPr>
            <p:ph type="body" sz="quarter" idx="24" hasCustomPrompt="1"/>
          </p:nvPr>
        </p:nvSpPr>
        <p:spPr>
          <a:xfrm>
            <a:off x="7001142" y="2105850"/>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4" name="文本占位符 24">
            <a:extLst>
              <a:ext uri="{FF2B5EF4-FFF2-40B4-BE49-F238E27FC236}">
                <a16:creationId xmlns:a16="http://schemas.microsoft.com/office/drawing/2014/main" id="{7C827225-8DE3-447F-99E9-7EEA7747AA7A}"/>
              </a:ext>
            </a:extLst>
          </p:cNvPr>
          <p:cNvSpPr>
            <a:spLocks noGrp="1"/>
          </p:cNvSpPr>
          <p:nvPr>
            <p:ph type="body" sz="quarter" idx="25" hasCustomPrompt="1"/>
          </p:nvPr>
        </p:nvSpPr>
        <p:spPr>
          <a:xfrm>
            <a:off x="904599" y="4886537"/>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6" name="文本占位符 24">
            <a:extLst>
              <a:ext uri="{FF2B5EF4-FFF2-40B4-BE49-F238E27FC236}">
                <a16:creationId xmlns:a16="http://schemas.microsoft.com/office/drawing/2014/main" id="{0968FB44-394F-4427-8916-DC2A9C9A3BFD}"/>
              </a:ext>
            </a:extLst>
          </p:cNvPr>
          <p:cNvSpPr>
            <a:spLocks noGrp="1"/>
          </p:cNvSpPr>
          <p:nvPr>
            <p:ph type="body" sz="quarter" idx="27" hasCustomPrompt="1"/>
          </p:nvPr>
        </p:nvSpPr>
        <p:spPr>
          <a:xfrm>
            <a:off x="4738440" y="4886537"/>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7" name="文本占位符 24">
            <a:extLst>
              <a:ext uri="{FF2B5EF4-FFF2-40B4-BE49-F238E27FC236}">
                <a16:creationId xmlns:a16="http://schemas.microsoft.com/office/drawing/2014/main" id="{FCFD49C6-42D7-46C7-B124-CA42B9FACB59}"/>
              </a:ext>
            </a:extLst>
          </p:cNvPr>
          <p:cNvSpPr>
            <a:spLocks noGrp="1"/>
          </p:cNvSpPr>
          <p:nvPr>
            <p:ph type="body" sz="quarter" idx="28" hasCustomPrompt="1"/>
          </p:nvPr>
        </p:nvSpPr>
        <p:spPr>
          <a:xfrm>
            <a:off x="4738440" y="4609538"/>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8" name="文本占位符 24">
            <a:extLst>
              <a:ext uri="{FF2B5EF4-FFF2-40B4-BE49-F238E27FC236}">
                <a16:creationId xmlns:a16="http://schemas.microsoft.com/office/drawing/2014/main" id="{3EDEA5AF-CD9D-4AC2-A8E5-32C55FAFE473}"/>
              </a:ext>
            </a:extLst>
          </p:cNvPr>
          <p:cNvSpPr>
            <a:spLocks noGrp="1"/>
          </p:cNvSpPr>
          <p:nvPr>
            <p:ph type="body" sz="quarter" idx="29" hasCustomPrompt="1"/>
          </p:nvPr>
        </p:nvSpPr>
        <p:spPr>
          <a:xfrm>
            <a:off x="3215040" y="2105850"/>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9" name="文本占位符 24">
            <a:extLst>
              <a:ext uri="{FF2B5EF4-FFF2-40B4-BE49-F238E27FC236}">
                <a16:creationId xmlns:a16="http://schemas.microsoft.com/office/drawing/2014/main" id="{24BFF107-7E37-4850-BE50-99FEC50EA09F}"/>
              </a:ext>
            </a:extLst>
          </p:cNvPr>
          <p:cNvSpPr>
            <a:spLocks noGrp="1"/>
          </p:cNvSpPr>
          <p:nvPr>
            <p:ph type="body" sz="quarter" idx="30" hasCustomPrompt="1"/>
          </p:nvPr>
        </p:nvSpPr>
        <p:spPr>
          <a:xfrm>
            <a:off x="904599" y="4609538"/>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40" name="文本占位符 39">
            <a:extLst>
              <a:ext uri="{FF2B5EF4-FFF2-40B4-BE49-F238E27FC236}">
                <a16:creationId xmlns:a16="http://schemas.microsoft.com/office/drawing/2014/main" id="{FE0ADC24-8028-4DDF-AF83-15ACC2791972}"/>
              </a:ext>
            </a:extLst>
          </p:cNvPr>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人物介绍或两段内容</a:t>
            </a:r>
          </a:p>
        </p:txBody>
      </p:sp>
      <p:grpSp>
        <p:nvGrpSpPr>
          <p:cNvPr id="25" name="组合 24">
            <a:extLst>
              <a:ext uri="{FF2B5EF4-FFF2-40B4-BE49-F238E27FC236}">
                <a16:creationId xmlns:a16="http://schemas.microsoft.com/office/drawing/2014/main" id="{60187E2C-903C-46B3-829A-A3F906241447}"/>
              </a:ext>
            </a:extLst>
          </p:cNvPr>
          <p:cNvGrpSpPr/>
          <p:nvPr userDrawn="1"/>
        </p:nvGrpSpPr>
        <p:grpSpPr>
          <a:xfrm>
            <a:off x="669563" y="1337442"/>
            <a:ext cx="2279442" cy="2279442"/>
            <a:chOff x="669563" y="1337442"/>
            <a:chExt cx="2279442" cy="2279442"/>
          </a:xfrm>
        </p:grpSpPr>
        <p:grpSp>
          <p:nvGrpSpPr>
            <p:cNvPr id="26" name="组合 25">
              <a:extLst>
                <a:ext uri="{FF2B5EF4-FFF2-40B4-BE49-F238E27FC236}">
                  <a16:creationId xmlns:a16="http://schemas.microsoft.com/office/drawing/2014/main" id="{BFB4E695-ABAE-4DB4-95AD-FDF721D711D8}"/>
                </a:ext>
              </a:extLst>
            </p:cNvPr>
            <p:cNvGrpSpPr/>
            <p:nvPr/>
          </p:nvGrpSpPr>
          <p:grpSpPr>
            <a:xfrm rot="195713">
              <a:off x="669563" y="1337442"/>
              <a:ext cx="2279442" cy="2279442"/>
              <a:chOff x="689208" y="1357087"/>
              <a:chExt cx="2240151" cy="2240152"/>
            </a:xfrm>
          </p:grpSpPr>
          <p:sp>
            <p:nvSpPr>
              <p:cNvPr id="42" name="等腰三角形 41">
                <a:extLst>
                  <a:ext uri="{FF2B5EF4-FFF2-40B4-BE49-F238E27FC236}">
                    <a16:creationId xmlns:a16="http://schemas.microsoft.com/office/drawing/2014/main" id="{AED83A6C-8121-4AA3-9C01-C96439458444}"/>
                  </a:ext>
                </a:extLst>
              </p:cNvPr>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a:extLst>
                  <a:ext uri="{FF2B5EF4-FFF2-40B4-BE49-F238E27FC236}">
                    <a16:creationId xmlns:a16="http://schemas.microsoft.com/office/drawing/2014/main" id="{BA47A7AE-746B-4BC1-9E07-168356F80EE7}"/>
                  </a:ext>
                </a:extLst>
              </p:cNvPr>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a:extLst>
                  <a:ext uri="{FF2B5EF4-FFF2-40B4-BE49-F238E27FC236}">
                    <a16:creationId xmlns:a16="http://schemas.microsoft.com/office/drawing/2014/main" id="{718EBB6B-F099-4C60-8E50-0FCD26AEC7DE}"/>
                  </a:ext>
                </a:extLst>
              </p:cNvPr>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44">
                <a:extLst>
                  <a:ext uri="{FF2B5EF4-FFF2-40B4-BE49-F238E27FC236}">
                    <a16:creationId xmlns:a16="http://schemas.microsoft.com/office/drawing/2014/main" id="{112EE240-0E94-4FE0-A64E-214F2E181A12}"/>
                  </a:ext>
                </a:extLst>
              </p:cNvPr>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椭圆 3">
              <a:extLst>
                <a:ext uri="{FF2B5EF4-FFF2-40B4-BE49-F238E27FC236}">
                  <a16:creationId xmlns:a16="http://schemas.microsoft.com/office/drawing/2014/main" id="{646D424E-8B1D-4FBB-B4FE-09DE68CCF4B1}"/>
                </a:ext>
              </a:extLst>
            </p:cNvPr>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
              <a:extLst>
                <a:ext uri="{FF2B5EF4-FFF2-40B4-BE49-F238E27FC236}">
                  <a16:creationId xmlns:a16="http://schemas.microsoft.com/office/drawing/2014/main" id="{058386BA-1374-43E4-8595-4CFB2F506925}"/>
                </a:ext>
              </a:extLst>
            </p:cNvPr>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
              <a:extLst>
                <a:ext uri="{FF2B5EF4-FFF2-40B4-BE49-F238E27FC236}">
                  <a16:creationId xmlns:a16="http://schemas.microsoft.com/office/drawing/2014/main" id="{1FD67BFC-D765-441C-9249-9E334BB3F940}"/>
                </a:ext>
              </a:extLst>
            </p:cNvPr>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3">
              <a:extLst>
                <a:ext uri="{FF2B5EF4-FFF2-40B4-BE49-F238E27FC236}">
                  <a16:creationId xmlns:a16="http://schemas.microsoft.com/office/drawing/2014/main" id="{7AC1B212-95EB-4F9A-A4A4-960A975BCC0F}"/>
                </a:ext>
              </a:extLst>
            </p:cNvPr>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58AD6345-C6EA-4EA9-95DD-B02015862EC1}"/>
              </a:ext>
            </a:extLst>
          </p:cNvPr>
          <p:cNvGrpSpPr/>
          <p:nvPr userDrawn="1"/>
        </p:nvGrpSpPr>
        <p:grpSpPr>
          <a:xfrm>
            <a:off x="9272069" y="3829796"/>
            <a:ext cx="2279442" cy="2279442"/>
            <a:chOff x="669563" y="1337442"/>
            <a:chExt cx="2279442" cy="2279442"/>
          </a:xfrm>
        </p:grpSpPr>
        <p:grpSp>
          <p:nvGrpSpPr>
            <p:cNvPr id="47" name="组合 46">
              <a:extLst>
                <a:ext uri="{FF2B5EF4-FFF2-40B4-BE49-F238E27FC236}">
                  <a16:creationId xmlns:a16="http://schemas.microsoft.com/office/drawing/2014/main" id="{1B0E2C93-3734-4E5B-BE10-7859F4C9A555}"/>
                </a:ext>
              </a:extLst>
            </p:cNvPr>
            <p:cNvGrpSpPr/>
            <p:nvPr/>
          </p:nvGrpSpPr>
          <p:grpSpPr>
            <a:xfrm rot="195713">
              <a:off x="669563" y="1337442"/>
              <a:ext cx="2279442" cy="2279442"/>
              <a:chOff x="689208" y="1357087"/>
              <a:chExt cx="2240151" cy="2240152"/>
            </a:xfrm>
          </p:grpSpPr>
          <p:sp>
            <p:nvSpPr>
              <p:cNvPr id="52" name="等腰三角形 51">
                <a:extLst>
                  <a:ext uri="{FF2B5EF4-FFF2-40B4-BE49-F238E27FC236}">
                    <a16:creationId xmlns:a16="http://schemas.microsoft.com/office/drawing/2014/main" id="{1B25B420-CA91-4B83-939F-E448CD0C6B4C}"/>
                  </a:ext>
                </a:extLst>
              </p:cNvPr>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a:extLst>
                  <a:ext uri="{FF2B5EF4-FFF2-40B4-BE49-F238E27FC236}">
                    <a16:creationId xmlns:a16="http://schemas.microsoft.com/office/drawing/2014/main" id="{A679200C-4E29-4E7B-8EA7-4205F1FE5E25}"/>
                  </a:ext>
                </a:extLst>
              </p:cNvPr>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a:extLst>
                  <a:ext uri="{FF2B5EF4-FFF2-40B4-BE49-F238E27FC236}">
                    <a16:creationId xmlns:a16="http://schemas.microsoft.com/office/drawing/2014/main" id="{15F13AB8-E0B8-40BB-8D1A-3AFC6DAE73A3}"/>
                  </a:ext>
                </a:extLst>
              </p:cNvPr>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a:extLst>
                  <a:ext uri="{FF2B5EF4-FFF2-40B4-BE49-F238E27FC236}">
                    <a16:creationId xmlns:a16="http://schemas.microsoft.com/office/drawing/2014/main" id="{D7C06274-A578-41CA-AFDB-171F2A7108F5}"/>
                  </a:ext>
                </a:extLst>
              </p:cNvPr>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椭圆 3">
              <a:extLst>
                <a:ext uri="{FF2B5EF4-FFF2-40B4-BE49-F238E27FC236}">
                  <a16:creationId xmlns:a16="http://schemas.microsoft.com/office/drawing/2014/main" id="{DB7907BF-ADAA-4578-9848-A48EDC4DFDE6}"/>
                </a:ext>
              </a:extLst>
            </p:cNvPr>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3">
              <a:extLst>
                <a:ext uri="{FF2B5EF4-FFF2-40B4-BE49-F238E27FC236}">
                  <a16:creationId xmlns:a16="http://schemas.microsoft.com/office/drawing/2014/main" id="{2AE04D1E-A595-4631-8F3F-5E8C41E1E109}"/>
                </a:ext>
              </a:extLst>
            </p:cNvPr>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3">
              <a:extLst>
                <a:ext uri="{FF2B5EF4-FFF2-40B4-BE49-F238E27FC236}">
                  <a16:creationId xmlns:a16="http://schemas.microsoft.com/office/drawing/2014/main" id="{E4272E17-35CF-4738-9869-D9ABBBF065C0}"/>
                </a:ext>
              </a:extLst>
            </p:cNvPr>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3">
              <a:extLst>
                <a:ext uri="{FF2B5EF4-FFF2-40B4-BE49-F238E27FC236}">
                  <a16:creationId xmlns:a16="http://schemas.microsoft.com/office/drawing/2014/main" id="{87A6B5A4-C815-41A4-A0F5-4C16D49B090C}"/>
                </a:ext>
              </a:extLst>
            </p:cNvPr>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3282094026"/>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preserve="1" userDrawn="1">
  <p:cSld name="1_封面">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0D5683B5-CBC3-4538-9883-849F1DEA149E}"/>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C685483E-ADDC-4401-891C-252F72E09BDA}"/>
              </a:ext>
            </a:extLst>
          </p:cNvPr>
          <p:cNvGrpSpPr/>
          <p:nvPr userDrawn="1"/>
        </p:nvGrpSpPr>
        <p:grpSpPr>
          <a:xfrm>
            <a:off x="530508" y="666443"/>
            <a:ext cx="11130984" cy="5580185"/>
            <a:chOff x="1375797" y="902205"/>
            <a:chExt cx="9647982" cy="4782170"/>
          </a:xfrm>
        </p:grpSpPr>
        <p:grpSp>
          <p:nvGrpSpPr>
            <p:cNvPr id="9" name="组合 8">
              <a:extLst>
                <a:ext uri="{FF2B5EF4-FFF2-40B4-BE49-F238E27FC236}">
                  <a16:creationId xmlns:a16="http://schemas.microsoft.com/office/drawing/2014/main" id="{8C20842F-0AA2-42C5-ACD8-FFDD5F802182}"/>
                </a:ext>
              </a:extLst>
            </p:cNvPr>
            <p:cNvGrpSpPr/>
            <p:nvPr/>
          </p:nvGrpSpPr>
          <p:grpSpPr>
            <a:xfrm>
              <a:off x="1375797" y="904240"/>
              <a:ext cx="9647982" cy="4780135"/>
              <a:chOff x="1375797" y="1261127"/>
              <a:chExt cx="9647982" cy="4423248"/>
            </a:xfrm>
          </p:grpSpPr>
          <p:sp>
            <p:nvSpPr>
              <p:cNvPr id="12" name="矩形 40">
                <a:extLst>
                  <a:ext uri="{FF2B5EF4-FFF2-40B4-BE49-F238E27FC236}">
                    <a16:creationId xmlns:a16="http://schemas.microsoft.com/office/drawing/2014/main" id="{92EBAB04-7899-48AB-BF88-7E20E7DBF875}"/>
                  </a:ext>
                </a:extLst>
              </p:cNvPr>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 fmla="*/ 1375797 w 11023779"/>
                  <a:gd name="connsiteY0" fmla="*/ 1261127 h 5684375"/>
                  <a:gd name="connsiteX1" fmla="*/ 0 w 11023779"/>
                  <a:gd name="connsiteY1" fmla="*/ 0 h 5684375"/>
                  <a:gd name="connsiteX2" fmla="*/ 11023779 w 11023779"/>
                  <a:gd name="connsiteY2" fmla="*/ 1261127 h 5684375"/>
                  <a:gd name="connsiteX3" fmla="*/ 11023779 w 11023779"/>
                  <a:gd name="connsiteY3" fmla="*/ 5684375 h 5684375"/>
                  <a:gd name="connsiteX4" fmla="*/ 1375797 w 11023779"/>
                  <a:gd name="connsiteY4" fmla="*/ 5684375 h 5684375"/>
                  <a:gd name="connsiteX5" fmla="*/ 1375797 w 11023779"/>
                  <a:gd name="connsiteY5" fmla="*/ 1261127 h 5684375"/>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2A84C791-809F-402C-8E6B-2A164D71BA45}"/>
                  </a:ext>
                </a:extLst>
              </p:cNvPr>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0" name="任意多边形: 形状 9">
              <a:extLst>
                <a:ext uri="{FF2B5EF4-FFF2-40B4-BE49-F238E27FC236}">
                  <a16:creationId xmlns:a16="http://schemas.microsoft.com/office/drawing/2014/main" id="{8EF610AF-1287-4814-97F1-0E7C462E84D2}"/>
                </a:ext>
              </a:extLst>
            </p:cNvPr>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40B93D9E-95D4-4C41-A31F-CF2C939E2FC2}"/>
                </a:ext>
              </a:extLst>
            </p:cNvPr>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7" name="组合 16">
            <a:extLst>
              <a:ext uri="{FF2B5EF4-FFF2-40B4-BE49-F238E27FC236}">
                <a16:creationId xmlns:a16="http://schemas.microsoft.com/office/drawing/2014/main" id="{ACE8422D-956A-423C-8E0A-03C7BA5CDA10}"/>
              </a:ext>
            </a:extLst>
          </p:cNvPr>
          <p:cNvGrpSpPr/>
          <p:nvPr userDrawn="1"/>
        </p:nvGrpSpPr>
        <p:grpSpPr>
          <a:xfrm>
            <a:off x="4495800" y="361634"/>
            <a:ext cx="3200400" cy="779326"/>
            <a:chOff x="4495800" y="635954"/>
            <a:chExt cx="3200400" cy="779326"/>
          </a:xfrm>
        </p:grpSpPr>
        <p:sp useBgFill="1">
          <p:nvSpPr>
            <p:cNvPr id="18" name="矩形 17">
              <a:extLst>
                <a:ext uri="{FF2B5EF4-FFF2-40B4-BE49-F238E27FC236}">
                  <a16:creationId xmlns:a16="http://schemas.microsoft.com/office/drawing/2014/main" id="{3E14BE8E-2C73-4D0D-936C-1D6576186791}"/>
                </a:ext>
              </a:extLst>
            </p:cNvPr>
            <p:cNvSpPr/>
            <p:nvPr/>
          </p:nvSpPr>
          <p:spPr>
            <a:xfrm>
              <a:off x="4495800" y="63595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763a3f4e-9d53-4af4-bab9-7348766026be"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10899AD7-C113-44F7-AD06-F6398858DB17}"/>
                </a:ext>
              </a:extLst>
            </p:cNvPr>
            <p:cNvGrpSpPr>
              <a:grpSpLocks noChangeAspect="1"/>
            </p:cNvGrpSpPr>
            <p:nvPr>
              <p:custDataLst>
                <p:tags r:id="rId1"/>
              </p:custDataLst>
            </p:nvPr>
          </p:nvGrpSpPr>
          <p:grpSpPr>
            <a:xfrm>
              <a:off x="4823684" y="635954"/>
              <a:ext cx="2544631" cy="779326"/>
              <a:chOff x="2988659" y="2478922"/>
              <a:chExt cx="6214680" cy="1903326"/>
            </a:xfrm>
            <a:solidFill>
              <a:schemeClr val="accent1"/>
            </a:solidFill>
          </p:grpSpPr>
          <p:grpSp>
            <p:nvGrpSpPr>
              <p:cNvPr id="20" name="îSlîde">
                <a:extLst>
                  <a:ext uri="{FF2B5EF4-FFF2-40B4-BE49-F238E27FC236}">
                    <a16:creationId xmlns:a16="http://schemas.microsoft.com/office/drawing/2014/main" id="{3DA2228E-8712-4DD5-8D55-1999EF8314FC}"/>
                  </a:ext>
                </a:extLst>
              </p:cNvPr>
              <p:cNvGrpSpPr/>
              <p:nvPr/>
            </p:nvGrpSpPr>
            <p:grpSpPr>
              <a:xfrm>
                <a:off x="2988659" y="2478922"/>
                <a:ext cx="1901065" cy="1903326"/>
                <a:chOff x="1735138" y="2095500"/>
                <a:chExt cx="2667000" cy="2670175"/>
              </a:xfrm>
              <a:grpFill/>
            </p:grpSpPr>
            <p:sp>
              <p:nvSpPr>
                <p:cNvPr id="27" name="î$ļîďe">
                  <a:extLst>
                    <a:ext uri="{FF2B5EF4-FFF2-40B4-BE49-F238E27FC236}">
                      <a16:creationId xmlns:a16="http://schemas.microsoft.com/office/drawing/2014/main" id="{72055009-D345-44FF-8A35-D88FA7E18046}"/>
                    </a:ext>
                  </a:extLst>
                </p:cNvPr>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8" name="ïṧḷíḋê">
                  <a:extLst>
                    <a:ext uri="{FF2B5EF4-FFF2-40B4-BE49-F238E27FC236}">
                      <a16:creationId xmlns:a16="http://schemas.microsoft.com/office/drawing/2014/main" id="{48525461-87A8-41A3-BB21-DA9114D34C16}"/>
                    </a:ext>
                  </a:extLst>
                </p:cNvPr>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9" name="íṡļíḋé">
                  <a:extLst>
                    <a:ext uri="{FF2B5EF4-FFF2-40B4-BE49-F238E27FC236}">
                      <a16:creationId xmlns:a16="http://schemas.microsoft.com/office/drawing/2014/main" id="{6D867F9B-EBB6-4529-B06B-25652ABC416F}"/>
                    </a:ext>
                  </a:extLst>
                </p:cNvPr>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0" name="í$ḻîḓê">
                  <a:extLst>
                    <a:ext uri="{FF2B5EF4-FFF2-40B4-BE49-F238E27FC236}">
                      <a16:creationId xmlns:a16="http://schemas.microsoft.com/office/drawing/2014/main" id="{64488801-D8C9-4106-8511-4B13ECAC45D6}"/>
                    </a:ext>
                  </a:extLst>
                </p:cNvPr>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1" name="ï$ḻíḓê">
                  <a:extLst>
                    <a:ext uri="{FF2B5EF4-FFF2-40B4-BE49-F238E27FC236}">
                      <a16:creationId xmlns:a16="http://schemas.microsoft.com/office/drawing/2014/main" id="{AB277BFC-C1E5-4B2A-BB85-D991EDD26D52}"/>
                    </a:ext>
                  </a:extLst>
                </p:cNvPr>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2" name="ïš1ïḓê">
                  <a:extLst>
                    <a:ext uri="{FF2B5EF4-FFF2-40B4-BE49-F238E27FC236}">
                      <a16:creationId xmlns:a16="http://schemas.microsoft.com/office/drawing/2014/main" id="{2CDC67C9-D961-406C-B373-954C39E27BE9}"/>
                    </a:ext>
                  </a:extLst>
                </p:cNvPr>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3" name="íṣlidé">
                  <a:extLst>
                    <a:ext uri="{FF2B5EF4-FFF2-40B4-BE49-F238E27FC236}">
                      <a16:creationId xmlns:a16="http://schemas.microsoft.com/office/drawing/2014/main" id="{C8C68294-33CE-4634-B77A-7EEB8780CCD7}"/>
                    </a:ext>
                  </a:extLst>
                </p:cNvPr>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4" name="íṩľïdé">
                  <a:extLst>
                    <a:ext uri="{FF2B5EF4-FFF2-40B4-BE49-F238E27FC236}">
                      <a16:creationId xmlns:a16="http://schemas.microsoft.com/office/drawing/2014/main" id="{BCE0D436-06BA-4F1C-8D01-2A3A751E3163}"/>
                    </a:ext>
                  </a:extLst>
                </p:cNvPr>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5" name="iṡḻîḑè">
                  <a:extLst>
                    <a:ext uri="{FF2B5EF4-FFF2-40B4-BE49-F238E27FC236}">
                      <a16:creationId xmlns:a16="http://schemas.microsoft.com/office/drawing/2014/main" id="{846CE4C1-7A21-4388-A6B5-FDBE7399CFA9}"/>
                    </a:ext>
                  </a:extLst>
                </p:cNvPr>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6" name="iṧľîḓé">
                  <a:extLst>
                    <a:ext uri="{FF2B5EF4-FFF2-40B4-BE49-F238E27FC236}">
                      <a16:creationId xmlns:a16="http://schemas.microsoft.com/office/drawing/2014/main" id="{78396209-E47C-48C1-B758-E04D83CAC831}"/>
                    </a:ext>
                  </a:extLst>
                </p:cNvPr>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7" name="iṥ1ïḍè">
                  <a:extLst>
                    <a:ext uri="{FF2B5EF4-FFF2-40B4-BE49-F238E27FC236}">
                      <a16:creationId xmlns:a16="http://schemas.microsoft.com/office/drawing/2014/main" id="{E6FBCDFC-B439-4539-ABBD-627EF0CD52D4}"/>
                    </a:ext>
                  </a:extLst>
                </p:cNvPr>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8" name="îṡḷïďé">
                  <a:extLst>
                    <a:ext uri="{FF2B5EF4-FFF2-40B4-BE49-F238E27FC236}">
                      <a16:creationId xmlns:a16="http://schemas.microsoft.com/office/drawing/2014/main" id="{4E152516-DFF6-486B-8FB0-DA34FC6D5D56}"/>
                    </a:ext>
                  </a:extLst>
                </p:cNvPr>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9" name="í$liḍè">
                  <a:extLst>
                    <a:ext uri="{FF2B5EF4-FFF2-40B4-BE49-F238E27FC236}">
                      <a16:creationId xmlns:a16="http://schemas.microsoft.com/office/drawing/2014/main" id="{83173E76-C9CA-4685-A287-BCEBE1B4C515}"/>
                    </a:ext>
                  </a:extLst>
                </p:cNvPr>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s1iḍè">
                  <a:extLst>
                    <a:ext uri="{FF2B5EF4-FFF2-40B4-BE49-F238E27FC236}">
                      <a16:creationId xmlns:a16="http://schemas.microsoft.com/office/drawing/2014/main" id="{59E6F47D-A8C7-446B-A351-5634D5FE971C}"/>
                    </a:ext>
                  </a:extLst>
                </p:cNvPr>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
            <p:nvSpPr>
              <p:cNvPr id="21" name="ïślîḓê">
                <a:extLst>
                  <a:ext uri="{FF2B5EF4-FFF2-40B4-BE49-F238E27FC236}">
                    <a16:creationId xmlns:a16="http://schemas.microsoft.com/office/drawing/2014/main" id="{3E061C4D-F51B-436B-A77E-5A65E1B7DC76}"/>
                  </a:ext>
                </a:extLst>
              </p:cNvPr>
              <p:cNvSpPr/>
              <p:nvPr/>
            </p:nvSpPr>
            <p:spPr bwMode="auto">
              <a:xfrm>
                <a:off x="5203178" y="3897933"/>
                <a:ext cx="4000161" cy="237633"/>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algn="ctr"/>
                <a:endParaRPr>
                  <a:solidFill>
                    <a:schemeClr val="accent1"/>
                  </a:solidFill>
                </a:endParaRPr>
              </a:p>
            </p:txBody>
          </p:sp>
          <p:grpSp>
            <p:nvGrpSpPr>
              <p:cNvPr id="22" name="iSļïḍe">
                <a:extLst>
                  <a:ext uri="{FF2B5EF4-FFF2-40B4-BE49-F238E27FC236}">
                    <a16:creationId xmlns:a16="http://schemas.microsoft.com/office/drawing/2014/main" id="{669AF3CC-4A32-4537-8A53-A67D92FC6437}"/>
                  </a:ext>
                </a:extLst>
              </p:cNvPr>
              <p:cNvGrpSpPr/>
              <p:nvPr/>
            </p:nvGrpSpPr>
            <p:grpSpPr>
              <a:xfrm>
                <a:off x="5388759" y="2716555"/>
                <a:ext cx="3612028" cy="965242"/>
                <a:chOff x="5102226" y="2428875"/>
                <a:chExt cx="5067300" cy="1354138"/>
              </a:xfrm>
              <a:grpFill/>
            </p:grpSpPr>
            <p:sp>
              <p:nvSpPr>
                <p:cNvPr id="23" name="íṧḻîďè">
                  <a:extLst>
                    <a:ext uri="{FF2B5EF4-FFF2-40B4-BE49-F238E27FC236}">
                      <a16:creationId xmlns:a16="http://schemas.microsoft.com/office/drawing/2014/main" id="{D2D66921-EAB2-435C-A963-9B29140D4A73}"/>
                    </a:ext>
                  </a:extLst>
                </p:cNvPr>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4" name="îṩḻidé">
                  <a:extLst>
                    <a:ext uri="{FF2B5EF4-FFF2-40B4-BE49-F238E27FC236}">
                      <a16:creationId xmlns:a16="http://schemas.microsoft.com/office/drawing/2014/main" id="{76E14019-69D1-4D66-B503-66859D26F626}"/>
                    </a:ext>
                  </a:extLst>
                </p:cNvPr>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5" name="ïsľíḋè">
                  <a:extLst>
                    <a:ext uri="{FF2B5EF4-FFF2-40B4-BE49-F238E27FC236}">
                      <a16:creationId xmlns:a16="http://schemas.microsoft.com/office/drawing/2014/main" id="{31B1B22E-EAC4-4BC0-B30A-3FC5A97ED98E}"/>
                    </a:ext>
                  </a:extLst>
                </p:cNvPr>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6" name="işľiḋé">
                  <a:extLst>
                    <a:ext uri="{FF2B5EF4-FFF2-40B4-BE49-F238E27FC236}">
                      <a16:creationId xmlns:a16="http://schemas.microsoft.com/office/drawing/2014/main" id="{B0688CB8-A80F-494B-951A-7E1A5B923775}"/>
                    </a:ext>
                  </a:extLst>
                </p:cNvPr>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grpSp>
      </p:grpSp>
      <p:sp>
        <p:nvSpPr>
          <p:cNvPr id="42" name="文本占位符 4">
            <a:extLst>
              <a:ext uri="{FF2B5EF4-FFF2-40B4-BE49-F238E27FC236}">
                <a16:creationId xmlns:a16="http://schemas.microsoft.com/office/drawing/2014/main" id="{B3BAC3A5-7004-4BFE-9149-DF5D2A104610}"/>
              </a:ext>
            </a:extLst>
          </p:cNvPr>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60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感谢老师的悉心指导</a:t>
            </a:r>
          </a:p>
        </p:txBody>
      </p:sp>
      <p:sp>
        <p:nvSpPr>
          <p:cNvPr id="43" name="文本占位符 5">
            <a:extLst>
              <a:ext uri="{FF2B5EF4-FFF2-40B4-BE49-F238E27FC236}">
                <a16:creationId xmlns:a16="http://schemas.microsoft.com/office/drawing/2014/main" id="{FADDC765-5013-4FA1-BCAB-6D76A92E2C12}"/>
              </a:ext>
            </a:extLst>
          </p:cNvPr>
          <p:cNvSpPr>
            <a:spLocks noGrp="1"/>
          </p:cNvSpPr>
          <p:nvPr>
            <p:ph type="body" sz="quarter" idx="11" hasCustomPrompt="1"/>
          </p:nvPr>
        </p:nvSpPr>
        <p:spPr>
          <a:xfrm>
            <a:off x="1617850" y="2692270"/>
            <a:ext cx="8956297" cy="400110"/>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600">
                <a:solidFill>
                  <a:schemeClr val="accent1"/>
                </a:solidFill>
                <a:latin typeface="+mn-lt"/>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Thank you for teacher’s kind guidance</a:t>
            </a:r>
            <a:endParaRPr lang="zh-CN" altLang="en-US" dirty="0"/>
          </a:p>
        </p:txBody>
      </p:sp>
      <p:sp>
        <p:nvSpPr>
          <p:cNvPr id="44" name="文本占位符 6">
            <a:extLst>
              <a:ext uri="{FF2B5EF4-FFF2-40B4-BE49-F238E27FC236}">
                <a16:creationId xmlns:a16="http://schemas.microsoft.com/office/drawing/2014/main" id="{1F40B88E-C154-40CE-BED5-FA35772BBAAF}"/>
              </a:ext>
            </a:extLst>
          </p:cNvPr>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答辩人：</a:t>
            </a:r>
            <a:r>
              <a:rPr lang="en-US" altLang="zh-CN"/>
              <a:t>@</a:t>
            </a:r>
            <a:r>
              <a:rPr lang="zh-CN" altLang="en-US"/>
              <a:t>十六；   指导老师：</a:t>
            </a:r>
            <a:r>
              <a:rPr lang="en-US" altLang="zh-CN"/>
              <a:t>@</a:t>
            </a:r>
            <a:r>
              <a:rPr lang="zh-CN" altLang="en-US"/>
              <a:t>浣熊</a:t>
            </a:r>
          </a:p>
        </p:txBody>
      </p:sp>
      <p:sp>
        <p:nvSpPr>
          <p:cNvPr id="41" name="任意多边形: 形状 40">
            <a:extLst>
              <a:ext uri="{FF2B5EF4-FFF2-40B4-BE49-F238E27FC236}">
                <a16:creationId xmlns:a16="http://schemas.microsoft.com/office/drawing/2014/main" id="{47CF756D-4C4B-4D34-9163-81B53D5E3D1C}"/>
              </a:ext>
            </a:extLst>
          </p:cNvPr>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48" name="图片 47">
            <a:extLst>
              <a:ext uri="{FF2B5EF4-FFF2-40B4-BE49-F238E27FC236}">
                <a16:creationId xmlns:a16="http://schemas.microsoft.com/office/drawing/2014/main" id="{CA4E8FFB-CB98-4022-ACB5-A846085CF927}"/>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2172" t="9294" r="3717" b="49559"/>
          <a:stretch/>
        </p:blipFill>
        <p:spPr>
          <a:xfrm>
            <a:off x="0" y="4013200"/>
            <a:ext cx="12192000" cy="2844800"/>
          </a:xfrm>
          <a:prstGeom prst="rect">
            <a:avLst/>
          </a:prstGeom>
        </p:spPr>
      </p:pic>
      <p:pic>
        <p:nvPicPr>
          <p:cNvPr id="52" name="图片 51">
            <a:extLst>
              <a:ext uri="{FF2B5EF4-FFF2-40B4-BE49-F238E27FC236}">
                <a16:creationId xmlns:a16="http://schemas.microsoft.com/office/drawing/2014/main" id="{06CBC32C-99D8-4AE0-90F7-65EAE1667FA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l="2172" t="22257" r="3717" b="49559"/>
          <a:stretch>
            <a:fillRect/>
          </a:stretch>
        </p:blipFill>
        <p:spPr>
          <a:xfrm>
            <a:off x="0" y="4909402"/>
            <a:ext cx="12192000" cy="1948598"/>
          </a:xfrm>
          <a:custGeom>
            <a:avLst/>
            <a:gdLst>
              <a:gd name="connsiteX0" fmla="*/ 0 w 12192000"/>
              <a:gd name="connsiteY0" fmla="*/ 0 h 1948598"/>
              <a:gd name="connsiteX1" fmla="*/ 422666 w 12192000"/>
              <a:gd name="connsiteY1" fmla="*/ 127337 h 1948598"/>
              <a:gd name="connsiteX2" fmla="*/ 6096000 w 12192000"/>
              <a:gd name="connsiteY2" fmla="*/ 923262 h 1948598"/>
              <a:gd name="connsiteX3" fmla="*/ 11769333 w 12192000"/>
              <a:gd name="connsiteY3" fmla="*/ 127337 h 1948598"/>
              <a:gd name="connsiteX4" fmla="*/ 12191999 w 12192000"/>
              <a:gd name="connsiteY4" fmla="*/ 0 h 1948598"/>
              <a:gd name="connsiteX5" fmla="*/ 12191999 w 12192000"/>
              <a:gd name="connsiteY5" fmla="*/ 1896565 h 1948598"/>
              <a:gd name="connsiteX6" fmla="*/ 12192000 w 12192000"/>
              <a:gd name="connsiteY6" fmla="*/ 1896565 h 1948598"/>
              <a:gd name="connsiteX7" fmla="*/ 12192000 w 12192000"/>
              <a:gd name="connsiteY7" fmla="*/ 1948598 h 1948598"/>
              <a:gd name="connsiteX8" fmla="*/ 0 w 12192000"/>
              <a:gd name="connsiteY8" fmla="*/ 1948598 h 1948598"/>
              <a:gd name="connsiteX9" fmla="*/ 0 w 12192000"/>
              <a:gd name="connsiteY9" fmla="*/ 1896566 h 1948598"/>
              <a:gd name="connsiteX10" fmla="*/ 0 w 12192000"/>
              <a:gd name="connsiteY10" fmla="*/ 1896565 h 1948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8">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8"/>
                </a:lnTo>
                <a:lnTo>
                  <a:pt x="0" y="1948598"/>
                </a:lnTo>
                <a:lnTo>
                  <a:pt x="0" y="1896566"/>
                </a:lnTo>
                <a:lnTo>
                  <a:pt x="0" y="1896565"/>
                </a:lnTo>
                <a:close/>
              </a:path>
            </a:pathLst>
          </a:custGeom>
        </p:spPr>
      </p:pic>
      <p:sp>
        <p:nvSpPr>
          <p:cNvPr id="53" name="任意多边形: 形状 52">
            <a:extLst>
              <a:ext uri="{FF2B5EF4-FFF2-40B4-BE49-F238E27FC236}">
                <a16:creationId xmlns:a16="http://schemas.microsoft.com/office/drawing/2014/main" id="{E8133D1B-594E-41D7-94BC-80C5D518A62C}"/>
              </a:ext>
            </a:extLst>
          </p:cNvPr>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3973200898"/>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preserve="1" userDrawn="1">
  <p:cSld name="一段内容1">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团队介绍（集体照）</a:t>
            </a:r>
          </a:p>
        </p:txBody>
      </p:sp>
      <p:sp>
        <p:nvSpPr>
          <p:cNvPr id="2" name="图片占位符 1">
            <a:extLst>
              <a:ext uri="{FF2B5EF4-FFF2-40B4-BE49-F238E27FC236}">
                <a16:creationId xmlns:a16="http://schemas.microsoft.com/office/drawing/2014/main" id="{12937367-261F-4815-9324-64BC1B9AAD1C}"/>
              </a:ext>
            </a:extLst>
          </p:cNvPr>
          <p:cNvSpPr>
            <a:spLocks noGrp="1"/>
          </p:cNvSpPr>
          <p:nvPr>
            <p:ph type="pic" sz="quarter" idx="23"/>
          </p:nvPr>
        </p:nvSpPr>
        <p:spPr>
          <a:xfrm>
            <a:off x="2971799" y="1376486"/>
            <a:ext cx="8549857" cy="4511431"/>
          </a:xfrm>
          <a:prstGeom prst="rect">
            <a:avLst/>
          </a:prstGeom>
          <a:noFill/>
          <a:ln>
            <a:gradFill flip="none" rotWithShape="1">
              <a:gsLst>
                <a:gs pos="90000">
                  <a:schemeClr val="bg1">
                    <a:lumMod val="75000"/>
                  </a:schemeClr>
                </a:gs>
                <a:gs pos="90000">
                  <a:schemeClr val="bg1">
                    <a:lumMod val="75000"/>
                    <a:alpha val="0"/>
                  </a:schemeClr>
                </a:gs>
              </a:gsLst>
              <a:lin ang="10800000" scaled="1"/>
              <a:tileRect/>
            </a:gradFill>
          </a:ln>
          <a:effectLst/>
        </p:spPr>
        <p:txBody>
          <a:bodyPr/>
          <a:lstStyle/>
          <a:p>
            <a:endParaRPr lang="zh-CN" altLang="en-US" dirty="0"/>
          </a:p>
        </p:txBody>
      </p:sp>
      <p:sp>
        <p:nvSpPr>
          <p:cNvPr id="16" name="文本占位符 15">
            <a:extLst>
              <a:ext uri="{FF2B5EF4-FFF2-40B4-BE49-F238E27FC236}">
                <a16:creationId xmlns:a16="http://schemas.microsoft.com/office/drawing/2014/main" id="{73C0CBF0-3267-4C71-B63D-DA721B3CA37C}"/>
              </a:ext>
            </a:extLst>
          </p:cNvPr>
          <p:cNvSpPr>
            <a:spLocks noGrp="1"/>
          </p:cNvSpPr>
          <p:nvPr>
            <p:ph type="body" sz="quarter" idx="25"/>
          </p:nvPr>
        </p:nvSpPr>
        <p:spPr>
          <a:xfrm>
            <a:off x="657640" y="1376486"/>
            <a:ext cx="6108920" cy="451143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gradFill flip="none" rotWithShape="1">
            <a:gsLst>
              <a:gs pos="40000">
                <a:schemeClr val="bg1"/>
              </a:gs>
              <a:gs pos="100000">
                <a:schemeClr val="bg1">
                  <a:alpha val="0"/>
                </a:schemeClr>
              </a:gs>
            </a:gsLst>
            <a:lin ang="0" scaled="1"/>
            <a:tileRect/>
          </a:gradFill>
          <a:ln>
            <a:gradFill flip="none" rotWithShape="1">
              <a:gsLst>
                <a:gs pos="90000">
                  <a:schemeClr val="bg1">
                    <a:lumMod val="75000"/>
                  </a:schemeClr>
                </a:gs>
                <a:gs pos="90000">
                  <a:schemeClr val="bg1">
                    <a:lumMod val="75000"/>
                    <a:alpha val="0"/>
                  </a:schemeClr>
                </a:gs>
              </a:gsLst>
              <a:lin ang="0" scaled="1"/>
              <a:tileRect/>
            </a:gradFill>
          </a:ln>
        </p:spPr>
        <p:txBody>
          <a:bodyPr wrap="square">
            <a:noAutofit/>
          </a:bodyPr>
          <a:lstStyle>
            <a:lvl1pPr marL="0" indent="0">
              <a:buNone/>
              <a:defRPr sz="100">
                <a:noFill/>
              </a:defRPr>
            </a:lvl1pPr>
          </a:lstStyle>
          <a:p>
            <a:pPr lvl="0"/>
            <a:endParaRPr lang="zh-CN" altLang="en-US" dirty="0"/>
          </a:p>
        </p:txBody>
      </p:sp>
      <p:sp>
        <p:nvSpPr>
          <p:cNvPr id="15" name="文本占位符 14">
            <a:extLst>
              <a:ext uri="{FF2B5EF4-FFF2-40B4-BE49-F238E27FC236}">
                <a16:creationId xmlns:a16="http://schemas.microsoft.com/office/drawing/2014/main" id="{92030927-2285-4339-BCB8-8EDBE3E91FF5}"/>
              </a:ext>
            </a:extLst>
          </p:cNvPr>
          <p:cNvSpPr>
            <a:spLocks noGrp="1"/>
          </p:cNvSpPr>
          <p:nvPr>
            <p:ph type="body" sz="quarter" idx="24"/>
          </p:nvPr>
        </p:nvSpPr>
        <p:spPr>
          <a:xfrm>
            <a:off x="657642" y="1965958"/>
            <a:ext cx="4767798" cy="3332482"/>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7" name="文本占位符 16">
            <a:extLst>
              <a:ext uri="{FF2B5EF4-FFF2-40B4-BE49-F238E27FC236}">
                <a16:creationId xmlns:a16="http://schemas.microsoft.com/office/drawing/2014/main" id="{8C157B35-B7FD-472C-8FB5-E611D4DC2427}"/>
              </a:ext>
            </a:extLst>
          </p:cNvPr>
          <p:cNvSpPr>
            <a:spLocks noGrp="1"/>
          </p:cNvSpPr>
          <p:nvPr>
            <p:ph type="body" sz="quarter" idx="26" hasCustomPrompt="1"/>
          </p:nvPr>
        </p:nvSpPr>
        <p:spPr>
          <a:xfrm>
            <a:off x="1069120" y="2454211"/>
            <a:ext cx="3883880" cy="58477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希望右图带色块色</a:t>
            </a:r>
          </a:p>
        </p:txBody>
      </p:sp>
      <p:sp>
        <p:nvSpPr>
          <p:cNvPr id="18" name="文本占位符 17">
            <a:extLst>
              <a:ext uri="{FF2B5EF4-FFF2-40B4-BE49-F238E27FC236}">
                <a16:creationId xmlns:a16="http://schemas.microsoft.com/office/drawing/2014/main" id="{5879C8D3-12E0-4683-A228-5021A1AFC5BE}"/>
              </a:ext>
            </a:extLst>
          </p:cNvPr>
          <p:cNvSpPr>
            <a:spLocks noGrp="1"/>
          </p:cNvSpPr>
          <p:nvPr>
            <p:ph type="body" sz="quarter" idx="27" hasCustomPrompt="1"/>
          </p:nvPr>
        </p:nvSpPr>
        <p:spPr>
          <a:xfrm>
            <a:off x="1069120" y="3416861"/>
            <a:ext cx="3883880" cy="1393330"/>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p>
        </p:txBody>
      </p:sp>
      <p:sp>
        <p:nvSpPr>
          <p:cNvPr id="23" name="文本占位符 22">
            <a:extLst>
              <a:ext uri="{FF2B5EF4-FFF2-40B4-BE49-F238E27FC236}">
                <a16:creationId xmlns:a16="http://schemas.microsoft.com/office/drawing/2014/main" id="{C22EDDD4-59F3-4F91-AB13-ED408B9C493B}"/>
              </a:ext>
            </a:extLst>
          </p:cNvPr>
          <p:cNvSpPr>
            <a:spLocks noGrp="1"/>
          </p:cNvSpPr>
          <p:nvPr>
            <p:ph type="body" sz="quarter" idx="28"/>
          </p:nvPr>
        </p:nvSpPr>
        <p:spPr>
          <a:xfrm>
            <a:off x="1160564" y="3213036"/>
            <a:ext cx="821792" cy="6350"/>
          </a:xfrm>
          <a:custGeom>
            <a:avLst/>
            <a:gdLst>
              <a:gd name="connsiteX0" fmla="*/ 0 w 821792"/>
              <a:gd name="connsiteY0" fmla="*/ 0 h 6350"/>
              <a:gd name="connsiteX1" fmla="*/ 821792 w 821792"/>
              <a:gd name="connsiteY1" fmla="*/ 0 h 6350"/>
              <a:gd name="connsiteX2" fmla="*/ 821792 w 821792"/>
              <a:gd name="connsiteY2" fmla="*/ 6350 h 6350"/>
              <a:gd name="connsiteX3" fmla="*/ 0 w 821792"/>
              <a:gd name="connsiteY3" fmla="*/ 6350 h 6350"/>
            </a:gdLst>
            <a:ahLst/>
            <a:cxnLst>
              <a:cxn ang="0">
                <a:pos x="connsiteX0" y="connsiteY0"/>
              </a:cxn>
              <a:cxn ang="0">
                <a:pos x="connsiteX1" y="connsiteY1"/>
              </a:cxn>
              <a:cxn ang="0">
                <a:pos x="connsiteX2" y="connsiteY2"/>
              </a:cxn>
              <a:cxn ang="0">
                <a:pos x="connsiteX3" y="connsiteY3"/>
              </a:cxn>
            </a:cxnLst>
            <a:rect l="l" t="t" r="r" b="b"/>
            <a:pathLst>
              <a:path w="821792" h="6350">
                <a:moveTo>
                  <a:pt x="0" y="0"/>
                </a:moveTo>
                <a:lnTo>
                  <a:pt x="821792" y="0"/>
                </a:lnTo>
                <a:lnTo>
                  <a:pt x="821792" y="6350"/>
                </a:lnTo>
                <a:lnTo>
                  <a:pt x="0" y="6350"/>
                </a:lnTo>
                <a:close/>
              </a:path>
            </a:pathLst>
          </a:custGeom>
          <a:solidFill>
            <a:schemeClr val="bg1">
              <a:alpha val="50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964779680"/>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preserve="1" userDrawn="1">
  <p:cSld name="一段内容2">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4" name="矩形 3">
            <a:extLst>
              <a:ext uri="{FF2B5EF4-FFF2-40B4-BE49-F238E27FC236}">
                <a16:creationId xmlns:a16="http://schemas.microsoft.com/office/drawing/2014/main" id="{EE46D078-8191-455F-9A1A-FFAF237CFF07}"/>
              </a:ext>
            </a:extLst>
          </p:cNvPr>
          <p:cNvSpPr/>
          <p:nvPr userDrawn="1"/>
        </p:nvSpPr>
        <p:spPr>
          <a:xfrm>
            <a:off x="660400" y="1562100"/>
            <a:ext cx="10858500" cy="4324350"/>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占位符 8">
            <a:extLst>
              <a:ext uri="{FF2B5EF4-FFF2-40B4-BE49-F238E27FC236}">
                <a16:creationId xmlns:a16="http://schemas.microsoft.com/office/drawing/2014/main" id="{C99C515D-33DC-4DD4-9D10-7CAD981C723D}"/>
              </a:ext>
            </a:extLst>
          </p:cNvPr>
          <p:cNvSpPr>
            <a:spLocks noGrp="1"/>
          </p:cNvSpPr>
          <p:nvPr userDrawn="1">
            <p:ph type="body" sz="quarter" idx="23" hasCustomPrompt="1"/>
          </p:nvPr>
        </p:nvSpPr>
        <p:spPr>
          <a:xfrm>
            <a:off x="2988494" y="2769338"/>
            <a:ext cx="8042219" cy="1725729"/>
          </a:xfrm>
          <a:prstGeom prst="rect">
            <a:avLst/>
          </a:prstGeom>
        </p:spPr>
        <p:txBody>
          <a:bodyPr vert="horz" wrap="square" lIns="91440" tIns="45720" rIns="91440" bIns="45720" anchor="ctr" anchorCtr="0">
            <a:normAutofit/>
          </a:bodyPr>
          <a:lstStyle>
            <a:lvl1pPr marL="0" marR="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sz="1800" spc="3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lang="zh-CN" altLang="en-US" dirty="0"/>
              <a:t>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a:t>
            </a:r>
          </a:p>
        </p:txBody>
      </p:sp>
      <p:sp>
        <p:nvSpPr>
          <p:cNvPr id="10" name="文本占位符 9">
            <a:extLst>
              <a:ext uri="{FF2B5EF4-FFF2-40B4-BE49-F238E27FC236}">
                <a16:creationId xmlns:a16="http://schemas.microsoft.com/office/drawing/2014/main" id="{7F62CC0F-8758-4B40-9907-0C5DFBEF973B}"/>
              </a:ext>
            </a:extLst>
          </p:cNvPr>
          <p:cNvSpPr>
            <a:spLocks noGrp="1"/>
          </p:cNvSpPr>
          <p:nvPr userDrawn="1">
            <p:ph type="body" sz="quarter" idx="24" hasCustomPrompt="1"/>
          </p:nvPr>
        </p:nvSpPr>
        <p:spPr>
          <a:xfrm>
            <a:off x="1304692" y="2117378"/>
            <a:ext cx="828905" cy="3029648"/>
          </a:xfrm>
          <a:prstGeom prst="rect">
            <a:avLst/>
          </a:prstGeom>
        </p:spPr>
        <p:txBody>
          <a:bodyPr vert="eaVert" wrap="square" lIns="91440" tIns="45720" rIns="91440" bIns="45720" anchor="ctr" anchorCtr="1">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一点小标题</a:t>
            </a:r>
          </a:p>
        </p:txBody>
      </p:sp>
      <p:sp>
        <p:nvSpPr>
          <p:cNvPr id="16" name="文本占位符 15">
            <a:extLst>
              <a:ext uri="{FF2B5EF4-FFF2-40B4-BE49-F238E27FC236}">
                <a16:creationId xmlns:a16="http://schemas.microsoft.com/office/drawing/2014/main" id="{793D3197-735A-4FEF-A97C-D88B2D87831B}"/>
              </a:ext>
            </a:extLst>
          </p:cNvPr>
          <p:cNvSpPr>
            <a:spLocks noGrp="1"/>
          </p:cNvSpPr>
          <p:nvPr userDrawn="1">
            <p:ph type="body" sz="quarter" idx="28"/>
          </p:nvPr>
        </p:nvSpPr>
        <p:spPr>
          <a:xfrm>
            <a:off x="2404746" y="2693848"/>
            <a:ext cx="6350" cy="1876704"/>
          </a:xfrm>
          <a:custGeom>
            <a:avLst/>
            <a:gdLst>
              <a:gd name="connsiteX0" fmla="*/ 0 w 1250531"/>
              <a:gd name="connsiteY0" fmla="*/ 519188 h 1876704"/>
              <a:gd name="connsiteX1" fmla="*/ 821792 w 1250531"/>
              <a:gd name="connsiteY1" fmla="*/ 519188 h 1876704"/>
              <a:gd name="connsiteX2" fmla="*/ 821792 w 1250531"/>
              <a:gd name="connsiteY2" fmla="*/ 525538 h 1876704"/>
              <a:gd name="connsiteX3" fmla="*/ 0 w 1250531"/>
              <a:gd name="connsiteY3" fmla="*/ 52553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0" fmla="*/ 0 w 1250531"/>
              <a:gd name="connsiteY0" fmla="*/ 519188 h 1876704"/>
              <a:gd name="connsiteX1" fmla="*/ 821792 w 1250531"/>
              <a:gd name="connsiteY1" fmla="*/ 519188 h 1876704"/>
              <a:gd name="connsiteX2" fmla="*/ 0 w 1250531"/>
              <a:gd name="connsiteY2" fmla="*/ 525538 h 1876704"/>
              <a:gd name="connsiteX3" fmla="*/ 0 w 1250531"/>
              <a:gd name="connsiteY3" fmla="*/ 51918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8" fmla="*/ 1244181 w 1250531"/>
              <a:gd name="connsiteY8" fmla="*/ 0 h 1876704"/>
              <a:gd name="connsiteX0" fmla="*/ 0 w 1250531"/>
              <a:gd name="connsiteY0" fmla="*/ 519188 h 1876704"/>
              <a:gd name="connsiteX1" fmla="*/ 0 w 1250531"/>
              <a:gd name="connsiteY1" fmla="*/ 525538 h 1876704"/>
              <a:gd name="connsiteX2" fmla="*/ 0 w 1250531"/>
              <a:gd name="connsiteY2" fmla="*/ 519188 h 1876704"/>
              <a:gd name="connsiteX3" fmla="*/ 1244181 w 1250531"/>
              <a:gd name="connsiteY3" fmla="*/ 0 h 1876704"/>
              <a:gd name="connsiteX4" fmla="*/ 1250531 w 1250531"/>
              <a:gd name="connsiteY4" fmla="*/ 0 h 1876704"/>
              <a:gd name="connsiteX5" fmla="*/ 1250531 w 1250531"/>
              <a:gd name="connsiteY5" fmla="*/ 1876704 h 1876704"/>
              <a:gd name="connsiteX6" fmla="*/ 1244181 w 1250531"/>
              <a:gd name="connsiteY6" fmla="*/ 1876704 h 1876704"/>
              <a:gd name="connsiteX7" fmla="*/ 1244181 w 1250531"/>
              <a:gd name="connsiteY7" fmla="*/ 0 h 1876704"/>
              <a:gd name="connsiteX0" fmla="*/ 0 w 6350"/>
              <a:gd name="connsiteY0" fmla="*/ 0 h 1876704"/>
              <a:gd name="connsiteX1" fmla="*/ 6350 w 6350"/>
              <a:gd name="connsiteY1" fmla="*/ 0 h 1876704"/>
              <a:gd name="connsiteX2" fmla="*/ 6350 w 6350"/>
              <a:gd name="connsiteY2" fmla="*/ 1876704 h 1876704"/>
              <a:gd name="connsiteX3" fmla="*/ 0 w 6350"/>
              <a:gd name="connsiteY3" fmla="*/ 1876704 h 1876704"/>
              <a:gd name="connsiteX4" fmla="*/ 0 w 6350"/>
              <a:gd name="connsiteY4" fmla="*/ 0 h 1876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1876704">
                <a:moveTo>
                  <a:pt x="0" y="0"/>
                </a:moveTo>
                <a:lnTo>
                  <a:pt x="6350" y="0"/>
                </a:lnTo>
                <a:lnTo>
                  <a:pt x="6350" y="1876704"/>
                </a:lnTo>
                <a:lnTo>
                  <a:pt x="0" y="1876704"/>
                </a:lnTo>
                <a:lnTo>
                  <a:pt x="0" y="0"/>
                </a:lnTo>
                <a:close/>
              </a:path>
            </a:pathLst>
          </a:custGeom>
          <a:solidFill>
            <a:schemeClr val="accent1">
              <a:alpha val="50000"/>
            </a:schemeClr>
          </a:solidFill>
        </p:spPr>
        <p:txBody>
          <a:bodyPr wrap="square">
            <a:noAutofit/>
          </a:bodyPr>
          <a:lstStyle>
            <a:lvl1pPr marL="0" indent="0">
              <a:buNone/>
              <a:defRPr sz="100">
                <a:noFill/>
              </a:defRPr>
            </a:lvl1pPr>
          </a:lstStyle>
          <a:p>
            <a:pPr lvl="0"/>
            <a:endParaRPr lang="zh-CN" altLang="en-US" dirty="0"/>
          </a:p>
        </p:txBody>
      </p:sp>
      <p:sp>
        <p:nvSpPr>
          <p:cNvPr id="13" name="文本占位符 12">
            <a:extLst>
              <a:ext uri="{FF2B5EF4-FFF2-40B4-BE49-F238E27FC236}">
                <a16:creationId xmlns:a16="http://schemas.microsoft.com/office/drawing/2014/main" id="{B7ABF6F2-79E2-4B56-96DB-DF769CA5EA60}"/>
              </a:ext>
            </a:extLst>
          </p:cNvPr>
          <p:cNvSpPr>
            <a:spLocks noGrp="1"/>
          </p:cNvSpPr>
          <p:nvPr>
            <p:ph type="body" sz="quarter" idx="29"/>
          </p:nvPr>
        </p:nvSpPr>
        <p:spPr>
          <a:xfrm>
            <a:off x="6467822" y="2117377"/>
            <a:ext cx="427166" cy="352224"/>
          </a:xfrm>
          <a:custGeom>
            <a:avLst/>
            <a:gdLst>
              <a:gd name="connsiteX0" fmla="*/ 322247 w 427166"/>
              <a:gd name="connsiteY0" fmla="*/ 0 h 352224"/>
              <a:gd name="connsiteX1" fmla="*/ 427166 w 427166"/>
              <a:gd name="connsiteY1" fmla="*/ 0 h 352224"/>
              <a:gd name="connsiteX2" fmla="*/ 350180 w 427166"/>
              <a:gd name="connsiteY2" fmla="*/ 197572 h 352224"/>
              <a:gd name="connsiteX3" fmla="*/ 423078 w 427166"/>
              <a:gd name="connsiteY3" fmla="*/ 197572 h 352224"/>
              <a:gd name="connsiteX4" fmla="*/ 423078 w 427166"/>
              <a:gd name="connsiteY4" fmla="*/ 352224 h 352224"/>
              <a:gd name="connsiteX5" fmla="*/ 258887 w 427166"/>
              <a:gd name="connsiteY5" fmla="*/ 352224 h 352224"/>
              <a:gd name="connsiteX6" fmla="*/ 258887 w 427166"/>
              <a:gd name="connsiteY6" fmla="*/ 236406 h 352224"/>
              <a:gd name="connsiteX7" fmla="*/ 274217 w 427166"/>
              <a:gd name="connsiteY7" fmla="*/ 104577 h 352224"/>
              <a:gd name="connsiteX8" fmla="*/ 322247 w 427166"/>
              <a:gd name="connsiteY8" fmla="*/ 0 h 352224"/>
              <a:gd name="connsiteX9" fmla="*/ 64721 w 427166"/>
              <a:gd name="connsiteY9" fmla="*/ 0 h 352224"/>
              <a:gd name="connsiteX10" fmla="*/ 168277 w 427166"/>
              <a:gd name="connsiteY10" fmla="*/ 0 h 352224"/>
              <a:gd name="connsiteX11" fmla="*/ 90610 w 427166"/>
              <a:gd name="connsiteY11" fmla="*/ 197572 h 352224"/>
              <a:gd name="connsiteX12" fmla="*/ 164189 w 427166"/>
              <a:gd name="connsiteY12" fmla="*/ 197572 h 352224"/>
              <a:gd name="connsiteX13" fmla="*/ 164189 w 427166"/>
              <a:gd name="connsiteY13" fmla="*/ 352224 h 352224"/>
              <a:gd name="connsiteX14" fmla="*/ 0 w 427166"/>
              <a:gd name="connsiteY14" fmla="*/ 352224 h 352224"/>
              <a:gd name="connsiteX15" fmla="*/ 0 w 427166"/>
              <a:gd name="connsiteY15" fmla="*/ 236406 h 352224"/>
              <a:gd name="connsiteX16" fmla="*/ 14987 w 427166"/>
              <a:gd name="connsiteY16" fmla="*/ 107643 h 352224"/>
              <a:gd name="connsiteX17" fmla="*/ 64721 w 427166"/>
              <a:gd name="connsiteY17" fmla="*/ 0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27166" h="352224">
                <a:moveTo>
                  <a:pt x="322247" y="0"/>
                </a:moveTo>
                <a:lnTo>
                  <a:pt x="427166" y="0"/>
                </a:lnTo>
                <a:cubicBezTo>
                  <a:pt x="375843" y="69491"/>
                  <a:pt x="350180" y="135349"/>
                  <a:pt x="350180" y="197572"/>
                </a:cubicBezTo>
                <a:lnTo>
                  <a:pt x="423078" y="197572"/>
                </a:lnTo>
                <a:lnTo>
                  <a:pt x="423078" y="352224"/>
                </a:lnTo>
                <a:lnTo>
                  <a:pt x="258887" y="352224"/>
                </a:lnTo>
                <a:lnTo>
                  <a:pt x="258887" y="236406"/>
                </a:lnTo>
                <a:cubicBezTo>
                  <a:pt x="258887" y="185990"/>
                  <a:pt x="263997" y="142047"/>
                  <a:pt x="274217" y="104577"/>
                </a:cubicBezTo>
                <a:cubicBezTo>
                  <a:pt x="284436" y="67106"/>
                  <a:pt x="300446" y="32247"/>
                  <a:pt x="322247" y="0"/>
                </a:cubicBezTo>
                <a:close/>
                <a:moveTo>
                  <a:pt x="64721" y="0"/>
                </a:moveTo>
                <a:lnTo>
                  <a:pt x="168277" y="0"/>
                </a:lnTo>
                <a:cubicBezTo>
                  <a:pt x="116499" y="69945"/>
                  <a:pt x="90610" y="135802"/>
                  <a:pt x="90610" y="197572"/>
                </a:cubicBezTo>
                <a:lnTo>
                  <a:pt x="164189" y="197572"/>
                </a:lnTo>
                <a:lnTo>
                  <a:pt x="164189" y="352224"/>
                </a:lnTo>
                <a:lnTo>
                  <a:pt x="0" y="352224"/>
                </a:lnTo>
                <a:lnTo>
                  <a:pt x="0" y="236406"/>
                </a:lnTo>
                <a:cubicBezTo>
                  <a:pt x="0" y="188715"/>
                  <a:pt x="4995" y="145795"/>
                  <a:pt x="14987" y="107643"/>
                </a:cubicBezTo>
                <a:cubicBezTo>
                  <a:pt x="24980" y="69491"/>
                  <a:pt x="41558" y="33610"/>
                  <a:pt x="6472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5" name="文本占位符 14">
            <a:extLst>
              <a:ext uri="{FF2B5EF4-FFF2-40B4-BE49-F238E27FC236}">
                <a16:creationId xmlns:a16="http://schemas.microsoft.com/office/drawing/2014/main" id="{C456B942-2B5F-4FF2-AE48-70BC2320DDA8}"/>
              </a:ext>
            </a:extLst>
          </p:cNvPr>
          <p:cNvSpPr>
            <a:spLocks noGrp="1"/>
          </p:cNvSpPr>
          <p:nvPr>
            <p:ph type="body" sz="quarter" idx="30"/>
          </p:nvPr>
        </p:nvSpPr>
        <p:spPr>
          <a:xfrm>
            <a:off x="6467823" y="4794802"/>
            <a:ext cx="427166" cy="352224"/>
          </a:xfrm>
          <a:custGeom>
            <a:avLst/>
            <a:gdLst>
              <a:gd name="connsiteX0" fmla="*/ 262975 w 427166"/>
              <a:gd name="connsiteY0" fmla="*/ 0 h 352224"/>
              <a:gd name="connsiteX1" fmla="*/ 427166 w 427166"/>
              <a:gd name="connsiteY1" fmla="*/ 0 h 352224"/>
              <a:gd name="connsiteX2" fmla="*/ 427166 w 427166"/>
              <a:gd name="connsiteY2" fmla="*/ 115819 h 352224"/>
              <a:gd name="connsiteX3" fmla="*/ 412859 w 427166"/>
              <a:gd name="connsiteY3" fmla="*/ 241516 h 352224"/>
              <a:gd name="connsiteX4" fmla="*/ 363125 w 427166"/>
              <a:gd name="connsiteY4" fmla="*/ 352224 h 352224"/>
              <a:gd name="connsiteX5" fmla="*/ 258887 w 427166"/>
              <a:gd name="connsiteY5" fmla="*/ 352224 h 352224"/>
              <a:gd name="connsiteX6" fmla="*/ 336555 w 427166"/>
              <a:gd name="connsiteY6" fmla="*/ 155333 h 352224"/>
              <a:gd name="connsiteX7" fmla="*/ 262975 w 427166"/>
              <a:gd name="connsiteY7" fmla="*/ 155333 h 352224"/>
              <a:gd name="connsiteX8" fmla="*/ 3406 w 427166"/>
              <a:gd name="connsiteY8" fmla="*/ 0 h 352224"/>
              <a:gd name="connsiteX9" fmla="*/ 167595 w 427166"/>
              <a:gd name="connsiteY9" fmla="*/ 0 h 352224"/>
              <a:gd name="connsiteX10" fmla="*/ 167595 w 427166"/>
              <a:gd name="connsiteY10" fmla="*/ 115819 h 352224"/>
              <a:gd name="connsiteX11" fmla="*/ 152608 w 427166"/>
              <a:gd name="connsiteY11" fmla="*/ 246967 h 352224"/>
              <a:gd name="connsiteX12" fmla="*/ 103555 w 427166"/>
              <a:gd name="connsiteY12" fmla="*/ 352224 h 352224"/>
              <a:gd name="connsiteX13" fmla="*/ 0 w 427166"/>
              <a:gd name="connsiteY13" fmla="*/ 352224 h 352224"/>
              <a:gd name="connsiteX14" fmla="*/ 76985 w 427166"/>
              <a:gd name="connsiteY14" fmla="*/ 155333 h 352224"/>
              <a:gd name="connsiteX15" fmla="*/ 3406 w 427166"/>
              <a:gd name="connsiteY15" fmla="*/ 155333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7166" h="352224">
                <a:moveTo>
                  <a:pt x="262975" y="0"/>
                </a:moveTo>
                <a:lnTo>
                  <a:pt x="427166" y="0"/>
                </a:lnTo>
                <a:lnTo>
                  <a:pt x="427166" y="115819"/>
                </a:lnTo>
                <a:cubicBezTo>
                  <a:pt x="427166" y="162146"/>
                  <a:pt x="422396" y="204045"/>
                  <a:pt x="412859" y="241516"/>
                </a:cubicBezTo>
                <a:cubicBezTo>
                  <a:pt x="403321" y="278986"/>
                  <a:pt x="386743" y="315889"/>
                  <a:pt x="363125" y="352224"/>
                </a:cubicBezTo>
                <a:lnTo>
                  <a:pt x="258887" y="352224"/>
                </a:lnTo>
                <a:cubicBezTo>
                  <a:pt x="310665" y="282280"/>
                  <a:pt x="336555" y="216649"/>
                  <a:pt x="336555" y="155333"/>
                </a:cubicBezTo>
                <a:lnTo>
                  <a:pt x="262975" y="155333"/>
                </a:lnTo>
                <a:close/>
                <a:moveTo>
                  <a:pt x="3406" y="0"/>
                </a:moveTo>
                <a:lnTo>
                  <a:pt x="167595" y="0"/>
                </a:lnTo>
                <a:lnTo>
                  <a:pt x="167595" y="115819"/>
                </a:lnTo>
                <a:cubicBezTo>
                  <a:pt x="167595" y="166234"/>
                  <a:pt x="162600" y="209949"/>
                  <a:pt x="152608" y="246967"/>
                </a:cubicBezTo>
                <a:cubicBezTo>
                  <a:pt x="142615" y="283983"/>
                  <a:pt x="126264" y="319069"/>
                  <a:pt x="103555" y="352224"/>
                </a:cubicBezTo>
                <a:lnTo>
                  <a:pt x="0" y="352224"/>
                </a:lnTo>
                <a:cubicBezTo>
                  <a:pt x="51323" y="282733"/>
                  <a:pt x="76985" y="217103"/>
                  <a:pt x="76985" y="155333"/>
                </a:cubicBezTo>
                <a:lnTo>
                  <a:pt x="3406" y="15533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242855382"/>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preserve="1" userDrawn="1">
  <p:cSld name="一段内容3">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11" name="矩形 4">
            <a:extLst>
              <a:ext uri="{FF2B5EF4-FFF2-40B4-BE49-F238E27FC236}">
                <a16:creationId xmlns:a16="http://schemas.microsoft.com/office/drawing/2014/main" id="{58024213-B96D-44A6-A56C-45D684A99673}"/>
              </a:ext>
            </a:extLst>
          </p:cNvPr>
          <p:cNvSpPr/>
          <p:nvPr userDrawn="1"/>
        </p:nvSpPr>
        <p:spPr>
          <a:xfrm>
            <a:off x="1167368" y="1390650"/>
            <a:ext cx="9630341" cy="4397647"/>
          </a:xfrm>
          <a:custGeom>
            <a:avLst/>
            <a:gdLst>
              <a:gd name="connsiteX0" fmla="*/ 0 w 10858500"/>
              <a:gd name="connsiteY0" fmla="*/ 0 h 4277362"/>
              <a:gd name="connsiteX1" fmla="*/ 10858500 w 10858500"/>
              <a:gd name="connsiteY1" fmla="*/ 0 h 4277362"/>
              <a:gd name="connsiteX2" fmla="*/ 10858500 w 10858500"/>
              <a:gd name="connsiteY2" fmla="*/ 4277362 h 4277362"/>
              <a:gd name="connsiteX3" fmla="*/ 0 w 10858500"/>
              <a:gd name="connsiteY3" fmla="*/ 4277362 h 4277362"/>
              <a:gd name="connsiteX4" fmla="*/ 0 w 10858500"/>
              <a:gd name="connsiteY4" fmla="*/ 0 h 4277362"/>
              <a:gd name="connsiteX0" fmla="*/ 5080 w 10863580"/>
              <a:gd name="connsiteY0" fmla="*/ 0 h 4277362"/>
              <a:gd name="connsiteX1" fmla="*/ 10863580 w 10863580"/>
              <a:gd name="connsiteY1" fmla="*/ 0 h 4277362"/>
              <a:gd name="connsiteX2" fmla="*/ 10863580 w 10863580"/>
              <a:gd name="connsiteY2" fmla="*/ 4277362 h 4277362"/>
              <a:gd name="connsiteX3" fmla="*/ 5080 w 10863580"/>
              <a:gd name="connsiteY3" fmla="*/ 4277362 h 4277362"/>
              <a:gd name="connsiteX4" fmla="*/ 0 w 10863580"/>
              <a:gd name="connsiteY4" fmla="*/ 1493520 h 4277362"/>
              <a:gd name="connsiteX5" fmla="*/ 5080 w 10863580"/>
              <a:gd name="connsiteY5" fmla="*/ 0 h 4277362"/>
              <a:gd name="connsiteX0" fmla="*/ 5080 w 10866120"/>
              <a:gd name="connsiteY0" fmla="*/ 0 h 4277362"/>
              <a:gd name="connsiteX1" fmla="*/ 10863580 w 10866120"/>
              <a:gd name="connsiteY1" fmla="*/ 0 h 4277362"/>
              <a:gd name="connsiteX2" fmla="*/ 10866120 w 10866120"/>
              <a:gd name="connsiteY2" fmla="*/ 1676400 h 4277362"/>
              <a:gd name="connsiteX3" fmla="*/ 10863580 w 10866120"/>
              <a:gd name="connsiteY3" fmla="*/ 4277362 h 4277362"/>
              <a:gd name="connsiteX4" fmla="*/ 5080 w 10866120"/>
              <a:gd name="connsiteY4" fmla="*/ 4277362 h 4277362"/>
              <a:gd name="connsiteX5" fmla="*/ 0 w 10866120"/>
              <a:gd name="connsiteY5" fmla="*/ 1493520 h 4277362"/>
              <a:gd name="connsiteX6" fmla="*/ 5080 w 10866120"/>
              <a:gd name="connsiteY6" fmla="*/ 0 h 4277362"/>
              <a:gd name="connsiteX0" fmla="*/ 0 w 10866120"/>
              <a:gd name="connsiteY0" fmla="*/ 1494353 h 4278195"/>
              <a:gd name="connsiteX1" fmla="*/ 10863580 w 10866120"/>
              <a:gd name="connsiteY1" fmla="*/ 833 h 4278195"/>
              <a:gd name="connsiteX2" fmla="*/ 10866120 w 10866120"/>
              <a:gd name="connsiteY2" fmla="*/ 1677233 h 4278195"/>
              <a:gd name="connsiteX3" fmla="*/ 10863580 w 10866120"/>
              <a:gd name="connsiteY3" fmla="*/ 4278195 h 4278195"/>
              <a:gd name="connsiteX4" fmla="*/ 5080 w 10866120"/>
              <a:gd name="connsiteY4" fmla="*/ 4278195 h 4278195"/>
              <a:gd name="connsiteX5" fmla="*/ 0 w 10866120"/>
              <a:gd name="connsiteY5" fmla="*/ 1494353 h 4278195"/>
              <a:gd name="connsiteX0" fmla="*/ 0 w 10866120"/>
              <a:gd name="connsiteY0" fmla="*/ 1494353 h 4278195"/>
              <a:gd name="connsiteX1" fmla="*/ 10863580 w 10866120"/>
              <a:gd name="connsiteY1" fmla="*/ 833 h 4278195"/>
              <a:gd name="connsiteX2" fmla="*/ 10866120 w 10866120"/>
              <a:gd name="connsiteY2" fmla="*/ 1677233 h 4278195"/>
              <a:gd name="connsiteX3" fmla="*/ 10863580 w 10866120"/>
              <a:gd name="connsiteY3" fmla="*/ 4278195 h 4278195"/>
              <a:gd name="connsiteX4" fmla="*/ 0 w 10866120"/>
              <a:gd name="connsiteY4" fmla="*/ 1494353 h 4278195"/>
              <a:gd name="connsiteX0" fmla="*/ 0 w 10866120"/>
              <a:gd name="connsiteY0" fmla="*/ 1494353 h 3775275"/>
              <a:gd name="connsiteX1" fmla="*/ 10863580 w 10866120"/>
              <a:gd name="connsiteY1" fmla="*/ 833 h 3775275"/>
              <a:gd name="connsiteX2" fmla="*/ 10866120 w 10866120"/>
              <a:gd name="connsiteY2" fmla="*/ 1677233 h 3775275"/>
              <a:gd name="connsiteX3" fmla="*/ 6687820 w 10866120"/>
              <a:gd name="connsiteY3" fmla="*/ 3775275 h 3775275"/>
              <a:gd name="connsiteX4" fmla="*/ 0 w 10866120"/>
              <a:gd name="connsiteY4" fmla="*/ 1494353 h 3775275"/>
              <a:gd name="connsiteX0" fmla="*/ 0 w 10866120"/>
              <a:gd name="connsiteY0" fmla="*/ 1494353 h 3781463"/>
              <a:gd name="connsiteX1" fmla="*/ 10863580 w 10866120"/>
              <a:gd name="connsiteY1" fmla="*/ 833 h 3781463"/>
              <a:gd name="connsiteX2" fmla="*/ 10866120 w 10866120"/>
              <a:gd name="connsiteY2" fmla="*/ 1677233 h 3781463"/>
              <a:gd name="connsiteX3" fmla="*/ 6687820 w 10866120"/>
              <a:gd name="connsiteY3" fmla="*/ 3775275 h 3781463"/>
              <a:gd name="connsiteX4" fmla="*/ 0 w 10866120"/>
              <a:gd name="connsiteY4" fmla="*/ 1494353 h 3781463"/>
              <a:gd name="connsiteX0" fmla="*/ 31 w 10866151"/>
              <a:gd name="connsiteY0" fmla="*/ 1495929 h 3783039"/>
              <a:gd name="connsiteX1" fmla="*/ 10863611 w 10866151"/>
              <a:gd name="connsiteY1" fmla="*/ 2409 h 3783039"/>
              <a:gd name="connsiteX2" fmla="*/ 10866151 w 10866151"/>
              <a:gd name="connsiteY2" fmla="*/ 1678809 h 3783039"/>
              <a:gd name="connsiteX3" fmla="*/ 6687851 w 10866151"/>
              <a:gd name="connsiteY3" fmla="*/ 3776851 h 3783039"/>
              <a:gd name="connsiteX4" fmla="*/ 31 w 10866151"/>
              <a:gd name="connsiteY4" fmla="*/ 1495929 h 3783039"/>
              <a:gd name="connsiteX0" fmla="*/ 1 w 10866121"/>
              <a:gd name="connsiteY0" fmla="*/ 1174547 h 3461657"/>
              <a:gd name="connsiteX1" fmla="*/ 6672581 w 10866121"/>
              <a:gd name="connsiteY1" fmla="*/ 1067 h 3461657"/>
              <a:gd name="connsiteX2" fmla="*/ 10866121 w 10866121"/>
              <a:gd name="connsiteY2" fmla="*/ 1357427 h 3461657"/>
              <a:gd name="connsiteX3" fmla="*/ 6687821 w 10866121"/>
              <a:gd name="connsiteY3" fmla="*/ 3455469 h 3461657"/>
              <a:gd name="connsiteX4" fmla="*/ 1 w 10866121"/>
              <a:gd name="connsiteY4" fmla="*/ 1174547 h 3461657"/>
              <a:gd name="connsiteX0" fmla="*/ 1 w 10866121"/>
              <a:gd name="connsiteY0" fmla="*/ 1189151 h 3476261"/>
              <a:gd name="connsiteX1" fmla="*/ 6672581 w 10866121"/>
              <a:gd name="connsiteY1" fmla="*/ 15671 h 3476261"/>
              <a:gd name="connsiteX2" fmla="*/ 10866121 w 10866121"/>
              <a:gd name="connsiteY2" fmla="*/ 1372031 h 3476261"/>
              <a:gd name="connsiteX3" fmla="*/ 6687821 w 10866121"/>
              <a:gd name="connsiteY3" fmla="*/ 3470073 h 3476261"/>
              <a:gd name="connsiteX4" fmla="*/ 1 w 10866121"/>
              <a:gd name="connsiteY4" fmla="*/ 1189151 h 3476261"/>
              <a:gd name="connsiteX0" fmla="*/ 153 w 10866273"/>
              <a:gd name="connsiteY0" fmla="*/ 979923 h 3267033"/>
              <a:gd name="connsiteX1" fmla="*/ 6489853 w 10866273"/>
              <a:gd name="connsiteY1" fmla="*/ 19803 h 3267033"/>
              <a:gd name="connsiteX2" fmla="*/ 10866273 w 10866273"/>
              <a:gd name="connsiteY2" fmla="*/ 1162803 h 3267033"/>
              <a:gd name="connsiteX3" fmla="*/ 6687973 w 10866273"/>
              <a:gd name="connsiteY3" fmla="*/ 3260845 h 3267033"/>
              <a:gd name="connsiteX4" fmla="*/ 153 w 10866273"/>
              <a:gd name="connsiteY4" fmla="*/ 979923 h 3267033"/>
              <a:gd name="connsiteX0" fmla="*/ 24733 w 10890853"/>
              <a:gd name="connsiteY0" fmla="*/ 1600647 h 3887757"/>
              <a:gd name="connsiteX1" fmla="*/ 6514433 w 10890853"/>
              <a:gd name="connsiteY1" fmla="*/ 640527 h 3887757"/>
              <a:gd name="connsiteX2" fmla="*/ 10890853 w 10890853"/>
              <a:gd name="connsiteY2" fmla="*/ 1783527 h 3887757"/>
              <a:gd name="connsiteX3" fmla="*/ 6712553 w 10890853"/>
              <a:gd name="connsiteY3" fmla="*/ 3881569 h 3887757"/>
              <a:gd name="connsiteX4" fmla="*/ 24733 w 10890853"/>
              <a:gd name="connsiteY4" fmla="*/ 1600647 h 3887757"/>
              <a:gd name="connsiteX0" fmla="*/ 24733 w 10897001"/>
              <a:gd name="connsiteY0" fmla="*/ 1600647 h 4124481"/>
              <a:gd name="connsiteX1" fmla="*/ 6514433 w 10897001"/>
              <a:gd name="connsiteY1" fmla="*/ 640527 h 4124481"/>
              <a:gd name="connsiteX2" fmla="*/ 10890853 w 10897001"/>
              <a:gd name="connsiteY2" fmla="*/ 1783527 h 4124481"/>
              <a:gd name="connsiteX3" fmla="*/ 6712553 w 10897001"/>
              <a:gd name="connsiteY3" fmla="*/ 3881569 h 4124481"/>
              <a:gd name="connsiteX4" fmla="*/ 24733 w 10897001"/>
              <a:gd name="connsiteY4" fmla="*/ 1600647 h 4124481"/>
              <a:gd name="connsiteX0" fmla="*/ 4 w 10866129"/>
              <a:gd name="connsiteY0" fmla="*/ 978846 h 3021642"/>
              <a:gd name="connsiteX1" fmla="*/ 6489704 w 10866129"/>
              <a:gd name="connsiteY1" fmla="*/ 18726 h 3021642"/>
              <a:gd name="connsiteX2" fmla="*/ 10866124 w 10866129"/>
              <a:gd name="connsiteY2" fmla="*/ 1161726 h 3021642"/>
              <a:gd name="connsiteX3" fmla="*/ 6520184 w 10866129"/>
              <a:gd name="connsiteY3" fmla="*/ 3015928 h 3021642"/>
              <a:gd name="connsiteX4" fmla="*/ 4 w 10866129"/>
              <a:gd name="connsiteY4" fmla="*/ 978846 h 3021642"/>
              <a:gd name="connsiteX0" fmla="*/ 1567 w 10869469"/>
              <a:gd name="connsiteY0" fmla="*/ 978408 h 2914872"/>
              <a:gd name="connsiteX1" fmla="*/ 6491267 w 10869469"/>
              <a:gd name="connsiteY1" fmla="*/ 18288 h 2914872"/>
              <a:gd name="connsiteX2" fmla="*/ 10867687 w 10869469"/>
              <a:gd name="connsiteY2" fmla="*/ 1161288 h 2914872"/>
              <a:gd name="connsiteX3" fmla="*/ 5957867 w 10869469"/>
              <a:gd name="connsiteY3" fmla="*/ 2908810 h 2914872"/>
              <a:gd name="connsiteX4" fmla="*/ 1567 w 10869469"/>
              <a:gd name="connsiteY4" fmla="*/ 978408 h 2914872"/>
              <a:gd name="connsiteX0" fmla="*/ 1576 w 10869478"/>
              <a:gd name="connsiteY0" fmla="*/ 978408 h 2909397"/>
              <a:gd name="connsiteX1" fmla="*/ 6491276 w 10869478"/>
              <a:gd name="connsiteY1" fmla="*/ 18288 h 2909397"/>
              <a:gd name="connsiteX2" fmla="*/ 10867696 w 10869478"/>
              <a:gd name="connsiteY2" fmla="*/ 1161288 h 2909397"/>
              <a:gd name="connsiteX3" fmla="*/ 5957876 w 10869478"/>
              <a:gd name="connsiteY3" fmla="*/ 2908810 h 2909397"/>
              <a:gd name="connsiteX4" fmla="*/ 1576 w 10869478"/>
              <a:gd name="connsiteY4" fmla="*/ 978408 h 2909397"/>
              <a:gd name="connsiteX0" fmla="*/ 1244 w 10869146"/>
              <a:gd name="connsiteY0" fmla="*/ 978408 h 2909397"/>
              <a:gd name="connsiteX1" fmla="*/ 6490944 w 10869146"/>
              <a:gd name="connsiteY1" fmla="*/ 18288 h 2909397"/>
              <a:gd name="connsiteX2" fmla="*/ 10867364 w 10869146"/>
              <a:gd name="connsiteY2" fmla="*/ 1161288 h 2909397"/>
              <a:gd name="connsiteX3" fmla="*/ 5957544 w 10869146"/>
              <a:gd name="connsiteY3" fmla="*/ 2908810 h 2909397"/>
              <a:gd name="connsiteX4" fmla="*/ 1244 w 10869146"/>
              <a:gd name="connsiteY4" fmla="*/ 978408 h 2909397"/>
              <a:gd name="connsiteX0" fmla="*/ 1244 w 10869139"/>
              <a:gd name="connsiteY0" fmla="*/ 1218418 h 3230303"/>
              <a:gd name="connsiteX1" fmla="*/ 6490944 w 10869139"/>
              <a:gd name="connsiteY1" fmla="*/ 258298 h 3230303"/>
              <a:gd name="connsiteX2" fmla="*/ 10867364 w 10869139"/>
              <a:gd name="connsiteY2" fmla="*/ 1401298 h 3230303"/>
              <a:gd name="connsiteX3" fmla="*/ 5957544 w 10869139"/>
              <a:gd name="connsiteY3" fmla="*/ 3148820 h 3230303"/>
              <a:gd name="connsiteX4" fmla="*/ 1244 w 10869139"/>
              <a:gd name="connsiteY4" fmla="*/ 1218418 h 3230303"/>
              <a:gd name="connsiteX0" fmla="*/ 859 w 10868754"/>
              <a:gd name="connsiteY0" fmla="*/ 1218418 h 3230303"/>
              <a:gd name="connsiteX1" fmla="*/ 6490559 w 10868754"/>
              <a:gd name="connsiteY1" fmla="*/ 258298 h 3230303"/>
              <a:gd name="connsiteX2" fmla="*/ 10866979 w 10868754"/>
              <a:gd name="connsiteY2" fmla="*/ 1401298 h 3230303"/>
              <a:gd name="connsiteX3" fmla="*/ 5957159 w 10868754"/>
              <a:gd name="connsiteY3" fmla="*/ 3148820 h 3230303"/>
              <a:gd name="connsiteX4" fmla="*/ 859 w 10868754"/>
              <a:gd name="connsiteY4" fmla="*/ 1218418 h 3230303"/>
              <a:gd name="connsiteX0" fmla="*/ 27 w 10867922"/>
              <a:gd name="connsiteY0" fmla="*/ 1728608 h 3867704"/>
              <a:gd name="connsiteX1" fmla="*/ 6489727 w 10867922"/>
              <a:gd name="connsiteY1" fmla="*/ 768488 h 3867704"/>
              <a:gd name="connsiteX2" fmla="*/ 10866147 w 10867922"/>
              <a:gd name="connsiteY2" fmla="*/ 1911488 h 3867704"/>
              <a:gd name="connsiteX3" fmla="*/ 5956327 w 10867922"/>
              <a:gd name="connsiteY3" fmla="*/ 3659010 h 3867704"/>
              <a:gd name="connsiteX4" fmla="*/ 27 w 10867922"/>
              <a:gd name="connsiteY4" fmla="*/ 1728608 h 3867704"/>
              <a:gd name="connsiteX0" fmla="*/ 4174 w 10872069"/>
              <a:gd name="connsiteY0" fmla="*/ 1974235 h 4314339"/>
              <a:gd name="connsiteX1" fmla="*/ 6493874 w 10872069"/>
              <a:gd name="connsiteY1" fmla="*/ 1014115 h 4314339"/>
              <a:gd name="connsiteX2" fmla="*/ 10870294 w 10872069"/>
              <a:gd name="connsiteY2" fmla="*/ 2157115 h 4314339"/>
              <a:gd name="connsiteX3" fmla="*/ 5960474 w 10872069"/>
              <a:gd name="connsiteY3" fmla="*/ 3904637 h 4314339"/>
              <a:gd name="connsiteX4" fmla="*/ 4174 w 10872069"/>
              <a:gd name="connsiteY4" fmla="*/ 1974235 h 4314339"/>
              <a:gd name="connsiteX0" fmla="*/ 4174 w 10871549"/>
              <a:gd name="connsiteY0" fmla="*/ 1974235 h 4314339"/>
              <a:gd name="connsiteX1" fmla="*/ 6493874 w 10871549"/>
              <a:gd name="connsiteY1" fmla="*/ 1014115 h 4314339"/>
              <a:gd name="connsiteX2" fmla="*/ 10870294 w 10871549"/>
              <a:gd name="connsiteY2" fmla="*/ 2157115 h 4314339"/>
              <a:gd name="connsiteX3" fmla="*/ 5960474 w 10871549"/>
              <a:gd name="connsiteY3" fmla="*/ 3904637 h 4314339"/>
              <a:gd name="connsiteX4" fmla="*/ 4174 w 10871549"/>
              <a:gd name="connsiteY4" fmla="*/ 1974235 h 4314339"/>
              <a:gd name="connsiteX0" fmla="*/ 1043 w 10868638"/>
              <a:gd name="connsiteY0" fmla="*/ 1113083 h 3044082"/>
              <a:gd name="connsiteX1" fmla="*/ 6445023 w 10868638"/>
              <a:gd name="connsiteY1" fmla="*/ 15803 h 3044082"/>
              <a:gd name="connsiteX2" fmla="*/ 10867163 w 10868638"/>
              <a:gd name="connsiteY2" fmla="*/ 1295963 h 3044082"/>
              <a:gd name="connsiteX3" fmla="*/ 5957343 w 10868638"/>
              <a:gd name="connsiteY3" fmla="*/ 3043485 h 3044082"/>
              <a:gd name="connsiteX4" fmla="*/ 1043 w 10868638"/>
              <a:gd name="connsiteY4" fmla="*/ 1113083 h 3044082"/>
              <a:gd name="connsiteX0" fmla="*/ 92 w 10867687"/>
              <a:gd name="connsiteY0" fmla="*/ 1939365 h 4205053"/>
              <a:gd name="connsiteX1" fmla="*/ 6444072 w 10867687"/>
              <a:gd name="connsiteY1" fmla="*/ 842085 h 4205053"/>
              <a:gd name="connsiteX2" fmla="*/ 10866212 w 10867687"/>
              <a:gd name="connsiteY2" fmla="*/ 2122245 h 4205053"/>
              <a:gd name="connsiteX3" fmla="*/ 5956392 w 10867687"/>
              <a:gd name="connsiteY3" fmla="*/ 3869767 h 4205053"/>
              <a:gd name="connsiteX4" fmla="*/ 92 w 10867687"/>
              <a:gd name="connsiteY4" fmla="*/ 1939365 h 4205053"/>
              <a:gd name="connsiteX0" fmla="*/ 92 w 10866345"/>
              <a:gd name="connsiteY0" fmla="*/ 1939365 h 4233754"/>
              <a:gd name="connsiteX1" fmla="*/ 6444072 w 10866345"/>
              <a:gd name="connsiteY1" fmla="*/ 842085 h 4233754"/>
              <a:gd name="connsiteX2" fmla="*/ 10866212 w 10866345"/>
              <a:gd name="connsiteY2" fmla="*/ 2122245 h 4233754"/>
              <a:gd name="connsiteX3" fmla="*/ 5956392 w 10866345"/>
              <a:gd name="connsiteY3" fmla="*/ 3869767 h 4233754"/>
              <a:gd name="connsiteX4" fmla="*/ 92 w 10866345"/>
              <a:gd name="connsiteY4" fmla="*/ 1939365 h 4233754"/>
              <a:gd name="connsiteX0" fmla="*/ 360627 w 11226892"/>
              <a:gd name="connsiteY0" fmla="*/ 1939365 h 4111761"/>
              <a:gd name="connsiteX1" fmla="*/ 6804607 w 11226892"/>
              <a:gd name="connsiteY1" fmla="*/ 842085 h 4111761"/>
              <a:gd name="connsiteX2" fmla="*/ 11226747 w 11226892"/>
              <a:gd name="connsiteY2" fmla="*/ 2122245 h 4111761"/>
              <a:gd name="connsiteX3" fmla="*/ 6316927 w 11226892"/>
              <a:gd name="connsiteY3" fmla="*/ 3869767 h 4111761"/>
              <a:gd name="connsiteX4" fmla="*/ 1403479 w 11226892"/>
              <a:gd name="connsiteY4" fmla="*/ 3890085 h 4111761"/>
              <a:gd name="connsiteX5" fmla="*/ 360627 w 11226892"/>
              <a:gd name="connsiteY5" fmla="*/ 1939365 h 4111761"/>
              <a:gd name="connsiteX0" fmla="*/ 360627 w 11479764"/>
              <a:gd name="connsiteY0" fmla="*/ 1939365 h 4027540"/>
              <a:gd name="connsiteX1" fmla="*/ 6804607 w 11479764"/>
              <a:gd name="connsiteY1" fmla="*/ 842085 h 4027540"/>
              <a:gd name="connsiteX2" fmla="*/ 11226747 w 11479764"/>
              <a:gd name="connsiteY2" fmla="*/ 2122245 h 4027540"/>
              <a:gd name="connsiteX3" fmla="*/ 10442977 w 11479764"/>
              <a:gd name="connsiteY3" fmla="*/ 3903149 h 4027540"/>
              <a:gd name="connsiteX4" fmla="*/ 6316927 w 11479764"/>
              <a:gd name="connsiteY4" fmla="*/ 3869767 h 4027540"/>
              <a:gd name="connsiteX5" fmla="*/ 1403479 w 11479764"/>
              <a:gd name="connsiteY5" fmla="*/ 3890085 h 4027540"/>
              <a:gd name="connsiteX6" fmla="*/ 360627 w 11479764"/>
              <a:gd name="connsiteY6" fmla="*/ 1939365 h 4027540"/>
              <a:gd name="connsiteX0" fmla="*/ 691351 w 10804648"/>
              <a:gd name="connsiteY0" fmla="*/ 1535740 h 5008578"/>
              <a:gd name="connsiteX1" fmla="*/ 6129491 w 10804648"/>
              <a:gd name="connsiteY1" fmla="*/ 1823123 h 5008578"/>
              <a:gd name="connsiteX2" fmla="*/ 10551631 w 10804648"/>
              <a:gd name="connsiteY2" fmla="*/ 3103283 h 5008578"/>
              <a:gd name="connsiteX3" fmla="*/ 9767861 w 10804648"/>
              <a:gd name="connsiteY3" fmla="*/ 4884187 h 5008578"/>
              <a:gd name="connsiteX4" fmla="*/ 5641811 w 10804648"/>
              <a:gd name="connsiteY4" fmla="*/ 4850805 h 5008578"/>
              <a:gd name="connsiteX5" fmla="*/ 728363 w 10804648"/>
              <a:gd name="connsiteY5" fmla="*/ 4871123 h 5008578"/>
              <a:gd name="connsiteX6" fmla="*/ 691351 w 10804648"/>
              <a:gd name="connsiteY6" fmla="*/ 1535740 h 5008578"/>
              <a:gd name="connsiteX0" fmla="*/ 978576 w 11091873"/>
              <a:gd name="connsiteY0" fmla="*/ 404454 h 3877292"/>
              <a:gd name="connsiteX1" fmla="*/ 6416716 w 11091873"/>
              <a:gd name="connsiteY1" fmla="*/ 691837 h 3877292"/>
              <a:gd name="connsiteX2" fmla="*/ 10838856 w 11091873"/>
              <a:gd name="connsiteY2" fmla="*/ 1971997 h 3877292"/>
              <a:gd name="connsiteX3" fmla="*/ 10055086 w 11091873"/>
              <a:gd name="connsiteY3" fmla="*/ 3752901 h 3877292"/>
              <a:gd name="connsiteX4" fmla="*/ 5929036 w 11091873"/>
              <a:gd name="connsiteY4" fmla="*/ 3719519 h 3877292"/>
              <a:gd name="connsiteX5" fmla="*/ 1015588 w 11091873"/>
              <a:gd name="connsiteY5" fmla="*/ 3739837 h 3877292"/>
              <a:gd name="connsiteX6" fmla="*/ 978576 w 11091873"/>
              <a:gd name="connsiteY6" fmla="*/ 404454 h 3877292"/>
              <a:gd name="connsiteX0" fmla="*/ 1104826 w 11218123"/>
              <a:gd name="connsiteY0" fmla="*/ 306070 h 3778908"/>
              <a:gd name="connsiteX1" fmla="*/ 6542966 w 11218123"/>
              <a:gd name="connsiteY1" fmla="*/ 593453 h 3778908"/>
              <a:gd name="connsiteX2" fmla="*/ 10965106 w 11218123"/>
              <a:gd name="connsiteY2" fmla="*/ 1873613 h 3778908"/>
              <a:gd name="connsiteX3" fmla="*/ 10181336 w 11218123"/>
              <a:gd name="connsiteY3" fmla="*/ 3654517 h 3778908"/>
              <a:gd name="connsiteX4" fmla="*/ 6055286 w 11218123"/>
              <a:gd name="connsiteY4" fmla="*/ 3621135 h 3778908"/>
              <a:gd name="connsiteX5" fmla="*/ 1141838 w 11218123"/>
              <a:gd name="connsiteY5" fmla="*/ 3641453 h 3778908"/>
              <a:gd name="connsiteX6" fmla="*/ 1104826 w 11218123"/>
              <a:gd name="connsiteY6" fmla="*/ 306070 h 3778908"/>
              <a:gd name="connsiteX0" fmla="*/ 1204971 w 11318268"/>
              <a:gd name="connsiteY0" fmla="*/ 416036 h 3888874"/>
              <a:gd name="connsiteX1" fmla="*/ 6643111 w 11318268"/>
              <a:gd name="connsiteY1" fmla="*/ 703419 h 3888874"/>
              <a:gd name="connsiteX2" fmla="*/ 11065251 w 11318268"/>
              <a:gd name="connsiteY2" fmla="*/ 1983579 h 3888874"/>
              <a:gd name="connsiteX3" fmla="*/ 10281481 w 11318268"/>
              <a:gd name="connsiteY3" fmla="*/ 3764483 h 3888874"/>
              <a:gd name="connsiteX4" fmla="*/ 6155431 w 11318268"/>
              <a:gd name="connsiteY4" fmla="*/ 3731101 h 3888874"/>
              <a:gd name="connsiteX5" fmla="*/ 1241983 w 11318268"/>
              <a:gd name="connsiteY5" fmla="*/ 3751419 h 3888874"/>
              <a:gd name="connsiteX6" fmla="*/ 1204971 w 11318268"/>
              <a:gd name="connsiteY6" fmla="*/ 416036 h 3888874"/>
              <a:gd name="connsiteX0" fmla="*/ 1430906 w 11008626"/>
              <a:gd name="connsiteY0" fmla="*/ 338825 h 4281926"/>
              <a:gd name="connsiteX1" fmla="*/ 6333469 w 11008626"/>
              <a:gd name="connsiteY1" fmla="*/ 1096471 h 4281926"/>
              <a:gd name="connsiteX2" fmla="*/ 10755609 w 11008626"/>
              <a:gd name="connsiteY2" fmla="*/ 2376631 h 4281926"/>
              <a:gd name="connsiteX3" fmla="*/ 9971839 w 11008626"/>
              <a:gd name="connsiteY3" fmla="*/ 4157535 h 4281926"/>
              <a:gd name="connsiteX4" fmla="*/ 5845789 w 11008626"/>
              <a:gd name="connsiteY4" fmla="*/ 4124153 h 4281926"/>
              <a:gd name="connsiteX5" fmla="*/ 932341 w 11008626"/>
              <a:gd name="connsiteY5" fmla="*/ 4144471 h 4281926"/>
              <a:gd name="connsiteX6" fmla="*/ 1430906 w 11008626"/>
              <a:gd name="connsiteY6" fmla="*/ 338825 h 4281926"/>
              <a:gd name="connsiteX0" fmla="*/ 1327601 w 10905321"/>
              <a:gd name="connsiteY0" fmla="*/ 187429 h 4130530"/>
              <a:gd name="connsiteX1" fmla="*/ 6230164 w 10905321"/>
              <a:gd name="connsiteY1" fmla="*/ 945075 h 4130530"/>
              <a:gd name="connsiteX2" fmla="*/ 10652304 w 10905321"/>
              <a:gd name="connsiteY2" fmla="*/ 2225235 h 4130530"/>
              <a:gd name="connsiteX3" fmla="*/ 9868534 w 10905321"/>
              <a:gd name="connsiteY3" fmla="*/ 4006139 h 4130530"/>
              <a:gd name="connsiteX4" fmla="*/ 5742484 w 10905321"/>
              <a:gd name="connsiteY4" fmla="*/ 3972757 h 4130530"/>
              <a:gd name="connsiteX5" fmla="*/ 829036 w 10905321"/>
              <a:gd name="connsiteY5" fmla="*/ 3993075 h 4130530"/>
              <a:gd name="connsiteX6" fmla="*/ 1327601 w 10905321"/>
              <a:gd name="connsiteY6" fmla="*/ 187429 h 4130530"/>
              <a:gd name="connsiteX0" fmla="*/ 1327601 w 10399945"/>
              <a:gd name="connsiteY0" fmla="*/ 160815 h 4103916"/>
              <a:gd name="connsiteX1" fmla="*/ 6230164 w 10399945"/>
              <a:gd name="connsiteY1" fmla="*/ 918461 h 4103916"/>
              <a:gd name="connsiteX2" fmla="*/ 9855470 w 10399945"/>
              <a:gd name="connsiteY2" fmla="*/ 591889 h 4103916"/>
              <a:gd name="connsiteX3" fmla="*/ 9868534 w 10399945"/>
              <a:gd name="connsiteY3" fmla="*/ 3979525 h 4103916"/>
              <a:gd name="connsiteX4" fmla="*/ 5742484 w 10399945"/>
              <a:gd name="connsiteY4" fmla="*/ 3946143 h 4103916"/>
              <a:gd name="connsiteX5" fmla="*/ 829036 w 10399945"/>
              <a:gd name="connsiteY5" fmla="*/ 3966461 h 4103916"/>
              <a:gd name="connsiteX6" fmla="*/ 1327601 w 10399945"/>
              <a:gd name="connsiteY6" fmla="*/ 160815 h 4103916"/>
              <a:gd name="connsiteX0" fmla="*/ 1327601 w 10517391"/>
              <a:gd name="connsiteY0" fmla="*/ 158393 h 4101494"/>
              <a:gd name="connsiteX1" fmla="*/ 6230164 w 10517391"/>
              <a:gd name="connsiteY1" fmla="*/ 916039 h 4101494"/>
              <a:gd name="connsiteX2" fmla="*/ 10090602 w 10517391"/>
              <a:gd name="connsiteY2" fmla="*/ 419650 h 4101494"/>
              <a:gd name="connsiteX3" fmla="*/ 9868534 w 10517391"/>
              <a:gd name="connsiteY3" fmla="*/ 3977103 h 4101494"/>
              <a:gd name="connsiteX4" fmla="*/ 5742484 w 10517391"/>
              <a:gd name="connsiteY4" fmla="*/ 3943721 h 4101494"/>
              <a:gd name="connsiteX5" fmla="*/ 829036 w 10517391"/>
              <a:gd name="connsiteY5" fmla="*/ 3964039 h 4101494"/>
              <a:gd name="connsiteX6" fmla="*/ 1327601 w 10517391"/>
              <a:gd name="connsiteY6" fmla="*/ 158393 h 4101494"/>
              <a:gd name="connsiteX0" fmla="*/ 1327601 w 10517391"/>
              <a:gd name="connsiteY0" fmla="*/ 158393 h 4214754"/>
              <a:gd name="connsiteX1" fmla="*/ 6230164 w 10517391"/>
              <a:gd name="connsiteY1" fmla="*/ 916039 h 4214754"/>
              <a:gd name="connsiteX2" fmla="*/ 10090602 w 10517391"/>
              <a:gd name="connsiteY2" fmla="*/ 419650 h 4214754"/>
              <a:gd name="connsiteX3" fmla="*/ 9868534 w 10517391"/>
              <a:gd name="connsiteY3" fmla="*/ 3977103 h 4214754"/>
              <a:gd name="connsiteX4" fmla="*/ 5742484 w 10517391"/>
              <a:gd name="connsiteY4" fmla="*/ 3943721 h 4214754"/>
              <a:gd name="connsiteX5" fmla="*/ 829036 w 10517391"/>
              <a:gd name="connsiteY5" fmla="*/ 3964039 h 4214754"/>
              <a:gd name="connsiteX6" fmla="*/ 1327601 w 10517391"/>
              <a:gd name="connsiteY6" fmla="*/ 158393 h 4214754"/>
              <a:gd name="connsiteX0" fmla="*/ 1327601 w 10572950"/>
              <a:gd name="connsiteY0" fmla="*/ 158393 h 4197356"/>
              <a:gd name="connsiteX1" fmla="*/ 6230164 w 10572950"/>
              <a:gd name="connsiteY1" fmla="*/ 916039 h 4197356"/>
              <a:gd name="connsiteX2" fmla="*/ 10090602 w 10572950"/>
              <a:gd name="connsiteY2" fmla="*/ 419650 h 4197356"/>
              <a:gd name="connsiteX3" fmla="*/ 9868534 w 10572950"/>
              <a:gd name="connsiteY3" fmla="*/ 3977103 h 4197356"/>
              <a:gd name="connsiteX4" fmla="*/ 5742484 w 10572950"/>
              <a:gd name="connsiteY4" fmla="*/ 3943721 h 4197356"/>
              <a:gd name="connsiteX5" fmla="*/ 829036 w 10572950"/>
              <a:gd name="connsiteY5" fmla="*/ 3964039 h 4197356"/>
              <a:gd name="connsiteX6" fmla="*/ 1327601 w 10572950"/>
              <a:gd name="connsiteY6" fmla="*/ 158393 h 4197356"/>
              <a:gd name="connsiteX0" fmla="*/ 1377991 w 10623340"/>
              <a:gd name="connsiteY0" fmla="*/ 158393 h 4197356"/>
              <a:gd name="connsiteX1" fmla="*/ 6280554 w 10623340"/>
              <a:gd name="connsiteY1" fmla="*/ 916039 h 4197356"/>
              <a:gd name="connsiteX2" fmla="*/ 10140992 w 10623340"/>
              <a:gd name="connsiteY2" fmla="*/ 419650 h 4197356"/>
              <a:gd name="connsiteX3" fmla="*/ 9918924 w 10623340"/>
              <a:gd name="connsiteY3" fmla="*/ 3977103 h 4197356"/>
              <a:gd name="connsiteX4" fmla="*/ 5792874 w 10623340"/>
              <a:gd name="connsiteY4" fmla="*/ 3943721 h 4197356"/>
              <a:gd name="connsiteX5" fmla="*/ 879426 w 10623340"/>
              <a:gd name="connsiteY5" fmla="*/ 3964039 h 4197356"/>
              <a:gd name="connsiteX6" fmla="*/ 1377991 w 10623340"/>
              <a:gd name="connsiteY6" fmla="*/ 158393 h 4197356"/>
              <a:gd name="connsiteX0" fmla="*/ 1230081 w 10390075"/>
              <a:gd name="connsiteY0" fmla="*/ 158393 h 4234608"/>
              <a:gd name="connsiteX1" fmla="*/ 6132644 w 10390075"/>
              <a:gd name="connsiteY1" fmla="*/ 916039 h 4234608"/>
              <a:gd name="connsiteX2" fmla="*/ 9993082 w 10390075"/>
              <a:gd name="connsiteY2" fmla="*/ 419650 h 4234608"/>
              <a:gd name="connsiteX3" fmla="*/ 9771014 w 10390075"/>
              <a:gd name="connsiteY3" fmla="*/ 3977103 h 4234608"/>
              <a:gd name="connsiteX4" fmla="*/ 5618838 w 10390075"/>
              <a:gd name="connsiteY4" fmla="*/ 3930659 h 4234608"/>
              <a:gd name="connsiteX5" fmla="*/ 731516 w 10390075"/>
              <a:gd name="connsiteY5" fmla="*/ 3964039 h 4234608"/>
              <a:gd name="connsiteX6" fmla="*/ 1230081 w 10390075"/>
              <a:gd name="connsiteY6" fmla="*/ 158393 h 4234608"/>
              <a:gd name="connsiteX0" fmla="*/ 1273376 w 10433370"/>
              <a:gd name="connsiteY0" fmla="*/ 158393 h 4263611"/>
              <a:gd name="connsiteX1" fmla="*/ 6175939 w 10433370"/>
              <a:gd name="connsiteY1" fmla="*/ 916039 h 4263611"/>
              <a:gd name="connsiteX2" fmla="*/ 10036377 w 10433370"/>
              <a:gd name="connsiteY2" fmla="*/ 419650 h 4263611"/>
              <a:gd name="connsiteX3" fmla="*/ 9814309 w 10433370"/>
              <a:gd name="connsiteY3" fmla="*/ 3977103 h 4263611"/>
              <a:gd name="connsiteX4" fmla="*/ 5662133 w 10433370"/>
              <a:gd name="connsiteY4" fmla="*/ 3930659 h 4263611"/>
              <a:gd name="connsiteX5" fmla="*/ 774811 w 10433370"/>
              <a:gd name="connsiteY5" fmla="*/ 3964039 h 4263611"/>
              <a:gd name="connsiteX6" fmla="*/ 1273376 w 10433370"/>
              <a:gd name="connsiteY6" fmla="*/ 158393 h 4263611"/>
              <a:gd name="connsiteX0" fmla="*/ 804711 w 9964705"/>
              <a:gd name="connsiteY0" fmla="*/ 126463 h 4273370"/>
              <a:gd name="connsiteX1" fmla="*/ 5707274 w 9964705"/>
              <a:gd name="connsiteY1" fmla="*/ 884109 h 4273370"/>
              <a:gd name="connsiteX2" fmla="*/ 9567712 w 9964705"/>
              <a:gd name="connsiteY2" fmla="*/ 387720 h 4273370"/>
              <a:gd name="connsiteX3" fmla="*/ 9345644 w 9964705"/>
              <a:gd name="connsiteY3" fmla="*/ 3945173 h 4273370"/>
              <a:gd name="connsiteX4" fmla="*/ 5193468 w 9964705"/>
              <a:gd name="connsiteY4" fmla="*/ 3898729 h 4273370"/>
              <a:gd name="connsiteX5" fmla="*/ 515151 w 9964705"/>
              <a:gd name="connsiteY5" fmla="*/ 3984360 h 4273370"/>
              <a:gd name="connsiteX6" fmla="*/ 804711 w 9964705"/>
              <a:gd name="connsiteY6" fmla="*/ 126463 h 4273370"/>
              <a:gd name="connsiteX0" fmla="*/ 854784 w 10014778"/>
              <a:gd name="connsiteY0" fmla="*/ 126463 h 4192393"/>
              <a:gd name="connsiteX1" fmla="*/ 5757347 w 10014778"/>
              <a:gd name="connsiteY1" fmla="*/ 884109 h 4192393"/>
              <a:gd name="connsiteX2" fmla="*/ 9617785 w 10014778"/>
              <a:gd name="connsiteY2" fmla="*/ 387720 h 4192393"/>
              <a:gd name="connsiteX3" fmla="*/ 9395717 w 10014778"/>
              <a:gd name="connsiteY3" fmla="*/ 3945173 h 4192393"/>
              <a:gd name="connsiteX4" fmla="*/ 5243541 w 10014778"/>
              <a:gd name="connsiteY4" fmla="*/ 3898729 h 4192393"/>
              <a:gd name="connsiteX5" fmla="*/ 565224 w 10014778"/>
              <a:gd name="connsiteY5" fmla="*/ 3984360 h 4192393"/>
              <a:gd name="connsiteX6" fmla="*/ 854784 w 10014778"/>
              <a:gd name="connsiteY6" fmla="*/ 126463 h 4192393"/>
              <a:gd name="connsiteX0" fmla="*/ 1253914 w 10413908"/>
              <a:gd name="connsiteY0" fmla="*/ 209094 h 4275024"/>
              <a:gd name="connsiteX1" fmla="*/ 6156477 w 10413908"/>
              <a:gd name="connsiteY1" fmla="*/ 966740 h 4275024"/>
              <a:gd name="connsiteX2" fmla="*/ 10016915 w 10413908"/>
              <a:gd name="connsiteY2" fmla="*/ 470351 h 4275024"/>
              <a:gd name="connsiteX3" fmla="*/ 9794847 w 10413908"/>
              <a:gd name="connsiteY3" fmla="*/ 4027804 h 4275024"/>
              <a:gd name="connsiteX4" fmla="*/ 5642671 w 10413908"/>
              <a:gd name="connsiteY4" fmla="*/ 3981360 h 4275024"/>
              <a:gd name="connsiteX5" fmla="*/ 964354 w 10413908"/>
              <a:gd name="connsiteY5" fmla="*/ 4066991 h 4275024"/>
              <a:gd name="connsiteX6" fmla="*/ 1253914 w 10413908"/>
              <a:gd name="connsiteY6" fmla="*/ 209094 h 4275024"/>
              <a:gd name="connsiteX0" fmla="*/ 865933 w 10010658"/>
              <a:gd name="connsiteY0" fmla="*/ 170897 h 4236827"/>
              <a:gd name="connsiteX1" fmla="*/ 5990564 w 10010658"/>
              <a:gd name="connsiteY1" fmla="*/ 654223 h 4236827"/>
              <a:gd name="connsiteX2" fmla="*/ 9628934 w 10010658"/>
              <a:gd name="connsiteY2" fmla="*/ 432154 h 4236827"/>
              <a:gd name="connsiteX3" fmla="*/ 9406866 w 10010658"/>
              <a:gd name="connsiteY3" fmla="*/ 3989607 h 4236827"/>
              <a:gd name="connsiteX4" fmla="*/ 5254690 w 10010658"/>
              <a:gd name="connsiteY4" fmla="*/ 3943163 h 4236827"/>
              <a:gd name="connsiteX5" fmla="*/ 576373 w 10010658"/>
              <a:gd name="connsiteY5" fmla="*/ 4028794 h 4236827"/>
              <a:gd name="connsiteX6" fmla="*/ 865933 w 10010658"/>
              <a:gd name="connsiteY6" fmla="*/ 170897 h 4236827"/>
              <a:gd name="connsiteX0" fmla="*/ 1130219 w 10274944"/>
              <a:gd name="connsiteY0" fmla="*/ 267272 h 4333202"/>
              <a:gd name="connsiteX1" fmla="*/ 6254850 w 10274944"/>
              <a:gd name="connsiteY1" fmla="*/ 750598 h 4333202"/>
              <a:gd name="connsiteX2" fmla="*/ 9893220 w 10274944"/>
              <a:gd name="connsiteY2" fmla="*/ 528529 h 4333202"/>
              <a:gd name="connsiteX3" fmla="*/ 9671152 w 10274944"/>
              <a:gd name="connsiteY3" fmla="*/ 4085982 h 4333202"/>
              <a:gd name="connsiteX4" fmla="*/ 5518976 w 10274944"/>
              <a:gd name="connsiteY4" fmla="*/ 4039538 h 4333202"/>
              <a:gd name="connsiteX5" fmla="*/ 840659 w 10274944"/>
              <a:gd name="connsiteY5" fmla="*/ 4125169 h 4333202"/>
              <a:gd name="connsiteX6" fmla="*/ 1130219 w 10274944"/>
              <a:gd name="connsiteY6" fmla="*/ 267272 h 4333202"/>
              <a:gd name="connsiteX0" fmla="*/ 1253653 w 10398378"/>
              <a:gd name="connsiteY0" fmla="*/ 267272 h 4333202"/>
              <a:gd name="connsiteX1" fmla="*/ 6378284 w 10398378"/>
              <a:gd name="connsiteY1" fmla="*/ 750598 h 4333202"/>
              <a:gd name="connsiteX2" fmla="*/ 10016654 w 10398378"/>
              <a:gd name="connsiteY2" fmla="*/ 528529 h 4333202"/>
              <a:gd name="connsiteX3" fmla="*/ 9794586 w 10398378"/>
              <a:gd name="connsiteY3" fmla="*/ 4085982 h 4333202"/>
              <a:gd name="connsiteX4" fmla="*/ 5642410 w 10398378"/>
              <a:gd name="connsiteY4" fmla="*/ 4039538 h 4333202"/>
              <a:gd name="connsiteX5" fmla="*/ 964093 w 10398378"/>
              <a:gd name="connsiteY5" fmla="*/ 4125169 h 4333202"/>
              <a:gd name="connsiteX6" fmla="*/ 1253653 w 10398378"/>
              <a:gd name="connsiteY6" fmla="*/ 267272 h 4333202"/>
              <a:gd name="connsiteX0" fmla="*/ 1253653 w 10682519"/>
              <a:gd name="connsiteY0" fmla="*/ 267272 h 4333202"/>
              <a:gd name="connsiteX1" fmla="*/ 6378284 w 10682519"/>
              <a:gd name="connsiteY1" fmla="*/ 750598 h 4333202"/>
              <a:gd name="connsiteX2" fmla="*/ 10016654 w 10682519"/>
              <a:gd name="connsiteY2" fmla="*/ 528529 h 4333202"/>
              <a:gd name="connsiteX3" fmla="*/ 9794586 w 10682519"/>
              <a:gd name="connsiteY3" fmla="*/ 4085982 h 4333202"/>
              <a:gd name="connsiteX4" fmla="*/ 5642410 w 10682519"/>
              <a:gd name="connsiteY4" fmla="*/ 4039538 h 4333202"/>
              <a:gd name="connsiteX5" fmla="*/ 964093 w 10682519"/>
              <a:gd name="connsiteY5" fmla="*/ 4125169 h 4333202"/>
              <a:gd name="connsiteX6" fmla="*/ 1253653 w 10682519"/>
              <a:gd name="connsiteY6" fmla="*/ 267272 h 4333202"/>
              <a:gd name="connsiteX0" fmla="*/ 1007924 w 10150146"/>
              <a:gd name="connsiteY0" fmla="*/ 202407 h 4268337"/>
              <a:gd name="connsiteX1" fmla="*/ 6169087 w 10150146"/>
              <a:gd name="connsiteY1" fmla="*/ 533333 h 4268337"/>
              <a:gd name="connsiteX2" fmla="*/ 9770925 w 10150146"/>
              <a:gd name="connsiteY2" fmla="*/ 463664 h 4268337"/>
              <a:gd name="connsiteX3" fmla="*/ 9548857 w 10150146"/>
              <a:gd name="connsiteY3" fmla="*/ 4021117 h 4268337"/>
              <a:gd name="connsiteX4" fmla="*/ 5396681 w 10150146"/>
              <a:gd name="connsiteY4" fmla="*/ 3974673 h 4268337"/>
              <a:gd name="connsiteX5" fmla="*/ 718364 w 10150146"/>
              <a:gd name="connsiteY5" fmla="*/ 4060304 h 4268337"/>
              <a:gd name="connsiteX6" fmla="*/ 1007924 w 10150146"/>
              <a:gd name="connsiteY6" fmla="*/ 202407 h 4268337"/>
              <a:gd name="connsiteX0" fmla="*/ 766458 w 9910698"/>
              <a:gd name="connsiteY0" fmla="*/ 202407 h 4360022"/>
              <a:gd name="connsiteX1" fmla="*/ 5927621 w 9910698"/>
              <a:gd name="connsiteY1" fmla="*/ 533333 h 4360022"/>
              <a:gd name="connsiteX2" fmla="*/ 9529459 w 9910698"/>
              <a:gd name="connsiteY2" fmla="*/ 463664 h 4360022"/>
              <a:gd name="connsiteX3" fmla="*/ 9307391 w 9910698"/>
              <a:gd name="connsiteY3" fmla="*/ 4021117 h 4360022"/>
              <a:gd name="connsiteX4" fmla="*/ 5118684 w 9910698"/>
              <a:gd name="connsiteY4" fmla="*/ 4096593 h 4360022"/>
              <a:gd name="connsiteX5" fmla="*/ 476898 w 9910698"/>
              <a:gd name="connsiteY5" fmla="*/ 4060304 h 4360022"/>
              <a:gd name="connsiteX6" fmla="*/ 766458 w 9910698"/>
              <a:gd name="connsiteY6" fmla="*/ 202407 h 4360022"/>
              <a:gd name="connsiteX0" fmla="*/ 1245284 w 10389524"/>
              <a:gd name="connsiteY0" fmla="*/ 260732 h 4418347"/>
              <a:gd name="connsiteX1" fmla="*/ 6406447 w 10389524"/>
              <a:gd name="connsiteY1" fmla="*/ 591658 h 4418347"/>
              <a:gd name="connsiteX2" fmla="*/ 10008285 w 10389524"/>
              <a:gd name="connsiteY2" fmla="*/ 521989 h 4418347"/>
              <a:gd name="connsiteX3" fmla="*/ 9786217 w 10389524"/>
              <a:gd name="connsiteY3" fmla="*/ 4079442 h 4418347"/>
              <a:gd name="connsiteX4" fmla="*/ 5597510 w 10389524"/>
              <a:gd name="connsiteY4" fmla="*/ 4154918 h 4418347"/>
              <a:gd name="connsiteX5" fmla="*/ 955724 w 10389524"/>
              <a:gd name="connsiteY5" fmla="*/ 4118629 h 4418347"/>
              <a:gd name="connsiteX6" fmla="*/ 1245284 w 10389524"/>
              <a:gd name="connsiteY6" fmla="*/ 260732 h 4418347"/>
              <a:gd name="connsiteX0" fmla="*/ 1538333 w 10682573"/>
              <a:gd name="connsiteY0" fmla="*/ 260732 h 4367971"/>
              <a:gd name="connsiteX1" fmla="*/ 6699496 w 10682573"/>
              <a:gd name="connsiteY1" fmla="*/ 591658 h 4367971"/>
              <a:gd name="connsiteX2" fmla="*/ 10301334 w 10682573"/>
              <a:gd name="connsiteY2" fmla="*/ 521989 h 4367971"/>
              <a:gd name="connsiteX3" fmla="*/ 10079266 w 10682573"/>
              <a:gd name="connsiteY3" fmla="*/ 4079442 h 4367971"/>
              <a:gd name="connsiteX4" fmla="*/ 5890559 w 10682573"/>
              <a:gd name="connsiteY4" fmla="*/ 4154918 h 4367971"/>
              <a:gd name="connsiteX5" fmla="*/ 1248773 w 10682573"/>
              <a:gd name="connsiteY5" fmla="*/ 4118629 h 4367971"/>
              <a:gd name="connsiteX6" fmla="*/ 1538333 w 10682573"/>
              <a:gd name="connsiteY6" fmla="*/ 260732 h 4367971"/>
              <a:gd name="connsiteX0" fmla="*/ 1538333 w 11090033"/>
              <a:gd name="connsiteY0" fmla="*/ 260732 h 4367971"/>
              <a:gd name="connsiteX1" fmla="*/ 6699496 w 11090033"/>
              <a:gd name="connsiteY1" fmla="*/ 591658 h 4367971"/>
              <a:gd name="connsiteX2" fmla="*/ 10301334 w 11090033"/>
              <a:gd name="connsiteY2" fmla="*/ 521989 h 4367971"/>
              <a:gd name="connsiteX3" fmla="*/ 10079266 w 11090033"/>
              <a:gd name="connsiteY3" fmla="*/ 4079442 h 4367971"/>
              <a:gd name="connsiteX4" fmla="*/ 5890559 w 11090033"/>
              <a:gd name="connsiteY4" fmla="*/ 4154918 h 4367971"/>
              <a:gd name="connsiteX5" fmla="*/ 1248773 w 11090033"/>
              <a:gd name="connsiteY5" fmla="*/ 4118629 h 4367971"/>
              <a:gd name="connsiteX6" fmla="*/ 1538333 w 11090033"/>
              <a:gd name="connsiteY6" fmla="*/ 260732 h 4367971"/>
              <a:gd name="connsiteX0" fmla="*/ 1538333 w 11298683"/>
              <a:gd name="connsiteY0" fmla="*/ 260732 h 4367971"/>
              <a:gd name="connsiteX1" fmla="*/ 6699496 w 11298683"/>
              <a:gd name="connsiteY1" fmla="*/ 591658 h 4367971"/>
              <a:gd name="connsiteX2" fmla="*/ 10301334 w 11298683"/>
              <a:gd name="connsiteY2" fmla="*/ 521989 h 4367971"/>
              <a:gd name="connsiteX3" fmla="*/ 10079266 w 11298683"/>
              <a:gd name="connsiteY3" fmla="*/ 4079442 h 4367971"/>
              <a:gd name="connsiteX4" fmla="*/ 5890559 w 11298683"/>
              <a:gd name="connsiteY4" fmla="*/ 4154918 h 4367971"/>
              <a:gd name="connsiteX5" fmla="*/ 1248773 w 11298683"/>
              <a:gd name="connsiteY5" fmla="*/ 4118629 h 4367971"/>
              <a:gd name="connsiteX6" fmla="*/ 1538333 w 11298683"/>
              <a:gd name="connsiteY6" fmla="*/ 260732 h 4367971"/>
              <a:gd name="connsiteX0" fmla="*/ 1538333 w 11322688"/>
              <a:gd name="connsiteY0" fmla="*/ 260732 h 4357498"/>
              <a:gd name="connsiteX1" fmla="*/ 6699496 w 11322688"/>
              <a:gd name="connsiteY1" fmla="*/ 591658 h 4357498"/>
              <a:gd name="connsiteX2" fmla="*/ 10301334 w 11322688"/>
              <a:gd name="connsiteY2" fmla="*/ 521989 h 4357498"/>
              <a:gd name="connsiteX3" fmla="*/ 10079266 w 11322688"/>
              <a:gd name="connsiteY3" fmla="*/ 4079442 h 4357498"/>
              <a:gd name="connsiteX4" fmla="*/ 5890559 w 11322688"/>
              <a:gd name="connsiteY4" fmla="*/ 4154918 h 4357498"/>
              <a:gd name="connsiteX5" fmla="*/ 1248773 w 11322688"/>
              <a:gd name="connsiteY5" fmla="*/ 4118629 h 4357498"/>
              <a:gd name="connsiteX6" fmla="*/ 1538333 w 11322688"/>
              <a:gd name="connsiteY6" fmla="*/ 260732 h 4357498"/>
              <a:gd name="connsiteX0" fmla="*/ 1538333 w 10969158"/>
              <a:gd name="connsiteY0" fmla="*/ 260732 h 4358112"/>
              <a:gd name="connsiteX1" fmla="*/ 6699496 w 10969158"/>
              <a:gd name="connsiteY1" fmla="*/ 591658 h 4358112"/>
              <a:gd name="connsiteX2" fmla="*/ 10301334 w 10969158"/>
              <a:gd name="connsiteY2" fmla="*/ 521989 h 4358112"/>
              <a:gd name="connsiteX3" fmla="*/ 10499383 w 10969158"/>
              <a:gd name="connsiteY3" fmla="*/ 4064202 h 4358112"/>
              <a:gd name="connsiteX4" fmla="*/ 5890559 w 10969158"/>
              <a:gd name="connsiteY4" fmla="*/ 4154918 h 4358112"/>
              <a:gd name="connsiteX5" fmla="*/ 1248773 w 10969158"/>
              <a:gd name="connsiteY5" fmla="*/ 4118629 h 4358112"/>
              <a:gd name="connsiteX6" fmla="*/ 1538333 w 10969158"/>
              <a:gd name="connsiteY6" fmla="*/ 260732 h 4358112"/>
              <a:gd name="connsiteX0" fmla="*/ 1538333 w 10860636"/>
              <a:gd name="connsiteY0" fmla="*/ 260732 h 4361839"/>
              <a:gd name="connsiteX1" fmla="*/ 6699496 w 10860636"/>
              <a:gd name="connsiteY1" fmla="*/ 591658 h 4361839"/>
              <a:gd name="connsiteX2" fmla="*/ 10301334 w 10860636"/>
              <a:gd name="connsiteY2" fmla="*/ 521989 h 4361839"/>
              <a:gd name="connsiteX3" fmla="*/ 10334990 w 10860636"/>
              <a:gd name="connsiteY3" fmla="*/ 3972762 h 4361839"/>
              <a:gd name="connsiteX4" fmla="*/ 5890559 w 10860636"/>
              <a:gd name="connsiteY4" fmla="*/ 4154918 h 4361839"/>
              <a:gd name="connsiteX5" fmla="*/ 1248773 w 10860636"/>
              <a:gd name="connsiteY5" fmla="*/ 4118629 h 4361839"/>
              <a:gd name="connsiteX6" fmla="*/ 1538333 w 10860636"/>
              <a:gd name="connsiteY6" fmla="*/ 260732 h 4361839"/>
              <a:gd name="connsiteX0" fmla="*/ 1538333 w 10931892"/>
              <a:gd name="connsiteY0" fmla="*/ 260732 h 4442097"/>
              <a:gd name="connsiteX1" fmla="*/ 6699496 w 10931892"/>
              <a:gd name="connsiteY1" fmla="*/ 591658 h 4442097"/>
              <a:gd name="connsiteX2" fmla="*/ 10301334 w 10931892"/>
              <a:gd name="connsiteY2" fmla="*/ 521989 h 4442097"/>
              <a:gd name="connsiteX3" fmla="*/ 10444585 w 10931892"/>
              <a:gd name="connsiteY3" fmla="*/ 4292802 h 4442097"/>
              <a:gd name="connsiteX4" fmla="*/ 5890559 w 10931892"/>
              <a:gd name="connsiteY4" fmla="*/ 4154918 h 4442097"/>
              <a:gd name="connsiteX5" fmla="*/ 1248773 w 10931892"/>
              <a:gd name="connsiteY5" fmla="*/ 4118629 h 4442097"/>
              <a:gd name="connsiteX6" fmla="*/ 1538333 w 10931892"/>
              <a:gd name="connsiteY6" fmla="*/ 260732 h 4442097"/>
              <a:gd name="connsiteX0" fmla="*/ 1538333 w 10931893"/>
              <a:gd name="connsiteY0" fmla="*/ 260732 h 4354999"/>
              <a:gd name="connsiteX1" fmla="*/ 6699496 w 10931893"/>
              <a:gd name="connsiteY1" fmla="*/ 591658 h 4354999"/>
              <a:gd name="connsiteX2" fmla="*/ 10301334 w 10931893"/>
              <a:gd name="connsiteY2" fmla="*/ 521989 h 4354999"/>
              <a:gd name="connsiteX3" fmla="*/ 10444585 w 10931893"/>
              <a:gd name="connsiteY3" fmla="*/ 4186122 h 4354999"/>
              <a:gd name="connsiteX4" fmla="*/ 5890559 w 10931893"/>
              <a:gd name="connsiteY4" fmla="*/ 4154918 h 4354999"/>
              <a:gd name="connsiteX5" fmla="*/ 1248773 w 10931893"/>
              <a:gd name="connsiteY5" fmla="*/ 4118629 h 4354999"/>
              <a:gd name="connsiteX6" fmla="*/ 1538333 w 10931893"/>
              <a:gd name="connsiteY6" fmla="*/ 260732 h 4354999"/>
              <a:gd name="connsiteX0" fmla="*/ 1538333 w 11288659"/>
              <a:gd name="connsiteY0" fmla="*/ 260732 h 4354999"/>
              <a:gd name="connsiteX1" fmla="*/ 6699496 w 11288659"/>
              <a:gd name="connsiteY1" fmla="*/ 591658 h 4354999"/>
              <a:gd name="connsiteX2" fmla="*/ 10301334 w 11288659"/>
              <a:gd name="connsiteY2" fmla="*/ 521989 h 4354999"/>
              <a:gd name="connsiteX3" fmla="*/ 10444585 w 11288659"/>
              <a:gd name="connsiteY3" fmla="*/ 4186122 h 4354999"/>
              <a:gd name="connsiteX4" fmla="*/ 5890559 w 11288659"/>
              <a:gd name="connsiteY4" fmla="*/ 4154918 h 4354999"/>
              <a:gd name="connsiteX5" fmla="*/ 1248773 w 11288659"/>
              <a:gd name="connsiteY5" fmla="*/ 4118629 h 4354999"/>
              <a:gd name="connsiteX6" fmla="*/ 1538333 w 11288659"/>
              <a:gd name="connsiteY6" fmla="*/ 260732 h 4354999"/>
              <a:gd name="connsiteX0" fmla="*/ 1249168 w 10965229"/>
              <a:gd name="connsiteY0" fmla="*/ 260732 h 4430928"/>
              <a:gd name="connsiteX1" fmla="*/ 6410331 w 10965229"/>
              <a:gd name="connsiteY1" fmla="*/ 591658 h 4430928"/>
              <a:gd name="connsiteX2" fmla="*/ 10012169 w 10965229"/>
              <a:gd name="connsiteY2" fmla="*/ 521989 h 4430928"/>
              <a:gd name="connsiteX3" fmla="*/ 10155420 w 10965229"/>
              <a:gd name="connsiteY3" fmla="*/ 4186122 h 4430928"/>
              <a:gd name="connsiteX4" fmla="*/ 5674459 w 10965229"/>
              <a:gd name="connsiteY4" fmla="*/ 4093958 h 4430928"/>
              <a:gd name="connsiteX5" fmla="*/ 959608 w 10965229"/>
              <a:gd name="connsiteY5" fmla="*/ 4118629 h 4430928"/>
              <a:gd name="connsiteX6" fmla="*/ 1249168 w 10965229"/>
              <a:gd name="connsiteY6" fmla="*/ 260732 h 4430928"/>
              <a:gd name="connsiteX0" fmla="*/ 1409455 w 11125516"/>
              <a:gd name="connsiteY0" fmla="*/ 260732 h 4430928"/>
              <a:gd name="connsiteX1" fmla="*/ 6570618 w 11125516"/>
              <a:gd name="connsiteY1" fmla="*/ 591658 h 4430928"/>
              <a:gd name="connsiteX2" fmla="*/ 10172456 w 11125516"/>
              <a:gd name="connsiteY2" fmla="*/ 521989 h 4430928"/>
              <a:gd name="connsiteX3" fmla="*/ 10315707 w 11125516"/>
              <a:gd name="connsiteY3" fmla="*/ 4186122 h 4430928"/>
              <a:gd name="connsiteX4" fmla="*/ 5834746 w 11125516"/>
              <a:gd name="connsiteY4" fmla="*/ 4093958 h 4430928"/>
              <a:gd name="connsiteX5" fmla="*/ 1119895 w 11125516"/>
              <a:gd name="connsiteY5" fmla="*/ 4118629 h 4430928"/>
              <a:gd name="connsiteX6" fmla="*/ 1409455 w 11125516"/>
              <a:gd name="connsiteY6" fmla="*/ 260732 h 4430928"/>
              <a:gd name="connsiteX0" fmla="*/ 1224232 w 11013356"/>
              <a:gd name="connsiteY0" fmla="*/ 290255 h 4277571"/>
              <a:gd name="connsiteX1" fmla="*/ 6458458 w 11013356"/>
              <a:gd name="connsiteY1" fmla="*/ 438301 h 4277571"/>
              <a:gd name="connsiteX2" fmla="*/ 10060296 w 11013356"/>
              <a:gd name="connsiteY2" fmla="*/ 368632 h 4277571"/>
              <a:gd name="connsiteX3" fmla="*/ 10203547 w 11013356"/>
              <a:gd name="connsiteY3" fmla="*/ 4032765 h 4277571"/>
              <a:gd name="connsiteX4" fmla="*/ 5722586 w 11013356"/>
              <a:gd name="connsiteY4" fmla="*/ 3940601 h 4277571"/>
              <a:gd name="connsiteX5" fmla="*/ 1007735 w 11013356"/>
              <a:gd name="connsiteY5" fmla="*/ 3965272 h 4277571"/>
              <a:gd name="connsiteX6" fmla="*/ 1224232 w 11013356"/>
              <a:gd name="connsiteY6" fmla="*/ 290255 h 4277571"/>
              <a:gd name="connsiteX0" fmla="*/ 1301636 w 11090760"/>
              <a:gd name="connsiteY0" fmla="*/ 350702 h 4338018"/>
              <a:gd name="connsiteX1" fmla="*/ 6535862 w 11090760"/>
              <a:gd name="connsiteY1" fmla="*/ 498748 h 4338018"/>
              <a:gd name="connsiteX2" fmla="*/ 10137700 w 11090760"/>
              <a:gd name="connsiteY2" fmla="*/ 429079 h 4338018"/>
              <a:gd name="connsiteX3" fmla="*/ 10280951 w 11090760"/>
              <a:gd name="connsiteY3" fmla="*/ 4093212 h 4338018"/>
              <a:gd name="connsiteX4" fmla="*/ 5799990 w 11090760"/>
              <a:gd name="connsiteY4" fmla="*/ 4001048 h 4338018"/>
              <a:gd name="connsiteX5" fmla="*/ 1085139 w 11090760"/>
              <a:gd name="connsiteY5" fmla="*/ 4025719 h 4338018"/>
              <a:gd name="connsiteX6" fmla="*/ 1301636 w 11090760"/>
              <a:gd name="connsiteY6" fmla="*/ 350702 h 4338018"/>
              <a:gd name="connsiteX0" fmla="*/ 1709605 w 11498729"/>
              <a:gd name="connsiteY0" fmla="*/ 350702 h 4338018"/>
              <a:gd name="connsiteX1" fmla="*/ 6943831 w 11498729"/>
              <a:gd name="connsiteY1" fmla="*/ 498748 h 4338018"/>
              <a:gd name="connsiteX2" fmla="*/ 10545669 w 11498729"/>
              <a:gd name="connsiteY2" fmla="*/ 429079 h 4338018"/>
              <a:gd name="connsiteX3" fmla="*/ 10688920 w 11498729"/>
              <a:gd name="connsiteY3" fmla="*/ 4093212 h 4338018"/>
              <a:gd name="connsiteX4" fmla="*/ 6207959 w 11498729"/>
              <a:gd name="connsiteY4" fmla="*/ 4001048 h 4338018"/>
              <a:gd name="connsiteX5" fmla="*/ 1493108 w 11498729"/>
              <a:gd name="connsiteY5" fmla="*/ 4025719 h 4338018"/>
              <a:gd name="connsiteX6" fmla="*/ 1709605 w 11498729"/>
              <a:gd name="connsiteY6" fmla="*/ 350702 h 4338018"/>
              <a:gd name="connsiteX0" fmla="*/ 1709605 w 11574848"/>
              <a:gd name="connsiteY0" fmla="*/ 350702 h 4338018"/>
              <a:gd name="connsiteX1" fmla="*/ 6943831 w 11574848"/>
              <a:gd name="connsiteY1" fmla="*/ 498748 h 4338018"/>
              <a:gd name="connsiteX2" fmla="*/ 10545669 w 11574848"/>
              <a:gd name="connsiteY2" fmla="*/ 429079 h 4338018"/>
              <a:gd name="connsiteX3" fmla="*/ 10688920 w 11574848"/>
              <a:gd name="connsiteY3" fmla="*/ 4093212 h 4338018"/>
              <a:gd name="connsiteX4" fmla="*/ 6207959 w 11574848"/>
              <a:gd name="connsiteY4" fmla="*/ 4001048 h 4338018"/>
              <a:gd name="connsiteX5" fmla="*/ 1493108 w 11574848"/>
              <a:gd name="connsiteY5" fmla="*/ 4025719 h 4338018"/>
              <a:gd name="connsiteX6" fmla="*/ 1709605 w 11574848"/>
              <a:gd name="connsiteY6" fmla="*/ 350702 h 4338018"/>
              <a:gd name="connsiteX0" fmla="*/ 1709605 w 11696165"/>
              <a:gd name="connsiteY0" fmla="*/ 350702 h 4257377"/>
              <a:gd name="connsiteX1" fmla="*/ 6943831 w 11696165"/>
              <a:gd name="connsiteY1" fmla="*/ 498748 h 4257377"/>
              <a:gd name="connsiteX2" fmla="*/ 10545669 w 11696165"/>
              <a:gd name="connsiteY2" fmla="*/ 429079 h 4257377"/>
              <a:gd name="connsiteX3" fmla="*/ 10688920 w 11696165"/>
              <a:gd name="connsiteY3" fmla="*/ 4093212 h 4257377"/>
              <a:gd name="connsiteX4" fmla="*/ 6207959 w 11696165"/>
              <a:gd name="connsiteY4" fmla="*/ 4001048 h 4257377"/>
              <a:gd name="connsiteX5" fmla="*/ 1493108 w 11696165"/>
              <a:gd name="connsiteY5" fmla="*/ 4025719 h 4257377"/>
              <a:gd name="connsiteX6" fmla="*/ 1709605 w 11696165"/>
              <a:gd name="connsiteY6" fmla="*/ 350702 h 4257377"/>
              <a:gd name="connsiteX0" fmla="*/ 1602532 w 11589092"/>
              <a:gd name="connsiteY0" fmla="*/ 121254 h 4027929"/>
              <a:gd name="connsiteX1" fmla="*/ 6836758 w 11589092"/>
              <a:gd name="connsiteY1" fmla="*/ 269300 h 4027929"/>
              <a:gd name="connsiteX2" fmla="*/ 10438596 w 11589092"/>
              <a:gd name="connsiteY2" fmla="*/ 199631 h 4027929"/>
              <a:gd name="connsiteX3" fmla="*/ 10581847 w 11589092"/>
              <a:gd name="connsiteY3" fmla="*/ 3863764 h 4027929"/>
              <a:gd name="connsiteX4" fmla="*/ 6100886 w 11589092"/>
              <a:gd name="connsiteY4" fmla="*/ 3771600 h 4027929"/>
              <a:gd name="connsiteX5" fmla="*/ 1386035 w 11589092"/>
              <a:gd name="connsiteY5" fmla="*/ 3796271 h 4027929"/>
              <a:gd name="connsiteX6" fmla="*/ 1602532 w 11589092"/>
              <a:gd name="connsiteY6" fmla="*/ 121254 h 4027929"/>
              <a:gd name="connsiteX0" fmla="*/ 1730132 w 11716692"/>
              <a:gd name="connsiteY0" fmla="*/ 121254 h 4027929"/>
              <a:gd name="connsiteX1" fmla="*/ 6964358 w 11716692"/>
              <a:gd name="connsiteY1" fmla="*/ 269300 h 4027929"/>
              <a:gd name="connsiteX2" fmla="*/ 10566196 w 11716692"/>
              <a:gd name="connsiteY2" fmla="*/ 199631 h 4027929"/>
              <a:gd name="connsiteX3" fmla="*/ 10709447 w 11716692"/>
              <a:gd name="connsiteY3" fmla="*/ 3863764 h 4027929"/>
              <a:gd name="connsiteX4" fmla="*/ 6228486 w 11716692"/>
              <a:gd name="connsiteY4" fmla="*/ 3771600 h 4027929"/>
              <a:gd name="connsiteX5" fmla="*/ 1513635 w 11716692"/>
              <a:gd name="connsiteY5" fmla="*/ 3796271 h 4027929"/>
              <a:gd name="connsiteX6" fmla="*/ 1730132 w 11716692"/>
              <a:gd name="connsiteY6" fmla="*/ 121254 h 4027929"/>
              <a:gd name="connsiteX0" fmla="*/ 1933811 w 11920371"/>
              <a:gd name="connsiteY0" fmla="*/ 121254 h 4027929"/>
              <a:gd name="connsiteX1" fmla="*/ 7168037 w 11920371"/>
              <a:gd name="connsiteY1" fmla="*/ 269300 h 4027929"/>
              <a:gd name="connsiteX2" fmla="*/ 10769875 w 11920371"/>
              <a:gd name="connsiteY2" fmla="*/ 199631 h 4027929"/>
              <a:gd name="connsiteX3" fmla="*/ 10913126 w 11920371"/>
              <a:gd name="connsiteY3" fmla="*/ 3863764 h 4027929"/>
              <a:gd name="connsiteX4" fmla="*/ 6432165 w 11920371"/>
              <a:gd name="connsiteY4" fmla="*/ 3771600 h 4027929"/>
              <a:gd name="connsiteX5" fmla="*/ 1717314 w 11920371"/>
              <a:gd name="connsiteY5" fmla="*/ 3796271 h 4027929"/>
              <a:gd name="connsiteX6" fmla="*/ 1933811 w 11920371"/>
              <a:gd name="connsiteY6" fmla="*/ 121254 h 4027929"/>
              <a:gd name="connsiteX0" fmla="*/ 1402427 w 11064580"/>
              <a:gd name="connsiteY0" fmla="*/ 155527 h 4062202"/>
              <a:gd name="connsiteX1" fmla="*/ 5010986 w 11064580"/>
              <a:gd name="connsiteY1" fmla="*/ 638853 h 4062202"/>
              <a:gd name="connsiteX2" fmla="*/ 10238491 w 11064580"/>
              <a:gd name="connsiteY2" fmla="*/ 233904 h 4062202"/>
              <a:gd name="connsiteX3" fmla="*/ 10381742 w 11064580"/>
              <a:gd name="connsiteY3" fmla="*/ 3898037 h 4062202"/>
              <a:gd name="connsiteX4" fmla="*/ 5900781 w 11064580"/>
              <a:gd name="connsiteY4" fmla="*/ 3805873 h 4062202"/>
              <a:gd name="connsiteX5" fmla="*/ 1185930 w 11064580"/>
              <a:gd name="connsiteY5" fmla="*/ 3830544 h 4062202"/>
              <a:gd name="connsiteX6" fmla="*/ 1402427 w 11064580"/>
              <a:gd name="connsiteY6" fmla="*/ 155527 h 4062202"/>
              <a:gd name="connsiteX0" fmla="*/ 1506762 w 11168915"/>
              <a:gd name="connsiteY0" fmla="*/ 88088 h 3994763"/>
              <a:gd name="connsiteX1" fmla="*/ 5115321 w 11168915"/>
              <a:gd name="connsiteY1" fmla="*/ 571414 h 3994763"/>
              <a:gd name="connsiteX2" fmla="*/ 10342826 w 11168915"/>
              <a:gd name="connsiteY2" fmla="*/ 166465 h 3994763"/>
              <a:gd name="connsiteX3" fmla="*/ 10486077 w 11168915"/>
              <a:gd name="connsiteY3" fmla="*/ 3830598 h 3994763"/>
              <a:gd name="connsiteX4" fmla="*/ 6005116 w 11168915"/>
              <a:gd name="connsiteY4" fmla="*/ 3738434 h 3994763"/>
              <a:gd name="connsiteX5" fmla="*/ 1290265 w 11168915"/>
              <a:gd name="connsiteY5" fmla="*/ 3763105 h 3994763"/>
              <a:gd name="connsiteX6" fmla="*/ 1506762 w 11168915"/>
              <a:gd name="connsiteY6" fmla="*/ 88088 h 3994763"/>
              <a:gd name="connsiteX0" fmla="*/ 1724553 w 11386706"/>
              <a:gd name="connsiteY0" fmla="*/ 88088 h 3994763"/>
              <a:gd name="connsiteX1" fmla="*/ 5333112 w 11386706"/>
              <a:gd name="connsiteY1" fmla="*/ 571414 h 3994763"/>
              <a:gd name="connsiteX2" fmla="*/ 10560617 w 11386706"/>
              <a:gd name="connsiteY2" fmla="*/ 166465 h 3994763"/>
              <a:gd name="connsiteX3" fmla="*/ 10703868 w 11386706"/>
              <a:gd name="connsiteY3" fmla="*/ 3830598 h 3994763"/>
              <a:gd name="connsiteX4" fmla="*/ 6222907 w 11386706"/>
              <a:gd name="connsiteY4" fmla="*/ 3738434 h 3994763"/>
              <a:gd name="connsiteX5" fmla="*/ 1508056 w 11386706"/>
              <a:gd name="connsiteY5" fmla="*/ 3763105 h 3994763"/>
              <a:gd name="connsiteX6" fmla="*/ 1724553 w 11386706"/>
              <a:gd name="connsiteY6" fmla="*/ 88088 h 3994763"/>
              <a:gd name="connsiteX0" fmla="*/ 1405426 w 11063616"/>
              <a:gd name="connsiteY0" fmla="*/ 185469 h 4092144"/>
              <a:gd name="connsiteX1" fmla="*/ 5087049 w 11063616"/>
              <a:gd name="connsiteY1" fmla="*/ 516395 h 4092144"/>
              <a:gd name="connsiteX2" fmla="*/ 10241490 w 11063616"/>
              <a:gd name="connsiteY2" fmla="*/ 263846 h 4092144"/>
              <a:gd name="connsiteX3" fmla="*/ 10384741 w 11063616"/>
              <a:gd name="connsiteY3" fmla="*/ 3927979 h 4092144"/>
              <a:gd name="connsiteX4" fmla="*/ 5903780 w 11063616"/>
              <a:gd name="connsiteY4" fmla="*/ 3835815 h 4092144"/>
              <a:gd name="connsiteX5" fmla="*/ 1188929 w 11063616"/>
              <a:gd name="connsiteY5" fmla="*/ 3860486 h 4092144"/>
              <a:gd name="connsiteX6" fmla="*/ 1405426 w 11063616"/>
              <a:gd name="connsiteY6" fmla="*/ 185469 h 4092144"/>
              <a:gd name="connsiteX0" fmla="*/ 1868831 w 11527021"/>
              <a:gd name="connsiteY0" fmla="*/ 120257 h 4026932"/>
              <a:gd name="connsiteX1" fmla="*/ 5550454 w 11527021"/>
              <a:gd name="connsiteY1" fmla="*/ 451183 h 4026932"/>
              <a:gd name="connsiteX2" fmla="*/ 10704895 w 11527021"/>
              <a:gd name="connsiteY2" fmla="*/ 198634 h 4026932"/>
              <a:gd name="connsiteX3" fmla="*/ 10848146 w 11527021"/>
              <a:gd name="connsiteY3" fmla="*/ 3862767 h 4026932"/>
              <a:gd name="connsiteX4" fmla="*/ 6367185 w 11527021"/>
              <a:gd name="connsiteY4" fmla="*/ 3770603 h 4026932"/>
              <a:gd name="connsiteX5" fmla="*/ 1652334 w 11527021"/>
              <a:gd name="connsiteY5" fmla="*/ 3795274 h 4026932"/>
              <a:gd name="connsiteX6" fmla="*/ 1868831 w 11527021"/>
              <a:gd name="connsiteY6" fmla="*/ 120257 h 4026932"/>
              <a:gd name="connsiteX0" fmla="*/ 1868832 w 11527022"/>
              <a:gd name="connsiteY0" fmla="*/ 144586 h 4051261"/>
              <a:gd name="connsiteX1" fmla="*/ 5550455 w 11527022"/>
              <a:gd name="connsiteY1" fmla="*/ 475512 h 4051261"/>
              <a:gd name="connsiteX2" fmla="*/ 10704896 w 11527022"/>
              <a:gd name="connsiteY2" fmla="*/ 222963 h 4051261"/>
              <a:gd name="connsiteX3" fmla="*/ 10848147 w 11527022"/>
              <a:gd name="connsiteY3" fmla="*/ 3887096 h 4051261"/>
              <a:gd name="connsiteX4" fmla="*/ 6367186 w 11527022"/>
              <a:gd name="connsiteY4" fmla="*/ 3794932 h 4051261"/>
              <a:gd name="connsiteX5" fmla="*/ 1652335 w 11527022"/>
              <a:gd name="connsiteY5" fmla="*/ 3819603 h 4051261"/>
              <a:gd name="connsiteX6" fmla="*/ 1868832 w 11527022"/>
              <a:gd name="connsiteY6" fmla="*/ 144586 h 4051261"/>
              <a:gd name="connsiteX0" fmla="*/ 1405425 w 11063615"/>
              <a:gd name="connsiteY0" fmla="*/ 170093 h 4094758"/>
              <a:gd name="connsiteX1" fmla="*/ 5087048 w 11063615"/>
              <a:gd name="connsiteY1" fmla="*/ 501019 h 4094758"/>
              <a:gd name="connsiteX2" fmla="*/ 10241489 w 11063615"/>
              <a:gd name="connsiteY2" fmla="*/ 248470 h 4094758"/>
              <a:gd name="connsiteX3" fmla="*/ 10384740 w 11063615"/>
              <a:gd name="connsiteY3" fmla="*/ 3912603 h 4094758"/>
              <a:gd name="connsiteX4" fmla="*/ 5903779 w 11063615"/>
              <a:gd name="connsiteY4" fmla="*/ 3820439 h 4094758"/>
              <a:gd name="connsiteX5" fmla="*/ 1188928 w 11063615"/>
              <a:gd name="connsiteY5" fmla="*/ 3890830 h 4094758"/>
              <a:gd name="connsiteX6" fmla="*/ 1405425 w 11063615"/>
              <a:gd name="connsiteY6" fmla="*/ 170093 h 4094758"/>
              <a:gd name="connsiteX0" fmla="*/ 1316504 w 10974694"/>
              <a:gd name="connsiteY0" fmla="*/ 170093 h 4094758"/>
              <a:gd name="connsiteX1" fmla="*/ 4998127 w 10974694"/>
              <a:gd name="connsiteY1" fmla="*/ 501019 h 4094758"/>
              <a:gd name="connsiteX2" fmla="*/ 10152568 w 10974694"/>
              <a:gd name="connsiteY2" fmla="*/ 248470 h 4094758"/>
              <a:gd name="connsiteX3" fmla="*/ 10295819 w 10974694"/>
              <a:gd name="connsiteY3" fmla="*/ 3912603 h 4094758"/>
              <a:gd name="connsiteX4" fmla="*/ 5814858 w 10974694"/>
              <a:gd name="connsiteY4" fmla="*/ 3820439 h 4094758"/>
              <a:gd name="connsiteX5" fmla="*/ 1100007 w 10974694"/>
              <a:gd name="connsiteY5" fmla="*/ 3890830 h 4094758"/>
              <a:gd name="connsiteX6" fmla="*/ 1316504 w 10974694"/>
              <a:gd name="connsiteY6" fmla="*/ 170093 h 4094758"/>
              <a:gd name="connsiteX0" fmla="*/ 1731586 w 11389776"/>
              <a:gd name="connsiteY0" fmla="*/ 144587 h 4069252"/>
              <a:gd name="connsiteX1" fmla="*/ 5413209 w 11389776"/>
              <a:gd name="connsiteY1" fmla="*/ 475513 h 4069252"/>
              <a:gd name="connsiteX2" fmla="*/ 10567650 w 11389776"/>
              <a:gd name="connsiteY2" fmla="*/ 222964 h 4069252"/>
              <a:gd name="connsiteX3" fmla="*/ 10710901 w 11389776"/>
              <a:gd name="connsiteY3" fmla="*/ 3887097 h 4069252"/>
              <a:gd name="connsiteX4" fmla="*/ 6229940 w 11389776"/>
              <a:gd name="connsiteY4" fmla="*/ 3794933 h 4069252"/>
              <a:gd name="connsiteX5" fmla="*/ 1515089 w 11389776"/>
              <a:gd name="connsiteY5" fmla="*/ 3865324 h 4069252"/>
              <a:gd name="connsiteX6" fmla="*/ 1731586 w 11389776"/>
              <a:gd name="connsiteY6" fmla="*/ 144587 h 4069252"/>
              <a:gd name="connsiteX0" fmla="*/ 1731586 w 11389776"/>
              <a:gd name="connsiteY0" fmla="*/ 129672 h 4054337"/>
              <a:gd name="connsiteX1" fmla="*/ 5413209 w 11389776"/>
              <a:gd name="connsiteY1" fmla="*/ 460598 h 4054337"/>
              <a:gd name="connsiteX2" fmla="*/ 10567650 w 11389776"/>
              <a:gd name="connsiteY2" fmla="*/ 208049 h 4054337"/>
              <a:gd name="connsiteX3" fmla="*/ 10710901 w 11389776"/>
              <a:gd name="connsiteY3" fmla="*/ 3872182 h 4054337"/>
              <a:gd name="connsiteX4" fmla="*/ 6229940 w 11389776"/>
              <a:gd name="connsiteY4" fmla="*/ 3780018 h 4054337"/>
              <a:gd name="connsiteX5" fmla="*/ 1515089 w 11389776"/>
              <a:gd name="connsiteY5" fmla="*/ 3850409 h 4054337"/>
              <a:gd name="connsiteX6" fmla="*/ 1731586 w 11389776"/>
              <a:gd name="connsiteY6" fmla="*/ 129672 h 4054337"/>
              <a:gd name="connsiteX0" fmla="*/ 1317262 w 10974465"/>
              <a:gd name="connsiteY0" fmla="*/ 218319 h 4142984"/>
              <a:gd name="connsiteX1" fmla="*/ 5017151 w 10974465"/>
              <a:gd name="connsiteY1" fmla="*/ 442565 h 4142984"/>
              <a:gd name="connsiteX2" fmla="*/ 10153326 w 10974465"/>
              <a:gd name="connsiteY2" fmla="*/ 296696 h 4142984"/>
              <a:gd name="connsiteX3" fmla="*/ 10296577 w 10974465"/>
              <a:gd name="connsiteY3" fmla="*/ 3960829 h 4142984"/>
              <a:gd name="connsiteX4" fmla="*/ 5815616 w 10974465"/>
              <a:gd name="connsiteY4" fmla="*/ 3868665 h 4142984"/>
              <a:gd name="connsiteX5" fmla="*/ 1100765 w 10974465"/>
              <a:gd name="connsiteY5" fmla="*/ 3939056 h 4142984"/>
              <a:gd name="connsiteX6" fmla="*/ 1317262 w 10974465"/>
              <a:gd name="connsiteY6" fmla="*/ 218319 h 4142984"/>
              <a:gd name="connsiteX0" fmla="*/ 1317262 w 10974464"/>
              <a:gd name="connsiteY0" fmla="*/ 218319 h 4142984"/>
              <a:gd name="connsiteX1" fmla="*/ 5017151 w 10974464"/>
              <a:gd name="connsiteY1" fmla="*/ 442565 h 4142984"/>
              <a:gd name="connsiteX2" fmla="*/ 10153326 w 10974464"/>
              <a:gd name="connsiteY2" fmla="*/ 296696 h 4142984"/>
              <a:gd name="connsiteX3" fmla="*/ 10296577 w 10974464"/>
              <a:gd name="connsiteY3" fmla="*/ 3960829 h 4142984"/>
              <a:gd name="connsiteX4" fmla="*/ 5815616 w 10974464"/>
              <a:gd name="connsiteY4" fmla="*/ 3868665 h 4142984"/>
              <a:gd name="connsiteX5" fmla="*/ 1100765 w 10974464"/>
              <a:gd name="connsiteY5" fmla="*/ 3939056 h 4142984"/>
              <a:gd name="connsiteX6" fmla="*/ 1317262 w 10974464"/>
              <a:gd name="connsiteY6" fmla="*/ 218319 h 4142984"/>
              <a:gd name="connsiteX0" fmla="*/ 1738939 w 11396141"/>
              <a:gd name="connsiteY0" fmla="*/ 141716 h 4066381"/>
              <a:gd name="connsiteX1" fmla="*/ 5438828 w 11396141"/>
              <a:gd name="connsiteY1" fmla="*/ 365962 h 4066381"/>
              <a:gd name="connsiteX2" fmla="*/ 10575003 w 11396141"/>
              <a:gd name="connsiteY2" fmla="*/ 220093 h 4066381"/>
              <a:gd name="connsiteX3" fmla="*/ 10718254 w 11396141"/>
              <a:gd name="connsiteY3" fmla="*/ 3884226 h 4066381"/>
              <a:gd name="connsiteX4" fmla="*/ 6237293 w 11396141"/>
              <a:gd name="connsiteY4" fmla="*/ 3792062 h 4066381"/>
              <a:gd name="connsiteX5" fmla="*/ 1522442 w 11396141"/>
              <a:gd name="connsiteY5" fmla="*/ 3862453 h 4066381"/>
              <a:gd name="connsiteX6" fmla="*/ 1738939 w 11396141"/>
              <a:gd name="connsiteY6" fmla="*/ 141716 h 4066381"/>
              <a:gd name="connsiteX0" fmla="*/ 1738939 w 11542457"/>
              <a:gd name="connsiteY0" fmla="*/ 107774 h 4032439"/>
              <a:gd name="connsiteX1" fmla="*/ 5438828 w 11542457"/>
              <a:gd name="connsiteY1" fmla="*/ 332020 h 4032439"/>
              <a:gd name="connsiteX2" fmla="*/ 10575003 w 11542457"/>
              <a:gd name="connsiteY2" fmla="*/ 186151 h 4032439"/>
              <a:gd name="connsiteX3" fmla="*/ 10718254 w 11542457"/>
              <a:gd name="connsiteY3" fmla="*/ 3850284 h 4032439"/>
              <a:gd name="connsiteX4" fmla="*/ 6237293 w 11542457"/>
              <a:gd name="connsiteY4" fmla="*/ 3758120 h 4032439"/>
              <a:gd name="connsiteX5" fmla="*/ 1522442 w 11542457"/>
              <a:gd name="connsiteY5" fmla="*/ 3828511 h 4032439"/>
              <a:gd name="connsiteX6" fmla="*/ 1738939 w 11542457"/>
              <a:gd name="connsiteY6" fmla="*/ 107774 h 4032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42457" h="4032439">
                <a:moveTo>
                  <a:pt x="1738939" y="107774"/>
                </a:moveTo>
                <a:cubicBezTo>
                  <a:pt x="3798145" y="-215895"/>
                  <a:pt x="3929619" y="288477"/>
                  <a:pt x="5438828" y="332020"/>
                </a:cubicBezTo>
                <a:cubicBezTo>
                  <a:pt x="6948037" y="375563"/>
                  <a:pt x="9274983" y="-247826"/>
                  <a:pt x="10575003" y="186151"/>
                </a:cubicBezTo>
                <a:cubicBezTo>
                  <a:pt x="11875023" y="620128"/>
                  <a:pt x="11806524" y="3437836"/>
                  <a:pt x="10718254" y="3850284"/>
                </a:cubicBezTo>
                <a:cubicBezTo>
                  <a:pt x="9629984" y="4262732"/>
                  <a:pt x="7769928" y="3769369"/>
                  <a:pt x="6237293" y="3758120"/>
                </a:cubicBezTo>
                <a:cubicBezTo>
                  <a:pt x="4704658" y="3746871"/>
                  <a:pt x="3788239" y="4330222"/>
                  <a:pt x="1522442" y="3828511"/>
                </a:cubicBezTo>
                <a:cubicBezTo>
                  <a:pt x="-743355" y="3326800"/>
                  <a:pt x="-320267" y="431443"/>
                  <a:pt x="1738939" y="107774"/>
                </a:cubicBezTo>
                <a:close/>
              </a:path>
            </a:pathLst>
          </a:cu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2" name="组合 11">
            <a:extLst>
              <a:ext uri="{FF2B5EF4-FFF2-40B4-BE49-F238E27FC236}">
                <a16:creationId xmlns:a16="http://schemas.microsoft.com/office/drawing/2014/main" id="{8C9B8167-9316-41A0-B9D2-8FA8D6D3EC55}"/>
              </a:ext>
            </a:extLst>
          </p:cNvPr>
          <p:cNvGrpSpPr/>
          <p:nvPr userDrawn="1"/>
        </p:nvGrpSpPr>
        <p:grpSpPr>
          <a:xfrm>
            <a:off x="5801863" y="1019554"/>
            <a:ext cx="588274" cy="5233079"/>
            <a:chOff x="6467823" y="2193576"/>
            <a:chExt cx="427167" cy="3029649"/>
          </a:xfrm>
        </p:grpSpPr>
        <p:sp>
          <p:nvSpPr>
            <p:cNvPr id="13" name="文本框 12">
              <a:extLst>
                <a:ext uri="{FF2B5EF4-FFF2-40B4-BE49-F238E27FC236}">
                  <a16:creationId xmlns:a16="http://schemas.microsoft.com/office/drawing/2014/main" id="{C03B1E17-8C29-4E01-BAD2-2C66DD3423A5}"/>
                </a:ext>
              </a:extLst>
            </p:cNvPr>
            <p:cNvSpPr txBox="1"/>
            <p:nvPr/>
          </p:nvSpPr>
          <p:spPr>
            <a:xfrm>
              <a:off x="6467824" y="4871001"/>
              <a:ext cx="427166" cy="352224"/>
            </a:xfrm>
            <a:custGeom>
              <a:avLst/>
              <a:gdLst/>
              <a:ahLst/>
              <a:cxnLst/>
              <a:rect l="l" t="t" r="r" b="b"/>
              <a:pathLst>
                <a:path w="373261" h="307776">
                  <a:moveTo>
                    <a:pt x="229790" y="0"/>
                  </a:moveTo>
                  <a:lnTo>
                    <a:pt x="373261" y="0"/>
                  </a:lnTo>
                  <a:lnTo>
                    <a:pt x="373261" y="101203"/>
                  </a:lnTo>
                  <a:cubicBezTo>
                    <a:pt x="373261" y="141684"/>
                    <a:pt x="369093" y="178296"/>
                    <a:pt x="360759" y="211038"/>
                  </a:cubicBezTo>
                  <a:cubicBezTo>
                    <a:pt x="352425" y="243780"/>
                    <a:pt x="337939" y="276026"/>
                    <a:pt x="317301" y="307776"/>
                  </a:cubicBezTo>
                  <a:lnTo>
                    <a:pt x="226218" y="307776"/>
                  </a:lnTo>
                  <a:cubicBezTo>
                    <a:pt x="271462" y="246658"/>
                    <a:pt x="294084" y="189309"/>
                    <a:pt x="294084" y="135731"/>
                  </a:cubicBezTo>
                  <a:lnTo>
                    <a:pt x="229790" y="135731"/>
                  </a:lnTo>
                  <a:close/>
                  <a:moveTo>
                    <a:pt x="2976" y="0"/>
                  </a:moveTo>
                  <a:lnTo>
                    <a:pt x="146446" y="0"/>
                  </a:lnTo>
                  <a:lnTo>
                    <a:pt x="146446" y="101203"/>
                  </a:lnTo>
                  <a:cubicBezTo>
                    <a:pt x="146446" y="145256"/>
                    <a:pt x="142081" y="183455"/>
                    <a:pt x="133350" y="215801"/>
                  </a:cubicBezTo>
                  <a:cubicBezTo>
                    <a:pt x="124618" y="248146"/>
                    <a:pt x="110331" y="278805"/>
                    <a:pt x="90487" y="307776"/>
                  </a:cubicBezTo>
                  <a:lnTo>
                    <a:pt x="0" y="307776"/>
                  </a:lnTo>
                  <a:cubicBezTo>
                    <a:pt x="44847" y="247054"/>
                    <a:pt x="67270" y="189706"/>
                    <a:pt x="67270" y="135731"/>
                  </a:cubicBezTo>
                  <a:lnTo>
                    <a:pt x="2976" y="135731"/>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9600" b="1" dirty="0">
                <a:solidFill>
                  <a:schemeClr val="accent1"/>
                </a:solidFill>
                <a:latin typeface="等线" panose="02010600030101010101" pitchFamily="2" charset="-122"/>
                <a:ea typeface="等线" panose="02010600030101010101" pitchFamily="2" charset="-122"/>
              </a:endParaRPr>
            </a:p>
          </p:txBody>
        </p:sp>
        <p:sp>
          <p:nvSpPr>
            <p:cNvPr id="14" name="任意多边形: 形状 13">
              <a:extLst>
                <a:ext uri="{FF2B5EF4-FFF2-40B4-BE49-F238E27FC236}">
                  <a16:creationId xmlns:a16="http://schemas.microsoft.com/office/drawing/2014/main" id="{B163044D-6D3E-4B20-A6E0-08CDE4F9BCA1}"/>
                </a:ext>
              </a:extLst>
            </p:cNvPr>
            <p:cNvSpPr/>
            <p:nvPr/>
          </p:nvSpPr>
          <p:spPr>
            <a:xfrm>
              <a:off x="6467823" y="2193576"/>
              <a:ext cx="427166" cy="352224"/>
            </a:xfrm>
            <a:custGeom>
              <a:avLst/>
              <a:gdLst/>
              <a:ahLst/>
              <a:cxnLst/>
              <a:rect l="l" t="t" r="r" b="b"/>
              <a:pathLst>
                <a:path w="373261" h="307776">
                  <a:moveTo>
                    <a:pt x="281582" y="0"/>
                  </a:moveTo>
                  <a:lnTo>
                    <a:pt x="373261" y="0"/>
                  </a:lnTo>
                  <a:cubicBezTo>
                    <a:pt x="328414" y="60722"/>
                    <a:pt x="305990" y="118269"/>
                    <a:pt x="305990" y="172640"/>
                  </a:cubicBezTo>
                  <a:lnTo>
                    <a:pt x="369689" y="172640"/>
                  </a:lnTo>
                  <a:lnTo>
                    <a:pt x="369689" y="307776"/>
                  </a:lnTo>
                  <a:lnTo>
                    <a:pt x="226218" y="307776"/>
                  </a:lnTo>
                  <a:lnTo>
                    <a:pt x="226218" y="206573"/>
                  </a:lnTo>
                  <a:cubicBezTo>
                    <a:pt x="226218" y="162520"/>
                    <a:pt x="230683" y="124122"/>
                    <a:pt x="239613" y="91380"/>
                  </a:cubicBezTo>
                  <a:cubicBezTo>
                    <a:pt x="248543" y="58638"/>
                    <a:pt x="262532" y="28178"/>
                    <a:pt x="281582" y="0"/>
                  </a:cubicBezTo>
                  <a:close/>
                  <a:moveTo>
                    <a:pt x="56554" y="0"/>
                  </a:moveTo>
                  <a:lnTo>
                    <a:pt x="147042" y="0"/>
                  </a:lnTo>
                  <a:cubicBezTo>
                    <a:pt x="101798" y="61119"/>
                    <a:pt x="79176" y="118665"/>
                    <a:pt x="79176" y="172640"/>
                  </a:cubicBezTo>
                  <a:lnTo>
                    <a:pt x="143470" y="172640"/>
                  </a:lnTo>
                  <a:lnTo>
                    <a:pt x="143470" y="307776"/>
                  </a:lnTo>
                  <a:lnTo>
                    <a:pt x="0" y="307776"/>
                  </a:lnTo>
                  <a:lnTo>
                    <a:pt x="0" y="206573"/>
                  </a:lnTo>
                  <a:cubicBezTo>
                    <a:pt x="0" y="164901"/>
                    <a:pt x="4365" y="127397"/>
                    <a:pt x="13096" y="94059"/>
                  </a:cubicBezTo>
                  <a:cubicBezTo>
                    <a:pt x="21828" y="60722"/>
                    <a:pt x="36314" y="29369"/>
                    <a:pt x="56554" y="0"/>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9600" b="1" dirty="0">
                <a:solidFill>
                  <a:schemeClr val="accent1"/>
                </a:solidFill>
              </a:endParaRPr>
            </a:p>
          </p:txBody>
        </p:sp>
      </p:grpSp>
      <p:sp>
        <p:nvSpPr>
          <p:cNvPr id="2" name="文本占位符 1">
            <a:extLst>
              <a:ext uri="{FF2B5EF4-FFF2-40B4-BE49-F238E27FC236}">
                <a16:creationId xmlns:a16="http://schemas.microsoft.com/office/drawing/2014/main" id="{15FECF51-CA15-4F97-8311-E7305284E44B}"/>
              </a:ext>
            </a:extLst>
          </p:cNvPr>
          <p:cNvSpPr>
            <a:spLocks noGrp="1"/>
          </p:cNvSpPr>
          <p:nvPr>
            <p:ph type="body" sz="quarter" idx="23" hasCustomPrompt="1"/>
          </p:nvPr>
        </p:nvSpPr>
        <p:spPr>
          <a:xfrm>
            <a:off x="2011821" y="3561578"/>
            <a:ext cx="8168358" cy="1168525"/>
          </a:xfrm>
          <a:prstGeom prst="rect">
            <a:avLst/>
          </a:prstGeom>
        </p:spPr>
        <p:txBody>
          <a:bodyPr vert="horz" wrap="square" lIns="91440" tIns="45720" rIns="91440" bIns="45720" anchor="t" anchorCtr="0">
            <a:noAutofit/>
          </a:bodyPr>
          <a:lstStyle>
            <a:lvl1pPr marL="0" marR="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sz="20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lang="zh-CN" altLang="en-US" dirty="0"/>
              <a:t>如果您不需要小标题，可删去上方标题框和横线，并按↑键上移此框如果您不需要小标题，可删去上方标题框和横线，并按↑键上移此框如果您不需要小标题，可删去上方标题框和横线，并按↑键上移此框</a:t>
            </a:r>
          </a:p>
        </p:txBody>
      </p:sp>
      <p:sp>
        <p:nvSpPr>
          <p:cNvPr id="4" name="文本占位符 3">
            <a:extLst>
              <a:ext uri="{FF2B5EF4-FFF2-40B4-BE49-F238E27FC236}">
                <a16:creationId xmlns:a16="http://schemas.microsoft.com/office/drawing/2014/main" id="{E7FE5E2A-684B-4483-A4AD-916224AE2999}"/>
              </a:ext>
            </a:extLst>
          </p:cNvPr>
          <p:cNvSpPr>
            <a:spLocks noGrp="1"/>
          </p:cNvSpPr>
          <p:nvPr>
            <p:ph type="body" sz="quarter" idx="24" hasCustomPrompt="1"/>
          </p:nvPr>
        </p:nvSpPr>
        <p:spPr>
          <a:xfrm>
            <a:off x="2011821" y="2583580"/>
            <a:ext cx="8168358"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个标题区可以删掉</a:t>
            </a:r>
          </a:p>
        </p:txBody>
      </p:sp>
      <p:sp>
        <p:nvSpPr>
          <p:cNvPr id="17" name="文本占位符 16">
            <a:extLst>
              <a:ext uri="{FF2B5EF4-FFF2-40B4-BE49-F238E27FC236}">
                <a16:creationId xmlns:a16="http://schemas.microsoft.com/office/drawing/2014/main" id="{5D296661-8241-46B6-B5B6-DE52C81D9786}"/>
              </a:ext>
            </a:extLst>
          </p:cNvPr>
          <p:cNvSpPr>
            <a:spLocks noGrp="1"/>
          </p:cNvSpPr>
          <p:nvPr>
            <p:ph type="body" sz="quarter" idx="25"/>
          </p:nvPr>
        </p:nvSpPr>
        <p:spPr>
          <a:xfrm>
            <a:off x="5448021" y="3311473"/>
            <a:ext cx="1295958" cy="19050"/>
          </a:xfrm>
          <a:custGeom>
            <a:avLst/>
            <a:gdLst>
              <a:gd name="connsiteX0" fmla="*/ 0 w 1295958"/>
              <a:gd name="connsiteY0" fmla="*/ 0 h 19050"/>
              <a:gd name="connsiteX1" fmla="*/ 1295958 w 1295958"/>
              <a:gd name="connsiteY1" fmla="*/ 0 h 19050"/>
              <a:gd name="connsiteX2" fmla="*/ 1295958 w 1295958"/>
              <a:gd name="connsiteY2" fmla="*/ 19050 h 19050"/>
              <a:gd name="connsiteX3" fmla="*/ 0 w 1295958"/>
              <a:gd name="connsiteY3" fmla="*/ 19050 h 19050"/>
            </a:gdLst>
            <a:ahLst/>
            <a:cxnLst>
              <a:cxn ang="0">
                <a:pos x="connsiteX0" y="connsiteY0"/>
              </a:cxn>
              <a:cxn ang="0">
                <a:pos x="connsiteX1" y="connsiteY1"/>
              </a:cxn>
              <a:cxn ang="0">
                <a:pos x="connsiteX2" y="connsiteY2"/>
              </a:cxn>
              <a:cxn ang="0">
                <a:pos x="connsiteX3" y="connsiteY3"/>
              </a:cxn>
            </a:cxnLst>
            <a:rect l="l" t="t" r="r" b="b"/>
            <a:pathLst>
              <a:path w="1295958" h="19050">
                <a:moveTo>
                  <a:pt x="0" y="0"/>
                </a:moveTo>
                <a:lnTo>
                  <a:pt x="1295958" y="0"/>
                </a:lnTo>
                <a:lnTo>
                  <a:pt x="1295958" y="19050"/>
                </a:lnTo>
                <a:lnTo>
                  <a:pt x="0" y="1905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487446620"/>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preserve="1" userDrawn="1">
  <p:cSld name="一段内容4">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A009220-174A-449F-8EE0-D9FC127EF8FF}"/>
              </a:ext>
            </a:extLst>
          </p:cNvPr>
          <p:cNvSpPr/>
          <p:nvPr userDrawn="1"/>
        </p:nvSpPr>
        <p:spPr>
          <a:xfrm>
            <a:off x="660400" y="2985886"/>
            <a:ext cx="108585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6E7B31BF-BDF9-4EB2-8D98-F7CFB91EF938}"/>
              </a:ext>
            </a:extLst>
          </p:cNvPr>
          <p:cNvSpPr/>
          <p:nvPr userDrawn="1"/>
        </p:nvSpPr>
        <p:spPr>
          <a:xfrm>
            <a:off x="660400" y="3037841"/>
            <a:ext cx="108585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a:extLst>
              <a:ext uri="{FF2B5EF4-FFF2-40B4-BE49-F238E27FC236}">
                <a16:creationId xmlns:a16="http://schemas.microsoft.com/office/drawing/2014/main" id="{4A3EB30B-1091-41F7-BA32-B48F5142FB9C}"/>
              </a:ext>
            </a:extLst>
          </p:cNvPr>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a:extLst>
              <a:ext uri="{FF2B5EF4-FFF2-40B4-BE49-F238E27FC236}">
                <a16:creationId xmlns:a16="http://schemas.microsoft.com/office/drawing/2014/main" id="{3BB23AB4-57CC-4CE0-B397-B394F07498C7}"/>
              </a:ext>
            </a:extLst>
          </p:cNvPr>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a:extLst>
              <a:ext uri="{FF2B5EF4-FFF2-40B4-BE49-F238E27FC236}">
                <a16:creationId xmlns:a16="http://schemas.microsoft.com/office/drawing/2014/main" id="{76B839BC-C2DC-4BAC-8F21-BBCDF253282B}"/>
              </a:ext>
            </a:extLst>
          </p:cNvPr>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extLst>
      <p:ext uri="{BB962C8B-B14F-4D97-AF65-F5344CB8AC3E}">
        <p14:creationId xmlns:p14="http://schemas.microsoft.com/office/powerpoint/2010/main" val="18969965"/>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preserve="1" userDrawn="1">
  <p:cSld name="1_一段内容4">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A009220-174A-449F-8EE0-D9FC127EF8FF}"/>
              </a:ext>
            </a:extLst>
          </p:cNvPr>
          <p:cNvSpPr/>
          <p:nvPr userDrawn="1"/>
        </p:nvSpPr>
        <p:spPr>
          <a:xfrm>
            <a:off x="0" y="2985886"/>
            <a:ext cx="121793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6E7B31BF-BDF9-4EB2-8D98-F7CFB91EF938}"/>
              </a:ext>
            </a:extLst>
          </p:cNvPr>
          <p:cNvSpPr/>
          <p:nvPr userDrawn="1"/>
        </p:nvSpPr>
        <p:spPr>
          <a:xfrm>
            <a:off x="0" y="3037841"/>
            <a:ext cx="121793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a:extLst>
              <a:ext uri="{FF2B5EF4-FFF2-40B4-BE49-F238E27FC236}">
                <a16:creationId xmlns:a16="http://schemas.microsoft.com/office/drawing/2014/main" id="{4A3EB30B-1091-41F7-BA32-B48F5142FB9C}"/>
              </a:ext>
            </a:extLst>
          </p:cNvPr>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a:extLst>
              <a:ext uri="{FF2B5EF4-FFF2-40B4-BE49-F238E27FC236}">
                <a16:creationId xmlns:a16="http://schemas.microsoft.com/office/drawing/2014/main" id="{3BB23AB4-57CC-4CE0-B397-B394F07498C7}"/>
              </a:ext>
            </a:extLst>
          </p:cNvPr>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a:extLst>
              <a:ext uri="{FF2B5EF4-FFF2-40B4-BE49-F238E27FC236}">
                <a16:creationId xmlns:a16="http://schemas.microsoft.com/office/drawing/2014/main" id="{76B839BC-C2DC-4BAC-8F21-BBCDF253282B}"/>
              </a:ext>
            </a:extLst>
          </p:cNvPr>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extLst>
      <p:ext uri="{BB962C8B-B14F-4D97-AF65-F5344CB8AC3E}">
        <p14:creationId xmlns:p14="http://schemas.microsoft.com/office/powerpoint/2010/main" val="99661790"/>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preserve="1" userDrawn="1">
  <p:cSld name="两段内容1">
    <p:spTree>
      <p:nvGrpSpPr>
        <p:cNvPr id="1" name=""/>
        <p:cNvGrpSpPr/>
        <p:nvPr/>
      </p:nvGrpSpPr>
      <p:grpSpPr>
        <a:xfrm>
          <a:off x="0" y="0"/>
          <a:ext cx="0" cy="0"/>
          <a:chOff x="0" y="0"/>
          <a:chExt cx="0" cy="0"/>
        </a:xfrm>
      </p:grpSpPr>
      <p:sp>
        <p:nvSpPr>
          <p:cNvPr id="16" name="椭圆 15">
            <a:extLst>
              <a:ext uri="{FF2B5EF4-FFF2-40B4-BE49-F238E27FC236}">
                <a16:creationId xmlns:a16="http://schemas.microsoft.com/office/drawing/2014/main" id="{10676204-96B5-41E7-A50B-3AB86E78CF3B}"/>
              </a:ext>
            </a:extLst>
          </p:cNvPr>
          <p:cNvSpPr>
            <a:spLocks noChangeAspect="1"/>
          </p:cNvSpPr>
          <p:nvPr userDrawn="1"/>
        </p:nvSpPr>
        <p:spPr>
          <a:xfrm>
            <a:off x="9598970" y="4159604"/>
            <a:ext cx="1619850" cy="1619850"/>
          </a:xfrm>
          <a:prstGeom prst="ellipse">
            <a:avLst/>
          </a:prstGeom>
          <a:solidFill>
            <a:schemeClr val="bg1"/>
          </a:solidFill>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a:ea typeface="微软雅黑"/>
              <a:cs typeface="+mn-cs"/>
            </a:endParaRPr>
          </a:p>
        </p:txBody>
      </p:sp>
      <p:sp>
        <p:nvSpPr>
          <p:cNvPr id="8" name="图片占位符 7">
            <a:extLst>
              <a:ext uri="{FF2B5EF4-FFF2-40B4-BE49-F238E27FC236}">
                <a16:creationId xmlns:a16="http://schemas.microsoft.com/office/drawing/2014/main" id="{309233BB-BDE9-4AA8-A860-3D50543799BA}"/>
              </a:ext>
            </a:extLst>
          </p:cNvPr>
          <p:cNvSpPr>
            <a:spLocks noGrp="1"/>
          </p:cNvSpPr>
          <p:nvPr>
            <p:ph type="pic" sz="quarter" idx="10"/>
          </p:nvPr>
        </p:nvSpPr>
        <p:spPr>
          <a:xfrm>
            <a:off x="9601789" y="4160432"/>
            <a:ext cx="1620000" cy="1618168"/>
          </a:xfrm>
          <a:prstGeom prst="ellipse">
            <a:avLst/>
          </a:prstGeom>
        </p:spPr>
        <p:txBody>
          <a:bodyPr/>
          <a:lstStyle/>
          <a:p>
            <a:endParaRPr lang="zh-CN" altLang="en-US"/>
          </a:p>
        </p:txBody>
      </p:sp>
      <p:sp>
        <p:nvSpPr>
          <p:cNvPr id="9" name="图片占位符 8">
            <a:extLst>
              <a:ext uri="{FF2B5EF4-FFF2-40B4-BE49-F238E27FC236}">
                <a16:creationId xmlns:a16="http://schemas.microsoft.com/office/drawing/2014/main" id="{8D37D0C5-471F-4000-AAFB-B6EDA7AE5B24}"/>
              </a:ext>
            </a:extLst>
          </p:cNvPr>
          <p:cNvSpPr>
            <a:spLocks noGrp="1"/>
          </p:cNvSpPr>
          <p:nvPr>
            <p:ph type="pic" sz="quarter" idx="11"/>
          </p:nvPr>
        </p:nvSpPr>
        <p:spPr>
          <a:xfrm>
            <a:off x="997873" y="1668090"/>
            <a:ext cx="1620000" cy="1618168"/>
          </a:xfrm>
          <a:prstGeom prst="ellipse">
            <a:avLst/>
          </a:prstGeom>
        </p:spPr>
        <p:txBody>
          <a:bodyPr/>
          <a:lstStyle/>
          <a:p>
            <a:endParaRPr lang="zh-CN" altLang="en-US"/>
          </a:p>
        </p:txBody>
      </p:sp>
      <p:sp>
        <p:nvSpPr>
          <p:cNvPr id="11" name="文本框 10">
            <a:extLst>
              <a:ext uri="{FF2B5EF4-FFF2-40B4-BE49-F238E27FC236}">
                <a16:creationId xmlns:a16="http://schemas.microsoft.com/office/drawing/2014/main" id="{8A5B70DB-E262-4366-8CD9-A2D67B2EAE35}"/>
              </a:ext>
            </a:extLst>
          </p:cNvPr>
          <p:cNvSpPr txBox="1">
            <a:spLocks/>
          </p:cNvSpPr>
          <p:nvPr userDrawn="1"/>
        </p:nvSpPr>
        <p:spPr>
          <a:xfrm>
            <a:off x="863706" y="1531584"/>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a:ea typeface="微软雅黑"/>
                <a:cs typeface="+mn-cs"/>
              </a:rPr>
              <a:t>▏▏▏▏▏▏▏▏▏▏▏▏▏▏▏▏▏▏▏▏▏▏▏▏▏▏▏▏▏▏▏▏▏▏▏▏▏▏▏▏▏▏▏▏▏▏▏▏▏▏▏▏▏▏▏▏▏▏</a:t>
            </a:r>
          </a:p>
        </p:txBody>
      </p:sp>
      <p:sp>
        <p:nvSpPr>
          <p:cNvPr id="12" name="矩形 32">
            <a:extLst>
              <a:ext uri="{FF2B5EF4-FFF2-40B4-BE49-F238E27FC236}">
                <a16:creationId xmlns:a16="http://schemas.microsoft.com/office/drawing/2014/main" id="{513094B9-6C51-4086-AD3A-BA3FAD23459F}"/>
              </a:ext>
            </a:extLst>
          </p:cNvPr>
          <p:cNvSpPr/>
          <p:nvPr userDrawn="1"/>
        </p:nvSpPr>
        <p:spPr>
          <a:xfrm>
            <a:off x="2882425" y="1458018"/>
            <a:ext cx="8602507"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91440 w 10462679"/>
              <a:gd name="connsiteY4" fmla="*/ 9144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Lst>
            <a:ahLst/>
            <a:cxnLst>
              <a:cxn ang="0">
                <a:pos x="connsiteX0" y="connsiteY0"/>
              </a:cxn>
              <a:cxn ang="0">
                <a:pos x="connsiteX1" y="connsiteY1"/>
              </a:cxn>
              <a:cxn ang="0">
                <a:pos x="connsiteX2" y="connsiteY2"/>
              </a:cxn>
              <a:cxn ang="0">
                <a:pos x="connsiteX3" y="connsiteY3"/>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
        <p:nvSpPr>
          <p:cNvPr id="13" name="椭圆 12">
            <a:extLst>
              <a:ext uri="{FF2B5EF4-FFF2-40B4-BE49-F238E27FC236}">
                <a16:creationId xmlns:a16="http://schemas.microsoft.com/office/drawing/2014/main" id="{064A348E-7BD7-4020-A54F-BF02D824D1D1}"/>
              </a:ext>
            </a:extLst>
          </p:cNvPr>
          <p:cNvSpPr>
            <a:spLocks noChangeAspect="1"/>
          </p:cNvSpPr>
          <p:nvPr userDrawn="1"/>
        </p:nvSpPr>
        <p:spPr>
          <a:xfrm>
            <a:off x="997948" y="1667249"/>
            <a:ext cx="1619850" cy="1619850"/>
          </a:xfrm>
          <a:prstGeom prst="ellipse">
            <a:avLst/>
          </a:prstGeom>
          <a:noFill/>
          <a:ln w="254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a:ea typeface="微软雅黑"/>
              <a:cs typeface="+mn-cs"/>
            </a:endParaRPr>
          </a:p>
        </p:txBody>
      </p:sp>
      <p:sp>
        <p:nvSpPr>
          <p:cNvPr id="15" name="文本框 14">
            <a:extLst>
              <a:ext uri="{FF2B5EF4-FFF2-40B4-BE49-F238E27FC236}">
                <a16:creationId xmlns:a16="http://schemas.microsoft.com/office/drawing/2014/main" id="{125CDF7C-0F9A-412B-9DCC-926CBEB440CC}"/>
              </a:ext>
            </a:extLst>
          </p:cNvPr>
          <p:cNvSpPr txBox="1">
            <a:spLocks/>
          </p:cNvSpPr>
          <p:nvPr userDrawn="1"/>
        </p:nvSpPr>
        <p:spPr>
          <a:xfrm rot="-60000">
            <a:off x="9466213" y="4023940"/>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a:ea typeface="微软雅黑"/>
                <a:cs typeface="+mn-cs"/>
              </a:rPr>
              <a:t>▏▏▏▏▏▏▏▏▏▏▏▏▏▏▏▏▏▏▏▏▏▏▏▏▏▏▏▏▏▏▏▏▏▏▏▏▏▏▏▏▏▏▏▏▏▏▏▏▏▏▏▏▏▏▏▏▏▏</a:t>
            </a:r>
          </a:p>
        </p:txBody>
      </p:sp>
      <p:sp>
        <p:nvSpPr>
          <p:cNvPr id="17" name="矩形 52">
            <a:extLst>
              <a:ext uri="{FF2B5EF4-FFF2-40B4-BE49-F238E27FC236}">
                <a16:creationId xmlns:a16="http://schemas.microsoft.com/office/drawing/2014/main" id="{EC7C4F36-1DB9-4468-9AD4-0621CB50ABD9}"/>
              </a:ext>
            </a:extLst>
          </p:cNvPr>
          <p:cNvSpPr/>
          <p:nvPr userDrawn="1"/>
        </p:nvSpPr>
        <p:spPr>
          <a:xfrm flipH="1">
            <a:off x="672360" y="3955584"/>
            <a:ext cx="8788065"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91440 w 10462679"/>
              <a:gd name="connsiteY4" fmla="*/ 9144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Lst>
            <a:ahLst/>
            <a:cxnLst>
              <a:cxn ang="0">
                <a:pos x="connsiteX0" y="connsiteY0"/>
              </a:cxn>
              <a:cxn ang="0">
                <a:pos x="connsiteX1" y="connsiteY1"/>
              </a:cxn>
              <a:cxn ang="0">
                <a:pos x="connsiteX2" y="connsiteY2"/>
              </a:cxn>
              <a:cxn ang="0">
                <a:pos x="connsiteX3" y="connsiteY3"/>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
        <p:nvSpPr>
          <p:cNvPr id="19" name="文本占位符 18">
            <a:extLst>
              <a:ext uri="{FF2B5EF4-FFF2-40B4-BE49-F238E27FC236}">
                <a16:creationId xmlns:a16="http://schemas.microsoft.com/office/drawing/2014/main" id="{3C4F246A-F950-475D-A854-EB7CDADB9A40}"/>
              </a:ext>
            </a:extLst>
          </p:cNvPr>
          <p:cNvSpPr>
            <a:spLocks noGrp="1"/>
          </p:cNvSpPr>
          <p:nvPr>
            <p:ph type="body" sz="quarter" idx="13" hasCustomPrompt="1"/>
          </p:nvPr>
        </p:nvSpPr>
        <p:spPr>
          <a:xfrm>
            <a:off x="3215040" y="2729397"/>
            <a:ext cx="7920000" cy="646331"/>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0" name="文本占位符 19">
            <a:extLst>
              <a:ext uri="{FF2B5EF4-FFF2-40B4-BE49-F238E27FC236}">
                <a16:creationId xmlns:a16="http://schemas.microsoft.com/office/drawing/2014/main" id="{152789C5-7CD5-4A11-8AF2-7ABB1B50D980}"/>
              </a:ext>
            </a:extLst>
          </p:cNvPr>
          <p:cNvSpPr>
            <a:spLocks noGrp="1"/>
          </p:cNvSpPr>
          <p:nvPr>
            <p:ph type="body" sz="quarter" idx="14" hasCustomPrompt="1"/>
          </p:nvPr>
        </p:nvSpPr>
        <p:spPr>
          <a:xfrm>
            <a:off x="904599" y="5233085"/>
            <a:ext cx="7920000" cy="646331"/>
          </a:xfrm>
          <a:prstGeom prst="rect">
            <a:avLst/>
          </a:prstGeom>
        </p:spPr>
        <p:txBody>
          <a:bodyPr vert="horz" wrap="square" lIns="91440" tIns="45720" rIns="91440" bIns="45720" anchor="t" anchorCtr="0">
            <a:spAutoFit/>
          </a:bodyPr>
          <a:lstStyle>
            <a:lvl1pPr marL="0" indent="0" algn="just"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7" name="文本占位符 26">
            <a:extLst>
              <a:ext uri="{FF2B5EF4-FFF2-40B4-BE49-F238E27FC236}">
                <a16:creationId xmlns:a16="http://schemas.microsoft.com/office/drawing/2014/main" id="{A3040C65-2A94-45A8-A7EF-3EE523222B93}"/>
              </a:ext>
            </a:extLst>
          </p:cNvPr>
          <p:cNvSpPr>
            <a:spLocks noGrp="1"/>
          </p:cNvSpPr>
          <p:nvPr>
            <p:ph type="body" sz="quarter" idx="19" hasCustomPrompt="1"/>
          </p:nvPr>
        </p:nvSpPr>
        <p:spPr>
          <a:xfrm>
            <a:off x="3215041" y="1651728"/>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名字或小标题</a:t>
            </a:r>
            <a:endParaRPr lang="en-US" altLang="zh-CN" dirty="0"/>
          </a:p>
        </p:txBody>
      </p:sp>
      <p:sp>
        <p:nvSpPr>
          <p:cNvPr id="28" name="文本占位符 27">
            <a:extLst>
              <a:ext uri="{FF2B5EF4-FFF2-40B4-BE49-F238E27FC236}">
                <a16:creationId xmlns:a16="http://schemas.microsoft.com/office/drawing/2014/main" id="{17DDF98A-9811-4BD9-A6EE-2D602D4771EE}"/>
              </a:ext>
            </a:extLst>
          </p:cNvPr>
          <p:cNvSpPr>
            <a:spLocks noGrp="1"/>
          </p:cNvSpPr>
          <p:nvPr>
            <p:ph type="body" sz="quarter" idx="20" hasCustomPrompt="1"/>
          </p:nvPr>
        </p:nvSpPr>
        <p:spPr>
          <a:xfrm>
            <a:off x="904599" y="4155416"/>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名字或小标题</a:t>
            </a:r>
          </a:p>
        </p:txBody>
      </p:sp>
      <p:sp>
        <p:nvSpPr>
          <p:cNvPr id="30" name="文本占位符 24">
            <a:extLst>
              <a:ext uri="{FF2B5EF4-FFF2-40B4-BE49-F238E27FC236}">
                <a16:creationId xmlns:a16="http://schemas.microsoft.com/office/drawing/2014/main" id="{D251F5F7-7FDC-4385-A549-E49D468FCD71}"/>
              </a:ext>
            </a:extLst>
          </p:cNvPr>
          <p:cNvSpPr>
            <a:spLocks noGrp="1"/>
          </p:cNvSpPr>
          <p:nvPr>
            <p:ph type="body" sz="quarter" idx="21" hasCustomPrompt="1"/>
          </p:nvPr>
        </p:nvSpPr>
        <p:spPr>
          <a:xfrm>
            <a:off x="3215040" y="2382849"/>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2" name="文本占位符 24">
            <a:extLst>
              <a:ext uri="{FF2B5EF4-FFF2-40B4-BE49-F238E27FC236}">
                <a16:creationId xmlns:a16="http://schemas.microsoft.com/office/drawing/2014/main" id="{555BE8BB-487D-4BD7-9C62-7C4F6CAF2B69}"/>
              </a:ext>
            </a:extLst>
          </p:cNvPr>
          <p:cNvSpPr>
            <a:spLocks noGrp="1"/>
          </p:cNvSpPr>
          <p:nvPr>
            <p:ph type="body" sz="quarter" idx="23" hasCustomPrompt="1"/>
          </p:nvPr>
        </p:nvSpPr>
        <p:spPr>
          <a:xfrm>
            <a:off x="7001142" y="2382849"/>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3" name="文本占位符 24">
            <a:extLst>
              <a:ext uri="{FF2B5EF4-FFF2-40B4-BE49-F238E27FC236}">
                <a16:creationId xmlns:a16="http://schemas.microsoft.com/office/drawing/2014/main" id="{63268F2B-9C12-4771-AFE0-6C146AC0C170}"/>
              </a:ext>
            </a:extLst>
          </p:cNvPr>
          <p:cNvSpPr>
            <a:spLocks noGrp="1"/>
          </p:cNvSpPr>
          <p:nvPr>
            <p:ph type="body" sz="quarter" idx="24" hasCustomPrompt="1"/>
          </p:nvPr>
        </p:nvSpPr>
        <p:spPr>
          <a:xfrm>
            <a:off x="7001142" y="2105850"/>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4" name="文本占位符 24">
            <a:extLst>
              <a:ext uri="{FF2B5EF4-FFF2-40B4-BE49-F238E27FC236}">
                <a16:creationId xmlns:a16="http://schemas.microsoft.com/office/drawing/2014/main" id="{7C827225-8DE3-447F-99E9-7EEA7747AA7A}"/>
              </a:ext>
            </a:extLst>
          </p:cNvPr>
          <p:cNvSpPr>
            <a:spLocks noGrp="1"/>
          </p:cNvSpPr>
          <p:nvPr>
            <p:ph type="body" sz="quarter" idx="25" hasCustomPrompt="1"/>
          </p:nvPr>
        </p:nvSpPr>
        <p:spPr>
          <a:xfrm>
            <a:off x="904599" y="4886537"/>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6" name="文本占位符 24">
            <a:extLst>
              <a:ext uri="{FF2B5EF4-FFF2-40B4-BE49-F238E27FC236}">
                <a16:creationId xmlns:a16="http://schemas.microsoft.com/office/drawing/2014/main" id="{0968FB44-394F-4427-8916-DC2A9C9A3BFD}"/>
              </a:ext>
            </a:extLst>
          </p:cNvPr>
          <p:cNvSpPr>
            <a:spLocks noGrp="1"/>
          </p:cNvSpPr>
          <p:nvPr>
            <p:ph type="body" sz="quarter" idx="27" hasCustomPrompt="1"/>
          </p:nvPr>
        </p:nvSpPr>
        <p:spPr>
          <a:xfrm>
            <a:off x="4738440" y="4886537"/>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7" name="文本占位符 24">
            <a:extLst>
              <a:ext uri="{FF2B5EF4-FFF2-40B4-BE49-F238E27FC236}">
                <a16:creationId xmlns:a16="http://schemas.microsoft.com/office/drawing/2014/main" id="{FCFD49C6-42D7-46C7-B124-CA42B9FACB59}"/>
              </a:ext>
            </a:extLst>
          </p:cNvPr>
          <p:cNvSpPr>
            <a:spLocks noGrp="1"/>
          </p:cNvSpPr>
          <p:nvPr>
            <p:ph type="body" sz="quarter" idx="28" hasCustomPrompt="1"/>
          </p:nvPr>
        </p:nvSpPr>
        <p:spPr>
          <a:xfrm>
            <a:off x="4738440" y="4609538"/>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8" name="文本占位符 24">
            <a:extLst>
              <a:ext uri="{FF2B5EF4-FFF2-40B4-BE49-F238E27FC236}">
                <a16:creationId xmlns:a16="http://schemas.microsoft.com/office/drawing/2014/main" id="{3EDEA5AF-CD9D-4AC2-A8E5-32C55FAFE473}"/>
              </a:ext>
            </a:extLst>
          </p:cNvPr>
          <p:cNvSpPr>
            <a:spLocks noGrp="1"/>
          </p:cNvSpPr>
          <p:nvPr>
            <p:ph type="body" sz="quarter" idx="29" hasCustomPrompt="1"/>
          </p:nvPr>
        </p:nvSpPr>
        <p:spPr>
          <a:xfrm>
            <a:off x="3215040" y="2105850"/>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9" name="文本占位符 24">
            <a:extLst>
              <a:ext uri="{FF2B5EF4-FFF2-40B4-BE49-F238E27FC236}">
                <a16:creationId xmlns:a16="http://schemas.microsoft.com/office/drawing/2014/main" id="{24BFF107-7E37-4850-BE50-99FEC50EA09F}"/>
              </a:ext>
            </a:extLst>
          </p:cNvPr>
          <p:cNvSpPr>
            <a:spLocks noGrp="1"/>
          </p:cNvSpPr>
          <p:nvPr>
            <p:ph type="body" sz="quarter" idx="30" hasCustomPrompt="1"/>
          </p:nvPr>
        </p:nvSpPr>
        <p:spPr>
          <a:xfrm>
            <a:off x="904599" y="4609538"/>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40" name="文本占位符 39">
            <a:extLst>
              <a:ext uri="{FF2B5EF4-FFF2-40B4-BE49-F238E27FC236}">
                <a16:creationId xmlns:a16="http://schemas.microsoft.com/office/drawing/2014/main" id="{FE0ADC24-8028-4DDF-AF83-15ACC2791972}"/>
              </a:ext>
            </a:extLst>
          </p:cNvPr>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人物介绍或两段内容</a:t>
            </a:r>
          </a:p>
        </p:txBody>
      </p:sp>
      <p:grpSp>
        <p:nvGrpSpPr>
          <p:cNvPr id="25" name="组合 24">
            <a:extLst>
              <a:ext uri="{FF2B5EF4-FFF2-40B4-BE49-F238E27FC236}">
                <a16:creationId xmlns:a16="http://schemas.microsoft.com/office/drawing/2014/main" id="{60187E2C-903C-46B3-829A-A3F906241447}"/>
              </a:ext>
            </a:extLst>
          </p:cNvPr>
          <p:cNvGrpSpPr/>
          <p:nvPr userDrawn="1"/>
        </p:nvGrpSpPr>
        <p:grpSpPr>
          <a:xfrm>
            <a:off x="669563" y="1337442"/>
            <a:ext cx="2279442" cy="2279442"/>
            <a:chOff x="669563" y="1337442"/>
            <a:chExt cx="2279442" cy="2279442"/>
          </a:xfrm>
        </p:grpSpPr>
        <p:grpSp>
          <p:nvGrpSpPr>
            <p:cNvPr id="26" name="组合 25">
              <a:extLst>
                <a:ext uri="{FF2B5EF4-FFF2-40B4-BE49-F238E27FC236}">
                  <a16:creationId xmlns:a16="http://schemas.microsoft.com/office/drawing/2014/main" id="{BFB4E695-ABAE-4DB4-95AD-FDF721D711D8}"/>
                </a:ext>
              </a:extLst>
            </p:cNvPr>
            <p:cNvGrpSpPr/>
            <p:nvPr/>
          </p:nvGrpSpPr>
          <p:grpSpPr>
            <a:xfrm rot="195713">
              <a:off x="669563" y="1337442"/>
              <a:ext cx="2279442" cy="2279442"/>
              <a:chOff x="689208" y="1357087"/>
              <a:chExt cx="2240151" cy="2240152"/>
            </a:xfrm>
          </p:grpSpPr>
          <p:sp>
            <p:nvSpPr>
              <p:cNvPr id="42" name="等腰三角形 41">
                <a:extLst>
                  <a:ext uri="{FF2B5EF4-FFF2-40B4-BE49-F238E27FC236}">
                    <a16:creationId xmlns:a16="http://schemas.microsoft.com/office/drawing/2014/main" id="{AED83A6C-8121-4AA3-9C01-C96439458444}"/>
                  </a:ext>
                </a:extLst>
              </p:cNvPr>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a:extLst>
                  <a:ext uri="{FF2B5EF4-FFF2-40B4-BE49-F238E27FC236}">
                    <a16:creationId xmlns:a16="http://schemas.microsoft.com/office/drawing/2014/main" id="{BA47A7AE-746B-4BC1-9E07-168356F80EE7}"/>
                  </a:ext>
                </a:extLst>
              </p:cNvPr>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a:extLst>
                  <a:ext uri="{FF2B5EF4-FFF2-40B4-BE49-F238E27FC236}">
                    <a16:creationId xmlns:a16="http://schemas.microsoft.com/office/drawing/2014/main" id="{718EBB6B-F099-4C60-8E50-0FCD26AEC7DE}"/>
                  </a:ext>
                </a:extLst>
              </p:cNvPr>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44">
                <a:extLst>
                  <a:ext uri="{FF2B5EF4-FFF2-40B4-BE49-F238E27FC236}">
                    <a16:creationId xmlns:a16="http://schemas.microsoft.com/office/drawing/2014/main" id="{112EE240-0E94-4FE0-A64E-214F2E181A12}"/>
                  </a:ext>
                </a:extLst>
              </p:cNvPr>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椭圆 3">
              <a:extLst>
                <a:ext uri="{FF2B5EF4-FFF2-40B4-BE49-F238E27FC236}">
                  <a16:creationId xmlns:a16="http://schemas.microsoft.com/office/drawing/2014/main" id="{646D424E-8B1D-4FBB-B4FE-09DE68CCF4B1}"/>
                </a:ext>
              </a:extLst>
            </p:cNvPr>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
              <a:extLst>
                <a:ext uri="{FF2B5EF4-FFF2-40B4-BE49-F238E27FC236}">
                  <a16:creationId xmlns:a16="http://schemas.microsoft.com/office/drawing/2014/main" id="{058386BA-1374-43E4-8595-4CFB2F506925}"/>
                </a:ext>
              </a:extLst>
            </p:cNvPr>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
              <a:extLst>
                <a:ext uri="{FF2B5EF4-FFF2-40B4-BE49-F238E27FC236}">
                  <a16:creationId xmlns:a16="http://schemas.microsoft.com/office/drawing/2014/main" id="{1FD67BFC-D765-441C-9249-9E334BB3F940}"/>
                </a:ext>
              </a:extLst>
            </p:cNvPr>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3">
              <a:extLst>
                <a:ext uri="{FF2B5EF4-FFF2-40B4-BE49-F238E27FC236}">
                  <a16:creationId xmlns:a16="http://schemas.microsoft.com/office/drawing/2014/main" id="{7AC1B212-95EB-4F9A-A4A4-960A975BCC0F}"/>
                </a:ext>
              </a:extLst>
            </p:cNvPr>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58AD6345-C6EA-4EA9-95DD-B02015862EC1}"/>
              </a:ext>
            </a:extLst>
          </p:cNvPr>
          <p:cNvGrpSpPr/>
          <p:nvPr userDrawn="1"/>
        </p:nvGrpSpPr>
        <p:grpSpPr>
          <a:xfrm>
            <a:off x="9272069" y="3829796"/>
            <a:ext cx="2279442" cy="2279442"/>
            <a:chOff x="669563" y="1337442"/>
            <a:chExt cx="2279442" cy="2279442"/>
          </a:xfrm>
        </p:grpSpPr>
        <p:grpSp>
          <p:nvGrpSpPr>
            <p:cNvPr id="47" name="组合 46">
              <a:extLst>
                <a:ext uri="{FF2B5EF4-FFF2-40B4-BE49-F238E27FC236}">
                  <a16:creationId xmlns:a16="http://schemas.microsoft.com/office/drawing/2014/main" id="{1B0E2C93-3734-4E5B-BE10-7859F4C9A555}"/>
                </a:ext>
              </a:extLst>
            </p:cNvPr>
            <p:cNvGrpSpPr/>
            <p:nvPr/>
          </p:nvGrpSpPr>
          <p:grpSpPr>
            <a:xfrm rot="195713">
              <a:off x="669563" y="1337442"/>
              <a:ext cx="2279442" cy="2279442"/>
              <a:chOff x="689208" y="1357087"/>
              <a:chExt cx="2240151" cy="2240152"/>
            </a:xfrm>
          </p:grpSpPr>
          <p:sp>
            <p:nvSpPr>
              <p:cNvPr id="52" name="等腰三角形 51">
                <a:extLst>
                  <a:ext uri="{FF2B5EF4-FFF2-40B4-BE49-F238E27FC236}">
                    <a16:creationId xmlns:a16="http://schemas.microsoft.com/office/drawing/2014/main" id="{1B25B420-CA91-4B83-939F-E448CD0C6B4C}"/>
                  </a:ext>
                </a:extLst>
              </p:cNvPr>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等腰三角形 52">
                <a:extLst>
                  <a:ext uri="{FF2B5EF4-FFF2-40B4-BE49-F238E27FC236}">
                    <a16:creationId xmlns:a16="http://schemas.microsoft.com/office/drawing/2014/main" id="{A679200C-4E29-4E7B-8EA7-4205F1FE5E25}"/>
                  </a:ext>
                </a:extLst>
              </p:cNvPr>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等腰三角形 53">
                <a:extLst>
                  <a:ext uri="{FF2B5EF4-FFF2-40B4-BE49-F238E27FC236}">
                    <a16:creationId xmlns:a16="http://schemas.microsoft.com/office/drawing/2014/main" id="{15F13AB8-E0B8-40BB-8D1A-3AFC6DAE73A3}"/>
                  </a:ext>
                </a:extLst>
              </p:cNvPr>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5" name="等腰三角形 54">
                <a:extLst>
                  <a:ext uri="{FF2B5EF4-FFF2-40B4-BE49-F238E27FC236}">
                    <a16:creationId xmlns:a16="http://schemas.microsoft.com/office/drawing/2014/main" id="{D7C06274-A578-41CA-AFDB-171F2A7108F5}"/>
                  </a:ext>
                </a:extLst>
              </p:cNvPr>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48" name="椭圆 3">
              <a:extLst>
                <a:ext uri="{FF2B5EF4-FFF2-40B4-BE49-F238E27FC236}">
                  <a16:creationId xmlns:a16="http://schemas.microsoft.com/office/drawing/2014/main" id="{DB7907BF-ADAA-4578-9848-A48EDC4DFDE6}"/>
                </a:ext>
              </a:extLst>
            </p:cNvPr>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椭圆 3">
              <a:extLst>
                <a:ext uri="{FF2B5EF4-FFF2-40B4-BE49-F238E27FC236}">
                  <a16:creationId xmlns:a16="http://schemas.microsoft.com/office/drawing/2014/main" id="{2AE04D1E-A595-4631-8F3F-5E8C41E1E109}"/>
                </a:ext>
              </a:extLst>
            </p:cNvPr>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3">
              <a:extLst>
                <a:ext uri="{FF2B5EF4-FFF2-40B4-BE49-F238E27FC236}">
                  <a16:creationId xmlns:a16="http://schemas.microsoft.com/office/drawing/2014/main" id="{E4272E17-35CF-4738-9869-D9ABBBF065C0}"/>
                </a:ext>
              </a:extLst>
            </p:cNvPr>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3">
              <a:extLst>
                <a:ext uri="{FF2B5EF4-FFF2-40B4-BE49-F238E27FC236}">
                  <a16:creationId xmlns:a16="http://schemas.microsoft.com/office/drawing/2014/main" id="{87A6B5A4-C815-41A4-A0F5-4C16D49B090C}"/>
                </a:ext>
              </a:extLst>
            </p:cNvPr>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2094995684"/>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preserve="1" userDrawn="1">
  <p:cSld name="两段内容2">
    <p:spTree>
      <p:nvGrpSpPr>
        <p:cNvPr id="1" name=""/>
        <p:cNvGrpSpPr/>
        <p:nvPr/>
      </p:nvGrpSpPr>
      <p:grpSpPr>
        <a:xfrm>
          <a:off x="0" y="0"/>
          <a:ext cx="0" cy="0"/>
          <a:chOff x="0" y="0"/>
          <a:chExt cx="0" cy="0"/>
        </a:xfrm>
      </p:grpSpPr>
      <p:sp>
        <p:nvSpPr>
          <p:cNvPr id="21" name="图片占位符 4">
            <a:extLst>
              <a:ext uri="{FF2B5EF4-FFF2-40B4-BE49-F238E27FC236}">
                <a16:creationId xmlns:a16="http://schemas.microsoft.com/office/drawing/2014/main" id="{BADA16FF-0D12-481D-AEF6-DC582B39DBD0}"/>
              </a:ext>
            </a:extLst>
          </p:cNvPr>
          <p:cNvSpPr>
            <a:spLocks noGrp="1"/>
          </p:cNvSpPr>
          <p:nvPr>
            <p:ph type="pic" sz="quarter" idx="35"/>
          </p:nvPr>
        </p:nvSpPr>
        <p:spPr>
          <a:xfrm>
            <a:off x="6095999" y="1428709"/>
            <a:ext cx="6096001" cy="2550609"/>
          </a:xfrm>
          <a:prstGeom prst="rect">
            <a:avLst/>
          </a:prstGeom>
          <a:ln w="28575">
            <a:solidFill>
              <a:schemeClr val="bg1">
                <a:lumMod val="85000"/>
              </a:schemeClr>
            </a:solidFill>
          </a:ln>
        </p:spPr>
        <p:txBody>
          <a:bodyPr/>
          <a:lstStyle/>
          <a:p>
            <a:endParaRPr lang="zh-CN" altLang="en-US"/>
          </a:p>
        </p:txBody>
      </p:sp>
      <p:sp>
        <p:nvSpPr>
          <p:cNvPr id="40" name="文本占位符 39">
            <a:extLst>
              <a:ext uri="{FF2B5EF4-FFF2-40B4-BE49-F238E27FC236}">
                <a16:creationId xmlns:a16="http://schemas.microsoft.com/office/drawing/2014/main" id="{FE0ADC24-8028-4DDF-AF83-15ACC2791972}"/>
              </a:ext>
            </a:extLst>
          </p:cNvPr>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宽图配两段内容</a:t>
            </a:r>
          </a:p>
        </p:txBody>
      </p:sp>
      <p:sp>
        <p:nvSpPr>
          <p:cNvPr id="6" name="文本占位符 65">
            <a:extLst>
              <a:ext uri="{FF2B5EF4-FFF2-40B4-BE49-F238E27FC236}">
                <a16:creationId xmlns:a16="http://schemas.microsoft.com/office/drawing/2014/main" id="{BDEA499F-D218-4B76-86B3-F9E29F0D82E5}"/>
              </a:ext>
            </a:extLst>
          </p:cNvPr>
          <p:cNvSpPr>
            <a:spLocks noGrp="1"/>
          </p:cNvSpPr>
          <p:nvPr>
            <p:ph type="body" sz="quarter" idx="26" hasCustomPrompt="1"/>
          </p:nvPr>
        </p:nvSpPr>
        <p:spPr>
          <a:xfrm>
            <a:off x="673099"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7" name="文本占位符 66">
            <a:extLst>
              <a:ext uri="{FF2B5EF4-FFF2-40B4-BE49-F238E27FC236}">
                <a16:creationId xmlns:a16="http://schemas.microsoft.com/office/drawing/2014/main" id="{98110BDC-F4BA-4627-8D5E-19916A4722B1}"/>
              </a:ext>
            </a:extLst>
          </p:cNvPr>
          <p:cNvSpPr>
            <a:spLocks noGrp="1"/>
          </p:cNvSpPr>
          <p:nvPr>
            <p:ph type="body" sz="quarter" idx="27" hasCustomPrompt="1"/>
          </p:nvPr>
        </p:nvSpPr>
        <p:spPr>
          <a:xfrm>
            <a:off x="6450123"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图片占位符 4">
            <a:extLst>
              <a:ext uri="{FF2B5EF4-FFF2-40B4-BE49-F238E27FC236}">
                <a16:creationId xmlns:a16="http://schemas.microsoft.com/office/drawing/2014/main" id="{C4AE377D-EEBB-47BC-BB55-06F3A53C6AE4}"/>
              </a:ext>
            </a:extLst>
          </p:cNvPr>
          <p:cNvSpPr>
            <a:spLocks noGrp="1"/>
          </p:cNvSpPr>
          <p:nvPr>
            <p:ph type="pic" sz="quarter" idx="29"/>
          </p:nvPr>
        </p:nvSpPr>
        <p:spPr>
          <a:xfrm>
            <a:off x="-1" y="1428709"/>
            <a:ext cx="6096001" cy="2550609"/>
          </a:xfrm>
          <a:prstGeom prst="rect">
            <a:avLst/>
          </a:prstGeom>
          <a:ln w="28575">
            <a:solidFill>
              <a:schemeClr val="bg1">
                <a:lumMod val="85000"/>
              </a:schemeClr>
            </a:solidFill>
          </a:ln>
        </p:spPr>
        <p:txBody>
          <a:bodyPr/>
          <a:lstStyle/>
          <a:p>
            <a:endParaRPr lang="zh-CN" altLang="en-US"/>
          </a:p>
        </p:txBody>
      </p:sp>
      <p:sp>
        <p:nvSpPr>
          <p:cNvPr id="12" name="矩形 11">
            <a:extLst>
              <a:ext uri="{FF2B5EF4-FFF2-40B4-BE49-F238E27FC236}">
                <a16:creationId xmlns:a16="http://schemas.microsoft.com/office/drawing/2014/main" id="{F4AD1500-317B-49A9-B2C2-C12364D9D032}"/>
              </a:ext>
            </a:extLst>
          </p:cNvPr>
          <p:cNvSpPr/>
          <p:nvPr userDrawn="1"/>
        </p:nvSpPr>
        <p:spPr>
          <a:xfrm>
            <a:off x="0" y="3979319"/>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077A0E3-BBB7-4047-910F-AD3F41BA19C7}"/>
              </a:ext>
            </a:extLst>
          </p:cNvPr>
          <p:cNvSpPr/>
          <p:nvPr userDrawn="1"/>
        </p:nvSpPr>
        <p:spPr>
          <a:xfrm>
            <a:off x="0" y="135359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占位符 27">
            <a:extLst>
              <a:ext uri="{FF2B5EF4-FFF2-40B4-BE49-F238E27FC236}">
                <a16:creationId xmlns:a16="http://schemas.microsoft.com/office/drawing/2014/main" id="{09922B49-36EC-4458-B68F-8D689E9E8DFB}"/>
              </a:ext>
            </a:extLst>
          </p:cNvPr>
          <p:cNvSpPr>
            <a:spLocks noGrp="1"/>
          </p:cNvSpPr>
          <p:nvPr>
            <p:ph type="body" sz="quarter" idx="33" hasCustomPrompt="1"/>
          </p:nvPr>
        </p:nvSpPr>
        <p:spPr>
          <a:xfrm>
            <a:off x="2920692"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15" name="文本占位符 28">
            <a:extLst>
              <a:ext uri="{FF2B5EF4-FFF2-40B4-BE49-F238E27FC236}">
                <a16:creationId xmlns:a16="http://schemas.microsoft.com/office/drawing/2014/main" id="{62839984-0FF1-4FFC-9344-F9C4D322E6FB}"/>
              </a:ext>
            </a:extLst>
          </p:cNvPr>
          <p:cNvSpPr>
            <a:spLocks noGrp="1"/>
          </p:cNvSpPr>
          <p:nvPr>
            <p:ph type="body" sz="quarter" idx="34" hasCustomPrompt="1"/>
          </p:nvPr>
        </p:nvSpPr>
        <p:spPr>
          <a:xfrm>
            <a:off x="8697716"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2" name="文本占位符 1">
            <a:extLst>
              <a:ext uri="{FF2B5EF4-FFF2-40B4-BE49-F238E27FC236}">
                <a16:creationId xmlns:a16="http://schemas.microsoft.com/office/drawing/2014/main" id="{7EBFA487-0D46-434B-9BB3-BDAD9CE373F0}"/>
              </a:ext>
            </a:extLst>
          </p:cNvPr>
          <p:cNvSpPr>
            <a:spLocks noGrp="1"/>
          </p:cNvSpPr>
          <p:nvPr>
            <p:ph type="body" sz="quarter" idx="36" hasCustomPrompt="1"/>
          </p:nvPr>
        </p:nvSpPr>
        <p:spPr>
          <a:xfrm>
            <a:off x="673099" y="5009331"/>
            <a:ext cx="5071186"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
        <p:nvSpPr>
          <p:cNvPr id="4" name="文本占位符 3">
            <a:extLst>
              <a:ext uri="{FF2B5EF4-FFF2-40B4-BE49-F238E27FC236}">
                <a16:creationId xmlns:a16="http://schemas.microsoft.com/office/drawing/2014/main" id="{7D5FBA2C-6102-46F1-A9DF-4BC7552E3FE8}"/>
              </a:ext>
            </a:extLst>
          </p:cNvPr>
          <p:cNvSpPr>
            <a:spLocks noGrp="1"/>
          </p:cNvSpPr>
          <p:nvPr>
            <p:ph type="body" sz="quarter" idx="37" hasCustomPrompt="1"/>
          </p:nvPr>
        </p:nvSpPr>
        <p:spPr>
          <a:xfrm>
            <a:off x="6447716" y="5009331"/>
            <a:ext cx="5076000"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Tree>
    <p:extLst>
      <p:ext uri="{BB962C8B-B14F-4D97-AF65-F5344CB8AC3E}">
        <p14:creationId xmlns:p14="http://schemas.microsoft.com/office/powerpoint/2010/main" val="1713816234"/>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preserve="1" userDrawn="1">
  <p:cSld name="两段内容3">
    <p:spTree>
      <p:nvGrpSpPr>
        <p:cNvPr id="1" name=""/>
        <p:cNvGrpSpPr/>
        <p:nvPr/>
      </p:nvGrpSpPr>
      <p:grpSpPr>
        <a:xfrm>
          <a:off x="0" y="0"/>
          <a:ext cx="0" cy="0"/>
          <a:chOff x="0" y="0"/>
          <a:chExt cx="0" cy="0"/>
        </a:xfrm>
      </p:grpSpPr>
      <p:sp>
        <p:nvSpPr>
          <p:cNvPr id="24" name="íşḷîḍe">
            <a:extLst>
              <a:ext uri="{FF2B5EF4-FFF2-40B4-BE49-F238E27FC236}">
                <a16:creationId xmlns:a16="http://schemas.microsoft.com/office/drawing/2014/main" id="{C628EF41-D986-458B-9E26-E0A388B9DE0F}"/>
              </a:ext>
            </a:extLst>
          </p:cNvPr>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a:extLst>
              <a:ext uri="{FF2B5EF4-FFF2-40B4-BE49-F238E27FC236}">
                <a16:creationId xmlns:a16="http://schemas.microsoft.com/office/drawing/2014/main" id="{41467098-AB58-4A65-A2BA-6EC35EEE38C7}"/>
              </a:ext>
            </a:extLst>
          </p:cNvPr>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a:extLst>
              <a:ext uri="{FF2B5EF4-FFF2-40B4-BE49-F238E27FC236}">
                <a16:creationId xmlns:a16="http://schemas.microsoft.com/office/drawing/2014/main" id="{EE03A5AE-4A26-4762-B447-376195E1CA6D}"/>
              </a:ext>
            </a:extLst>
          </p:cNvPr>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a:extLst>
              <a:ext uri="{FF2B5EF4-FFF2-40B4-BE49-F238E27FC236}">
                <a16:creationId xmlns:a16="http://schemas.microsoft.com/office/drawing/2014/main" id="{6596EB60-5DF0-44F6-9C5C-236B3308A6A1}"/>
              </a:ext>
            </a:extLst>
          </p:cNvPr>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2" name="图片占位符 1">
            <a:extLst>
              <a:ext uri="{FF2B5EF4-FFF2-40B4-BE49-F238E27FC236}">
                <a16:creationId xmlns:a16="http://schemas.microsoft.com/office/drawing/2014/main" id="{7CED6009-0D5A-4D48-AF0B-B984C4118E2B}"/>
              </a:ext>
            </a:extLst>
          </p:cNvPr>
          <p:cNvSpPr>
            <a:spLocks noGrp="1"/>
          </p:cNvSpPr>
          <p:nvPr>
            <p:ph type="pic" sz="quarter" idx="26"/>
          </p:nvPr>
        </p:nvSpPr>
        <p:spPr>
          <a:xfrm>
            <a:off x="7390417" y="1981200"/>
            <a:ext cx="3086830" cy="1919712"/>
          </a:xfrm>
          <a:prstGeom prst="rect">
            <a:avLst/>
          </a:prstGeom>
          <a:ln w="12700">
            <a:solidFill>
              <a:schemeClr val="bg1">
                <a:lumMod val="75000"/>
              </a:schemeClr>
            </a:solidFill>
          </a:ln>
        </p:spPr>
        <p:txBody>
          <a:bodyPr/>
          <a:lstStyle/>
          <a:p>
            <a:endParaRPr lang="zh-CN" altLang="en-US"/>
          </a:p>
        </p:txBody>
      </p:sp>
      <p:sp>
        <p:nvSpPr>
          <p:cNvPr id="3" name="图片占位符 2">
            <a:extLst>
              <a:ext uri="{FF2B5EF4-FFF2-40B4-BE49-F238E27FC236}">
                <a16:creationId xmlns:a16="http://schemas.microsoft.com/office/drawing/2014/main" id="{7D890ECB-396F-4DEF-B021-E221D46A5F71}"/>
              </a:ext>
            </a:extLst>
          </p:cNvPr>
          <p:cNvSpPr>
            <a:spLocks noGrp="1"/>
          </p:cNvSpPr>
          <p:nvPr>
            <p:ph type="pic" sz="quarter" idx="27"/>
          </p:nvPr>
        </p:nvSpPr>
        <p:spPr>
          <a:xfrm>
            <a:off x="1714752" y="1981200"/>
            <a:ext cx="3086830" cy="1919712"/>
          </a:xfrm>
          <a:prstGeom prst="rect">
            <a:avLst/>
          </a:prstGeom>
          <a:ln w="12700">
            <a:solidFill>
              <a:schemeClr val="bg1">
                <a:lumMod val="75000"/>
              </a:schemeClr>
            </a:solidFill>
          </a:ln>
        </p:spPr>
        <p:txBody>
          <a:bodyPr/>
          <a:lstStyle/>
          <a:p>
            <a:endParaRPr lang="zh-CN" altLang="en-US"/>
          </a:p>
        </p:txBody>
      </p:sp>
      <p:sp>
        <p:nvSpPr>
          <p:cNvPr id="6" name="文本占位符 7">
            <a:extLst>
              <a:ext uri="{FF2B5EF4-FFF2-40B4-BE49-F238E27FC236}">
                <a16:creationId xmlns:a16="http://schemas.microsoft.com/office/drawing/2014/main" id="{6F718785-F84D-4845-A7C0-91A471159D7A}"/>
              </a:ext>
            </a:extLst>
          </p:cNvPr>
          <p:cNvSpPr>
            <a:spLocks noGrp="1"/>
          </p:cNvSpPr>
          <p:nvPr>
            <p:ph type="body" sz="quarter" idx="16" hasCustomPrompt="1"/>
          </p:nvPr>
        </p:nvSpPr>
        <p:spPr>
          <a:xfrm>
            <a:off x="1597691"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7" name="文本占位符 65">
            <a:extLst>
              <a:ext uri="{FF2B5EF4-FFF2-40B4-BE49-F238E27FC236}">
                <a16:creationId xmlns:a16="http://schemas.microsoft.com/office/drawing/2014/main" id="{70DDC6F0-DD7D-4087-9A02-12C73AB0F651}"/>
              </a:ext>
            </a:extLst>
          </p:cNvPr>
          <p:cNvSpPr>
            <a:spLocks noGrp="1"/>
          </p:cNvSpPr>
          <p:nvPr>
            <p:ph type="body" sz="quarter" idx="28" hasCustomPrompt="1"/>
          </p:nvPr>
        </p:nvSpPr>
        <p:spPr>
          <a:xfrm>
            <a:off x="1988517"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文本占位符 7">
            <a:extLst>
              <a:ext uri="{FF2B5EF4-FFF2-40B4-BE49-F238E27FC236}">
                <a16:creationId xmlns:a16="http://schemas.microsoft.com/office/drawing/2014/main" id="{1B61AB30-2F30-4129-97C4-8FA04727C959}"/>
              </a:ext>
            </a:extLst>
          </p:cNvPr>
          <p:cNvSpPr>
            <a:spLocks noGrp="1"/>
          </p:cNvSpPr>
          <p:nvPr>
            <p:ph type="body" sz="quarter" idx="29" hasCustomPrompt="1"/>
          </p:nvPr>
        </p:nvSpPr>
        <p:spPr>
          <a:xfrm>
            <a:off x="7273356"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65">
            <a:extLst>
              <a:ext uri="{FF2B5EF4-FFF2-40B4-BE49-F238E27FC236}">
                <a16:creationId xmlns:a16="http://schemas.microsoft.com/office/drawing/2014/main" id="{3B01352C-88EF-4A19-A1BF-F87C968D6532}"/>
              </a:ext>
            </a:extLst>
          </p:cNvPr>
          <p:cNvSpPr>
            <a:spLocks noGrp="1"/>
          </p:cNvSpPr>
          <p:nvPr>
            <p:ph type="body" sz="quarter" idx="30" hasCustomPrompt="1"/>
          </p:nvPr>
        </p:nvSpPr>
        <p:spPr>
          <a:xfrm>
            <a:off x="7664182"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11" name="椭圆 10">
            <a:extLst>
              <a:ext uri="{FF2B5EF4-FFF2-40B4-BE49-F238E27FC236}">
                <a16:creationId xmlns:a16="http://schemas.microsoft.com/office/drawing/2014/main" id="{DCEB903A-B614-4169-9892-EC62C60F426E}"/>
              </a:ext>
            </a:extLst>
          </p:cNvPr>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23631784-9200-40E7-A469-418E6D2DFACC}"/>
              </a:ext>
            </a:extLst>
          </p:cNvPr>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3ECCCAD6-5A46-4277-BD0D-339C6384043C}"/>
              </a:ext>
            </a:extLst>
          </p:cNvPr>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CC92049-B6A6-4A1C-BF18-5C8DEABD88D3}"/>
              </a:ext>
            </a:extLst>
          </p:cNvPr>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CBF77FC-3ADB-4F83-B1A8-FF181604C73A}"/>
              </a:ext>
            </a:extLst>
          </p:cNvPr>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9FDE5098-B865-44C5-A0F5-FA7E32706F50}"/>
              </a:ext>
            </a:extLst>
          </p:cNvPr>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4FBB827B-8D9A-4BA3-819F-4A7D08656158}"/>
              </a:ext>
            </a:extLst>
          </p:cNvPr>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B5B3A23E-83EF-4588-B168-CA5B7F67A63B}"/>
              </a:ext>
            </a:extLst>
          </p:cNvPr>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a:extLst>
              <a:ext uri="{FF2B5EF4-FFF2-40B4-BE49-F238E27FC236}">
                <a16:creationId xmlns:a16="http://schemas.microsoft.com/office/drawing/2014/main" id="{A883E160-D895-46DE-8EB7-F7D24DB054D4}"/>
              </a:ext>
            </a:extLst>
          </p:cNvPr>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A61E16A9-EA7F-4605-9408-9998F9213B9F}"/>
              </a:ext>
            </a:extLst>
          </p:cNvPr>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a:extLst>
              <a:ext uri="{FF2B5EF4-FFF2-40B4-BE49-F238E27FC236}">
                <a16:creationId xmlns:a16="http://schemas.microsoft.com/office/drawing/2014/main" id="{0AA71496-3CCD-4519-A193-B9E2F3B7954B}"/>
              </a:ext>
            </a:extLst>
          </p:cNvPr>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a:extLst>
              <a:ext uri="{FF2B5EF4-FFF2-40B4-BE49-F238E27FC236}">
                <a16:creationId xmlns:a16="http://schemas.microsoft.com/office/drawing/2014/main" id="{058B72C3-A8DA-406A-80F0-8B1684AD6D5C}"/>
              </a:ext>
            </a:extLst>
          </p:cNvPr>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a:extLst>
              <a:ext uri="{FF2B5EF4-FFF2-40B4-BE49-F238E27FC236}">
                <a16:creationId xmlns:a16="http://schemas.microsoft.com/office/drawing/2014/main" id="{F610162B-91A2-46B9-9EF3-01A3C78EC9F8}"/>
              </a:ext>
            </a:extLst>
          </p:cNvPr>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Tree>
    <p:extLst>
      <p:ext uri="{BB962C8B-B14F-4D97-AF65-F5344CB8AC3E}">
        <p14:creationId xmlns:p14="http://schemas.microsoft.com/office/powerpoint/2010/main" val="2648728698"/>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preserve="1" userDrawn="1">
  <p:cSld name="1_两段内容3">
    <p:spTree>
      <p:nvGrpSpPr>
        <p:cNvPr id="1" name=""/>
        <p:cNvGrpSpPr/>
        <p:nvPr/>
      </p:nvGrpSpPr>
      <p:grpSpPr>
        <a:xfrm>
          <a:off x="0" y="0"/>
          <a:ext cx="0" cy="0"/>
          <a:chOff x="0" y="0"/>
          <a:chExt cx="0" cy="0"/>
        </a:xfrm>
      </p:grpSpPr>
      <p:sp>
        <p:nvSpPr>
          <p:cNvPr id="24" name="íşḷîḍe">
            <a:extLst>
              <a:ext uri="{FF2B5EF4-FFF2-40B4-BE49-F238E27FC236}">
                <a16:creationId xmlns:a16="http://schemas.microsoft.com/office/drawing/2014/main" id="{C628EF41-D986-458B-9E26-E0A388B9DE0F}"/>
              </a:ext>
            </a:extLst>
          </p:cNvPr>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a:extLst>
              <a:ext uri="{FF2B5EF4-FFF2-40B4-BE49-F238E27FC236}">
                <a16:creationId xmlns:a16="http://schemas.microsoft.com/office/drawing/2014/main" id="{41467098-AB58-4A65-A2BA-6EC35EEE38C7}"/>
              </a:ext>
            </a:extLst>
          </p:cNvPr>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a:extLst>
              <a:ext uri="{FF2B5EF4-FFF2-40B4-BE49-F238E27FC236}">
                <a16:creationId xmlns:a16="http://schemas.microsoft.com/office/drawing/2014/main" id="{EE03A5AE-4A26-4762-B447-376195E1CA6D}"/>
              </a:ext>
            </a:extLst>
          </p:cNvPr>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a:extLst>
              <a:ext uri="{FF2B5EF4-FFF2-40B4-BE49-F238E27FC236}">
                <a16:creationId xmlns:a16="http://schemas.microsoft.com/office/drawing/2014/main" id="{6596EB60-5DF0-44F6-9C5C-236B3308A6A1}"/>
              </a:ext>
            </a:extLst>
          </p:cNvPr>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11" name="椭圆 10">
            <a:extLst>
              <a:ext uri="{FF2B5EF4-FFF2-40B4-BE49-F238E27FC236}">
                <a16:creationId xmlns:a16="http://schemas.microsoft.com/office/drawing/2014/main" id="{DCEB903A-B614-4169-9892-EC62C60F426E}"/>
              </a:ext>
            </a:extLst>
          </p:cNvPr>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23631784-9200-40E7-A469-418E6D2DFACC}"/>
              </a:ext>
            </a:extLst>
          </p:cNvPr>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3ECCCAD6-5A46-4277-BD0D-339C6384043C}"/>
              </a:ext>
            </a:extLst>
          </p:cNvPr>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CC92049-B6A6-4A1C-BF18-5C8DEABD88D3}"/>
              </a:ext>
            </a:extLst>
          </p:cNvPr>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CBF77FC-3ADB-4F83-B1A8-FF181604C73A}"/>
              </a:ext>
            </a:extLst>
          </p:cNvPr>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9FDE5098-B865-44C5-A0F5-FA7E32706F50}"/>
              </a:ext>
            </a:extLst>
          </p:cNvPr>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4FBB827B-8D9A-4BA3-819F-4A7D08656158}"/>
              </a:ext>
            </a:extLst>
          </p:cNvPr>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B5B3A23E-83EF-4588-B168-CA5B7F67A63B}"/>
              </a:ext>
            </a:extLst>
          </p:cNvPr>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a:extLst>
              <a:ext uri="{FF2B5EF4-FFF2-40B4-BE49-F238E27FC236}">
                <a16:creationId xmlns:a16="http://schemas.microsoft.com/office/drawing/2014/main" id="{A883E160-D895-46DE-8EB7-F7D24DB054D4}"/>
              </a:ext>
            </a:extLst>
          </p:cNvPr>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A61E16A9-EA7F-4605-9408-9998F9213B9F}"/>
              </a:ext>
            </a:extLst>
          </p:cNvPr>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a:extLst>
              <a:ext uri="{FF2B5EF4-FFF2-40B4-BE49-F238E27FC236}">
                <a16:creationId xmlns:a16="http://schemas.microsoft.com/office/drawing/2014/main" id="{0AA71496-3CCD-4519-A193-B9E2F3B7954B}"/>
              </a:ext>
            </a:extLst>
          </p:cNvPr>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a:extLst>
              <a:ext uri="{FF2B5EF4-FFF2-40B4-BE49-F238E27FC236}">
                <a16:creationId xmlns:a16="http://schemas.microsoft.com/office/drawing/2014/main" id="{058B72C3-A8DA-406A-80F0-8B1684AD6D5C}"/>
              </a:ext>
            </a:extLst>
          </p:cNvPr>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a:extLst>
              <a:ext uri="{FF2B5EF4-FFF2-40B4-BE49-F238E27FC236}">
                <a16:creationId xmlns:a16="http://schemas.microsoft.com/office/drawing/2014/main" id="{F610162B-91A2-46B9-9EF3-01A3C78EC9F8}"/>
              </a:ext>
            </a:extLst>
          </p:cNvPr>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28" name="文本占位符 1">
            <a:extLst>
              <a:ext uri="{FF2B5EF4-FFF2-40B4-BE49-F238E27FC236}">
                <a16:creationId xmlns:a16="http://schemas.microsoft.com/office/drawing/2014/main" id="{908044E3-7EC1-4713-ABEE-A331DA73C773}"/>
              </a:ext>
            </a:extLst>
          </p:cNvPr>
          <p:cNvSpPr>
            <a:spLocks noGrp="1"/>
          </p:cNvSpPr>
          <p:nvPr>
            <p:ph type="body" sz="quarter" idx="10" hasCustomPrompt="1"/>
          </p:nvPr>
        </p:nvSpPr>
        <p:spPr>
          <a:xfrm>
            <a:off x="1665712"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0" name="文本占位符 2">
            <a:extLst>
              <a:ext uri="{FF2B5EF4-FFF2-40B4-BE49-F238E27FC236}">
                <a16:creationId xmlns:a16="http://schemas.microsoft.com/office/drawing/2014/main" id="{8383B009-A014-4D80-8F10-C0249FB6E024}"/>
              </a:ext>
            </a:extLst>
          </p:cNvPr>
          <p:cNvSpPr>
            <a:spLocks noGrp="1"/>
          </p:cNvSpPr>
          <p:nvPr>
            <p:ph type="body" sz="quarter" idx="11" hasCustomPrompt="1"/>
          </p:nvPr>
        </p:nvSpPr>
        <p:spPr>
          <a:xfrm>
            <a:off x="7188977"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1" name="文本占位符 5">
            <a:extLst>
              <a:ext uri="{FF2B5EF4-FFF2-40B4-BE49-F238E27FC236}">
                <a16:creationId xmlns:a16="http://schemas.microsoft.com/office/drawing/2014/main" id="{8271852E-0B9A-4749-BE89-1425B32E3B64}"/>
              </a:ext>
            </a:extLst>
          </p:cNvPr>
          <p:cNvSpPr>
            <a:spLocks noGrp="1"/>
          </p:cNvSpPr>
          <p:nvPr>
            <p:ph type="body" sz="quarter" idx="14" hasCustomPrompt="1"/>
          </p:nvPr>
        </p:nvSpPr>
        <p:spPr>
          <a:xfrm>
            <a:off x="1645644"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您也可以写下两行</a:t>
            </a:r>
            <a:endParaRPr lang="en-US" altLang="zh-CN" dirty="0"/>
          </a:p>
        </p:txBody>
      </p:sp>
      <p:sp>
        <p:nvSpPr>
          <p:cNvPr id="32" name="文本占位符 6">
            <a:extLst>
              <a:ext uri="{FF2B5EF4-FFF2-40B4-BE49-F238E27FC236}">
                <a16:creationId xmlns:a16="http://schemas.microsoft.com/office/drawing/2014/main" id="{7BBB3200-ECF0-4FE6-AC47-F0412642AE25}"/>
              </a:ext>
            </a:extLst>
          </p:cNvPr>
          <p:cNvSpPr>
            <a:spLocks noGrp="1"/>
          </p:cNvSpPr>
          <p:nvPr>
            <p:ph type="body" sz="quarter" idx="15" hasCustomPrompt="1"/>
          </p:nvPr>
        </p:nvSpPr>
        <p:spPr>
          <a:xfrm>
            <a:off x="7168909"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a:t>
            </a:r>
          </a:p>
        </p:txBody>
      </p:sp>
      <p:sp>
        <p:nvSpPr>
          <p:cNvPr id="33" name="文本占位符 23">
            <a:extLst>
              <a:ext uri="{FF2B5EF4-FFF2-40B4-BE49-F238E27FC236}">
                <a16:creationId xmlns:a16="http://schemas.microsoft.com/office/drawing/2014/main" id="{CDD6C010-B2AB-41B3-83E3-E4218E7089DD}"/>
              </a:ext>
            </a:extLst>
          </p:cNvPr>
          <p:cNvSpPr>
            <a:spLocks noGrp="1"/>
          </p:cNvSpPr>
          <p:nvPr>
            <p:ph type="body" sz="quarter" idx="20"/>
          </p:nvPr>
        </p:nvSpPr>
        <p:spPr>
          <a:xfrm>
            <a:off x="2267749" y="3128812"/>
            <a:ext cx="2046910"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
        <p:nvSpPr>
          <p:cNvPr id="34" name="文本占位符 27">
            <a:extLst>
              <a:ext uri="{FF2B5EF4-FFF2-40B4-BE49-F238E27FC236}">
                <a16:creationId xmlns:a16="http://schemas.microsoft.com/office/drawing/2014/main" id="{0B2C21B1-9B29-41DA-82C2-81AD70E0633B}"/>
              </a:ext>
            </a:extLst>
          </p:cNvPr>
          <p:cNvSpPr>
            <a:spLocks noGrp="1"/>
          </p:cNvSpPr>
          <p:nvPr>
            <p:ph type="body" sz="quarter" idx="21"/>
          </p:nvPr>
        </p:nvSpPr>
        <p:spPr>
          <a:xfrm>
            <a:off x="7791011" y="3128812"/>
            <a:ext cx="2046916"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2890286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preserve="1" userDrawn="1">
  <p:cSld name="两段内容2">
    <p:spTree>
      <p:nvGrpSpPr>
        <p:cNvPr id="1" name=""/>
        <p:cNvGrpSpPr/>
        <p:nvPr/>
      </p:nvGrpSpPr>
      <p:grpSpPr>
        <a:xfrm>
          <a:off x="0" y="0"/>
          <a:ext cx="0" cy="0"/>
          <a:chOff x="0" y="0"/>
          <a:chExt cx="0" cy="0"/>
        </a:xfrm>
      </p:grpSpPr>
      <p:sp>
        <p:nvSpPr>
          <p:cNvPr id="21" name="图片占位符 4">
            <a:extLst>
              <a:ext uri="{FF2B5EF4-FFF2-40B4-BE49-F238E27FC236}">
                <a16:creationId xmlns:a16="http://schemas.microsoft.com/office/drawing/2014/main" id="{BADA16FF-0D12-481D-AEF6-DC582B39DBD0}"/>
              </a:ext>
            </a:extLst>
          </p:cNvPr>
          <p:cNvSpPr>
            <a:spLocks noGrp="1"/>
          </p:cNvSpPr>
          <p:nvPr>
            <p:ph type="pic" sz="quarter" idx="35"/>
          </p:nvPr>
        </p:nvSpPr>
        <p:spPr>
          <a:xfrm>
            <a:off x="6095999" y="1428709"/>
            <a:ext cx="6096001" cy="2550609"/>
          </a:xfrm>
          <a:prstGeom prst="rect">
            <a:avLst/>
          </a:prstGeom>
          <a:ln w="28575">
            <a:solidFill>
              <a:schemeClr val="bg1">
                <a:lumMod val="85000"/>
              </a:schemeClr>
            </a:solidFill>
          </a:ln>
        </p:spPr>
        <p:txBody>
          <a:bodyPr/>
          <a:lstStyle/>
          <a:p>
            <a:endParaRPr lang="zh-CN" altLang="en-US"/>
          </a:p>
        </p:txBody>
      </p:sp>
      <p:sp>
        <p:nvSpPr>
          <p:cNvPr id="40" name="文本占位符 39">
            <a:extLst>
              <a:ext uri="{FF2B5EF4-FFF2-40B4-BE49-F238E27FC236}">
                <a16:creationId xmlns:a16="http://schemas.microsoft.com/office/drawing/2014/main" id="{FE0ADC24-8028-4DDF-AF83-15ACC2791972}"/>
              </a:ext>
            </a:extLst>
          </p:cNvPr>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宽图配两段内容</a:t>
            </a:r>
          </a:p>
        </p:txBody>
      </p:sp>
      <p:sp>
        <p:nvSpPr>
          <p:cNvPr id="6" name="文本占位符 65">
            <a:extLst>
              <a:ext uri="{FF2B5EF4-FFF2-40B4-BE49-F238E27FC236}">
                <a16:creationId xmlns:a16="http://schemas.microsoft.com/office/drawing/2014/main" id="{BDEA499F-D218-4B76-86B3-F9E29F0D82E5}"/>
              </a:ext>
            </a:extLst>
          </p:cNvPr>
          <p:cNvSpPr>
            <a:spLocks noGrp="1"/>
          </p:cNvSpPr>
          <p:nvPr>
            <p:ph type="body" sz="quarter" idx="26" hasCustomPrompt="1"/>
          </p:nvPr>
        </p:nvSpPr>
        <p:spPr>
          <a:xfrm>
            <a:off x="673099"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7" name="文本占位符 66">
            <a:extLst>
              <a:ext uri="{FF2B5EF4-FFF2-40B4-BE49-F238E27FC236}">
                <a16:creationId xmlns:a16="http://schemas.microsoft.com/office/drawing/2014/main" id="{98110BDC-F4BA-4627-8D5E-19916A4722B1}"/>
              </a:ext>
            </a:extLst>
          </p:cNvPr>
          <p:cNvSpPr>
            <a:spLocks noGrp="1"/>
          </p:cNvSpPr>
          <p:nvPr>
            <p:ph type="body" sz="quarter" idx="27" hasCustomPrompt="1"/>
          </p:nvPr>
        </p:nvSpPr>
        <p:spPr>
          <a:xfrm>
            <a:off x="6450123"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图片占位符 4">
            <a:extLst>
              <a:ext uri="{FF2B5EF4-FFF2-40B4-BE49-F238E27FC236}">
                <a16:creationId xmlns:a16="http://schemas.microsoft.com/office/drawing/2014/main" id="{C4AE377D-EEBB-47BC-BB55-06F3A53C6AE4}"/>
              </a:ext>
            </a:extLst>
          </p:cNvPr>
          <p:cNvSpPr>
            <a:spLocks noGrp="1"/>
          </p:cNvSpPr>
          <p:nvPr>
            <p:ph type="pic" sz="quarter" idx="29"/>
          </p:nvPr>
        </p:nvSpPr>
        <p:spPr>
          <a:xfrm>
            <a:off x="-1" y="1428709"/>
            <a:ext cx="6096001" cy="2550609"/>
          </a:xfrm>
          <a:prstGeom prst="rect">
            <a:avLst/>
          </a:prstGeom>
          <a:ln w="28575">
            <a:solidFill>
              <a:schemeClr val="bg1">
                <a:lumMod val="85000"/>
              </a:schemeClr>
            </a:solidFill>
          </a:ln>
        </p:spPr>
        <p:txBody>
          <a:bodyPr/>
          <a:lstStyle/>
          <a:p>
            <a:endParaRPr lang="zh-CN" altLang="en-US"/>
          </a:p>
        </p:txBody>
      </p:sp>
      <p:sp>
        <p:nvSpPr>
          <p:cNvPr id="12" name="矩形 11">
            <a:extLst>
              <a:ext uri="{FF2B5EF4-FFF2-40B4-BE49-F238E27FC236}">
                <a16:creationId xmlns:a16="http://schemas.microsoft.com/office/drawing/2014/main" id="{F4AD1500-317B-49A9-B2C2-C12364D9D032}"/>
              </a:ext>
            </a:extLst>
          </p:cNvPr>
          <p:cNvSpPr/>
          <p:nvPr userDrawn="1"/>
        </p:nvSpPr>
        <p:spPr>
          <a:xfrm>
            <a:off x="0" y="3979319"/>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077A0E3-BBB7-4047-910F-AD3F41BA19C7}"/>
              </a:ext>
            </a:extLst>
          </p:cNvPr>
          <p:cNvSpPr/>
          <p:nvPr userDrawn="1"/>
        </p:nvSpPr>
        <p:spPr>
          <a:xfrm>
            <a:off x="0" y="135359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占位符 27">
            <a:extLst>
              <a:ext uri="{FF2B5EF4-FFF2-40B4-BE49-F238E27FC236}">
                <a16:creationId xmlns:a16="http://schemas.microsoft.com/office/drawing/2014/main" id="{09922B49-36EC-4458-B68F-8D689E9E8DFB}"/>
              </a:ext>
            </a:extLst>
          </p:cNvPr>
          <p:cNvSpPr>
            <a:spLocks noGrp="1"/>
          </p:cNvSpPr>
          <p:nvPr>
            <p:ph type="body" sz="quarter" idx="33" hasCustomPrompt="1"/>
          </p:nvPr>
        </p:nvSpPr>
        <p:spPr>
          <a:xfrm>
            <a:off x="2920692"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15" name="文本占位符 28">
            <a:extLst>
              <a:ext uri="{FF2B5EF4-FFF2-40B4-BE49-F238E27FC236}">
                <a16:creationId xmlns:a16="http://schemas.microsoft.com/office/drawing/2014/main" id="{62839984-0FF1-4FFC-9344-F9C4D322E6FB}"/>
              </a:ext>
            </a:extLst>
          </p:cNvPr>
          <p:cNvSpPr>
            <a:spLocks noGrp="1"/>
          </p:cNvSpPr>
          <p:nvPr>
            <p:ph type="body" sz="quarter" idx="34" hasCustomPrompt="1"/>
          </p:nvPr>
        </p:nvSpPr>
        <p:spPr>
          <a:xfrm>
            <a:off x="8697716"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2" name="文本占位符 1">
            <a:extLst>
              <a:ext uri="{FF2B5EF4-FFF2-40B4-BE49-F238E27FC236}">
                <a16:creationId xmlns:a16="http://schemas.microsoft.com/office/drawing/2014/main" id="{7EBFA487-0D46-434B-9BB3-BDAD9CE373F0}"/>
              </a:ext>
            </a:extLst>
          </p:cNvPr>
          <p:cNvSpPr>
            <a:spLocks noGrp="1"/>
          </p:cNvSpPr>
          <p:nvPr>
            <p:ph type="body" sz="quarter" idx="36" hasCustomPrompt="1"/>
          </p:nvPr>
        </p:nvSpPr>
        <p:spPr>
          <a:xfrm>
            <a:off x="673099" y="5009331"/>
            <a:ext cx="5071186"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
        <p:nvSpPr>
          <p:cNvPr id="4" name="文本占位符 3">
            <a:extLst>
              <a:ext uri="{FF2B5EF4-FFF2-40B4-BE49-F238E27FC236}">
                <a16:creationId xmlns:a16="http://schemas.microsoft.com/office/drawing/2014/main" id="{7D5FBA2C-6102-46F1-A9DF-4BC7552E3FE8}"/>
              </a:ext>
            </a:extLst>
          </p:cNvPr>
          <p:cNvSpPr>
            <a:spLocks noGrp="1"/>
          </p:cNvSpPr>
          <p:nvPr>
            <p:ph type="body" sz="quarter" idx="37" hasCustomPrompt="1"/>
          </p:nvPr>
        </p:nvSpPr>
        <p:spPr>
          <a:xfrm>
            <a:off x="6447716" y="5009331"/>
            <a:ext cx="5076000"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Tree>
    <p:extLst>
      <p:ext uri="{BB962C8B-B14F-4D97-AF65-F5344CB8AC3E}">
        <p14:creationId xmlns:p14="http://schemas.microsoft.com/office/powerpoint/2010/main" val="737086534"/>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preserve="1" userDrawn="1">
  <p:cSld name="2_两段内容3">
    <p:spTree>
      <p:nvGrpSpPr>
        <p:cNvPr id="1" name=""/>
        <p:cNvGrpSpPr/>
        <p:nvPr/>
      </p:nvGrpSpPr>
      <p:grpSpPr>
        <a:xfrm>
          <a:off x="0" y="0"/>
          <a:ext cx="0" cy="0"/>
          <a:chOff x="0" y="0"/>
          <a:chExt cx="0" cy="0"/>
        </a:xfrm>
      </p:grpSpPr>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分式两段内容</a:t>
            </a:r>
          </a:p>
        </p:txBody>
      </p:sp>
      <p:sp>
        <p:nvSpPr>
          <p:cNvPr id="2" name="文本占位符 1">
            <a:extLst>
              <a:ext uri="{FF2B5EF4-FFF2-40B4-BE49-F238E27FC236}">
                <a16:creationId xmlns:a16="http://schemas.microsoft.com/office/drawing/2014/main" id="{C6ACB3F7-629F-4C58-81C3-CF3BD103E64E}"/>
              </a:ext>
            </a:extLst>
          </p:cNvPr>
          <p:cNvSpPr>
            <a:spLocks noGrp="1"/>
          </p:cNvSpPr>
          <p:nvPr>
            <p:ph type="body" sz="quarter" idx="26" hasCustomPrompt="1"/>
          </p:nvPr>
        </p:nvSpPr>
        <p:spPr>
          <a:xfrm>
            <a:off x="8589694" y="4504237"/>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进行移动</a:t>
            </a:r>
          </a:p>
        </p:txBody>
      </p:sp>
      <p:sp>
        <p:nvSpPr>
          <p:cNvPr id="3" name="文本占位符 2">
            <a:extLst>
              <a:ext uri="{FF2B5EF4-FFF2-40B4-BE49-F238E27FC236}">
                <a16:creationId xmlns:a16="http://schemas.microsoft.com/office/drawing/2014/main" id="{4952D786-29D1-4A66-9E3D-40F39BBBE64D}"/>
              </a:ext>
            </a:extLst>
          </p:cNvPr>
          <p:cNvSpPr>
            <a:spLocks noGrp="1"/>
          </p:cNvSpPr>
          <p:nvPr>
            <p:ph type="body" sz="quarter" idx="27" hasCustomPrompt="1"/>
          </p:nvPr>
        </p:nvSpPr>
        <p:spPr>
          <a:xfrm>
            <a:off x="8913007" y="3391209"/>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然后总论点可写两行</a:t>
            </a:r>
          </a:p>
        </p:txBody>
      </p:sp>
      <p:sp>
        <p:nvSpPr>
          <p:cNvPr id="4" name="文本占位符 3">
            <a:extLst>
              <a:ext uri="{FF2B5EF4-FFF2-40B4-BE49-F238E27FC236}">
                <a16:creationId xmlns:a16="http://schemas.microsoft.com/office/drawing/2014/main" id="{5DF0914D-BCA4-4DBE-9F71-CE3E59C61A2F}"/>
              </a:ext>
            </a:extLst>
          </p:cNvPr>
          <p:cNvSpPr>
            <a:spLocks noGrp="1"/>
          </p:cNvSpPr>
          <p:nvPr>
            <p:ph type="body" sz="quarter" idx="28" hasCustomPrompt="1"/>
          </p:nvPr>
        </p:nvSpPr>
        <p:spPr>
          <a:xfrm>
            <a:off x="8589694" y="2278182"/>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的图标可以删掉</a:t>
            </a:r>
          </a:p>
        </p:txBody>
      </p:sp>
      <p:sp>
        <p:nvSpPr>
          <p:cNvPr id="5" name="文本占位符 4">
            <a:extLst>
              <a:ext uri="{FF2B5EF4-FFF2-40B4-BE49-F238E27FC236}">
                <a16:creationId xmlns:a16="http://schemas.microsoft.com/office/drawing/2014/main" id="{DB78D845-2EB9-4F1B-9009-359D24DD380F}"/>
              </a:ext>
            </a:extLst>
          </p:cNvPr>
          <p:cNvSpPr>
            <a:spLocks noGrp="1"/>
          </p:cNvSpPr>
          <p:nvPr>
            <p:ph type="body" sz="quarter" idx="29" hasCustomPrompt="1"/>
          </p:nvPr>
        </p:nvSpPr>
        <p:spPr>
          <a:xfrm>
            <a:off x="8581994" y="4920934"/>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6" name="文本占位符 5">
            <a:extLst>
              <a:ext uri="{FF2B5EF4-FFF2-40B4-BE49-F238E27FC236}">
                <a16:creationId xmlns:a16="http://schemas.microsoft.com/office/drawing/2014/main" id="{DE4F1C2E-1FB9-4B6A-8CEA-24E6BE8FB268}"/>
              </a:ext>
            </a:extLst>
          </p:cNvPr>
          <p:cNvSpPr>
            <a:spLocks noGrp="1"/>
          </p:cNvSpPr>
          <p:nvPr>
            <p:ph type="body" sz="quarter" idx="30" hasCustomPrompt="1"/>
          </p:nvPr>
        </p:nvSpPr>
        <p:spPr>
          <a:xfrm>
            <a:off x="8581993" y="2694879"/>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7" name="文本占位符 6">
            <a:extLst>
              <a:ext uri="{FF2B5EF4-FFF2-40B4-BE49-F238E27FC236}">
                <a16:creationId xmlns:a16="http://schemas.microsoft.com/office/drawing/2014/main" id="{646B963C-E7A3-4050-ACCD-2A3DC54BB2AF}"/>
              </a:ext>
            </a:extLst>
          </p:cNvPr>
          <p:cNvSpPr>
            <a:spLocks noGrp="1"/>
          </p:cNvSpPr>
          <p:nvPr>
            <p:ph type="body" sz="quarter" idx="31" hasCustomPrompt="1"/>
          </p:nvPr>
        </p:nvSpPr>
        <p:spPr>
          <a:xfrm>
            <a:off x="8905307" y="3807906"/>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8" name="文本占位符 7">
            <a:extLst>
              <a:ext uri="{FF2B5EF4-FFF2-40B4-BE49-F238E27FC236}">
                <a16:creationId xmlns:a16="http://schemas.microsoft.com/office/drawing/2014/main" id="{2E571FF1-3DC6-4939-BDAA-67CED74B7C77}"/>
              </a:ext>
            </a:extLst>
          </p:cNvPr>
          <p:cNvSpPr>
            <a:spLocks noGrp="1"/>
          </p:cNvSpPr>
          <p:nvPr>
            <p:ph type="body" sz="quarter" idx="32" hasCustomPrompt="1"/>
          </p:nvPr>
        </p:nvSpPr>
        <p:spPr>
          <a:xfrm>
            <a:off x="1012625" y="2278182"/>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分论点</a:t>
            </a:r>
          </a:p>
        </p:txBody>
      </p:sp>
      <p:sp>
        <p:nvSpPr>
          <p:cNvPr id="9" name="文本占位符 8">
            <a:extLst>
              <a:ext uri="{FF2B5EF4-FFF2-40B4-BE49-F238E27FC236}">
                <a16:creationId xmlns:a16="http://schemas.microsoft.com/office/drawing/2014/main" id="{DDE0D885-8799-4231-8BFE-5312E1D1CB5F}"/>
              </a:ext>
            </a:extLst>
          </p:cNvPr>
          <p:cNvSpPr>
            <a:spLocks noGrp="1"/>
          </p:cNvSpPr>
          <p:nvPr>
            <p:ph type="body" sz="quarter" idx="33" hasCustomPrompt="1"/>
          </p:nvPr>
        </p:nvSpPr>
        <p:spPr>
          <a:xfrm>
            <a:off x="1012624" y="2694879"/>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描述性文字，这个框可删除</a:t>
            </a:r>
          </a:p>
        </p:txBody>
      </p:sp>
      <p:sp>
        <p:nvSpPr>
          <p:cNvPr id="10" name="文本占位符 9">
            <a:extLst>
              <a:ext uri="{FF2B5EF4-FFF2-40B4-BE49-F238E27FC236}">
                <a16:creationId xmlns:a16="http://schemas.microsoft.com/office/drawing/2014/main" id="{59B62940-4AD5-478D-A3EE-7F861FFCC105}"/>
              </a:ext>
            </a:extLst>
          </p:cNvPr>
          <p:cNvSpPr>
            <a:spLocks noGrp="1"/>
          </p:cNvSpPr>
          <p:nvPr>
            <p:ph type="body" sz="quarter" idx="34" hasCustomPrompt="1"/>
          </p:nvPr>
        </p:nvSpPr>
        <p:spPr>
          <a:xfrm>
            <a:off x="645855" y="3391209"/>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1" name="文本占位符 10">
            <a:extLst>
              <a:ext uri="{FF2B5EF4-FFF2-40B4-BE49-F238E27FC236}">
                <a16:creationId xmlns:a16="http://schemas.microsoft.com/office/drawing/2014/main" id="{9D4267D2-43FE-41CF-8964-B763C97D6DDE}"/>
              </a:ext>
            </a:extLst>
          </p:cNvPr>
          <p:cNvSpPr>
            <a:spLocks noGrp="1"/>
          </p:cNvSpPr>
          <p:nvPr>
            <p:ph type="body" sz="quarter" idx="35" hasCustomPrompt="1"/>
          </p:nvPr>
        </p:nvSpPr>
        <p:spPr>
          <a:xfrm>
            <a:off x="645852" y="3807906"/>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2" name="文本占位符 11">
            <a:extLst>
              <a:ext uri="{FF2B5EF4-FFF2-40B4-BE49-F238E27FC236}">
                <a16:creationId xmlns:a16="http://schemas.microsoft.com/office/drawing/2014/main" id="{12B9D44F-0798-4625-9D60-07C1A9685955}"/>
              </a:ext>
            </a:extLst>
          </p:cNvPr>
          <p:cNvSpPr>
            <a:spLocks noGrp="1"/>
          </p:cNvSpPr>
          <p:nvPr>
            <p:ph type="body" sz="quarter" idx="36" hasCustomPrompt="1"/>
          </p:nvPr>
        </p:nvSpPr>
        <p:spPr>
          <a:xfrm>
            <a:off x="1012622" y="4920934"/>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3" name="文本占位符 12">
            <a:extLst>
              <a:ext uri="{FF2B5EF4-FFF2-40B4-BE49-F238E27FC236}">
                <a16:creationId xmlns:a16="http://schemas.microsoft.com/office/drawing/2014/main" id="{ED124C6A-A6B0-4608-9D9A-FD3D1D0DFA82}"/>
              </a:ext>
            </a:extLst>
          </p:cNvPr>
          <p:cNvSpPr>
            <a:spLocks noGrp="1"/>
          </p:cNvSpPr>
          <p:nvPr>
            <p:ph type="body" sz="quarter" idx="37" hasCustomPrompt="1"/>
          </p:nvPr>
        </p:nvSpPr>
        <p:spPr>
          <a:xfrm>
            <a:off x="1012625" y="4504237"/>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4" name="文本占位符 13">
            <a:extLst>
              <a:ext uri="{FF2B5EF4-FFF2-40B4-BE49-F238E27FC236}">
                <a16:creationId xmlns:a16="http://schemas.microsoft.com/office/drawing/2014/main" id="{21371B99-CDBA-433A-AD89-9A809D1BD861}"/>
              </a:ext>
            </a:extLst>
          </p:cNvPr>
          <p:cNvSpPr>
            <a:spLocks noGrp="1"/>
          </p:cNvSpPr>
          <p:nvPr>
            <p:ph type="body" sz="quarter" idx="38" hasCustomPrompt="1"/>
          </p:nvPr>
        </p:nvSpPr>
        <p:spPr>
          <a:xfrm>
            <a:off x="6558178"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总论点</a:t>
            </a:r>
            <a:r>
              <a:rPr lang="en-US" altLang="zh-CN"/>
              <a:t>2</a:t>
            </a:r>
            <a:endParaRPr lang="zh-CN" altLang="en-US"/>
          </a:p>
        </p:txBody>
      </p:sp>
      <p:sp>
        <p:nvSpPr>
          <p:cNvPr id="15" name="文本占位符 14">
            <a:extLst>
              <a:ext uri="{FF2B5EF4-FFF2-40B4-BE49-F238E27FC236}">
                <a16:creationId xmlns:a16="http://schemas.microsoft.com/office/drawing/2014/main" id="{0E502983-89A1-40E9-BB42-0C4170A2811F}"/>
              </a:ext>
            </a:extLst>
          </p:cNvPr>
          <p:cNvSpPr>
            <a:spLocks noGrp="1"/>
          </p:cNvSpPr>
          <p:nvPr>
            <p:ph type="body" sz="quarter" idx="39" hasCustomPrompt="1"/>
          </p:nvPr>
        </p:nvSpPr>
        <p:spPr>
          <a:xfrm>
            <a:off x="4388985"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论点</a:t>
            </a:r>
            <a:r>
              <a:rPr lang="en-US" altLang="zh-CN" dirty="0"/>
              <a:t>1</a:t>
            </a:r>
            <a:endParaRPr lang="zh-CN" altLang="en-US" dirty="0"/>
          </a:p>
        </p:txBody>
      </p:sp>
      <p:sp>
        <p:nvSpPr>
          <p:cNvPr id="17" name="任意多边形: 形状 16">
            <a:extLst>
              <a:ext uri="{FF2B5EF4-FFF2-40B4-BE49-F238E27FC236}">
                <a16:creationId xmlns:a16="http://schemas.microsoft.com/office/drawing/2014/main" id="{79C0E169-89EE-477C-88CB-F290F6EF6D37}"/>
              </a:ext>
            </a:extLst>
          </p:cNvPr>
          <p:cNvSpPr/>
          <p:nvPr userDrawn="1"/>
        </p:nvSpPr>
        <p:spPr>
          <a:xfrm>
            <a:off x="5783241" y="2869608"/>
            <a:ext cx="625523" cy="1601613"/>
          </a:xfrm>
          <a:custGeom>
            <a:avLst/>
            <a:gdLst>
              <a:gd name="connsiteX0" fmla="*/ 312762 w 625523"/>
              <a:gd name="connsiteY0" fmla="*/ 0 h 1601613"/>
              <a:gd name="connsiteX1" fmla="*/ 354545 w 625523"/>
              <a:gd name="connsiteY1" fmla="*/ 45973 h 1601613"/>
              <a:gd name="connsiteX2" fmla="*/ 625523 w 625523"/>
              <a:gd name="connsiteY2" fmla="*/ 800806 h 1601613"/>
              <a:gd name="connsiteX3" fmla="*/ 354545 w 625523"/>
              <a:gd name="connsiteY3" fmla="*/ 1555640 h 1601613"/>
              <a:gd name="connsiteX4" fmla="*/ 312762 w 625523"/>
              <a:gd name="connsiteY4" fmla="*/ 1601613 h 1601613"/>
              <a:gd name="connsiteX5" fmla="*/ 270979 w 625523"/>
              <a:gd name="connsiteY5" fmla="*/ 1555640 h 1601613"/>
              <a:gd name="connsiteX6" fmla="*/ 0 w 625523"/>
              <a:gd name="connsiteY6" fmla="*/ 800806 h 1601613"/>
              <a:gd name="connsiteX7" fmla="*/ 270979 w 625523"/>
              <a:gd name="connsiteY7" fmla="*/ 45973 h 16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5523" h="1601613">
                <a:moveTo>
                  <a:pt x="312762" y="0"/>
                </a:moveTo>
                <a:lnTo>
                  <a:pt x="354545" y="45973"/>
                </a:lnTo>
                <a:cubicBezTo>
                  <a:pt x="523831" y="251099"/>
                  <a:pt x="625523" y="514077"/>
                  <a:pt x="625523" y="800806"/>
                </a:cubicBezTo>
                <a:cubicBezTo>
                  <a:pt x="625523" y="1087535"/>
                  <a:pt x="523831" y="1350513"/>
                  <a:pt x="354545" y="1555640"/>
                </a:cubicBezTo>
                <a:lnTo>
                  <a:pt x="312762" y="1601613"/>
                </a:lnTo>
                <a:lnTo>
                  <a:pt x="270979" y="1555640"/>
                </a:lnTo>
                <a:cubicBezTo>
                  <a:pt x="101693" y="1350513"/>
                  <a:pt x="0" y="1087535"/>
                  <a:pt x="0" y="800806"/>
                </a:cubicBezTo>
                <a:cubicBezTo>
                  <a:pt x="0" y="514077"/>
                  <a:pt x="101693" y="251099"/>
                  <a:pt x="270979" y="45973"/>
                </a:cubicBezTo>
                <a:close/>
              </a:path>
            </a:pathLst>
          </a:custGeom>
          <a:solidFill>
            <a:schemeClr val="accent1"/>
          </a:solid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流程图: 联系 2">
            <a:extLst>
              <a:ext uri="{FF2B5EF4-FFF2-40B4-BE49-F238E27FC236}">
                <a16:creationId xmlns:a16="http://schemas.microsoft.com/office/drawing/2014/main" id="{327C063C-333E-4CEA-87E9-8F5D17113466}"/>
              </a:ext>
            </a:extLst>
          </p:cNvPr>
          <p:cNvSpPr/>
          <p:nvPr userDrawn="1"/>
        </p:nvSpPr>
        <p:spPr>
          <a:xfrm>
            <a:off x="5779765"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流程图: 联系 1">
            <a:extLst>
              <a:ext uri="{FF2B5EF4-FFF2-40B4-BE49-F238E27FC236}">
                <a16:creationId xmlns:a16="http://schemas.microsoft.com/office/drawing/2014/main" id="{A19916BE-95BF-444B-A3E8-D7E143DDEEF1}"/>
              </a:ext>
            </a:extLst>
          </p:cNvPr>
          <p:cNvSpPr/>
          <p:nvPr userDrawn="1"/>
        </p:nvSpPr>
        <p:spPr>
          <a:xfrm>
            <a:off x="3879542"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0" name="流程图: 联系 1">
            <a:extLst>
              <a:ext uri="{FF2B5EF4-FFF2-40B4-BE49-F238E27FC236}">
                <a16:creationId xmlns:a16="http://schemas.microsoft.com/office/drawing/2014/main" id="{BBFB30B1-643A-4CD4-A5D3-B3D7E38D2F71}"/>
              </a:ext>
            </a:extLst>
          </p:cNvPr>
          <p:cNvSpPr/>
          <p:nvPr userDrawn="1"/>
        </p:nvSpPr>
        <p:spPr>
          <a:xfrm rot="13500000">
            <a:off x="3552239" y="2000562"/>
            <a:ext cx="3339700" cy="3339702"/>
          </a:xfrm>
          <a:prstGeom prst="arc">
            <a:avLst>
              <a:gd name="adj1" fmla="val 15089884"/>
              <a:gd name="adj2" fmla="val 1118040"/>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1" name="流程图: 联系 2">
            <a:extLst>
              <a:ext uri="{FF2B5EF4-FFF2-40B4-BE49-F238E27FC236}">
                <a16:creationId xmlns:a16="http://schemas.microsoft.com/office/drawing/2014/main" id="{023B3B08-7431-4391-9523-79919E1D8CC9}"/>
              </a:ext>
            </a:extLst>
          </p:cNvPr>
          <p:cNvSpPr/>
          <p:nvPr userDrawn="1"/>
        </p:nvSpPr>
        <p:spPr>
          <a:xfrm rot="2700000">
            <a:off x="5300063" y="2000564"/>
            <a:ext cx="3339700" cy="3339700"/>
          </a:xfrm>
          <a:prstGeom prst="arc">
            <a:avLst>
              <a:gd name="adj1" fmla="val 15095717"/>
              <a:gd name="adj2" fmla="val 1083233"/>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31" name="文本占位符 30">
            <a:extLst>
              <a:ext uri="{FF2B5EF4-FFF2-40B4-BE49-F238E27FC236}">
                <a16:creationId xmlns:a16="http://schemas.microsoft.com/office/drawing/2014/main" id="{58F3EF54-9E86-4D6B-A6AC-F2562058E912}"/>
              </a:ext>
            </a:extLst>
          </p:cNvPr>
          <p:cNvSpPr>
            <a:spLocks noGrp="1"/>
          </p:cNvSpPr>
          <p:nvPr>
            <p:ph type="body" sz="quarter" idx="40"/>
          </p:nvPr>
        </p:nvSpPr>
        <p:spPr>
          <a:xfrm>
            <a:off x="3997454"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lgn="l">
              <a:buNone/>
              <a:defRPr sz="100">
                <a:noFill/>
              </a:defRPr>
            </a:lvl1pPr>
          </a:lstStyle>
          <a:p>
            <a:pPr lvl="0"/>
            <a:endParaRPr lang="zh-CN" altLang="en-US" dirty="0"/>
          </a:p>
        </p:txBody>
      </p:sp>
      <p:sp>
        <p:nvSpPr>
          <p:cNvPr id="33" name="文本占位符 32">
            <a:extLst>
              <a:ext uri="{FF2B5EF4-FFF2-40B4-BE49-F238E27FC236}">
                <a16:creationId xmlns:a16="http://schemas.microsoft.com/office/drawing/2014/main" id="{940158B8-6D64-4383-B1F0-40AE7ACE178D}"/>
              </a:ext>
            </a:extLst>
          </p:cNvPr>
          <p:cNvSpPr>
            <a:spLocks noGrp="1"/>
          </p:cNvSpPr>
          <p:nvPr>
            <p:ph type="body" sz="quarter" idx="41"/>
          </p:nvPr>
        </p:nvSpPr>
        <p:spPr>
          <a:xfrm>
            <a:off x="3447804"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0423514C-78EA-4A0B-ADA9-2AF980A33D9F}"/>
              </a:ext>
            </a:extLst>
          </p:cNvPr>
          <p:cNvSpPr>
            <a:spLocks noGrp="1"/>
          </p:cNvSpPr>
          <p:nvPr>
            <p:ph type="body" sz="quarter" idx="42"/>
          </p:nvPr>
        </p:nvSpPr>
        <p:spPr>
          <a:xfrm>
            <a:off x="8559572"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5" name="文本占位符 34">
            <a:extLst>
              <a:ext uri="{FF2B5EF4-FFF2-40B4-BE49-F238E27FC236}">
                <a16:creationId xmlns:a16="http://schemas.microsoft.com/office/drawing/2014/main" id="{FC70C99B-4991-4767-BA3D-74788B405097}"/>
              </a:ext>
            </a:extLst>
          </p:cNvPr>
          <p:cNvSpPr>
            <a:spLocks noGrp="1"/>
          </p:cNvSpPr>
          <p:nvPr>
            <p:ph type="body" sz="quarter" idx="43"/>
          </p:nvPr>
        </p:nvSpPr>
        <p:spPr>
          <a:xfrm>
            <a:off x="3814574"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9F49A6DE-8266-49C8-935F-84EA9E7BF565}"/>
              </a:ext>
            </a:extLst>
          </p:cNvPr>
          <p:cNvSpPr>
            <a:spLocks noGrp="1"/>
          </p:cNvSpPr>
          <p:nvPr>
            <p:ph type="body" sz="quarter" idx="44"/>
          </p:nvPr>
        </p:nvSpPr>
        <p:spPr>
          <a:xfrm>
            <a:off x="8007659"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2D86A3E3-034D-4E37-87F5-A4782FF107E8}"/>
              </a:ext>
            </a:extLst>
          </p:cNvPr>
          <p:cNvSpPr>
            <a:spLocks noGrp="1"/>
          </p:cNvSpPr>
          <p:nvPr>
            <p:ph type="body" sz="quarter" idx="45"/>
          </p:nvPr>
        </p:nvSpPr>
        <p:spPr>
          <a:xfrm>
            <a:off x="8236259"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091812ED-FF00-4ED7-9E97-EDEA080E2F29}"/>
              </a:ext>
            </a:extLst>
          </p:cNvPr>
          <p:cNvSpPr>
            <a:spLocks noGrp="1"/>
          </p:cNvSpPr>
          <p:nvPr userDrawn="1">
            <p:ph type="body" sz="quarter" idx="46"/>
          </p:nvPr>
        </p:nvSpPr>
        <p:spPr>
          <a:xfrm>
            <a:off x="4728457" y="2933234"/>
            <a:ext cx="711790" cy="712618"/>
          </a:xfrm>
          <a:custGeom>
            <a:avLst/>
            <a:gdLst>
              <a:gd name="connsiteX0" fmla="*/ 129036 w 711790"/>
              <a:gd name="connsiteY0" fmla="*/ 359359 h 712618"/>
              <a:gd name="connsiteX1" fmla="*/ 189326 w 711790"/>
              <a:gd name="connsiteY1" fmla="*/ 396014 h 712618"/>
              <a:gd name="connsiteX2" fmla="*/ 351230 w 711790"/>
              <a:gd name="connsiteY2" fmla="*/ 495063 h 712618"/>
              <a:gd name="connsiteX3" fmla="*/ 362382 w 711790"/>
              <a:gd name="connsiteY3" fmla="*/ 494310 h 712618"/>
              <a:gd name="connsiteX4" fmla="*/ 565578 w 711790"/>
              <a:gd name="connsiteY4" fmla="*/ 364226 h 712618"/>
              <a:gd name="connsiteX5" fmla="*/ 573216 w 711790"/>
              <a:gd name="connsiteY5" fmla="*/ 359523 h 712618"/>
              <a:gd name="connsiteX6" fmla="*/ 573653 w 711790"/>
              <a:gd name="connsiteY6" fmla="*/ 366354 h 712618"/>
              <a:gd name="connsiteX7" fmla="*/ 573729 w 711790"/>
              <a:gd name="connsiteY7" fmla="*/ 479775 h 712618"/>
              <a:gd name="connsiteX8" fmla="*/ 565000 w 711790"/>
              <a:gd name="connsiteY8" fmla="*/ 506477 h 712618"/>
              <a:gd name="connsiteX9" fmla="*/ 504503 w 711790"/>
              <a:gd name="connsiteY9" fmla="*/ 567094 h 712618"/>
              <a:gd name="connsiteX10" fmla="*/ 345687 w 711790"/>
              <a:gd name="connsiteY10" fmla="*/ 614943 h 712618"/>
              <a:gd name="connsiteX11" fmla="*/ 151810 w 711790"/>
              <a:gd name="connsiteY11" fmla="*/ 527068 h 712618"/>
              <a:gd name="connsiteX12" fmla="*/ 136522 w 711790"/>
              <a:gd name="connsiteY12" fmla="*/ 505724 h 712618"/>
              <a:gd name="connsiteX13" fmla="*/ 128949 w 711790"/>
              <a:gd name="connsiteY13" fmla="*/ 480168 h 712618"/>
              <a:gd name="connsiteX14" fmla="*/ 128621 w 711790"/>
              <a:gd name="connsiteY14" fmla="*/ 363964 h 712618"/>
              <a:gd name="connsiteX15" fmla="*/ 129036 w 711790"/>
              <a:gd name="connsiteY15" fmla="*/ 359359 h 712618"/>
              <a:gd name="connsiteX16" fmla="*/ 47391 w 711790"/>
              <a:gd name="connsiteY16" fmla="*/ 305017 h 712618"/>
              <a:gd name="connsiteX17" fmla="*/ 66749 w 711790"/>
              <a:gd name="connsiteY17" fmla="*/ 317107 h 712618"/>
              <a:gd name="connsiteX18" fmla="*/ 86392 w 711790"/>
              <a:gd name="connsiteY18" fmla="*/ 330671 h 712618"/>
              <a:gd name="connsiteX19" fmla="*/ 87548 w 711790"/>
              <a:gd name="connsiteY19" fmla="*/ 354525 h 712618"/>
              <a:gd name="connsiteX20" fmla="*/ 87406 w 711790"/>
              <a:gd name="connsiteY20" fmla="*/ 574394 h 712618"/>
              <a:gd name="connsiteX21" fmla="*/ 94434 w 711790"/>
              <a:gd name="connsiteY21" fmla="*/ 585688 h 712618"/>
              <a:gd name="connsiteX22" fmla="*/ 133248 w 711790"/>
              <a:gd name="connsiteY22" fmla="*/ 652688 h 712618"/>
              <a:gd name="connsiteX23" fmla="*/ 79779 w 711790"/>
              <a:gd name="connsiteY23" fmla="*/ 711199 h 712618"/>
              <a:gd name="connsiteX24" fmla="*/ 75207 w 711790"/>
              <a:gd name="connsiteY24" fmla="*/ 712618 h 712618"/>
              <a:gd name="connsiteX25" fmla="*/ 58456 w 711790"/>
              <a:gd name="connsiteY25" fmla="*/ 712618 h 712618"/>
              <a:gd name="connsiteX26" fmla="*/ 53906 w 711790"/>
              <a:gd name="connsiteY26" fmla="*/ 711212 h 712618"/>
              <a:gd name="connsiteX27" fmla="*/ 1604 w 711790"/>
              <a:gd name="connsiteY27" fmla="*/ 660054 h 712618"/>
              <a:gd name="connsiteX28" fmla="*/ 0 w 711790"/>
              <a:gd name="connsiteY28" fmla="*/ 654162 h 712618"/>
              <a:gd name="connsiteX29" fmla="*/ 0 w 711790"/>
              <a:gd name="connsiteY29" fmla="*/ 636059 h 712618"/>
              <a:gd name="connsiteX30" fmla="*/ 1560 w 711790"/>
              <a:gd name="connsiteY30" fmla="*/ 631694 h 712618"/>
              <a:gd name="connsiteX31" fmla="*/ 41270 w 711790"/>
              <a:gd name="connsiteY31" fmla="*/ 584772 h 712618"/>
              <a:gd name="connsiteX32" fmla="*/ 47533 w 711790"/>
              <a:gd name="connsiteY32" fmla="*/ 575158 h 712618"/>
              <a:gd name="connsiteX33" fmla="*/ 47391 w 711790"/>
              <a:gd name="connsiteY33" fmla="*/ 317020 h 712618"/>
              <a:gd name="connsiteX34" fmla="*/ 354918 w 711790"/>
              <a:gd name="connsiteY34" fmla="*/ 0 h 712618"/>
              <a:gd name="connsiteX35" fmla="*/ 357700 w 711790"/>
              <a:gd name="connsiteY35" fmla="*/ 33 h 712618"/>
              <a:gd name="connsiteX36" fmla="*/ 363506 w 711790"/>
              <a:gd name="connsiteY36" fmla="*/ 4605 h 712618"/>
              <a:gd name="connsiteX37" fmla="*/ 705457 w 711790"/>
              <a:gd name="connsiteY37" fmla="*/ 218406 h 712618"/>
              <a:gd name="connsiteX38" fmla="*/ 711790 w 711790"/>
              <a:gd name="connsiteY38" fmla="*/ 222597 h 712618"/>
              <a:gd name="connsiteX39" fmla="*/ 705896 w 711790"/>
              <a:gd name="connsiteY39" fmla="*/ 226755 h 712618"/>
              <a:gd name="connsiteX40" fmla="*/ 362818 w 711790"/>
              <a:gd name="connsiteY40" fmla="*/ 441320 h 712618"/>
              <a:gd name="connsiteX41" fmla="*/ 349975 w 711790"/>
              <a:gd name="connsiteY41" fmla="*/ 441441 h 712618"/>
              <a:gd name="connsiteX42" fmla="*/ 181436 w 711790"/>
              <a:gd name="connsiteY42" fmla="*/ 335887 h 712618"/>
              <a:gd name="connsiteX43" fmla="*/ 174507 w 711790"/>
              <a:gd name="connsiteY43" fmla="*/ 331424 h 712618"/>
              <a:gd name="connsiteX44" fmla="*/ 348348 w 711790"/>
              <a:gd name="connsiteY44" fmla="*/ 222641 h 712618"/>
              <a:gd name="connsiteX45" fmla="*/ 305540 w 711790"/>
              <a:gd name="connsiteY45" fmla="*/ 196222 h 712618"/>
              <a:gd name="connsiteX46" fmla="*/ 298327 w 711790"/>
              <a:gd name="connsiteY46" fmla="*/ 198132 h 712618"/>
              <a:gd name="connsiteX47" fmla="*/ 137427 w 711790"/>
              <a:gd name="connsiteY47" fmla="*/ 298851 h 712618"/>
              <a:gd name="connsiteX48" fmla="*/ 121583 w 711790"/>
              <a:gd name="connsiteY48" fmla="*/ 298721 h 712618"/>
              <a:gd name="connsiteX49" fmla="*/ 6111 w 711790"/>
              <a:gd name="connsiteY49" fmla="*/ 226340 h 712618"/>
              <a:gd name="connsiteX50" fmla="*/ 654 w 711790"/>
              <a:gd name="connsiteY50" fmla="*/ 222663 h 712618"/>
              <a:gd name="connsiteX51" fmla="*/ 8293 w 711790"/>
              <a:gd name="connsiteY51" fmla="*/ 217566 h 712618"/>
              <a:gd name="connsiteX52" fmla="*/ 348523 w 711790"/>
              <a:gd name="connsiteY52" fmla="*/ 4943 h 712618"/>
              <a:gd name="connsiteX53" fmla="*/ 354918 w 711790"/>
              <a:gd name="connsiteY53" fmla="*/ 0 h 712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711790" h="712618">
                <a:moveTo>
                  <a:pt x="129036" y="359359"/>
                </a:moveTo>
                <a:cubicBezTo>
                  <a:pt x="149769" y="371963"/>
                  <a:pt x="169564" y="383955"/>
                  <a:pt x="189326" y="396014"/>
                </a:cubicBezTo>
                <a:cubicBezTo>
                  <a:pt x="243334" y="428968"/>
                  <a:pt x="297302" y="461984"/>
                  <a:pt x="351230" y="495063"/>
                </a:cubicBezTo>
                <a:cubicBezTo>
                  <a:pt x="355791" y="497867"/>
                  <a:pt x="358628" y="496711"/>
                  <a:pt x="362382" y="494310"/>
                </a:cubicBezTo>
                <a:cubicBezTo>
                  <a:pt x="430052" y="450901"/>
                  <a:pt x="497784" y="407540"/>
                  <a:pt x="565578" y="364226"/>
                </a:cubicBezTo>
                <a:cubicBezTo>
                  <a:pt x="567858" y="362764"/>
                  <a:pt x="570193" y="361400"/>
                  <a:pt x="573216" y="359523"/>
                </a:cubicBezTo>
                <a:cubicBezTo>
                  <a:pt x="573413" y="362404"/>
                  <a:pt x="573653" y="364379"/>
                  <a:pt x="573653" y="366354"/>
                </a:cubicBezTo>
                <a:cubicBezTo>
                  <a:pt x="573653" y="404165"/>
                  <a:pt x="573587" y="441964"/>
                  <a:pt x="573729" y="479775"/>
                </a:cubicBezTo>
                <a:cubicBezTo>
                  <a:pt x="573729" y="489748"/>
                  <a:pt x="570019" y="498326"/>
                  <a:pt x="565000" y="506477"/>
                </a:cubicBezTo>
                <a:cubicBezTo>
                  <a:pt x="549668" y="531476"/>
                  <a:pt x="528378" y="550693"/>
                  <a:pt x="504503" y="567094"/>
                </a:cubicBezTo>
                <a:cubicBezTo>
                  <a:pt x="456718" y="599918"/>
                  <a:pt x="404110" y="618130"/>
                  <a:pt x="345687" y="614943"/>
                </a:cubicBezTo>
                <a:cubicBezTo>
                  <a:pt x="269934" y="610808"/>
                  <a:pt x="204625" y="582261"/>
                  <a:pt x="151810" y="527068"/>
                </a:cubicBezTo>
                <a:cubicBezTo>
                  <a:pt x="145669" y="520764"/>
                  <a:pt x="140515" y="513568"/>
                  <a:pt x="136522" y="505724"/>
                </a:cubicBezTo>
                <a:cubicBezTo>
                  <a:pt x="132638" y="497813"/>
                  <a:pt x="129124" y="488778"/>
                  <a:pt x="128949" y="480168"/>
                </a:cubicBezTo>
                <a:cubicBezTo>
                  <a:pt x="128152" y="441451"/>
                  <a:pt x="128600" y="402692"/>
                  <a:pt x="128621" y="363964"/>
                </a:cubicBezTo>
                <a:cubicBezTo>
                  <a:pt x="128621" y="362851"/>
                  <a:pt x="128807" y="361739"/>
                  <a:pt x="129036" y="359359"/>
                </a:cubicBezTo>
                <a:close/>
                <a:moveTo>
                  <a:pt x="47391" y="305017"/>
                </a:moveTo>
                <a:cubicBezTo>
                  <a:pt x="54451" y="309382"/>
                  <a:pt x="60628" y="313222"/>
                  <a:pt x="66749" y="317107"/>
                </a:cubicBezTo>
                <a:cubicBezTo>
                  <a:pt x="73580" y="321472"/>
                  <a:pt x="82954" y="324430"/>
                  <a:pt x="86392" y="330671"/>
                </a:cubicBezTo>
                <a:cubicBezTo>
                  <a:pt x="89829" y="336913"/>
                  <a:pt x="87548" y="346439"/>
                  <a:pt x="87548" y="354525"/>
                </a:cubicBezTo>
                <a:cubicBezTo>
                  <a:pt x="87548" y="427819"/>
                  <a:pt x="87501" y="501108"/>
                  <a:pt x="87406" y="574394"/>
                </a:cubicBezTo>
                <a:cubicBezTo>
                  <a:pt x="87406" y="580232"/>
                  <a:pt x="88781" y="583124"/>
                  <a:pt x="94434" y="585688"/>
                </a:cubicBezTo>
                <a:cubicBezTo>
                  <a:pt x="120786" y="597375"/>
                  <a:pt x="136642" y="625299"/>
                  <a:pt x="133248" y="652688"/>
                </a:cubicBezTo>
                <a:cubicBezTo>
                  <a:pt x="129494" y="682512"/>
                  <a:pt x="108587" y="705374"/>
                  <a:pt x="79779" y="711199"/>
                </a:cubicBezTo>
                <a:cubicBezTo>
                  <a:pt x="78231" y="711595"/>
                  <a:pt x="76705" y="712068"/>
                  <a:pt x="75207" y="712618"/>
                </a:cubicBezTo>
                <a:lnTo>
                  <a:pt x="58456" y="712618"/>
                </a:lnTo>
                <a:cubicBezTo>
                  <a:pt x="56939" y="712138"/>
                  <a:pt x="55444" y="711526"/>
                  <a:pt x="53906" y="711212"/>
                </a:cubicBezTo>
                <a:cubicBezTo>
                  <a:pt x="26123" y="704726"/>
                  <a:pt x="8839" y="687542"/>
                  <a:pt x="1604" y="660054"/>
                </a:cubicBezTo>
                <a:cubicBezTo>
                  <a:pt x="1091" y="658090"/>
                  <a:pt x="513" y="656126"/>
                  <a:pt x="0" y="654162"/>
                </a:cubicBezTo>
                <a:lnTo>
                  <a:pt x="0" y="636059"/>
                </a:lnTo>
                <a:cubicBezTo>
                  <a:pt x="592" y="634631"/>
                  <a:pt x="1113" y="633174"/>
                  <a:pt x="1560" y="631694"/>
                </a:cubicBezTo>
                <a:cubicBezTo>
                  <a:pt x="7016" y="609498"/>
                  <a:pt x="20187" y="593588"/>
                  <a:pt x="41270" y="584772"/>
                </a:cubicBezTo>
                <a:cubicBezTo>
                  <a:pt x="46202" y="582709"/>
                  <a:pt x="47544" y="580297"/>
                  <a:pt x="47533" y="575158"/>
                </a:cubicBezTo>
                <a:cubicBezTo>
                  <a:pt x="47351" y="489112"/>
                  <a:pt x="47304" y="403066"/>
                  <a:pt x="47391" y="317020"/>
                </a:cubicBezTo>
                <a:close/>
                <a:moveTo>
                  <a:pt x="354918" y="0"/>
                </a:moveTo>
                <a:lnTo>
                  <a:pt x="357700" y="33"/>
                </a:lnTo>
                <a:cubicBezTo>
                  <a:pt x="359548" y="1664"/>
                  <a:pt x="361487" y="3190"/>
                  <a:pt x="363506" y="4605"/>
                </a:cubicBezTo>
                <a:cubicBezTo>
                  <a:pt x="477480" y="75898"/>
                  <a:pt x="591464" y="147165"/>
                  <a:pt x="705457" y="218406"/>
                </a:cubicBezTo>
                <a:cubicBezTo>
                  <a:pt x="707392" y="219618"/>
                  <a:pt x="709257" y="220917"/>
                  <a:pt x="711790" y="222597"/>
                </a:cubicBezTo>
                <a:cubicBezTo>
                  <a:pt x="709508" y="224212"/>
                  <a:pt x="707761" y="225587"/>
                  <a:pt x="705896" y="226755"/>
                </a:cubicBezTo>
                <a:cubicBezTo>
                  <a:pt x="591523" y="298215"/>
                  <a:pt x="477163" y="369736"/>
                  <a:pt x="362818" y="441320"/>
                </a:cubicBezTo>
                <a:cubicBezTo>
                  <a:pt x="358093" y="444277"/>
                  <a:pt x="354852" y="444517"/>
                  <a:pt x="349975" y="441441"/>
                </a:cubicBezTo>
                <a:cubicBezTo>
                  <a:pt x="293893" y="406099"/>
                  <a:pt x="237714" y="370915"/>
                  <a:pt x="181436" y="335887"/>
                </a:cubicBezTo>
                <a:cubicBezTo>
                  <a:pt x="179483" y="334665"/>
                  <a:pt x="177552" y="333388"/>
                  <a:pt x="174507" y="331424"/>
                </a:cubicBezTo>
                <a:lnTo>
                  <a:pt x="348348" y="222641"/>
                </a:lnTo>
                <a:cubicBezTo>
                  <a:pt x="333409" y="213311"/>
                  <a:pt x="319628" y="204516"/>
                  <a:pt x="305540" y="196222"/>
                </a:cubicBezTo>
                <a:cubicBezTo>
                  <a:pt x="304012" y="195317"/>
                  <a:pt x="300400" y="196833"/>
                  <a:pt x="298327" y="198132"/>
                </a:cubicBezTo>
                <a:cubicBezTo>
                  <a:pt x="244611" y="231596"/>
                  <a:pt x="190977" y="265169"/>
                  <a:pt x="137427" y="298851"/>
                </a:cubicBezTo>
                <a:cubicBezTo>
                  <a:pt x="131404" y="302660"/>
                  <a:pt x="127421" y="302431"/>
                  <a:pt x="121583" y="298721"/>
                </a:cubicBezTo>
                <a:cubicBezTo>
                  <a:pt x="83238" y="274365"/>
                  <a:pt x="44630" y="250423"/>
                  <a:pt x="6111" y="226340"/>
                </a:cubicBezTo>
                <a:cubicBezTo>
                  <a:pt x="4561" y="225369"/>
                  <a:pt x="3066" y="224300"/>
                  <a:pt x="654" y="222663"/>
                </a:cubicBezTo>
                <a:cubicBezTo>
                  <a:pt x="3513" y="220753"/>
                  <a:pt x="5860" y="219084"/>
                  <a:pt x="8293" y="217566"/>
                </a:cubicBezTo>
                <a:cubicBezTo>
                  <a:pt x="121706" y="146703"/>
                  <a:pt x="235117" y="75828"/>
                  <a:pt x="348523" y="4943"/>
                </a:cubicBezTo>
                <a:cubicBezTo>
                  <a:pt x="350738" y="3406"/>
                  <a:pt x="352872" y="1756"/>
                  <a:pt x="354918"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a:extLst>
              <a:ext uri="{FF2B5EF4-FFF2-40B4-BE49-F238E27FC236}">
                <a16:creationId xmlns:a16="http://schemas.microsoft.com/office/drawing/2014/main" id="{B39D84BD-F51B-4A71-ABA3-562F25B4804B}"/>
              </a:ext>
            </a:extLst>
          </p:cNvPr>
          <p:cNvSpPr>
            <a:spLocks noGrp="1"/>
          </p:cNvSpPr>
          <p:nvPr userDrawn="1">
            <p:ph type="body" sz="quarter" idx="47"/>
          </p:nvPr>
        </p:nvSpPr>
        <p:spPr>
          <a:xfrm>
            <a:off x="6873830" y="2980669"/>
            <a:ext cx="576550" cy="617749"/>
          </a:xfrm>
          <a:custGeom>
            <a:avLst/>
            <a:gdLst>
              <a:gd name="connsiteX0" fmla="*/ 274417 w 576550"/>
              <a:gd name="connsiteY0" fmla="*/ 205133 h 617749"/>
              <a:gd name="connsiteX1" fmla="*/ 274417 w 576550"/>
              <a:gd name="connsiteY1" fmla="*/ 356694 h 617749"/>
              <a:gd name="connsiteX2" fmla="*/ 117290 w 576550"/>
              <a:gd name="connsiteY2" fmla="*/ 356694 h 617749"/>
              <a:gd name="connsiteX3" fmla="*/ 117290 w 576550"/>
              <a:gd name="connsiteY3" fmla="*/ 393811 h 617749"/>
              <a:gd name="connsiteX4" fmla="*/ 274417 w 576550"/>
              <a:gd name="connsiteY4" fmla="*/ 393811 h 617749"/>
              <a:gd name="connsiteX5" fmla="*/ 274417 w 576550"/>
              <a:gd name="connsiteY5" fmla="*/ 545371 h 617749"/>
              <a:gd name="connsiteX6" fmla="*/ 311535 w 576550"/>
              <a:gd name="connsiteY6" fmla="*/ 545371 h 617749"/>
              <a:gd name="connsiteX7" fmla="*/ 311535 w 576550"/>
              <a:gd name="connsiteY7" fmla="*/ 393811 h 617749"/>
              <a:gd name="connsiteX8" fmla="*/ 457528 w 576550"/>
              <a:gd name="connsiteY8" fmla="*/ 393811 h 617749"/>
              <a:gd name="connsiteX9" fmla="*/ 457528 w 576550"/>
              <a:gd name="connsiteY9" fmla="*/ 356694 h 617749"/>
              <a:gd name="connsiteX10" fmla="*/ 311535 w 576550"/>
              <a:gd name="connsiteY10" fmla="*/ 356694 h 617749"/>
              <a:gd name="connsiteX11" fmla="*/ 311535 w 576550"/>
              <a:gd name="connsiteY11" fmla="*/ 205133 h 617749"/>
              <a:gd name="connsiteX12" fmla="*/ 116609 w 576550"/>
              <a:gd name="connsiteY12" fmla="*/ 64769 h 617749"/>
              <a:gd name="connsiteX13" fmla="*/ 553475 w 576550"/>
              <a:gd name="connsiteY13" fmla="*/ 64769 h 617749"/>
              <a:gd name="connsiteX14" fmla="*/ 569497 w 576550"/>
              <a:gd name="connsiteY14" fmla="*/ 80791 h 617749"/>
              <a:gd name="connsiteX15" fmla="*/ 569497 w 576550"/>
              <a:gd name="connsiteY15" fmla="*/ 85802 h 617749"/>
              <a:gd name="connsiteX16" fmla="*/ 553413 w 576550"/>
              <a:gd name="connsiteY16" fmla="*/ 101824 h 617749"/>
              <a:gd name="connsiteX17" fmla="*/ 116609 w 576550"/>
              <a:gd name="connsiteY17" fmla="*/ 101824 h 617749"/>
              <a:gd name="connsiteX18" fmla="*/ 100587 w 576550"/>
              <a:gd name="connsiteY18" fmla="*/ 85802 h 617749"/>
              <a:gd name="connsiteX19" fmla="*/ 100587 w 576550"/>
              <a:gd name="connsiteY19" fmla="*/ 80791 h 617749"/>
              <a:gd name="connsiteX20" fmla="*/ 116609 w 576550"/>
              <a:gd name="connsiteY20" fmla="*/ 64769 h 617749"/>
              <a:gd name="connsiteX21" fmla="*/ 18805 w 576550"/>
              <a:gd name="connsiteY21" fmla="*/ 0 h 617749"/>
              <a:gd name="connsiteX22" fmla="*/ 557992 w 576550"/>
              <a:gd name="connsiteY22" fmla="*/ 0 h 617749"/>
              <a:gd name="connsiteX23" fmla="*/ 576550 w 576550"/>
              <a:gd name="connsiteY23" fmla="*/ 18558 h 617749"/>
              <a:gd name="connsiteX24" fmla="*/ 557992 w 576550"/>
              <a:gd name="connsiteY24" fmla="*/ 37117 h 617749"/>
              <a:gd name="connsiteX25" fmla="*/ 55923 w 576550"/>
              <a:gd name="connsiteY25" fmla="*/ 37117 h 617749"/>
              <a:gd name="connsiteX26" fmla="*/ 37364 w 576550"/>
              <a:gd name="connsiteY26" fmla="*/ 55675 h 617749"/>
              <a:gd name="connsiteX27" fmla="*/ 37364 w 576550"/>
              <a:gd name="connsiteY27" fmla="*/ 122610 h 617749"/>
              <a:gd name="connsiteX28" fmla="*/ 55923 w 576550"/>
              <a:gd name="connsiteY28" fmla="*/ 141168 h 617749"/>
              <a:gd name="connsiteX29" fmla="*/ 556878 w 576550"/>
              <a:gd name="connsiteY29" fmla="*/ 141168 h 617749"/>
              <a:gd name="connsiteX30" fmla="*/ 575437 w 576550"/>
              <a:gd name="connsiteY30" fmla="*/ 159726 h 617749"/>
              <a:gd name="connsiteX31" fmla="*/ 575437 w 576550"/>
              <a:gd name="connsiteY31" fmla="*/ 599191 h 617749"/>
              <a:gd name="connsiteX32" fmla="*/ 556878 w 576550"/>
              <a:gd name="connsiteY32" fmla="*/ 617749 h 617749"/>
              <a:gd name="connsiteX33" fmla="*/ 18558 w 576550"/>
              <a:gd name="connsiteY33" fmla="*/ 617749 h 617749"/>
              <a:gd name="connsiteX34" fmla="*/ 0 w 576550"/>
              <a:gd name="connsiteY34" fmla="*/ 599191 h 617749"/>
              <a:gd name="connsiteX35" fmla="*/ 0 w 576550"/>
              <a:gd name="connsiteY35" fmla="*/ 141168 h 617749"/>
              <a:gd name="connsiteX36" fmla="*/ 247 w 576550"/>
              <a:gd name="connsiteY36" fmla="*/ 141168 h 617749"/>
              <a:gd name="connsiteX37" fmla="*/ 247 w 576550"/>
              <a:gd name="connsiteY37" fmla="*/ 18558 h 617749"/>
              <a:gd name="connsiteX38" fmla="*/ 18805 w 576550"/>
              <a:gd name="connsiteY38" fmla="*/ 0 h 617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576550" h="617749">
                <a:moveTo>
                  <a:pt x="274417" y="205133"/>
                </a:moveTo>
                <a:lnTo>
                  <a:pt x="274417" y="356694"/>
                </a:lnTo>
                <a:lnTo>
                  <a:pt x="117290" y="356694"/>
                </a:lnTo>
                <a:lnTo>
                  <a:pt x="117290" y="393811"/>
                </a:lnTo>
                <a:lnTo>
                  <a:pt x="274417" y="393811"/>
                </a:lnTo>
                <a:lnTo>
                  <a:pt x="274417" y="545371"/>
                </a:lnTo>
                <a:lnTo>
                  <a:pt x="311535" y="545371"/>
                </a:lnTo>
                <a:lnTo>
                  <a:pt x="311535" y="393811"/>
                </a:lnTo>
                <a:lnTo>
                  <a:pt x="457528" y="393811"/>
                </a:lnTo>
                <a:lnTo>
                  <a:pt x="457528" y="356694"/>
                </a:lnTo>
                <a:lnTo>
                  <a:pt x="311535" y="356694"/>
                </a:lnTo>
                <a:lnTo>
                  <a:pt x="311535" y="205133"/>
                </a:lnTo>
                <a:close/>
                <a:moveTo>
                  <a:pt x="116609" y="64769"/>
                </a:moveTo>
                <a:lnTo>
                  <a:pt x="553475" y="64769"/>
                </a:lnTo>
                <a:cubicBezTo>
                  <a:pt x="562321" y="64769"/>
                  <a:pt x="569497" y="71945"/>
                  <a:pt x="569497" y="80791"/>
                </a:cubicBezTo>
                <a:lnTo>
                  <a:pt x="569497" y="85802"/>
                </a:lnTo>
                <a:cubicBezTo>
                  <a:pt x="569497" y="94648"/>
                  <a:pt x="562321" y="101824"/>
                  <a:pt x="553413" y="101824"/>
                </a:cubicBezTo>
                <a:lnTo>
                  <a:pt x="116609" y="101824"/>
                </a:lnTo>
                <a:cubicBezTo>
                  <a:pt x="107763" y="101824"/>
                  <a:pt x="100587" y="94648"/>
                  <a:pt x="100587" y="85802"/>
                </a:cubicBezTo>
                <a:lnTo>
                  <a:pt x="100587" y="80791"/>
                </a:lnTo>
                <a:cubicBezTo>
                  <a:pt x="100587" y="71945"/>
                  <a:pt x="107763" y="64769"/>
                  <a:pt x="116609" y="64769"/>
                </a:cubicBezTo>
                <a:close/>
                <a:moveTo>
                  <a:pt x="18805" y="0"/>
                </a:moveTo>
                <a:lnTo>
                  <a:pt x="557992" y="0"/>
                </a:lnTo>
                <a:cubicBezTo>
                  <a:pt x="568261" y="0"/>
                  <a:pt x="576550" y="8289"/>
                  <a:pt x="576550" y="18558"/>
                </a:cubicBezTo>
                <a:cubicBezTo>
                  <a:pt x="576550" y="28827"/>
                  <a:pt x="568261" y="37117"/>
                  <a:pt x="557992" y="37117"/>
                </a:cubicBezTo>
                <a:lnTo>
                  <a:pt x="55923" y="37117"/>
                </a:lnTo>
                <a:cubicBezTo>
                  <a:pt x="45653" y="37117"/>
                  <a:pt x="37364" y="45406"/>
                  <a:pt x="37364" y="55675"/>
                </a:cubicBezTo>
                <a:lnTo>
                  <a:pt x="37364" y="122610"/>
                </a:lnTo>
                <a:cubicBezTo>
                  <a:pt x="37364" y="132878"/>
                  <a:pt x="45653" y="141168"/>
                  <a:pt x="55923" y="141168"/>
                </a:cubicBezTo>
                <a:lnTo>
                  <a:pt x="556878" y="141168"/>
                </a:lnTo>
                <a:cubicBezTo>
                  <a:pt x="567147" y="141168"/>
                  <a:pt x="575437" y="149457"/>
                  <a:pt x="575437" y="159726"/>
                </a:cubicBezTo>
                <a:lnTo>
                  <a:pt x="575437" y="599191"/>
                </a:lnTo>
                <a:cubicBezTo>
                  <a:pt x="575437" y="609460"/>
                  <a:pt x="567147" y="617749"/>
                  <a:pt x="556878" y="617749"/>
                </a:cubicBezTo>
                <a:lnTo>
                  <a:pt x="18558" y="617749"/>
                </a:lnTo>
                <a:cubicBezTo>
                  <a:pt x="8289" y="617749"/>
                  <a:pt x="0" y="609460"/>
                  <a:pt x="0" y="599191"/>
                </a:cubicBezTo>
                <a:lnTo>
                  <a:pt x="0" y="141168"/>
                </a:lnTo>
                <a:lnTo>
                  <a:pt x="247" y="141168"/>
                </a:lnTo>
                <a:lnTo>
                  <a:pt x="247" y="18558"/>
                </a:lnTo>
                <a:cubicBezTo>
                  <a:pt x="247" y="8289"/>
                  <a:pt x="8537" y="0"/>
                  <a:pt x="18805" y="0"/>
                </a:cubicBezTo>
                <a:close/>
              </a:path>
            </a:pathLst>
          </a:custGeom>
          <a:solidFill>
            <a:schemeClr val="accent1"/>
          </a:solidFill>
        </p:spPr>
        <p:txBody>
          <a:bodyPr wrap="square">
            <a:noAutofit/>
          </a:bodyPr>
          <a:lstStyle>
            <a:lvl1pPr marL="0" indent="0">
              <a:buNone/>
              <a:defRPr sz="100" b="1">
                <a:noFill/>
              </a:defRPr>
            </a:lvl1pPr>
          </a:lstStyle>
          <a:p>
            <a:pPr lvl="0"/>
            <a:endParaRPr lang="zh-CN" altLang="en-US" dirty="0"/>
          </a:p>
        </p:txBody>
      </p:sp>
    </p:spTree>
    <p:extLst>
      <p:ext uri="{BB962C8B-B14F-4D97-AF65-F5344CB8AC3E}">
        <p14:creationId xmlns:p14="http://schemas.microsoft.com/office/powerpoint/2010/main" val="1081656274"/>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preserve="1" userDrawn="1">
  <p:cSld name="三段内容1">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CD7099E2-1BD3-4769-8A76-AE1DF15B68CD}"/>
              </a:ext>
            </a:extLst>
          </p:cNvPr>
          <p:cNvSpPr/>
          <p:nvPr userDrawn="1"/>
        </p:nvSpPr>
        <p:spPr>
          <a:xfrm>
            <a:off x="6604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A160A7E-5B84-4BD8-A99E-15FD826D43AF}"/>
              </a:ext>
            </a:extLst>
          </p:cNvPr>
          <p:cNvSpPr/>
          <p:nvPr userDrawn="1"/>
        </p:nvSpPr>
        <p:spPr>
          <a:xfrm>
            <a:off x="439765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ECDF828-5B21-475A-8B6E-0E485D92EF22}"/>
              </a:ext>
            </a:extLst>
          </p:cNvPr>
          <p:cNvSpPr/>
          <p:nvPr userDrawn="1"/>
        </p:nvSpPr>
        <p:spPr>
          <a:xfrm>
            <a:off x="81349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433586BF-A3AC-4EBD-8651-3066C9ECA88A}"/>
              </a:ext>
            </a:extLst>
          </p:cNvPr>
          <p:cNvSpPr/>
          <p:nvPr userDrawn="1"/>
        </p:nvSpPr>
        <p:spPr>
          <a:xfrm>
            <a:off x="18644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gradFill flip="none" rotWithShape="1">
                <a:gsLst>
                  <a:gs pos="50000">
                    <a:schemeClr val="accent2"/>
                  </a:gs>
                  <a:gs pos="50000">
                    <a:schemeClr val="accent1"/>
                  </a:gs>
                </a:gsLst>
                <a:lin ang="0" scaled="1"/>
                <a:tileRect/>
              </a:gradFill>
            </a:endParaRPr>
          </a:p>
        </p:txBody>
      </p:sp>
      <p:sp useBgFill="1">
        <p:nvSpPr>
          <p:cNvPr id="20" name="矩形 19">
            <a:extLst>
              <a:ext uri="{FF2B5EF4-FFF2-40B4-BE49-F238E27FC236}">
                <a16:creationId xmlns:a16="http://schemas.microsoft.com/office/drawing/2014/main" id="{F8DC3C0F-9D02-4CA1-8C33-2EAE202F8590}"/>
              </a:ext>
            </a:extLst>
          </p:cNvPr>
          <p:cNvSpPr/>
          <p:nvPr userDrawn="1"/>
        </p:nvSpPr>
        <p:spPr>
          <a:xfrm>
            <a:off x="560174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681995FC-597C-4273-BF14-3980C902DDB1}"/>
              </a:ext>
            </a:extLst>
          </p:cNvPr>
          <p:cNvSpPr/>
          <p:nvPr userDrawn="1"/>
        </p:nvSpPr>
        <p:spPr>
          <a:xfrm>
            <a:off x="93389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F1C7AAD9-AEAF-47DF-866D-DA39C61550D2}"/>
              </a:ext>
            </a:extLst>
          </p:cNvPr>
          <p:cNvSpPr>
            <a:spLocks noGrp="1"/>
          </p:cNvSpPr>
          <p:nvPr>
            <p:ph type="body" sz="quarter" idx="10" hasCustomPrompt="1"/>
          </p:nvPr>
        </p:nvSpPr>
        <p:spPr>
          <a:xfrm>
            <a:off x="8944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3" name="文本占位符 2">
            <a:extLst>
              <a:ext uri="{FF2B5EF4-FFF2-40B4-BE49-F238E27FC236}">
                <a16:creationId xmlns:a16="http://schemas.microsoft.com/office/drawing/2014/main" id="{2E9836CC-255E-4CCC-BCC2-E8F32D3BC434}"/>
              </a:ext>
            </a:extLst>
          </p:cNvPr>
          <p:cNvSpPr>
            <a:spLocks noGrp="1"/>
          </p:cNvSpPr>
          <p:nvPr>
            <p:ph type="body" sz="quarter" idx="11" hasCustomPrompt="1"/>
          </p:nvPr>
        </p:nvSpPr>
        <p:spPr>
          <a:xfrm>
            <a:off x="463165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4" name="文本占位符 3">
            <a:extLst>
              <a:ext uri="{FF2B5EF4-FFF2-40B4-BE49-F238E27FC236}">
                <a16:creationId xmlns:a16="http://schemas.microsoft.com/office/drawing/2014/main" id="{08C53C36-CC3C-4C1B-BE47-2E3CA2633656}"/>
              </a:ext>
            </a:extLst>
          </p:cNvPr>
          <p:cNvSpPr>
            <a:spLocks noGrp="1"/>
          </p:cNvSpPr>
          <p:nvPr>
            <p:ph type="body" sz="quarter" idx="12" hasCustomPrompt="1"/>
          </p:nvPr>
        </p:nvSpPr>
        <p:spPr>
          <a:xfrm>
            <a:off x="83689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5" name="文本占位符 4">
            <a:extLst>
              <a:ext uri="{FF2B5EF4-FFF2-40B4-BE49-F238E27FC236}">
                <a16:creationId xmlns:a16="http://schemas.microsoft.com/office/drawing/2014/main" id="{A737EEA3-EF23-4DF3-BFE6-1A26EDEDC704}"/>
              </a:ext>
            </a:extLst>
          </p:cNvPr>
          <p:cNvSpPr>
            <a:spLocks noGrp="1"/>
          </p:cNvSpPr>
          <p:nvPr>
            <p:ph type="body" sz="quarter" idx="13"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字很多的三段内容</a:t>
            </a:r>
          </a:p>
        </p:txBody>
      </p:sp>
      <p:sp>
        <p:nvSpPr>
          <p:cNvPr id="6" name="文本占位符 5">
            <a:extLst>
              <a:ext uri="{FF2B5EF4-FFF2-40B4-BE49-F238E27FC236}">
                <a16:creationId xmlns:a16="http://schemas.microsoft.com/office/drawing/2014/main" id="{9BC2FFE8-F8FD-4137-888D-E68C3719D23B}"/>
              </a:ext>
            </a:extLst>
          </p:cNvPr>
          <p:cNvSpPr>
            <a:spLocks noGrp="1"/>
          </p:cNvSpPr>
          <p:nvPr>
            <p:ph type="body" sz="quarter" idx="14" hasCustomPrompt="1"/>
          </p:nvPr>
        </p:nvSpPr>
        <p:spPr>
          <a:xfrm>
            <a:off x="8764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可以写两行</a:t>
            </a:r>
            <a:endParaRPr lang="en-US" altLang="zh-CN" dirty="0"/>
          </a:p>
        </p:txBody>
      </p:sp>
      <p:sp>
        <p:nvSpPr>
          <p:cNvPr id="7" name="文本占位符 6">
            <a:extLst>
              <a:ext uri="{FF2B5EF4-FFF2-40B4-BE49-F238E27FC236}">
                <a16:creationId xmlns:a16="http://schemas.microsoft.com/office/drawing/2014/main" id="{A77FE3E3-21E3-4A27-A4C5-54AD3C648C6D}"/>
              </a:ext>
            </a:extLst>
          </p:cNvPr>
          <p:cNvSpPr>
            <a:spLocks noGrp="1"/>
          </p:cNvSpPr>
          <p:nvPr>
            <p:ph type="body" sz="quarter" idx="15" hasCustomPrompt="1"/>
          </p:nvPr>
        </p:nvSpPr>
        <p:spPr>
          <a:xfrm>
            <a:off x="461365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a:t>
            </a:r>
          </a:p>
        </p:txBody>
      </p:sp>
      <p:sp>
        <p:nvSpPr>
          <p:cNvPr id="8" name="文本占位符 7">
            <a:extLst>
              <a:ext uri="{FF2B5EF4-FFF2-40B4-BE49-F238E27FC236}">
                <a16:creationId xmlns:a16="http://schemas.microsoft.com/office/drawing/2014/main" id="{A77897A5-C91C-4FB8-9669-DCB55AC15D25}"/>
              </a:ext>
            </a:extLst>
          </p:cNvPr>
          <p:cNvSpPr>
            <a:spLocks noGrp="1"/>
          </p:cNvSpPr>
          <p:nvPr>
            <p:ph type="body" sz="quarter" idx="16" hasCustomPrompt="1"/>
          </p:nvPr>
        </p:nvSpPr>
        <p:spPr>
          <a:xfrm>
            <a:off x="83509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小标题</a:t>
            </a:r>
          </a:p>
        </p:txBody>
      </p:sp>
      <p:sp>
        <p:nvSpPr>
          <p:cNvPr id="15" name="文本占位符 14">
            <a:extLst>
              <a:ext uri="{FF2B5EF4-FFF2-40B4-BE49-F238E27FC236}">
                <a16:creationId xmlns:a16="http://schemas.microsoft.com/office/drawing/2014/main" id="{60B816F9-B38D-412F-91F1-3BE942C72A43}"/>
              </a:ext>
            </a:extLst>
          </p:cNvPr>
          <p:cNvSpPr>
            <a:spLocks noGrp="1"/>
          </p:cNvSpPr>
          <p:nvPr>
            <p:ph type="body" sz="quarter" idx="17" hasCustomPrompt="1"/>
          </p:nvPr>
        </p:nvSpPr>
        <p:spPr>
          <a:xfrm>
            <a:off x="18644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16" name="文本占位符 15">
            <a:extLst>
              <a:ext uri="{FF2B5EF4-FFF2-40B4-BE49-F238E27FC236}">
                <a16:creationId xmlns:a16="http://schemas.microsoft.com/office/drawing/2014/main" id="{F93C6BD8-EDA8-453D-9363-209BE908BE79}"/>
              </a:ext>
            </a:extLst>
          </p:cNvPr>
          <p:cNvSpPr>
            <a:spLocks noGrp="1"/>
          </p:cNvSpPr>
          <p:nvPr>
            <p:ph type="body" sz="quarter" idx="18" hasCustomPrompt="1"/>
          </p:nvPr>
        </p:nvSpPr>
        <p:spPr>
          <a:xfrm>
            <a:off x="560174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17" name="文本占位符 16">
            <a:extLst>
              <a:ext uri="{FF2B5EF4-FFF2-40B4-BE49-F238E27FC236}">
                <a16:creationId xmlns:a16="http://schemas.microsoft.com/office/drawing/2014/main" id="{0069F1DE-984D-4785-BB3B-479EABCEBE84}"/>
              </a:ext>
            </a:extLst>
          </p:cNvPr>
          <p:cNvSpPr>
            <a:spLocks noGrp="1"/>
          </p:cNvSpPr>
          <p:nvPr>
            <p:ph type="body" sz="quarter" idx="19" hasCustomPrompt="1"/>
          </p:nvPr>
        </p:nvSpPr>
        <p:spPr>
          <a:xfrm>
            <a:off x="93389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24" name="文本占位符 23">
            <a:extLst>
              <a:ext uri="{FF2B5EF4-FFF2-40B4-BE49-F238E27FC236}">
                <a16:creationId xmlns:a16="http://schemas.microsoft.com/office/drawing/2014/main" id="{52DD25C6-7DE2-4E85-B4C3-93ADFA22B7B5}"/>
              </a:ext>
            </a:extLst>
          </p:cNvPr>
          <p:cNvSpPr>
            <a:spLocks noGrp="1"/>
          </p:cNvSpPr>
          <p:nvPr>
            <p:ph type="body" sz="quarter" idx="20"/>
          </p:nvPr>
        </p:nvSpPr>
        <p:spPr>
          <a:xfrm>
            <a:off x="1434401" y="2819324"/>
            <a:ext cx="1835993"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8" name="文本占位符 27">
            <a:extLst>
              <a:ext uri="{FF2B5EF4-FFF2-40B4-BE49-F238E27FC236}">
                <a16:creationId xmlns:a16="http://schemas.microsoft.com/office/drawing/2014/main" id="{A6A937E3-2732-4CBC-B22E-FED6CFE34676}"/>
              </a:ext>
            </a:extLst>
          </p:cNvPr>
          <p:cNvSpPr>
            <a:spLocks noGrp="1"/>
          </p:cNvSpPr>
          <p:nvPr>
            <p:ph type="body" sz="quarter" idx="21"/>
          </p:nvPr>
        </p:nvSpPr>
        <p:spPr>
          <a:xfrm>
            <a:off x="5171651" y="2819324"/>
            <a:ext cx="1835999"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9" name="文本占位符 28">
            <a:extLst>
              <a:ext uri="{FF2B5EF4-FFF2-40B4-BE49-F238E27FC236}">
                <a16:creationId xmlns:a16="http://schemas.microsoft.com/office/drawing/2014/main" id="{CEF22B2D-F03D-4C85-BEBA-4FA81388D3D5}"/>
              </a:ext>
            </a:extLst>
          </p:cNvPr>
          <p:cNvSpPr>
            <a:spLocks noGrp="1"/>
          </p:cNvSpPr>
          <p:nvPr>
            <p:ph type="body" sz="quarter" idx="22"/>
          </p:nvPr>
        </p:nvSpPr>
        <p:spPr>
          <a:xfrm>
            <a:off x="8908903" y="2819324"/>
            <a:ext cx="1835996" cy="25400"/>
          </a:xfrm>
          <a:custGeom>
            <a:avLst/>
            <a:gdLst>
              <a:gd name="connsiteX0" fmla="*/ 0 w 1835996"/>
              <a:gd name="connsiteY0" fmla="*/ 0 h 25400"/>
              <a:gd name="connsiteX1" fmla="*/ 917997 w 1835996"/>
              <a:gd name="connsiteY1" fmla="*/ 0 h 25400"/>
              <a:gd name="connsiteX2" fmla="*/ 1835996 w 1835996"/>
              <a:gd name="connsiteY2" fmla="*/ 0 h 25400"/>
              <a:gd name="connsiteX3" fmla="*/ 1835996 w 1835996"/>
              <a:gd name="connsiteY3" fmla="*/ 25400 h 25400"/>
              <a:gd name="connsiteX4" fmla="*/ 917997 w 1835996"/>
              <a:gd name="connsiteY4" fmla="*/ 25400 h 25400"/>
              <a:gd name="connsiteX5" fmla="*/ 0 w 1835996"/>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6" h="25400">
                <a:moveTo>
                  <a:pt x="0" y="0"/>
                </a:moveTo>
                <a:lnTo>
                  <a:pt x="917997" y="0"/>
                </a:lnTo>
                <a:lnTo>
                  <a:pt x="1835996" y="0"/>
                </a:lnTo>
                <a:lnTo>
                  <a:pt x="1835996" y="25400"/>
                </a:lnTo>
                <a:lnTo>
                  <a:pt x="917997"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Tree>
    <p:extLst>
      <p:ext uri="{BB962C8B-B14F-4D97-AF65-F5344CB8AC3E}">
        <p14:creationId xmlns:p14="http://schemas.microsoft.com/office/powerpoint/2010/main" val="3731255915"/>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preserve="1" userDrawn="1">
  <p:cSld name="三段内容2">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1063930"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4880073"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8696215"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5" name="图片占位符 4">
            <a:extLst>
              <a:ext uri="{FF2B5EF4-FFF2-40B4-BE49-F238E27FC236}">
                <a16:creationId xmlns:a16="http://schemas.microsoft.com/office/drawing/2014/main" id="{AF0416A6-FFF3-4653-ABAB-8888210236E3}"/>
              </a:ext>
            </a:extLst>
          </p:cNvPr>
          <p:cNvSpPr>
            <a:spLocks noGrp="1"/>
          </p:cNvSpPr>
          <p:nvPr>
            <p:ph type="pic" sz="quarter" idx="29"/>
          </p:nvPr>
        </p:nvSpPr>
        <p:spPr>
          <a:xfrm>
            <a:off x="0" y="1535390"/>
            <a:ext cx="4187456" cy="2118680"/>
          </a:xfrm>
          <a:prstGeom prst="rect">
            <a:avLst/>
          </a:prstGeom>
          <a:ln w="28575">
            <a:solidFill>
              <a:schemeClr val="bg1">
                <a:lumMod val="85000"/>
              </a:schemeClr>
            </a:solidFill>
          </a:ln>
        </p:spPr>
        <p:txBody>
          <a:bodyPr/>
          <a:lstStyle/>
          <a:p>
            <a:endParaRPr lang="zh-CN" altLang="en-US"/>
          </a:p>
        </p:txBody>
      </p:sp>
      <p:sp>
        <p:nvSpPr>
          <p:cNvPr id="6" name="图片占位符 5">
            <a:extLst>
              <a:ext uri="{FF2B5EF4-FFF2-40B4-BE49-F238E27FC236}">
                <a16:creationId xmlns:a16="http://schemas.microsoft.com/office/drawing/2014/main" id="{26F24BB2-0708-4136-814A-13331DD9D4BF}"/>
              </a:ext>
            </a:extLst>
          </p:cNvPr>
          <p:cNvSpPr>
            <a:spLocks noGrp="1"/>
          </p:cNvSpPr>
          <p:nvPr>
            <p:ph type="pic" sz="quarter" idx="30"/>
          </p:nvPr>
        </p:nvSpPr>
        <p:spPr>
          <a:xfrm>
            <a:off x="4187457" y="1535390"/>
            <a:ext cx="3811312" cy="2118680"/>
          </a:xfrm>
          <a:prstGeom prst="rect">
            <a:avLst/>
          </a:prstGeom>
          <a:ln w="28575">
            <a:solidFill>
              <a:schemeClr val="bg1">
                <a:lumMod val="85000"/>
              </a:schemeClr>
            </a:solidFill>
          </a:ln>
        </p:spPr>
        <p:txBody>
          <a:bodyPr/>
          <a:lstStyle/>
          <a:p>
            <a:endParaRPr lang="zh-CN" altLang="en-US"/>
          </a:p>
        </p:txBody>
      </p:sp>
      <p:sp>
        <p:nvSpPr>
          <p:cNvPr id="7" name="图片占位符 6">
            <a:extLst>
              <a:ext uri="{FF2B5EF4-FFF2-40B4-BE49-F238E27FC236}">
                <a16:creationId xmlns:a16="http://schemas.microsoft.com/office/drawing/2014/main" id="{92751EC5-64B2-4F7F-84B4-DCB203F07B5B}"/>
              </a:ext>
            </a:extLst>
          </p:cNvPr>
          <p:cNvSpPr>
            <a:spLocks noGrp="1"/>
          </p:cNvSpPr>
          <p:nvPr>
            <p:ph type="pic" sz="quarter" idx="31"/>
          </p:nvPr>
        </p:nvSpPr>
        <p:spPr>
          <a:xfrm>
            <a:off x="8004545" y="1535390"/>
            <a:ext cx="4193230" cy="2118680"/>
          </a:xfrm>
          <a:prstGeom prst="rect">
            <a:avLst/>
          </a:prstGeom>
          <a:ln w="28575">
            <a:solidFill>
              <a:schemeClr val="bg1">
                <a:lumMod val="85000"/>
              </a:schemeClr>
            </a:solidFill>
          </a:ln>
        </p:spPr>
        <p:txBody>
          <a:bodyPr/>
          <a:lstStyle/>
          <a:p>
            <a:endParaRPr lang="zh-CN" altLang="en-US"/>
          </a:p>
        </p:txBody>
      </p:sp>
      <p:sp>
        <p:nvSpPr>
          <p:cNvPr id="21" name="矩形 20">
            <a:extLst>
              <a:ext uri="{FF2B5EF4-FFF2-40B4-BE49-F238E27FC236}">
                <a16:creationId xmlns:a16="http://schemas.microsoft.com/office/drawing/2014/main" id="{BF4EE924-CD02-4E52-99F5-6550E90237F2}"/>
              </a:ext>
            </a:extLst>
          </p:cNvPr>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2541C97-7053-4AA2-B0C1-208439A2A137}"/>
              </a:ext>
            </a:extLst>
          </p:cNvPr>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a:extLst>
              <a:ext uri="{FF2B5EF4-FFF2-40B4-BE49-F238E27FC236}">
                <a16:creationId xmlns:a16="http://schemas.microsoft.com/office/drawing/2014/main" id="{23B35AC1-187A-4474-9AE8-E9DB1245CA9D}"/>
              </a:ext>
            </a:extLst>
          </p:cNvPr>
          <p:cNvSpPr>
            <a:spLocks noGrp="1"/>
          </p:cNvSpPr>
          <p:nvPr>
            <p:ph type="body" sz="quarter" idx="32" hasCustomPrompt="1"/>
          </p:nvPr>
        </p:nvSpPr>
        <p:spPr>
          <a:xfrm>
            <a:off x="204558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4650038F-1F29-4423-9F4B-AB17BC2B5B5E}"/>
              </a:ext>
            </a:extLst>
          </p:cNvPr>
          <p:cNvSpPr>
            <a:spLocks noGrp="1"/>
          </p:cNvSpPr>
          <p:nvPr>
            <p:ph type="body" sz="quarter" idx="33" hasCustomPrompt="1"/>
          </p:nvPr>
        </p:nvSpPr>
        <p:spPr>
          <a:xfrm>
            <a:off x="5861723"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a:extLst>
              <a:ext uri="{FF2B5EF4-FFF2-40B4-BE49-F238E27FC236}">
                <a16:creationId xmlns:a16="http://schemas.microsoft.com/office/drawing/2014/main" id="{8693847A-60D8-4A48-9FDF-A6510123A126}"/>
              </a:ext>
            </a:extLst>
          </p:cNvPr>
          <p:cNvSpPr>
            <a:spLocks noGrp="1"/>
          </p:cNvSpPr>
          <p:nvPr>
            <p:ph type="body" sz="quarter" idx="34" hasCustomPrompt="1"/>
          </p:nvPr>
        </p:nvSpPr>
        <p:spPr>
          <a:xfrm>
            <a:off x="9677865"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grpSp>
        <p:nvGrpSpPr>
          <p:cNvPr id="17" name="组合 16">
            <a:extLst>
              <a:ext uri="{FF2B5EF4-FFF2-40B4-BE49-F238E27FC236}">
                <a16:creationId xmlns:a16="http://schemas.microsoft.com/office/drawing/2014/main" id="{6947577E-9975-463F-8A4F-9BD68F235B56}"/>
              </a:ext>
            </a:extLst>
          </p:cNvPr>
          <p:cNvGrpSpPr/>
          <p:nvPr userDrawn="1"/>
        </p:nvGrpSpPr>
        <p:grpSpPr>
          <a:xfrm>
            <a:off x="4187456" y="4135171"/>
            <a:ext cx="3817089" cy="1839602"/>
            <a:chOff x="4242123" y="4135171"/>
            <a:chExt cx="3817089" cy="1839602"/>
          </a:xfrm>
        </p:grpSpPr>
        <p:cxnSp>
          <p:nvCxnSpPr>
            <p:cNvPr id="18" name="直接连接符 17">
              <a:extLst>
                <a:ext uri="{FF2B5EF4-FFF2-40B4-BE49-F238E27FC236}">
                  <a16:creationId xmlns:a16="http://schemas.microsoft.com/office/drawing/2014/main" id="{B5BA3941-257D-4891-B354-E8D982C074BE}"/>
                </a:ext>
              </a:extLst>
            </p:cNvPr>
            <p:cNvCxnSpPr>
              <a:cxnSpLocks/>
            </p:cNvCxnSpPr>
            <p:nvPr/>
          </p:nvCxnSpPr>
          <p:spPr>
            <a:xfrm>
              <a:off x="4242123"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DC6B118-412E-468C-B442-20182D1FED09}"/>
                </a:ext>
              </a:extLst>
            </p:cNvPr>
            <p:cNvCxnSpPr>
              <a:cxnSpLocks/>
            </p:cNvCxnSpPr>
            <p:nvPr/>
          </p:nvCxnSpPr>
          <p:spPr>
            <a:xfrm>
              <a:off x="8059212"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3709742535"/>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57">
          <p15:clr>
            <a:srgbClr val="FBAE40"/>
          </p15:clr>
        </p15:guide>
      </p15:sldGuideLst>
    </p:ext>
  </p:extLst>
</p:sldLayout>
</file>

<file path=ppt/slideLayouts/slideLayout113.xml><?xml version="1.0" encoding="utf-8"?>
<p:sldLayout xmlns:a="http://schemas.openxmlformats.org/drawingml/2006/main" xmlns:r="http://schemas.openxmlformats.org/officeDocument/2006/relationships" xmlns:p="http://schemas.openxmlformats.org/presentationml/2006/main" preserve="1" userDrawn="1">
  <p:cSld name="三段内容3">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48" name="图片占位符 47">
            <a:extLst>
              <a:ext uri="{FF2B5EF4-FFF2-40B4-BE49-F238E27FC236}">
                <a16:creationId xmlns:a16="http://schemas.microsoft.com/office/drawing/2014/main" id="{ADA08598-575F-4980-82BC-14A7325B84D6}"/>
              </a:ext>
            </a:extLst>
          </p:cNvPr>
          <p:cNvSpPr>
            <a:spLocks noGrp="1"/>
          </p:cNvSpPr>
          <p:nvPr>
            <p:ph type="pic" sz="quarter" idx="23"/>
          </p:nvPr>
        </p:nvSpPr>
        <p:spPr>
          <a:xfrm>
            <a:off x="4708706" y="1606233"/>
            <a:ext cx="2882317" cy="2676207"/>
          </a:xfrm>
          <a:prstGeom prst="rect">
            <a:avLst/>
          </a:prstGeom>
          <a:ln>
            <a:solidFill>
              <a:schemeClr val="bg2">
                <a:lumMod val="75000"/>
              </a:schemeClr>
            </a:solidFill>
          </a:ln>
        </p:spPr>
        <p:txBody>
          <a:bodyPr/>
          <a:lstStyle/>
          <a:p>
            <a:endParaRPr lang="zh-CN" altLang="en-US"/>
          </a:p>
        </p:txBody>
      </p:sp>
      <p:sp>
        <p:nvSpPr>
          <p:cNvPr id="49" name="图片占位符 48">
            <a:extLst>
              <a:ext uri="{FF2B5EF4-FFF2-40B4-BE49-F238E27FC236}">
                <a16:creationId xmlns:a16="http://schemas.microsoft.com/office/drawing/2014/main" id="{C1D88709-A808-42E5-852F-E19D08363138}"/>
              </a:ext>
            </a:extLst>
          </p:cNvPr>
          <p:cNvSpPr>
            <a:spLocks noGrp="1"/>
          </p:cNvSpPr>
          <p:nvPr>
            <p:ph type="pic" sz="quarter" idx="24"/>
          </p:nvPr>
        </p:nvSpPr>
        <p:spPr>
          <a:xfrm>
            <a:off x="8464593" y="1606233"/>
            <a:ext cx="2882317" cy="2676207"/>
          </a:xfrm>
          <a:prstGeom prst="rect">
            <a:avLst/>
          </a:prstGeom>
          <a:ln>
            <a:solidFill>
              <a:schemeClr val="bg2">
                <a:lumMod val="75000"/>
              </a:schemeClr>
            </a:solidFill>
          </a:ln>
        </p:spPr>
        <p:txBody>
          <a:bodyPr/>
          <a:lstStyle/>
          <a:p>
            <a:endParaRPr lang="zh-CN" altLang="en-US"/>
          </a:p>
        </p:txBody>
      </p:sp>
      <p:sp>
        <p:nvSpPr>
          <p:cNvPr id="50" name="图片占位符 49">
            <a:extLst>
              <a:ext uri="{FF2B5EF4-FFF2-40B4-BE49-F238E27FC236}">
                <a16:creationId xmlns:a16="http://schemas.microsoft.com/office/drawing/2014/main" id="{9F989CB2-E074-490F-83F1-4E0820CBC796}"/>
              </a:ext>
            </a:extLst>
          </p:cNvPr>
          <p:cNvSpPr>
            <a:spLocks noGrp="1"/>
          </p:cNvSpPr>
          <p:nvPr>
            <p:ph type="pic" sz="quarter" idx="25"/>
          </p:nvPr>
        </p:nvSpPr>
        <p:spPr>
          <a:xfrm>
            <a:off x="832308" y="1606233"/>
            <a:ext cx="2882317" cy="2676207"/>
          </a:xfrm>
          <a:prstGeom prst="rect">
            <a:avLst/>
          </a:prstGeom>
          <a:ln>
            <a:solidFill>
              <a:schemeClr val="bg2">
                <a:lumMod val="75000"/>
              </a:schemeClr>
            </a:solidFill>
          </a:ln>
        </p:spPr>
        <p:txBody>
          <a:bodyPr/>
          <a:lstStyle/>
          <a:p>
            <a:endParaRPr lang="zh-CN" altLang="en-US"/>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1063930"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4880073"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8696215"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cxnSp>
        <p:nvCxnSpPr>
          <p:cNvPr id="15" name="直接连接符 14">
            <a:extLst>
              <a:ext uri="{FF2B5EF4-FFF2-40B4-BE49-F238E27FC236}">
                <a16:creationId xmlns:a16="http://schemas.microsoft.com/office/drawing/2014/main" id="{14FD9842-A462-4DD8-8B87-822FE7828883}"/>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652C33A-AF23-4F7C-903D-BD89F0147F04}"/>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7516573"/>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57">
          <p15:clr>
            <a:srgbClr val="FBAE40"/>
          </p15:clr>
        </p15:guide>
      </p15:sldGuideLst>
    </p:ext>
  </p:extLst>
</p:sldLayout>
</file>

<file path=ppt/slideLayouts/slideLayout114.xml><?xml version="1.0" encoding="utf-8"?>
<p:sldLayout xmlns:a="http://schemas.openxmlformats.org/drawingml/2006/main" xmlns:r="http://schemas.openxmlformats.org/officeDocument/2006/relationships" xmlns:p="http://schemas.openxmlformats.org/presentationml/2006/main" preserve="1" userDrawn="1">
  <p:cSld name="三段内容4">
    <p:spTree>
      <p:nvGrpSpPr>
        <p:cNvPr id="1" name=""/>
        <p:cNvGrpSpPr/>
        <p:nvPr/>
      </p:nvGrpSpPr>
      <p:grpSpPr>
        <a:xfrm>
          <a:off x="0" y="0"/>
          <a:ext cx="0" cy="0"/>
          <a:chOff x="0" y="0"/>
          <a:chExt cx="0" cy="0"/>
        </a:xfrm>
      </p:grpSpPr>
      <p:cxnSp>
        <p:nvCxnSpPr>
          <p:cNvPr id="50" name="直接连接符 49">
            <a:extLst>
              <a:ext uri="{FF2B5EF4-FFF2-40B4-BE49-F238E27FC236}">
                <a16:creationId xmlns:a16="http://schemas.microsoft.com/office/drawing/2014/main" id="{4D484228-2663-45B2-8E9A-53F5CDC12C07}"/>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EE6915EE-73C6-468A-84E8-DB3265987C85}"/>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a:extLst>
              <a:ext uri="{FF2B5EF4-FFF2-40B4-BE49-F238E27FC236}">
                <a16:creationId xmlns:a16="http://schemas.microsoft.com/office/drawing/2014/main" id="{3F50BFF7-B1A2-4EC2-AC65-2AF1DF80ABF7}"/>
              </a:ext>
            </a:extLst>
          </p:cNvPr>
          <p:cNvGrpSpPr/>
          <p:nvPr userDrawn="1"/>
        </p:nvGrpSpPr>
        <p:grpSpPr>
          <a:xfrm>
            <a:off x="8979305" y="3105645"/>
            <a:ext cx="1719702" cy="517334"/>
            <a:chOff x="1454458" y="3105645"/>
            <a:chExt cx="1719702" cy="517334"/>
          </a:xfrm>
        </p:grpSpPr>
        <p:sp>
          <p:nvSpPr>
            <p:cNvPr id="34" name="任意多边形: 形状 33">
              <a:extLst>
                <a:ext uri="{FF2B5EF4-FFF2-40B4-BE49-F238E27FC236}">
                  <a16:creationId xmlns:a16="http://schemas.microsoft.com/office/drawing/2014/main" id="{0B0841A6-C096-4B98-9E21-F959A6132876}"/>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任意多边形: 形状 34">
              <a:extLst>
                <a:ext uri="{FF2B5EF4-FFF2-40B4-BE49-F238E27FC236}">
                  <a16:creationId xmlns:a16="http://schemas.microsoft.com/office/drawing/2014/main" id="{082F363D-9136-46D7-8A31-E2FC6D5EA478}"/>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0D6D829A-AF12-4787-8467-ABADEF01712A}"/>
              </a:ext>
            </a:extLst>
          </p:cNvPr>
          <p:cNvGrpSpPr/>
          <p:nvPr userDrawn="1"/>
        </p:nvGrpSpPr>
        <p:grpSpPr>
          <a:xfrm>
            <a:off x="5216881" y="3105645"/>
            <a:ext cx="1719702" cy="517334"/>
            <a:chOff x="1454458" y="3105645"/>
            <a:chExt cx="1719702" cy="517334"/>
          </a:xfrm>
        </p:grpSpPr>
        <p:sp>
          <p:nvSpPr>
            <p:cNvPr id="37" name="任意多边形: 形状 36">
              <a:extLst>
                <a:ext uri="{FF2B5EF4-FFF2-40B4-BE49-F238E27FC236}">
                  <a16:creationId xmlns:a16="http://schemas.microsoft.com/office/drawing/2014/main" id="{DC42DF62-2DA4-42D2-86F7-3B39948B4BDF}"/>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任意多边形: 形状 37">
              <a:extLst>
                <a:ext uri="{FF2B5EF4-FFF2-40B4-BE49-F238E27FC236}">
                  <a16:creationId xmlns:a16="http://schemas.microsoft.com/office/drawing/2014/main" id="{B05FBF63-879B-4BFE-9C06-0A3DF0542689}"/>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a:extLst>
              <a:ext uri="{FF2B5EF4-FFF2-40B4-BE49-F238E27FC236}">
                <a16:creationId xmlns:a16="http://schemas.microsoft.com/office/drawing/2014/main" id="{80134B56-87EF-4605-9A1F-97B2E32AB95E}"/>
              </a:ext>
            </a:extLst>
          </p:cNvPr>
          <p:cNvGrpSpPr/>
          <p:nvPr userDrawn="1"/>
        </p:nvGrpSpPr>
        <p:grpSpPr>
          <a:xfrm>
            <a:off x="1454458" y="3105645"/>
            <a:ext cx="1719702" cy="517334"/>
            <a:chOff x="1454458" y="3105645"/>
            <a:chExt cx="1719702" cy="517334"/>
          </a:xfrm>
        </p:grpSpPr>
        <p:sp>
          <p:nvSpPr>
            <p:cNvPr id="40" name="任意多边形: 形状 39">
              <a:extLst>
                <a:ext uri="{FF2B5EF4-FFF2-40B4-BE49-F238E27FC236}">
                  <a16:creationId xmlns:a16="http://schemas.microsoft.com/office/drawing/2014/main" id="{72DC08B0-8AB1-4C76-AE68-131AC44DF1FA}"/>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0E2EE095-8266-4D92-B4B3-C70538F1CFB0}"/>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任意多边形: 形状 76">
            <a:extLst>
              <a:ext uri="{FF2B5EF4-FFF2-40B4-BE49-F238E27FC236}">
                <a16:creationId xmlns:a16="http://schemas.microsoft.com/office/drawing/2014/main" id="{B44C6E1F-6C93-4582-96EE-09A334BA1019}"/>
              </a:ext>
            </a:extLst>
          </p:cNvPr>
          <p:cNvSpPr/>
          <p:nvPr userDrawn="1"/>
        </p:nvSpPr>
        <p:spPr>
          <a:xfrm rot="8100000">
            <a:off x="4986754"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6" name="任意多边形: 形状 55">
            <a:extLst>
              <a:ext uri="{FF2B5EF4-FFF2-40B4-BE49-F238E27FC236}">
                <a16:creationId xmlns:a16="http://schemas.microsoft.com/office/drawing/2014/main" id="{AEED43E1-A338-4270-8F6B-B03A882B954A}"/>
              </a:ext>
            </a:extLst>
          </p:cNvPr>
          <p:cNvSpPr/>
          <p:nvPr userDrawn="1"/>
        </p:nvSpPr>
        <p:spPr>
          <a:xfrm rot="12352166">
            <a:off x="6542295"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9" name="任意多边形: 形状 78">
            <a:extLst>
              <a:ext uri="{FF2B5EF4-FFF2-40B4-BE49-F238E27FC236}">
                <a16:creationId xmlns:a16="http://schemas.microsoft.com/office/drawing/2014/main" id="{4E236D02-C519-4063-ACBC-C717D2ABF6F6}"/>
              </a:ext>
            </a:extLst>
          </p:cNvPr>
          <p:cNvSpPr/>
          <p:nvPr userDrawn="1"/>
        </p:nvSpPr>
        <p:spPr>
          <a:xfrm rot="8100000">
            <a:off x="8749177"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9" name="任意多边形: 形状 58">
            <a:extLst>
              <a:ext uri="{FF2B5EF4-FFF2-40B4-BE49-F238E27FC236}">
                <a16:creationId xmlns:a16="http://schemas.microsoft.com/office/drawing/2014/main" id="{F39D4763-CF4D-4A46-A60E-94546BFA0A91}"/>
              </a:ext>
            </a:extLst>
          </p:cNvPr>
          <p:cNvSpPr/>
          <p:nvPr userDrawn="1"/>
        </p:nvSpPr>
        <p:spPr>
          <a:xfrm rot="12352166">
            <a:off x="10304718"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任意多边形: 形状 68">
            <a:extLst>
              <a:ext uri="{FF2B5EF4-FFF2-40B4-BE49-F238E27FC236}">
                <a16:creationId xmlns:a16="http://schemas.microsoft.com/office/drawing/2014/main" id="{163F9A2C-2BAE-49F2-9EED-A4BA713E2D89}"/>
              </a:ext>
            </a:extLst>
          </p:cNvPr>
          <p:cNvSpPr/>
          <p:nvPr userDrawn="1"/>
        </p:nvSpPr>
        <p:spPr>
          <a:xfrm rot="8100000">
            <a:off x="1224330"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46" name="任意多边形: 形状 45">
            <a:extLst>
              <a:ext uri="{FF2B5EF4-FFF2-40B4-BE49-F238E27FC236}">
                <a16:creationId xmlns:a16="http://schemas.microsoft.com/office/drawing/2014/main" id="{F896E3F1-A09F-42E9-8E5D-6ED11FD81467}"/>
              </a:ext>
            </a:extLst>
          </p:cNvPr>
          <p:cNvSpPr/>
          <p:nvPr userDrawn="1"/>
        </p:nvSpPr>
        <p:spPr>
          <a:xfrm rot="12352166">
            <a:off x="2779871"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文本占位符 51">
            <a:extLst>
              <a:ext uri="{FF2B5EF4-FFF2-40B4-BE49-F238E27FC236}">
                <a16:creationId xmlns:a16="http://schemas.microsoft.com/office/drawing/2014/main" id="{0BF6A0F5-5CFC-4743-B15D-9C60C7E12FEE}"/>
              </a:ext>
            </a:extLst>
          </p:cNvPr>
          <p:cNvSpPr>
            <a:spLocks noGrp="1"/>
          </p:cNvSpPr>
          <p:nvPr userDrawn="1">
            <p:ph type="body" sz="quarter" idx="16"/>
          </p:nvPr>
        </p:nvSpPr>
        <p:spPr>
          <a:xfrm>
            <a:off x="1224331"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7" name="文本占位符 66">
            <a:extLst>
              <a:ext uri="{FF2B5EF4-FFF2-40B4-BE49-F238E27FC236}">
                <a16:creationId xmlns:a16="http://schemas.microsoft.com/office/drawing/2014/main" id="{64E0DA1F-E38D-4597-945A-740876115B7B}"/>
              </a:ext>
            </a:extLst>
          </p:cNvPr>
          <p:cNvSpPr>
            <a:spLocks noGrp="1"/>
          </p:cNvSpPr>
          <p:nvPr userDrawn="1">
            <p:ph type="body" sz="quarter" idx="36"/>
          </p:nvPr>
        </p:nvSpPr>
        <p:spPr>
          <a:xfrm>
            <a:off x="8749177"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5" name="文本占位符 64">
            <a:extLst>
              <a:ext uri="{FF2B5EF4-FFF2-40B4-BE49-F238E27FC236}">
                <a16:creationId xmlns:a16="http://schemas.microsoft.com/office/drawing/2014/main" id="{06F14051-CD16-4C54-9EAA-E090AAA0D43C}"/>
              </a:ext>
            </a:extLst>
          </p:cNvPr>
          <p:cNvSpPr>
            <a:spLocks noGrp="1"/>
          </p:cNvSpPr>
          <p:nvPr userDrawn="1">
            <p:ph type="body" sz="quarter" idx="37"/>
          </p:nvPr>
        </p:nvSpPr>
        <p:spPr>
          <a:xfrm>
            <a:off x="4986754"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89" name="文本占位符 88">
            <a:extLst>
              <a:ext uri="{FF2B5EF4-FFF2-40B4-BE49-F238E27FC236}">
                <a16:creationId xmlns:a16="http://schemas.microsoft.com/office/drawing/2014/main" id="{ED4829D8-D7D6-4148-917E-0B2174F3C320}"/>
              </a:ext>
            </a:extLst>
          </p:cNvPr>
          <p:cNvSpPr>
            <a:spLocks noGrp="1"/>
          </p:cNvSpPr>
          <p:nvPr userDrawn="1">
            <p:ph type="body" sz="quarter" idx="19" hasCustomPrompt="1"/>
          </p:nvPr>
        </p:nvSpPr>
        <p:spPr>
          <a:xfrm>
            <a:off x="458063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箭头可变灰删除</a:t>
            </a:r>
          </a:p>
        </p:txBody>
      </p:sp>
      <p:sp>
        <p:nvSpPr>
          <p:cNvPr id="90" name="文本占位符 89">
            <a:extLst>
              <a:ext uri="{FF2B5EF4-FFF2-40B4-BE49-F238E27FC236}">
                <a16:creationId xmlns:a16="http://schemas.microsoft.com/office/drawing/2014/main" id="{17C0340F-7593-443B-8ED6-98920D9F87E2}"/>
              </a:ext>
            </a:extLst>
          </p:cNvPr>
          <p:cNvSpPr>
            <a:spLocks noGrp="1"/>
          </p:cNvSpPr>
          <p:nvPr userDrawn="1">
            <p:ph type="body" sz="quarter" idx="20" hasCustomPrompt="1"/>
          </p:nvPr>
        </p:nvSpPr>
        <p:spPr>
          <a:xfrm>
            <a:off x="838894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字体颜色自己改</a:t>
            </a:r>
          </a:p>
        </p:txBody>
      </p:sp>
      <p:sp>
        <p:nvSpPr>
          <p:cNvPr id="91" name="文本占位符 90">
            <a:extLst>
              <a:ext uri="{FF2B5EF4-FFF2-40B4-BE49-F238E27FC236}">
                <a16:creationId xmlns:a16="http://schemas.microsoft.com/office/drawing/2014/main" id="{EB0050B7-6EEE-4AD7-8F52-69790268BEB4}"/>
              </a:ext>
            </a:extLst>
          </p:cNvPr>
          <p:cNvSpPr>
            <a:spLocks noGrp="1"/>
          </p:cNvSpPr>
          <p:nvPr userDrawn="1">
            <p:ph type="body" sz="quarter" idx="21" hasCustomPrompt="1"/>
          </p:nvPr>
        </p:nvSpPr>
        <p:spPr>
          <a:xfrm>
            <a:off x="764873"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框框可以变灰</a:t>
            </a:r>
          </a:p>
        </p:txBody>
      </p:sp>
      <p:sp>
        <p:nvSpPr>
          <p:cNvPr id="92" name="文本占位符 91">
            <a:extLst>
              <a:ext uri="{FF2B5EF4-FFF2-40B4-BE49-F238E27FC236}">
                <a16:creationId xmlns:a16="http://schemas.microsoft.com/office/drawing/2014/main" id="{D41E4510-F5AE-4B9D-96DA-41D320CEF32D}"/>
              </a:ext>
            </a:extLst>
          </p:cNvPr>
          <p:cNvSpPr>
            <a:spLocks noGrp="1"/>
          </p:cNvSpPr>
          <p:nvPr userDrawn="1">
            <p:ph type="body" sz="quarter" idx="22" hasCustomPrompt="1"/>
          </p:nvPr>
        </p:nvSpPr>
        <p:spPr>
          <a:xfrm>
            <a:off x="673101"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框框，按</a:t>
            </a:r>
            <a:r>
              <a:rPr lang="en-US" altLang="zh-CN" dirty="0"/>
              <a:t>delete</a:t>
            </a:r>
            <a:r>
              <a:rPr lang="zh-CN" altLang="en-US" dirty="0"/>
              <a:t>可以变灰，圈圈里面的数字框和单位框可以按↑↓←→键移动到合适位置</a:t>
            </a:r>
          </a:p>
        </p:txBody>
      </p:sp>
      <p:sp>
        <p:nvSpPr>
          <p:cNvPr id="93" name="文本占位符 92">
            <a:extLst>
              <a:ext uri="{FF2B5EF4-FFF2-40B4-BE49-F238E27FC236}">
                <a16:creationId xmlns:a16="http://schemas.microsoft.com/office/drawing/2014/main" id="{18A2C3E5-EF7B-4BED-91FD-34B696AE7CE5}"/>
              </a:ext>
            </a:extLst>
          </p:cNvPr>
          <p:cNvSpPr>
            <a:spLocks noGrp="1"/>
          </p:cNvSpPr>
          <p:nvPr userDrawn="1">
            <p:ph type="body" sz="quarter" idx="23" hasCustomPrompt="1"/>
          </p:nvPr>
        </p:nvSpPr>
        <p:spPr>
          <a:xfrm>
            <a:off x="448886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箭头可用于表示递进关系，选中后，按</a:t>
            </a:r>
            <a:r>
              <a:rPr lang="en-US" altLang="zh-CN" dirty="0"/>
              <a:t>delete</a:t>
            </a:r>
            <a:r>
              <a:rPr lang="zh-CN" altLang="en-US" dirty="0"/>
              <a:t>可变灰，如果您不需要，再选中，按</a:t>
            </a:r>
            <a:r>
              <a:rPr lang="en-US" altLang="zh-CN" dirty="0"/>
              <a:t>delete</a:t>
            </a:r>
            <a:r>
              <a:rPr lang="zh-CN" altLang="en-US" dirty="0"/>
              <a:t>可删除</a:t>
            </a:r>
          </a:p>
        </p:txBody>
      </p:sp>
      <p:sp>
        <p:nvSpPr>
          <p:cNvPr id="94" name="文本占位符 93">
            <a:extLst>
              <a:ext uri="{FF2B5EF4-FFF2-40B4-BE49-F238E27FC236}">
                <a16:creationId xmlns:a16="http://schemas.microsoft.com/office/drawing/2014/main" id="{FEDA05E1-6347-46B0-BAF8-3165DB461E43}"/>
              </a:ext>
            </a:extLst>
          </p:cNvPr>
          <p:cNvSpPr>
            <a:spLocks noGrp="1"/>
          </p:cNvSpPr>
          <p:nvPr userDrawn="1">
            <p:ph type="body" sz="quarter" idx="24" hasCustomPrompt="1"/>
          </p:nvPr>
        </p:nvSpPr>
        <p:spPr>
          <a:xfrm>
            <a:off x="829717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很抱歉问题难以设置</a:t>
            </a:r>
            <a:r>
              <a:rPr lang="en-US" altLang="zh-CN" dirty="0"/>
              <a:t>delete</a:t>
            </a:r>
            <a:r>
              <a:rPr lang="zh-CN" altLang="en-US" dirty="0"/>
              <a:t>变灰，所以需要自己改颜色，正常改字体颜色的方式就行了</a:t>
            </a:r>
          </a:p>
        </p:txBody>
      </p:sp>
      <p:sp>
        <p:nvSpPr>
          <p:cNvPr id="96" name="文本占位符 95">
            <a:extLst>
              <a:ext uri="{FF2B5EF4-FFF2-40B4-BE49-F238E27FC236}">
                <a16:creationId xmlns:a16="http://schemas.microsoft.com/office/drawing/2014/main" id="{16E54C0C-29FC-48FE-9A06-5860F73C01BD}"/>
              </a:ext>
            </a:extLst>
          </p:cNvPr>
          <p:cNvSpPr>
            <a:spLocks noGrp="1"/>
          </p:cNvSpPr>
          <p:nvPr userDrawn="1">
            <p:ph type="body" sz="quarter" idx="25"/>
          </p:nvPr>
        </p:nvSpPr>
        <p:spPr>
          <a:xfrm>
            <a:off x="1454458" y="3105644"/>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98" name="文本占位符 97">
            <a:extLst>
              <a:ext uri="{FF2B5EF4-FFF2-40B4-BE49-F238E27FC236}">
                <a16:creationId xmlns:a16="http://schemas.microsoft.com/office/drawing/2014/main" id="{F98051FF-AAA0-448E-BF5E-224AEEAE8490}"/>
              </a:ext>
            </a:extLst>
          </p:cNvPr>
          <p:cNvSpPr>
            <a:spLocks noGrp="1"/>
          </p:cNvSpPr>
          <p:nvPr userDrawn="1">
            <p:ph type="body" sz="quarter" idx="26"/>
          </p:nvPr>
        </p:nvSpPr>
        <p:spPr>
          <a:xfrm>
            <a:off x="2387174"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1" name="文本占位符 100">
            <a:extLst>
              <a:ext uri="{FF2B5EF4-FFF2-40B4-BE49-F238E27FC236}">
                <a16:creationId xmlns:a16="http://schemas.microsoft.com/office/drawing/2014/main" id="{20E3691A-074B-440B-90CA-C2E1A5CDC042}"/>
              </a:ext>
            </a:extLst>
          </p:cNvPr>
          <p:cNvSpPr>
            <a:spLocks noGrp="1"/>
          </p:cNvSpPr>
          <p:nvPr userDrawn="1">
            <p:ph type="body" sz="quarter" idx="27"/>
          </p:nvPr>
        </p:nvSpPr>
        <p:spPr>
          <a:xfrm>
            <a:off x="5216881"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3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4" y="339504"/>
                  <a:pt x="35953"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3" name="文本占位符 102">
            <a:extLst>
              <a:ext uri="{FF2B5EF4-FFF2-40B4-BE49-F238E27FC236}">
                <a16:creationId xmlns:a16="http://schemas.microsoft.com/office/drawing/2014/main" id="{85E69859-BE74-4895-AB22-BCD3D1CC6A83}"/>
              </a:ext>
            </a:extLst>
          </p:cNvPr>
          <p:cNvSpPr>
            <a:spLocks noGrp="1"/>
          </p:cNvSpPr>
          <p:nvPr userDrawn="1">
            <p:ph type="body" sz="quarter" idx="28"/>
          </p:nvPr>
        </p:nvSpPr>
        <p:spPr>
          <a:xfrm>
            <a:off x="8979305"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5" y="138426"/>
                  <a:pt x="1593898" y="219631"/>
                </a:cubicBezTo>
                <a:lnTo>
                  <a:pt x="1597428" y="220148"/>
                </a:lnTo>
                <a:lnTo>
                  <a:pt x="1525917" y="285141"/>
                </a:lnTo>
                <a:cubicBezTo>
                  <a:pt x="1350149" y="430198"/>
                  <a:pt x="1124811"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5" name="文本占位符 104">
            <a:extLst>
              <a:ext uri="{FF2B5EF4-FFF2-40B4-BE49-F238E27FC236}">
                <a16:creationId xmlns:a16="http://schemas.microsoft.com/office/drawing/2014/main" id="{7D206240-6D31-44AB-9C7A-30280868BD3B}"/>
              </a:ext>
            </a:extLst>
          </p:cNvPr>
          <p:cNvSpPr>
            <a:spLocks noGrp="1"/>
          </p:cNvSpPr>
          <p:nvPr userDrawn="1">
            <p:ph type="body" sz="quarter" idx="29"/>
          </p:nvPr>
        </p:nvSpPr>
        <p:spPr>
          <a:xfrm>
            <a:off x="6149597"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7" name="文本占位符 106">
            <a:extLst>
              <a:ext uri="{FF2B5EF4-FFF2-40B4-BE49-F238E27FC236}">
                <a16:creationId xmlns:a16="http://schemas.microsoft.com/office/drawing/2014/main" id="{8C556DC5-6DC4-4DF7-A285-BB3D2C3A061E}"/>
              </a:ext>
            </a:extLst>
          </p:cNvPr>
          <p:cNvSpPr>
            <a:spLocks noGrp="1"/>
          </p:cNvSpPr>
          <p:nvPr userDrawn="1">
            <p:ph type="body" sz="quarter" idx="30"/>
          </p:nvPr>
        </p:nvSpPr>
        <p:spPr>
          <a:xfrm>
            <a:off x="9912021"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70" name="文本占位符 69">
            <a:extLst>
              <a:ext uri="{FF2B5EF4-FFF2-40B4-BE49-F238E27FC236}">
                <a16:creationId xmlns:a16="http://schemas.microsoft.com/office/drawing/2014/main" id="{5A9ADA5F-161D-40B7-9914-C72577D1FF57}"/>
              </a:ext>
            </a:extLst>
          </p:cNvPr>
          <p:cNvSpPr>
            <a:spLocks noGrp="1"/>
          </p:cNvSpPr>
          <p:nvPr userDrawn="1">
            <p:ph type="body" sz="quarter" idx="10" hasCustomPrompt="1"/>
          </p:nvPr>
        </p:nvSpPr>
        <p:spPr>
          <a:xfrm>
            <a:off x="1543861"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1" name="文本占位符 70">
            <a:extLst>
              <a:ext uri="{FF2B5EF4-FFF2-40B4-BE49-F238E27FC236}">
                <a16:creationId xmlns:a16="http://schemas.microsoft.com/office/drawing/2014/main" id="{C676AB9C-F6A2-44C0-B32D-E0E66C5E60A9}"/>
              </a:ext>
            </a:extLst>
          </p:cNvPr>
          <p:cNvSpPr>
            <a:spLocks noGrp="1"/>
          </p:cNvSpPr>
          <p:nvPr userDrawn="1">
            <p:ph type="body" sz="quarter" idx="11" hasCustomPrompt="1"/>
          </p:nvPr>
        </p:nvSpPr>
        <p:spPr>
          <a:xfrm>
            <a:off x="2725437"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个</a:t>
            </a:r>
          </a:p>
        </p:txBody>
      </p:sp>
      <p:sp>
        <p:nvSpPr>
          <p:cNvPr id="72" name="文本占位符 71">
            <a:extLst>
              <a:ext uri="{FF2B5EF4-FFF2-40B4-BE49-F238E27FC236}">
                <a16:creationId xmlns:a16="http://schemas.microsoft.com/office/drawing/2014/main" id="{735C5BE1-E8FF-43EF-87E6-A5577E2BC62C}"/>
              </a:ext>
            </a:extLst>
          </p:cNvPr>
          <p:cNvSpPr>
            <a:spLocks noGrp="1"/>
          </p:cNvSpPr>
          <p:nvPr userDrawn="1">
            <p:ph type="body" sz="quarter" idx="12" hasCustomPrompt="1"/>
          </p:nvPr>
        </p:nvSpPr>
        <p:spPr>
          <a:xfrm>
            <a:off x="5351500"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3" name="文本占位符 72">
            <a:extLst>
              <a:ext uri="{FF2B5EF4-FFF2-40B4-BE49-F238E27FC236}">
                <a16:creationId xmlns:a16="http://schemas.microsoft.com/office/drawing/2014/main" id="{EF030AC8-C888-428E-8C0F-ADD21AACCF24}"/>
              </a:ext>
            </a:extLst>
          </p:cNvPr>
          <p:cNvSpPr>
            <a:spLocks noGrp="1"/>
          </p:cNvSpPr>
          <p:nvPr userDrawn="1">
            <p:ph type="body" sz="quarter" idx="13" hasCustomPrompt="1"/>
          </p:nvPr>
        </p:nvSpPr>
        <p:spPr>
          <a:xfrm>
            <a:off x="6533076"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74" name="文本占位符 73">
            <a:extLst>
              <a:ext uri="{FF2B5EF4-FFF2-40B4-BE49-F238E27FC236}">
                <a16:creationId xmlns:a16="http://schemas.microsoft.com/office/drawing/2014/main" id="{CA87ED96-62B7-4C14-BE3B-37E3F034B84B}"/>
              </a:ext>
            </a:extLst>
          </p:cNvPr>
          <p:cNvSpPr>
            <a:spLocks noGrp="1"/>
          </p:cNvSpPr>
          <p:nvPr userDrawn="1">
            <p:ph type="body" sz="quarter" idx="14" hasCustomPrompt="1"/>
          </p:nvPr>
        </p:nvSpPr>
        <p:spPr>
          <a:xfrm>
            <a:off x="9098684" y="2159727"/>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5" name="文本占位符 74">
            <a:extLst>
              <a:ext uri="{FF2B5EF4-FFF2-40B4-BE49-F238E27FC236}">
                <a16:creationId xmlns:a16="http://schemas.microsoft.com/office/drawing/2014/main" id="{0AC80323-3BA5-431B-8F9F-562D9F6D6D77}"/>
              </a:ext>
            </a:extLst>
          </p:cNvPr>
          <p:cNvSpPr>
            <a:spLocks noGrp="1"/>
          </p:cNvSpPr>
          <p:nvPr userDrawn="1">
            <p:ph type="body" sz="quarter" idx="15" hasCustomPrompt="1"/>
          </p:nvPr>
        </p:nvSpPr>
        <p:spPr>
          <a:xfrm>
            <a:off x="10280260"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109" name="文本占位符 108">
            <a:extLst>
              <a:ext uri="{FF2B5EF4-FFF2-40B4-BE49-F238E27FC236}">
                <a16:creationId xmlns:a16="http://schemas.microsoft.com/office/drawing/2014/main" id="{0E76AEF8-B87D-4F99-9FB4-DA946946FBFD}"/>
              </a:ext>
            </a:extLst>
          </p:cNvPr>
          <p:cNvSpPr>
            <a:spLocks noGrp="1"/>
          </p:cNvSpPr>
          <p:nvPr userDrawn="1">
            <p:ph type="body" sz="quarter" idx="3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数据展示页（用前请重置）</a:t>
            </a:r>
          </a:p>
        </p:txBody>
      </p:sp>
      <p:sp>
        <p:nvSpPr>
          <p:cNvPr id="121" name="文本占位符 120">
            <a:extLst>
              <a:ext uri="{FF2B5EF4-FFF2-40B4-BE49-F238E27FC236}">
                <a16:creationId xmlns:a16="http://schemas.microsoft.com/office/drawing/2014/main" id="{E0D1A2BF-EF91-4233-8889-84524329A8D8}"/>
              </a:ext>
            </a:extLst>
          </p:cNvPr>
          <p:cNvSpPr>
            <a:spLocks noGrp="1"/>
          </p:cNvSpPr>
          <p:nvPr userDrawn="1">
            <p:ph type="body" sz="quarter" idx="32"/>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3" name="文本占位符 122">
            <a:extLst>
              <a:ext uri="{FF2B5EF4-FFF2-40B4-BE49-F238E27FC236}">
                <a16:creationId xmlns:a16="http://schemas.microsoft.com/office/drawing/2014/main" id="{017F16C2-5404-4132-BA60-FB03FD5E91E7}"/>
              </a:ext>
            </a:extLst>
          </p:cNvPr>
          <p:cNvSpPr>
            <a:spLocks noGrp="1"/>
          </p:cNvSpPr>
          <p:nvPr userDrawn="1">
            <p:ph type="body" sz="quarter" idx="33"/>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4" name="文本占位符 123">
            <a:extLst>
              <a:ext uri="{FF2B5EF4-FFF2-40B4-BE49-F238E27FC236}">
                <a16:creationId xmlns:a16="http://schemas.microsoft.com/office/drawing/2014/main" id="{E68F9D74-84B2-431E-83AB-7CA0DE582530}"/>
              </a:ext>
            </a:extLst>
          </p:cNvPr>
          <p:cNvSpPr>
            <a:spLocks noGrp="1"/>
          </p:cNvSpPr>
          <p:nvPr userDrawn="1">
            <p:ph type="body" sz="quarter" idx="34"/>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125" name="文本占位符 124">
            <a:extLst>
              <a:ext uri="{FF2B5EF4-FFF2-40B4-BE49-F238E27FC236}">
                <a16:creationId xmlns:a16="http://schemas.microsoft.com/office/drawing/2014/main" id="{9847BEDA-8D57-4A9F-8A9E-DBCBA5797D7C}"/>
              </a:ext>
            </a:extLst>
          </p:cNvPr>
          <p:cNvSpPr>
            <a:spLocks noGrp="1"/>
          </p:cNvSpPr>
          <p:nvPr userDrawn="1">
            <p:ph type="body" sz="quarter" idx="35"/>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9" name="文本占位符 8">
            <a:extLst>
              <a:ext uri="{FF2B5EF4-FFF2-40B4-BE49-F238E27FC236}">
                <a16:creationId xmlns:a16="http://schemas.microsoft.com/office/drawing/2014/main" id="{C63BF9B6-DF25-478F-823D-83D674331858}"/>
              </a:ext>
            </a:extLst>
          </p:cNvPr>
          <p:cNvSpPr>
            <a:spLocks noGrp="1"/>
          </p:cNvSpPr>
          <p:nvPr userDrawn="1">
            <p:ph type="body" sz="quarter" idx="38" hasCustomPrompt="1"/>
          </p:nvPr>
        </p:nvSpPr>
        <p:spPr>
          <a:xfrm>
            <a:off x="2886589"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10" name="文本占位符 9">
            <a:extLst>
              <a:ext uri="{FF2B5EF4-FFF2-40B4-BE49-F238E27FC236}">
                <a16:creationId xmlns:a16="http://schemas.microsoft.com/office/drawing/2014/main" id="{346EE4A1-347D-44F7-B2D4-E1E5EAC589EB}"/>
              </a:ext>
            </a:extLst>
          </p:cNvPr>
          <p:cNvSpPr>
            <a:spLocks noGrp="1"/>
          </p:cNvSpPr>
          <p:nvPr userDrawn="1">
            <p:ph type="body" sz="quarter" idx="39" hasCustomPrompt="1"/>
          </p:nvPr>
        </p:nvSpPr>
        <p:spPr>
          <a:xfrm>
            <a:off x="6651540"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11" name="文本占位符 10">
            <a:extLst>
              <a:ext uri="{FF2B5EF4-FFF2-40B4-BE49-F238E27FC236}">
                <a16:creationId xmlns:a16="http://schemas.microsoft.com/office/drawing/2014/main" id="{24DB5434-7319-44C1-A8CF-7DCC25AAC3E6}"/>
              </a:ext>
            </a:extLst>
          </p:cNvPr>
          <p:cNvSpPr>
            <a:spLocks noGrp="1"/>
          </p:cNvSpPr>
          <p:nvPr userDrawn="1">
            <p:ph type="body" sz="quarter" idx="40" hasCustomPrompt="1"/>
          </p:nvPr>
        </p:nvSpPr>
        <p:spPr>
          <a:xfrm>
            <a:off x="10409482"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Tree>
    <p:extLst>
      <p:ext uri="{BB962C8B-B14F-4D97-AF65-F5344CB8AC3E}">
        <p14:creationId xmlns:p14="http://schemas.microsoft.com/office/powerpoint/2010/main" val="750845831"/>
      </p:ext>
    </p:extLst>
  </p:cSld>
  <p:clrMapOvr>
    <a:masterClrMapping/>
  </p:clrMapOvr>
  <p:extLst>
    <p:ext uri="{DCECCB84-F9BA-43D5-87BE-67443E8EF086}">
      <p15:sldGuideLst xmlns:p15="http://schemas.microsoft.com/office/powerpoint/2012/main"/>
    </p:ext>
  </p:extLst>
</p:sldLayout>
</file>

<file path=ppt/slideLayouts/slideLayout115.xml><?xml version="1.0" encoding="utf-8"?>
<p:sldLayout xmlns:a="http://schemas.openxmlformats.org/drawingml/2006/main" xmlns:r="http://schemas.openxmlformats.org/officeDocument/2006/relationships" xmlns:p="http://schemas.openxmlformats.org/presentationml/2006/main" preserve="1" userDrawn="1">
  <p:cSld name="三段内容5">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AB8178B-4BF5-4EAC-ADAE-1C0D9AA98D8A}"/>
              </a:ext>
            </a:extLst>
          </p:cNvPr>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511E1297-3477-44D0-8064-C62425E9C4D3}"/>
              </a:ext>
            </a:extLst>
          </p:cNvPr>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49BF95C-427F-4C66-A774-D41BE95BC4E2}"/>
              </a:ext>
            </a:extLst>
          </p:cNvPr>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1BFA8DCA-4176-48B7-A062-22AD0F43B527}"/>
              </a:ext>
            </a:extLst>
          </p:cNvPr>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76CDB23E-2339-4768-8A52-51A2B20786D1}"/>
              </a:ext>
            </a:extLst>
          </p:cNvPr>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红边框1">
            <a:extLst>
              <a:ext uri="{FF2B5EF4-FFF2-40B4-BE49-F238E27FC236}">
                <a16:creationId xmlns:a16="http://schemas.microsoft.com/office/drawing/2014/main" id="{72AD7EE2-CB1A-4D14-8988-2EADFF3C8FF8}"/>
              </a:ext>
            </a:extLst>
          </p:cNvPr>
          <p:cNvSpPr>
            <a:spLocks noGrp="1"/>
          </p:cNvSpPr>
          <p:nvPr>
            <p:ph type="body" sz="quarter" idx="10"/>
          </p:nvPr>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1" name="红边框2">
            <a:extLst>
              <a:ext uri="{FF2B5EF4-FFF2-40B4-BE49-F238E27FC236}">
                <a16:creationId xmlns:a16="http://schemas.microsoft.com/office/drawing/2014/main" id="{D5096714-A536-40AD-A679-BEA8F4BFA73C}"/>
              </a:ext>
            </a:extLst>
          </p:cNvPr>
          <p:cNvSpPr>
            <a:spLocks noGrp="1"/>
          </p:cNvSpPr>
          <p:nvPr>
            <p:ph type="body" sz="quarter" idx="11"/>
          </p:nvPr>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3" name="红边框3">
            <a:extLst>
              <a:ext uri="{FF2B5EF4-FFF2-40B4-BE49-F238E27FC236}">
                <a16:creationId xmlns:a16="http://schemas.microsoft.com/office/drawing/2014/main" id="{220DB468-9020-4695-A910-71D670B1A55F}"/>
              </a:ext>
            </a:extLst>
          </p:cNvPr>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5" name="加号下的色块1">
            <a:extLst>
              <a:ext uri="{FF2B5EF4-FFF2-40B4-BE49-F238E27FC236}">
                <a16:creationId xmlns:a16="http://schemas.microsoft.com/office/drawing/2014/main" id="{4C5B6413-532E-43C6-ADEC-4D759C08C027}"/>
              </a:ext>
            </a:extLst>
          </p:cNvPr>
          <p:cNvSpPr>
            <a:spLocks noGrp="1"/>
          </p:cNvSpPr>
          <p:nvPr>
            <p:ph type="body" sz="quarter" idx="13"/>
          </p:nvPr>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27" name="加号下的色块2">
            <a:extLst>
              <a:ext uri="{FF2B5EF4-FFF2-40B4-BE49-F238E27FC236}">
                <a16:creationId xmlns:a16="http://schemas.microsoft.com/office/drawing/2014/main" id="{6198F316-F00E-4B09-9EB5-65325DB255E7}"/>
              </a:ext>
            </a:extLst>
          </p:cNvPr>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7B95FDCF-2D86-4147-92A4-193BFA7EAA99}"/>
              </a:ext>
            </a:extLst>
          </p:cNvPr>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a:extLst>
              <a:ext uri="{FF2B5EF4-FFF2-40B4-BE49-F238E27FC236}">
                <a16:creationId xmlns:a16="http://schemas.microsoft.com/office/drawing/2014/main" id="{0D82C34C-118E-4336-9114-5545B5410637}"/>
              </a:ext>
            </a:extLst>
          </p:cNvPr>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a:extLst>
              <a:ext uri="{FF2B5EF4-FFF2-40B4-BE49-F238E27FC236}">
                <a16:creationId xmlns:a16="http://schemas.microsoft.com/office/drawing/2014/main" id="{4C6D32CE-E0E1-4B10-8860-FA8CF53751EA}"/>
              </a:ext>
            </a:extLst>
          </p:cNvPr>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a:extLst>
              <a:ext uri="{FF2B5EF4-FFF2-40B4-BE49-F238E27FC236}">
                <a16:creationId xmlns:a16="http://schemas.microsoft.com/office/drawing/2014/main" id="{275D8910-E22B-4E98-BD7F-AAC4FE7DC4CB}"/>
              </a:ext>
            </a:extLst>
          </p:cNvPr>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a:extLst>
              <a:ext uri="{FF2B5EF4-FFF2-40B4-BE49-F238E27FC236}">
                <a16:creationId xmlns:a16="http://schemas.microsoft.com/office/drawing/2014/main" id="{8E0DE296-A480-4C61-8883-6A5D7A505FE5}"/>
              </a:ext>
            </a:extLst>
          </p:cNvPr>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a:extLst>
              <a:ext uri="{FF2B5EF4-FFF2-40B4-BE49-F238E27FC236}">
                <a16:creationId xmlns:a16="http://schemas.microsoft.com/office/drawing/2014/main" id="{1A2BF33D-EB91-4B19-9302-47C7C431C015}"/>
              </a:ext>
            </a:extLst>
          </p:cNvPr>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a:extLst>
              <a:ext uri="{FF2B5EF4-FFF2-40B4-BE49-F238E27FC236}">
                <a16:creationId xmlns:a16="http://schemas.microsoft.com/office/drawing/2014/main" id="{D35B9706-7476-4116-9549-0022E1FC3656}"/>
              </a:ext>
            </a:extLst>
          </p:cNvPr>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a:extLst>
              <a:ext uri="{FF2B5EF4-FFF2-40B4-BE49-F238E27FC236}">
                <a16:creationId xmlns:a16="http://schemas.microsoft.com/office/drawing/2014/main" id="{3D62A7F4-4AC0-4422-BCD8-B3E7868A2A0D}"/>
              </a:ext>
            </a:extLst>
          </p:cNvPr>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a:extLst>
              <a:ext uri="{FF2B5EF4-FFF2-40B4-BE49-F238E27FC236}">
                <a16:creationId xmlns:a16="http://schemas.microsoft.com/office/drawing/2014/main" id="{AF6549D0-0155-4988-8004-A63BD076C950}"/>
              </a:ext>
            </a:extLst>
          </p:cNvPr>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a:extLst>
              <a:ext uri="{FF2B5EF4-FFF2-40B4-BE49-F238E27FC236}">
                <a16:creationId xmlns:a16="http://schemas.microsoft.com/office/drawing/2014/main" id="{1DC49979-E4FC-42B0-A5F9-E42A0EE9623C}"/>
              </a:ext>
            </a:extLst>
          </p:cNvPr>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a:extLst>
              <a:ext uri="{FF2B5EF4-FFF2-40B4-BE49-F238E27FC236}">
                <a16:creationId xmlns:a16="http://schemas.microsoft.com/office/drawing/2014/main" id="{294AB96B-C72C-42AA-95BC-AF544539A01E}"/>
              </a:ext>
            </a:extLst>
          </p:cNvPr>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extLst>
      <p:ext uri="{BB962C8B-B14F-4D97-AF65-F5344CB8AC3E}">
        <p14:creationId xmlns:p14="http://schemas.microsoft.com/office/powerpoint/2010/main" val="3301864159"/>
      </p:ext>
    </p:extLst>
  </p:cSld>
  <p:clrMapOvr>
    <a:masterClrMapping/>
  </p:clrMapOvr>
</p:sldLayout>
</file>

<file path=ppt/slideLayouts/slideLayout116.xml><?xml version="1.0" encoding="utf-8"?>
<p:sldLayout xmlns:a="http://schemas.openxmlformats.org/drawingml/2006/main" xmlns:r="http://schemas.openxmlformats.org/officeDocument/2006/relationships" xmlns:p="http://schemas.openxmlformats.org/presentationml/2006/main" preserve="1" userDrawn="1">
  <p:cSld name="三段内容5.5">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AB8178B-4BF5-4EAC-ADAE-1C0D9AA98D8A}"/>
              </a:ext>
            </a:extLst>
          </p:cNvPr>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511E1297-3477-44D0-8064-C62425E9C4D3}"/>
              </a:ext>
            </a:extLst>
          </p:cNvPr>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49BF95C-427F-4C66-A774-D41BE95BC4E2}"/>
              </a:ext>
            </a:extLst>
          </p:cNvPr>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1BFA8DCA-4176-48B7-A062-22AD0F43B527}"/>
              </a:ext>
            </a:extLst>
          </p:cNvPr>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76CDB23E-2339-4768-8A52-51A2B20786D1}"/>
              </a:ext>
            </a:extLst>
          </p:cNvPr>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红边框3">
            <a:extLst>
              <a:ext uri="{FF2B5EF4-FFF2-40B4-BE49-F238E27FC236}">
                <a16:creationId xmlns:a16="http://schemas.microsoft.com/office/drawing/2014/main" id="{220DB468-9020-4695-A910-71D670B1A55F}"/>
              </a:ext>
            </a:extLst>
          </p:cNvPr>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7" name="加号下的色块2">
            <a:extLst>
              <a:ext uri="{FF2B5EF4-FFF2-40B4-BE49-F238E27FC236}">
                <a16:creationId xmlns:a16="http://schemas.microsoft.com/office/drawing/2014/main" id="{6198F316-F00E-4B09-9EB5-65325DB255E7}"/>
              </a:ext>
            </a:extLst>
          </p:cNvPr>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7B95FDCF-2D86-4147-92A4-193BFA7EAA99}"/>
              </a:ext>
            </a:extLst>
          </p:cNvPr>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a:extLst>
              <a:ext uri="{FF2B5EF4-FFF2-40B4-BE49-F238E27FC236}">
                <a16:creationId xmlns:a16="http://schemas.microsoft.com/office/drawing/2014/main" id="{0D82C34C-118E-4336-9114-5545B5410637}"/>
              </a:ext>
            </a:extLst>
          </p:cNvPr>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a:extLst>
              <a:ext uri="{FF2B5EF4-FFF2-40B4-BE49-F238E27FC236}">
                <a16:creationId xmlns:a16="http://schemas.microsoft.com/office/drawing/2014/main" id="{4C6D32CE-E0E1-4B10-8860-FA8CF53751EA}"/>
              </a:ext>
            </a:extLst>
          </p:cNvPr>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a:extLst>
              <a:ext uri="{FF2B5EF4-FFF2-40B4-BE49-F238E27FC236}">
                <a16:creationId xmlns:a16="http://schemas.microsoft.com/office/drawing/2014/main" id="{275D8910-E22B-4E98-BD7F-AAC4FE7DC4CB}"/>
              </a:ext>
            </a:extLst>
          </p:cNvPr>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a:extLst>
              <a:ext uri="{FF2B5EF4-FFF2-40B4-BE49-F238E27FC236}">
                <a16:creationId xmlns:a16="http://schemas.microsoft.com/office/drawing/2014/main" id="{8E0DE296-A480-4C61-8883-6A5D7A505FE5}"/>
              </a:ext>
            </a:extLst>
          </p:cNvPr>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a:extLst>
              <a:ext uri="{FF2B5EF4-FFF2-40B4-BE49-F238E27FC236}">
                <a16:creationId xmlns:a16="http://schemas.microsoft.com/office/drawing/2014/main" id="{1A2BF33D-EB91-4B19-9302-47C7C431C015}"/>
              </a:ext>
            </a:extLst>
          </p:cNvPr>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a:extLst>
              <a:ext uri="{FF2B5EF4-FFF2-40B4-BE49-F238E27FC236}">
                <a16:creationId xmlns:a16="http://schemas.microsoft.com/office/drawing/2014/main" id="{D35B9706-7476-4116-9549-0022E1FC3656}"/>
              </a:ext>
            </a:extLst>
          </p:cNvPr>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a:extLst>
              <a:ext uri="{FF2B5EF4-FFF2-40B4-BE49-F238E27FC236}">
                <a16:creationId xmlns:a16="http://schemas.microsoft.com/office/drawing/2014/main" id="{3D62A7F4-4AC0-4422-BCD8-B3E7868A2A0D}"/>
              </a:ext>
            </a:extLst>
          </p:cNvPr>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a:extLst>
              <a:ext uri="{FF2B5EF4-FFF2-40B4-BE49-F238E27FC236}">
                <a16:creationId xmlns:a16="http://schemas.microsoft.com/office/drawing/2014/main" id="{AF6549D0-0155-4988-8004-A63BD076C950}"/>
              </a:ext>
            </a:extLst>
          </p:cNvPr>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a:extLst>
              <a:ext uri="{FF2B5EF4-FFF2-40B4-BE49-F238E27FC236}">
                <a16:creationId xmlns:a16="http://schemas.microsoft.com/office/drawing/2014/main" id="{1DC49979-E4FC-42B0-A5F9-E42A0EE9623C}"/>
              </a:ext>
            </a:extLst>
          </p:cNvPr>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3842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a:extLst>
              <a:ext uri="{FF2B5EF4-FFF2-40B4-BE49-F238E27FC236}">
                <a16:creationId xmlns:a16="http://schemas.microsoft.com/office/drawing/2014/main" id="{294AB96B-C72C-42AA-95BC-AF544539A01E}"/>
              </a:ext>
            </a:extLst>
          </p:cNvPr>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extLst>
      <p:ext uri="{BB962C8B-B14F-4D97-AF65-F5344CB8AC3E}">
        <p14:creationId xmlns:p14="http://schemas.microsoft.com/office/powerpoint/2010/main" val="2101265883"/>
      </p:ext>
    </p:extLst>
  </p:cSld>
  <p:clrMapOvr>
    <a:masterClrMapping/>
  </p:clrMapOvr>
</p:sldLayout>
</file>

<file path=ppt/slideLayouts/slideLayout117.xml><?xml version="1.0" encoding="utf-8"?>
<p:sldLayout xmlns:a="http://schemas.openxmlformats.org/drawingml/2006/main" xmlns:r="http://schemas.openxmlformats.org/officeDocument/2006/relationships" xmlns:p="http://schemas.openxmlformats.org/presentationml/2006/main" preserve="1" userDrawn="1">
  <p:cSld name="三段内容6（时间轴）">
    <p:spTree>
      <p:nvGrpSpPr>
        <p:cNvPr id="1" name=""/>
        <p:cNvGrpSpPr/>
        <p:nvPr/>
      </p:nvGrpSpPr>
      <p:grpSpPr>
        <a:xfrm>
          <a:off x="0" y="0"/>
          <a:ext cx="0" cy="0"/>
          <a:chOff x="0" y="0"/>
          <a:chExt cx="0" cy="0"/>
        </a:xfrm>
      </p:grpSpPr>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2" name="文本占位符 1">
            <a:extLst>
              <a:ext uri="{FF2B5EF4-FFF2-40B4-BE49-F238E27FC236}">
                <a16:creationId xmlns:a16="http://schemas.microsoft.com/office/drawing/2014/main" id="{37EE2131-6DB1-46C8-9875-5D99941A50E8}"/>
              </a:ext>
            </a:extLst>
          </p:cNvPr>
          <p:cNvSpPr>
            <a:spLocks noGrp="1"/>
          </p:cNvSpPr>
          <p:nvPr userDrawn="1">
            <p:ph type="body" sz="quarter" idx="26" hasCustomPrompt="1"/>
          </p:nvPr>
        </p:nvSpPr>
        <p:spPr>
          <a:xfrm>
            <a:off x="82786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3" name="文本占位符 2">
            <a:extLst>
              <a:ext uri="{FF2B5EF4-FFF2-40B4-BE49-F238E27FC236}">
                <a16:creationId xmlns:a16="http://schemas.microsoft.com/office/drawing/2014/main" id="{8650CC72-7CA9-470D-BE52-A3B6CE719FDA}"/>
              </a:ext>
            </a:extLst>
          </p:cNvPr>
          <p:cNvSpPr>
            <a:spLocks noGrp="1"/>
          </p:cNvSpPr>
          <p:nvPr userDrawn="1">
            <p:ph type="body" sz="quarter" idx="27" hasCustomPrompt="1"/>
          </p:nvPr>
        </p:nvSpPr>
        <p:spPr>
          <a:xfrm>
            <a:off x="45072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4" name="文本占位符 3">
            <a:extLst>
              <a:ext uri="{FF2B5EF4-FFF2-40B4-BE49-F238E27FC236}">
                <a16:creationId xmlns:a16="http://schemas.microsoft.com/office/drawing/2014/main" id="{4F937076-781B-42E4-9792-220EA25011BC}"/>
              </a:ext>
            </a:extLst>
          </p:cNvPr>
          <p:cNvSpPr>
            <a:spLocks noGrp="1"/>
          </p:cNvSpPr>
          <p:nvPr userDrawn="1">
            <p:ph type="body" sz="quarter" idx="28" hasCustomPrompt="1"/>
          </p:nvPr>
        </p:nvSpPr>
        <p:spPr>
          <a:xfrm>
            <a:off x="660401"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请输入内容，输入您的内容，请输入内容，输入您的内容，</a:t>
            </a:r>
          </a:p>
          <a:p>
            <a:pPr lvl="0"/>
            <a:r>
              <a:rPr lang="zh-CN" altLang="en-US" dirty="0"/>
              <a:t>请输入内容，输入您的内容，请输入内容，输入您的内容</a:t>
            </a:r>
          </a:p>
        </p:txBody>
      </p:sp>
      <p:sp>
        <p:nvSpPr>
          <p:cNvPr id="5" name="文本占位符 4">
            <a:extLst>
              <a:ext uri="{FF2B5EF4-FFF2-40B4-BE49-F238E27FC236}">
                <a16:creationId xmlns:a16="http://schemas.microsoft.com/office/drawing/2014/main" id="{02931B88-A415-4BA0-8199-5460D60D46F6}"/>
              </a:ext>
            </a:extLst>
          </p:cNvPr>
          <p:cNvSpPr>
            <a:spLocks noGrp="1"/>
          </p:cNvSpPr>
          <p:nvPr userDrawn="1">
            <p:ph type="body" sz="quarter" idx="29" hasCustomPrompt="1"/>
          </p:nvPr>
        </p:nvSpPr>
        <p:spPr>
          <a:xfrm>
            <a:off x="660401" y="373497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6" name="文本占位符 5">
            <a:extLst>
              <a:ext uri="{FF2B5EF4-FFF2-40B4-BE49-F238E27FC236}">
                <a16:creationId xmlns:a16="http://schemas.microsoft.com/office/drawing/2014/main" id="{42E836BD-D4D0-43A1-BAD3-DEB2A63C9FC2}"/>
              </a:ext>
            </a:extLst>
          </p:cNvPr>
          <p:cNvSpPr>
            <a:spLocks noGrp="1"/>
          </p:cNvSpPr>
          <p:nvPr userDrawn="1">
            <p:ph type="body" sz="quarter" idx="30" hasCustomPrompt="1"/>
          </p:nvPr>
        </p:nvSpPr>
        <p:spPr>
          <a:xfrm>
            <a:off x="4507232" y="376545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30" name="文本占位符 29">
            <a:extLst>
              <a:ext uri="{FF2B5EF4-FFF2-40B4-BE49-F238E27FC236}">
                <a16:creationId xmlns:a16="http://schemas.microsoft.com/office/drawing/2014/main" id="{60995858-8278-4B99-BE91-9A4CC7F43150}"/>
              </a:ext>
            </a:extLst>
          </p:cNvPr>
          <p:cNvSpPr>
            <a:spLocks noGrp="1"/>
          </p:cNvSpPr>
          <p:nvPr userDrawn="1">
            <p:ph type="body" sz="quarter" idx="31" hasCustomPrompt="1"/>
          </p:nvPr>
        </p:nvSpPr>
        <p:spPr>
          <a:xfrm>
            <a:off x="8278632" y="379593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52" name="文本占位符 51">
            <a:extLst>
              <a:ext uri="{FF2B5EF4-FFF2-40B4-BE49-F238E27FC236}">
                <a16:creationId xmlns:a16="http://schemas.microsoft.com/office/drawing/2014/main" id="{DB411AA0-195F-4710-B517-1A4C9C5E0EDC}"/>
              </a:ext>
            </a:extLst>
          </p:cNvPr>
          <p:cNvSpPr>
            <a:spLocks noGrp="1"/>
          </p:cNvSpPr>
          <p:nvPr>
            <p:ph type="body" sz="quarter" idx="35"/>
          </p:nvPr>
        </p:nvSpPr>
        <p:spPr>
          <a:xfrm>
            <a:off x="1467178" y="1835354"/>
            <a:ext cx="1626716" cy="1638195"/>
          </a:xfrm>
          <a:custGeom>
            <a:avLst/>
            <a:gdLst>
              <a:gd name="connsiteX0" fmla="*/ 0 w 2847670"/>
              <a:gd name="connsiteY0" fmla="*/ 728382 h 1638195"/>
              <a:gd name="connsiteX1" fmla="*/ 518478 w 2847670"/>
              <a:gd name="connsiteY1" fmla="*/ 728382 h 1638195"/>
              <a:gd name="connsiteX2" fmla="*/ 518478 w 2847670"/>
              <a:gd name="connsiteY2" fmla="*/ 1277657 h 1638195"/>
              <a:gd name="connsiteX3" fmla="*/ 0 w 2847670"/>
              <a:gd name="connsiteY3" fmla="*/ 1277657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0" fmla="*/ 0 w 2847670"/>
              <a:gd name="connsiteY0" fmla="*/ 728382 h 1638195"/>
              <a:gd name="connsiteX1" fmla="*/ 518478 w 2847670"/>
              <a:gd name="connsiteY1" fmla="*/ 1277657 h 1638195"/>
              <a:gd name="connsiteX2" fmla="*/ 0 w 2847670"/>
              <a:gd name="connsiteY2" fmla="*/ 1277657 h 1638195"/>
              <a:gd name="connsiteX3" fmla="*/ 0 w 2847670"/>
              <a:gd name="connsiteY3" fmla="*/ 728382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375" fmla="*/ 2607513 w 2847670"/>
              <a:gd name="connsiteY375" fmla="*/ 0 h 1638195"/>
              <a:gd name="connsiteX0" fmla="*/ 0 w 2847670"/>
              <a:gd name="connsiteY0" fmla="*/ 728382 h 1638195"/>
              <a:gd name="connsiteX1" fmla="*/ 0 w 2847670"/>
              <a:gd name="connsiteY1" fmla="*/ 1277657 h 1638195"/>
              <a:gd name="connsiteX2" fmla="*/ 0 w 2847670"/>
              <a:gd name="connsiteY2" fmla="*/ 728382 h 1638195"/>
              <a:gd name="connsiteX3" fmla="*/ 2013876 w 2847670"/>
              <a:gd name="connsiteY3" fmla="*/ 52351 h 1638195"/>
              <a:gd name="connsiteX4" fmla="*/ 2322517 w 2847670"/>
              <a:gd name="connsiteY4" fmla="*/ 114663 h 1638195"/>
              <a:gd name="connsiteX5" fmla="*/ 2334902 w 2847670"/>
              <a:gd name="connsiteY5" fmla="*/ 121385 h 1638195"/>
              <a:gd name="connsiteX6" fmla="*/ 2333676 w 2847670"/>
              <a:gd name="connsiteY6" fmla="*/ 124219 h 1638195"/>
              <a:gd name="connsiteX7" fmla="*/ 2331898 w 2847670"/>
              <a:gd name="connsiteY7" fmla="*/ 128512 h 1638195"/>
              <a:gd name="connsiteX8" fmla="*/ 2330183 w 2847670"/>
              <a:gd name="connsiteY8" fmla="*/ 132830 h 1638195"/>
              <a:gd name="connsiteX9" fmla="*/ 2328532 w 2847670"/>
              <a:gd name="connsiteY9" fmla="*/ 137173 h 1638195"/>
              <a:gd name="connsiteX10" fmla="*/ 2326957 w 2847670"/>
              <a:gd name="connsiteY10" fmla="*/ 141567 h 1638195"/>
              <a:gd name="connsiteX11" fmla="*/ 2325446 w 2847670"/>
              <a:gd name="connsiteY11" fmla="*/ 145987 h 1638195"/>
              <a:gd name="connsiteX12" fmla="*/ 2323998 w 2847670"/>
              <a:gd name="connsiteY12" fmla="*/ 150432 h 1638195"/>
              <a:gd name="connsiteX13" fmla="*/ 2322614 w 2847670"/>
              <a:gd name="connsiteY13" fmla="*/ 154902 h 1638195"/>
              <a:gd name="connsiteX14" fmla="*/ 2321306 w 2847670"/>
              <a:gd name="connsiteY14" fmla="*/ 159411 h 1638195"/>
              <a:gd name="connsiteX15" fmla="*/ 2320074 w 2847670"/>
              <a:gd name="connsiteY15" fmla="*/ 163944 h 1638195"/>
              <a:gd name="connsiteX16" fmla="*/ 2318906 w 2847670"/>
              <a:gd name="connsiteY16" fmla="*/ 168516 h 1638195"/>
              <a:gd name="connsiteX17" fmla="*/ 2317801 w 2847670"/>
              <a:gd name="connsiteY17" fmla="*/ 173114 h 1638195"/>
              <a:gd name="connsiteX18" fmla="*/ 2316785 w 2847670"/>
              <a:gd name="connsiteY18" fmla="*/ 177724 h 1638195"/>
              <a:gd name="connsiteX19" fmla="*/ 2315820 w 2847670"/>
              <a:gd name="connsiteY19" fmla="*/ 182372 h 1638195"/>
              <a:gd name="connsiteX20" fmla="*/ 2314943 w 2847670"/>
              <a:gd name="connsiteY20" fmla="*/ 187046 h 1638195"/>
              <a:gd name="connsiteX21" fmla="*/ 2314130 w 2847670"/>
              <a:gd name="connsiteY21" fmla="*/ 191745 h 1638195"/>
              <a:gd name="connsiteX22" fmla="*/ 2313394 w 2847670"/>
              <a:gd name="connsiteY22" fmla="*/ 196469 h 1638195"/>
              <a:gd name="connsiteX23" fmla="*/ 2312733 w 2847670"/>
              <a:gd name="connsiteY23" fmla="*/ 201206 h 1638195"/>
              <a:gd name="connsiteX24" fmla="*/ 2312149 w 2847670"/>
              <a:gd name="connsiteY24" fmla="*/ 205981 h 1638195"/>
              <a:gd name="connsiteX25" fmla="*/ 2311641 w 2847670"/>
              <a:gd name="connsiteY25" fmla="*/ 210769 h 1638195"/>
              <a:gd name="connsiteX26" fmla="*/ 2311209 w 2847670"/>
              <a:gd name="connsiteY26" fmla="*/ 215583 h 1638195"/>
              <a:gd name="connsiteX27" fmla="*/ 2310854 w 2847670"/>
              <a:gd name="connsiteY27" fmla="*/ 220409 h 1638195"/>
              <a:gd name="connsiteX28" fmla="*/ 2310574 w 2847670"/>
              <a:gd name="connsiteY28" fmla="*/ 225260 h 1638195"/>
              <a:gd name="connsiteX29" fmla="*/ 2310371 w 2847670"/>
              <a:gd name="connsiteY29" fmla="*/ 230137 h 1638195"/>
              <a:gd name="connsiteX30" fmla="*/ 2310257 w 2847670"/>
              <a:gd name="connsiteY30" fmla="*/ 235026 h 1638195"/>
              <a:gd name="connsiteX31" fmla="*/ 2310206 w 2847670"/>
              <a:gd name="connsiteY31" fmla="*/ 240157 h 1638195"/>
              <a:gd name="connsiteX32" fmla="*/ 2310206 w 2847670"/>
              <a:gd name="connsiteY32" fmla="*/ 276955 h 1638195"/>
              <a:gd name="connsiteX33" fmla="*/ 2264450 w 2847670"/>
              <a:gd name="connsiteY33" fmla="*/ 252120 h 1638195"/>
              <a:gd name="connsiteX34" fmla="*/ 2013876 w 2847670"/>
              <a:gd name="connsiteY34" fmla="*/ 201531 h 1638195"/>
              <a:gd name="connsiteX35" fmla="*/ 1370134 w 2847670"/>
              <a:gd name="connsiteY35" fmla="*/ 845273 h 1638195"/>
              <a:gd name="connsiteX36" fmla="*/ 2013876 w 2847670"/>
              <a:gd name="connsiteY36" fmla="*/ 1489015 h 1638195"/>
              <a:gd name="connsiteX37" fmla="*/ 2657618 w 2847670"/>
              <a:gd name="connsiteY37" fmla="*/ 845273 h 1638195"/>
              <a:gd name="connsiteX38" fmla="*/ 2607030 w 2847670"/>
              <a:gd name="connsiteY38" fmla="*/ 594700 h 1638195"/>
              <a:gd name="connsiteX39" fmla="*/ 2575963 w 2847670"/>
              <a:gd name="connsiteY39" fmla="*/ 537464 h 1638195"/>
              <a:gd name="connsiteX40" fmla="*/ 2607513 w 2847670"/>
              <a:gd name="connsiteY40" fmla="*/ 537464 h 1638195"/>
              <a:gd name="connsiteX41" fmla="*/ 2617076 w 2847670"/>
              <a:gd name="connsiteY41" fmla="*/ 537312 h 1638195"/>
              <a:gd name="connsiteX42" fmla="*/ 2621953 w 2847670"/>
              <a:gd name="connsiteY42" fmla="*/ 537121 h 1638195"/>
              <a:gd name="connsiteX43" fmla="*/ 2626804 w 2847670"/>
              <a:gd name="connsiteY43" fmla="*/ 536855 h 1638195"/>
              <a:gd name="connsiteX44" fmla="*/ 2631630 w 2847670"/>
              <a:gd name="connsiteY44" fmla="*/ 536499 h 1638195"/>
              <a:gd name="connsiteX45" fmla="*/ 2636444 w 2847670"/>
              <a:gd name="connsiteY45" fmla="*/ 536080 h 1638195"/>
              <a:gd name="connsiteX46" fmla="*/ 2641244 w 2847670"/>
              <a:gd name="connsiteY46" fmla="*/ 535572 h 1638195"/>
              <a:gd name="connsiteX47" fmla="*/ 2646007 w 2847670"/>
              <a:gd name="connsiteY47" fmla="*/ 534988 h 1638195"/>
              <a:gd name="connsiteX48" fmla="*/ 2650757 w 2847670"/>
              <a:gd name="connsiteY48" fmla="*/ 534340 h 1638195"/>
              <a:gd name="connsiteX49" fmla="*/ 2655481 w 2847670"/>
              <a:gd name="connsiteY49" fmla="*/ 533616 h 1638195"/>
              <a:gd name="connsiteX50" fmla="*/ 2660180 w 2847670"/>
              <a:gd name="connsiteY50" fmla="*/ 532816 h 1638195"/>
              <a:gd name="connsiteX51" fmla="*/ 2664854 w 2847670"/>
              <a:gd name="connsiteY51" fmla="*/ 531940 h 1638195"/>
              <a:gd name="connsiteX52" fmla="*/ 2669502 w 2847670"/>
              <a:gd name="connsiteY52" fmla="*/ 530987 h 1638195"/>
              <a:gd name="connsiteX53" fmla="*/ 2674125 w 2847670"/>
              <a:gd name="connsiteY53" fmla="*/ 529971 h 1638195"/>
              <a:gd name="connsiteX54" fmla="*/ 2678722 w 2847670"/>
              <a:gd name="connsiteY54" fmla="*/ 528879 h 1638195"/>
              <a:gd name="connsiteX55" fmla="*/ 2683281 w 2847670"/>
              <a:gd name="connsiteY55" fmla="*/ 527723 h 1638195"/>
              <a:gd name="connsiteX56" fmla="*/ 2687828 w 2847670"/>
              <a:gd name="connsiteY56" fmla="*/ 526491 h 1638195"/>
              <a:gd name="connsiteX57" fmla="*/ 2692336 w 2847670"/>
              <a:gd name="connsiteY57" fmla="*/ 525183 h 1638195"/>
              <a:gd name="connsiteX58" fmla="*/ 2696820 w 2847670"/>
              <a:gd name="connsiteY58" fmla="*/ 523812 h 1638195"/>
              <a:gd name="connsiteX59" fmla="*/ 2701265 w 2847670"/>
              <a:gd name="connsiteY59" fmla="*/ 522377 h 1638195"/>
              <a:gd name="connsiteX60" fmla="*/ 2705684 w 2847670"/>
              <a:gd name="connsiteY60" fmla="*/ 520865 h 1638195"/>
              <a:gd name="connsiteX61" fmla="*/ 2710078 w 2847670"/>
              <a:gd name="connsiteY61" fmla="*/ 519290 h 1638195"/>
              <a:gd name="connsiteX62" fmla="*/ 2714434 w 2847670"/>
              <a:gd name="connsiteY62" fmla="*/ 517652 h 1638195"/>
              <a:gd name="connsiteX63" fmla="*/ 2718752 w 2847670"/>
              <a:gd name="connsiteY63" fmla="*/ 515950 h 1638195"/>
              <a:gd name="connsiteX64" fmla="*/ 2723045 w 2847670"/>
              <a:gd name="connsiteY64" fmla="*/ 514172 h 1638195"/>
              <a:gd name="connsiteX65" fmla="*/ 2727299 w 2847670"/>
              <a:gd name="connsiteY65" fmla="*/ 512344 h 1638195"/>
              <a:gd name="connsiteX66" fmla="*/ 2730515 w 2847670"/>
              <a:gd name="connsiteY66" fmla="*/ 510891 h 1638195"/>
              <a:gd name="connsiteX67" fmla="*/ 2744486 w 2847670"/>
              <a:gd name="connsiteY67" fmla="*/ 536632 h 1638195"/>
              <a:gd name="connsiteX68" fmla="*/ 2806798 w 2847670"/>
              <a:gd name="connsiteY68" fmla="*/ 845273 h 1638195"/>
              <a:gd name="connsiteX69" fmla="*/ 2013876 w 2847670"/>
              <a:gd name="connsiteY69" fmla="*/ 1638195 h 1638195"/>
              <a:gd name="connsiteX70" fmla="*/ 1220954 w 2847670"/>
              <a:gd name="connsiteY70" fmla="*/ 845273 h 1638195"/>
              <a:gd name="connsiteX71" fmla="*/ 2013876 w 2847670"/>
              <a:gd name="connsiteY71" fmla="*/ 52351 h 1638195"/>
              <a:gd name="connsiteX72" fmla="*/ 2607513 w 2847670"/>
              <a:gd name="connsiteY72" fmla="*/ 0 h 1638195"/>
              <a:gd name="connsiteX73" fmla="*/ 2611260 w 2847670"/>
              <a:gd name="connsiteY73" fmla="*/ 26 h 1638195"/>
              <a:gd name="connsiteX74" fmla="*/ 2615222 w 2847670"/>
              <a:gd name="connsiteY74" fmla="*/ 127 h 1638195"/>
              <a:gd name="connsiteX75" fmla="*/ 2619172 w 2847670"/>
              <a:gd name="connsiteY75" fmla="*/ 280 h 1638195"/>
              <a:gd name="connsiteX76" fmla="*/ 2623096 w 2847670"/>
              <a:gd name="connsiteY76" fmla="*/ 496 h 1638195"/>
              <a:gd name="connsiteX77" fmla="*/ 2627008 w 2847670"/>
              <a:gd name="connsiteY77" fmla="*/ 775 h 1638195"/>
              <a:gd name="connsiteX78" fmla="*/ 2630906 w 2847670"/>
              <a:gd name="connsiteY78" fmla="*/ 1131 h 1638195"/>
              <a:gd name="connsiteX79" fmla="*/ 2634780 w 2847670"/>
              <a:gd name="connsiteY79" fmla="*/ 1524 h 1638195"/>
              <a:gd name="connsiteX80" fmla="*/ 2638628 w 2847670"/>
              <a:gd name="connsiteY80" fmla="*/ 1994 h 1638195"/>
              <a:gd name="connsiteX81" fmla="*/ 2642464 w 2847670"/>
              <a:gd name="connsiteY81" fmla="*/ 2528 h 1638195"/>
              <a:gd name="connsiteX82" fmla="*/ 2646274 w 2847670"/>
              <a:gd name="connsiteY82" fmla="*/ 3112 h 1638195"/>
              <a:gd name="connsiteX83" fmla="*/ 2650071 w 2847670"/>
              <a:gd name="connsiteY83" fmla="*/ 3759 h 1638195"/>
              <a:gd name="connsiteX84" fmla="*/ 2653843 w 2847670"/>
              <a:gd name="connsiteY84" fmla="*/ 4458 h 1638195"/>
              <a:gd name="connsiteX85" fmla="*/ 2657589 w 2847670"/>
              <a:gd name="connsiteY85" fmla="*/ 5220 h 1638195"/>
              <a:gd name="connsiteX86" fmla="*/ 2661323 w 2847670"/>
              <a:gd name="connsiteY86" fmla="*/ 6045 h 1638195"/>
              <a:gd name="connsiteX87" fmla="*/ 2665031 w 2847670"/>
              <a:gd name="connsiteY87" fmla="*/ 6922 h 1638195"/>
              <a:gd name="connsiteX88" fmla="*/ 2668714 w 2847670"/>
              <a:gd name="connsiteY88" fmla="*/ 7862 h 1638195"/>
              <a:gd name="connsiteX89" fmla="*/ 2672372 w 2847670"/>
              <a:gd name="connsiteY89" fmla="*/ 8852 h 1638195"/>
              <a:gd name="connsiteX90" fmla="*/ 2676017 w 2847670"/>
              <a:gd name="connsiteY90" fmla="*/ 9906 h 1638195"/>
              <a:gd name="connsiteX91" fmla="*/ 2679624 w 2847670"/>
              <a:gd name="connsiteY91" fmla="*/ 11011 h 1638195"/>
              <a:gd name="connsiteX92" fmla="*/ 2683218 w 2847670"/>
              <a:gd name="connsiteY92" fmla="*/ 12167 h 1638195"/>
              <a:gd name="connsiteX93" fmla="*/ 2686774 w 2847670"/>
              <a:gd name="connsiteY93" fmla="*/ 13386 h 1638195"/>
              <a:gd name="connsiteX94" fmla="*/ 2690317 w 2847670"/>
              <a:gd name="connsiteY94" fmla="*/ 14656 h 1638195"/>
              <a:gd name="connsiteX95" fmla="*/ 2693835 w 2847670"/>
              <a:gd name="connsiteY95" fmla="*/ 15977 h 1638195"/>
              <a:gd name="connsiteX96" fmla="*/ 2697315 w 2847670"/>
              <a:gd name="connsiteY96" fmla="*/ 17348 h 1638195"/>
              <a:gd name="connsiteX97" fmla="*/ 2700782 w 2847670"/>
              <a:gd name="connsiteY97" fmla="*/ 18771 h 1638195"/>
              <a:gd name="connsiteX98" fmla="*/ 2704211 w 2847670"/>
              <a:gd name="connsiteY98" fmla="*/ 20257 h 1638195"/>
              <a:gd name="connsiteX99" fmla="*/ 2707615 w 2847670"/>
              <a:gd name="connsiteY99" fmla="*/ 21793 h 1638195"/>
              <a:gd name="connsiteX100" fmla="*/ 2710993 w 2847670"/>
              <a:gd name="connsiteY100" fmla="*/ 23368 h 1638195"/>
              <a:gd name="connsiteX101" fmla="*/ 2714346 w 2847670"/>
              <a:gd name="connsiteY101" fmla="*/ 25006 h 1638195"/>
              <a:gd name="connsiteX102" fmla="*/ 2717660 w 2847670"/>
              <a:gd name="connsiteY102" fmla="*/ 26696 h 1638195"/>
              <a:gd name="connsiteX103" fmla="*/ 2720949 w 2847670"/>
              <a:gd name="connsiteY103" fmla="*/ 28423 h 1638195"/>
              <a:gd name="connsiteX104" fmla="*/ 2724213 w 2847670"/>
              <a:gd name="connsiteY104" fmla="*/ 30213 h 1638195"/>
              <a:gd name="connsiteX105" fmla="*/ 2727439 w 2847670"/>
              <a:gd name="connsiteY105" fmla="*/ 32042 h 1638195"/>
              <a:gd name="connsiteX106" fmla="*/ 2730640 w 2847670"/>
              <a:gd name="connsiteY106" fmla="*/ 33922 h 1638195"/>
              <a:gd name="connsiteX107" fmla="*/ 2733815 w 2847670"/>
              <a:gd name="connsiteY107" fmla="*/ 35852 h 1638195"/>
              <a:gd name="connsiteX108" fmla="*/ 2736952 w 2847670"/>
              <a:gd name="connsiteY108" fmla="*/ 37821 h 1638195"/>
              <a:gd name="connsiteX109" fmla="*/ 2740050 w 2847670"/>
              <a:gd name="connsiteY109" fmla="*/ 39853 h 1638195"/>
              <a:gd name="connsiteX110" fmla="*/ 2743111 w 2847670"/>
              <a:gd name="connsiteY110" fmla="*/ 41923 h 1638195"/>
              <a:gd name="connsiteX111" fmla="*/ 2746159 w 2847670"/>
              <a:gd name="connsiteY111" fmla="*/ 44031 h 1638195"/>
              <a:gd name="connsiteX112" fmla="*/ 2749156 w 2847670"/>
              <a:gd name="connsiteY112" fmla="*/ 46190 h 1638195"/>
              <a:gd name="connsiteX113" fmla="*/ 2752115 w 2847670"/>
              <a:gd name="connsiteY113" fmla="*/ 48400 h 1638195"/>
              <a:gd name="connsiteX114" fmla="*/ 2755049 w 2847670"/>
              <a:gd name="connsiteY114" fmla="*/ 50648 h 1638195"/>
              <a:gd name="connsiteX115" fmla="*/ 2757945 w 2847670"/>
              <a:gd name="connsiteY115" fmla="*/ 52947 h 1638195"/>
              <a:gd name="connsiteX116" fmla="*/ 2760802 w 2847670"/>
              <a:gd name="connsiteY116" fmla="*/ 55283 h 1638195"/>
              <a:gd name="connsiteX117" fmla="*/ 2763634 w 2847670"/>
              <a:gd name="connsiteY117" fmla="*/ 57658 h 1638195"/>
              <a:gd name="connsiteX118" fmla="*/ 2766415 w 2847670"/>
              <a:gd name="connsiteY118" fmla="*/ 60084 h 1638195"/>
              <a:gd name="connsiteX119" fmla="*/ 2769159 w 2847670"/>
              <a:gd name="connsiteY119" fmla="*/ 62548 h 1638195"/>
              <a:gd name="connsiteX120" fmla="*/ 2771877 w 2847670"/>
              <a:gd name="connsiteY120" fmla="*/ 65050 h 1638195"/>
              <a:gd name="connsiteX121" fmla="*/ 2774543 w 2847670"/>
              <a:gd name="connsiteY121" fmla="*/ 67602 h 1638195"/>
              <a:gd name="connsiteX122" fmla="*/ 2777172 w 2847670"/>
              <a:gd name="connsiteY122" fmla="*/ 70193 h 1638195"/>
              <a:gd name="connsiteX123" fmla="*/ 2779763 w 2847670"/>
              <a:gd name="connsiteY123" fmla="*/ 72809 h 1638195"/>
              <a:gd name="connsiteX124" fmla="*/ 2782316 w 2847670"/>
              <a:gd name="connsiteY124" fmla="*/ 75476 h 1638195"/>
              <a:gd name="connsiteX125" fmla="*/ 2784830 w 2847670"/>
              <a:gd name="connsiteY125" fmla="*/ 78181 h 1638195"/>
              <a:gd name="connsiteX126" fmla="*/ 2787307 w 2847670"/>
              <a:gd name="connsiteY126" fmla="*/ 80925 h 1638195"/>
              <a:gd name="connsiteX127" fmla="*/ 2789733 w 2847670"/>
              <a:gd name="connsiteY127" fmla="*/ 83706 h 1638195"/>
              <a:gd name="connsiteX128" fmla="*/ 2792108 w 2847670"/>
              <a:gd name="connsiteY128" fmla="*/ 86525 h 1638195"/>
              <a:gd name="connsiteX129" fmla="*/ 2794457 w 2847670"/>
              <a:gd name="connsiteY129" fmla="*/ 89383 h 1638195"/>
              <a:gd name="connsiteX130" fmla="*/ 2796756 w 2847670"/>
              <a:gd name="connsiteY130" fmla="*/ 92278 h 1638195"/>
              <a:gd name="connsiteX131" fmla="*/ 2799016 w 2847670"/>
              <a:gd name="connsiteY131" fmla="*/ 95199 h 1638195"/>
              <a:gd name="connsiteX132" fmla="*/ 2801226 w 2847670"/>
              <a:gd name="connsiteY132" fmla="*/ 98171 h 1638195"/>
              <a:gd name="connsiteX133" fmla="*/ 2803385 w 2847670"/>
              <a:gd name="connsiteY133" fmla="*/ 101168 h 1638195"/>
              <a:gd name="connsiteX134" fmla="*/ 2805506 w 2847670"/>
              <a:gd name="connsiteY134" fmla="*/ 104191 h 1638195"/>
              <a:gd name="connsiteX135" fmla="*/ 2807576 w 2847670"/>
              <a:gd name="connsiteY135" fmla="*/ 107264 h 1638195"/>
              <a:gd name="connsiteX136" fmla="*/ 2809608 w 2847670"/>
              <a:gd name="connsiteY136" fmla="*/ 110363 h 1638195"/>
              <a:gd name="connsiteX137" fmla="*/ 2811589 w 2847670"/>
              <a:gd name="connsiteY137" fmla="*/ 113487 h 1638195"/>
              <a:gd name="connsiteX138" fmla="*/ 2813520 w 2847670"/>
              <a:gd name="connsiteY138" fmla="*/ 116650 h 1638195"/>
              <a:gd name="connsiteX139" fmla="*/ 2815412 w 2847670"/>
              <a:gd name="connsiteY139" fmla="*/ 119850 h 1638195"/>
              <a:gd name="connsiteX140" fmla="*/ 2817254 w 2847670"/>
              <a:gd name="connsiteY140" fmla="*/ 123076 h 1638195"/>
              <a:gd name="connsiteX141" fmla="*/ 2819044 w 2847670"/>
              <a:gd name="connsiteY141" fmla="*/ 126327 h 1638195"/>
              <a:gd name="connsiteX142" fmla="*/ 2820784 w 2847670"/>
              <a:gd name="connsiteY142" fmla="*/ 129616 h 1638195"/>
              <a:gd name="connsiteX143" fmla="*/ 2822473 w 2847670"/>
              <a:gd name="connsiteY143" fmla="*/ 132931 h 1638195"/>
              <a:gd name="connsiteX144" fmla="*/ 2824112 w 2847670"/>
              <a:gd name="connsiteY144" fmla="*/ 136271 h 1638195"/>
              <a:gd name="connsiteX145" fmla="*/ 2825699 w 2847670"/>
              <a:gd name="connsiteY145" fmla="*/ 139649 h 1638195"/>
              <a:gd name="connsiteX146" fmla="*/ 2827236 w 2847670"/>
              <a:gd name="connsiteY146" fmla="*/ 143053 h 1638195"/>
              <a:gd name="connsiteX147" fmla="*/ 2828722 w 2847670"/>
              <a:gd name="connsiteY147" fmla="*/ 146482 h 1638195"/>
              <a:gd name="connsiteX148" fmla="*/ 2830157 w 2847670"/>
              <a:gd name="connsiteY148" fmla="*/ 149936 h 1638195"/>
              <a:gd name="connsiteX149" fmla="*/ 2831541 w 2847670"/>
              <a:gd name="connsiteY149" fmla="*/ 153429 h 1638195"/>
              <a:gd name="connsiteX150" fmla="*/ 2832862 w 2847670"/>
              <a:gd name="connsiteY150" fmla="*/ 156934 h 1638195"/>
              <a:gd name="connsiteX151" fmla="*/ 2834145 w 2847670"/>
              <a:gd name="connsiteY151" fmla="*/ 160465 h 1638195"/>
              <a:gd name="connsiteX152" fmla="*/ 2835364 w 2847670"/>
              <a:gd name="connsiteY152" fmla="*/ 164033 h 1638195"/>
              <a:gd name="connsiteX153" fmla="*/ 2836532 w 2847670"/>
              <a:gd name="connsiteY153" fmla="*/ 167615 h 1638195"/>
              <a:gd name="connsiteX154" fmla="*/ 2837637 w 2847670"/>
              <a:gd name="connsiteY154" fmla="*/ 171222 h 1638195"/>
              <a:gd name="connsiteX155" fmla="*/ 2838691 w 2847670"/>
              <a:gd name="connsiteY155" fmla="*/ 174866 h 1638195"/>
              <a:gd name="connsiteX156" fmla="*/ 2839695 w 2847670"/>
              <a:gd name="connsiteY156" fmla="*/ 178524 h 1638195"/>
              <a:gd name="connsiteX157" fmla="*/ 2840634 w 2847670"/>
              <a:gd name="connsiteY157" fmla="*/ 182207 h 1638195"/>
              <a:gd name="connsiteX158" fmla="*/ 2841523 w 2847670"/>
              <a:gd name="connsiteY158" fmla="*/ 185903 h 1638195"/>
              <a:gd name="connsiteX159" fmla="*/ 2842349 w 2847670"/>
              <a:gd name="connsiteY159" fmla="*/ 189637 h 1638195"/>
              <a:gd name="connsiteX160" fmla="*/ 2843124 w 2847670"/>
              <a:gd name="connsiteY160" fmla="*/ 193383 h 1638195"/>
              <a:gd name="connsiteX161" fmla="*/ 2843835 w 2847670"/>
              <a:gd name="connsiteY161" fmla="*/ 197155 h 1638195"/>
              <a:gd name="connsiteX162" fmla="*/ 2844495 w 2847670"/>
              <a:gd name="connsiteY162" fmla="*/ 200940 h 1638195"/>
              <a:gd name="connsiteX163" fmla="*/ 2845079 w 2847670"/>
              <a:gd name="connsiteY163" fmla="*/ 204750 h 1638195"/>
              <a:gd name="connsiteX164" fmla="*/ 2845613 w 2847670"/>
              <a:gd name="connsiteY164" fmla="*/ 208585 h 1638195"/>
              <a:gd name="connsiteX165" fmla="*/ 2846095 w 2847670"/>
              <a:gd name="connsiteY165" fmla="*/ 212433 h 1638195"/>
              <a:gd name="connsiteX166" fmla="*/ 2846502 w 2847670"/>
              <a:gd name="connsiteY166" fmla="*/ 216307 h 1638195"/>
              <a:gd name="connsiteX167" fmla="*/ 2846857 w 2847670"/>
              <a:gd name="connsiteY167" fmla="*/ 220206 h 1638195"/>
              <a:gd name="connsiteX168" fmla="*/ 2847149 w 2847670"/>
              <a:gd name="connsiteY168" fmla="*/ 224104 h 1638195"/>
              <a:gd name="connsiteX169" fmla="*/ 2847378 w 2847670"/>
              <a:gd name="connsiteY169" fmla="*/ 228041 h 1638195"/>
              <a:gd name="connsiteX170" fmla="*/ 2847530 w 2847670"/>
              <a:gd name="connsiteY170" fmla="*/ 231978 h 1638195"/>
              <a:gd name="connsiteX171" fmla="*/ 2847670 w 2847670"/>
              <a:gd name="connsiteY171" fmla="*/ 240157 h 1638195"/>
              <a:gd name="connsiteX172" fmla="*/ 2847645 w 2847670"/>
              <a:gd name="connsiteY172" fmla="*/ 243904 h 1638195"/>
              <a:gd name="connsiteX173" fmla="*/ 2847556 w 2847670"/>
              <a:gd name="connsiteY173" fmla="*/ 247879 h 1638195"/>
              <a:gd name="connsiteX174" fmla="*/ 2847391 w 2847670"/>
              <a:gd name="connsiteY174" fmla="*/ 251816 h 1638195"/>
              <a:gd name="connsiteX175" fmla="*/ 2847175 w 2847670"/>
              <a:gd name="connsiteY175" fmla="*/ 255753 h 1638195"/>
              <a:gd name="connsiteX176" fmla="*/ 2846895 w 2847670"/>
              <a:gd name="connsiteY176" fmla="*/ 259652 h 1638195"/>
              <a:gd name="connsiteX177" fmla="*/ 2846552 w 2847670"/>
              <a:gd name="connsiteY177" fmla="*/ 263551 h 1638195"/>
              <a:gd name="connsiteX178" fmla="*/ 2846146 w 2847670"/>
              <a:gd name="connsiteY178" fmla="*/ 267424 h 1638195"/>
              <a:gd name="connsiteX179" fmla="*/ 2845676 w 2847670"/>
              <a:gd name="connsiteY179" fmla="*/ 271272 h 1638195"/>
              <a:gd name="connsiteX180" fmla="*/ 2845155 w 2847670"/>
              <a:gd name="connsiteY180" fmla="*/ 275108 h 1638195"/>
              <a:gd name="connsiteX181" fmla="*/ 2844559 w 2847670"/>
              <a:gd name="connsiteY181" fmla="*/ 278918 h 1638195"/>
              <a:gd name="connsiteX182" fmla="*/ 2843924 w 2847670"/>
              <a:gd name="connsiteY182" fmla="*/ 282715 h 1638195"/>
              <a:gd name="connsiteX183" fmla="*/ 2843212 w 2847670"/>
              <a:gd name="connsiteY183" fmla="*/ 286487 h 1638195"/>
              <a:gd name="connsiteX184" fmla="*/ 2842450 w 2847670"/>
              <a:gd name="connsiteY184" fmla="*/ 290233 h 1638195"/>
              <a:gd name="connsiteX185" fmla="*/ 2841625 w 2847670"/>
              <a:gd name="connsiteY185" fmla="*/ 293967 h 1638195"/>
              <a:gd name="connsiteX186" fmla="*/ 2840749 w 2847670"/>
              <a:gd name="connsiteY186" fmla="*/ 297675 h 1638195"/>
              <a:gd name="connsiteX187" fmla="*/ 2839809 w 2847670"/>
              <a:gd name="connsiteY187" fmla="*/ 301359 h 1638195"/>
              <a:gd name="connsiteX188" fmla="*/ 2838818 w 2847670"/>
              <a:gd name="connsiteY188" fmla="*/ 305016 h 1638195"/>
              <a:gd name="connsiteX189" fmla="*/ 2837764 w 2847670"/>
              <a:gd name="connsiteY189" fmla="*/ 308661 h 1638195"/>
              <a:gd name="connsiteX190" fmla="*/ 2836659 w 2847670"/>
              <a:gd name="connsiteY190" fmla="*/ 312268 h 1638195"/>
              <a:gd name="connsiteX191" fmla="*/ 2835503 w 2847670"/>
              <a:gd name="connsiteY191" fmla="*/ 315862 h 1638195"/>
              <a:gd name="connsiteX192" fmla="*/ 2834297 w 2847670"/>
              <a:gd name="connsiteY192" fmla="*/ 319418 h 1638195"/>
              <a:gd name="connsiteX193" fmla="*/ 2833027 w 2847670"/>
              <a:gd name="connsiteY193" fmla="*/ 322961 h 1638195"/>
              <a:gd name="connsiteX194" fmla="*/ 2831706 w 2847670"/>
              <a:gd name="connsiteY194" fmla="*/ 326479 h 1638195"/>
              <a:gd name="connsiteX195" fmla="*/ 2830322 w 2847670"/>
              <a:gd name="connsiteY195" fmla="*/ 329959 h 1638195"/>
              <a:gd name="connsiteX196" fmla="*/ 2828899 w 2847670"/>
              <a:gd name="connsiteY196" fmla="*/ 333426 h 1638195"/>
              <a:gd name="connsiteX197" fmla="*/ 2827414 w 2847670"/>
              <a:gd name="connsiteY197" fmla="*/ 336855 h 1638195"/>
              <a:gd name="connsiteX198" fmla="*/ 2825890 w 2847670"/>
              <a:gd name="connsiteY198" fmla="*/ 340271 h 1638195"/>
              <a:gd name="connsiteX199" fmla="*/ 2824302 w 2847670"/>
              <a:gd name="connsiteY199" fmla="*/ 343637 h 1638195"/>
              <a:gd name="connsiteX200" fmla="*/ 2822664 w 2847670"/>
              <a:gd name="connsiteY200" fmla="*/ 346990 h 1638195"/>
              <a:gd name="connsiteX201" fmla="*/ 2820987 w 2847670"/>
              <a:gd name="connsiteY201" fmla="*/ 350304 h 1638195"/>
              <a:gd name="connsiteX202" fmla="*/ 2819247 w 2847670"/>
              <a:gd name="connsiteY202" fmla="*/ 353606 h 1638195"/>
              <a:gd name="connsiteX203" fmla="*/ 2817470 w 2847670"/>
              <a:gd name="connsiteY203" fmla="*/ 356857 h 1638195"/>
              <a:gd name="connsiteX204" fmla="*/ 2815641 w 2847670"/>
              <a:gd name="connsiteY204" fmla="*/ 360096 h 1638195"/>
              <a:gd name="connsiteX205" fmla="*/ 2813748 w 2847670"/>
              <a:gd name="connsiteY205" fmla="*/ 363296 h 1638195"/>
              <a:gd name="connsiteX206" fmla="*/ 2811831 w 2847670"/>
              <a:gd name="connsiteY206" fmla="*/ 366459 h 1638195"/>
              <a:gd name="connsiteX207" fmla="*/ 2809849 w 2847670"/>
              <a:gd name="connsiteY207" fmla="*/ 369596 h 1638195"/>
              <a:gd name="connsiteX208" fmla="*/ 2807830 w 2847670"/>
              <a:gd name="connsiteY208" fmla="*/ 372694 h 1638195"/>
              <a:gd name="connsiteX209" fmla="*/ 2805760 w 2847670"/>
              <a:gd name="connsiteY209" fmla="*/ 375768 h 1638195"/>
              <a:gd name="connsiteX210" fmla="*/ 2803639 w 2847670"/>
              <a:gd name="connsiteY210" fmla="*/ 378803 h 1638195"/>
              <a:gd name="connsiteX211" fmla="*/ 2801480 w 2847670"/>
              <a:gd name="connsiteY211" fmla="*/ 381800 h 1638195"/>
              <a:gd name="connsiteX212" fmla="*/ 2799270 w 2847670"/>
              <a:gd name="connsiteY212" fmla="*/ 384772 h 1638195"/>
              <a:gd name="connsiteX213" fmla="*/ 2797022 w 2847670"/>
              <a:gd name="connsiteY213" fmla="*/ 387693 h 1638195"/>
              <a:gd name="connsiteX214" fmla="*/ 2794737 w 2847670"/>
              <a:gd name="connsiteY214" fmla="*/ 390589 h 1638195"/>
              <a:gd name="connsiteX215" fmla="*/ 2792387 w 2847670"/>
              <a:gd name="connsiteY215" fmla="*/ 393459 h 1638195"/>
              <a:gd name="connsiteX216" fmla="*/ 2790012 w 2847670"/>
              <a:gd name="connsiteY216" fmla="*/ 396278 h 1638195"/>
              <a:gd name="connsiteX217" fmla="*/ 2787586 w 2847670"/>
              <a:gd name="connsiteY217" fmla="*/ 399060 h 1638195"/>
              <a:gd name="connsiteX218" fmla="*/ 2785123 w 2847670"/>
              <a:gd name="connsiteY218" fmla="*/ 401815 h 1638195"/>
              <a:gd name="connsiteX219" fmla="*/ 2782621 w 2847670"/>
              <a:gd name="connsiteY219" fmla="*/ 404521 h 1638195"/>
              <a:gd name="connsiteX220" fmla="*/ 2780068 w 2847670"/>
              <a:gd name="connsiteY220" fmla="*/ 407188 h 1638195"/>
              <a:gd name="connsiteX221" fmla="*/ 2777490 w 2847670"/>
              <a:gd name="connsiteY221" fmla="*/ 409829 h 1638195"/>
              <a:gd name="connsiteX222" fmla="*/ 2774861 w 2847670"/>
              <a:gd name="connsiteY222" fmla="*/ 412420 h 1638195"/>
              <a:gd name="connsiteX223" fmla="*/ 2772194 w 2847670"/>
              <a:gd name="connsiteY223" fmla="*/ 414973 h 1638195"/>
              <a:gd name="connsiteX224" fmla="*/ 2769489 w 2847670"/>
              <a:gd name="connsiteY224" fmla="*/ 417475 h 1638195"/>
              <a:gd name="connsiteX225" fmla="*/ 2766746 w 2847670"/>
              <a:gd name="connsiteY225" fmla="*/ 419951 h 1638195"/>
              <a:gd name="connsiteX226" fmla="*/ 2763964 w 2847670"/>
              <a:gd name="connsiteY226" fmla="*/ 422377 h 1638195"/>
              <a:gd name="connsiteX227" fmla="*/ 2761145 w 2847670"/>
              <a:gd name="connsiteY227" fmla="*/ 424764 h 1638195"/>
              <a:gd name="connsiteX228" fmla="*/ 2758287 w 2847670"/>
              <a:gd name="connsiteY228" fmla="*/ 427101 h 1638195"/>
              <a:gd name="connsiteX229" fmla="*/ 2755392 w 2847670"/>
              <a:gd name="connsiteY229" fmla="*/ 429400 h 1638195"/>
              <a:gd name="connsiteX230" fmla="*/ 2752471 w 2847670"/>
              <a:gd name="connsiteY230" fmla="*/ 431660 h 1638195"/>
              <a:gd name="connsiteX231" fmla="*/ 2749512 w 2847670"/>
              <a:gd name="connsiteY231" fmla="*/ 433870 h 1638195"/>
              <a:gd name="connsiteX232" fmla="*/ 2746515 w 2847670"/>
              <a:gd name="connsiteY232" fmla="*/ 436029 h 1638195"/>
              <a:gd name="connsiteX233" fmla="*/ 2743479 w 2847670"/>
              <a:gd name="connsiteY233" fmla="*/ 438150 h 1638195"/>
              <a:gd name="connsiteX234" fmla="*/ 2740419 w 2847670"/>
              <a:gd name="connsiteY234" fmla="*/ 440233 h 1638195"/>
              <a:gd name="connsiteX235" fmla="*/ 2737320 w 2847670"/>
              <a:gd name="connsiteY235" fmla="*/ 442252 h 1638195"/>
              <a:gd name="connsiteX236" fmla="*/ 2734183 w 2847670"/>
              <a:gd name="connsiteY236" fmla="*/ 444234 h 1638195"/>
              <a:gd name="connsiteX237" fmla="*/ 2731021 w 2847670"/>
              <a:gd name="connsiteY237" fmla="*/ 446177 h 1638195"/>
              <a:gd name="connsiteX238" fmla="*/ 2727833 w 2847670"/>
              <a:gd name="connsiteY238" fmla="*/ 448056 h 1638195"/>
              <a:gd name="connsiteX239" fmla="*/ 2724607 w 2847670"/>
              <a:gd name="connsiteY239" fmla="*/ 449898 h 1638195"/>
              <a:gd name="connsiteX240" fmla="*/ 2721343 w 2847670"/>
              <a:gd name="connsiteY240" fmla="*/ 451688 h 1638195"/>
              <a:gd name="connsiteX241" fmla="*/ 2718054 w 2847670"/>
              <a:gd name="connsiteY241" fmla="*/ 453428 h 1638195"/>
              <a:gd name="connsiteX242" fmla="*/ 2714739 w 2847670"/>
              <a:gd name="connsiteY242" fmla="*/ 455117 h 1638195"/>
              <a:gd name="connsiteX243" fmla="*/ 2711399 w 2847670"/>
              <a:gd name="connsiteY243" fmla="*/ 456756 h 1638195"/>
              <a:gd name="connsiteX244" fmla="*/ 2708021 w 2847670"/>
              <a:gd name="connsiteY244" fmla="*/ 458343 h 1638195"/>
              <a:gd name="connsiteX245" fmla="*/ 2704617 w 2847670"/>
              <a:gd name="connsiteY245" fmla="*/ 459880 h 1638195"/>
              <a:gd name="connsiteX246" fmla="*/ 2703168 w 2847670"/>
              <a:gd name="connsiteY246" fmla="*/ 460508 h 1638195"/>
              <a:gd name="connsiteX247" fmla="*/ 2701188 w 2847670"/>
              <a:gd name="connsiteY247" fmla="*/ 461366 h 1638195"/>
              <a:gd name="connsiteX248" fmla="*/ 2697734 w 2847670"/>
              <a:gd name="connsiteY248" fmla="*/ 462801 h 1638195"/>
              <a:gd name="connsiteX249" fmla="*/ 2694254 w 2847670"/>
              <a:gd name="connsiteY249" fmla="*/ 464185 h 1638195"/>
              <a:gd name="connsiteX250" fmla="*/ 2690736 w 2847670"/>
              <a:gd name="connsiteY250" fmla="*/ 465519 h 1638195"/>
              <a:gd name="connsiteX251" fmla="*/ 2687206 w 2847670"/>
              <a:gd name="connsiteY251" fmla="*/ 466789 h 1638195"/>
              <a:gd name="connsiteX252" fmla="*/ 2683650 w 2847670"/>
              <a:gd name="connsiteY252" fmla="*/ 468008 h 1638195"/>
              <a:gd name="connsiteX253" fmla="*/ 2680055 w 2847670"/>
              <a:gd name="connsiteY253" fmla="*/ 469176 h 1638195"/>
              <a:gd name="connsiteX254" fmla="*/ 2676449 w 2847670"/>
              <a:gd name="connsiteY254" fmla="*/ 470281 h 1638195"/>
              <a:gd name="connsiteX255" fmla="*/ 2672817 w 2847670"/>
              <a:gd name="connsiteY255" fmla="*/ 471348 h 1638195"/>
              <a:gd name="connsiteX256" fmla="*/ 2669159 w 2847670"/>
              <a:gd name="connsiteY256" fmla="*/ 472339 h 1638195"/>
              <a:gd name="connsiteX257" fmla="*/ 2665476 w 2847670"/>
              <a:gd name="connsiteY257" fmla="*/ 473291 h 1638195"/>
              <a:gd name="connsiteX258" fmla="*/ 2661768 w 2847670"/>
              <a:gd name="connsiteY258" fmla="*/ 474167 h 1638195"/>
              <a:gd name="connsiteX259" fmla="*/ 2658034 w 2847670"/>
              <a:gd name="connsiteY259" fmla="*/ 475006 h 1638195"/>
              <a:gd name="connsiteX260" fmla="*/ 2654287 w 2847670"/>
              <a:gd name="connsiteY260" fmla="*/ 475768 h 1638195"/>
              <a:gd name="connsiteX261" fmla="*/ 2650528 w 2847670"/>
              <a:gd name="connsiteY261" fmla="*/ 476479 h 1638195"/>
              <a:gd name="connsiteX262" fmla="*/ 2646731 w 2847670"/>
              <a:gd name="connsiteY262" fmla="*/ 477139 h 1638195"/>
              <a:gd name="connsiteX263" fmla="*/ 2642921 w 2847670"/>
              <a:gd name="connsiteY263" fmla="*/ 477736 h 1638195"/>
              <a:gd name="connsiteX264" fmla="*/ 2639085 w 2847670"/>
              <a:gd name="connsiteY264" fmla="*/ 478269 h 1638195"/>
              <a:gd name="connsiteX265" fmla="*/ 2635237 w 2847670"/>
              <a:gd name="connsiteY265" fmla="*/ 478739 h 1638195"/>
              <a:gd name="connsiteX266" fmla="*/ 2631364 w 2847670"/>
              <a:gd name="connsiteY266" fmla="*/ 479146 h 1638195"/>
              <a:gd name="connsiteX267" fmla="*/ 2627477 w 2847670"/>
              <a:gd name="connsiteY267" fmla="*/ 479501 h 1638195"/>
              <a:gd name="connsiteX268" fmla="*/ 2623566 w 2847670"/>
              <a:gd name="connsiteY268" fmla="*/ 479794 h 1638195"/>
              <a:gd name="connsiteX269" fmla="*/ 2619629 w 2847670"/>
              <a:gd name="connsiteY269" fmla="*/ 480022 h 1638195"/>
              <a:gd name="connsiteX270" fmla="*/ 2615692 w 2847670"/>
              <a:gd name="connsiteY270" fmla="*/ 480187 h 1638195"/>
              <a:gd name="connsiteX271" fmla="*/ 2607513 w 2847670"/>
              <a:gd name="connsiteY271" fmla="*/ 480314 h 1638195"/>
              <a:gd name="connsiteX272" fmla="*/ 2543521 w 2847670"/>
              <a:gd name="connsiteY272" fmla="*/ 480314 h 1638195"/>
              <a:gd name="connsiteX273" fmla="*/ 2367356 w 2847670"/>
              <a:gd name="connsiteY273" fmla="*/ 480314 h 1638195"/>
              <a:gd name="connsiteX274" fmla="*/ 2367356 w 2847670"/>
              <a:gd name="connsiteY274" fmla="*/ 307975 h 1638195"/>
              <a:gd name="connsiteX275" fmla="*/ 2367356 w 2847670"/>
              <a:gd name="connsiteY275" fmla="*/ 240157 h 1638195"/>
              <a:gd name="connsiteX276" fmla="*/ 2367381 w 2847670"/>
              <a:gd name="connsiteY276" fmla="*/ 236411 h 1638195"/>
              <a:gd name="connsiteX277" fmla="*/ 2367483 w 2847670"/>
              <a:gd name="connsiteY277" fmla="*/ 232448 h 1638195"/>
              <a:gd name="connsiteX278" fmla="*/ 2367636 w 2847670"/>
              <a:gd name="connsiteY278" fmla="*/ 228499 h 1638195"/>
              <a:gd name="connsiteX279" fmla="*/ 2367851 w 2847670"/>
              <a:gd name="connsiteY279" fmla="*/ 224574 h 1638195"/>
              <a:gd name="connsiteX280" fmla="*/ 2368131 w 2847670"/>
              <a:gd name="connsiteY280" fmla="*/ 220663 h 1638195"/>
              <a:gd name="connsiteX281" fmla="*/ 2368474 w 2847670"/>
              <a:gd name="connsiteY281" fmla="*/ 216764 h 1638195"/>
              <a:gd name="connsiteX282" fmla="*/ 2368880 w 2847670"/>
              <a:gd name="connsiteY282" fmla="*/ 212903 h 1638195"/>
              <a:gd name="connsiteX283" fmla="*/ 2369350 w 2847670"/>
              <a:gd name="connsiteY283" fmla="*/ 209042 h 1638195"/>
              <a:gd name="connsiteX284" fmla="*/ 2369871 w 2847670"/>
              <a:gd name="connsiteY284" fmla="*/ 205207 h 1638195"/>
              <a:gd name="connsiteX285" fmla="*/ 2370468 w 2847670"/>
              <a:gd name="connsiteY285" fmla="*/ 201397 h 1638195"/>
              <a:gd name="connsiteX286" fmla="*/ 2371115 w 2847670"/>
              <a:gd name="connsiteY286" fmla="*/ 197600 h 1638195"/>
              <a:gd name="connsiteX287" fmla="*/ 2371814 w 2847670"/>
              <a:gd name="connsiteY287" fmla="*/ 193828 h 1638195"/>
              <a:gd name="connsiteX288" fmla="*/ 2372576 w 2847670"/>
              <a:gd name="connsiteY288" fmla="*/ 190081 h 1638195"/>
              <a:gd name="connsiteX289" fmla="*/ 2373401 w 2847670"/>
              <a:gd name="connsiteY289" fmla="*/ 186347 h 1638195"/>
              <a:gd name="connsiteX290" fmla="*/ 2374278 w 2847670"/>
              <a:gd name="connsiteY290" fmla="*/ 182652 h 1638195"/>
              <a:gd name="connsiteX291" fmla="*/ 2375217 w 2847670"/>
              <a:gd name="connsiteY291" fmla="*/ 178956 h 1638195"/>
              <a:gd name="connsiteX292" fmla="*/ 2376208 w 2847670"/>
              <a:gd name="connsiteY292" fmla="*/ 175298 h 1638195"/>
              <a:gd name="connsiteX293" fmla="*/ 2377262 w 2847670"/>
              <a:gd name="connsiteY293" fmla="*/ 171666 h 1638195"/>
              <a:gd name="connsiteX294" fmla="*/ 2378367 w 2847670"/>
              <a:gd name="connsiteY294" fmla="*/ 168047 h 1638195"/>
              <a:gd name="connsiteX295" fmla="*/ 2379523 w 2847670"/>
              <a:gd name="connsiteY295" fmla="*/ 164453 h 1638195"/>
              <a:gd name="connsiteX296" fmla="*/ 2380742 w 2847670"/>
              <a:gd name="connsiteY296" fmla="*/ 160897 h 1638195"/>
              <a:gd name="connsiteX297" fmla="*/ 2381999 w 2847670"/>
              <a:gd name="connsiteY297" fmla="*/ 157353 h 1638195"/>
              <a:gd name="connsiteX298" fmla="*/ 2383333 w 2847670"/>
              <a:gd name="connsiteY298" fmla="*/ 153848 h 1638195"/>
              <a:gd name="connsiteX299" fmla="*/ 2384704 w 2847670"/>
              <a:gd name="connsiteY299" fmla="*/ 150356 h 1638195"/>
              <a:gd name="connsiteX300" fmla="*/ 2386127 w 2847670"/>
              <a:gd name="connsiteY300" fmla="*/ 146888 h 1638195"/>
              <a:gd name="connsiteX301" fmla="*/ 2387613 w 2847670"/>
              <a:gd name="connsiteY301" fmla="*/ 143459 h 1638195"/>
              <a:gd name="connsiteX302" fmla="*/ 2389137 w 2847670"/>
              <a:gd name="connsiteY302" fmla="*/ 140056 h 1638195"/>
              <a:gd name="connsiteX303" fmla="*/ 2390724 w 2847670"/>
              <a:gd name="connsiteY303" fmla="*/ 136678 h 1638195"/>
              <a:gd name="connsiteX304" fmla="*/ 2392362 w 2847670"/>
              <a:gd name="connsiteY304" fmla="*/ 133325 h 1638195"/>
              <a:gd name="connsiteX305" fmla="*/ 2394039 w 2847670"/>
              <a:gd name="connsiteY305" fmla="*/ 130010 h 1638195"/>
              <a:gd name="connsiteX306" fmla="*/ 2395779 w 2847670"/>
              <a:gd name="connsiteY306" fmla="*/ 126721 h 1638195"/>
              <a:gd name="connsiteX307" fmla="*/ 2397557 w 2847670"/>
              <a:gd name="connsiteY307" fmla="*/ 123457 h 1638195"/>
              <a:gd name="connsiteX308" fmla="*/ 2399398 w 2847670"/>
              <a:gd name="connsiteY308" fmla="*/ 120231 h 1638195"/>
              <a:gd name="connsiteX309" fmla="*/ 2401278 w 2847670"/>
              <a:gd name="connsiteY309" fmla="*/ 117031 h 1638195"/>
              <a:gd name="connsiteX310" fmla="*/ 2403208 w 2847670"/>
              <a:gd name="connsiteY310" fmla="*/ 113868 h 1638195"/>
              <a:gd name="connsiteX311" fmla="*/ 2405177 w 2847670"/>
              <a:gd name="connsiteY311" fmla="*/ 110731 h 1638195"/>
              <a:gd name="connsiteX312" fmla="*/ 2407196 w 2847670"/>
              <a:gd name="connsiteY312" fmla="*/ 107620 h 1638195"/>
              <a:gd name="connsiteX313" fmla="*/ 2409266 w 2847670"/>
              <a:gd name="connsiteY313" fmla="*/ 104559 h 1638195"/>
              <a:gd name="connsiteX314" fmla="*/ 2411387 w 2847670"/>
              <a:gd name="connsiteY314" fmla="*/ 101524 h 1638195"/>
              <a:gd name="connsiteX315" fmla="*/ 2413546 w 2847670"/>
              <a:gd name="connsiteY315" fmla="*/ 98514 h 1638195"/>
              <a:gd name="connsiteX316" fmla="*/ 2415756 w 2847670"/>
              <a:gd name="connsiteY316" fmla="*/ 95555 h 1638195"/>
              <a:gd name="connsiteX317" fmla="*/ 2418004 w 2847670"/>
              <a:gd name="connsiteY317" fmla="*/ 92621 h 1638195"/>
              <a:gd name="connsiteX318" fmla="*/ 2420302 w 2847670"/>
              <a:gd name="connsiteY318" fmla="*/ 89726 h 1638195"/>
              <a:gd name="connsiteX319" fmla="*/ 2422639 w 2847670"/>
              <a:gd name="connsiteY319" fmla="*/ 86868 h 1638195"/>
              <a:gd name="connsiteX320" fmla="*/ 2425014 w 2847670"/>
              <a:gd name="connsiteY320" fmla="*/ 84049 h 1638195"/>
              <a:gd name="connsiteX321" fmla="*/ 2427440 w 2847670"/>
              <a:gd name="connsiteY321" fmla="*/ 81255 h 1638195"/>
              <a:gd name="connsiteX322" fmla="*/ 2429904 w 2847670"/>
              <a:gd name="connsiteY322" fmla="*/ 78512 h 1638195"/>
              <a:gd name="connsiteX323" fmla="*/ 2432405 w 2847670"/>
              <a:gd name="connsiteY323" fmla="*/ 75794 h 1638195"/>
              <a:gd name="connsiteX324" fmla="*/ 2434958 w 2847670"/>
              <a:gd name="connsiteY324" fmla="*/ 73127 h 1638195"/>
              <a:gd name="connsiteX325" fmla="*/ 2437549 w 2847670"/>
              <a:gd name="connsiteY325" fmla="*/ 70498 h 1638195"/>
              <a:gd name="connsiteX326" fmla="*/ 2440165 w 2847670"/>
              <a:gd name="connsiteY326" fmla="*/ 67907 h 1638195"/>
              <a:gd name="connsiteX327" fmla="*/ 2442832 w 2847670"/>
              <a:gd name="connsiteY327" fmla="*/ 65354 h 1638195"/>
              <a:gd name="connsiteX328" fmla="*/ 2445537 w 2847670"/>
              <a:gd name="connsiteY328" fmla="*/ 62840 h 1638195"/>
              <a:gd name="connsiteX329" fmla="*/ 2448280 w 2847670"/>
              <a:gd name="connsiteY329" fmla="*/ 60376 h 1638195"/>
              <a:gd name="connsiteX330" fmla="*/ 2451062 w 2847670"/>
              <a:gd name="connsiteY330" fmla="*/ 57950 h 1638195"/>
              <a:gd name="connsiteX331" fmla="*/ 2453881 w 2847670"/>
              <a:gd name="connsiteY331" fmla="*/ 55563 h 1638195"/>
              <a:gd name="connsiteX332" fmla="*/ 2456739 w 2847670"/>
              <a:gd name="connsiteY332" fmla="*/ 53213 h 1638195"/>
              <a:gd name="connsiteX333" fmla="*/ 2459634 w 2847670"/>
              <a:gd name="connsiteY333" fmla="*/ 50915 h 1638195"/>
              <a:gd name="connsiteX334" fmla="*/ 2462555 w 2847670"/>
              <a:gd name="connsiteY334" fmla="*/ 48667 h 1638195"/>
              <a:gd name="connsiteX335" fmla="*/ 2465514 w 2847670"/>
              <a:gd name="connsiteY335" fmla="*/ 46457 h 1638195"/>
              <a:gd name="connsiteX336" fmla="*/ 2468512 w 2847670"/>
              <a:gd name="connsiteY336" fmla="*/ 44285 h 1638195"/>
              <a:gd name="connsiteX337" fmla="*/ 2471547 w 2847670"/>
              <a:gd name="connsiteY337" fmla="*/ 42164 h 1638195"/>
              <a:gd name="connsiteX338" fmla="*/ 2474620 w 2847670"/>
              <a:gd name="connsiteY338" fmla="*/ 40094 h 1638195"/>
              <a:gd name="connsiteX339" fmla="*/ 2477706 w 2847670"/>
              <a:gd name="connsiteY339" fmla="*/ 38062 h 1638195"/>
              <a:gd name="connsiteX340" fmla="*/ 2480843 w 2847670"/>
              <a:gd name="connsiteY340" fmla="*/ 36081 h 1638195"/>
              <a:gd name="connsiteX341" fmla="*/ 2484006 w 2847670"/>
              <a:gd name="connsiteY341" fmla="*/ 34150 h 1638195"/>
              <a:gd name="connsiteX342" fmla="*/ 2487206 w 2847670"/>
              <a:gd name="connsiteY342" fmla="*/ 32258 h 1638195"/>
              <a:gd name="connsiteX343" fmla="*/ 2490432 w 2847670"/>
              <a:gd name="connsiteY343" fmla="*/ 30429 h 1638195"/>
              <a:gd name="connsiteX344" fmla="*/ 2493683 w 2847670"/>
              <a:gd name="connsiteY344" fmla="*/ 28639 h 1638195"/>
              <a:gd name="connsiteX345" fmla="*/ 2496972 w 2847670"/>
              <a:gd name="connsiteY345" fmla="*/ 26899 h 1638195"/>
              <a:gd name="connsiteX346" fmla="*/ 2500287 w 2847670"/>
              <a:gd name="connsiteY346" fmla="*/ 25210 h 1638195"/>
              <a:gd name="connsiteX347" fmla="*/ 2503627 w 2847670"/>
              <a:gd name="connsiteY347" fmla="*/ 23559 h 1638195"/>
              <a:gd name="connsiteX348" fmla="*/ 2507005 w 2847670"/>
              <a:gd name="connsiteY348" fmla="*/ 21971 h 1638195"/>
              <a:gd name="connsiteX349" fmla="*/ 2510409 w 2847670"/>
              <a:gd name="connsiteY349" fmla="*/ 20434 h 1638195"/>
              <a:gd name="connsiteX350" fmla="*/ 2513838 w 2847670"/>
              <a:gd name="connsiteY350" fmla="*/ 18949 h 1638195"/>
              <a:gd name="connsiteX351" fmla="*/ 2517292 w 2847670"/>
              <a:gd name="connsiteY351" fmla="*/ 17513 h 1638195"/>
              <a:gd name="connsiteX352" fmla="*/ 2520772 w 2847670"/>
              <a:gd name="connsiteY352" fmla="*/ 16129 h 1638195"/>
              <a:gd name="connsiteX353" fmla="*/ 2524290 w 2847670"/>
              <a:gd name="connsiteY353" fmla="*/ 14808 h 1638195"/>
              <a:gd name="connsiteX354" fmla="*/ 2527821 w 2847670"/>
              <a:gd name="connsiteY354" fmla="*/ 13526 h 1638195"/>
              <a:gd name="connsiteX355" fmla="*/ 2531389 w 2847670"/>
              <a:gd name="connsiteY355" fmla="*/ 12306 h 1638195"/>
              <a:gd name="connsiteX356" fmla="*/ 2534971 w 2847670"/>
              <a:gd name="connsiteY356" fmla="*/ 11151 h 1638195"/>
              <a:gd name="connsiteX357" fmla="*/ 2538577 w 2847670"/>
              <a:gd name="connsiteY357" fmla="*/ 10033 h 1638195"/>
              <a:gd name="connsiteX358" fmla="*/ 2542210 w 2847670"/>
              <a:gd name="connsiteY358" fmla="*/ 8979 h 1638195"/>
              <a:gd name="connsiteX359" fmla="*/ 2545880 w 2847670"/>
              <a:gd name="connsiteY359" fmla="*/ 7976 h 1638195"/>
              <a:gd name="connsiteX360" fmla="*/ 2549550 w 2847670"/>
              <a:gd name="connsiteY360" fmla="*/ 7036 h 1638195"/>
              <a:gd name="connsiteX361" fmla="*/ 2553259 w 2847670"/>
              <a:gd name="connsiteY361" fmla="*/ 6147 h 1638195"/>
              <a:gd name="connsiteX362" fmla="*/ 2556993 w 2847670"/>
              <a:gd name="connsiteY362" fmla="*/ 5322 h 1638195"/>
              <a:gd name="connsiteX363" fmla="*/ 2560739 w 2847670"/>
              <a:gd name="connsiteY363" fmla="*/ 4547 h 1638195"/>
              <a:gd name="connsiteX364" fmla="*/ 2564511 w 2847670"/>
              <a:gd name="connsiteY364" fmla="*/ 3836 h 1638195"/>
              <a:gd name="connsiteX365" fmla="*/ 2568296 w 2847670"/>
              <a:gd name="connsiteY365" fmla="*/ 3188 h 1638195"/>
              <a:gd name="connsiteX366" fmla="*/ 2572105 w 2847670"/>
              <a:gd name="connsiteY366" fmla="*/ 2591 h 1638195"/>
              <a:gd name="connsiteX367" fmla="*/ 2575941 w 2847670"/>
              <a:gd name="connsiteY367" fmla="*/ 2058 h 1638195"/>
              <a:gd name="connsiteX368" fmla="*/ 2579789 w 2847670"/>
              <a:gd name="connsiteY368" fmla="*/ 1588 h 1638195"/>
              <a:gd name="connsiteX369" fmla="*/ 2583662 w 2847670"/>
              <a:gd name="connsiteY369" fmla="*/ 1169 h 1638195"/>
              <a:gd name="connsiteX370" fmla="*/ 2587549 w 2847670"/>
              <a:gd name="connsiteY370" fmla="*/ 813 h 1638195"/>
              <a:gd name="connsiteX371" fmla="*/ 2591460 w 2847670"/>
              <a:gd name="connsiteY371" fmla="*/ 534 h 1638195"/>
              <a:gd name="connsiteX372" fmla="*/ 2595397 w 2847670"/>
              <a:gd name="connsiteY372" fmla="*/ 305 h 1638195"/>
              <a:gd name="connsiteX373" fmla="*/ 2599334 w 2847670"/>
              <a:gd name="connsiteY373" fmla="*/ 140 h 1638195"/>
              <a:gd name="connsiteX374" fmla="*/ 2607513 w 284767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54">
            <a:extLst>
              <a:ext uri="{FF2B5EF4-FFF2-40B4-BE49-F238E27FC236}">
                <a16:creationId xmlns:a16="http://schemas.microsoft.com/office/drawing/2014/main" id="{2BFF591E-7241-4310-8CF1-F2F9158B5066}"/>
              </a:ext>
            </a:extLst>
          </p:cNvPr>
          <p:cNvSpPr>
            <a:spLocks noGrp="1"/>
          </p:cNvSpPr>
          <p:nvPr>
            <p:ph type="body" sz="quarter" idx="36"/>
          </p:nvPr>
        </p:nvSpPr>
        <p:spPr>
          <a:xfrm>
            <a:off x="9085408" y="1835352"/>
            <a:ext cx="1626716" cy="1638195"/>
          </a:xfrm>
          <a:custGeom>
            <a:avLst/>
            <a:gdLst>
              <a:gd name="connsiteX0" fmla="*/ 0 w 2617300"/>
              <a:gd name="connsiteY0" fmla="*/ 372784 h 1638195"/>
              <a:gd name="connsiteX1" fmla="*/ 518478 w 2617300"/>
              <a:gd name="connsiteY1" fmla="*/ 372784 h 1638195"/>
              <a:gd name="connsiteX2" fmla="*/ 518478 w 2617300"/>
              <a:gd name="connsiteY2" fmla="*/ 922059 h 1638195"/>
              <a:gd name="connsiteX3" fmla="*/ 0 w 2617300"/>
              <a:gd name="connsiteY3" fmla="*/ 922059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0" fmla="*/ 0 w 2617300"/>
              <a:gd name="connsiteY0" fmla="*/ 372784 h 1638195"/>
              <a:gd name="connsiteX1" fmla="*/ 518478 w 2617300"/>
              <a:gd name="connsiteY1" fmla="*/ 922059 h 1638195"/>
              <a:gd name="connsiteX2" fmla="*/ 0 w 2617300"/>
              <a:gd name="connsiteY2" fmla="*/ 922059 h 1638195"/>
              <a:gd name="connsiteX3" fmla="*/ 0 w 2617300"/>
              <a:gd name="connsiteY3" fmla="*/ 372784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375" fmla="*/ 2377143 w 2617300"/>
              <a:gd name="connsiteY375" fmla="*/ 0 h 1638195"/>
              <a:gd name="connsiteX0" fmla="*/ 0 w 2617300"/>
              <a:gd name="connsiteY0" fmla="*/ 372784 h 1638195"/>
              <a:gd name="connsiteX1" fmla="*/ 0 w 2617300"/>
              <a:gd name="connsiteY1" fmla="*/ 922059 h 1638195"/>
              <a:gd name="connsiteX2" fmla="*/ 0 w 2617300"/>
              <a:gd name="connsiteY2" fmla="*/ 372784 h 1638195"/>
              <a:gd name="connsiteX3" fmla="*/ 1783506 w 2617300"/>
              <a:gd name="connsiteY3" fmla="*/ 52351 h 1638195"/>
              <a:gd name="connsiteX4" fmla="*/ 2092147 w 2617300"/>
              <a:gd name="connsiteY4" fmla="*/ 114663 h 1638195"/>
              <a:gd name="connsiteX5" fmla="*/ 2104532 w 2617300"/>
              <a:gd name="connsiteY5" fmla="*/ 121385 h 1638195"/>
              <a:gd name="connsiteX6" fmla="*/ 2103306 w 2617300"/>
              <a:gd name="connsiteY6" fmla="*/ 124219 h 1638195"/>
              <a:gd name="connsiteX7" fmla="*/ 2101528 w 2617300"/>
              <a:gd name="connsiteY7" fmla="*/ 128512 h 1638195"/>
              <a:gd name="connsiteX8" fmla="*/ 2099813 w 2617300"/>
              <a:gd name="connsiteY8" fmla="*/ 132830 h 1638195"/>
              <a:gd name="connsiteX9" fmla="*/ 2098162 w 2617300"/>
              <a:gd name="connsiteY9" fmla="*/ 137173 h 1638195"/>
              <a:gd name="connsiteX10" fmla="*/ 2096587 w 2617300"/>
              <a:gd name="connsiteY10" fmla="*/ 141567 h 1638195"/>
              <a:gd name="connsiteX11" fmla="*/ 2095076 w 2617300"/>
              <a:gd name="connsiteY11" fmla="*/ 145987 h 1638195"/>
              <a:gd name="connsiteX12" fmla="*/ 2093628 w 2617300"/>
              <a:gd name="connsiteY12" fmla="*/ 150432 h 1638195"/>
              <a:gd name="connsiteX13" fmla="*/ 2092244 w 2617300"/>
              <a:gd name="connsiteY13" fmla="*/ 154902 h 1638195"/>
              <a:gd name="connsiteX14" fmla="*/ 2090936 w 2617300"/>
              <a:gd name="connsiteY14" fmla="*/ 159411 h 1638195"/>
              <a:gd name="connsiteX15" fmla="*/ 2089704 w 2617300"/>
              <a:gd name="connsiteY15" fmla="*/ 163944 h 1638195"/>
              <a:gd name="connsiteX16" fmla="*/ 2088536 w 2617300"/>
              <a:gd name="connsiteY16" fmla="*/ 168516 h 1638195"/>
              <a:gd name="connsiteX17" fmla="*/ 2087431 w 2617300"/>
              <a:gd name="connsiteY17" fmla="*/ 173114 h 1638195"/>
              <a:gd name="connsiteX18" fmla="*/ 2086415 w 2617300"/>
              <a:gd name="connsiteY18" fmla="*/ 177724 h 1638195"/>
              <a:gd name="connsiteX19" fmla="*/ 2085450 w 2617300"/>
              <a:gd name="connsiteY19" fmla="*/ 182372 h 1638195"/>
              <a:gd name="connsiteX20" fmla="*/ 2084573 w 2617300"/>
              <a:gd name="connsiteY20" fmla="*/ 187046 h 1638195"/>
              <a:gd name="connsiteX21" fmla="*/ 2083760 w 2617300"/>
              <a:gd name="connsiteY21" fmla="*/ 191745 h 1638195"/>
              <a:gd name="connsiteX22" fmla="*/ 2083024 w 2617300"/>
              <a:gd name="connsiteY22" fmla="*/ 196469 h 1638195"/>
              <a:gd name="connsiteX23" fmla="*/ 2082363 w 2617300"/>
              <a:gd name="connsiteY23" fmla="*/ 201206 h 1638195"/>
              <a:gd name="connsiteX24" fmla="*/ 2081779 w 2617300"/>
              <a:gd name="connsiteY24" fmla="*/ 205981 h 1638195"/>
              <a:gd name="connsiteX25" fmla="*/ 2081271 w 2617300"/>
              <a:gd name="connsiteY25" fmla="*/ 210769 h 1638195"/>
              <a:gd name="connsiteX26" fmla="*/ 2080839 w 2617300"/>
              <a:gd name="connsiteY26" fmla="*/ 215583 h 1638195"/>
              <a:gd name="connsiteX27" fmla="*/ 2080484 w 2617300"/>
              <a:gd name="connsiteY27" fmla="*/ 220409 h 1638195"/>
              <a:gd name="connsiteX28" fmla="*/ 2080204 w 2617300"/>
              <a:gd name="connsiteY28" fmla="*/ 225260 h 1638195"/>
              <a:gd name="connsiteX29" fmla="*/ 2080001 w 2617300"/>
              <a:gd name="connsiteY29" fmla="*/ 230137 h 1638195"/>
              <a:gd name="connsiteX30" fmla="*/ 2079887 w 2617300"/>
              <a:gd name="connsiteY30" fmla="*/ 235026 h 1638195"/>
              <a:gd name="connsiteX31" fmla="*/ 2079836 w 2617300"/>
              <a:gd name="connsiteY31" fmla="*/ 240157 h 1638195"/>
              <a:gd name="connsiteX32" fmla="*/ 2079836 w 2617300"/>
              <a:gd name="connsiteY32" fmla="*/ 276955 h 1638195"/>
              <a:gd name="connsiteX33" fmla="*/ 2034080 w 2617300"/>
              <a:gd name="connsiteY33" fmla="*/ 252120 h 1638195"/>
              <a:gd name="connsiteX34" fmla="*/ 1783506 w 2617300"/>
              <a:gd name="connsiteY34" fmla="*/ 201531 h 1638195"/>
              <a:gd name="connsiteX35" fmla="*/ 1139764 w 2617300"/>
              <a:gd name="connsiteY35" fmla="*/ 845273 h 1638195"/>
              <a:gd name="connsiteX36" fmla="*/ 1783506 w 2617300"/>
              <a:gd name="connsiteY36" fmla="*/ 1489015 h 1638195"/>
              <a:gd name="connsiteX37" fmla="*/ 2427248 w 2617300"/>
              <a:gd name="connsiteY37" fmla="*/ 845273 h 1638195"/>
              <a:gd name="connsiteX38" fmla="*/ 2376660 w 2617300"/>
              <a:gd name="connsiteY38" fmla="*/ 594700 h 1638195"/>
              <a:gd name="connsiteX39" fmla="*/ 2345593 w 2617300"/>
              <a:gd name="connsiteY39" fmla="*/ 537464 h 1638195"/>
              <a:gd name="connsiteX40" fmla="*/ 2377143 w 2617300"/>
              <a:gd name="connsiteY40" fmla="*/ 537464 h 1638195"/>
              <a:gd name="connsiteX41" fmla="*/ 2386706 w 2617300"/>
              <a:gd name="connsiteY41" fmla="*/ 537312 h 1638195"/>
              <a:gd name="connsiteX42" fmla="*/ 2391583 w 2617300"/>
              <a:gd name="connsiteY42" fmla="*/ 537121 h 1638195"/>
              <a:gd name="connsiteX43" fmla="*/ 2396434 w 2617300"/>
              <a:gd name="connsiteY43" fmla="*/ 536855 h 1638195"/>
              <a:gd name="connsiteX44" fmla="*/ 2401260 w 2617300"/>
              <a:gd name="connsiteY44" fmla="*/ 536499 h 1638195"/>
              <a:gd name="connsiteX45" fmla="*/ 2406074 w 2617300"/>
              <a:gd name="connsiteY45" fmla="*/ 536080 h 1638195"/>
              <a:gd name="connsiteX46" fmla="*/ 2410874 w 2617300"/>
              <a:gd name="connsiteY46" fmla="*/ 535572 h 1638195"/>
              <a:gd name="connsiteX47" fmla="*/ 2415637 w 2617300"/>
              <a:gd name="connsiteY47" fmla="*/ 534988 h 1638195"/>
              <a:gd name="connsiteX48" fmla="*/ 2420387 w 2617300"/>
              <a:gd name="connsiteY48" fmla="*/ 534340 h 1638195"/>
              <a:gd name="connsiteX49" fmla="*/ 2425111 w 2617300"/>
              <a:gd name="connsiteY49" fmla="*/ 533616 h 1638195"/>
              <a:gd name="connsiteX50" fmla="*/ 2429810 w 2617300"/>
              <a:gd name="connsiteY50" fmla="*/ 532816 h 1638195"/>
              <a:gd name="connsiteX51" fmla="*/ 2434484 w 2617300"/>
              <a:gd name="connsiteY51" fmla="*/ 531940 h 1638195"/>
              <a:gd name="connsiteX52" fmla="*/ 2439132 w 2617300"/>
              <a:gd name="connsiteY52" fmla="*/ 530987 h 1638195"/>
              <a:gd name="connsiteX53" fmla="*/ 2443755 w 2617300"/>
              <a:gd name="connsiteY53" fmla="*/ 529971 h 1638195"/>
              <a:gd name="connsiteX54" fmla="*/ 2448352 w 2617300"/>
              <a:gd name="connsiteY54" fmla="*/ 528879 h 1638195"/>
              <a:gd name="connsiteX55" fmla="*/ 2452911 w 2617300"/>
              <a:gd name="connsiteY55" fmla="*/ 527723 h 1638195"/>
              <a:gd name="connsiteX56" fmla="*/ 2457458 w 2617300"/>
              <a:gd name="connsiteY56" fmla="*/ 526491 h 1638195"/>
              <a:gd name="connsiteX57" fmla="*/ 2461966 w 2617300"/>
              <a:gd name="connsiteY57" fmla="*/ 525183 h 1638195"/>
              <a:gd name="connsiteX58" fmla="*/ 2466450 w 2617300"/>
              <a:gd name="connsiteY58" fmla="*/ 523812 h 1638195"/>
              <a:gd name="connsiteX59" fmla="*/ 2470895 w 2617300"/>
              <a:gd name="connsiteY59" fmla="*/ 522377 h 1638195"/>
              <a:gd name="connsiteX60" fmla="*/ 2475314 w 2617300"/>
              <a:gd name="connsiteY60" fmla="*/ 520865 h 1638195"/>
              <a:gd name="connsiteX61" fmla="*/ 2479708 w 2617300"/>
              <a:gd name="connsiteY61" fmla="*/ 519290 h 1638195"/>
              <a:gd name="connsiteX62" fmla="*/ 2484064 w 2617300"/>
              <a:gd name="connsiteY62" fmla="*/ 517652 h 1638195"/>
              <a:gd name="connsiteX63" fmla="*/ 2488382 w 2617300"/>
              <a:gd name="connsiteY63" fmla="*/ 515950 h 1638195"/>
              <a:gd name="connsiteX64" fmla="*/ 2492675 w 2617300"/>
              <a:gd name="connsiteY64" fmla="*/ 514172 h 1638195"/>
              <a:gd name="connsiteX65" fmla="*/ 2496929 w 2617300"/>
              <a:gd name="connsiteY65" fmla="*/ 512344 h 1638195"/>
              <a:gd name="connsiteX66" fmla="*/ 2500145 w 2617300"/>
              <a:gd name="connsiteY66" fmla="*/ 510891 h 1638195"/>
              <a:gd name="connsiteX67" fmla="*/ 2514116 w 2617300"/>
              <a:gd name="connsiteY67" fmla="*/ 536632 h 1638195"/>
              <a:gd name="connsiteX68" fmla="*/ 2576428 w 2617300"/>
              <a:gd name="connsiteY68" fmla="*/ 845273 h 1638195"/>
              <a:gd name="connsiteX69" fmla="*/ 1783506 w 2617300"/>
              <a:gd name="connsiteY69" fmla="*/ 1638195 h 1638195"/>
              <a:gd name="connsiteX70" fmla="*/ 990584 w 2617300"/>
              <a:gd name="connsiteY70" fmla="*/ 845273 h 1638195"/>
              <a:gd name="connsiteX71" fmla="*/ 1783506 w 2617300"/>
              <a:gd name="connsiteY71" fmla="*/ 52351 h 1638195"/>
              <a:gd name="connsiteX72" fmla="*/ 2377143 w 2617300"/>
              <a:gd name="connsiteY72" fmla="*/ 0 h 1638195"/>
              <a:gd name="connsiteX73" fmla="*/ 2380890 w 2617300"/>
              <a:gd name="connsiteY73" fmla="*/ 26 h 1638195"/>
              <a:gd name="connsiteX74" fmla="*/ 2384852 w 2617300"/>
              <a:gd name="connsiteY74" fmla="*/ 127 h 1638195"/>
              <a:gd name="connsiteX75" fmla="*/ 2388802 w 2617300"/>
              <a:gd name="connsiteY75" fmla="*/ 280 h 1638195"/>
              <a:gd name="connsiteX76" fmla="*/ 2392726 w 2617300"/>
              <a:gd name="connsiteY76" fmla="*/ 496 h 1638195"/>
              <a:gd name="connsiteX77" fmla="*/ 2396638 w 2617300"/>
              <a:gd name="connsiteY77" fmla="*/ 775 h 1638195"/>
              <a:gd name="connsiteX78" fmla="*/ 2400536 w 2617300"/>
              <a:gd name="connsiteY78" fmla="*/ 1131 h 1638195"/>
              <a:gd name="connsiteX79" fmla="*/ 2404410 w 2617300"/>
              <a:gd name="connsiteY79" fmla="*/ 1524 h 1638195"/>
              <a:gd name="connsiteX80" fmla="*/ 2408258 w 2617300"/>
              <a:gd name="connsiteY80" fmla="*/ 1994 h 1638195"/>
              <a:gd name="connsiteX81" fmla="*/ 2412094 w 2617300"/>
              <a:gd name="connsiteY81" fmla="*/ 2528 h 1638195"/>
              <a:gd name="connsiteX82" fmla="*/ 2415904 w 2617300"/>
              <a:gd name="connsiteY82" fmla="*/ 3112 h 1638195"/>
              <a:gd name="connsiteX83" fmla="*/ 2419701 w 2617300"/>
              <a:gd name="connsiteY83" fmla="*/ 3759 h 1638195"/>
              <a:gd name="connsiteX84" fmla="*/ 2423473 w 2617300"/>
              <a:gd name="connsiteY84" fmla="*/ 4458 h 1638195"/>
              <a:gd name="connsiteX85" fmla="*/ 2427219 w 2617300"/>
              <a:gd name="connsiteY85" fmla="*/ 5220 h 1638195"/>
              <a:gd name="connsiteX86" fmla="*/ 2430953 w 2617300"/>
              <a:gd name="connsiteY86" fmla="*/ 6045 h 1638195"/>
              <a:gd name="connsiteX87" fmla="*/ 2434661 w 2617300"/>
              <a:gd name="connsiteY87" fmla="*/ 6922 h 1638195"/>
              <a:gd name="connsiteX88" fmla="*/ 2438344 w 2617300"/>
              <a:gd name="connsiteY88" fmla="*/ 7862 h 1638195"/>
              <a:gd name="connsiteX89" fmla="*/ 2442002 w 2617300"/>
              <a:gd name="connsiteY89" fmla="*/ 8852 h 1638195"/>
              <a:gd name="connsiteX90" fmla="*/ 2445647 w 2617300"/>
              <a:gd name="connsiteY90" fmla="*/ 9906 h 1638195"/>
              <a:gd name="connsiteX91" fmla="*/ 2449254 w 2617300"/>
              <a:gd name="connsiteY91" fmla="*/ 11011 h 1638195"/>
              <a:gd name="connsiteX92" fmla="*/ 2452848 w 2617300"/>
              <a:gd name="connsiteY92" fmla="*/ 12167 h 1638195"/>
              <a:gd name="connsiteX93" fmla="*/ 2456404 w 2617300"/>
              <a:gd name="connsiteY93" fmla="*/ 13386 h 1638195"/>
              <a:gd name="connsiteX94" fmla="*/ 2459947 w 2617300"/>
              <a:gd name="connsiteY94" fmla="*/ 14656 h 1638195"/>
              <a:gd name="connsiteX95" fmla="*/ 2463465 w 2617300"/>
              <a:gd name="connsiteY95" fmla="*/ 15977 h 1638195"/>
              <a:gd name="connsiteX96" fmla="*/ 2466945 w 2617300"/>
              <a:gd name="connsiteY96" fmla="*/ 17348 h 1638195"/>
              <a:gd name="connsiteX97" fmla="*/ 2470412 w 2617300"/>
              <a:gd name="connsiteY97" fmla="*/ 18771 h 1638195"/>
              <a:gd name="connsiteX98" fmla="*/ 2473841 w 2617300"/>
              <a:gd name="connsiteY98" fmla="*/ 20257 h 1638195"/>
              <a:gd name="connsiteX99" fmla="*/ 2477245 w 2617300"/>
              <a:gd name="connsiteY99" fmla="*/ 21793 h 1638195"/>
              <a:gd name="connsiteX100" fmla="*/ 2480623 w 2617300"/>
              <a:gd name="connsiteY100" fmla="*/ 23368 h 1638195"/>
              <a:gd name="connsiteX101" fmla="*/ 2483976 w 2617300"/>
              <a:gd name="connsiteY101" fmla="*/ 25006 h 1638195"/>
              <a:gd name="connsiteX102" fmla="*/ 2487290 w 2617300"/>
              <a:gd name="connsiteY102" fmla="*/ 26696 h 1638195"/>
              <a:gd name="connsiteX103" fmla="*/ 2490579 w 2617300"/>
              <a:gd name="connsiteY103" fmla="*/ 28423 h 1638195"/>
              <a:gd name="connsiteX104" fmla="*/ 2493843 w 2617300"/>
              <a:gd name="connsiteY104" fmla="*/ 30213 h 1638195"/>
              <a:gd name="connsiteX105" fmla="*/ 2497069 w 2617300"/>
              <a:gd name="connsiteY105" fmla="*/ 32042 h 1638195"/>
              <a:gd name="connsiteX106" fmla="*/ 2500270 w 2617300"/>
              <a:gd name="connsiteY106" fmla="*/ 33922 h 1638195"/>
              <a:gd name="connsiteX107" fmla="*/ 2503445 w 2617300"/>
              <a:gd name="connsiteY107" fmla="*/ 35852 h 1638195"/>
              <a:gd name="connsiteX108" fmla="*/ 2506582 w 2617300"/>
              <a:gd name="connsiteY108" fmla="*/ 37821 h 1638195"/>
              <a:gd name="connsiteX109" fmla="*/ 2509680 w 2617300"/>
              <a:gd name="connsiteY109" fmla="*/ 39853 h 1638195"/>
              <a:gd name="connsiteX110" fmla="*/ 2512741 w 2617300"/>
              <a:gd name="connsiteY110" fmla="*/ 41923 h 1638195"/>
              <a:gd name="connsiteX111" fmla="*/ 2515789 w 2617300"/>
              <a:gd name="connsiteY111" fmla="*/ 44031 h 1638195"/>
              <a:gd name="connsiteX112" fmla="*/ 2518786 w 2617300"/>
              <a:gd name="connsiteY112" fmla="*/ 46190 h 1638195"/>
              <a:gd name="connsiteX113" fmla="*/ 2521745 w 2617300"/>
              <a:gd name="connsiteY113" fmla="*/ 48400 h 1638195"/>
              <a:gd name="connsiteX114" fmla="*/ 2524679 w 2617300"/>
              <a:gd name="connsiteY114" fmla="*/ 50648 h 1638195"/>
              <a:gd name="connsiteX115" fmla="*/ 2527575 w 2617300"/>
              <a:gd name="connsiteY115" fmla="*/ 52947 h 1638195"/>
              <a:gd name="connsiteX116" fmla="*/ 2530432 w 2617300"/>
              <a:gd name="connsiteY116" fmla="*/ 55283 h 1638195"/>
              <a:gd name="connsiteX117" fmla="*/ 2533264 w 2617300"/>
              <a:gd name="connsiteY117" fmla="*/ 57658 h 1638195"/>
              <a:gd name="connsiteX118" fmla="*/ 2536045 w 2617300"/>
              <a:gd name="connsiteY118" fmla="*/ 60084 h 1638195"/>
              <a:gd name="connsiteX119" fmla="*/ 2538789 w 2617300"/>
              <a:gd name="connsiteY119" fmla="*/ 62548 h 1638195"/>
              <a:gd name="connsiteX120" fmla="*/ 2541507 w 2617300"/>
              <a:gd name="connsiteY120" fmla="*/ 65050 h 1638195"/>
              <a:gd name="connsiteX121" fmla="*/ 2544173 w 2617300"/>
              <a:gd name="connsiteY121" fmla="*/ 67602 h 1638195"/>
              <a:gd name="connsiteX122" fmla="*/ 2546802 w 2617300"/>
              <a:gd name="connsiteY122" fmla="*/ 70193 h 1638195"/>
              <a:gd name="connsiteX123" fmla="*/ 2549393 w 2617300"/>
              <a:gd name="connsiteY123" fmla="*/ 72809 h 1638195"/>
              <a:gd name="connsiteX124" fmla="*/ 2551946 w 2617300"/>
              <a:gd name="connsiteY124" fmla="*/ 75476 h 1638195"/>
              <a:gd name="connsiteX125" fmla="*/ 2554460 w 2617300"/>
              <a:gd name="connsiteY125" fmla="*/ 78181 h 1638195"/>
              <a:gd name="connsiteX126" fmla="*/ 2556937 w 2617300"/>
              <a:gd name="connsiteY126" fmla="*/ 80925 h 1638195"/>
              <a:gd name="connsiteX127" fmla="*/ 2559363 w 2617300"/>
              <a:gd name="connsiteY127" fmla="*/ 83706 h 1638195"/>
              <a:gd name="connsiteX128" fmla="*/ 2561738 w 2617300"/>
              <a:gd name="connsiteY128" fmla="*/ 86525 h 1638195"/>
              <a:gd name="connsiteX129" fmla="*/ 2564087 w 2617300"/>
              <a:gd name="connsiteY129" fmla="*/ 89383 h 1638195"/>
              <a:gd name="connsiteX130" fmla="*/ 2566386 w 2617300"/>
              <a:gd name="connsiteY130" fmla="*/ 92278 h 1638195"/>
              <a:gd name="connsiteX131" fmla="*/ 2568646 w 2617300"/>
              <a:gd name="connsiteY131" fmla="*/ 95199 h 1638195"/>
              <a:gd name="connsiteX132" fmla="*/ 2570856 w 2617300"/>
              <a:gd name="connsiteY132" fmla="*/ 98171 h 1638195"/>
              <a:gd name="connsiteX133" fmla="*/ 2573015 w 2617300"/>
              <a:gd name="connsiteY133" fmla="*/ 101168 h 1638195"/>
              <a:gd name="connsiteX134" fmla="*/ 2575136 w 2617300"/>
              <a:gd name="connsiteY134" fmla="*/ 104191 h 1638195"/>
              <a:gd name="connsiteX135" fmla="*/ 2577206 w 2617300"/>
              <a:gd name="connsiteY135" fmla="*/ 107264 h 1638195"/>
              <a:gd name="connsiteX136" fmla="*/ 2579238 w 2617300"/>
              <a:gd name="connsiteY136" fmla="*/ 110363 h 1638195"/>
              <a:gd name="connsiteX137" fmla="*/ 2581219 w 2617300"/>
              <a:gd name="connsiteY137" fmla="*/ 113487 h 1638195"/>
              <a:gd name="connsiteX138" fmla="*/ 2583150 w 2617300"/>
              <a:gd name="connsiteY138" fmla="*/ 116650 h 1638195"/>
              <a:gd name="connsiteX139" fmla="*/ 2585042 w 2617300"/>
              <a:gd name="connsiteY139" fmla="*/ 119850 h 1638195"/>
              <a:gd name="connsiteX140" fmla="*/ 2586884 w 2617300"/>
              <a:gd name="connsiteY140" fmla="*/ 123076 h 1638195"/>
              <a:gd name="connsiteX141" fmla="*/ 2588674 w 2617300"/>
              <a:gd name="connsiteY141" fmla="*/ 126327 h 1638195"/>
              <a:gd name="connsiteX142" fmla="*/ 2590414 w 2617300"/>
              <a:gd name="connsiteY142" fmla="*/ 129616 h 1638195"/>
              <a:gd name="connsiteX143" fmla="*/ 2592103 w 2617300"/>
              <a:gd name="connsiteY143" fmla="*/ 132931 h 1638195"/>
              <a:gd name="connsiteX144" fmla="*/ 2593742 w 2617300"/>
              <a:gd name="connsiteY144" fmla="*/ 136271 h 1638195"/>
              <a:gd name="connsiteX145" fmla="*/ 2595329 w 2617300"/>
              <a:gd name="connsiteY145" fmla="*/ 139649 h 1638195"/>
              <a:gd name="connsiteX146" fmla="*/ 2596866 w 2617300"/>
              <a:gd name="connsiteY146" fmla="*/ 143053 h 1638195"/>
              <a:gd name="connsiteX147" fmla="*/ 2598352 w 2617300"/>
              <a:gd name="connsiteY147" fmla="*/ 146482 h 1638195"/>
              <a:gd name="connsiteX148" fmla="*/ 2599787 w 2617300"/>
              <a:gd name="connsiteY148" fmla="*/ 149936 h 1638195"/>
              <a:gd name="connsiteX149" fmla="*/ 2601171 w 2617300"/>
              <a:gd name="connsiteY149" fmla="*/ 153429 h 1638195"/>
              <a:gd name="connsiteX150" fmla="*/ 2602492 w 2617300"/>
              <a:gd name="connsiteY150" fmla="*/ 156934 h 1638195"/>
              <a:gd name="connsiteX151" fmla="*/ 2603775 w 2617300"/>
              <a:gd name="connsiteY151" fmla="*/ 160465 h 1638195"/>
              <a:gd name="connsiteX152" fmla="*/ 2604994 w 2617300"/>
              <a:gd name="connsiteY152" fmla="*/ 164033 h 1638195"/>
              <a:gd name="connsiteX153" fmla="*/ 2606162 w 2617300"/>
              <a:gd name="connsiteY153" fmla="*/ 167615 h 1638195"/>
              <a:gd name="connsiteX154" fmla="*/ 2607267 w 2617300"/>
              <a:gd name="connsiteY154" fmla="*/ 171222 h 1638195"/>
              <a:gd name="connsiteX155" fmla="*/ 2608321 w 2617300"/>
              <a:gd name="connsiteY155" fmla="*/ 174866 h 1638195"/>
              <a:gd name="connsiteX156" fmla="*/ 2609325 w 2617300"/>
              <a:gd name="connsiteY156" fmla="*/ 178524 h 1638195"/>
              <a:gd name="connsiteX157" fmla="*/ 2610264 w 2617300"/>
              <a:gd name="connsiteY157" fmla="*/ 182207 h 1638195"/>
              <a:gd name="connsiteX158" fmla="*/ 2611153 w 2617300"/>
              <a:gd name="connsiteY158" fmla="*/ 185903 h 1638195"/>
              <a:gd name="connsiteX159" fmla="*/ 2611979 w 2617300"/>
              <a:gd name="connsiteY159" fmla="*/ 189637 h 1638195"/>
              <a:gd name="connsiteX160" fmla="*/ 2612754 w 2617300"/>
              <a:gd name="connsiteY160" fmla="*/ 193383 h 1638195"/>
              <a:gd name="connsiteX161" fmla="*/ 2613465 w 2617300"/>
              <a:gd name="connsiteY161" fmla="*/ 197155 h 1638195"/>
              <a:gd name="connsiteX162" fmla="*/ 2614125 w 2617300"/>
              <a:gd name="connsiteY162" fmla="*/ 200940 h 1638195"/>
              <a:gd name="connsiteX163" fmla="*/ 2614709 w 2617300"/>
              <a:gd name="connsiteY163" fmla="*/ 204750 h 1638195"/>
              <a:gd name="connsiteX164" fmla="*/ 2615243 w 2617300"/>
              <a:gd name="connsiteY164" fmla="*/ 208585 h 1638195"/>
              <a:gd name="connsiteX165" fmla="*/ 2615725 w 2617300"/>
              <a:gd name="connsiteY165" fmla="*/ 212433 h 1638195"/>
              <a:gd name="connsiteX166" fmla="*/ 2616132 w 2617300"/>
              <a:gd name="connsiteY166" fmla="*/ 216307 h 1638195"/>
              <a:gd name="connsiteX167" fmla="*/ 2616487 w 2617300"/>
              <a:gd name="connsiteY167" fmla="*/ 220206 h 1638195"/>
              <a:gd name="connsiteX168" fmla="*/ 2616779 w 2617300"/>
              <a:gd name="connsiteY168" fmla="*/ 224104 h 1638195"/>
              <a:gd name="connsiteX169" fmla="*/ 2617008 w 2617300"/>
              <a:gd name="connsiteY169" fmla="*/ 228041 h 1638195"/>
              <a:gd name="connsiteX170" fmla="*/ 2617160 w 2617300"/>
              <a:gd name="connsiteY170" fmla="*/ 231978 h 1638195"/>
              <a:gd name="connsiteX171" fmla="*/ 2617300 w 2617300"/>
              <a:gd name="connsiteY171" fmla="*/ 240157 h 1638195"/>
              <a:gd name="connsiteX172" fmla="*/ 2617275 w 2617300"/>
              <a:gd name="connsiteY172" fmla="*/ 243904 h 1638195"/>
              <a:gd name="connsiteX173" fmla="*/ 2617186 w 2617300"/>
              <a:gd name="connsiteY173" fmla="*/ 247879 h 1638195"/>
              <a:gd name="connsiteX174" fmla="*/ 2617021 w 2617300"/>
              <a:gd name="connsiteY174" fmla="*/ 251816 h 1638195"/>
              <a:gd name="connsiteX175" fmla="*/ 2616805 w 2617300"/>
              <a:gd name="connsiteY175" fmla="*/ 255753 h 1638195"/>
              <a:gd name="connsiteX176" fmla="*/ 2616525 w 2617300"/>
              <a:gd name="connsiteY176" fmla="*/ 259652 h 1638195"/>
              <a:gd name="connsiteX177" fmla="*/ 2616182 w 2617300"/>
              <a:gd name="connsiteY177" fmla="*/ 263551 h 1638195"/>
              <a:gd name="connsiteX178" fmla="*/ 2615776 w 2617300"/>
              <a:gd name="connsiteY178" fmla="*/ 267424 h 1638195"/>
              <a:gd name="connsiteX179" fmla="*/ 2615306 w 2617300"/>
              <a:gd name="connsiteY179" fmla="*/ 271272 h 1638195"/>
              <a:gd name="connsiteX180" fmla="*/ 2614785 w 2617300"/>
              <a:gd name="connsiteY180" fmla="*/ 275108 h 1638195"/>
              <a:gd name="connsiteX181" fmla="*/ 2614189 w 2617300"/>
              <a:gd name="connsiteY181" fmla="*/ 278918 h 1638195"/>
              <a:gd name="connsiteX182" fmla="*/ 2613554 w 2617300"/>
              <a:gd name="connsiteY182" fmla="*/ 282715 h 1638195"/>
              <a:gd name="connsiteX183" fmla="*/ 2612842 w 2617300"/>
              <a:gd name="connsiteY183" fmla="*/ 286487 h 1638195"/>
              <a:gd name="connsiteX184" fmla="*/ 2612080 w 2617300"/>
              <a:gd name="connsiteY184" fmla="*/ 290233 h 1638195"/>
              <a:gd name="connsiteX185" fmla="*/ 2611255 w 2617300"/>
              <a:gd name="connsiteY185" fmla="*/ 293967 h 1638195"/>
              <a:gd name="connsiteX186" fmla="*/ 2610379 w 2617300"/>
              <a:gd name="connsiteY186" fmla="*/ 297675 h 1638195"/>
              <a:gd name="connsiteX187" fmla="*/ 2609439 w 2617300"/>
              <a:gd name="connsiteY187" fmla="*/ 301359 h 1638195"/>
              <a:gd name="connsiteX188" fmla="*/ 2608448 w 2617300"/>
              <a:gd name="connsiteY188" fmla="*/ 305016 h 1638195"/>
              <a:gd name="connsiteX189" fmla="*/ 2607394 w 2617300"/>
              <a:gd name="connsiteY189" fmla="*/ 308661 h 1638195"/>
              <a:gd name="connsiteX190" fmla="*/ 2606289 w 2617300"/>
              <a:gd name="connsiteY190" fmla="*/ 312268 h 1638195"/>
              <a:gd name="connsiteX191" fmla="*/ 2605133 w 2617300"/>
              <a:gd name="connsiteY191" fmla="*/ 315862 h 1638195"/>
              <a:gd name="connsiteX192" fmla="*/ 2603927 w 2617300"/>
              <a:gd name="connsiteY192" fmla="*/ 319418 h 1638195"/>
              <a:gd name="connsiteX193" fmla="*/ 2602657 w 2617300"/>
              <a:gd name="connsiteY193" fmla="*/ 322961 h 1638195"/>
              <a:gd name="connsiteX194" fmla="*/ 2601336 w 2617300"/>
              <a:gd name="connsiteY194" fmla="*/ 326479 h 1638195"/>
              <a:gd name="connsiteX195" fmla="*/ 2599952 w 2617300"/>
              <a:gd name="connsiteY195" fmla="*/ 329959 h 1638195"/>
              <a:gd name="connsiteX196" fmla="*/ 2598529 w 2617300"/>
              <a:gd name="connsiteY196" fmla="*/ 333426 h 1638195"/>
              <a:gd name="connsiteX197" fmla="*/ 2597044 w 2617300"/>
              <a:gd name="connsiteY197" fmla="*/ 336855 h 1638195"/>
              <a:gd name="connsiteX198" fmla="*/ 2595520 w 2617300"/>
              <a:gd name="connsiteY198" fmla="*/ 340271 h 1638195"/>
              <a:gd name="connsiteX199" fmla="*/ 2593932 w 2617300"/>
              <a:gd name="connsiteY199" fmla="*/ 343637 h 1638195"/>
              <a:gd name="connsiteX200" fmla="*/ 2592294 w 2617300"/>
              <a:gd name="connsiteY200" fmla="*/ 346990 h 1638195"/>
              <a:gd name="connsiteX201" fmla="*/ 2590617 w 2617300"/>
              <a:gd name="connsiteY201" fmla="*/ 350304 h 1638195"/>
              <a:gd name="connsiteX202" fmla="*/ 2588877 w 2617300"/>
              <a:gd name="connsiteY202" fmla="*/ 353606 h 1638195"/>
              <a:gd name="connsiteX203" fmla="*/ 2587100 w 2617300"/>
              <a:gd name="connsiteY203" fmla="*/ 356857 h 1638195"/>
              <a:gd name="connsiteX204" fmla="*/ 2585271 w 2617300"/>
              <a:gd name="connsiteY204" fmla="*/ 360096 h 1638195"/>
              <a:gd name="connsiteX205" fmla="*/ 2583378 w 2617300"/>
              <a:gd name="connsiteY205" fmla="*/ 363296 h 1638195"/>
              <a:gd name="connsiteX206" fmla="*/ 2581461 w 2617300"/>
              <a:gd name="connsiteY206" fmla="*/ 366459 h 1638195"/>
              <a:gd name="connsiteX207" fmla="*/ 2579479 w 2617300"/>
              <a:gd name="connsiteY207" fmla="*/ 369596 h 1638195"/>
              <a:gd name="connsiteX208" fmla="*/ 2577460 w 2617300"/>
              <a:gd name="connsiteY208" fmla="*/ 372694 h 1638195"/>
              <a:gd name="connsiteX209" fmla="*/ 2575390 w 2617300"/>
              <a:gd name="connsiteY209" fmla="*/ 375768 h 1638195"/>
              <a:gd name="connsiteX210" fmla="*/ 2573269 w 2617300"/>
              <a:gd name="connsiteY210" fmla="*/ 378803 h 1638195"/>
              <a:gd name="connsiteX211" fmla="*/ 2571110 w 2617300"/>
              <a:gd name="connsiteY211" fmla="*/ 381800 h 1638195"/>
              <a:gd name="connsiteX212" fmla="*/ 2568900 w 2617300"/>
              <a:gd name="connsiteY212" fmla="*/ 384772 h 1638195"/>
              <a:gd name="connsiteX213" fmla="*/ 2566652 w 2617300"/>
              <a:gd name="connsiteY213" fmla="*/ 387693 h 1638195"/>
              <a:gd name="connsiteX214" fmla="*/ 2564367 w 2617300"/>
              <a:gd name="connsiteY214" fmla="*/ 390589 h 1638195"/>
              <a:gd name="connsiteX215" fmla="*/ 2562017 w 2617300"/>
              <a:gd name="connsiteY215" fmla="*/ 393459 h 1638195"/>
              <a:gd name="connsiteX216" fmla="*/ 2559642 w 2617300"/>
              <a:gd name="connsiteY216" fmla="*/ 396278 h 1638195"/>
              <a:gd name="connsiteX217" fmla="*/ 2557216 w 2617300"/>
              <a:gd name="connsiteY217" fmla="*/ 399060 h 1638195"/>
              <a:gd name="connsiteX218" fmla="*/ 2554753 w 2617300"/>
              <a:gd name="connsiteY218" fmla="*/ 401815 h 1638195"/>
              <a:gd name="connsiteX219" fmla="*/ 2552251 w 2617300"/>
              <a:gd name="connsiteY219" fmla="*/ 404521 h 1638195"/>
              <a:gd name="connsiteX220" fmla="*/ 2549698 w 2617300"/>
              <a:gd name="connsiteY220" fmla="*/ 407188 h 1638195"/>
              <a:gd name="connsiteX221" fmla="*/ 2547120 w 2617300"/>
              <a:gd name="connsiteY221" fmla="*/ 409829 h 1638195"/>
              <a:gd name="connsiteX222" fmla="*/ 2544491 w 2617300"/>
              <a:gd name="connsiteY222" fmla="*/ 412420 h 1638195"/>
              <a:gd name="connsiteX223" fmla="*/ 2541824 w 2617300"/>
              <a:gd name="connsiteY223" fmla="*/ 414973 h 1638195"/>
              <a:gd name="connsiteX224" fmla="*/ 2539119 w 2617300"/>
              <a:gd name="connsiteY224" fmla="*/ 417475 h 1638195"/>
              <a:gd name="connsiteX225" fmla="*/ 2536376 w 2617300"/>
              <a:gd name="connsiteY225" fmla="*/ 419951 h 1638195"/>
              <a:gd name="connsiteX226" fmla="*/ 2533594 w 2617300"/>
              <a:gd name="connsiteY226" fmla="*/ 422377 h 1638195"/>
              <a:gd name="connsiteX227" fmla="*/ 2530775 w 2617300"/>
              <a:gd name="connsiteY227" fmla="*/ 424764 h 1638195"/>
              <a:gd name="connsiteX228" fmla="*/ 2527917 w 2617300"/>
              <a:gd name="connsiteY228" fmla="*/ 427101 h 1638195"/>
              <a:gd name="connsiteX229" fmla="*/ 2525022 w 2617300"/>
              <a:gd name="connsiteY229" fmla="*/ 429400 h 1638195"/>
              <a:gd name="connsiteX230" fmla="*/ 2522101 w 2617300"/>
              <a:gd name="connsiteY230" fmla="*/ 431660 h 1638195"/>
              <a:gd name="connsiteX231" fmla="*/ 2519142 w 2617300"/>
              <a:gd name="connsiteY231" fmla="*/ 433870 h 1638195"/>
              <a:gd name="connsiteX232" fmla="*/ 2516145 w 2617300"/>
              <a:gd name="connsiteY232" fmla="*/ 436029 h 1638195"/>
              <a:gd name="connsiteX233" fmla="*/ 2513109 w 2617300"/>
              <a:gd name="connsiteY233" fmla="*/ 438150 h 1638195"/>
              <a:gd name="connsiteX234" fmla="*/ 2510049 w 2617300"/>
              <a:gd name="connsiteY234" fmla="*/ 440233 h 1638195"/>
              <a:gd name="connsiteX235" fmla="*/ 2506950 w 2617300"/>
              <a:gd name="connsiteY235" fmla="*/ 442252 h 1638195"/>
              <a:gd name="connsiteX236" fmla="*/ 2503813 w 2617300"/>
              <a:gd name="connsiteY236" fmla="*/ 444234 h 1638195"/>
              <a:gd name="connsiteX237" fmla="*/ 2500651 w 2617300"/>
              <a:gd name="connsiteY237" fmla="*/ 446177 h 1638195"/>
              <a:gd name="connsiteX238" fmla="*/ 2497463 w 2617300"/>
              <a:gd name="connsiteY238" fmla="*/ 448056 h 1638195"/>
              <a:gd name="connsiteX239" fmla="*/ 2494237 w 2617300"/>
              <a:gd name="connsiteY239" fmla="*/ 449898 h 1638195"/>
              <a:gd name="connsiteX240" fmla="*/ 2490973 w 2617300"/>
              <a:gd name="connsiteY240" fmla="*/ 451688 h 1638195"/>
              <a:gd name="connsiteX241" fmla="*/ 2487684 w 2617300"/>
              <a:gd name="connsiteY241" fmla="*/ 453428 h 1638195"/>
              <a:gd name="connsiteX242" fmla="*/ 2484369 w 2617300"/>
              <a:gd name="connsiteY242" fmla="*/ 455117 h 1638195"/>
              <a:gd name="connsiteX243" fmla="*/ 2481029 w 2617300"/>
              <a:gd name="connsiteY243" fmla="*/ 456756 h 1638195"/>
              <a:gd name="connsiteX244" fmla="*/ 2477651 w 2617300"/>
              <a:gd name="connsiteY244" fmla="*/ 458343 h 1638195"/>
              <a:gd name="connsiteX245" fmla="*/ 2474247 w 2617300"/>
              <a:gd name="connsiteY245" fmla="*/ 459880 h 1638195"/>
              <a:gd name="connsiteX246" fmla="*/ 2472798 w 2617300"/>
              <a:gd name="connsiteY246" fmla="*/ 460508 h 1638195"/>
              <a:gd name="connsiteX247" fmla="*/ 2470818 w 2617300"/>
              <a:gd name="connsiteY247" fmla="*/ 461366 h 1638195"/>
              <a:gd name="connsiteX248" fmla="*/ 2467364 w 2617300"/>
              <a:gd name="connsiteY248" fmla="*/ 462801 h 1638195"/>
              <a:gd name="connsiteX249" fmla="*/ 2463884 w 2617300"/>
              <a:gd name="connsiteY249" fmla="*/ 464185 h 1638195"/>
              <a:gd name="connsiteX250" fmla="*/ 2460366 w 2617300"/>
              <a:gd name="connsiteY250" fmla="*/ 465519 h 1638195"/>
              <a:gd name="connsiteX251" fmla="*/ 2456836 w 2617300"/>
              <a:gd name="connsiteY251" fmla="*/ 466789 h 1638195"/>
              <a:gd name="connsiteX252" fmla="*/ 2453280 w 2617300"/>
              <a:gd name="connsiteY252" fmla="*/ 468008 h 1638195"/>
              <a:gd name="connsiteX253" fmla="*/ 2449685 w 2617300"/>
              <a:gd name="connsiteY253" fmla="*/ 469176 h 1638195"/>
              <a:gd name="connsiteX254" fmla="*/ 2446079 w 2617300"/>
              <a:gd name="connsiteY254" fmla="*/ 470281 h 1638195"/>
              <a:gd name="connsiteX255" fmla="*/ 2442447 w 2617300"/>
              <a:gd name="connsiteY255" fmla="*/ 471348 h 1638195"/>
              <a:gd name="connsiteX256" fmla="*/ 2438789 w 2617300"/>
              <a:gd name="connsiteY256" fmla="*/ 472339 h 1638195"/>
              <a:gd name="connsiteX257" fmla="*/ 2435106 w 2617300"/>
              <a:gd name="connsiteY257" fmla="*/ 473291 h 1638195"/>
              <a:gd name="connsiteX258" fmla="*/ 2431398 w 2617300"/>
              <a:gd name="connsiteY258" fmla="*/ 474167 h 1638195"/>
              <a:gd name="connsiteX259" fmla="*/ 2427664 w 2617300"/>
              <a:gd name="connsiteY259" fmla="*/ 475006 h 1638195"/>
              <a:gd name="connsiteX260" fmla="*/ 2423917 w 2617300"/>
              <a:gd name="connsiteY260" fmla="*/ 475768 h 1638195"/>
              <a:gd name="connsiteX261" fmla="*/ 2420158 w 2617300"/>
              <a:gd name="connsiteY261" fmla="*/ 476479 h 1638195"/>
              <a:gd name="connsiteX262" fmla="*/ 2416361 w 2617300"/>
              <a:gd name="connsiteY262" fmla="*/ 477139 h 1638195"/>
              <a:gd name="connsiteX263" fmla="*/ 2412551 w 2617300"/>
              <a:gd name="connsiteY263" fmla="*/ 477736 h 1638195"/>
              <a:gd name="connsiteX264" fmla="*/ 2408715 w 2617300"/>
              <a:gd name="connsiteY264" fmla="*/ 478269 h 1638195"/>
              <a:gd name="connsiteX265" fmla="*/ 2404867 w 2617300"/>
              <a:gd name="connsiteY265" fmla="*/ 478739 h 1638195"/>
              <a:gd name="connsiteX266" fmla="*/ 2400994 w 2617300"/>
              <a:gd name="connsiteY266" fmla="*/ 479146 h 1638195"/>
              <a:gd name="connsiteX267" fmla="*/ 2397107 w 2617300"/>
              <a:gd name="connsiteY267" fmla="*/ 479501 h 1638195"/>
              <a:gd name="connsiteX268" fmla="*/ 2393196 w 2617300"/>
              <a:gd name="connsiteY268" fmla="*/ 479794 h 1638195"/>
              <a:gd name="connsiteX269" fmla="*/ 2389259 w 2617300"/>
              <a:gd name="connsiteY269" fmla="*/ 480022 h 1638195"/>
              <a:gd name="connsiteX270" fmla="*/ 2385322 w 2617300"/>
              <a:gd name="connsiteY270" fmla="*/ 480187 h 1638195"/>
              <a:gd name="connsiteX271" fmla="*/ 2377143 w 2617300"/>
              <a:gd name="connsiteY271" fmla="*/ 480314 h 1638195"/>
              <a:gd name="connsiteX272" fmla="*/ 2313151 w 2617300"/>
              <a:gd name="connsiteY272" fmla="*/ 480314 h 1638195"/>
              <a:gd name="connsiteX273" fmla="*/ 2136986 w 2617300"/>
              <a:gd name="connsiteY273" fmla="*/ 480314 h 1638195"/>
              <a:gd name="connsiteX274" fmla="*/ 2136986 w 2617300"/>
              <a:gd name="connsiteY274" fmla="*/ 307975 h 1638195"/>
              <a:gd name="connsiteX275" fmla="*/ 2136986 w 2617300"/>
              <a:gd name="connsiteY275" fmla="*/ 240157 h 1638195"/>
              <a:gd name="connsiteX276" fmla="*/ 2137011 w 2617300"/>
              <a:gd name="connsiteY276" fmla="*/ 236411 h 1638195"/>
              <a:gd name="connsiteX277" fmla="*/ 2137113 w 2617300"/>
              <a:gd name="connsiteY277" fmla="*/ 232448 h 1638195"/>
              <a:gd name="connsiteX278" fmla="*/ 2137266 w 2617300"/>
              <a:gd name="connsiteY278" fmla="*/ 228499 h 1638195"/>
              <a:gd name="connsiteX279" fmla="*/ 2137481 w 2617300"/>
              <a:gd name="connsiteY279" fmla="*/ 224574 h 1638195"/>
              <a:gd name="connsiteX280" fmla="*/ 2137761 w 2617300"/>
              <a:gd name="connsiteY280" fmla="*/ 220663 h 1638195"/>
              <a:gd name="connsiteX281" fmla="*/ 2138104 w 2617300"/>
              <a:gd name="connsiteY281" fmla="*/ 216764 h 1638195"/>
              <a:gd name="connsiteX282" fmla="*/ 2138510 w 2617300"/>
              <a:gd name="connsiteY282" fmla="*/ 212903 h 1638195"/>
              <a:gd name="connsiteX283" fmla="*/ 2138980 w 2617300"/>
              <a:gd name="connsiteY283" fmla="*/ 209042 h 1638195"/>
              <a:gd name="connsiteX284" fmla="*/ 2139501 w 2617300"/>
              <a:gd name="connsiteY284" fmla="*/ 205207 h 1638195"/>
              <a:gd name="connsiteX285" fmla="*/ 2140098 w 2617300"/>
              <a:gd name="connsiteY285" fmla="*/ 201397 h 1638195"/>
              <a:gd name="connsiteX286" fmla="*/ 2140745 w 2617300"/>
              <a:gd name="connsiteY286" fmla="*/ 197600 h 1638195"/>
              <a:gd name="connsiteX287" fmla="*/ 2141444 w 2617300"/>
              <a:gd name="connsiteY287" fmla="*/ 193828 h 1638195"/>
              <a:gd name="connsiteX288" fmla="*/ 2142206 w 2617300"/>
              <a:gd name="connsiteY288" fmla="*/ 190081 h 1638195"/>
              <a:gd name="connsiteX289" fmla="*/ 2143031 w 2617300"/>
              <a:gd name="connsiteY289" fmla="*/ 186347 h 1638195"/>
              <a:gd name="connsiteX290" fmla="*/ 2143908 w 2617300"/>
              <a:gd name="connsiteY290" fmla="*/ 182652 h 1638195"/>
              <a:gd name="connsiteX291" fmla="*/ 2144847 w 2617300"/>
              <a:gd name="connsiteY291" fmla="*/ 178956 h 1638195"/>
              <a:gd name="connsiteX292" fmla="*/ 2145838 w 2617300"/>
              <a:gd name="connsiteY292" fmla="*/ 175298 h 1638195"/>
              <a:gd name="connsiteX293" fmla="*/ 2146892 w 2617300"/>
              <a:gd name="connsiteY293" fmla="*/ 171666 h 1638195"/>
              <a:gd name="connsiteX294" fmla="*/ 2147997 w 2617300"/>
              <a:gd name="connsiteY294" fmla="*/ 168047 h 1638195"/>
              <a:gd name="connsiteX295" fmla="*/ 2149153 w 2617300"/>
              <a:gd name="connsiteY295" fmla="*/ 164453 h 1638195"/>
              <a:gd name="connsiteX296" fmla="*/ 2150372 w 2617300"/>
              <a:gd name="connsiteY296" fmla="*/ 160897 h 1638195"/>
              <a:gd name="connsiteX297" fmla="*/ 2151629 w 2617300"/>
              <a:gd name="connsiteY297" fmla="*/ 157353 h 1638195"/>
              <a:gd name="connsiteX298" fmla="*/ 2152963 w 2617300"/>
              <a:gd name="connsiteY298" fmla="*/ 153848 h 1638195"/>
              <a:gd name="connsiteX299" fmla="*/ 2154334 w 2617300"/>
              <a:gd name="connsiteY299" fmla="*/ 150356 h 1638195"/>
              <a:gd name="connsiteX300" fmla="*/ 2155757 w 2617300"/>
              <a:gd name="connsiteY300" fmla="*/ 146888 h 1638195"/>
              <a:gd name="connsiteX301" fmla="*/ 2157243 w 2617300"/>
              <a:gd name="connsiteY301" fmla="*/ 143459 h 1638195"/>
              <a:gd name="connsiteX302" fmla="*/ 2158767 w 2617300"/>
              <a:gd name="connsiteY302" fmla="*/ 140056 h 1638195"/>
              <a:gd name="connsiteX303" fmla="*/ 2160354 w 2617300"/>
              <a:gd name="connsiteY303" fmla="*/ 136678 h 1638195"/>
              <a:gd name="connsiteX304" fmla="*/ 2161992 w 2617300"/>
              <a:gd name="connsiteY304" fmla="*/ 133325 h 1638195"/>
              <a:gd name="connsiteX305" fmla="*/ 2163669 w 2617300"/>
              <a:gd name="connsiteY305" fmla="*/ 130010 h 1638195"/>
              <a:gd name="connsiteX306" fmla="*/ 2165409 w 2617300"/>
              <a:gd name="connsiteY306" fmla="*/ 126721 h 1638195"/>
              <a:gd name="connsiteX307" fmla="*/ 2167187 w 2617300"/>
              <a:gd name="connsiteY307" fmla="*/ 123457 h 1638195"/>
              <a:gd name="connsiteX308" fmla="*/ 2169028 w 2617300"/>
              <a:gd name="connsiteY308" fmla="*/ 120231 h 1638195"/>
              <a:gd name="connsiteX309" fmla="*/ 2170908 w 2617300"/>
              <a:gd name="connsiteY309" fmla="*/ 117031 h 1638195"/>
              <a:gd name="connsiteX310" fmla="*/ 2172838 w 2617300"/>
              <a:gd name="connsiteY310" fmla="*/ 113868 h 1638195"/>
              <a:gd name="connsiteX311" fmla="*/ 2174807 w 2617300"/>
              <a:gd name="connsiteY311" fmla="*/ 110731 h 1638195"/>
              <a:gd name="connsiteX312" fmla="*/ 2176826 w 2617300"/>
              <a:gd name="connsiteY312" fmla="*/ 107620 h 1638195"/>
              <a:gd name="connsiteX313" fmla="*/ 2178896 w 2617300"/>
              <a:gd name="connsiteY313" fmla="*/ 104559 h 1638195"/>
              <a:gd name="connsiteX314" fmla="*/ 2181017 w 2617300"/>
              <a:gd name="connsiteY314" fmla="*/ 101524 h 1638195"/>
              <a:gd name="connsiteX315" fmla="*/ 2183176 w 2617300"/>
              <a:gd name="connsiteY315" fmla="*/ 98514 h 1638195"/>
              <a:gd name="connsiteX316" fmla="*/ 2185386 w 2617300"/>
              <a:gd name="connsiteY316" fmla="*/ 95555 h 1638195"/>
              <a:gd name="connsiteX317" fmla="*/ 2187634 w 2617300"/>
              <a:gd name="connsiteY317" fmla="*/ 92621 h 1638195"/>
              <a:gd name="connsiteX318" fmla="*/ 2189932 w 2617300"/>
              <a:gd name="connsiteY318" fmla="*/ 89726 h 1638195"/>
              <a:gd name="connsiteX319" fmla="*/ 2192269 w 2617300"/>
              <a:gd name="connsiteY319" fmla="*/ 86868 h 1638195"/>
              <a:gd name="connsiteX320" fmla="*/ 2194644 w 2617300"/>
              <a:gd name="connsiteY320" fmla="*/ 84049 h 1638195"/>
              <a:gd name="connsiteX321" fmla="*/ 2197070 w 2617300"/>
              <a:gd name="connsiteY321" fmla="*/ 81255 h 1638195"/>
              <a:gd name="connsiteX322" fmla="*/ 2199534 w 2617300"/>
              <a:gd name="connsiteY322" fmla="*/ 78512 h 1638195"/>
              <a:gd name="connsiteX323" fmla="*/ 2202035 w 2617300"/>
              <a:gd name="connsiteY323" fmla="*/ 75794 h 1638195"/>
              <a:gd name="connsiteX324" fmla="*/ 2204588 w 2617300"/>
              <a:gd name="connsiteY324" fmla="*/ 73127 h 1638195"/>
              <a:gd name="connsiteX325" fmla="*/ 2207179 w 2617300"/>
              <a:gd name="connsiteY325" fmla="*/ 70498 h 1638195"/>
              <a:gd name="connsiteX326" fmla="*/ 2209795 w 2617300"/>
              <a:gd name="connsiteY326" fmla="*/ 67907 h 1638195"/>
              <a:gd name="connsiteX327" fmla="*/ 2212462 w 2617300"/>
              <a:gd name="connsiteY327" fmla="*/ 65354 h 1638195"/>
              <a:gd name="connsiteX328" fmla="*/ 2215167 w 2617300"/>
              <a:gd name="connsiteY328" fmla="*/ 62840 h 1638195"/>
              <a:gd name="connsiteX329" fmla="*/ 2217910 w 2617300"/>
              <a:gd name="connsiteY329" fmla="*/ 60376 h 1638195"/>
              <a:gd name="connsiteX330" fmla="*/ 2220692 w 2617300"/>
              <a:gd name="connsiteY330" fmla="*/ 57950 h 1638195"/>
              <a:gd name="connsiteX331" fmla="*/ 2223511 w 2617300"/>
              <a:gd name="connsiteY331" fmla="*/ 55563 h 1638195"/>
              <a:gd name="connsiteX332" fmla="*/ 2226369 w 2617300"/>
              <a:gd name="connsiteY332" fmla="*/ 53213 h 1638195"/>
              <a:gd name="connsiteX333" fmla="*/ 2229264 w 2617300"/>
              <a:gd name="connsiteY333" fmla="*/ 50915 h 1638195"/>
              <a:gd name="connsiteX334" fmla="*/ 2232185 w 2617300"/>
              <a:gd name="connsiteY334" fmla="*/ 48667 h 1638195"/>
              <a:gd name="connsiteX335" fmla="*/ 2235144 w 2617300"/>
              <a:gd name="connsiteY335" fmla="*/ 46457 h 1638195"/>
              <a:gd name="connsiteX336" fmla="*/ 2238142 w 2617300"/>
              <a:gd name="connsiteY336" fmla="*/ 44285 h 1638195"/>
              <a:gd name="connsiteX337" fmla="*/ 2241177 w 2617300"/>
              <a:gd name="connsiteY337" fmla="*/ 42164 h 1638195"/>
              <a:gd name="connsiteX338" fmla="*/ 2244250 w 2617300"/>
              <a:gd name="connsiteY338" fmla="*/ 40094 h 1638195"/>
              <a:gd name="connsiteX339" fmla="*/ 2247336 w 2617300"/>
              <a:gd name="connsiteY339" fmla="*/ 38062 h 1638195"/>
              <a:gd name="connsiteX340" fmla="*/ 2250473 w 2617300"/>
              <a:gd name="connsiteY340" fmla="*/ 36081 h 1638195"/>
              <a:gd name="connsiteX341" fmla="*/ 2253636 w 2617300"/>
              <a:gd name="connsiteY341" fmla="*/ 34150 h 1638195"/>
              <a:gd name="connsiteX342" fmla="*/ 2256836 w 2617300"/>
              <a:gd name="connsiteY342" fmla="*/ 32258 h 1638195"/>
              <a:gd name="connsiteX343" fmla="*/ 2260062 w 2617300"/>
              <a:gd name="connsiteY343" fmla="*/ 30429 h 1638195"/>
              <a:gd name="connsiteX344" fmla="*/ 2263313 w 2617300"/>
              <a:gd name="connsiteY344" fmla="*/ 28639 h 1638195"/>
              <a:gd name="connsiteX345" fmla="*/ 2266602 w 2617300"/>
              <a:gd name="connsiteY345" fmla="*/ 26899 h 1638195"/>
              <a:gd name="connsiteX346" fmla="*/ 2269917 w 2617300"/>
              <a:gd name="connsiteY346" fmla="*/ 25210 h 1638195"/>
              <a:gd name="connsiteX347" fmla="*/ 2273257 w 2617300"/>
              <a:gd name="connsiteY347" fmla="*/ 23559 h 1638195"/>
              <a:gd name="connsiteX348" fmla="*/ 2276635 w 2617300"/>
              <a:gd name="connsiteY348" fmla="*/ 21971 h 1638195"/>
              <a:gd name="connsiteX349" fmla="*/ 2280039 w 2617300"/>
              <a:gd name="connsiteY349" fmla="*/ 20434 h 1638195"/>
              <a:gd name="connsiteX350" fmla="*/ 2283468 w 2617300"/>
              <a:gd name="connsiteY350" fmla="*/ 18949 h 1638195"/>
              <a:gd name="connsiteX351" fmla="*/ 2286922 w 2617300"/>
              <a:gd name="connsiteY351" fmla="*/ 17513 h 1638195"/>
              <a:gd name="connsiteX352" fmla="*/ 2290402 w 2617300"/>
              <a:gd name="connsiteY352" fmla="*/ 16129 h 1638195"/>
              <a:gd name="connsiteX353" fmla="*/ 2293920 w 2617300"/>
              <a:gd name="connsiteY353" fmla="*/ 14808 h 1638195"/>
              <a:gd name="connsiteX354" fmla="*/ 2297451 w 2617300"/>
              <a:gd name="connsiteY354" fmla="*/ 13526 h 1638195"/>
              <a:gd name="connsiteX355" fmla="*/ 2301019 w 2617300"/>
              <a:gd name="connsiteY355" fmla="*/ 12306 h 1638195"/>
              <a:gd name="connsiteX356" fmla="*/ 2304601 w 2617300"/>
              <a:gd name="connsiteY356" fmla="*/ 11151 h 1638195"/>
              <a:gd name="connsiteX357" fmla="*/ 2308207 w 2617300"/>
              <a:gd name="connsiteY357" fmla="*/ 10033 h 1638195"/>
              <a:gd name="connsiteX358" fmla="*/ 2311840 w 2617300"/>
              <a:gd name="connsiteY358" fmla="*/ 8979 h 1638195"/>
              <a:gd name="connsiteX359" fmla="*/ 2315510 w 2617300"/>
              <a:gd name="connsiteY359" fmla="*/ 7976 h 1638195"/>
              <a:gd name="connsiteX360" fmla="*/ 2319180 w 2617300"/>
              <a:gd name="connsiteY360" fmla="*/ 7036 h 1638195"/>
              <a:gd name="connsiteX361" fmla="*/ 2322889 w 2617300"/>
              <a:gd name="connsiteY361" fmla="*/ 6147 h 1638195"/>
              <a:gd name="connsiteX362" fmla="*/ 2326623 w 2617300"/>
              <a:gd name="connsiteY362" fmla="*/ 5322 h 1638195"/>
              <a:gd name="connsiteX363" fmla="*/ 2330369 w 2617300"/>
              <a:gd name="connsiteY363" fmla="*/ 4547 h 1638195"/>
              <a:gd name="connsiteX364" fmla="*/ 2334141 w 2617300"/>
              <a:gd name="connsiteY364" fmla="*/ 3836 h 1638195"/>
              <a:gd name="connsiteX365" fmla="*/ 2337926 w 2617300"/>
              <a:gd name="connsiteY365" fmla="*/ 3188 h 1638195"/>
              <a:gd name="connsiteX366" fmla="*/ 2341735 w 2617300"/>
              <a:gd name="connsiteY366" fmla="*/ 2591 h 1638195"/>
              <a:gd name="connsiteX367" fmla="*/ 2345571 w 2617300"/>
              <a:gd name="connsiteY367" fmla="*/ 2058 h 1638195"/>
              <a:gd name="connsiteX368" fmla="*/ 2349419 w 2617300"/>
              <a:gd name="connsiteY368" fmla="*/ 1588 h 1638195"/>
              <a:gd name="connsiteX369" fmla="*/ 2353292 w 2617300"/>
              <a:gd name="connsiteY369" fmla="*/ 1169 h 1638195"/>
              <a:gd name="connsiteX370" fmla="*/ 2357179 w 2617300"/>
              <a:gd name="connsiteY370" fmla="*/ 813 h 1638195"/>
              <a:gd name="connsiteX371" fmla="*/ 2361090 w 2617300"/>
              <a:gd name="connsiteY371" fmla="*/ 534 h 1638195"/>
              <a:gd name="connsiteX372" fmla="*/ 2365027 w 2617300"/>
              <a:gd name="connsiteY372" fmla="*/ 305 h 1638195"/>
              <a:gd name="connsiteX373" fmla="*/ 2368964 w 2617300"/>
              <a:gd name="connsiteY373" fmla="*/ 140 h 1638195"/>
              <a:gd name="connsiteX374" fmla="*/ 2377143 w 261730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4" name="文本占位符 53">
            <a:extLst>
              <a:ext uri="{FF2B5EF4-FFF2-40B4-BE49-F238E27FC236}">
                <a16:creationId xmlns:a16="http://schemas.microsoft.com/office/drawing/2014/main" id="{0784D1E7-42A6-4CB8-A484-5E31B3A773C5}"/>
              </a:ext>
            </a:extLst>
          </p:cNvPr>
          <p:cNvSpPr>
            <a:spLocks noGrp="1"/>
          </p:cNvSpPr>
          <p:nvPr>
            <p:ph type="body" sz="quarter" idx="37"/>
          </p:nvPr>
        </p:nvSpPr>
        <p:spPr>
          <a:xfrm>
            <a:off x="5314008" y="1835353"/>
            <a:ext cx="1626716" cy="1638195"/>
          </a:xfrm>
          <a:custGeom>
            <a:avLst/>
            <a:gdLst>
              <a:gd name="connsiteX0" fmla="*/ 0 w 2310070"/>
              <a:gd name="connsiteY0" fmla="*/ 568167 h 1638195"/>
              <a:gd name="connsiteX1" fmla="*/ 518478 w 2310070"/>
              <a:gd name="connsiteY1" fmla="*/ 568167 h 1638195"/>
              <a:gd name="connsiteX2" fmla="*/ 518478 w 2310070"/>
              <a:gd name="connsiteY2" fmla="*/ 1117442 h 1638195"/>
              <a:gd name="connsiteX3" fmla="*/ 0 w 2310070"/>
              <a:gd name="connsiteY3" fmla="*/ 1117442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0" fmla="*/ 0 w 2310070"/>
              <a:gd name="connsiteY0" fmla="*/ 568167 h 1638195"/>
              <a:gd name="connsiteX1" fmla="*/ 518478 w 2310070"/>
              <a:gd name="connsiteY1" fmla="*/ 1117442 h 1638195"/>
              <a:gd name="connsiteX2" fmla="*/ 0 w 2310070"/>
              <a:gd name="connsiteY2" fmla="*/ 1117442 h 1638195"/>
              <a:gd name="connsiteX3" fmla="*/ 0 w 2310070"/>
              <a:gd name="connsiteY3" fmla="*/ 568167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375" fmla="*/ 2069913 w 2310070"/>
              <a:gd name="connsiteY375" fmla="*/ 0 h 1638195"/>
              <a:gd name="connsiteX0" fmla="*/ 0 w 2310070"/>
              <a:gd name="connsiteY0" fmla="*/ 568167 h 1638195"/>
              <a:gd name="connsiteX1" fmla="*/ 0 w 2310070"/>
              <a:gd name="connsiteY1" fmla="*/ 1117442 h 1638195"/>
              <a:gd name="connsiteX2" fmla="*/ 0 w 2310070"/>
              <a:gd name="connsiteY2" fmla="*/ 568167 h 1638195"/>
              <a:gd name="connsiteX3" fmla="*/ 1476276 w 2310070"/>
              <a:gd name="connsiteY3" fmla="*/ 52351 h 1638195"/>
              <a:gd name="connsiteX4" fmla="*/ 1784917 w 2310070"/>
              <a:gd name="connsiteY4" fmla="*/ 114663 h 1638195"/>
              <a:gd name="connsiteX5" fmla="*/ 1797302 w 2310070"/>
              <a:gd name="connsiteY5" fmla="*/ 121385 h 1638195"/>
              <a:gd name="connsiteX6" fmla="*/ 1796076 w 2310070"/>
              <a:gd name="connsiteY6" fmla="*/ 124219 h 1638195"/>
              <a:gd name="connsiteX7" fmla="*/ 1794298 w 2310070"/>
              <a:gd name="connsiteY7" fmla="*/ 128512 h 1638195"/>
              <a:gd name="connsiteX8" fmla="*/ 1792583 w 2310070"/>
              <a:gd name="connsiteY8" fmla="*/ 132830 h 1638195"/>
              <a:gd name="connsiteX9" fmla="*/ 1790932 w 2310070"/>
              <a:gd name="connsiteY9" fmla="*/ 137173 h 1638195"/>
              <a:gd name="connsiteX10" fmla="*/ 1789357 w 2310070"/>
              <a:gd name="connsiteY10" fmla="*/ 141567 h 1638195"/>
              <a:gd name="connsiteX11" fmla="*/ 1787846 w 2310070"/>
              <a:gd name="connsiteY11" fmla="*/ 145987 h 1638195"/>
              <a:gd name="connsiteX12" fmla="*/ 1786398 w 2310070"/>
              <a:gd name="connsiteY12" fmla="*/ 150432 h 1638195"/>
              <a:gd name="connsiteX13" fmla="*/ 1785014 w 2310070"/>
              <a:gd name="connsiteY13" fmla="*/ 154902 h 1638195"/>
              <a:gd name="connsiteX14" fmla="*/ 1783706 w 2310070"/>
              <a:gd name="connsiteY14" fmla="*/ 159411 h 1638195"/>
              <a:gd name="connsiteX15" fmla="*/ 1782474 w 2310070"/>
              <a:gd name="connsiteY15" fmla="*/ 163944 h 1638195"/>
              <a:gd name="connsiteX16" fmla="*/ 1781306 w 2310070"/>
              <a:gd name="connsiteY16" fmla="*/ 168516 h 1638195"/>
              <a:gd name="connsiteX17" fmla="*/ 1780201 w 2310070"/>
              <a:gd name="connsiteY17" fmla="*/ 173114 h 1638195"/>
              <a:gd name="connsiteX18" fmla="*/ 1779185 w 2310070"/>
              <a:gd name="connsiteY18" fmla="*/ 177724 h 1638195"/>
              <a:gd name="connsiteX19" fmla="*/ 1778220 w 2310070"/>
              <a:gd name="connsiteY19" fmla="*/ 182372 h 1638195"/>
              <a:gd name="connsiteX20" fmla="*/ 1777343 w 2310070"/>
              <a:gd name="connsiteY20" fmla="*/ 187046 h 1638195"/>
              <a:gd name="connsiteX21" fmla="*/ 1776530 w 2310070"/>
              <a:gd name="connsiteY21" fmla="*/ 191745 h 1638195"/>
              <a:gd name="connsiteX22" fmla="*/ 1775794 w 2310070"/>
              <a:gd name="connsiteY22" fmla="*/ 196469 h 1638195"/>
              <a:gd name="connsiteX23" fmla="*/ 1775133 w 2310070"/>
              <a:gd name="connsiteY23" fmla="*/ 201206 h 1638195"/>
              <a:gd name="connsiteX24" fmla="*/ 1774549 w 2310070"/>
              <a:gd name="connsiteY24" fmla="*/ 205981 h 1638195"/>
              <a:gd name="connsiteX25" fmla="*/ 1774041 w 2310070"/>
              <a:gd name="connsiteY25" fmla="*/ 210769 h 1638195"/>
              <a:gd name="connsiteX26" fmla="*/ 1773609 w 2310070"/>
              <a:gd name="connsiteY26" fmla="*/ 215583 h 1638195"/>
              <a:gd name="connsiteX27" fmla="*/ 1773254 w 2310070"/>
              <a:gd name="connsiteY27" fmla="*/ 220409 h 1638195"/>
              <a:gd name="connsiteX28" fmla="*/ 1772974 w 2310070"/>
              <a:gd name="connsiteY28" fmla="*/ 225260 h 1638195"/>
              <a:gd name="connsiteX29" fmla="*/ 1772771 w 2310070"/>
              <a:gd name="connsiteY29" fmla="*/ 230137 h 1638195"/>
              <a:gd name="connsiteX30" fmla="*/ 1772657 w 2310070"/>
              <a:gd name="connsiteY30" fmla="*/ 235026 h 1638195"/>
              <a:gd name="connsiteX31" fmla="*/ 1772606 w 2310070"/>
              <a:gd name="connsiteY31" fmla="*/ 240157 h 1638195"/>
              <a:gd name="connsiteX32" fmla="*/ 1772606 w 2310070"/>
              <a:gd name="connsiteY32" fmla="*/ 276955 h 1638195"/>
              <a:gd name="connsiteX33" fmla="*/ 1726850 w 2310070"/>
              <a:gd name="connsiteY33" fmla="*/ 252120 h 1638195"/>
              <a:gd name="connsiteX34" fmla="*/ 1476276 w 2310070"/>
              <a:gd name="connsiteY34" fmla="*/ 201531 h 1638195"/>
              <a:gd name="connsiteX35" fmla="*/ 832534 w 2310070"/>
              <a:gd name="connsiteY35" fmla="*/ 845273 h 1638195"/>
              <a:gd name="connsiteX36" fmla="*/ 1476276 w 2310070"/>
              <a:gd name="connsiteY36" fmla="*/ 1489015 h 1638195"/>
              <a:gd name="connsiteX37" fmla="*/ 2120018 w 2310070"/>
              <a:gd name="connsiteY37" fmla="*/ 845273 h 1638195"/>
              <a:gd name="connsiteX38" fmla="*/ 2069430 w 2310070"/>
              <a:gd name="connsiteY38" fmla="*/ 594700 h 1638195"/>
              <a:gd name="connsiteX39" fmla="*/ 2038363 w 2310070"/>
              <a:gd name="connsiteY39" fmla="*/ 537464 h 1638195"/>
              <a:gd name="connsiteX40" fmla="*/ 2069913 w 2310070"/>
              <a:gd name="connsiteY40" fmla="*/ 537464 h 1638195"/>
              <a:gd name="connsiteX41" fmla="*/ 2079476 w 2310070"/>
              <a:gd name="connsiteY41" fmla="*/ 537312 h 1638195"/>
              <a:gd name="connsiteX42" fmla="*/ 2084353 w 2310070"/>
              <a:gd name="connsiteY42" fmla="*/ 537121 h 1638195"/>
              <a:gd name="connsiteX43" fmla="*/ 2089204 w 2310070"/>
              <a:gd name="connsiteY43" fmla="*/ 536855 h 1638195"/>
              <a:gd name="connsiteX44" fmla="*/ 2094030 w 2310070"/>
              <a:gd name="connsiteY44" fmla="*/ 536499 h 1638195"/>
              <a:gd name="connsiteX45" fmla="*/ 2098844 w 2310070"/>
              <a:gd name="connsiteY45" fmla="*/ 536080 h 1638195"/>
              <a:gd name="connsiteX46" fmla="*/ 2103644 w 2310070"/>
              <a:gd name="connsiteY46" fmla="*/ 535572 h 1638195"/>
              <a:gd name="connsiteX47" fmla="*/ 2108407 w 2310070"/>
              <a:gd name="connsiteY47" fmla="*/ 534988 h 1638195"/>
              <a:gd name="connsiteX48" fmla="*/ 2113157 w 2310070"/>
              <a:gd name="connsiteY48" fmla="*/ 534340 h 1638195"/>
              <a:gd name="connsiteX49" fmla="*/ 2117881 w 2310070"/>
              <a:gd name="connsiteY49" fmla="*/ 533616 h 1638195"/>
              <a:gd name="connsiteX50" fmla="*/ 2122580 w 2310070"/>
              <a:gd name="connsiteY50" fmla="*/ 532816 h 1638195"/>
              <a:gd name="connsiteX51" fmla="*/ 2127254 w 2310070"/>
              <a:gd name="connsiteY51" fmla="*/ 531940 h 1638195"/>
              <a:gd name="connsiteX52" fmla="*/ 2131902 w 2310070"/>
              <a:gd name="connsiteY52" fmla="*/ 530987 h 1638195"/>
              <a:gd name="connsiteX53" fmla="*/ 2136525 w 2310070"/>
              <a:gd name="connsiteY53" fmla="*/ 529971 h 1638195"/>
              <a:gd name="connsiteX54" fmla="*/ 2141122 w 2310070"/>
              <a:gd name="connsiteY54" fmla="*/ 528879 h 1638195"/>
              <a:gd name="connsiteX55" fmla="*/ 2145681 w 2310070"/>
              <a:gd name="connsiteY55" fmla="*/ 527723 h 1638195"/>
              <a:gd name="connsiteX56" fmla="*/ 2150228 w 2310070"/>
              <a:gd name="connsiteY56" fmla="*/ 526491 h 1638195"/>
              <a:gd name="connsiteX57" fmla="*/ 2154736 w 2310070"/>
              <a:gd name="connsiteY57" fmla="*/ 525183 h 1638195"/>
              <a:gd name="connsiteX58" fmla="*/ 2159220 w 2310070"/>
              <a:gd name="connsiteY58" fmla="*/ 523812 h 1638195"/>
              <a:gd name="connsiteX59" fmla="*/ 2163665 w 2310070"/>
              <a:gd name="connsiteY59" fmla="*/ 522377 h 1638195"/>
              <a:gd name="connsiteX60" fmla="*/ 2168084 w 2310070"/>
              <a:gd name="connsiteY60" fmla="*/ 520865 h 1638195"/>
              <a:gd name="connsiteX61" fmla="*/ 2172478 w 2310070"/>
              <a:gd name="connsiteY61" fmla="*/ 519290 h 1638195"/>
              <a:gd name="connsiteX62" fmla="*/ 2176834 w 2310070"/>
              <a:gd name="connsiteY62" fmla="*/ 517652 h 1638195"/>
              <a:gd name="connsiteX63" fmla="*/ 2181152 w 2310070"/>
              <a:gd name="connsiteY63" fmla="*/ 515950 h 1638195"/>
              <a:gd name="connsiteX64" fmla="*/ 2185445 w 2310070"/>
              <a:gd name="connsiteY64" fmla="*/ 514172 h 1638195"/>
              <a:gd name="connsiteX65" fmla="*/ 2189699 w 2310070"/>
              <a:gd name="connsiteY65" fmla="*/ 512344 h 1638195"/>
              <a:gd name="connsiteX66" fmla="*/ 2192915 w 2310070"/>
              <a:gd name="connsiteY66" fmla="*/ 510891 h 1638195"/>
              <a:gd name="connsiteX67" fmla="*/ 2206886 w 2310070"/>
              <a:gd name="connsiteY67" fmla="*/ 536632 h 1638195"/>
              <a:gd name="connsiteX68" fmla="*/ 2269198 w 2310070"/>
              <a:gd name="connsiteY68" fmla="*/ 845273 h 1638195"/>
              <a:gd name="connsiteX69" fmla="*/ 1476276 w 2310070"/>
              <a:gd name="connsiteY69" fmla="*/ 1638195 h 1638195"/>
              <a:gd name="connsiteX70" fmla="*/ 683354 w 2310070"/>
              <a:gd name="connsiteY70" fmla="*/ 845273 h 1638195"/>
              <a:gd name="connsiteX71" fmla="*/ 1476276 w 2310070"/>
              <a:gd name="connsiteY71" fmla="*/ 52351 h 1638195"/>
              <a:gd name="connsiteX72" fmla="*/ 2069913 w 2310070"/>
              <a:gd name="connsiteY72" fmla="*/ 0 h 1638195"/>
              <a:gd name="connsiteX73" fmla="*/ 2073660 w 2310070"/>
              <a:gd name="connsiteY73" fmla="*/ 26 h 1638195"/>
              <a:gd name="connsiteX74" fmla="*/ 2077622 w 2310070"/>
              <a:gd name="connsiteY74" fmla="*/ 127 h 1638195"/>
              <a:gd name="connsiteX75" fmla="*/ 2081572 w 2310070"/>
              <a:gd name="connsiteY75" fmla="*/ 280 h 1638195"/>
              <a:gd name="connsiteX76" fmla="*/ 2085496 w 2310070"/>
              <a:gd name="connsiteY76" fmla="*/ 496 h 1638195"/>
              <a:gd name="connsiteX77" fmla="*/ 2089408 w 2310070"/>
              <a:gd name="connsiteY77" fmla="*/ 775 h 1638195"/>
              <a:gd name="connsiteX78" fmla="*/ 2093306 w 2310070"/>
              <a:gd name="connsiteY78" fmla="*/ 1131 h 1638195"/>
              <a:gd name="connsiteX79" fmla="*/ 2097180 w 2310070"/>
              <a:gd name="connsiteY79" fmla="*/ 1524 h 1638195"/>
              <a:gd name="connsiteX80" fmla="*/ 2101028 w 2310070"/>
              <a:gd name="connsiteY80" fmla="*/ 1994 h 1638195"/>
              <a:gd name="connsiteX81" fmla="*/ 2104864 w 2310070"/>
              <a:gd name="connsiteY81" fmla="*/ 2528 h 1638195"/>
              <a:gd name="connsiteX82" fmla="*/ 2108674 w 2310070"/>
              <a:gd name="connsiteY82" fmla="*/ 3112 h 1638195"/>
              <a:gd name="connsiteX83" fmla="*/ 2112471 w 2310070"/>
              <a:gd name="connsiteY83" fmla="*/ 3759 h 1638195"/>
              <a:gd name="connsiteX84" fmla="*/ 2116243 w 2310070"/>
              <a:gd name="connsiteY84" fmla="*/ 4458 h 1638195"/>
              <a:gd name="connsiteX85" fmla="*/ 2119989 w 2310070"/>
              <a:gd name="connsiteY85" fmla="*/ 5220 h 1638195"/>
              <a:gd name="connsiteX86" fmla="*/ 2123723 w 2310070"/>
              <a:gd name="connsiteY86" fmla="*/ 6045 h 1638195"/>
              <a:gd name="connsiteX87" fmla="*/ 2127431 w 2310070"/>
              <a:gd name="connsiteY87" fmla="*/ 6922 h 1638195"/>
              <a:gd name="connsiteX88" fmla="*/ 2131114 w 2310070"/>
              <a:gd name="connsiteY88" fmla="*/ 7862 h 1638195"/>
              <a:gd name="connsiteX89" fmla="*/ 2134772 w 2310070"/>
              <a:gd name="connsiteY89" fmla="*/ 8852 h 1638195"/>
              <a:gd name="connsiteX90" fmla="*/ 2138417 w 2310070"/>
              <a:gd name="connsiteY90" fmla="*/ 9906 h 1638195"/>
              <a:gd name="connsiteX91" fmla="*/ 2142024 w 2310070"/>
              <a:gd name="connsiteY91" fmla="*/ 11011 h 1638195"/>
              <a:gd name="connsiteX92" fmla="*/ 2145618 w 2310070"/>
              <a:gd name="connsiteY92" fmla="*/ 12167 h 1638195"/>
              <a:gd name="connsiteX93" fmla="*/ 2149174 w 2310070"/>
              <a:gd name="connsiteY93" fmla="*/ 13386 h 1638195"/>
              <a:gd name="connsiteX94" fmla="*/ 2152717 w 2310070"/>
              <a:gd name="connsiteY94" fmla="*/ 14656 h 1638195"/>
              <a:gd name="connsiteX95" fmla="*/ 2156235 w 2310070"/>
              <a:gd name="connsiteY95" fmla="*/ 15977 h 1638195"/>
              <a:gd name="connsiteX96" fmla="*/ 2159715 w 2310070"/>
              <a:gd name="connsiteY96" fmla="*/ 17348 h 1638195"/>
              <a:gd name="connsiteX97" fmla="*/ 2163182 w 2310070"/>
              <a:gd name="connsiteY97" fmla="*/ 18771 h 1638195"/>
              <a:gd name="connsiteX98" fmla="*/ 2166611 w 2310070"/>
              <a:gd name="connsiteY98" fmla="*/ 20257 h 1638195"/>
              <a:gd name="connsiteX99" fmla="*/ 2170015 w 2310070"/>
              <a:gd name="connsiteY99" fmla="*/ 21793 h 1638195"/>
              <a:gd name="connsiteX100" fmla="*/ 2173393 w 2310070"/>
              <a:gd name="connsiteY100" fmla="*/ 23368 h 1638195"/>
              <a:gd name="connsiteX101" fmla="*/ 2176746 w 2310070"/>
              <a:gd name="connsiteY101" fmla="*/ 25006 h 1638195"/>
              <a:gd name="connsiteX102" fmla="*/ 2180060 w 2310070"/>
              <a:gd name="connsiteY102" fmla="*/ 26696 h 1638195"/>
              <a:gd name="connsiteX103" fmla="*/ 2183349 w 2310070"/>
              <a:gd name="connsiteY103" fmla="*/ 28423 h 1638195"/>
              <a:gd name="connsiteX104" fmla="*/ 2186613 w 2310070"/>
              <a:gd name="connsiteY104" fmla="*/ 30213 h 1638195"/>
              <a:gd name="connsiteX105" fmla="*/ 2189839 w 2310070"/>
              <a:gd name="connsiteY105" fmla="*/ 32042 h 1638195"/>
              <a:gd name="connsiteX106" fmla="*/ 2193040 w 2310070"/>
              <a:gd name="connsiteY106" fmla="*/ 33922 h 1638195"/>
              <a:gd name="connsiteX107" fmla="*/ 2196215 w 2310070"/>
              <a:gd name="connsiteY107" fmla="*/ 35852 h 1638195"/>
              <a:gd name="connsiteX108" fmla="*/ 2199352 w 2310070"/>
              <a:gd name="connsiteY108" fmla="*/ 37821 h 1638195"/>
              <a:gd name="connsiteX109" fmla="*/ 2202450 w 2310070"/>
              <a:gd name="connsiteY109" fmla="*/ 39853 h 1638195"/>
              <a:gd name="connsiteX110" fmla="*/ 2205511 w 2310070"/>
              <a:gd name="connsiteY110" fmla="*/ 41923 h 1638195"/>
              <a:gd name="connsiteX111" fmla="*/ 2208559 w 2310070"/>
              <a:gd name="connsiteY111" fmla="*/ 44031 h 1638195"/>
              <a:gd name="connsiteX112" fmla="*/ 2211556 w 2310070"/>
              <a:gd name="connsiteY112" fmla="*/ 46190 h 1638195"/>
              <a:gd name="connsiteX113" fmla="*/ 2214515 w 2310070"/>
              <a:gd name="connsiteY113" fmla="*/ 48400 h 1638195"/>
              <a:gd name="connsiteX114" fmla="*/ 2217449 w 2310070"/>
              <a:gd name="connsiteY114" fmla="*/ 50648 h 1638195"/>
              <a:gd name="connsiteX115" fmla="*/ 2220345 w 2310070"/>
              <a:gd name="connsiteY115" fmla="*/ 52947 h 1638195"/>
              <a:gd name="connsiteX116" fmla="*/ 2223202 w 2310070"/>
              <a:gd name="connsiteY116" fmla="*/ 55283 h 1638195"/>
              <a:gd name="connsiteX117" fmla="*/ 2226034 w 2310070"/>
              <a:gd name="connsiteY117" fmla="*/ 57658 h 1638195"/>
              <a:gd name="connsiteX118" fmla="*/ 2228815 w 2310070"/>
              <a:gd name="connsiteY118" fmla="*/ 60084 h 1638195"/>
              <a:gd name="connsiteX119" fmla="*/ 2231559 w 2310070"/>
              <a:gd name="connsiteY119" fmla="*/ 62548 h 1638195"/>
              <a:gd name="connsiteX120" fmla="*/ 2234277 w 2310070"/>
              <a:gd name="connsiteY120" fmla="*/ 65050 h 1638195"/>
              <a:gd name="connsiteX121" fmla="*/ 2236943 w 2310070"/>
              <a:gd name="connsiteY121" fmla="*/ 67602 h 1638195"/>
              <a:gd name="connsiteX122" fmla="*/ 2239572 w 2310070"/>
              <a:gd name="connsiteY122" fmla="*/ 70193 h 1638195"/>
              <a:gd name="connsiteX123" fmla="*/ 2242163 w 2310070"/>
              <a:gd name="connsiteY123" fmla="*/ 72809 h 1638195"/>
              <a:gd name="connsiteX124" fmla="*/ 2244716 w 2310070"/>
              <a:gd name="connsiteY124" fmla="*/ 75476 h 1638195"/>
              <a:gd name="connsiteX125" fmla="*/ 2247230 w 2310070"/>
              <a:gd name="connsiteY125" fmla="*/ 78181 h 1638195"/>
              <a:gd name="connsiteX126" fmla="*/ 2249707 w 2310070"/>
              <a:gd name="connsiteY126" fmla="*/ 80925 h 1638195"/>
              <a:gd name="connsiteX127" fmla="*/ 2252133 w 2310070"/>
              <a:gd name="connsiteY127" fmla="*/ 83706 h 1638195"/>
              <a:gd name="connsiteX128" fmla="*/ 2254508 w 2310070"/>
              <a:gd name="connsiteY128" fmla="*/ 86525 h 1638195"/>
              <a:gd name="connsiteX129" fmla="*/ 2256857 w 2310070"/>
              <a:gd name="connsiteY129" fmla="*/ 89383 h 1638195"/>
              <a:gd name="connsiteX130" fmla="*/ 2259156 w 2310070"/>
              <a:gd name="connsiteY130" fmla="*/ 92278 h 1638195"/>
              <a:gd name="connsiteX131" fmla="*/ 2261416 w 2310070"/>
              <a:gd name="connsiteY131" fmla="*/ 95199 h 1638195"/>
              <a:gd name="connsiteX132" fmla="*/ 2263626 w 2310070"/>
              <a:gd name="connsiteY132" fmla="*/ 98171 h 1638195"/>
              <a:gd name="connsiteX133" fmla="*/ 2265785 w 2310070"/>
              <a:gd name="connsiteY133" fmla="*/ 101168 h 1638195"/>
              <a:gd name="connsiteX134" fmla="*/ 2267906 w 2310070"/>
              <a:gd name="connsiteY134" fmla="*/ 104191 h 1638195"/>
              <a:gd name="connsiteX135" fmla="*/ 2269976 w 2310070"/>
              <a:gd name="connsiteY135" fmla="*/ 107264 h 1638195"/>
              <a:gd name="connsiteX136" fmla="*/ 2272008 w 2310070"/>
              <a:gd name="connsiteY136" fmla="*/ 110363 h 1638195"/>
              <a:gd name="connsiteX137" fmla="*/ 2273989 w 2310070"/>
              <a:gd name="connsiteY137" fmla="*/ 113487 h 1638195"/>
              <a:gd name="connsiteX138" fmla="*/ 2275920 w 2310070"/>
              <a:gd name="connsiteY138" fmla="*/ 116650 h 1638195"/>
              <a:gd name="connsiteX139" fmla="*/ 2277812 w 2310070"/>
              <a:gd name="connsiteY139" fmla="*/ 119850 h 1638195"/>
              <a:gd name="connsiteX140" fmla="*/ 2279654 w 2310070"/>
              <a:gd name="connsiteY140" fmla="*/ 123076 h 1638195"/>
              <a:gd name="connsiteX141" fmla="*/ 2281444 w 2310070"/>
              <a:gd name="connsiteY141" fmla="*/ 126327 h 1638195"/>
              <a:gd name="connsiteX142" fmla="*/ 2283184 w 2310070"/>
              <a:gd name="connsiteY142" fmla="*/ 129616 h 1638195"/>
              <a:gd name="connsiteX143" fmla="*/ 2284873 w 2310070"/>
              <a:gd name="connsiteY143" fmla="*/ 132931 h 1638195"/>
              <a:gd name="connsiteX144" fmla="*/ 2286512 w 2310070"/>
              <a:gd name="connsiteY144" fmla="*/ 136271 h 1638195"/>
              <a:gd name="connsiteX145" fmla="*/ 2288099 w 2310070"/>
              <a:gd name="connsiteY145" fmla="*/ 139649 h 1638195"/>
              <a:gd name="connsiteX146" fmla="*/ 2289636 w 2310070"/>
              <a:gd name="connsiteY146" fmla="*/ 143053 h 1638195"/>
              <a:gd name="connsiteX147" fmla="*/ 2291122 w 2310070"/>
              <a:gd name="connsiteY147" fmla="*/ 146482 h 1638195"/>
              <a:gd name="connsiteX148" fmla="*/ 2292557 w 2310070"/>
              <a:gd name="connsiteY148" fmla="*/ 149936 h 1638195"/>
              <a:gd name="connsiteX149" fmla="*/ 2293941 w 2310070"/>
              <a:gd name="connsiteY149" fmla="*/ 153429 h 1638195"/>
              <a:gd name="connsiteX150" fmla="*/ 2295262 w 2310070"/>
              <a:gd name="connsiteY150" fmla="*/ 156934 h 1638195"/>
              <a:gd name="connsiteX151" fmla="*/ 2296545 w 2310070"/>
              <a:gd name="connsiteY151" fmla="*/ 160465 h 1638195"/>
              <a:gd name="connsiteX152" fmla="*/ 2297764 w 2310070"/>
              <a:gd name="connsiteY152" fmla="*/ 164033 h 1638195"/>
              <a:gd name="connsiteX153" fmla="*/ 2298932 w 2310070"/>
              <a:gd name="connsiteY153" fmla="*/ 167615 h 1638195"/>
              <a:gd name="connsiteX154" fmla="*/ 2300037 w 2310070"/>
              <a:gd name="connsiteY154" fmla="*/ 171222 h 1638195"/>
              <a:gd name="connsiteX155" fmla="*/ 2301091 w 2310070"/>
              <a:gd name="connsiteY155" fmla="*/ 174866 h 1638195"/>
              <a:gd name="connsiteX156" fmla="*/ 2302095 w 2310070"/>
              <a:gd name="connsiteY156" fmla="*/ 178524 h 1638195"/>
              <a:gd name="connsiteX157" fmla="*/ 2303034 w 2310070"/>
              <a:gd name="connsiteY157" fmla="*/ 182207 h 1638195"/>
              <a:gd name="connsiteX158" fmla="*/ 2303923 w 2310070"/>
              <a:gd name="connsiteY158" fmla="*/ 185903 h 1638195"/>
              <a:gd name="connsiteX159" fmla="*/ 2304749 w 2310070"/>
              <a:gd name="connsiteY159" fmla="*/ 189637 h 1638195"/>
              <a:gd name="connsiteX160" fmla="*/ 2305524 w 2310070"/>
              <a:gd name="connsiteY160" fmla="*/ 193383 h 1638195"/>
              <a:gd name="connsiteX161" fmla="*/ 2306235 w 2310070"/>
              <a:gd name="connsiteY161" fmla="*/ 197155 h 1638195"/>
              <a:gd name="connsiteX162" fmla="*/ 2306895 w 2310070"/>
              <a:gd name="connsiteY162" fmla="*/ 200940 h 1638195"/>
              <a:gd name="connsiteX163" fmla="*/ 2307479 w 2310070"/>
              <a:gd name="connsiteY163" fmla="*/ 204750 h 1638195"/>
              <a:gd name="connsiteX164" fmla="*/ 2308013 w 2310070"/>
              <a:gd name="connsiteY164" fmla="*/ 208585 h 1638195"/>
              <a:gd name="connsiteX165" fmla="*/ 2308495 w 2310070"/>
              <a:gd name="connsiteY165" fmla="*/ 212433 h 1638195"/>
              <a:gd name="connsiteX166" fmla="*/ 2308902 w 2310070"/>
              <a:gd name="connsiteY166" fmla="*/ 216307 h 1638195"/>
              <a:gd name="connsiteX167" fmla="*/ 2309257 w 2310070"/>
              <a:gd name="connsiteY167" fmla="*/ 220206 h 1638195"/>
              <a:gd name="connsiteX168" fmla="*/ 2309549 w 2310070"/>
              <a:gd name="connsiteY168" fmla="*/ 224104 h 1638195"/>
              <a:gd name="connsiteX169" fmla="*/ 2309778 w 2310070"/>
              <a:gd name="connsiteY169" fmla="*/ 228041 h 1638195"/>
              <a:gd name="connsiteX170" fmla="*/ 2309930 w 2310070"/>
              <a:gd name="connsiteY170" fmla="*/ 231978 h 1638195"/>
              <a:gd name="connsiteX171" fmla="*/ 2310070 w 2310070"/>
              <a:gd name="connsiteY171" fmla="*/ 240157 h 1638195"/>
              <a:gd name="connsiteX172" fmla="*/ 2310045 w 2310070"/>
              <a:gd name="connsiteY172" fmla="*/ 243904 h 1638195"/>
              <a:gd name="connsiteX173" fmla="*/ 2309956 w 2310070"/>
              <a:gd name="connsiteY173" fmla="*/ 247879 h 1638195"/>
              <a:gd name="connsiteX174" fmla="*/ 2309791 w 2310070"/>
              <a:gd name="connsiteY174" fmla="*/ 251816 h 1638195"/>
              <a:gd name="connsiteX175" fmla="*/ 2309575 w 2310070"/>
              <a:gd name="connsiteY175" fmla="*/ 255753 h 1638195"/>
              <a:gd name="connsiteX176" fmla="*/ 2309295 w 2310070"/>
              <a:gd name="connsiteY176" fmla="*/ 259652 h 1638195"/>
              <a:gd name="connsiteX177" fmla="*/ 2308952 w 2310070"/>
              <a:gd name="connsiteY177" fmla="*/ 263551 h 1638195"/>
              <a:gd name="connsiteX178" fmla="*/ 2308546 w 2310070"/>
              <a:gd name="connsiteY178" fmla="*/ 267424 h 1638195"/>
              <a:gd name="connsiteX179" fmla="*/ 2308076 w 2310070"/>
              <a:gd name="connsiteY179" fmla="*/ 271272 h 1638195"/>
              <a:gd name="connsiteX180" fmla="*/ 2307555 w 2310070"/>
              <a:gd name="connsiteY180" fmla="*/ 275108 h 1638195"/>
              <a:gd name="connsiteX181" fmla="*/ 2306959 w 2310070"/>
              <a:gd name="connsiteY181" fmla="*/ 278918 h 1638195"/>
              <a:gd name="connsiteX182" fmla="*/ 2306324 w 2310070"/>
              <a:gd name="connsiteY182" fmla="*/ 282715 h 1638195"/>
              <a:gd name="connsiteX183" fmla="*/ 2305612 w 2310070"/>
              <a:gd name="connsiteY183" fmla="*/ 286487 h 1638195"/>
              <a:gd name="connsiteX184" fmla="*/ 2304850 w 2310070"/>
              <a:gd name="connsiteY184" fmla="*/ 290233 h 1638195"/>
              <a:gd name="connsiteX185" fmla="*/ 2304025 w 2310070"/>
              <a:gd name="connsiteY185" fmla="*/ 293967 h 1638195"/>
              <a:gd name="connsiteX186" fmla="*/ 2303149 w 2310070"/>
              <a:gd name="connsiteY186" fmla="*/ 297675 h 1638195"/>
              <a:gd name="connsiteX187" fmla="*/ 2302209 w 2310070"/>
              <a:gd name="connsiteY187" fmla="*/ 301359 h 1638195"/>
              <a:gd name="connsiteX188" fmla="*/ 2301218 w 2310070"/>
              <a:gd name="connsiteY188" fmla="*/ 305016 h 1638195"/>
              <a:gd name="connsiteX189" fmla="*/ 2300164 w 2310070"/>
              <a:gd name="connsiteY189" fmla="*/ 308661 h 1638195"/>
              <a:gd name="connsiteX190" fmla="*/ 2299059 w 2310070"/>
              <a:gd name="connsiteY190" fmla="*/ 312268 h 1638195"/>
              <a:gd name="connsiteX191" fmla="*/ 2297903 w 2310070"/>
              <a:gd name="connsiteY191" fmla="*/ 315862 h 1638195"/>
              <a:gd name="connsiteX192" fmla="*/ 2296697 w 2310070"/>
              <a:gd name="connsiteY192" fmla="*/ 319418 h 1638195"/>
              <a:gd name="connsiteX193" fmla="*/ 2295427 w 2310070"/>
              <a:gd name="connsiteY193" fmla="*/ 322961 h 1638195"/>
              <a:gd name="connsiteX194" fmla="*/ 2294106 w 2310070"/>
              <a:gd name="connsiteY194" fmla="*/ 326479 h 1638195"/>
              <a:gd name="connsiteX195" fmla="*/ 2292722 w 2310070"/>
              <a:gd name="connsiteY195" fmla="*/ 329959 h 1638195"/>
              <a:gd name="connsiteX196" fmla="*/ 2291299 w 2310070"/>
              <a:gd name="connsiteY196" fmla="*/ 333426 h 1638195"/>
              <a:gd name="connsiteX197" fmla="*/ 2289814 w 2310070"/>
              <a:gd name="connsiteY197" fmla="*/ 336855 h 1638195"/>
              <a:gd name="connsiteX198" fmla="*/ 2288290 w 2310070"/>
              <a:gd name="connsiteY198" fmla="*/ 340271 h 1638195"/>
              <a:gd name="connsiteX199" fmla="*/ 2286702 w 2310070"/>
              <a:gd name="connsiteY199" fmla="*/ 343637 h 1638195"/>
              <a:gd name="connsiteX200" fmla="*/ 2285064 w 2310070"/>
              <a:gd name="connsiteY200" fmla="*/ 346990 h 1638195"/>
              <a:gd name="connsiteX201" fmla="*/ 2283387 w 2310070"/>
              <a:gd name="connsiteY201" fmla="*/ 350304 h 1638195"/>
              <a:gd name="connsiteX202" fmla="*/ 2281647 w 2310070"/>
              <a:gd name="connsiteY202" fmla="*/ 353606 h 1638195"/>
              <a:gd name="connsiteX203" fmla="*/ 2279870 w 2310070"/>
              <a:gd name="connsiteY203" fmla="*/ 356857 h 1638195"/>
              <a:gd name="connsiteX204" fmla="*/ 2278041 w 2310070"/>
              <a:gd name="connsiteY204" fmla="*/ 360096 h 1638195"/>
              <a:gd name="connsiteX205" fmla="*/ 2276148 w 2310070"/>
              <a:gd name="connsiteY205" fmla="*/ 363296 h 1638195"/>
              <a:gd name="connsiteX206" fmla="*/ 2274231 w 2310070"/>
              <a:gd name="connsiteY206" fmla="*/ 366459 h 1638195"/>
              <a:gd name="connsiteX207" fmla="*/ 2272249 w 2310070"/>
              <a:gd name="connsiteY207" fmla="*/ 369596 h 1638195"/>
              <a:gd name="connsiteX208" fmla="*/ 2270230 w 2310070"/>
              <a:gd name="connsiteY208" fmla="*/ 372694 h 1638195"/>
              <a:gd name="connsiteX209" fmla="*/ 2268160 w 2310070"/>
              <a:gd name="connsiteY209" fmla="*/ 375768 h 1638195"/>
              <a:gd name="connsiteX210" fmla="*/ 2266039 w 2310070"/>
              <a:gd name="connsiteY210" fmla="*/ 378803 h 1638195"/>
              <a:gd name="connsiteX211" fmla="*/ 2263880 w 2310070"/>
              <a:gd name="connsiteY211" fmla="*/ 381800 h 1638195"/>
              <a:gd name="connsiteX212" fmla="*/ 2261670 w 2310070"/>
              <a:gd name="connsiteY212" fmla="*/ 384772 h 1638195"/>
              <a:gd name="connsiteX213" fmla="*/ 2259422 w 2310070"/>
              <a:gd name="connsiteY213" fmla="*/ 387693 h 1638195"/>
              <a:gd name="connsiteX214" fmla="*/ 2257137 w 2310070"/>
              <a:gd name="connsiteY214" fmla="*/ 390589 h 1638195"/>
              <a:gd name="connsiteX215" fmla="*/ 2254787 w 2310070"/>
              <a:gd name="connsiteY215" fmla="*/ 393459 h 1638195"/>
              <a:gd name="connsiteX216" fmla="*/ 2252412 w 2310070"/>
              <a:gd name="connsiteY216" fmla="*/ 396278 h 1638195"/>
              <a:gd name="connsiteX217" fmla="*/ 2249986 w 2310070"/>
              <a:gd name="connsiteY217" fmla="*/ 399060 h 1638195"/>
              <a:gd name="connsiteX218" fmla="*/ 2247523 w 2310070"/>
              <a:gd name="connsiteY218" fmla="*/ 401815 h 1638195"/>
              <a:gd name="connsiteX219" fmla="*/ 2245021 w 2310070"/>
              <a:gd name="connsiteY219" fmla="*/ 404521 h 1638195"/>
              <a:gd name="connsiteX220" fmla="*/ 2242468 w 2310070"/>
              <a:gd name="connsiteY220" fmla="*/ 407188 h 1638195"/>
              <a:gd name="connsiteX221" fmla="*/ 2239890 w 2310070"/>
              <a:gd name="connsiteY221" fmla="*/ 409829 h 1638195"/>
              <a:gd name="connsiteX222" fmla="*/ 2237261 w 2310070"/>
              <a:gd name="connsiteY222" fmla="*/ 412420 h 1638195"/>
              <a:gd name="connsiteX223" fmla="*/ 2234594 w 2310070"/>
              <a:gd name="connsiteY223" fmla="*/ 414973 h 1638195"/>
              <a:gd name="connsiteX224" fmla="*/ 2231889 w 2310070"/>
              <a:gd name="connsiteY224" fmla="*/ 417475 h 1638195"/>
              <a:gd name="connsiteX225" fmla="*/ 2229146 w 2310070"/>
              <a:gd name="connsiteY225" fmla="*/ 419951 h 1638195"/>
              <a:gd name="connsiteX226" fmla="*/ 2226364 w 2310070"/>
              <a:gd name="connsiteY226" fmla="*/ 422377 h 1638195"/>
              <a:gd name="connsiteX227" fmla="*/ 2223545 w 2310070"/>
              <a:gd name="connsiteY227" fmla="*/ 424764 h 1638195"/>
              <a:gd name="connsiteX228" fmla="*/ 2220687 w 2310070"/>
              <a:gd name="connsiteY228" fmla="*/ 427101 h 1638195"/>
              <a:gd name="connsiteX229" fmla="*/ 2217792 w 2310070"/>
              <a:gd name="connsiteY229" fmla="*/ 429400 h 1638195"/>
              <a:gd name="connsiteX230" fmla="*/ 2214871 w 2310070"/>
              <a:gd name="connsiteY230" fmla="*/ 431660 h 1638195"/>
              <a:gd name="connsiteX231" fmla="*/ 2211912 w 2310070"/>
              <a:gd name="connsiteY231" fmla="*/ 433870 h 1638195"/>
              <a:gd name="connsiteX232" fmla="*/ 2208915 w 2310070"/>
              <a:gd name="connsiteY232" fmla="*/ 436029 h 1638195"/>
              <a:gd name="connsiteX233" fmla="*/ 2205879 w 2310070"/>
              <a:gd name="connsiteY233" fmla="*/ 438150 h 1638195"/>
              <a:gd name="connsiteX234" fmla="*/ 2202819 w 2310070"/>
              <a:gd name="connsiteY234" fmla="*/ 440233 h 1638195"/>
              <a:gd name="connsiteX235" fmla="*/ 2199720 w 2310070"/>
              <a:gd name="connsiteY235" fmla="*/ 442252 h 1638195"/>
              <a:gd name="connsiteX236" fmla="*/ 2196583 w 2310070"/>
              <a:gd name="connsiteY236" fmla="*/ 444234 h 1638195"/>
              <a:gd name="connsiteX237" fmla="*/ 2193421 w 2310070"/>
              <a:gd name="connsiteY237" fmla="*/ 446177 h 1638195"/>
              <a:gd name="connsiteX238" fmla="*/ 2190233 w 2310070"/>
              <a:gd name="connsiteY238" fmla="*/ 448056 h 1638195"/>
              <a:gd name="connsiteX239" fmla="*/ 2187007 w 2310070"/>
              <a:gd name="connsiteY239" fmla="*/ 449898 h 1638195"/>
              <a:gd name="connsiteX240" fmla="*/ 2183743 w 2310070"/>
              <a:gd name="connsiteY240" fmla="*/ 451688 h 1638195"/>
              <a:gd name="connsiteX241" fmla="*/ 2180454 w 2310070"/>
              <a:gd name="connsiteY241" fmla="*/ 453428 h 1638195"/>
              <a:gd name="connsiteX242" fmla="*/ 2177139 w 2310070"/>
              <a:gd name="connsiteY242" fmla="*/ 455117 h 1638195"/>
              <a:gd name="connsiteX243" fmla="*/ 2173799 w 2310070"/>
              <a:gd name="connsiteY243" fmla="*/ 456756 h 1638195"/>
              <a:gd name="connsiteX244" fmla="*/ 2170421 w 2310070"/>
              <a:gd name="connsiteY244" fmla="*/ 458343 h 1638195"/>
              <a:gd name="connsiteX245" fmla="*/ 2167017 w 2310070"/>
              <a:gd name="connsiteY245" fmla="*/ 459880 h 1638195"/>
              <a:gd name="connsiteX246" fmla="*/ 2165568 w 2310070"/>
              <a:gd name="connsiteY246" fmla="*/ 460508 h 1638195"/>
              <a:gd name="connsiteX247" fmla="*/ 2163588 w 2310070"/>
              <a:gd name="connsiteY247" fmla="*/ 461366 h 1638195"/>
              <a:gd name="connsiteX248" fmla="*/ 2160134 w 2310070"/>
              <a:gd name="connsiteY248" fmla="*/ 462801 h 1638195"/>
              <a:gd name="connsiteX249" fmla="*/ 2156654 w 2310070"/>
              <a:gd name="connsiteY249" fmla="*/ 464185 h 1638195"/>
              <a:gd name="connsiteX250" fmla="*/ 2153136 w 2310070"/>
              <a:gd name="connsiteY250" fmla="*/ 465519 h 1638195"/>
              <a:gd name="connsiteX251" fmla="*/ 2149606 w 2310070"/>
              <a:gd name="connsiteY251" fmla="*/ 466789 h 1638195"/>
              <a:gd name="connsiteX252" fmla="*/ 2146050 w 2310070"/>
              <a:gd name="connsiteY252" fmla="*/ 468008 h 1638195"/>
              <a:gd name="connsiteX253" fmla="*/ 2142455 w 2310070"/>
              <a:gd name="connsiteY253" fmla="*/ 469176 h 1638195"/>
              <a:gd name="connsiteX254" fmla="*/ 2138849 w 2310070"/>
              <a:gd name="connsiteY254" fmla="*/ 470281 h 1638195"/>
              <a:gd name="connsiteX255" fmla="*/ 2135217 w 2310070"/>
              <a:gd name="connsiteY255" fmla="*/ 471348 h 1638195"/>
              <a:gd name="connsiteX256" fmla="*/ 2131559 w 2310070"/>
              <a:gd name="connsiteY256" fmla="*/ 472339 h 1638195"/>
              <a:gd name="connsiteX257" fmla="*/ 2127876 w 2310070"/>
              <a:gd name="connsiteY257" fmla="*/ 473291 h 1638195"/>
              <a:gd name="connsiteX258" fmla="*/ 2124168 w 2310070"/>
              <a:gd name="connsiteY258" fmla="*/ 474167 h 1638195"/>
              <a:gd name="connsiteX259" fmla="*/ 2120434 w 2310070"/>
              <a:gd name="connsiteY259" fmla="*/ 475006 h 1638195"/>
              <a:gd name="connsiteX260" fmla="*/ 2116687 w 2310070"/>
              <a:gd name="connsiteY260" fmla="*/ 475768 h 1638195"/>
              <a:gd name="connsiteX261" fmla="*/ 2112928 w 2310070"/>
              <a:gd name="connsiteY261" fmla="*/ 476479 h 1638195"/>
              <a:gd name="connsiteX262" fmla="*/ 2109131 w 2310070"/>
              <a:gd name="connsiteY262" fmla="*/ 477139 h 1638195"/>
              <a:gd name="connsiteX263" fmla="*/ 2105321 w 2310070"/>
              <a:gd name="connsiteY263" fmla="*/ 477736 h 1638195"/>
              <a:gd name="connsiteX264" fmla="*/ 2101485 w 2310070"/>
              <a:gd name="connsiteY264" fmla="*/ 478269 h 1638195"/>
              <a:gd name="connsiteX265" fmla="*/ 2097637 w 2310070"/>
              <a:gd name="connsiteY265" fmla="*/ 478739 h 1638195"/>
              <a:gd name="connsiteX266" fmla="*/ 2093764 w 2310070"/>
              <a:gd name="connsiteY266" fmla="*/ 479146 h 1638195"/>
              <a:gd name="connsiteX267" fmla="*/ 2089877 w 2310070"/>
              <a:gd name="connsiteY267" fmla="*/ 479501 h 1638195"/>
              <a:gd name="connsiteX268" fmla="*/ 2085966 w 2310070"/>
              <a:gd name="connsiteY268" fmla="*/ 479794 h 1638195"/>
              <a:gd name="connsiteX269" fmla="*/ 2082029 w 2310070"/>
              <a:gd name="connsiteY269" fmla="*/ 480022 h 1638195"/>
              <a:gd name="connsiteX270" fmla="*/ 2078092 w 2310070"/>
              <a:gd name="connsiteY270" fmla="*/ 480187 h 1638195"/>
              <a:gd name="connsiteX271" fmla="*/ 2069913 w 2310070"/>
              <a:gd name="connsiteY271" fmla="*/ 480314 h 1638195"/>
              <a:gd name="connsiteX272" fmla="*/ 2005921 w 2310070"/>
              <a:gd name="connsiteY272" fmla="*/ 480314 h 1638195"/>
              <a:gd name="connsiteX273" fmla="*/ 1829756 w 2310070"/>
              <a:gd name="connsiteY273" fmla="*/ 480314 h 1638195"/>
              <a:gd name="connsiteX274" fmla="*/ 1829756 w 2310070"/>
              <a:gd name="connsiteY274" fmla="*/ 307975 h 1638195"/>
              <a:gd name="connsiteX275" fmla="*/ 1829756 w 2310070"/>
              <a:gd name="connsiteY275" fmla="*/ 240157 h 1638195"/>
              <a:gd name="connsiteX276" fmla="*/ 1829781 w 2310070"/>
              <a:gd name="connsiteY276" fmla="*/ 236411 h 1638195"/>
              <a:gd name="connsiteX277" fmla="*/ 1829883 w 2310070"/>
              <a:gd name="connsiteY277" fmla="*/ 232448 h 1638195"/>
              <a:gd name="connsiteX278" fmla="*/ 1830036 w 2310070"/>
              <a:gd name="connsiteY278" fmla="*/ 228499 h 1638195"/>
              <a:gd name="connsiteX279" fmla="*/ 1830251 w 2310070"/>
              <a:gd name="connsiteY279" fmla="*/ 224574 h 1638195"/>
              <a:gd name="connsiteX280" fmla="*/ 1830531 w 2310070"/>
              <a:gd name="connsiteY280" fmla="*/ 220663 h 1638195"/>
              <a:gd name="connsiteX281" fmla="*/ 1830874 w 2310070"/>
              <a:gd name="connsiteY281" fmla="*/ 216764 h 1638195"/>
              <a:gd name="connsiteX282" fmla="*/ 1831280 w 2310070"/>
              <a:gd name="connsiteY282" fmla="*/ 212903 h 1638195"/>
              <a:gd name="connsiteX283" fmla="*/ 1831750 w 2310070"/>
              <a:gd name="connsiteY283" fmla="*/ 209042 h 1638195"/>
              <a:gd name="connsiteX284" fmla="*/ 1832271 w 2310070"/>
              <a:gd name="connsiteY284" fmla="*/ 205207 h 1638195"/>
              <a:gd name="connsiteX285" fmla="*/ 1832868 w 2310070"/>
              <a:gd name="connsiteY285" fmla="*/ 201397 h 1638195"/>
              <a:gd name="connsiteX286" fmla="*/ 1833515 w 2310070"/>
              <a:gd name="connsiteY286" fmla="*/ 197600 h 1638195"/>
              <a:gd name="connsiteX287" fmla="*/ 1834214 w 2310070"/>
              <a:gd name="connsiteY287" fmla="*/ 193828 h 1638195"/>
              <a:gd name="connsiteX288" fmla="*/ 1834976 w 2310070"/>
              <a:gd name="connsiteY288" fmla="*/ 190081 h 1638195"/>
              <a:gd name="connsiteX289" fmla="*/ 1835801 w 2310070"/>
              <a:gd name="connsiteY289" fmla="*/ 186347 h 1638195"/>
              <a:gd name="connsiteX290" fmla="*/ 1836678 w 2310070"/>
              <a:gd name="connsiteY290" fmla="*/ 182652 h 1638195"/>
              <a:gd name="connsiteX291" fmla="*/ 1837617 w 2310070"/>
              <a:gd name="connsiteY291" fmla="*/ 178956 h 1638195"/>
              <a:gd name="connsiteX292" fmla="*/ 1838608 w 2310070"/>
              <a:gd name="connsiteY292" fmla="*/ 175298 h 1638195"/>
              <a:gd name="connsiteX293" fmla="*/ 1839662 w 2310070"/>
              <a:gd name="connsiteY293" fmla="*/ 171666 h 1638195"/>
              <a:gd name="connsiteX294" fmla="*/ 1840767 w 2310070"/>
              <a:gd name="connsiteY294" fmla="*/ 168047 h 1638195"/>
              <a:gd name="connsiteX295" fmla="*/ 1841923 w 2310070"/>
              <a:gd name="connsiteY295" fmla="*/ 164453 h 1638195"/>
              <a:gd name="connsiteX296" fmla="*/ 1843142 w 2310070"/>
              <a:gd name="connsiteY296" fmla="*/ 160897 h 1638195"/>
              <a:gd name="connsiteX297" fmla="*/ 1844399 w 2310070"/>
              <a:gd name="connsiteY297" fmla="*/ 157353 h 1638195"/>
              <a:gd name="connsiteX298" fmla="*/ 1845733 w 2310070"/>
              <a:gd name="connsiteY298" fmla="*/ 153848 h 1638195"/>
              <a:gd name="connsiteX299" fmla="*/ 1847104 w 2310070"/>
              <a:gd name="connsiteY299" fmla="*/ 150356 h 1638195"/>
              <a:gd name="connsiteX300" fmla="*/ 1848527 w 2310070"/>
              <a:gd name="connsiteY300" fmla="*/ 146888 h 1638195"/>
              <a:gd name="connsiteX301" fmla="*/ 1850013 w 2310070"/>
              <a:gd name="connsiteY301" fmla="*/ 143459 h 1638195"/>
              <a:gd name="connsiteX302" fmla="*/ 1851537 w 2310070"/>
              <a:gd name="connsiteY302" fmla="*/ 140056 h 1638195"/>
              <a:gd name="connsiteX303" fmla="*/ 1853124 w 2310070"/>
              <a:gd name="connsiteY303" fmla="*/ 136678 h 1638195"/>
              <a:gd name="connsiteX304" fmla="*/ 1854762 w 2310070"/>
              <a:gd name="connsiteY304" fmla="*/ 133325 h 1638195"/>
              <a:gd name="connsiteX305" fmla="*/ 1856439 w 2310070"/>
              <a:gd name="connsiteY305" fmla="*/ 130010 h 1638195"/>
              <a:gd name="connsiteX306" fmla="*/ 1858179 w 2310070"/>
              <a:gd name="connsiteY306" fmla="*/ 126721 h 1638195"/>
              <a:gd name="connsiteX307" fmla="*/ 1859957 w 2310070"/>
              <a:gd name="connsiteY307" fmla="*/ 123457 h 1638195"/>
              <a:gd name="connsiteX308" fmla="*/ 1861798 w 2310070"/>
              <a:gd name="connsiteY308" fmla="*/ 120231 h 1638195"/>
              <a:gd name="connsiteX309" fmla="*/ 1863678 w 2310070"/>
              <a:gd name="connsiteY309" fmla="*/ 117031 h 1638195"/>
              <a:gd name="connsiteX310" fmla="*/ 1865608 w 2310070"/>
              <a:gd name="connsiteY310" fmla="*/ 113868 h 1638195"/>
              <a:gd name="connsiteX311" fmla="*/ 1867577 w 2310070"/>
              <a:gd name="connsiteY311" fmla="*/ 110731 h 1638195"/>
              <a:gd name="connsiteX312" fmla="*/ 1869596 w 2310070"/>
              <a:gd name="connsiteY312" fmla="*/ 107620 h 1638195"/>
              <a:gd name="connsiteX313" fmla="*/ 1871666 w 2310070"/>
              <a:gd name="connsiteY313" fmla="*/ 104559 h 1638195"/>
              <a:gd name="connsiteX314" fmla="*/ 1873787 w 2310070"/>
              <a:gd name="connsiteY314" fmla="*/ 101524 h 1638195"/>
              <a:gd name="connsiteX315" fmla="*/ 1875946 w 2310070"/>
              <a:gd name="connsiteY315" fmla="*/ 98514 h 1638195"/>
              <a:gd name="connsiteX316" fmla="*/ 1878156 w 2310070"/>
              <a:gd name="connsiteY316" fmla="*/ 95555 h 1638195"/>
              <a:gd name="connsiteX317" fmla="*/ 1880404 w 2310070"/>
              <a:gd name="connsiteY317" fmla="*/ 92621 h 1638195"/>
              <a:gd name="connsiteX318" fmla="*/ 1882702 w 2310070"/>
              <a:gd name="connsiteY318" fmla="*/ 89726 h 1638195"/>
              <a:gd name="connsiteX319" fmla="*/ 1885039 w 2310070"/>
              <a:gd name="connsiteY319" fmla="*/ 86868 h 1638195"/>
              <a:gd name="connsiteX320" fmla="*/ 1887414 w 2310070"/>
              <a:gd name="connsiteY320" fmla="*/ 84049 h 1638195"/>
              <a:gd name="connsiteX321" fmla="*/ 1889840 w 2310070"/>
              <a:gd name="connsiteY321" fmla="*/ 81255 h 1638195"/>
              <a:gd name="connsiteX322" fmla="*/ 1892304 w 2310070"/>
              <a:gd name="connsiteY322" fmla="*/ 78512 h 1638195"/>
              <a:gd name="connsiteX323" fmla="*/ 1894805 w 2310070"/>
              <a:gd name="connsiteY323" fmla="*/ 75794 h 1638195"/>
              <a:gd name="connsiteX324" fmla="*/ 1897358 w 2310070"/>
              <a:gd name="connsiteY324" fmla="*/ 73127 h 1638195"/>
              <a:gd name="connsiteX325" fmla="*/ 1899949 w 2310070"/>
              <a:gd name="connsiteY325" fmla="*/ 70498 h 1638195"/>
              <a:gd name="connsiteX326" fmla="*/ 1902565 w 2310070"/>
              <a:gd name="connsiteY326" fmla="*/ 67907 h 1638195"/>
              <a:gd name="connsiteX327" fmla="*/ 1905232 w 2310070"/>
              <a:gd name="connsiteY327" fmla="*/ 65354 h 1638195"/>
              <a:gd name="connsiteX328" fmla="*/ 1907937 w 2310070"/>
              <a:gd name="connsiteY328" fmla="*/ 62840 h 1638195"/>
              <a:gd name="connsiteX329" fmla="*/ 1910680 w 2310070"/>
              <a:gd name="connsiteY329" fmla="*/ 60376 h 1638195"/>
              <a:gd name="connsiteX330" fmla="*/ 1913462 w 2310070"/>
              <a:gd name="connsiteY330" fmla="*/ 57950 h 1638195"/>
              <a:gd name="connsiteX331" fmla="*/ 1916281 w 2310070"/>
              <a:gd name="connsiteY331" fmla="*/ 55563 h 1638195"/>
              <a:gd name="connsiteX332" fmla="*/ 1919139 w 2310070"/>
              <a:gd name="connsiteY332" fmla="*/ 53213 h 1638195"/>
              <a:gd name="connsiteX333" fmla="*/ 1922034 w 2310070"/>
              <a:gd name="connsiteY333" fmla="*/ 50915 h 1638195"/>
              <a:gd name="connsiteX334" fmla="*/ 1924955 w 2310070"/>
              <a:gd name="connsiteY334" fmla="*/ 48667 h 1638195"/>
              <a:gd name="connsiteX335" fmla="*/ 1927914 w 2310070"/>
              <a:gd name="connsiteY335" fmla="*/ 46457 h 1638195"/>
              <a:gd name="connsiteX336" fmla="*/ 1930912 w 2310070"/>
              <a:gd name="connsiteY336" fmla="*/ 44285 h 1638195"/>
              <a:gd name="connsiteX337" fmla="*/ 1933947 w 2310070"/>
              <a:gd name="connsiteY337" fmla="*/ 42164 h 1638195"/>
              <a:gd name="connsiteX338" fmla="*/ 1937020 w 2310070"/>
              <a:gd name="connsiteY338" fmla="*/ 40094 h 1638195"/>
              <a:gd name="connsiteX339" fmla="*/ 1940106 w 2310070"/>
              <a:gd name="connsiteY339" fmla="*/ 38062 h 1638195"/>
              <a:gd name="connsiteX340" fmla="*/ 1943243 w 2310070"/>
              <a:gd name="connsiteY340" fmla="*/ 36081 h 1638195"/>
              <a:gd name="connsiteX341" fmla="*/ 1946406 w 2310070"/>
              <a:gd name="connsiteY341" fmla="*/ 34150 h 1638195"/>
              <a:gd name="connsiteX342" fmla="*/ 1949606 w 2310070"/>
              <a:gd name="connsiteY342" fmla="*/ 32258 h 1638195"/>
              <a:gd name="connsiteX343" fmla="*/ 1952832 w 2310070"/>
              <a:gd name="connsiteY343" fmla="*/ 30429 h 1638195"/>
              <a:gd name="connsiteX344" fmla="*/ 1956083 w 2310070"/>
              <a:gd name="connsiteY344" fmla="*/ 28639 h 1638195"/>
              <a:gd name="connsiteX345" fmla="*/ 1959372 w 2310070"/>
              <a:gd name="connsiteY345" fmla="*/ 26899 h 1638195"/>
              <a:gd name="connsiteX346" fmla="*/ 1962687 w 2310070"/>
              <a:gd name="connsiteY346" fmla="*/ 25210 h 1638195"/>
              <a:gd name="connsiteX347" fmla="*/ 1966027 w 2310070"/>
              <a:gd name="connsiteY347" fmla="*/ 23559 h 1638195"/>
              <a:gd name="connsiteX348" fmla="*/ 1969405 w 2310070"/>
              <a:gd name="connsiteY348" fmla="*/ 21971 h 1638195"/>
              <a:gd name="connsiteX349" fmla="*/ 1972809 w 2310070"/>
              <a:gd name="connsiteY349" fmla="*/ 20434 h 1638195"/>
              <a:gd name="connsiteX350" fmla="*/ 1976238 w 2310070"/>
              <a:gd name="connsiteY350" fmla="*/ 18949 h 1638195"/>
              <a:gd name="connsiteX351" fmla="*/ 1979692 w 2310070"/>
              <a:gd name="connsiteY351" fmla="*/ 17513 h 1638195"/>
              <a:gd name="connsiteX352" fmla="*/ 1983172 w 2310070"/>
              <a:gd name="connsiteY352" fmla="*/ 16129 h 1638195"/>
              <a:gd name="connsiteX353" fmla="*/ 1986690 w 2310070"/>
              <a:gd name="connsiteY353" fmla="*/ 14808 h 1638195"/>
              <a:gd name="connsiteX354" fmla="*/ 1990221 w 2310070"/>
              <a:gd name="connsiteY354" fmla="*/ 13526 h 1638195"/>
              <a:gd name="connsiteX355" fmla="*/ 1993789 w 2310070"/>
              <a:gd name="connsiteY355" fmla="*/ 12306 h 1638195"/>
              <a:gd name="connsiteX356" fmla="*/ 1997371 w 2310070"/>
              <a:gd name="connsiteY356" fmla="*/ 11151 h 1638195"/>
              <a:gd name="connsiteX357" fmla="*/ 2000977 w 2310070"/>
              <a:gd name="connsiteY357" fmla="*/ 10033 h 1638195"/>
              <a:gd name="connsiteX358" fmla="*/ 2004610 w 2310070"/>
              <a:gd name="connsiteY358" fmla="*/ 8979 h 1638195"/>
              <a:gd name="connsiteX359" fmla="*/ 2008280 w 2310070"/>
              <a:gd name="connsiteY359" fmla="*/ 7976 h 1638195"/>
              <a:gd name="connsiteX360" fmla="*/ 2011950 w 2310070"/>
              <a:gd name="connsiteY360" fmla="*/ 7036 h 1638195"/>
              <a:gd name="connsiteX361" fmla="*/ 2015659 w 2310070"/>
              <a:gd name="connsiteY361" fmla="*/ 6147 h 1638195"/>
              <a:gd name="connsiteX362" fmla="*/ 2019393 w 2310070"/>
              <a:gd name="connsiteY362" fmla="*/ 5322 h 1638195"/>
              <a:gd name="connsiteX363" fmla="*/ 2023139 w 2310070"/>
              <a:gd name="connsiteY363" fmla="*/ 4547 h 1638195"/>
              <a:gd name="connsiteX364" fmla="*/ 2026911 w 2310070"/>
              <a:gd name="connsiteY364" fmla="*/ 3836 h 1638195"/>
              <a:gd name="connsiteX365" fmla="*/ 2030696 w 2310070"/>
              <a:gd name="connsiteY365" fmla="*/ 3188 h 1638195"/>
              <a:gd name="connsiteX366" fmla="*/ 2034505 w 2310070"/>
              <a:gd name="connsiteY366" fmla="*/ 2591 h 1638195"/>
              <a:gd name="connsiteX367" fmla="*/ 2038341 w 2310070"/>
              <a:gd name="connsiteY367" fmla="*/ 2058 h 1638195"/>
              <a:gd name="connsiteX368" fmla="*/ 2042189 w 2310070"/>
              <a:gd name="connsiteY368" fmla="*/ 1588 h 1638195"/>
              <a:gd name="connsiteX369" fmla="*/ 2046062 w 2310070"/>
              <a:gd name="connsiteY369" fmla="*/ 1169 h 1638195"/>
              <a:gd name="connsiteX370" fmla="*/ 2049949 w 2310070"/>
              <a:gd name="connsiteY370" fmla="*/ 813 h 1638195"/>
              <a:gd name="connsiteX371" fmla="*/ 2053860 w 2310070"/>
              <a:gd name="connsiteY371" fmla="*/ 534 h 1638195"/>
              <a:gd name="connsiteX372" fmla="*/ 2057797 w 2310070"/>
              <a:gd name="connsiteY372" fmla="*/ 305 h 1638195"/>
              <a:gd name="connsiteX373" fmla="*/ 2061734 w 2310070"/>
              <a:gd name="connsiteY373" fmla="*/ 140 h 1638195"/>
              <a:gd name="connsiteX374" fmla="*/ 2069913 w 231007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1" name="文本占位符 30">
            <a:extLst>
              <a:ext uri="{FF2B5EF4-FFF2-40B4-BE49-F238E27FC236}">
                <a16:creationId xmlns:a16="http://schemas.microsoft.com/office/drawing/2014/main" id="{5E545EE6-F2B6-4262-BEA0-9450EB7481DC}"/>
              </a:ext>
            </a:extLst>
          </p:cNvPr>
          <p:cNvSpPr>
            <a:spLocks noGrp="1"/>
          </p:cNvSpPr>
          <p:nvPr>
            <p:ph type="body" sz="quarter" idx="32" hasCustomPrompt="1"/>
          </p:nvPr>
        </p:nvSpPr>
        <p:spPr>
          <a:xfrm>
            <a:off x="2633037"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32" name="文本占位符 31">
            <a:extLst>
              <a:ext uri="{FF2B5EF4-FFF2-40B4-BE49-F238E27FC236}">
                <a16:creationId xmlns:a16="http://schemas.microsoft.com/office/drawing/2014/main" id="{A2CC8EE6-81D0-4BFE-838D-999B7B72942B}"/>
              </a:ext>
            </a:extLst>
          </p:cNvPr>
          <p:cNvSpPr>
            <a:spLocks noGrp="1"/>
          </p:cNvSpPr>
          <p:nvPr>
            <p:ph type="body" sz="quarter" idx="33" hasCustomPrompt="1"/>
          </p:nvPr>
        </p:nvSpPr>
        <p:spPr>
          <a:xfrm>
            <a:off x="64798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45" name="文本占位符 44">
            <a:extLst>
              <a:ext uri="{FF2B5EF4-FFF2-40B4-BE49-F238E27FC236}">
                <a16:creationId xmlns:a16="http://schemas.microsoft.com/office/drawing/2014/main" id="{57DF6568-4652-4517-8001-05816E3DCDDE}"/>
              </a:ext>
            </a:extLst>
          </p:cNvPr>
          <p:cNvSpPr>
            <a:spLocks noGrp="1"/>
          </p:cNvSpPr>
          <p:nvPr>
            <p:ph type="body" sz="quarter" idx="34" hasCustomPrompt="1"/>
          </p:nvPr>
        </p:nvSpPr>
        <p:spPr>
          <a:xfrm>
            <a:off x="102512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57" name="文本占位符 56">
            <a:extLst>
              <a:ext uri="{FF2B5EF4-FFF2-40B4-BE49-F238E27FC236}">
                <a16:creationId xmlns:a16="http://schemas.microsoft.com/office/drawing/2014/main" id="{05284289-8745-43A4-8C9A-414C9C78B3AA}"/>
              </a:ext>
            </a:extLst>
          </p:cNvPr>
          <p:cNvSpPr>
            <a:spLocks noGrp="1"/>
          </p:cNvSpPr>
          <p:nvPr>
            <p:ph type="body" sz="quarter" idx="38"/>
          </p:nvPr>
        </p:nvSpPr>
        <p:spPr>
          <a:xfrm>
            <a:off x="1959447" y="2357472"/>
            <a:ext cx="642176" cy="644243"/>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585134 h 644243"/>
              <a:gd name="connsiteX110" fmla="*/ 1713848 w 2232326"/>
              <a:gd name="connsiteY110" fmla="*/ 585134 h 644243"/>
              <a:gd name="connsiteX111" fmla="*/ 1713848 w 2232326"/>
              <a:gd name="connsiteY111" fmla="*/ 35859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1713848"/>
              <a:gd name="connsiteY0" fmla="*/ 462405 h 644243"/>
              <a:gd name="connsiteX1" fmla="*/ 496751 w 1713848"/>
              <a:gd name="connsiteY1" fmla="*/ 466906 h 644243"/>
              <a:gd name="connsiteX2" fmla="*/ 478485 w 1713848"/>
              <a:gd name="connsiteY2" fmla="*/ 479201 h 644243"/>
              <a:gd name="connsiteX3" fmla="*/ 466190 w 1713848"/>
              <a:gd name="connsiteY3" fmla="*/ 497461 h 644243"/>
              <a:gd name="connsiteX4" fmla="*/ 461692 w 1713848"/>
              <a:gd name="connsiteY4" fmla="*/ 519808 h 644243"/>
              <a:gd name="connsiteX5" fmla="*/ 466190 w 1713848"/>
              <a:gd name="connsiteY5" fmla="*/ 542183 h 644243"/>
              <a:gd name="connsiteX6" fmla="*/ 478485 w 1713848"/>
              <a:gd name="connsiteY6" fmla="*/ 560587 h 644243"/>
              <a:gd name="connsiteX7" fmla="*/ 496751 w 1713848"/>
              <a:gd name="connsiteY7" fmla="*/ 573006 h 644243"/>
              <a:gd name="connsiteX8" fmla="*/ 519114 w 1713848"/>
              <a:gd name="connsiteY8" fmla="*/ 577498 h 644243"/>
              <a:gd name="connsiteX9" fmla="*/ 541605 w 1713848"/>
              <a:gd name="connsiteY9" fmla="*/ 573006 h 644243"/>
              <a:gd name="connsiteX10" fmla="*/ 560012 w 1713848"/>
              <a:gd name="connsiteY10" fmla="*/ 560587 h 644243"/>
              <a:gd name="connsiteX11" fmla="*/ 572306 w 1713848"/>
              <a:gd name="connsiteY11" fmla="*/ 542183 h 644243"/>
              <a:gd name="connsiteX12" fmla="*/ 576811 w 1713848"/>
              <a:gd name="connsiteY12" fmla="*/ 519808 h 644243"/>
              <a:gd name="connsiteX13" fmla="*/ 572306 w 1713848"/>
              <a:gd name="connsiteY13" fmla="*/ 497461 h 644243"/>
              <a:gd name="connsiteX14" fmla="*/ 560012 w 1713848"/>
              <a:gd name="connsiteY14" fmla="*/ 479201 h 644243"/>
              <a:gd name="connsiteX15" fmla="*/ 541605 w 1713848"/>
              <a:gd name="connsiteY15" fmla="*/ 466906 h 644243"/>
              <a:gd name="connsiteX16" fmla="*/ 519114 w 1713848"/>
              <a:gd name="connsiteY16" fmla="*/ 462405 h 644243"/>
              <a:gd name="connsiteX17" fmla="*/ 549066 w 1713848"/>
              <a:gd name="connsiteY17" fmla="*/ 396794 h 644243"/>
              <a:gd name="connsiteX18" fmla="*/ 552999 w 1713848"/>
              <a:gd name="connsiteY18" fmla="*/ 397036 h 644243"/>
              <a:gd name="connsiteX19" fmla="*/ 583165 w 1713848"/>
              <a:gd name="connsiteY19" fmla="*/ 412119 h 644243"/>
              <a:gd name="connsiteX20" fmla="*/ 583950 w 1713848"/>
              <a:gd name="connsiteY20" fmla="*/ 416742 h 644243"/>
              <a:gd name="connsiteX21" fmla="*/ 582878 w 1713848"/>
              <a:gd name="connsiteY21" fmla="*/ 420311 h 644243"/>
              <a:gd name="connsiteX22" fmla="*/ 580766 w 1713848"/>
              <a:gd name="connsiteY22" fmla="*/ 436469 h 644243"/>
              <a:gd name="connsiteX23" fmla="*/ 588448 w 1713848"/>
              <a:gd name="connsiteY23" fmla="*/ 451284 h 644243"/>
              <a:gd name="connsiteX24" fmla="*/ 604048 w 1713848"/>
              <a:gd name="connsiteY24" fmla="*/ 458302 h 644243"/>
              <a:gd name="connsiteX25" fmla="*/ 621255 w 1713848"/>
              <a:gd name="connsiteY25" fmla="*/ 455246 h 644243"/>
              <a:gd name="connsiteX26" fmla="*/ 626417 w 1713848"/>
              <a:gd name="connsiteY26" fmla="*/ 454193 h 644243"/>
              <a:gd name="connsiteX27" fmla="*/ 641270 w 1713848"/>
              <a:gd name="connsiteY27" fmla="*/ 490057 h 644243"/>
              <a:gd name="connsiteX28" fmla="*/ 637142 w 1713848"/>
              <a:gd name="connsiteY28" fmla="*/ 493358 h 644243"/>
              <a:gd name="connsiteX29" fmla="*/ 623112 w 1713848"/>
              <a:gd name="connsiteY29" fmla="*/ 503551 h 644243"/>
              <a:gd name="connsiteX30" fmla="*/ 617293 w 1713848"/>
              <a:gd name="connsiteY30" fmla="*/ 520098 h 644243"/>
              <a:gd name="connsiteX31" fmla="*/ 622206 w 1713848"/>
              <a:gd name="connsiteY31" fmla="*/ 535822 h 644243"/>
              <a:gd name="connsiteX32" fmla="*/ 635037 w 1713848"/>
              <a:gd name="connsiteY32" fmla="*/ 545485 h 644243"/>
              <a:gd name="connsiteX33" fmla="*/ 638214 w 1713848"/>
              <a:gd name="connsiteY33" fmla="*/ 547626 h 644243"/>
              <a:gd name="connsiteX34" fmla="*/ 642176 w 1713848"/>
              <a:gd name="connsiteY34" fmla="*/ 553690 h 644243"/>
              <a:gd name="connsiteX35" fmla="*/ 628931 w 1713848"/>
              <a:gd name="connsiteY35" fmla="*/ 584149 h 644243"/>
              <a:gd name="connsiteX36" fmla="*/ 623405 w 1713848"/>
              <a:gd name="connsiteY36" fmla="*/ 585715 h 644243"/>
              <a:gd name="connsiteX37" fmla="*/ 618078 w 1713848"/>
              <a:gd name="connsiteY37" fmla="*/ 584685 h 644243"/>
              <a:gd name="connsiteX38" fmla="*/ 611474 w 1713848"/>
              <a:gd name="connsiteY38" fmla="*/ 583195 h 644243"/>
              <a:gd name="connsiteX39" fmla="*/ 603390 w 1713848"/>
              <a:gd name="connsiteY39" fmla="*/ 582953 h 644243"/>
              <a:gd name="connsiteX40" fmla="*/ 595217 w 1713848"/>
              <a:gd name="connsiteY40" fmla="*/ 584685 h 644243"/>
              <a:gd name="connsiteX41" fmla="*/ 588199 w 1713848"/>
              <a:gd name="connsiteY41" fmla="*/ 589186 h 644243"/>
              <a:gd name="connsiteX42" fmla="*/ 580766 w 1713848"/>
              <a:gd name="connsiteY42" fmla="*/ 604250 h 644243"/>
              <a:gd name="connsiteX43" fmla="*/ 583165 w 1713848"/>
              <a:gd name="connsiteY43" fmla="*/ 620379 h 644243"/>
              <a:gd name="connsiteX44" fmla="*/ 582381 w 1713848"/>
              <a:gd name="connsiteY44" fmla="*/ 630983 h 644243"/>
              <a:gd name="connsiteX45" fmla="*/ 553249 w 1713848"/>
              <a:gd name="connsiteY45" fmla="*/ 643405 h 644243"/>
              <a:gd name="connsiteX46" fmla="*/ 548744 w 1713848"/>
              <a:gd name="connsiteY46" fmla="*/ 641548 h 644243"/>
              <a:gd name="connsiteX47" fmla="*/ 545834 w 1713848"/>
              <a:gd name="connsiteY47" fmla="*/ 637586 h 644243"/>
              <a:gd name="connsiteX48" fmla="*/ 545566 w 1713848"/>
              <a:gd name="connsiteY48" fmla="*/ 637586 h 644243"/>
              <a:gd name="connsiteX49" fmla="*/ 535664 w 1713848"/>
              <a:gd name="connsiteY49" fmla="*/ 623435 h 644243"/>
              <a:gd name="connsiteX50" fmla="*/ 519382 w 1713848"/>
              <a:gd name="connsiteY50" fmla="*/ 617492 h 644243"/>
              <a:gd name="connsiteX51" fmla="*/ 503106 w 1713848"/>
              <a:gd name="connsiteY51" fmla="*/ 623435 h 644243"/>
              <a:gd name="connsiteX52" fmla="*/ 492910 w 1713848"/>
              <a:gd name="connsiteY52" fmla="*/ 637337 h 644243"/>
              <a:gd name="connsiteX53" fmla="*/ 488948 w 1713848"/>
              <a:gd name="connsiteY53" fmla="*/ 641963 h 644243"/>
              <a:gd name="connsiteX54" fmla="*/ 483129 w 1713848"/>
              <a:gd name="connsiteY54" fmla="*/ 643405 h 644243"/>
              <a:gd name="connsiteX55" fmla="*/ 451624 w 1713848"/>
              <a:gd name="connsiteY55" fmla="*/ 628839 h 644243"/>
              <a:gd name="connsiteX56" fmla="*/ 450175 w 1713848"/>
              <a:gd name="connsiteY56" fmla="*/ 624510 h 644243"/>
              <a:gd name="connsiteX57" fmla="*/ 452160 w 1713848"/>
              <a:gd name="connsiteY57" fmla="*/ 617492 h 644243"/>
              <a:gd name="connsiteX58" fmla="*/ 454406 w 1713848"/>
              <a:gd name="connsiteY58" fmla="*/ 603589 h 644243"/>
              <a:gd name="connsiteX59" fmla="*/ 447655 w 1713848"/>
              <a:gd name="connsiteY59" fmla="*/ 589186 h 644243"/>
              <a:gd name="connsiteX60" fmla="*/ 438665 w 1713848"/>
              <a:gd name="connsiteY60" fmla="*/ 583979 h 644243"/>
              <a:gd name="connsiteX61" fmla="*/ 428610 w 1713848"/>
              <a:gd name="connsiteY61" fmla="*/ 583070 h 644243"/>
              <a:gd name="connsiteX62" fmla="*/ 417222 w 1713848"/>
              <a:gd name="connsiteY62" fmla="*/ 585176 h 644243"/>
              <a:gd name="connsiteX63" fmla="*/ 409814 w 1713848"/>
              <a:gd name="connsiteY63" fmla="*/ 584685 h 644243"/>
              <a:gd name="connsiteX64" fmla="*/ 396326 w 1713848"/>
              <a:gd name="connsiteY64" fmla="*/ 553690 h 644243"/>
              <a:gd name="connsiteX65" fmla="*/ 401603 w 1713848"/>
              <a:gd name="connsiteY65" fmla="*/ 546304 h 644243"/>
              <a:gd name="connsiteX66" fmla="*/ 415901 w 1713848"/>
              <a:gd name="connsiteY66" fmla="*/ 535822 h 644243"/>
              <a:gd name="connsiteX67" fmla="*/ 422262 w 1713848"/>
              <a:gd name="connsiteY67" fmla="*/ 519562 h 644243"/>
              <a:gd name="connsiteX68" fmla="*/ 415901 w 1713848"/>
              <a:gd name="connsiteY68" fmla="*/ 503429 h 644243"/>
              <a:gd name="connsiteX69" fmla="*/ 401603 w 1713848"/>
              <a:gd name="connsiteY69" fmla="*/ 493358 h 644243"/>
              <a:gd name="connsiteX70" fmla="*/ 397641 w 1713848"/>
              <a:gd name="connsiteY70" fmla="*/ 489517 h 644243"/>
              <a:gd name="connsiteX71" fmla="*/ 408761 w 1713848"/>
              <a:gd name="connsiteY71" fmla="*/ 455246 h 644243"/>
              <a:gd name="connsiteX72" fmla="*/ 412851 w 1713848"/>
              <a:gd name="connsiteY72" fmla="*/ 454193 h 644243"/>
              <a:gd name="connsiteX73" fmla="*/ 417221 w 1713848"/>
              <a:gd name="connsiteY73" fmla="*/ 455246 h 644243"/>
              <a:gd name="connsiteX74" fmla="*/ 433772 w 1713848"/>
              <a:gd name="connsiteY74" fmla="*/ 457249 h 644243"/>
              <a:gd name="connsiteX75" fmla="*/ 448976 w 1713848"/>
              <a:gd name="connsiteY75" fmla="*/ 449695 h 644243"/>
              <a:gd name="connsiteX76" fmla="*/ 453620 w 1713848"/>
              <a:gd name="connsiteY76" fmla="*/ 441895 h 644243"/>
              <a:gd name="connsiteX77" fmla="*/ 455458 w 1713848"/>
              <a:gd name="connsiteY77" fmla="*/ 432752 h 644243"/>
              <a:gd name="connsiteX78" fmla="*/ 455458 w 1713848"/>
              <a:gd name="connsiteY78" fmla="*/ 424563 h 644243"/>
              <a:gd name="connsiteX79" fmla="*/ 454794 w 1713848"/>
              <a:gd name="connsiteY79" fmla="*/ 419258 h 644243"/>
              <a:gd name="connsiteX80" fmla="*/ 453869 w 1713848"/>
              <a:gd name="connsiteY80" fmla="*/ 415545 h 644243"/>
              <a:gd name="connsiteX81" fmla="*/ 454291 w 1713848"/>
              <a:gd name="connsiteY81" fmla="*/ 411851 h 644243"/>
              <a:gd name="connsiteX82" fmla="*/ 485235 w 1713848"/>
              <a:gd name="connsiteY82" fmla="*/ 397036 h 644243"/>
              <a:gd name="connsiteX83" fmla="*/ 490658 w 1713848"/>
              <a:gd name="connsiteY83" fmla="*/ 399285 h 644243"/>
              <a:gd name="connsiteX84" fmla="*/ 493446 w 1713848"/>
              <a:gd name="connsiteY84" fmla="*/ 403907 h 644243"/>
              <a:gd name="connsiteX85" fmla="*/ 502978 w 1713848"/>
              <a:gd name="connsiteY85" fmla="*/ 416474 h 644243"/>
              <a:gd name="connsiteX86" fmla="*/ 518578 w 1713848"/>
              <a:gd name="connsiteY86" fmla="*/ 421900 h 644243"/>
              <a:gd name="connsiteX87" fmla="*/ 535001 w 1713848"/>
              <a:gd name="connsiteY87" fmla="*/ 416742 h 644243"/>
              <a:gd name="connsiteX88" fmla="*/ 545049 w 1713848"/>
              <a:gd name="connsiteY88" fmla="*/ 403639 h 644243"/>
              <a:gd name="connsiteX89" fmla="*/ 548355 w 1713848"/>
              <a:gd name="connsiteY89" fmla="*/ 399285 h 644243"/>
              <a:gd name="connsiteX90" fmla="*/ 549066 w 1713848"/>
              <a:gd name="connsiteY90" fmla="*/ 396794 h 644243"/>
              <a:gd name="connsiteX91" fmla="*/ 242400 w 1713848"/>
              <a:gd name="connsiteY91" fmla="*/ 130553 h 644243"/>
              <a:gd name="connsiteX92" fmla="*/ 198253 w 1713848"/>
              <a:gd name="connsiteY92" fmla="*/ 139439 h 644243"/>
              <a:gd name="connsiteX93" fmla="*/ 162192 w 1713848"/>
              <a:gd name="connsiteY93" fmla="*/ 163710 h 644243"/>
              <a:gd name="connsiteX94" fmla="*/ 137921 w 1713848"/>
              <a:gd name="connsiteY94" fmla="*/ 199759 h 644243"/>
              <a:gd name="connsiteX95" fmla="*/ 129041 w 1713848"/>
              <a:gd name="connsiteY95" fmla="*/ 243875 h 644243"/>
              <a:gd name="connsiteX96" fmla="*/ 137921 w 1713848"/>
              <a:gd name="connsiteY96" fmla="*/ 288047 h 644243"/>
              <a:gd name="connsiteX97" fmla="*/ 162192 w 1713848"/>
              <a:gd name="connsiteY97" fmla="*/ 324378 h 644243"/>
              <a:gd name="connsiteX98" fmla="*/ 198253 w 1713848"/>
              <a:gd name="connsiteY98" fmla="*/ 348896 h 644243"/>
              <a:gd name="connsiteX99" fmla="*/ 242400 w 1713848"/>
              <a:gd name="connsiteY99" fmla="*/ 357763 h 644243"/>
              <a:gd name="connsiteX100" fmla="*/ 286800 w 1713848"/>
              <a:gd name="connsiteY100" fmla="*/ 348896 h 644243"/>
              <a:gd name="connsiteX101" fmla="*/ 323138 w 1713848"/>
              <a:gd name="connsiteY101" fmla="*/ 324378 h 644243"/>
              <a:gd name="connsiteX102" fmla="*/ 347409 w 1713848"/>
              <a:gd name="connsiteY102" fmla="*/ 288047 h 644243"/>
              <a:gd name="connsiteX103" fmla="*/ 356301 w 1713848"/>
              <a:gd name="connsiteY103" fmla="*/ 243875 h 644243"/>
              <a:gd name="connsiteX104" fmla="*/ 347409 w 1713848"/>
              <a:gd name="connsiteY104" fmla="*/ 199759 h 644243"/>
              <a:gd name="connsiteX105" fmla="*/ 323138 w 1713848"/>
              <a:gd name="connsiteY105" fmla="*/ 163710 h 644243"/>
              <a:gd name="connsiteX106" fmla="*/ 286800 w 1713848"/>
              <a:gd name="connsiteY106" fmla="*/ 139439 h 644243"/>
              <a:gd name="connsiteX107" fmla="*/ 242400 w 1713848"/>
              <a:gd name="connsiteY107" fmla="*/ 130553 h 644243"/>
              <a:gd name="connsiteX108" fmla="*/ 1713848 w 1713848"/>
              <a:gd name="connsiteY108" fmla="*/ 35859 h 644243"/>
              <a:gd name="connsiteX109" fmla="*/ 1713848 w 1713848"/>
              <a:gd name="connsiteY109" fmla="*/ 585134 h 644243"/>
              <a:gd name="connsiteX110" fmla="*/ 1713848 w 1713848"/>
              <a:gd name="connsiteY110" fmla="*/ 35859 h 644243"/>
              <a:gd name="connsiteX111" fmla="*/ 301529 w 1713848"/>
              <a:gd name="connsiteY111" fmla="*/ 1028 h 644243"/>
              <a:gd name="connsiteX112" fmla="*/ 309294 w 1713848"/>
              <a:gd name="connsiteY112" fmla="*/ 1506 h 644243"/>
              <a:gd name="connsiteX113" fmla="*/ 368846 w 1713848"/>
              <a:gd name="connsiteY113" fmla="*/ 31282 h 644243"/>
              <a:gd name="connsiteX114" fmla="*/ 370395 w 1713848"/>
              <a:gd name="connsiteY114" fmla="*/ 40408 h 644243"/>
              <a:gd name="connsiteX115" fmla="*/ 368280 w 1713848"/>
              <a:gd name="connsiteY115" fmla="*/ 47455 h 644243"/>
              <a:gd name="connsiteX116" fmla="*/ 364110 w 1713848"/>
              <a:gd name="connsiteY116" fmla="*/ 79353 h 644243"/>
              <a:gd name="connsiteX117" fmla="*/ 379275 w 1713848"/>
              <a:gd name="connsiteY117" fmla="*/ 108599 h 644243"/>
              <a:gd name="connsiteX118" fmla="*/ 410072 w 1713848"/>
              <a:gd name="connsiteY118" fmla="*/ 122454 h 644243"/>
              <a:gd name="connsiteX119" fmla="*/ 444042 w 1713848"/>
              <a:gd name="connsiteY119" fmla="*/ 116421 h 644243"/>
              <a:gd name="connsiteX120" fmla="*/ 454231 w 1713848"/>
              <a:gd name="connsiteY120" fmla="*/ 114343 h 644243"/>
              <a:gd name="connsiteX121" fmla="*/ 483554 w 1713848"/>
              <a:gd name="connsiteY121" fmla="*/ 185142 h 644243"/>
              <a:gd name="connsiteX122" fmla="*/ 475404 w 1713848"/>
              <a:gd name="connsiteY122" fmla="*/ 191660 h 644243"/>
              <a:gd name="connsiteX123" fmla="*/ 447706 w 1713848"/>
              <a:gd name="connsiteY123" fmla="*/ 211781 h 644243"/>
              <a:gd name="connsiteX124" fmla="*/ 436220 w 1713848"/>
              <a:gd name="connsiteY124" fmla="*/ 244448 h 644243"/>
              <a:gd name="connsiteX125" fmla="*/ 445919 w 1713848"/>
              <a:gd name="connsiteY125" fmla="*/ 275489 h 644243"/>
              <a:gd name="connsiteX126" fmla="*/ 471248 w 1713848"/>
              <a:gd name="connsiteY126" fmla="*/ 294565 h 644243"/>
              <a:gd name="connsiteX127" fmla="*/ 477521 w 1713848"/>
              <a:gd name="connsiteY127" fmla="*/ 298791 h 644243"/>
              <a:gd name="connsiteX128" fmla="*/ 485342 w 1713848"/>
              <a:gd name="connsiteY128" fmla="*/ 310763 h 644243"/>
              <a:gd name="connsiteX129" fmla="*/ 459194 w 1713848"/>
              <a:gd name="connsiteY129" fmla="*/ 370893 h 644243"/>
              <a:gd name="connsiteX130" fmla="*/ 448286 w 1713848"/>
              <a:gd name="connsiteY130" fmla="*/ 373985 h 644243"/>
              <a:gd name="connsiteX131" fmla="*/ 437768 w 1713848"/>
              <a:gd name="connsiteY131" fmla="*/ 371951 h 644243"/>
              <a:gd name="connsiteX132" fmla="*/ 424732 w 1713848"/>
              <a:gd name="connsiteY132" fmla="*/ 369010 h 644243"/>
              <a:gd name="connsiteX133" fmla="*/ 408774 w 1713848"/>
              <a:gd name="connsiteY133" fmla="*/ 368532 h 644243"/>
              <a:gd name="connsiteX134" fmla="*/ 392638 w 1713848"/>
              <a:gd name="connsiteY134" fmla="*/ 371951 h 644243"/>
              <a:gd name="connsiteX135" fmla="*/ 378784 w 1713848"/>
              <a:gd name="connsiteY135" fmla="*/ 380837 h 644243"/>
              <a:gd name="connsiteX136" fmla="*/ 364110 w 1713848"/>
              <a:gd name="connsiteY136" fmla="*/ 410575 h 644243"/>
              <a:gd name="connsiteX137" fmla="*/ 368846 w 1713848"/>
              <a:gd name="connsiteY137" fmla="*/ 442417 h 644243"/>
              <a:gd name="connsiteX138" fmla="*/ 367297 w 1713848"/>
              <a:gd name="connsiteY138" fmla="*/ 463351 h 644243"/>
              <a:gd name="connsiteX139" fmla="*/ 309787 w 1713848"/>
              <a:gd name="connsiteY139" fmla="*/ 487874 h 644243"/>
              <a:gd name="connsiteX140" fmla="*/ 300894 w 1713848"/>
              <a:gd name="connsiteY140" fmla="*/ 484208 h 644243"/>
              <a:gd name="connsiteX141" fmla="*/ 295150 w 1713848"/>
              <a:gd name="connsiteY141" fmla="*/ 476386 h 644243"/>
              <a:gd name="connsiteX142" fmla="*/ 294621 w 1713848"/>
              <a:gd name="connsiteY142" fmla="*/ 476386 h 644243"/>
              <a:gd name="connsiteX143" fmla="*/ 275073 w 1713848"/>
              <a:gd name="connsiteY143" fmla="*/ 448449 h 644243"/>
              <a:gd name="connsiteX144" fmla="*/ 242929 w 1713848"/>
              <a:gd name="connsiteY144" fmla="*/ 436717 h 644243"/>
              <a:gd name="connsiteX145" fmla="*/ 210798 w 1713848"/>
              <a:gd name="connsiteY145" fmla="*/ 448449 h 644243"/>
              <a:gd name="connsiteX146" fmla="*/ 190671 w 1713848"/>
              <a:gd name="connsiteY146" fmla="*/ 475895 h 644243"/>
              <a:gd name="connsiteX147" fmla="*/ 182849 w 1713848"/>
              <a:gd name="connsiteY147" fmla="*/ 485026 h 644243"/>
              <a:gd name="connsiteX148" fmla="*/ 171362 w 1713848"/>
              <a:gd name="connsiteY148" fmla="*/ 487873 h 644243"/>
              <a:gd name="connsiteX149" fmla="*/ 109165 w 1713848"/>
              <a:gd name="connsiteY149" fmla="*/ 459117 h 644243"/>
              <a:gd name="connsiteX150" fmla="*/ 106306 w 1713848"/>
              <a:gd name="connsiteY150" fmla="*/ 450572 h 644243"/>
              <a:gd name="connsiteX151" fmla="*/ 110223 w 1713848"/>
              <a:gd name="connsiteY151" fmla="*/ 436717 h 644243"/>
              <a:gd name="connsiteX152" fmla="*/ 114657 w 1713848"/>
              <a:gd name="connsiteY152" fmla="*/ 409271 h 644243"/>
              <a:gd name="connsiteX153" fmla="*/ 101331 w 1713848"/>
              <a:gd name="connsiteY153" fmla="*/ 380837 h 644243"/>
              <a:gd name="connsiteX154" fmla="*/ 83583 w 1713848"/>
              <a:gd name="connsiteY154" fmla="*/ 370559 h 644243"/>
              <a:gd name="connsiteX155" fmla="*/ 63733 w 1713848"/>
              <a:gd name="connsiteY155" fmla="*/ 368764 h 644243"/>
              <a:gd name="connsiteX156" fmla="*/ 41250 w 1713848"/>
              <a:gd name="connsiteY156" fmla="*/ 372921 h 644243"/>
              <a:gd name="connsiteX157" fmla="*/ 26627 w 1713848"/>
              <a:gd name="connsiteY157" fmla="*/ 371951 h 644243"/>
              <a:gd name="connsiteX158" fmla="*/ 0 w 1713848"/>
              <a:gd name="connsiteY158" fmla="*/ 310762 h 644243"/>
              <a:gd name="connsiteX159" fmla="*/ 10417 w 1713848"/>
              <a:gd name="connsiteY159" fmla="*/ 296183 h 644243"/>
              <a:gd name="connsiteX160" fmla="*/ 38643 w 1713848"/>
              <a:gd name="connsiteY160" fmla="*/ 275489 h 644243"/>
              <a:gd name="connsiteX161" fmla="*/ 51200 w 1713848"/>
              <a:gd name="connsiteY161" fmla="*/ 243389 h 644243"/>
              <a:gd name="connsiteX162" fmla="*/ 38643 w 1713848"/>
              <a:gd name="connsiteY162" fmla="*/ 211541 h 644243"/>
              <a:gd name="connsiteX163" fmla="*/ 10417 w 1713848"/>
              <a:gd name="connsiteY163" fmla="*/ 191659 h 644243"/>
              <a:gd name="connsiteX164" fmla="*/ 2595 w 1713848"/>
              <a:gd name="connsiteY164" fmla="*/ 184077 h 644243"/>
              <a:gd name="connsiteX165" fmla="*/ 24548 w 1713848"/>
              <a:gd name="connsiteY165" fmla="*/ 116421 h 644243"/>
              <a:gd name="connsiteX166" fmla="*/ 32622 w 1713848"/>
              <a:gd name="connsiteY166" fmla="*/ 114342 h 644243"/>
              <a:gd name="connsiteX167" fmla="*/ 41250 w 1713848"/>
              <a:gd name="connsiteY167" fmla="*/ 116421 h 644243"/>
              <a:gd name="connsiteX168" fmla="*/ 73922 w 1713848"/>
              <a:gd name="connsiteY168" fmla="*/ 120376 h 644243"/>
              <a:gd name="connsiteX169" fmla="*/ 103938 w 1713848"/>
              <a:gd name="connsiteY169" fmla="*/ 105463 h 644243"/>
              <a:gd name="connsiteX170" fmla="*/ 113107 w 1713848"/>
              <a:gd name="connsiteY170" fmla="*/ 90064 h 644243"/>
              <a:gd name="connsiteX171" fmla="*/ 116734 w 1713848"/>
              <a:gd name="connsiteY171" fmla="*/ 72015 h 644243"/>
              <a:gd name="connsiteX172" fmla="*/ 116734 w 1713848"/>
              <a:gd name="connsiteY172" fmla="*/ 55849 h 644243"/>
              <a:gd name="connsiteX173" fmla="*/ 115424 w 1713848"/>
              <a:gd name="connsiteY173" fmla="*/ 45376 h 644243"/>
              <a:gd name="connsiteX174" fmla="*/ 113598 w 1713848"/>
              <a:gd name="connsiteY174" fmla="*/ 38045 h 644243"/>
              <a:gd name="connsiteX175" fmla="*/ 114430 w 1713848"/>
              <a:gd name="connsiteY175" fmla="*/ 30752 h 644243"/>
              <a:gd name="connsiteX176" fmla="*/ 175517 w 1713848"/>
              <a:gd name="connsiteY176" fmla="*/ 1506 h 644243"/>
              <a:gd name="connsiteX177" fmla="*/ 186223 w 1713848"/>
              <a:gd name="connsiteY177" fmla="*/ 5946 h 644243"/>
              <a:gd name="connsiteX178" fmla="*/ 191727 w 1713848"/>
              <a:gd name="connsiteY178" fmla="*/ 15071 h 644243"/>
              <a:gd name="connsiteX179" fmla="*/ 210545 w 1713848"/>
              <a:gd name="connsiteY179" fmla="*/ 39878 h 644243"/>
              <a:gd name="connsiteX180" fmla="*/ 241342 w 1713848"/>
              <a:gd name="connsiteY180" fmla="*/ 50591 h 644243"/>
              <a:gd name="connsiteX181" fmla="*/ 273763 w 1713848"/>
              <a:gd name="connsiteY181" fmla="*/ 40407 h 644243"/>
              <a:gd name="connsiteX182" fmla="*/ 293600 w 1713848"/>
              <a:gd name="connsiteY182" fmla="*/ 14542 h 644243"/>
              <a:gd name="connsiteX183" fmla="*/ 300125 w 1713848"/>
              <a:gd name="connsiteY183" fmla="*/ 5946 h 644243"/>
              <a:gd name="connsiteX184" fmla="*/ 301529 w 1713848"/>
              <a:gd name="connsiteY184" fmla="*/ 1028 h 644243"/>
              <a:gd name="connsiteX0" fmla="*/ 519114 w 642176"/>
              <a:gd name="connsiteY0" fmla="*/ 462405 h 644243"/>
              <a:gd name="connsiteX1" fmla="*/ 496751 w 642176"/>
              <a:gd name="connsiteY1" fmla="*/ 466906 h 644243"/>
              <a:gd name="connsiteX2" fmla="*/ 478485 w 642176"/>
              <a:gd name="connsiteY2" fmla="*/ 479201 h 644243"/>
              <a:gd name="connsiteX3" fmla="*/ 466190 w 642176"/>
              <a:gd name="connsiteY3" fmla="*/ 497461 h 644243"/>
              <a:gd name="connsiteX4" fmla="*/ 461692 w 642176"/>
              <a:gd name="connsiteY4" fmla="*/ 519808 h 644243"/>
              <a:gd name="connsiteX5" fmla="*/ 466190 w 642176"/>
              <a:gd name="connsiteY5" fmla="*/ 542183 h 644243"/>
              <a:gd name="connsiteX6" fmla="*/ 478485 w 642176"/>
              <a:gd name="connsiteY6" fmla="*/ 560587 h 644243"/>
              <a:gd name="connsiteX7" fmla="*/ 496751 w 642176"/>
              <a:gd name="connsiteY7" fmla="*/ 573006 h 644243"/>
              <a:gd name="connsiteX8" fmla="*/ 519114 w 642176"/>
              <a:gd name="connsiteY8" fmla="*/ 577498 h 644243"/>
              <a:gd name="connsiteX9" fmla="*/ 541605 w 642176"/>
              <a:gd name="connsiteY9" fmla="*/ 573006 h 644243"/>
              <a:gd name="connsiteX10" fmla="*/ 560012 w 642176"/>
              <a:gd name="connsiteY10" fmla="*/ 560587 h 644243"/>
              <a:gd name="connsiteX11" fmla="*/ 572306 w 642176"/>
              <a:gd name="connsiteY11" fmla="*/ 542183 h 644243"/>
              <a:gd name="connsiteX12" fmla="*/ 576811 w 642176"/>
              <a:gd name="connsiteY12" fmla="*/ 519808 h 644243"/>
              <a:gd name="connsiteX13" fmla="*/ 572306 w 642176"/>
              <a:gd name="connsiteY13" fmla="*/ 497461 h 644243"/>
              <a:gd name="connsiteX14" fmla="*/ 560012 w 642176"/>
              <a:gd name="connsiteY14" fmla="*/ 479201 h 644243"/>
              <a:gd name="connsiteX15" fmla="*/ 541605 w 642176"/>
              <a:gd name="connsiteY15" fmla="*/ 466906 h 644243"/>
              <a:gd name="connsiteX16" fmla="*/ 519114 w 642176"/>
              <a:gd name="connsiteY16" fmla="*/ 462405 h 644243"/>
              <a:gd name="connsiteX17" fmla="*/ 549066 w 642176"/>
              <a:gd name="connsiteY17" fmla="*/ 396794 h 644243"/>
              <a:gd name="connsiteX18" fmla="*/ 552999 w 642176"/>
              <a:gd name="connsiteY18" fmla="*/ 397036 h 644243"/>
              <a:gd name="connsiteX19" fmla="*/ 583165 w 642176"/>
              <a:gd name="connsiteY19" fmla="*/ 412119 h 644243"/>
              <a:gd name="connsiteX20" fmla="*/ 583950 w 642176"/>
              <a:gd name="connsiteY20" fmla="*/ 416742 h 644243"/>
              <a:gd name="connsiteX21" fmla="*/ 582878 w 642176"/>
              <a:gd name="connsiteY21" fmla="*/ 420311 h 644243"/>
              <a:gd name="connsiteX22" fmla="*/ 580766 w 642176"/>
              <a:gd name="connsiteY22" fmla="*/ 436469 h 644243"/>
              <a:gd name="connsiteX23" fmla="*/ 588448 w 642176"/>
              <a:gd name="connsiteY23" fmla="*/ 451284 h 644243"/>
              <a:gd name="connsiteX24" fmla="*/ 604048 w 642176"/>
              <a:gd name="connsiteY24" fmla="*/ 458302 h 644243"/>
              <a:gd name="connsiteX25" fmla="*/ 621255 w 642176"/>
              <a:gd name="connsiteY25" fmla="*/ 455246 h 644243"/>
              <a:gd name="connsiteX26" fmla="*/ 626417 w 642176"/>
              <a:gd name="connsiteY26" fmla="*/ 454193 h 644243"/>
              <a:gd name="connsiteX27" fmla="*/ 641270 w 642176"/>
              <a:gd name="connsiteY27" fmla="*/ 490057 h 644243"/>
              <a:gd name="connsiteX28" fmla="*/ 637142 w 642176"/>
              <a:gd name="connsiteY28" fmla="*/ 493358 h 644243"/>
              <a:gd name="connsiteX29" fmla="*/ 623112 w 642176"/>
              <a:gd name="connsiteY29" fmla="*/ 503551 h 644243"/>
              <a:gd name="connsiteX30" fmla="*/ 617293 w 642176"/>
              <a:gd name="connsiteY30" fmla="*/ 520098 h 644243"/>
              <a:gd name="connsiteX31" fmla="*/ 622206 w 642176"/>
              <a:gd name="connsiteY31" fmla="*/ 535822 h 644243"/>
              <a:gd name="connsiteX32" fmla="*/ 635037 w 642176"/>
              <a:gd name="connsiteY32" fmla="*/ 545485 h 644243"/>
              <a:gd name="connsiteX33" fmla="*/ 638214 w 642176"/>
              <a:gd name="connsiteY33" fmla="*/ 547626 h 644243"/>
              <a:gd name="connsiteX34" fmla="*/ 642176 w 642176"/>
              <a:gd name="connsiteY34" fmla="*/ 553690 h 644243"/>
              <a:gd name="connsiteX35" fmla="*/ 628931 w 642176"/>
              <a:gd name="connsiteY35" fmla="*/ 584149 h 644243"/>
              <a:gd name="connsiteX36" fmla="*/ 623405 w 642176"/>
              <a:gd name="connsiteY36" fmla="*/ 585715 h 644243"/>
              <a:gd name="connsiteX37" fmla="*/ 618078 w 642176"/>
              <a:gd name="connsiteY37" fmla="*/ 584685 h 644243"/>
              <a:gd name="connsiteX38" fmla="*/ 611474 w 642176"/>
              <a:gd name="connsiteY38" fmla="*/ 583195 h 644243"/>
              <a:gd name="connsiteX39" fmla="*/ 603390 w 642176"/>
              <a:gd name="connsiteY39" fmla="*/ 582953 h 644243"/>
              <a:gd name="connsiteX40" fmla="*/ 595217 w 642176"/>
              <a:gd name="connsiteY40" fmla="*/ 584685 h 644243"/>
              <a:gd name="connsiteX41" fmla="*/ 588199 w 642176"/>
              <a:gd name="connsiteY41" fmla="*/ 589186 h 644243"/>
              <a:gd name="connsiteX42" fmla="*/ 580766 w 642176"/>
              <a:gd name="connsiteY42" fmla="*/ 604250 h 644243"/>
              <a:gd name="connsiteX43" fmla="*/ 583165 w 642176"/>
              <a:gd name="connsiteY43" fmla="*/ 620379 h 644243"/>
              <a:gd name="connsiteX44" fmla="*/ 582381 w 642176"/>
              <a:gd name="connsiteY44" fmla="*/ 630983 h 644243"/>
              <a:gd name="connsiteX45" fmla="*/ 553249 w 642176"/>
              <a:gd name="connsiteY45" fmla="*/ 643405 h 644243"/>
              <a:gd name="connsiteX46" fmla="*/ 548744 w 642176"/>
              <a:gd name="connsiteY46" fmla="*/ 641548 h 644243"/>
              <a:gd name="connsiteX47" fmla="*/ 545834 w 642176"/>
              <a:gd name="connsiteY47" fmla="*/ 637586 h 644243"/>
              <a:gd name="connsiteX48" fmla="*/ 545566 w 642176"/>
              <a:gd name="connsiteY48" fmla="*/ 637586 h 644243"/>
              <a:gd name="connsiteX49" fmla="*/ 535664 w 642176"/>
              <a:gd name="connsiteY49" fmla="*/ 623435 h 644243"/>
              <a:gd name="connsiteX50" fmla="*/ 519382 w 642176"/>
              <a:gd name="connsiteY50" fmla="*/ 617492 h 644243"/>
              <a:gd name="connsiteX51" fmla="*/ 503106 w 642176"/>
              <a:gd name="connsiteY51" fmla="*/ 623435 h 644243"/>
              <a:gd name="connsiteX52" fmla="*/ 492910 w 642176"/>
              <a:gd name="connsiteY52" fmla="*/ 637337 h 644243"/>
              <a:gd name="connsiteX53" fmla="*/ 488948 w 642176"/>
              <a:gd name="connsiteY53" fmla="*/ 641963 h 644243"/>
              <a:gd name="connsiteX54" fmla="*/ 483129 w 642176"/>
              <a:gd name="connsiteY54" fmla="*/ 643405 h 644243"/>
              <a:gd name="connsiteX55" fmla="*/ 451624 w 642176"/>
              <a:gd name="connsiteY55" fmla="*/ 628839 h 644243"/>
              <a:gd name="connsiteX56" fmla="*/ 450175 w 642176"/>
              <a:gd name="connsiteY56" fmla="*/ 624510 h 644243"/>
              <a:gd name="connsiteX57" fmla="*/ 452160 w 642176"/>
              <a:gd name="connsiteY57" fmla="*/ 617492 h 644243"/>
              <a:gd name="connsiteX58" fmla="*/ 454406 w 642176"/>
              <a:gd name="connsiteY58" fmla="*/ 603589 h 644243"/>
              <a:gd name="connsiteX59" fmla="*/ 447655 w 642176"/>
              <a:gd name="connsiteY59" fmla="*/ 589186 h 644243"/>
              <a:gd name="connsiteX60" fmla="*/ 438665 w 642176"/>
              <a:gd name="connsiteY60" fmla="*/ 583979 h 644243"/>
              <a:gd name="connsiteX61" fmla="*/ 428610 w 642176"/>
              <a:gd name="connsiteY61" fmla="*/ 583070 h 644243"/>
              <a:gd name="connsiteX62" fmla="*/ 417222 w 642176"/>
              <a:gd name="connsiteY62" fmla="*/ 585176 h 644243"/>
              <a:gd name="connsiteX63" fmla="*/ 409814 w 642176"/>
              <a:gd name="connsiteY63" fmla="*/ 584685 h 644243"/>
              <a:gd name="connsiteX64" fmla="*/ 396326 w 642176"/>
              <a:gd name="connsiteY64" fmla="*/ 553690 h 644243"/>
              <a:gd name="connsiteX65" fmla="*/ 401603 w 642176"/>
              <a:gd name="connsiteY65" fmla="*/ 546304 h 644243"/>
              <a:gd name="connsiteX66" fmla="*/ 415901 w 642176"/>
              <a:gd name="connsiteY66" fmla="*/ 535822 h 644243"/>
              <a:gd name="connsiteX67" fmla="*/ 422262 w 642176"/>
              <a:gd name="connsiteY67" fmla="*/ 519562 h 644243"/>
              <a:gd name="connsiteX68" fmla="*/ 415901 w 642176"/>
              <a:gd name="connsiteY68" fmla="*/ 503429 h 644243"/>
              <a:gd name="connsiteX69" fmla="*/ 401603 w 642176"/>
              <a:gd name="connsiteY69" fmla="*/ 493358 h 644243"/>
              <a:gd name="connsiteX70" fmla="*/ 397641 w 642176"/>
              <a:gd name="connsiteY70" fmla="*/ 489517 h 644243"/>
              <a:gd name="connsiteX71" fmla="*/ 408761 w 642176"/>
              <a:gd name="connsiteY71" fmla="*/ 455246 h 644243"/>
              <a:gd name="connsiteX72" fmla="*/ 412851 w 642176"/>
              <a:gd name="connsiteY72" fmla="*/ 454193 h 644243"/>
              <a:gd name="connsiteX73" fmla="*/ 417221 w 642176"/>
              <a:gd name="connsiteY73" fmla="*/ 455246 h 644243"/>
              <a:gd name="connsiteX74" fmla="*/ 433772 w 642176"/>
              <a:gd name="connsiteY74" fmla="*/ 457249 h 644243"/>
              <a:gd name="connsiteX75" fmla="*/ 448976 w 642176"/>
              <a:gd name="connsiteY75" fmla="*/ 449695 h 644243"/>
              <a:gd name="connsiteX76" fmla="*/ 453620 w 642176"/>
              <a:gd name="connsiteY76" fmla="*/ 441895 h 644243"/>
              <a:gd name="connsiteX77" fmla="*/ 455458 w 642176"/>
              <a:gd name="connsiteY77" fmla="*/ 432752 h 644243"/>
              <a:gd name="connsiteX78" fmla="*/ 455458 w 642176"/>
              <a:gd name="connsiteY78" fmla="*/ 424563 h 644243"/>
              <a:gd name="connsiteX79" fmla="*/ 454794 w 642176"/>
              <a:gd name="connsiteY79" fmla="*/ 419258 h 644243"/>
              <a:gd name="connsiteX80" fmla="*/ 453869 w 642176"/>
              <a:gd name="connsiteY80" fmla="*/ 415545 h 644243"/>
              <a:gd name="connsiteX81" fmla="*/ 454291 w 642176"/>
              <a:gd name="connsiteY81" fmla="*/ 411851 h 644243"/>
              <a:gd name="connsiteX82" fmla="*/ 485235 w 642176"/>
              <a:gd name="connsiteY82" fmla="*/ 397036 h 644243"/>
              <a:gd name="connsiteX83" fmla="*/ 490658 w 642176"/>
              <a:gd name="connsiteY83" fmla="*/ 399285 h 644243"/>
              <a:gd name="connsiteX84" fmla="*/ 493446 w 642176"/>
              <a:gd name="connsiteY84" fmla="*/ 403907 h 644243"/>
              <a:gd name="connsiteX85" fmla="*/ 502978 w 642176"/>
              <a:gd name="connsiteY85" fmla="*/ 416474 h 644243"/>
              <a:gd name="connsiteX86" fmla="*/ 518578 w 642176"/>
              <a:gd name="connsiteY86" fmla="*/ 421900 h 644243"/>
              <a:gd name="connsiteX87" fmla="*/ 535001 w 642176"/>
              <a:gd name="connsiteY87" fmla="*/ 416742 h 644243"/>
              <a:gd name="connsiteX88" fmla="*/ 545049 w 642176"/>
              <a:gd name="connsiteY88" fmla="*/ 403639 h 644243"/>
              <a:gd name="connsiteX89" fmla="*/ 548355 w 642176"/>
              <a:gd name="connsiteY89" fmla="*/ 399285 h 644243"/>
              <a:gd name="connsiteX90" fmla="*/ 549066 w 642176"/>
              <a:gd name="connsiteY90" fmla="*/ 396794 h 644243"/>
              <a:gd name="connsiteX91" fmla="*/ 242400 w 642176"/>
              <a:gd name="connsiteY91" fmla="*/ 130553 h 644243"/>
              <a:gd name="connsiteX92" fmla="*/ 198253 w 642176"/>
              <a:gd name="connsiteY92" fmla="*/ 139439 h 644243"/>
              <a:gd name="connsiteX93" fmla="*/ 162192 w 642176"/>
              <a:gd name="connsiteY93" fmla="*/ 163710 h 644243"/>
              <a:gd name="connsiteX94" fmla="*/ 137921 w 642176"/>
              <a:gd name="connsiteY94" fmla="*/ 199759 h 644243"/>
              <a:gd name="connsiteX95" fmla="*/ 129041 w 642176"/>
              <a:gd name="connsiteY95" fmla="*/ 243875 h 644243"/>
              <a:gd name="connsiteX96" fmla="*/ 137921 w 642176"/>
              <a:gd name="connsiteY96" fmla="*/ 288047 h 644243"/>
              <a:gd name="connsiteX97" fmla="*/ 162192 w 642176"/>
              <a:gd name="connsiteY97" fmla="*/ 324378 h 644243"/>
              <a:gd name="connsiteX98" fmla="*/ 198253 w 642176"/>
              <a:gd name="connsiteY98" fmla="*/ 348896 h 644243"/>
              <a:gd name="connsiteX99" fmla="*/ 242400 w 642176"/>
              <a:gd name="connsiteY99" fmla="*/ 357763 h 644243"/>
              <a:gd name="connsiteX100" fmla="*/ 286800 w 642176"/>
              <a:gd name="connsiteY100" fmla="*/ 348896 h 644243"/>
              <a:gd name="connsiteX101" fmla="*/ 323138 w 642176"/>
              <a:gd name="connsiteY101" fmla="*/ 324378 h 644243"/>
              <a:gd name="connsiteX102" fmla="*/ 347409 w 642176"/>
              <a:gd name="connsiteY102" fmla="*/ 288047 h 644243"/>
              <a:gd name="connsiteX103" fmla="*/ 356301 w 642176"/>
              <a:gd name="connsiteY103" fmla="*/ 243875 h 644243"/>
              <a:gd name="connsiteX104" fmla="*/ 347409 w 642176"/>
              <a:gd name="connsiteY104" fmla="*/ 199759 h 644243"/>
              <a:gd name="connsiteX105" fmla="*/ 323138 w 642176"/>
              <a:gd name="connsiteY105" fmla="*/ 163710 h 644243"/>
              <a:gd name="connsiteX106" fmla="*/ 286800 w 642176"/>
              <a:gd name="connsiteY106" fmla="*/ 139439 h 644243"/>
              <a:gd name="connsiteX107" fmla="*/ 242400 w 642176"/>
              <a:gd name="connsiteY107" fmla="*/ 130553 h 644243"/>
              <a:gd name="connsiteX108" fmla="*/ 301529 w 642176"/>
              <a:gd name="connsiteY108" fmla="*/ 1028 h 644243"/>
              <a:gd name="connsiteX109" fmla="*/ 309294 w 642176"/>
              <a:gd name="connsiteY109" fmla="*/ 1506 h 644243"/>
              <a:gd name="connsiteX110" fmla="*/ 368846 w 642176"/>
              <a:gd name="connsiteY110" fmla="*/ 31282 h 644243"/>
              <a:gd name="connsiteX111" fmla="*/ 370395 w 642176"/>
              <a:gd name="connsiteY111" fmla="*/ 40408 h 644243"/>
              <a:gd name="connsiteX112" fmla="*/ 368280 w 642176"/>
              <a:gd name="connsiteY112" fmla="*/ 47455 h 644243"/>
              <a:gd name="connsiteX113" fmla="*/ 364110 w 642176"/>
              <a:gd name="connsiteY113" fmla="*/ 79353 h 644243"/>
              <a:gd name="connsiteX114" fmla="*/ 379275 w 642176"/>
              <a:gd name="connsiteY114" fmla="*/ 108599 h 644243"/>
              <a:gd name="connsiteX115" fmla="*/ 410072 w 642176"/>
              <a:gd name="connsiteY115" fmla="*/ 122454 h 644243"/>
              <a:gd name="connsiteX116" fmla="*/ 444042 w 642176"/>
              <a:gd name="connsiteY116" fmla="*/ 116421 h 644243"/>
              <a:gd name="connsiteX117" fmla="*/ 454231 w 642176"/>
              <a:gd name="connsiteY117" fmla="*/ 114343 h 644243"/>
              <a:gd name="connsiteX118" fmla="*/ 483554 w 642176"/>
              <a:gd name="connsiteY118" fmla="*/ 185142 h 644243"/>
              <a:gd name="connsiteX119" fmla="*/ 475404 w 642176"/>
              <a:gd name="connsiteY119" fmla="*/ 191660 h 644243"/>
              <a:gd name="connsiteX120" fmla="*/ 447706 w 642176"/>
              <a:gd name="connsiteY120" fmla="*/ 211781 h 644243"/>
              <a:gd name="connsiteX121" fmla="*/ 436220 w 642176"/>
              <a:gd name="connsiteY121" fmla="*/ 244448 h 644243"/>
              <a:gd name="connsiteX122" fmla="*/ 445919 w 642176"/>
              <a:gd name="connsiteY122" fmla="*/ 275489 h 644243"/>
              <a:gd name="connsiteX123" fmla="*/ 471248 w 642176"/>
              <a:gd name="connsiteY123" fmla="*/ 294565 h 644243"/>
              <a:gd name="connsiteX124" fmla="*/ 477521 w 642176"/>
              <a:gd name="connsiteY124" fmla="*/ 298791 h 644243"/>
              <a:gd name="connsiteX125" fmla="*/ 485342 w 642176"/>
              <a:gd name="connsiteY125" fmla="*/ 310763 h 644243"/>
              <a:gd name="connsiteX126" fmla="*/ 459194 w 642176"/>
              <a:gd name="connsiteY126" fmla="*/ 370893 h 644243"/>
              <a:gd name="connsiteX127" fmla="*/ 448286 w 642176"/>
              <a:gd name="connsiteY127" fmla="*/ 373985 h 644243"/>
              <a:gd name="connsiteX128" fmla="*/ 437768 w 642176"/>
              <a:gd name="connsiteY128" fmla="*/ 371951 h 644243"/>
              <a:gd name="connsiteX129" fmla="*/ 424732 w 642176"/>
              <a:gd name="connsiteY129" fmla="*/ 369010 h 644243"/>
              <a:gd name="connsiteX130" fmla="*/ 408774 w 642176"/>
              <a:gd name="connsiteY130" fmla="*/ 368532 h 644243"/>
              <a:gd name="connsiteX131" fmla="*/ 392638 w 642176"/>
              <a:gd name="connsiteY131" fmla="*/ 371951 h 644243"/>
              <a:gd name="connsiteX132" fmla="*/ 378784 w 642176"/>
              <a:gd name="connsiteY132" fmla="*/ 380837 h 644243"/>
              <a:gd name="connsiteX133" fmla="*/ 364110 w 642176"/>
              <a:gd name="connsiteY133" fmla="*/ 410575 h 644243"/>
              <a:gd name="connsiteX134" fmla="*/ 368846 w 642176"/>
              <a:gd name="connsiteY134" fmla="*/ 442417 h 644243"/>
              <a:gd name="connsiteX135" fmla="*/ 367297 w 642176"/>
              <a:gd name="connsiteY135" fmla="*/ 463351 h 644243"/>
              <a:gd name="connsiteX136" fmla="*/ 309787 w 642176"/>
              <a:gd name="connsiteY136" fmla="*/ 487874 h 644243"/>
              <a:gd name="connsiteX137" fmla="*/ 300894 w 642176"/>
              <a:gd name="connsiteY137" fmla="*/ 484208 h 644243"/>
              <a:gd name="connsiteX138" fmla="*/ 295150 w 642176"/>
              <a:gd name="connsiteY138" fmla="*/ 476386 h 644243"/>
              <a:gd name="connsiteX139" fmla="*/ 294621 w 642176"/>
              <a:gd name="connsiteY139" fmla="*/ 476386 h 644243"/>
              <a:gd name="connsiteX140" fmla="*/ 275073 w 642176"/>
              <a:gd name="connsiteY140" fmla="*/ 448449 h 644243"/>
              <a:gd name="connsiteX141" fmla="*/ 242929 w 642176"/>
              <a:gd name="connsiteY141" fmla="*/ 436717 h 644243"/>
              <a:gd name="connsiteX142" fmla="*/ 210798 w 642176"/>
              <a:gd name="connsiteY142" fmla="*/ 448449 h 644243"/>
              <a:gd name="connsiteX143" fmla="*/ 190671 w 642176"/>
              <a:gd name="connsiteY143" fmla="*/ 475895 h 644243"/>
              <a:gd name="connsiteX144" fmla="*/ 182849 w 642176"/>
              <a:gd name="connsiteY144" fmla="*/ 485026 h 644243"/>
              <a:gd name="connsiteX145" fmla="*/ 171362 w 642176"/>
              <a:gd name="connsiteY145" fmla="*/ 487873 h 644243"/>
              <a:gd name="connsiteX146" fmla="*/ 109165 w 642176"/>
              <a:gd name="connsiteY146" fmla="*/ 459117 h 644243"/>
              <a:gd name="connsiteX147" fmla="*/ 106306 w 642176"/>
              <a:gd name="connsiteY147" fmla="*/ 450572 h 644243"/>
              <a:gd name="connsiteX148" fmla="*/ 110223 w 642176"/>
              <a:gd name="connsiteY148" fmla="*/ 436717 h 644243"/>
              <a:gd name="connsiteX149" fmla="*/ 114657 w 642176"/>
              <a:gd name="connsiteY149" fmla="*/ 409271 h 644243"/>
              <a:gd name="connsiteX150" fmla="*/ 101331 w 642176"/>
              <a:gd name="connsiteY150" fmla="*/ 380837 h 644243"/>
              <a:gd name="connsiteX151" fmla="*/ 83583 w 642176"/>
              <a:gd name="connsiteY151" fmla="*/ 370559 h 644243"/>
              <a:gd name="connsiteX152" fmla="*/ 63733 w 642176"/>
              <a:gd name="connsiteY152" fmla="*/ 368764 h 644243"/>
              <a:gd name="connsiteX153" fmla="*/ 41250 w 642176"/>
              <a:gd name="connsiteY153" fmla="*/ 372921 h 644243"/>
              <a:gd name="connsiteX154" fmla="*/ 26627 w 642176"/>
              <a:gd name="connsiteY154" fmla="*/ 371951 h 644243"/>
              <a:gd name="connsiteX155" fmla="*/ 0 w 642176"/>
              <a:gd name="connsiteY155" fmla="*/ 310762 h 644243"/>
              <a:gd name="connsiteX156" fmla="*/ 10417 w 642176"/>
              <a:gd name="connsiteY156" fmla="*/ 296183 h 644243"/>
              <a:gd name="connsiteX157" fmla="*/ 38643 w 642176"/>
              <a:gd name="connsiteY157" fmla="*/ 275489 h 644243"/>
              <a:gd name="connsiteX158" fmla="*/ 51200 w 642176"/>
              <a:gd name="connsiteY158" fmla="*/ 243389 h 644243"/>
              <a:gd name="connsiteX159" fmla="*/ 38643 w 642176"/>
              <a:gd name="connsiteY159" fmla="*/ 211541 h 644243"/>
              <a:gd name="connsiteX160" fmla="*/ 10417 w 642176"/>
              <a:gd name="connsiteY160" fmla="*/ 191659 h 644243"/>
              <a:gd name="connsiteX161" fmla="*/ 2595 w 642176"/>
              <a:gd name="connsiteY161" fmla="*/ 184077 h 644243"/>
              <a:gd name="connsiteX162" fmla="*/ 24548 w 642176"/>
              <a:gd name="connsiteY162" fmla="*/ 116421 h 644243"/>
              <a:gd name="connsiteX163" fmla="*/ 32622 w 642176"/>
              <a:gd name="connsiteY163" fmla="*/ 114342 h 644243"/>
              <a:gd name="connsiteX164" fmla="*/ 41250 w 642176"/>
              <a:gd name="connsiteY164" fmla="*/ 116421 h 644243"/>
              <a:gd name="connsiteX165" fmla="*/ 73922 w 642176"/>
              <a:gd name="connsiteY165" fmla="*/ 120376 h 644243"/>
              <a:gd name="connsiteX166" fmla="*/ 103938 w 642176"/>
              <a:gd name="connsiteY166" fmla="*/ 105463 h 644243"/>
              <a:gd name="connsiteX167" fmla="*/ 113107 w 642176"/>
              <a:gd name="connsiteY167" fmla="*/ 90064 h 644243"/>
              <a:gd name="connsiteX168" fmla="*/ 116734 w 642176"/>
              <a:gd name="connsiteY168" fmla="*/ 72015 h 644243"/>
              <a:gd name="connsiteX169" fmla="*/ 116734 w 642176"/>
              <a:gd name="connsiteY169" fmla="*/ 55849 h 644243"/>
              <a:gd name="connsiteX170" fmla="*/ 115424 w 642176"/>
              <a:gd name="connsiteY170" fmla="*/ 45376 h 644243"/>
              <a:gd name="connsiteX171" fmla="*/ 113598 w 642176"/>
              <a:gd name="connsiteY171" fmla="*/ 38045 h 644243"/>
              <a:gd name="connsiteX172" fmla="*/ 114430 w 642176"/>
              <a:gd name="connsiteY172" fmla="*/ 30752 h 644243"/>
              <a:gd name="connsiteX173" fmla="*/ 175517 w 642176"/>
              <a:gd name="connsiteY173" fmla="*/ 1506 h 644243"/>
              <a:gd name="connsiteX174" fmla="*/ 186223 w 642176"/>
              <a:gd name="connsiteY174" fmla="*/ 5946 h 644243"/>
              <a:gd name="connsiteX175" fmla="*/ 191727 w 642176"/>
              <a:gd name="connsiteY175" fmla="*/ 15071 h 644243"/>
              <a:gd name="connsiteX176" fmla="*/ 210545 w 642176"/>
              <a:gd name="connsiteY176" fmla="*/ 39878 h 644243"/>
              <a:gd name="connsiteX177" fmla="*/ 241342 w 642176"/>
              <a:gd name="connsiteY177" fmla="*/ 50591 h 644243"/>
              <a:gd name="connsiteX178" fmla="*/ 273763 w 642176"/>
              <a:gd name="connsiteY178" fmla="*/ 40407 h 644243"/>
              <a:gd name="connsiteX179" fmla="*/ 293600 w 642176"/>
              <a:gd name="connsiteY179" fmla="*/ 14542 h 644243"/>
              <a:gd name="connsiteX180" fmla="*/ 300125 w 642176"/>
              <a:gd name="connsiteY180" fmla="*/ 5946 h 644243"/>
              <a:gd name="connsiteX181" fmla="*/ 301529 w 642176"/>
              <a:gd name="connsiteY181" fmla="*/ 1028 h 64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a:extLst>
              <a:ext uri="{FF2B5EF4-FFF2-40B4-BE49-F238E27FC236}">
                <a16:creationId xmlns:a16="http://schemas.microsoft.com/office/drawing/2014/main" id="{6B2C6892-6942-4B07-AF1E-E4F7328FA6EE}"/>
              </a:ext>
            </a:extLst>
          </p:cNvPr>
          <p:cNvSpPr>
            <a:spLocks noGrp="1"/>
          </p:cNvSpPr>
          <p:nvPr>
            <p:ph type="body" sz="quarter" idx="39"/>
          </p:nvPr>
        </p:nvSpPr>
        <p:spPr>
          <a:xfrm>
            <a:off x="9577899" y="2358727"/>
            <a:ext cx="641731" cy="641730"/>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549275 h 792322"/>
              <a:gd name="connsiteX48" fmla="*/ 0 w 2124806"/>
              <a:gd name="connsiteY48" fmla="*/ 549275 h 792322"/>
              <a:gd name="connsiteX49" fmla="*/ 0 w 2124806"/>
              <a:gd name="connsiteY49" fmla="*/ 0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0 w 2124806"/>
              <a:gd name="connsiteY47" fmla="*/ 549275 h 792322"/>
              <a:gd name="connsiteX48" fmla="*/ 0 w 2124806"/>
              <a:gd name="connsiteY48" fmla="*/ 0 h 792322"/>
              <a:gd name="connsiteX0" fmla="*/ 212786 w 641731"/>
              <a:gd name="connsiteY0" fmla="*/ 281730 h 641730"/>
              <a:gd name="connsiteX1" fmla="*/ 250982 w 641731"/>
              <a:gd name="connsiteY1" fmla="*/ 285337 h 641730"/>
              <a:gd name="connsiteX2" fmla="*/ 165648 w 641731"/>
              <a:gd name="connsiteY2" fmla="*/ 370671 h 641730"/>
              <a:gd name="connsiteX3" fmla="*/ 160629 w 641731"/>
              <a:gd name="connsiteY3" fmla="*/ 375690 h 641730"/>
              <a:gd name="connsiteX4" fmla="*/ 95374 w 641731"/>
              <a:gd name="connsiteY4" fmla="*/ 440946 h 641730"/>
              <a:gd name="connsiteX5" fmla="*/ 75295 w 641731"/>
              <a:gd name="connsiteY5" fmla="*/ 496161 h 641730"/>
              <a:gd name="connsiteX6" fmla="*/ 95374 w 641731"/>
              <a:gd name="connsiteY6" fmla="*/ 546358 h 641730"/>
              <a:gd name="connsiteX7" fmla="*/ 145570 w 641731"/>
              <a:gd name="connsiteY7" fmla="*/ 571456 h 641730"/>
              <a:gd name="connsiteX8" fmla="*/ 200786 w 641731"/>
              <a:gd name="connsiteY8" fmla="*/ 546358 h 641730"/>
              <a:gd name="connsiteX9" fmla="*/ 266041 w 641731"/>
              <a:gd name="connsiteY9" fmla="*/ 481102 h 641730"/>
              <a:gd name="connsiteX10" fmla="*/ 271060 w 641731"/>
              <a:gd name="connsiteY10" fmla="*/ 476083 h 641730"/>
              <a:gd name="connsiteX11" fmla="*/ 356394 w 641731"/>
              <a:gd name="connsiteY11" fmla="*/ 390749 h 641730"/>
              <a:gd name="connsiteX12" fmla="*/ 316237 w 641731"/>
              <a:gd name="connsiteY12" fmla="*/ 531299 h 641730"/>
              <a:gd name="connsiteX13" fmla="*/ 250982 w 641731"/>
              <a:gd name="connsiteY13" fmla="*/ 596554 h 641730"/>
              <a:gd name="connsiteX14" fmla="*/ 45177 w 641731"/>
              <a:gd name="connsiteY14" fmla="*/ 596554 h 641730"/>
              <a:gd name="connsiteX15" fmla="*/ 45177 w 641731"/>
              <a:gd name="connsiteY15" fmla="*/ 390749 h 641730"/>
              <a:gd name="connsiteX16" fmla="*/ 110432 w 641731"/>
              <a:gd name="connsiteY16" fmla="*/ 325494 h 641730"/>
              <a:gd name="connsiteX17" fmla="*/ 212786 w 641731"/>
              <a:gd name="connsiteY17" fmla="*/ 281730 h 641730"/>
              <a:gd name="connsiteX18" fmla="*/ 432276 w 641731"/>
              <a:gd name="connsiteY18" fmla="*/ 173091 h 641730"/>
              <a:gd name="connsiteX19" fmla="*/ 457355 w 641731"/>
              <a:gd name="connsiteY19" fmla="*/ 184377 h 641730"/>
              <a:gd name="connsiteX20" fmla="*/ 457355 w 641731"/>
              <a:gd name="connsiteY20" fmla="*/ 234536 h 641730"/>
              <a:gd name="connsiteX21" fmla="*/ 236656 w 641731"/>
              <a:gd name="connsiteY21" fmla="*/ 455235 h 641730"/>
              <a:gd name="connsiteX22" fmla="*/ 186497 w 641731"/>
              <a:gd name="connsiteY22" fmla="*/ 455235 h 641730"/>
              <a:gd name="connsiteX23" fmla="*/ 186497 w 641731"/>
              <a:gd name="connsiteY23" fmla="*/ 405076 h 641730"/>
              <a:gd name="connsiteX24" fmla="*/ 186497 w 641731"/>
              <a:gd name="connsiteY24" fmla="*/ 400061 h 641730"/>
              <a:gd name="connsiteX25" fmla="*/ 402180 w 641731"/>
              <a:gd name="connsiteY25" fmla="*/ 184377 h 641730"/>
              <a:gd name="connsiteX26" fmla="*/ 407196 w 641731"/>
              <a:gd name="connsiteY26" fmla="*/ 184377 h 641730"/>
              <a:gd name="connsiteX27" fmla="*/ 432276 w 641731"/>
              <a:gd name="connsiteY27" fmla="*/ 173091 h 641730"/>
              <a:gd name="connsiteX28" fmla="*/ 493652 w 641731"/>
              <a:gd name="connsiteY28" fmla="*/ 0 h 641730"/>
              <a:gd name="connsiteX29" fmla="*/ 596555 w 641731"/>
              <a:gd name="connsiteY29" fmla="*/ 45177 h 641730"/>
              <a:gd name="connsiteX30" fmla="*/ 596555 w 641731"/>
              <a:gd name="connsiteY30" fmla="*/ 250981 h 641730"/>
              <a:gd name="connsiteX31" fmla="*/ 531300 w 641731"/>
              <a:gd name="connsiteY31" fmla="*/ 316236 h 641730"/>
              <a:gd name="connsiteX32" fmla="*/ 390750 w 641731"/>
              <a:gd name="connsiteY32" fmla="*/ 356393 h 641730"/>
              <a:gd name="connsiteX33" fmla="*/ 476084 w 641731"/>
              <a:gd name="connsiteY33" fmla="*/ 271059 h 641730"/>
              <a:gd name="connsiteX34" fmla="*/ 481103 w 641731"/>
              <a:gd name="connsiteY34" fmla="*/ 266040 h 641730"/>
              <a:gd name="connsiteX35" fmla="*/ 546358 w 641731"/>
              <a:gd name="connsiteY35" fmla="*/ 200785 h 641730"/>
              <a:gd name="connsiteX36" fmla="*/ 566437 w 641731"/>
              <a:gd name="connsiteY36" fmla="*/ 145569 h 641730"/>
              <a:gd name="connsiteX37" fmla="*/ 546358 w 641731"/>
              <a:gd name="connsiteY37" fmla="*/ 95373 h 641730"/>
              <a:gd name="connsiteX38" fmla="*/ 496162 w 641731"/>
              <a:gd name="connsiteY38" fmla="*/ 75294 h 641730"/>
              <a:gd name="connsiteX39" fmla="*/ 440946 w 641731"/>
              <a:gd name="connsiteY39" fmla="*/ 95373 h 641730"/>
              <a:gd name="connsiteX40" fmla="*/ 375691 w 641731"/>
              <a:gd name="connsiteY40" fmla="*/ 160628 h 641730"/>
              <a:gd name="connsiteX41" fmla="*/ 370672 w 641731"/>
              <a:gd name="connsiteY41" fmla="*/ 165647 h 641730"/>
              <a:gd name="connsiteX42" fmla="*/ 285338 w 641731"/>
              <a:gd name="connsiteY42" fmla="*/ 250981 h 641730"/>
              <a:gd name="connsiteX43" fmla="*/ 325495 w 641731"/>
              <a:gd name="connsiteY43" fmla="*/ 110432 h 641730"/>
              <a:gd name="connsiteX44" fmla="*/ 390750 w 641731"/>
              <a:gd name="connsiteY44" fmla="*/ 45177 h 641730"/>
              <a:gd name="connsiteX45" fmla="*/ 493652 w 641731"/>
              <a:gd name="connsiteY45" fmla="*/ 0 h 64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58F84805-DA68-453C-B820-AE6ECC00721E}"/>
              </a:ext>
            </a:extLst>
          </p:cNvPr>
          <p:cNvSpPr>
            <a:spLocks noGrp="1"/>
          </p:cNvSpPr>
          <p:nvPr>
            <p:ph type="body" sz="quarter" idx="40"/>
          </p:nvPr>
        </p:nvSpPr>
        <p:spPr>
          <a:xfrm>
            <a:off x="5881515" y="2358506"/>
            <a:ext cx="491702" cy="642176"/>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341224 w 1666916"/>
              <a:gd name="connsiteY8" fmla="*/ 854158 h 1070337"/>
              <a:gd name="connsiteX9" fmla="*/ 0 w 1666916"/>
              <a:gd name="connsiteY9" fmla="*/ 854158 h 1070337"/>
              <a:gd name="connsiteX10" fmla="*/ 150478 w 1666916"/>
              <a:gd name="connsiteY10" fmla="*/ 854158 h 1070337"/>
              <a:gd name="connsiteX11" fmla="*/ 150478 w 1666916"/>
              <a:gd name="connsiteY11" fmla="*/ 924098 h 1070337"/>
              <a:gd name="connsiteX12" fmla="*/ 110209 w 1666916"/>
              <a:gd name="connsiteY12" fmla="*/ 924098 h 1070337"/>
              <a:gd name="connsiteX13" fmla="*/ 110209 w 1666916"/>
              <a:gd name="connsiteY13" fmla="*/ 1070336 h 1070337"/>
              <a:gd name="connsiteX14" fmla="*/ 40269 w 1666916"/>
              <a:gd name="connsiteY14" fmla="*/ 1070336 h 1070337"/>
              <a:gd name="connsiteX15" fmla="*/ 40269 w 1666916"/>
              <a:gd name="connsiteY15" fmla="*/ 924098 h 1070337"/>
              <a:gd name="connsiteX16" fmla="*/ 0 w 1666916"/>
              <a:gd name="connsiteY16" fmla="*/ 924098 h 1070337"/>
              <a:gd name="connsiteX17" fmla="*/ 0 w 1666916"/>
              <a:gd name="connsiteY17" fmla="*/ 854158 h 1070337"/>
              <a:gd name="connsiteX18" fmla="*/ 169552 w 1666916"/>
              <a:gd name="connsiteY18" fmla="*/ 568041 h 1070337"/>
              <a:gd name="connsiteX19" fmla="*/ 320030 w 1666916"/>
              <a:gd name="connsiteY19" fmla="*/ 568041 h 1070337"/>
              <a:gd name="connsiteX20" fmla="*/ 320030 w 1666916"/>
              <a:gd name="connsiteY20" fmla="*/ 640100 h 1070337"/>
              <a:gd name="connsiteX21" fmla="*/ 279761 w 1666916"/>
              <a:gd name="connsiteY21" fmla="*/ 640100 h 1070337"/>
              <a:gd name="connsiteX22" fmla="*/ 279761 w 1666916"/>
              <a:gd name="connsiteY22" fmla="*/ 1070337 h 1070337"/>
              <a:gd name="connsiteX23" fmla="*/ 209821 w 1666916"/>
              <a:gd name="connsiteY23" fmla="*/ 1070337 h 1070337"/>
              <a:gd name="connsiteX24" fmla="*/ 209821 w 1666916"/>
              <a:gd name="connsiteY24" fmla="*/ 640100 h 1070337"/>
              <a:gd name="connsiteX25" fmla="*/ 169552 w 1666916"/>
              <a:gd name="connsiteY25" fmla="*/ 640100 h 1070337"/>
              <a:gd name="connsiteX26" fmla="*/ 169552 w 1666916"/>
              <a:gd name="connsiteY26" fmla="*/ 568041 h 1070337"/>
              <a:gd name="connsiteX27" fmla="*/ 381492 w 1666916"/>
              <a:gd name="connsiteY27" fmla="*/ 428161 h 1070337"/>
              <a:gd name="connsiteX28" fmla="*/ 451433 w 1666916"/>
              <a:gd name="connsiteY28" fmla="*/ 428161 h 1070337"/>
              <a:gd name="connsiteX29" fmla="*/ 451433 w 1666916"/>
              <a:gd name="connsiteY29" fmla="*/ 824488 h 1070337"/>
              <a:gd name="connsiteX30" fmla="*/ 381492 w 1666916"/>
              <a:gd name="connsiteY30" fmla="*/ 824488 h 1070337"/>
              <a:gd name="connsiteX31" fmla="*/ 381492 w 1666916"/>
              <a:gd name="connsiteY31" fmla="*/ 428161 h 1070337"/>
              <a:gd name="connsiteX32" fmla="*/ 209821 w 1666916"/>
              <a:gd name="connsiteY32" fmla="*/ 428161 h 1070337"/>
              <a:gd name="connsiteX33" fmla="*/ 279762 w 1666916"/>
              <a:gd name="connsiteY33" fmla="*/ 428161 h 1070337"/>
              <a:gd name="connsiteX34" fmla="*/ 279762 w 1666916"/>
              <a:gd name="connsiteY34" fmla="*/ 544728 h 1070337"/>
              <a:gd name="connsiteX35" fmla="*/ 209821 w 1666916"/>
              <a:gd name="connsiteY35" fmla="*/ 544728 h 1070337"/>
              <a:gd name="connsiteX36" fmla="*/ 209821 w 1666916"/>
              <a:gd name="connsiteY36" fmla="*/ 428161 h 1070337"/>
              <a:gd name="connsiteX37" fmla="*/ 40269 w 1666916"/>
              <a:gd name="connsiteY37" fmla="*/ 428161 h 1070337"/>
              <a:gd name="connsiteX38" fmla="*/ 110210 w 1666916"/>
              <a:gd name="connsiteY38" fmla="*/ 428161 h 1070337"/>
              <a:gd name="connsiteX39" fmla="*/ 110210 w 1666916"/>
              <a:gd name="connsiteY39"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 fmla="*/ 341224 w 1666916"/>
              <a:gd name="connsiteY0" fmla="*/ 425997 h 642176"/>
              <a:gd name="connsiteX1" fmla="*/ 491702 w 1666916"/>
              <a:gd name="connsiteY1" fmla="*/ 425997 h 642176"/>
              <a:gd name="connsiteX2" fmla="*/ 491702 w 1666916"/>
              <a:gd name="connsiteY2" fmla="*/ 495937 h 642176"/>
              <a:gd name="connsiteX3" fmla="*/ 451433 w 1666916"/>
              <a:gd name="connsiteY3" fmla="*/ 495937 h 642176"/>
              <a:gd name="connsiteX4" fmla="*/ 451433 w 1666916"/>
              <a:gd name="connsiteY4" fmla="*/ 642175 h 642176"/>
              <a:gd name="connsiteX5" fmla="*/ 381493 w 1666916"/>
              <a:gd name="connsiteY5" fmla="*/ 642175 h 642176"/>
              <a:gd name="connsiteX6" fmla="*/ 381493 w 1666916"/>
              <a:gd name="connsiteY6" fmla="*/ 495937 h 642176"/>
              <a:gd name="connsiteX7" fmla="*/ 341224 w 1666916"/>
              <a:gd name="connsiteY7" fmla="*/ 495937 h 642176"/>
              <a:gd name="connsiteX8" fmla="*/ 341224 w 1666916"/>
              <a:gd name="connsiteY8" fmla="*/ 425997 h 642176"/>
              <a:gd name="connsiteX9" fmla="*/ 0 w 1666916"/>
              <a:gd name="connsiteY9" fmla="*/ 425997 h 642176"/>
              <a:gd name="connsiteX10" fmla="*/ 150478 w 1666916"/>
              <a:gd name="connsiteY10" fmla="*/ 425997 h 642176"/>
              <a:gd name="connsiteX11" fmla="*/ 150478 w 1666916"/>
              <a:gd name="connsiteY11" fmla="*/ 495937 h 642176"/>
              <a:gd name="connsiteX12" fmla="*/ 110209 w 1666916"/>
              <a:gd name="connsiteY12" fmla="*/ 495937 h 642176"/>
              <a:gd name="connsiteX13" fmla="*/ 110209 w 1666916"/>
              <a:gd name="connsiteY13" fmla="*/ 642175 h 642176"/>
              <a:gd name="connsiteX14" fmla="*/ 40269 w 1666916"/>
              <a:gd name="connsiteY14" fmla="*/ 642175 h 642176"/>
              <a:gd name="connsiteX15" fmla="*/ 40269 w 1666916"/>
              <a:gd name="connsiteY15" fmla="*/ 495937 h 642176"/>
              <a:gd name="connsiteX16" fmla="*/ 0 w 1666916"/>
              <a:gd name="connsiteY16" fmla="*/ 495937 h 642176"/>
              <a:gd name="connsiteX17" fmla="*/ 0 w 1666916"/>
              <a:gd name="connsiteY17" fmla="*/ 425997 h 642176"/>
              <a:gd name="connsiteX18" fmla="*/ 169552 w 1666916"/>
              <a:gd name="connsiteY18" fmla="*/ 139880 h 642176"/>
              <a:gd name="connsiteX19" fmla="*/ 320030 w 1666916"/>
              <a:gd name="connsiteY19" fmla="*/ 139880 h 642176"/>
              <a:gd name="connsiteX20" fmla="*/ 320030 w 1666916"/>
              <a:gd name="connsiteY20" fmla="*/ 211939 h 642176"/>
              <a:gd name="connsiteX21" fmla="*/ 279761 w 1666916"/>
              <a:gd name="connsiteY21" fmla="*/ 211939 h 642176"/>
              <a:gd name="connsiteX22" fmla="*/ 279761 w 1666916"/>
              <a:gd name="connsiteY22" fmla="*/ 642176 h 642176"/>
              <a:gd name="connsiteX23" fmla="*/ 209821 w 1666916"/>
              <a:gd name="connsiteY23" fmla="*/ 642176 h 642176"/>
              <a:gd name="connsiteX24" fmla="*/ 209821 w 1666916"/>
              <a:gd name="connsiteY24" fmla="*/ 211939 h 642176"/>
              <a:gd name="connsiteX25" fmla="*/ 169552 w 1666916"/>
              <a:gd name="connsiteY25" fmla="*/ 211939 h 642176"/>
              <a:gd name="connsiteX26" fmla="*/ 169552 w 1666916"/>
              <a:gd name="connsiteY26" fmla="*/ 139880 h 642176"/>
              <a:gd name="connsiteX27" fmla="*/ 381492 w 1666916"/>
              <a:gd name="connsiteY27" fmla="*/ 0 h 642176"/>
              <a:gd name="connsiteX28" fmla="*/ 451433 w 1666916"/>
              <a:gd name="connsiteY28" fmla="*/ 0 h 642176"/>
              <a:gd name="connsiteX29" fmla="*/ 451433 w 1666916"/>
              <a:gd name="connsiteY29" fmla="*/ 396327 h 642176"/>
              <a:gd name="connsiteX30" fmla="*/ 381492 w 1666916"/>
              <a:gd name="connsiteY30" fmla="*/ 396327 h 642176"/>
              <a:gd name="connsiteX31" fmla="*/ 381492 w 1666916"/>
              <a:gd name="connsiteY31" fmla="*/ 0 h 642176"/>
              <a:gd name="connsiteX32" fmla="*/ 209821 w 1666916"/>
              <a:gd name="connsiteY32" fmla="*/ 0 h 642176"/>
              <a:gd name="connsiteX33" fmla="*/ 279762 w 1666916"/>
              <a:gd name="connsiteY33" fmla="*/ 0 h 642176"/>
              <a:gd name="connsiteX34" fmla="*/ 279762 w 1666916"/>
              <a:gd name="connsiteY34" fmla="*/ 116567 h 642176"/>
              <a:gd name="connsiteX35" fmla="*/ 209821 w 1666916"/>
              <a:gd name="connsiteY35" fmla="*/ 116567 h 642176"/>
              <a:gd name="connsiteX36" fmla="*/ 209821 w 1666916"/>
              <a:gd name="connsiteY36" fmla="*/ 0 h 642176"/>
              <a:gd name="connsiteX37" fmla="*/ 40269 w 1666916"/>
              <a:gd name="connsiteY37" fmla="*/ 0 h 642176"/>
              <a:gd name="connsiteX38" fmla="*/ 110210 w 1666916"/>
              <a:gd name="connsiteY38" fmla="*/ 0 h 642176"/>
              <a:gd name="connsiteX39" fmla="*/ 110210 w 1666916"/>
              <a:gd name="connsiteY39" fmla="*/ 396327 h 642176"/>
              <a:gd name="connsiteX40" fmla="*/ 40269 w 1666916"/>
              <a:gd name="connsiteY40" fmla="*/ 396327 h 642176"/>
              <a:gd name="connsiteX41" fmla="*/ 40269 w 1666916"/>
              <a:gd name="connsiteY41" fmla="*/ 0 h 642176"/>
              <a:gd name="connsiteX42" fmla="*/ 1148438 w 1666916"/>
              <a:gd name="connsiteY42" fmla="*/ 121114 h 642176"/>
              <a:gd name="connsiteX43" fmla="*/ 1666916 w 1666916"/>
              <a:gd name="connsiteY43" fmla="*/ 121114 h 642176"/>
              <a:gd name="connsiteX44" fmla="*/ 1148438 w 1666916"/>
              <a:gd name="connsiteY44" fmla="*/ 121114 h 642176"/>
              <a:gd name="connsiteX0" fmla="*/ 341224 w 491702"/>
              <a:gd name="connsiteY0" fmla="*/ 425997 h 642176"/>
              <a:gd name="connsiteX1" fmla="*/ 491702 w 491702"/>
              <a:gd name="connsiteY1" fmla="*/ 425997 h 642176"/>
              <a:gd name="connsiteX2" fmla="*/ 491702 w 491702"/>
              <a:gd name="connsiteY2" fmla="*/ 495937 h 642176"/>
              <a:gd name="connsiteX3" fmla="*/ 451433 w 491702"/>
              <a:gd name="connsiteY3" fmla="*/ 495937 h 642176"/>
              <a:gd name="connsiteX4" fmla="*/ 451433 w 491702"/>
              <a:gd name="connsiteY4" fmla="*/ 642175 h 642176"/>
              <a:gd name="connsiteX5" fmla="*/ 381493 w 491702"/>
              <a:gd name="connsiteY5" fmla="*/ 642175 h 642176"/>
              <a:gd name="connsiteX6" fmla="*/ 381493 w 491702"/>
              <a:gd name="connsiteY6" fmla="*/ 495937 h 642176"/>
              <a:gd name="connsiteX7" fmla="*/ 341224 w 491702"/>
              <a:gd name="connsiteY7" fmla="*/ 495937 h 642176"/>
              <a:gd name="connsiteX8" fmla="*/ 341224 w 491702"/>
              <a:gd name="connsiteY8" fmla="*/ 425997 h 642176"/>
              <a:gd name="connsiteX9" fmla="*/ 0 w 491702"/>
              <a:gd name="connsiteY9" fmla="*/ 425997 h 642176"/>
              <a:gd name="connsiteX10" fmla="*/ 150478 w 491702"/>
              <a:gd name="connsiteY10" fmla="*/ 425997 h 642176"/>
              <a:gd name="connsiteX11" fmla="*/ 150478 w 491702"/>
              <a:gd name="connsiteY11" fmla="*/ 495937 h 642176"/>
              <a:gd name="connsiteX12" fmla="*/ 110209 w 491702"/>
              <a:gd name="connsiteY12" fmla="*/ 495937 h 642176"/>
              <a:gd name="connsiteX13" fmla="*/ 110209 w 491702"/>
              <a:gd name="connsiteY13" fmla="*/ 642175 h 642176"/>
              <a:gd name="connsiteX14" fmla="*/ 40269 w 491702"/>
              <a:gd name="connsiteY14" fmla="*/ 642175 h 642176"/>
              <a:gd name="connsiteX15" fmla="*/ 40269 w 491702"/>
              <a:gd name="connsiteY15" fmla="*/ 495937 h 642176"/>
              <a:gd name="connsiteX16" fmla="*/ 0 w 491702"/>
              <a:gd name="connsiteY16" fmla="*/ 495937 h 642176"/>
              <a:gd name="connsiteX17" fmla="*/ 0 w 491702"/>
              <a:gd name="connsiteY17" fmla="*/ 425997 h 642176"/>
              <a:gd name="connsiteX18" fmla="*/ 169552 w 491702"/>
              <a:gd name="connsiteY18" fmla="*/ 139880 h 642176"/>
              <a:gd name="connsiteX19" fmla="*/ 320030 w 491702"/>
              <a:gd name="connsiteY19" fmla="*/ 139880 h 642176"/>
              <a:gd name="connsiteX20" fmla="*/ 320030 w 491702"/>
              <a:gd name="connsiteY20" fmla="*/ 211939 h 642176"/>
              <a:gd name="connsiteX21" fmla="*/ 279761 w 491702"/>
              <a:gd name="connsiteY21" fmla="*/ 211939 h 642176"/>
              <a:gd name="connsiteX22" fmla="*/ 279761 w 491702"/>
              <a:gd name="connsiteY22" fmla="*/ 642176 h 642176"/>
              <a:gd name="connsiteX23" fmla="*/ 209821 w 491702"/>
              <a:gd name="connsiteY23" fmla="*/ 642176 h 642176"/>
              <a:gd name="connsiteX24" fmla="*/ 209821 w 491702"/>
              <a:gd name="connsiteY24" fmla="*/ 211939 h 642176"/>
              <a:gd name="connsiteX25" fmla="*/ 169552 w 491702"/>
              <a:gd name="connsiteY25" fmla="*/ 211939 h 642176"/>
              <a:gd name="connsiteX26" fmla="*/ 169552 w 491702"/>
              <a:gd name="connsiteY26" fmla="*/ 139880 h 642176"/>
              <a:gd name="connsiteX27" fmla="*/ 381492 w 491702"/>
              <a:gd name="connsiteY27" fmla="*/ 0 h 642176"/>
              <a:gd name="connsiteX28" fmla="*/ 451433 w 491702"/>
              <a:gd name="connsiteY28" fmla="*/ 0 h 642176"/>
              <a:gd name="connsiteX29" fmla="*/ 451433 w 491702"/>
              <a:gd name="connsiteY29" fmla="*/ 396327 h 642176"/>
              <a:gd name="connsiteX30" fmla="*/ 381492 w 491702"/>
              <a:gd name="connsiteY30" fmla="*/ 396327 h 642176"/>
              <a:gd name="connsiteX31" fmla="*/ 381492 w 491702"/>
              <a:gd name="connsiteY31" fmla="*/ 0 h 642176"/>
              <a:gd name="connsiteX32" fmla="*/ 209821 w 491702"/>
              <a:gd name="connsiteY32" fmla="*/ 0 h 642176"/>
              <a:gd name="connsiteX33" fmla="*/ 279762 w 491702"/>
              <a:gd name="connsiteY33" fmla="*/ 0 h 642176"/>
              <a:gd name="connsiteX34" fmla="*/ 279762 w 491702"/>
              <a:gd name="connsiteY34" fmla="*/ 116567 h 642176"/>
              <a:gd name="connsiteX35" fmla="*/ 209821 w 491702"/>
              <a:gd name="connsiteY35" fmla="*/ 116567 h 642176"/>
              <a:gd name="connsiteX36" fmla="*/ 209821 w 491702"/>
              <a:gd name="connsiteY36" fmla="*/ 0 h 642176"/>
              <a:gd name="connsiteX37" fmla="*/ 40269 w 491702"/>
              <a:gd name="connsiteY37" fmla="*/ 0 h 642176"/>
              <a:gd name="connsiteX38" fmla="*/ 110210 w 491702"/>
              <a:gd name="connsiteY38" fmla="*/ 0 h 642176"/>
              <a:gd name="connsiteX39" fmla="*/ 110210 w 491702"/>
              <a:gd name="connsiteY39" fmla="*/ 396327 h 642176"/>
              <a:gd name="connsiteX40" fmla="*/ 40269 w 491702"/>
              <a:gd name="connsiteY40" fmla="*/ 396327 h 642176"/>
              <a:gd name="connsiteX41" fmla="*/ 40269 w 491702"/>
              <a:gd name="connsiteY41" fmla="*/ 0 h 642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6" name="文本占位符 65">
            <a:extLst>
              <a:ext uri="{FF2B5EF4-FFF2-40B4-BE49-F238E27FC236}">
                <a16:creationId xmlns:a16="http://schemas.microsoft.com/office/drawing/2014/main" id="{751B1691-879E-4D42-9F7C-EB6B8EC8C3D4}"/>
              </a:ext>
            </a:extLst>
          </p:cNvPr>
          <p:cNvSpPr>
            <a:spLocks noGrp="1"/>
          </p:cNvSpPr>
          <p:nvPr>
            <p:ph type="body" sz="quarter" idx="41" hasCustomPrompt="1"/>
          </p:nvPr>
        </p:nvSpPr>
        <p:spPr>
          <a:xfrm>
            <a:off x="3328683" y="2497745"/>
            <a:ext cx="1675102" cy="325120"/>
          </a:xfrm>
          <a:custGeom>
            <a:avLst/>
            <a:gdLst>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518448 w 5284619"/>
              <a:gd name="connsiteY4" fmla="*/ 289610 h 614730"/>
              <a:gd name="connsiteX5" fmla="*/ 1566530 w 5284619"/>
              <a:gd name="connsiteY5" fmla="*/ 289610 h 614730"/>
              <a:gd name="connsiteX6" fmla="*/ 1459510 w 5284619"/>
              <a:gd name="connsiteY6" fmla="*/ 614730 h 614730"/>
              <a:gd name="connsiteX7" fmla="*/ 1411428 w 5284619"/>
              <a:gd name="connsiteY7" fmla="*/ 614730 h 614730"/>
              <a:gd name="connsiteX8" fmla="*/ 1409877 w 5284619"/>
              <a:gd name="connsiteY8" fmla="*/ 289610 h 614730"/>
              <a:gd name="connsiteX9" fmla="*/ 1457959 w 5284619"/>
              <a:gd name="connsiteY9" fmla="*/ 289610 h 614730"/>
              <a:gd name="connsiteX10" fmla="*/ 1350939 w 5284619"/>
              <a:gd name="connsiteY10" fmla="*/ 614730 h 614730"/>
              <a:gd name="connsiteX11" fmla="*/ 1302857 w 5284619"/>
              <a:gd name="connsiteY11" fmla="*/ 614730 h 614730"/>
              <a:gd name="connsiteX12" fmla="*/ 1301305 w 5284619"/>
              <a:gd name="connsiteY12" fmla="*/ 289610 h 614730"/>
              <a:gd name="connsiteX13" fmla="*/ 1349387 w 5284619"/>
              <a:gd name="connsiteY13" fmla="*/ 289610 h 614730"/>
              <a:gd name="connsiteX14" fmla="*/ 1242367 w 5284619"/>
              <a:gd name="connsiteY14" fmla="*/ 614730 h 614730"/>
              <a:gd name="connsiteX15" fmla="*/ 1194285 w 5284619"/>
              <a:gd name="connsiteY15" fmla="*/ 614730 h 614730"/>
              <a:gd name="connsiteX16" fmla="*/ 1192734 w 5284619"/>
              <a:gd name="connsiteY16" fmla="*/ 289610 h 614730"/>
              <a:gd name="connsiteX17" fmla="*/ 1240816 w 5284619"/>
              <a:gd name="connsiteY17" fmla="*/ 289610 h 614730"/>
              <a:gd name="connsiteX18" fmla="*/ 1133796 w 5284619"/>
              <a:gd name="connsiteY18" fmla="*/ 614730 h 614730"/>
              <a:gd name="connsiteX19" fmla="*/ 1085714 w 5284619"/>
              <a:gd name="connsiteY19" fmla="*/ 614730 h 614730"/>
              <a:gd name="connsiteX20" fmla="*/ 1084163 w 5284619"/>
              <a:gd name="connsiteY20" fmla="*/ 289610 h 614730"/>
              <a:gd name="connsiteX21" fmla="*/ 1132245 w 5284619"/>
              <a:gd name="connsiteY21" fmla="*/ 289610 h 614730"/>
              <a:gd name="connsiteX22" fmla="*/ 1025225 w 5284619"/>
              <a:gd name="connsiteY22" fmla="*/ 614730 h 614730"/>
              <a:gd name="connsiteX23" fmla="*/ 977143 w 5284619"/>
              <a:gd name="connsiteY23" fmla="*/ 614730 h 614730"/>
              <a:gd name="connsiteX24" fmla="*/ 975591 w 5284619"/>
              <a:gd name="connsiteY24" fmla="*/ 289610 h 614730"/>
              <a:gd name="connsiteX25" fmla="*/ 1023673 w 5284619"/>
              <a:gd name="connsiteY25" fmla="*/ 289610 h 614730"/>
              <a:gd name="connsiteX26" fmla="*/ 916653 w 5284619"/>
              <a:gd name="connsiteY26" fmla="*/ 614730 h 614730"/>
              <a:gd name="connsiteX27" fmla="*/ 868571 w 5284619"/>
              <a:gd name="connsiteY27" fmla="*/ 614730 h 614730"/>
              <a:gd name="connsiteX28" fmla="*/ 867020 w 5284619"/>
              <a:gd name="connsiteY28" fmla="*/ 289610 h 614730"/>
              <a:gd name="connsiteX29" fmla="*/ 915102 w 5284619"/>
              <a:gd name="connsiteY29" fmla="*/ 289610 h 614730"/>
              <a:gd name="connsiteX30" fmla="*/ 808082 w 5284619"/>
              <a:gd name="connsiteY30" fmla="*/ 614730 h 614730"/>
              <a:gd name="connsiteX31" fmla="*/ 760000 w 5284619"/>
              <a:gd name="connsiteY31" fmla="*/ 614730 h 614730"/>
              <a:gd name="connsiteX32" fmla="*/ 758449 w 5284619"/>
              <a:gd name="connsiteY32" fmla="*/ 289610 h 614730"/>
              <a:gd name="connsiteX33" fmla="*/ 806531 w 5284619"/>
              <a:gd name="connsiteY33" fmla="*/ 289610 h 614730"/>
              <a:gd name="connsiteX34" fmla="*/ 699511 w 5284619"/>
              <a:gd name="connsiteY34" fmla="*/ 614730 h 614730"/>
              <a:gd name="connsiteX35" fmla="*/ 651429 w 5284619"/>
              <a:gd name="connsiteY35" fmla="*/ 614730 h 614730"/>
              <a:gd name="connsiteX36" fmla="*/ 649877 w 5284619"/>
              <a:gd name="connsiteY36" fmla="*/ 289610 h 614730"/>
              <a:gd name="connsiteX37" fmla="*/ 697959 w 5284619"/>
              <a:gd name="connsiteY37" fmla="*/ 289610 h 614730"/>
              <a:gd name="connsiteX38" fmla="*/ 590939 w 5284619"/>
              <a:gd name="connsiteY38" fmla="*/ 614730 h 614730"/>
              <a:gd name="connsiteX39" fmla="*/ 542857 w 5284619"/>
              <a:gd name="connsiteY39" fmla="*/ 614730 h 614730"/>
              <a:gd name="connsiteX40" fmla="*/ 541306 w 5284619"/>
              <a:gd name="connsiteY40" fmla="*/ 289610 h 614730"/>
              <a:gd name="connsiteX41" fmla="*/ 589388 w 5284619"/>
              <a:gd name="connsiteY41" fmla="*/ 289610 h 614730"/>
              <a:gd name="connsiteX42" fmla="*/ 482368 w 5284619"/>
              <a:gd name="connsiteY42" fmla="*/ 614730 h 614730"/>
              <a:gd name="connsiteX43" fmla="*/ 434286 w 5284619"/>
              <a:gd name="connsiteY43" fmla="*/ 614730 h 614730"/>
              <a:gd name="connsiteX44" fmla="*/ 432734 w 5284619"/>
              <a:gd name="connsiteY44" fmla="*/ 289610 h 614730"/>
              <a:gd name="connsiteX45" fmla="*/ 480816 w 5284619"/>
              <a:gd name="connsiteY45" fmla="*/ 289610 h 614730"/>
              <a:gd name="connsiteX46" fmla="*/ 373796 w 5284619"/>
              <a:gd name="connsiteY46" fmla="*/ 614730 h 614730"/>
              <a:gd name="connsiteX47" fmla="*/ 325714 w 5284619"/>
              <a:gd name="connsiteY47" fmla="*/ 614730 h 614730"/>
              <a:gd name="connsiteX48" fmla="*/ 324163 w 5284619"/>
              <a:gd name="connsiteY48" fmla="*/ 289610 h 614730"/>
              <a:gd name="connsiteX49" fmla="*/ 372245 w 5284619"/>
              <a:gd name="connsiteY49" fmla="*/ 289610 h 614730"/>
              <a:gd name="connsiteX50" fmla="*/ 265225 w 5284619"/>
              <a:gd name="connsiteY50" fmla="*/ 614730 h 614730"/>
              <a:gd name="connsiteX51" fmla="*/ 217143 w 5284619"/>
              <a:gd name="connsiteY51" fmla="*/ 614730 h 614730"/>
              <a:gd name="connsiteX52" fmla="*/ 215591 w 5284619"/>
              <a:gd name="connsiteY52" fmla="*/ 289610 h 614730"/>
              <a:gd name="connsiteX53" fmla="*/ 263673 w 5284619"/>
              <a:gd name="connsiteY53" fmla="*/ 289610 h 614730"/>
              <a:gd name="connsiteX54" fmla="*/ 156653 w 5284619"/>
              <a:gd name="connsiteY54" fmla="*/ 614730 h 614730"/>
              <a:gd name="connsiteX55" fmla="*/ 108571 w 5284619"/>
              <a:gd name="connsiteY55" fmla="*/ 614730 h 614730"/>
              <a:gd name="connsiteX56" fmla="*/ 107020 w 5284619"/>
              <a:gd name="connsiteY56" fmla="*/ 289610 h 614730"/>
              <a:gd name="connsiteX57" fmla="*/ 155102 w 5284619"/>
              <a:gd name="connsiteY57" fmla="*/ 289610 h 614730"/>
              <a:gd name="connsiteX58" fmla="*/ 48082 w 5284619"/>
              <a:gd name="connsiteY58" fmla="*/ 614730 h 614730"/>
              <a:gd name="connsiteX59" fmla="*/ 0 w 5284619"/>
              <a:gd name="connsiteY59" fmla="*/ 614730 h 614730"/>
              <a:gd name="connsiteX60" fmla="*/ 4766141 w 5284619"/>
              <a:gd name="connsiteY60" fmla="*/ 0 h 614730"/>
              <a:gd name="connsiteX61" fmla="*/ 5284619 w 5284619"/>
              <a:gd name="connsiteY61" fmla="*/ 0 h 614730"/>
              <a:gd name="connsiteX62" fmla="*/ 5284619 w 5284619"/>
              <a:gd name="connsiteY62" fmla="*/ 549275 h 614730"/>
              <a:gd name="connsiteX63" fmla="*/ 4766141 w 5284619"/>
              <a:gd name="connsiteY63" fmla="*/ 549275 h 614730"/>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627020 w 5284619"/>
              <a:gd name="connsiteY4" fmla="*/ 289610 h 614730"/>
              <a:gd name="connsiteX5" fmla="*/ 1518448 w 5284619"/>
              <a:gd name="connsiteY5" fmla="*/ 289610 h 614730"/>
              <a:gd name="connsiteX6" fmla="*/ 1566530 w 5284619"/>
              <a:gd name="connsiteY6" fmla="*/ 289610 h 614730"/>
              <a:gd name="connsiteX7" fmla="*/ 1459510 w 5284619"/>
              <a:gd name="connsiteY7" fmla="*/ 614730 h 614730"/>
              <a:gd name="connsiteX8" fmla="*/ 1411428 w 5284619"/>
              <a:gd name="connsiteY8" fmla="*/ 614730 h 614730"/>
              <a:gd name="connsiteX9" fmla="*/ 1518448 w 5284619"/>
              <a:gd name="connsiteY9" fmla="*/ 289610 h 614730"/>
              <a:gd name="connsiteX10" fmla="*/ 1409877 w 5284619"/>
              <a:gd name="connsiteY10" fmla="*/ 289610 h 614730"/>
              <a:gd name="connsiteX11" fmla="*/ 1457959 w 5284619"/>
              <a:gd name="connsiteY11" fmla="*/ 289610 h 614730"/>
              <a:gd name="connsiteX12" fmla="*/ 1350939 w 5284619"/>
              <a:gd name="connsiteY12" fmla="*/ 614730 h 614730"/>
              <a:gd name="connsiteX13" fmla="*/ 1302857 w 5284619"/>
              <a:gd name="connsiteY13" fmla="*/ 614730 h 614730"/>
              <a:gd name="connsiteX14" fmla="*/ 1409877 w 5284619"/>
              <a:gd name="connsiteY14" fmla="*/ 289610 h 614730"/>
              <a:gd name="connsiteX15" fmla="*/ 1301305 w 5284619"/>
              <a:gd name="connsiteY15" fmla="*/ 289610 h 614730"/>
              <a:gd name="connsiteX16" fmla="*/ 1349387 w 5284619"/>
              <a:gd name="connsiteY16" fmla="*/ 289610 h 614730"/>
              <a:gd name="connsiteX17" fmla="*/ 1242367 w 5284619"/>
              <a:gd name="connsiteY17" fmla="*/ 614730 h 614730"/>
              <a:gd name="connsiteX18" fmla="*/ 1194285 w 5284619"/>
              <a:gd name="connsiteY18" fmla="*/ 614730 h 614730"/>
              <a:gd name="connsiteX19" fmla="*/ 1301305 w 5284619"/>
              <a:gd name="connsiteY19" fmla="*/ 289610 h 614730"/>
              <a:gd name="connsiteX20" fmla="*/ 1192734 w 5284619"/>
              <a:gd name="connsiteY20" fmla="*/ 289610 h 614730"/>
              <a:gd name="connsiteX21" fmla="*/ 1240816 w 5284619"/>
              <a:gd name="connsiteY21" fmla="*/ 289610 h 614730"/>
              <a:gd name="connsiteX22" fmla="*/ 1133796 w 5284619"/>
              <a:gd name="connsiteY22" fmla="*/ 614730 h 614730"/>
              <a:gd name="connsiteX23" fmla="*/ 1085714 w 5284619"/>
              <a:gd name="connsiteY23" fmla="*/ 614730 h 614730"/>
              <a:gd name="connsiteX24" fmla="*/ 1192734 w 5284619"/>
              <a:gd name="connsiteY24" fmla="*/ 289610 h 614730"/>
              <a:gd name="connsiteX25" fmla="*/ 1084163 w 5284619"/>
              <a:gd name="connsiteY25" fmla="*/ 289610 h 614730"/>
              <a:gd name="connsiteX26" fmla="*/ 1132245 w 5284619"/>
              <a:gd name="connsiteY26" fmla="*/ 289610 h 614730"/>
              <a:gd name="connsiteX27" fmla="*/ 1025225 w 5284619"/>
              <a:gd name="connsiteY27" fmla="*/ 614730 h 614730"/>
              <a:gd name="connsiteX28" fmla="*/ 977143 w 5284619"/>
              <a:gd name="connsiteY28" fmla="*/ 614730 h 614730"/>
              <a:gd name="connsiteX29" fmla="*/ 1084163 w 5284619"/>
              <a:gd name="connsiteY29" fmla="*/ 289610 h 614730"/>
              <a:gd name="connsiteX30" fmla="*/ 975591 w 5284619"/>
              <a:gd name="connsiteY30" fmla="*/ 289610 h 614730"/>
              <a:gd name="connsiteX31" fmla="*/ 1023673 w 5284619"/>
              <a:gd name="connsiteY31" fmla="*/ 289610 h 614730"/>
              <a:gd name="connsiteX32" fmla="*/ 916653 w 5284619"/>
              <a:gd name="connsiteY32" fmla="*/ 614730 h 614730"/>
              <a:gd name="connsiteX33" fmla="*/ 868571 w 5284619"/>
              <a:gd name="connsiteY33" fmla="*/ 614730 h 614730"/>
              <a:gd name="connsiteX34" fmla="*/ 975591 w 5284619"/>
              <a:gd name="connsiteY34" fmla="*/ 289610 h 614730"/>
              <a:gd name="connsiteX35" fmla="*/ 867020 w 5284619"/>
              <a:gd name="connsiteY35" fmla="*/ 289610 h 614730"/>
              <a:gd name="connsiteX36" fmla="*/ 915102 w 5284619"/>
              <a:gd name="connsiteY36" fmla="*/ 289610 h 614730"/>
              <a:gd name="connsiteX37" fmla="*/ 808082 w 5284619"/>
              <a:gd name="connsiteY37" fmla="*/ 614730 h 614730"/>
              <a:gd name="connsiteX38" fmla="*/ 760000 w 5284619"/>
              <a:gd name="connsiteY38" fmla="*/ 614730 h 614730"/>
              <a:gd name="connsiteX39" fmla="*/ 867020 w 5284619"/>
              <a:gd name="connsiteY39" fmla="*/ 289610 h 614730"/>
              <a:gd name="connsiteX40" fmla="*/ 758449 w 5284619"/>
              <a:gd name="connsiteY40" fmla="*/ 289610 h 614730"/>
              <a:gd name="connsiteX41" fmla="*/ 806531 w 5284619"/>
              <a:gd name="connsiteY41" fmla="*/ 289610 h 614730"/>
              <a:gd name="connsiteX42" fmla="*/ 699511 w 5284619"/>
              <a:gd name="connsiteY42" fmla="*/ 614730 h 614730"/>
              <a:gd name="connsiteX43" fmla="*/ 651429 w 5284619"/>
              <a:gd name="connsiteY43" fmla="*/ 614730 h 614730"/>
              <a:gd name="connsiteX44" fmla="*/ 758449 w 5284619"/>
              <a:gd name="connsiteY44" fmla="*/ 289610 h 614730"/>
              <a:gd name="connsiteX45" fmla="*/ 649877 w 5284619"/>
              <a:gd name="connsiteY45" fmla="*/ 289610 h 614730"/>
              <a:gd name="connsiteX46" fmla="*/ 697959 w 5284619"/>
              <a:gd name="connsiteY46" fmla="*/ 289610 h 614730"/>
              <a:gd name="connsiteX47" fmla="*/ 590939 w 5284619"/>
              <a:gd name="connsiteY47" fmla="*/ 614730 h 614730"/>
              <a:gd name="connsiteX48" fmla="*/ 542857 w 5284619"/>
              <a:gd name="connsiteY48" fmla="*/ 614730 h 614730"/>
              <a:gd name="connsiteX49" fmla="*/ 649877 w 5284619"/>
              <a:gd name="connsiteY49" fmla="*/ 289610 h 614730"/>
              <a:gd name="connsiteX50" fmla="*/ 541306 w 5284619"/>
              <a:gd name="connsiteY50" fmla="*/ 289610 h 614730"/>
              <a:gd name="connsiteX51" fmla="*/ 589388 w 5284619"/>
              <a:gd name="connsiteY51" fmla="*/ 289610 h 614730"/>
              <a:gd name="connsiteX52" fmla="*/ 482368 w 5284619"/>
              <a:gd name="connsiteY52" fmla="*/ 614730 h 614730"/>
              <a:gd name="connsiteX53" fmla="*/ 434286 w 5284619"/>
              <a:gd name="connsiteY53" fmla="*/ 614730 h 614730"/>
              <a:gd name="connsiteX54" fmla="*/ 541306 w 5284619"/>
              <a:gd name="connsiteY54" fmla="*/ 289610 h 614730"/>
              <a:gd name="connsiteX55" fmla="*/ 432734 w 5284619"/>
              <a:gd name="connsiteY55" fmla="*/ 289610 h 614730"/>
              <a:gd name="connsiteX56" fmla="*/ 480816 w 5284619"/>
              <a:gd name="connsiteY56" fmla="*/ 289610 h 614730"/>
              <a:gd name="connsiteX57" fmla="*/ 373796 w 5284619"/>
              <a:gd name="connsiteY57" fmla="*/ 614730 h 614730"/>
              <a:gd name="connsiteX58" fmla="*/ 325714 w 5284619"/>
              <a:gd name="connsiteY58" fmla="*/ 614730 h 614730"/>
              <a:gd name="connsiteX59" fmla="*/ 432734 w 5284619"/>
              <a:gd name="connsiteY59" fmla="*/ 289610 h 614730"/>
              <a:gd name="connsiteX60" fmla="*/ 324163 w 5284619"/>
              <a:gd name="connsiteY60" fmla="*/ 289610 h 614730"/>
              <a:gd name="connsiteX61" fmla="*/ 372245 w 5284619"/>
              <a:gd name="connsiteY61" fmla="*/ 289610 h 614730"/>
              <a:gd name="connsiteX62" fmla="*/ 265225 w 5284619"/>
              <a:gd name="connsiteY62" fmla="*/ 614730 h 614730"/>
              <a:gd name="connsiteX63" fmla="*/ 217143 w 5284619"/>
              <a:gd name="connsiteY63"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4766141 w 5284619"/>
              <a:gd name="connsiteY75" fmla="*/ 549275 h 614730"/>
              <a:gd name="connsiteX76" fmla="*/ 5284619 w 5284619"/>
              <a:gd name="connsiteY76" fmla="*/ 0 h 614730"/>
              <a:gd name="connsiteX77" fmla="*/ 5284619 w 5284619"/>
              <a:gd name="connsiteY77" fmla="*/ 549275 h 614730"/>
              <a:gd name="connsiteX78" fmla="*/ 4766141 w 5284619"/>
              <a:gd name="connsiteY78" fmla="*/ 549275 h 614730"/>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627020 w 5284619"/>
              <a:gd name="connsiteY4" fmla="*/ 289610 h 614730"/>
              <a:gd name="connsiteX5" fmla="*/ 1518448 w 5284619"/>
              <a:gd name="connsiteY5" fmla="*/ 289610 h 614730"/>
              <a:gd name="connsiteX6" fmla="*/ 1566530 w 5284619"/>
              <a:gd name="connsiteY6" fmla="*/ 289610 h 614730"/>
              <a:gd name="connsiteX7" fmla="*/ 1459510 w 5284619"/>
              <a:gd name="connsiteY7" fmla="*/ 614730 h 614730"/>
              <a:gd name="connsiteX8" fmla="*/ 1411428 w 5284619"/>
              <a:gd name="connsiteY8" fmla="*/ 614730 h 614730"/>
              <a:gd name="connsiteX9" fmla="*/ 1518448 w 5284619"/>
              <a:gd name="connsiteY9" fmla="*/ 289610 h 614730"/>
              <a:gd name="connsiteX10" fmla="*/ 1409877 w 5284619"/>
              <a:gd name="connsiteY10" fmla="*/ 289610 h 614730"/>
              <a:gd name="connsiteX11" fmla="*/ 1457959 w 5284619"/>
              <a:gd name="connsiteY11" fmla="*/ 289610 h 614730"/>
              <a:gd name="connsiteX12" fmla="*/ 1350939 w 5284619"/>
              <a:gd name="connsiteY12" fmla="*/ 614730 h 614730"/>
              <a:gd name="connsiteX13" fmla="*/ 1302857 w 5284619"/>
              <a:gd name="connsiteY13" fmla="*/ 614730 h 614730"/>
              <a:gd name="connsiteX14" fmla="*/ 1409877 w 5284619"/>
              <a:gd name="connsiteY14" fmla="*/ 289610 h 614730"/>
              <a:gd name="connsiteX15" fmla="*/ 1301305 w 5284619"/>
              <a:gd name="connsiteY15" fmla="*/ 289610 h 614730"/>
              <a:gd name="connsiteX16" fmla="*/ 1349387 w 5284619"/>
              <a:gd name="connsiteY16" fmla="*/ 289610 h 614730"/>
              <a:gd name="connsiteX17" fmla="*/ 1242367 w 5284619"/>
              <a:gd name="connsiteY17" fmla="*/ 614730 h 614730"/>
              <a:gd name="connsiteX18" fmla="*/ 1194285 w 5284619"/>
              <a:gd name="connsiteY18" fmla="*/ 614730 h 614730"/>
              <a:gd name="connsiteX19" fmla="*/ 1301305 w 5284619"/>
              <a:gd name="connsiteY19" fmla="*/ 289610 h 614730"/>
              <a:gd name="connsiteX20" fmla="*/ 1192734 w 5284619"/>
              <a:gd name="connsiteY20" fmla="*/ 289610 h 614730"/>
              <a:gd name="connsiteX21" fmla="*/ 1240816 w 5284619"/>
              <a:gd name="connsiteY21" fmla="*/ 289610 h 614730"/>
              <a:gd name="connsiteX22" fmla="*/ 1133796 w 5284619"/>
              <a:gd name="connsiteY22" fmla="*/ 614730 h 614730"/>
              <a:gd name="connsiteX23" fmla="*/ 1085714 w 5284619"/>
              <a:gd name="connsiteY23" fmla="*/ 614730 h 614730"/>
              <a:gd name="connsiteX24" fmla="*/ 1192734 w 5284619"/>
              <a:gd name="connsiteY24" fmla="*/ 289610 h 614730"/>
              <a:gd name="connsiteX25" fmla="*/ 1084163 w 5284619"/>
              <a:gd name="connsiteY25" fmla="*/ 289610 h 614730"/>
              <a:gd name="connsiteX26" fmla="*/ 1132245 w 5284619"/>
              <a:gd name="connsiteY26" fmla="*/ 289610 h 614730"/>
              <a:gd name="connsiteX27" fmla="*/ 1025225 w 5284619"/>
              <a:gd name="connsiteY27" fmla="*/ 614730 h 614730"/>
              <a:gd name="connsiteX28" fmla="*/ 977143 w 5284619"/>
              <a:gd name="connsiteY28" fmla="*/ 614730 h 614730"/>
              <a:gd name="connsiteX29" fmla="*/ 1084163 w 5284619"/>
              <a:gd name="connsiteY29" fmla="*/ 289610 h 614730"/>
              <a:gd name="connsiteX30" fmla="*/ 975591 w 5284619"/>
              <a:gd name="connsiteY30" fmla="*/ 289610 h 614730"/>
              <a:gd name="connsiteX31" fmla="*/ 1023673 w 5284619"/>
              <a:gd name="connsiteY31" fmla="*/ 289610 h 614730"/>
              <a:gd name="connsiteX32" fmla="*/ 916653 w 5284619"/>
              <a:gd name="connsiteY32" fmla="*/ 614730 h 614730"/>
              <a:gd name="connsiteX33" fmla="*/ 868571 w 5284619"/>
              <a:gd name="connsiteY33" fmla="*/ 614730 h 614730"/>
              <a:gd name="connsiteX34" fmla="*/ 975591 w 5284619"/>
              <a:gd name="connsiteY34" fmla="*/ 289610 h 614730"/>
              <a:gd name="connsiteX35" fmla="*/ 867020 w 5284619"/>
              <a:gd name="connsiteY35" fmla="*/ 289610 h 614730"/>
              <a:gd name="connsiteX36" fmla="*/ 915102 w 5284619"/>
              <a:gd name="connsiteY36" fmla="*/ 289610 h 614730"/>
              <a:gd name="connsiteX37" fmla="*/ 808082 w 5284619"/>
              <a:gd name="connsiteY37" fmla="*/ 614730 h 614730"/>
              <a:gd name="connsiteX38" fmla="*/ 760000 w 5284619"/>
              <a:gd name="connsiteY38" fmla="*/ 614730 h 614730"/>
              <a:gd name="connsiteX39" fmla="*/ 867020 w 5284619"/>
              <a:gd name="connsiteY39" fmla="*/ 289610 h 614730"/>
              <a:gd name="connsiteX40" fmla="*/ 758449 w 5284619"/>
              <a:gd name="connsiteY40" fmla="*/ 289610 h 614730"/>
              <a:gd name="connsiteX41" fmla="*/ 806531 w 5284619"/>
              <a:gd name="connsiteY41" fmla="*/ 289610 h 614730"/>
              <a:gd name="connsiteX42" fmla="*/ 699511 w 5284619"/>
              <a:gd name="connsiteY42" fmla="*/ 614730 h 614730"/>
              <a:gd name="connsiteX43" fmla="*/ 651429 w 5284619"/>
              <a:gd name="connsiteY43" fmla="*/ 614730 h 614730"/>
              <a:gd name="connsiteX44" fmla="*/ 758449 w 5284619"/>
              <a:gd name="connsiteY44" fmla="*/ 289610 h 614730"/>
              <a:gd name="connsiteX45" fmla="*/ 649877 w 5284619"/>
              <a:gd name="connsiteY45" fmla="*/ 289610 h 614730"/>
              <a:gd name="connsiteX46" fmla="*/ 697959 w 5284619"/>
              <a:gd name="connsiteY46" fmla="*/ 289610 h 614730"/>
              <a:gd name="connsiteX47" fmla="*/ 590939 w 5284619"/>
              <a:gd name="connsiteY47" fmla="*/ 614730 h 614730"/>
              <a:gd name="connsiteX48" fmla="*/ 542857 w 5284619"/>
              <a:gd name="connsiteY48" fmla="*/ 614730 h 614730"/>
              <a:gd name="connsiteX49" fmla="*/ 649877 w 5284619"/>
              <a:gd name="connsiteY49" fmla="*/ 289610 h 614730"/>
              <a:gd name="connsiteX50" fmla="*/ 541306 w 5284619"/>
              <a:gd name="connsiteY50" fmla="*/ 289610 h 614730"/>
              <a:gd name="connsiteX51" fmla="*/ 589388 w 5284619"/>
              <a:gd name="connsiteY51" fmla="*/ 289610 h 614730"/>
              <a:gd name="connsiteX52" fmla="*/ 482368 w 5284619"/>
              <a:gd name="connsiteY52" fmla="*/ 614730 h 614730"/>
              <a:gd name="connsiteX53" fmla="*/ 434286 w 5284619"/>
              <a:gd name="connsiteY53" fmla="*/ 614730 h 614730"/>
              <a:gd name="connsiteX54" fmla="*/ 541306 w 5284619"/>
              <a:gd name="connsiteY54" fmla="*/ 289610 h 614730"/>
              <a:gd name="connsiteX55" fmla="*/ 432734 w 5284619"/>
              <a:gd name="connsiteY55" fmla="*/ 289610 h 614730"/>
              <a:gd name="connsiteX56" fmla="*/ 480816 w 5284619"/>
              <a:gd name="connsiteY56" fmla="*/ 289610 h 614730"/>
              <a:gd name="connsiteX57" fmla="*/ 373796 w 5284619"/>
              <a:gd name="connsiteY57" fmla="*/ 614730 h 614730"/>
              <a:gd name="connsiteX58" fmla="*/ 325714 w 5284619"/>
              <a:gd name="connsiteY58" fmla="*/ 614730 h 614730"/>
              <a:gd name="connsiteX59" fmla="*/ 432734 w 5284619"/>
              <a:gd name="connsiteY59" fmla="*/ 289610 h 614730"/>
              <a:gd name="connsiteX60" fmla="*/ 324163 w 5284619"/>
              <a:gd name="connsiteY60" fmla="*/ 289610 h 614730"/>
              <a:gd name="connsiteX61" fmla="*/ 372245 w 5284619"/>
              <a:gd name="connsiteY61" fmla="*/ 289610 h 614730"/>
              <a:gd name="connsiteX62" fmla="*/ 265225 w 5284619"/>
              <a:gd name="connsiteY62" fmla="*/ 614730 h 614730"/>
              <a:gd name="connsiteX63" fmla="*/ 217143 w 5284619"/>
              <a:gd name="connsiteY63"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5284619 w 5284619"/>
              <a:gd name="connsiteY75" fmla="*/ 549275 h 614730"/>
              <a:gd name="connsiteX76" fmla="*/ 5284619 w 5284619"/>
              <a:gd name="connsiteY76" fmla="*/ 0 h 614730"/>
              <a:gd name="connsiteX77" fmla="*/ 5284619 w 5284619"/>
              <a:gd name="connsiteY77" fmla="*/ 549275 h 614730"/>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627020 w 1675102"/>
              <a:gd name="connsiteY4" fmla="*/ 0 h 325120"/>
              <a:gd name="connsiteX5" fmla="*/ 1518448 w 1675102"/>
              <a:gd name="connsiteY5" fmla="*/ 0 h 325120"/>
              <a:gd name="connsiteX6" fmla="*/ 1566530 w 1675102"/>
              <a:gd name="connsiteY6" fmla="*/ 0 h 325120"/>
              <a:gd name="connsiteX7" fmla="*/ 1459510 w 1675102"/>
              <a:gd name="connsiteY7" fmla="*/ 325120 h 325120"/>
              <a:gd name="connsiteX8" fmla="*/ 1411428 w 1675102"/>
              <a:gd name="connsiteY8" fmla="*/ 325120 h 325120"/>
              <a:gd name="connsiteX9" fmla="*/ 1518448 w 1675102"/>
              <a:gd name="connsiteY9" fmla="*/ 0 h 325120"/>
              <a:gd name="connsiteX10" fmla="*/ 1409877 w 1675102"/>
              <a:gd name="connsiteY10" fmla="*/ 0 h 325120"/>
              <a:gd name="connsiteX11" fmla="*/ 1457959 w 1675102"/>
              <a:gd name="connsiteY11" fmla="*/ 0 h 325120"/>
              <a:gd name="connsiteX12" fmla="*/ 1350939 w 1675102"/>
              <a:gd name="connsiteY12" fmla="*/ 325120 h 325120"/>
              <a:gd name="connsiteX13" fmla="*/ 1302857 w 1675102"/>
              <a:gd name="connsiteY13" fmla="*/ 325120 h 325120"/>
              <a:gd name="connsiteX14" fmla="*/ 1409877 w 1675102"/>
              <a:gd name="connsiteY14" fmla="*/ 0 h 325120"/>
              <a:gd name="connsiteX15" fmla="*/ 1301305 w 1675102"/>
              <a:gd name="connsiteY15" fmla="*/ 0 h 325120"/>
              <a:gd name="connsiteX16" fmla="*/ 1349387 w 1675102"/>
              <a:gd name="connsiteY16" fmla="*/ 0 h 325120"/>
              <a:gd name="connsiteX17" fmla="*/ 1242367 w 1675102"/>
              <a:gd name="connsiteY17" fmla="*/ 325120 h 325120"/>
              <a:gd name="connsiteX18" fmla="*/ 1194285 w 1675102"/>
              <a:gd name="connsiteY18" fmla="*/ 325120 h 325120"/>
              <a:gd name="connsiteX19" fmla="*/ 1301305 w 1675102"/>
              <a:gd name="connsiteY19" fmla="*/ 0 h 325120"/>
              <a:gd name="connsiteX20" fmla="*/ 1192734 w 1675102"/>
              <a:gd name="connsiteY20" fmla="*/ 0 h 325120"/>
              <a:gd name="connsiteX21" fmla="*/ 1240816 w 1675102"/>
              <a:gd name="connsiteY21" fmla="*/ 0 h 325120"/>
              <a:gd name="connsiteX22" fmla="*/ 1133796 w 1675102"/>
              <a:gd name="connsiteY22" fmla="*/ 325120 h 325120"/>
              <a:gd name="connsiteX23" fmla="*/ 1085714 w 1675102"/>
              <a:gd name="connsiteY23" fmla="*/ 325120 h 325120"/>
              <a:gd name="connsiteX24" fmla="*/ 1192734 w 1675102"/>
              <a:gd name="connsiteY24" fmla="*/ 0 h 325120"/>
              <a:gd name="connsiteX25" fmla="*/ 1084163 w 1675102"/>
              <a:gd name="connsiteY25" fmla="*/ 0 h 325120"/>
              <a:gd name="connsiteX26" fmla="*/ 1132245 w 1675102"/>
              <a:gd name="connsiteY26" fmla="*/ 0 h 325120"/>
              <a:gd name="connsiteX27" fmla="*/ 1025225 w 1675102"/>
              <a:gd name="connsiteY27" fmla="*/ 325120 h 325120"/>
              <a:gd name="connsiteX28" fmla="*/ 977143 w 1675102"/>
              <a:gd name="connsiteY28" fmla="*/ 325120 h 325120"/>
              <a:gd name="connsiteX29" fmla="*/ 1084163 w 1675102"/>
              <a:gd name="connsiteY29" fmla="*/ 0 h 325120"/>
              <a:gd name="connsiteX30" fmla="*/ 975591 w 1675102"/>
              <a:gd name="connsiteY30" fmla="*/ 0 h 325120"/>
              <a:gd name="connsiteX31" fmla="*/ 1023673 w 1675102"/>
              <a:gd name="connsiteY31" fmla="*/ 0 h 325120"/>
              <a:gd name="connsiteX32" fmla="*/ 916653 w 1675102"/>
              <a:gd name="connsiteY32" fmla="*/ 325120 h 325120"/>
              <a:gd name="connsiteX33" fmla="*/ 868571 w 1675102"/>
              <a:gd name="connsiteY33" fmla="*/ 325120 h 325120"/>
              <a:gd name="connsiteX34" fmla="*/ 975591 w 1675102"/>
              <a:gd name="connsiteY34" fmla="*/ 0 h 325120"/>
              <a:gd name="connsiteX35" fmla="*/ 867020 w 1675102"/>
              <a:gd name="connsiteY35" fmla="*/ 0 h 325120"/>
              <a:gd name="connsiteX36" fmla="*/ 915102 w 1675102"/>
              <a:gd name="connsiteY36" fmla="*/ 0 h 325120"/>
              <a:gd name="connsiteX37" fmla="*/ 808082 w 1675102"/>
              <a:gd name="connsiteY37" fmla="*/ 325120 h 325120"/>
              <a:gd name="connsiteX38" fmla="*/ 760000 w 1675102"/>
              <a:gd name="connsiteY38" fmla="*/ 325120 h 325120"/>
              <a:gd name="connsiteX39" fmla="*/ 867020 w 1675102"/>
              <a:gd name="connsiteY39" fmla="*/ 0 h 325120"/>
              <a:gd name="connsiteX40" fmla="*/ 758449 w 1675102"/>
              <a:gd name="connsiteY40" fmla="*/ 0 h 325120"/>
              <a:gd name="connsiteX41" fmla="*/ 806531 w 1675102"/>
              <a:gd name="connsiteY41" fmla="*/ 0 h 325120"/>
              <a:gd name="connsiteX42" fmla="*/ 699511 w 1675102"/>
              <a:gd name="connsiteY42" fmla="*/ 325120 h 325120"/>
              <a:gd name="connsiteX43" fmla="*/ 651429 w 1675102"/>
              <a:gd name="connsiteY43" fmla="*/ 325120 h 325120"/>
              <a:gd name="connsiteX44" fmla="*/ 758449 w 1675102"/>
              <a:gd name="connsiteY44" fmla="*/ 0 h 325120"/>
              <a:gd name="connsiteX45" fmla="*/ 649877 w 1675102"/>
              <a:gd name="connsiteY45" fmla="*/ 0 h 325120"/>
              <a:gd name="connsiteX46" fmla="*/ 697959 w 1675102"/>
              <a:gd name="connsiteY46" fmla="*/ 0 h 325120"/>
              <a:gd name="connsiteX47" fmla="*/ 590939 w 1675102"/>
              <a:gd name="connsiteY47" fmla="*/ 325120 h 325120"/>
              <a:gd name="connsiteX48" fmla="*/ 542857 w 1675102"/>
              <a:gd name="connsiteY48" fmla="*/ 325120 h 325120"/>
              <a:gd name="connsiteX49" fmla="*/ 649877 w 1675102"/>
              <a:gd name="connsiteY49" fmla="*/ 0 h 325120"/>
              <a:gd name="connsiteX50" fmla="*/ 541306 w 1675102"/>
              <a:gd name="connsiteY50" fmla="*/ 0 h 325120"/>
              <a:gd name="connsiteX51" fmla="*/ 589388 w 1675102"/>
              <a:gd name="connsiteY51" fmla="*/ 0 h 325120"/>
              <a:gd name="connsiteX52" fmla="*/ 482368 w 1675102"/>
              <a:gd name="connsiteY52" fmla="*/ 325120 h 325120"/>
              <a:gd name="connsiteX53" fmla="*/ 434286 w 1675102"/>
              <a:gd name="connsiteY53" fmla="*/ 325120 h 325120"/>
              <a:gd name="connsiteX54" fmla="*/ 541306 w 1675102"/>
              <a:gd name="connsiteY54" fmla="*/ 0 h 325120"/>
              <a:gd name="connsiteX55" fmla="*/ 432734 w 1675102"/>
              <a:gd name="connsiteY55" fmla="*/ 0 h 325120"/>
              <a:gd name="connsiteX56" fmla="*/ 480816 w 1675102"/>
              <a:gd name="connsiteY56" fmla="*/ 0 h 325120"/>
              <a:gd name="connsiteX57" fmla="*/ 373796 w 1675102"/>
              <a:gd name="connsiteY57" fmla="*/ 325120 h 325120"/>
              <a:gd name="connsiteX58" fmla="*/ 325714 w 1675102"/>
              <a:gd name="connsiteY58" fmla="*/ 325120 h 325120"/>
              <a:gd name="connsiteX59" fmla="*/ 432734 w 1675102"/>
              <a:gd name="connsiteY59" fmla="*/ 0 h 325120"/>
              <a:gd name="connsiteX60" fmla="*/ 324163 w 1675102"/>
              <a:gd name="connsiteY60" fmla="*/ 0 h 325120"/>
              <a:gd name="connsiteX61" fmla="*/ 372245 w 1675102"/>
              <a:gd name="connsiteY61" fmla="*/ 0 h 325120"/>
              <a:gd name="connsiteX62" fmla="*/ 265225 w 1675102"/>
              <a:gd name="connsiteY62" fmla="*/ 325120 h 325120"/>
              <a:gd name="connsiteX63" fmla="*/ 217143 w 1675102"/>
              <a:gd name="connsiteY63" fmla="*/ 325120 h 325120"/>
              <a:gd name="connsiteX64" fmla="*/ 324163 w 1675102"/>
              <a:gd name="connsiteY64" fmla="*/ 0 h 325120"/>
              <a:gd name="connsiteX65" fmla="*/ 215591 w 1675102"/>
              <a:gd name="connsiteY65" fmla="*/ 0 h 325120"/>
              <a:gd name="connsiteX66" fmla="*/ 263673 w 1675102"/>
              <a:gd name="connsiteY66" fmla="*/ 0 h 325120"/>
              <a:gd name="connsiteX67" fmla="*/ 156653 w 1675102"/>
              <a:gd name="connsiteY67" fmla="*/ 325120 h 325120"/>
              <a:gd name="connsiteX68" fmla="*/ 108571 w 1675102"/>
              <a:gd name="connsiteY68" fmla="*/ 325120 h 325120"/>
              <a:gd name="connsiteX69" fmla="*/ 215591 w 1675102"/>
              <a:gd name="connsiteY69" fmla="*/ 0 h 325120"/>
              <a:gd name="connsiteX70" fmla="*/ 107020 w 1675102"/>
              <a:gd name="connsiteY70" fmla="*/ 0 h 325120"/>
              <a:gd name="connsiteX71" fmla="*/ 155102 w 1675102"/>
              <a:gd name="connsiteY71" fmla="*/ 0 h 325120"/>
              <a:gd name="connsiteX72" fmla="*/ 48082 w 1675102"/>
              <a:gd name="connsiteY72" fmla="*/ 325120 h 325120"/>
              <a:gd name="connsiteX73" fmla="*/ 0 w 1675102"/>
              <a:gd name="connsiteY73" fmla="*/ 325120 h 325120"/>
              <a:gd name="connsiteX74" fmla="*/ 107020 w 1675102"/>
              <a:gd name="connsiteY7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69" name="文本占位符 68">
            <a:extLst>
              <a:ext uri="{FF2B5EF4-FFF2-40B4-BE49-F238E27FC236}">
                <a16:creationId xmlns:a16="http://schemas.microsoft.com/office/drawing/2014/main" id="{7038D22F-8AF1-4E42-B606-A821DC5D5780}"/>
              </a:ext>
            </a:extLst>
          </p:cNvPr>
          <p:cNvSpPr>
            <a:spLocks noGrp="1"/>
          </p:cNvSpPr>
          <p:nvPr>
            <p:ph type="body" sz="quarter" idx="42"/>
          </p:nvPr>
        </p:nvSpPr>
        <p:spPr>
          <a:xfrm>
            <a:off x="7175513" y="2511000"/>
            <a:ext cx="1675102" cy="325120"/>
          </a:xfrm>
          <a:custGeom>
            <a:avLst/>
            <a:gdLst>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518448 w 1675102"/>
              <a:gd name="connsiteY4" fmla="*/ 1146143 h 1471263"/>
              <a:gd name="connsiteX5" fmla="*/ 1566530 w 1675102"/>
              <a:gd name="connsiteY5" fmla="*/ 1146143 h 1471263"/>
              <a:gd name="connsiteX6" fmla="*/ 1459510 w 1675102"/>
              <a:gd name="connsiteY6" fmla="*/ 1471263 h 1471263"/>
              <a:gd name="connsiteX7" fmla="*/ 1411428 w 1675102"/>
              <a:gd name="connsiteY7" fmla="*/ 1471263 h 1471263"/>
              <a:gd name="connsiteX8" fmla="*/ 1409877 w 1675102"/>
              <a:gd name="connsiteY8" fmla="*/ 1146143 h 1471263"/>
              <a:gd name="connsiteX9" fmla="*/ 1457959 w 1675102"/>
              <a:gd name="connsiteY9" fmla="*/ 1146143 h 1471263"/>
              <a:gd name="connsiteX10" fmla="*/ 1350939 w 1675102"/>
              <a:gd name="connsiteY10" fmla="*/ 1471263 h 1471263"/>
              <a:gd name="connsiteX11" fmla="*/ 1302857 w 1675102"/>
              <a:gd name="connsiteY11" fmla="*/ 1471263 h 1471263"/>
              <a:gd name="connsiteX12" fmla="*/ 1301305 w 1675102"/>
              <a:gd name="connsiteY12" fmla="*/ 1146143 h 1471263"/>
              <a:gd name="connsiteX13" fmla="*/ 1349387 w 1675102"/>
              <a:gd name="connsiteY13" fmla="*/ 1146143 h 1471263"/>
              <a:gd name="connsiteX14" fmla="*/ 1242367 w 1675102"/>
              <a:gd name="connsiteY14" fmla="*/ 1471263 h 1471263"/>
              <a:gd name="connsiteX15" fmla="*/ 1194285 w 1675102"/>
              <a:gd name="connsiteY15" fmla="*/ 1471263 h 1471263"/>
              <a:gd name="connsiteX16" fmla="*/ 1192734 w 1675102"/>
              <a:gd name="connsiteY16" fmla="*/ 1146143 h 1471263"/>
              <a:gd name="connsiteX17" fmla="*/ 1240816 w 1675102"/>
              <a:gd name="connsiteY17" fmla="*/ 1146143 h 1471263"/>
              <a:gd name="connsiteX18" fmla="*/ 1133796 w 1675102"/>
              <a:gd name="connsiteY18" fmla="*/ 1471263 h 1471263"/>
              <a:gd name="connsiteX19" fmla="*/ 1085714 w 1675102"/>
              <a:gd name="connsiteY19" fmla="*/ 1471263 h 1471263"/>
              <a:gd name="connsiteX20" fmla="*/ 1084163 w 1675102"/>
              <a:gd name="connsiteY20" fmla="*/ 1146143 h 1471263"/>
              <a:gd name="connsiteX21" fmla="*/ 1132245 w 1675102"/>
              <a:gd name="connsiteY21" fmla="*/ 1146143 h 1471263"/>
              <a:gd name="connsiteX22" fmla="*/ 1025225 w 1675102"/>
              <a:gd name="connsiteY22" fmla="*/ 1471263 h 1471263"/>
              <a:gd name="connsiteX23" fmla="*/ 977143 w 1675102"/>
              <a:gd name="connsiteY23" fmla="*/ 1471263 h 1471263"/>
              <a:gd name="connsiteX24" fmla="*/ 975591 w 1675102"/>
              <a:gd name="connsiteY24" fmla="*/ 1146143 h 1471263"/>
              <a:gd name="connsiteX25" fmla="*/ 1023673 w 1675102"/>
              <a:gd name="connsiteY25" fmla="*/ 1146143 h 1471263"/>
              <a:gd name="connsiteX26" fmla="*/ 916653 w 1675102"/>
              <a:gd name="connsiteY26" fmla="*/ 1471263 h 1471263"/>
              <a:gd name="connsiteX27" fmla="*/ 868571 w 1675102"/>
              <a:gd name="connsiteY27" fmla="*/ 1471263 h 1471263"/>
              <a:gd name="connsiteX28" fmla="*/ 867020 w 1675102"/>
              <a:gd name="connsiteY28" fmla="*/ 1146143 h 1471263"/>
              <a:gd name="connsiteX29" fmla="*/ 915102 w 1675102"/>
              <a:gd name="connsiteY29" fmla="*/ 1146143 h 1471263"/>
              <a:gd name="connsiteX30" fmla="*/ 808082 w 1675102"/>
              <a:gd name="connsiteY30" fmla="*/ 1471263 h 1471263"/>
              <a:gd name="connsiteX31" fmla="*/ 760000 w 1675102"/>
              <a:gd name="connsiteY31" fmla="*/ 1471263 h 1471263"/>
              <a:gd name="connsiteX32" fmla="*/ 758449 w 1675102"/>
              <a:gd name="connsiteY32" fmla="*/ 1146143 h 1471263"/>
              <a:gd name="connsiteX33" fmla="*/ 806531 w 1675102"/>
              <a:gd name="connsiteY33" fmla="*/ 1146143 h 1471263"/>
              <a:gd name="connsiteX34" fmla="*/ 699511 w 1675102"/>
              <a:gd name="connsiteY34" fmla="*/ 1471263 h 1471263"/>
              <a:gd name="connsiteX35" fmla="*/ 651429 w 1675102"/>
              <a:gd name="connsiteY35" fmla="*/ 1471263 h 1471263"/>
              <a:gd name="connsiteX36" fmla="*/ 649877 w 1675102"/>
              <a:gd name="connsiteY36" fmla="*/ 1146143 h 1471263"/>
              <a:gd name="connsiteX37" fmla="*/ 697959 w 1675102"/>
              <a:gd name="connsiteY37" fmla="*/ 1146143 h 1471263"/>
              <a:gd name="connsiteX38" fmla="*/ 590939 w 1675102"/>
              <a:gd name="connsiteY38" fmla="*/ 1471263 h 1471263"/>
              <a:gd name="connsiteX39" fmla="*/ 542857 w 1675102"/>
              <a:gd name="connsiteY39" fmla="*/ 1471263 h 1471263"/>
              <a:gd name="connsiteX40" fmla="*/ 541306 w 1675102"/>
              <a:gd name="connsiteY40" fmla="*/ 1146143 h 1471263"/>
              <a:gd name="connsiteX41" fmla="*/ 589388 w 1675102"/>
              <a:gd name="connsiteY41" fmla="*/ 1146143 h 1471263"/>
              <a:gd name="connsiteX42" fmla="*/ 482368 w 1675102"/>
              <a:gd name="connsiteY42" fmla="*/ 1471263 h 1471263"/>
              <a:gd name="connsiteX43" fmla="*/ 434286 w 1675102"/>
              <a:gd name="connsiteY43" fmla="*/ 1471263 h 1471263"/>
              <a:gd name="connsiteX44" fmla="*/ 432734 w 1675102"/>
              <a:gd name="connsiteY44" fmla="*/ 1146143 h 1471263"/>
              <a:gd name="connsiteX45" fmla="*/ 480816 w 1675102"/>
              <a:gd name="connsiteY45" fmla="*/ 1146143 h 1471263"/>
              <a:gd name="connsiteX46" fmla="*/ 373796 w 1675102"/>
              <a:gd name="connsiteY46" fmla="*/ 1471263 h 1471263"/>
              <a:gd name="connsiteX47" fmla="*/ 325714 w 1675102"/>
              <a:gd name="connsiteY47" fmla="*/ 1471263 h 1471263"/>
              <a:gd name="connsiteX48" fmla="*/ 324163 w 1675102"/>
              <a:gd name="connsiteY48" fmla="*/ 1146143 h 1471263"/>
              <a:gd name="connsiteX49" fmla="*/ 372245 w 1675102"/>
              <a:gd name="connsiteY49" fmla="*/ 1146143 h 1471263"/>
              <a:gd name="connsiteX50" fmla="*/ 265225 w 1675102"/>
              <a:gd name="connsiteY50" fmla="*/ 1471263 h 1471263"/>
              <a:gd name="connsiteX51" fmla="*/ 217143 w 1675102"/>
              <a:gd name="connsiteY51" fmla="*/ 1471263 h 1471263"/>
              <a:gd name="connsiteX52" fmla="*/ 215591 w 1675102"/>
              <a:gd name="connsiteY52" fmla="*/ 1146143 h 1471263"/>
              <a:gd name="connsiteX53" fmla="*/ 263673 w 1675102"/>
              <a:gd name="connsiteY53" fmla="*/ 1146143 h 1471263"/>
              <a:gd name="connsiteX54" fmla="*/ 156653 w 1675102"/>
              <a:gd name="connsiteY54" fmla="*/ 1471263 h 1471263"/>
              <a:gd name="connsiteX55" fmla="*/ 108571 w 1675102"/>
              <a:gd name="connsiteY55" fmla="*/ 1471263 h 1471263"/>
              <a:gd name="connsiteX56" fmla="*/ 107020 w 1675102"/>
              <a:gd name="connsiteY56" fmla="*/ 1146143 h 1471263"/>
              <a:gd name="connsiteX57" fmla="*/ 155102 w 1675102"/>
              <a:gd name="connsiteY57" fmla="*/ 1146143 h 1471263"/>
              <a:gd name="connsiteX58" fmla="*/ 48082 w 1675102"/>
              <a:gd name="connsiteY58" fmla="*/ 1471263 h 1471263"/>
              <a:gd name="connsiteX59" fmla="*/ 0 w 1675102"/>
              <a:gd name="connsiteY59" fmla="*/ 1471263 h 1471263"/>
              <a:gd name="connsiteX60" fmla="*/ 959951 w 1675102"/>
              <a:gd name="connsiteY60" fmla="*/ 0 h 1471263"/>
              <a:gd name="connsiteX61" fmla="*/ 1478429 w 1675102"/>
              <a:gd name="connsiteY61" fmla="*/ 0 h 1471263"/>
              <a:gd name="connsiteX62" fmla="*/ 1478429 w 1675102"/>
              <a:gd name="connsiteY62" fmla="*/ 549275 h 1471263"/>
              <a:gd name="connsiteX63" fmla="*/ 959951 w 1675102"/>
              <a:gd name="connsiteY63" fmla="*/ 549275 h 1471263"/>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627020 w 1675102"/>
              <a:gd name="connsiteY4" fmla="*/ 1146143 h 1471263"/>
              <a:gd name="connsiteX5" fmla="*/ 1518448 w 1675102"/>
              <a:gd name="connsiteY5" fmla="*/ 1146143 h 1471263"/>
              <a:gd name="connsiteX6" fmla="*/ 1566530 w 1675102"/>
              <a:gd name="connsiteY6" fmla="*/ 1146143 h 1471263"/>
              <a:gd name="connsiteX7" fmla="*/ 1459510 w 1675102"/>
              <a:gd name="connsiteY7" fmla="*/ 1471263 h 1471263"/>
              <a:gd name="connsiteX8" fmla="*/ 1411428 w 1675102"/>
              <a:gd name="connsiteY8" fmla="*/ 1471263 h 1471263"/>
              <a:gd name="connsiteX9" fmla="*/ 1518448 w 1675102"/>
              <a:gd name="connsiteY9" fmla="*/ 1146143 h 1471263"/>
              <a:gd name="connsiteX10" fmla="*/ 1409877 w 1675102"/>
              <a:gd name="connsiteY10" fmla="*/ 1146143 h 1471263"/>
              <a:gd name="connsiteX11" fmla="*/ 1457959 w 1675102"/>
              <a:gd name="connsiteY11" fmla="*/ 1146143 h 1471263"/>
              <a:gd name="connsiteX12" fmla="*/ 1350939 w 1675102"/>
              <a:gd name="connsiteY12" fmla="*/ 1471263 h 1471263"/>
              <a:gd name="connsiteX13" fmla="*/ 1302857 w 1675102"/>
              <a:gd name="connsiteY13" fmla="*/ 1471263 h 1471263"/>
              <a:gd name="connsiteX14" fmla="*/ 1409877 w 1675102"/>
              <a:gd name="connsiteY14" fmla="*/ 1146143 h 1471263"/>
              <a:gd name="connsiteX15" fmla="*/ 1301305 w 1675102"/>
              <a:gd name="connsiteY15" fmla="*/ 1146143 h 1471263"/>
              <a:gd name="connsiteX16" fmla="*/ 1349387 w 1675102"/>
              <a:gd name="connsiteY16" fmla="*/ 1146143 h 1471263"/>
              <a:gd name="connsiteX17" fmla="*/ 1242367 w 1675102"/>
              <a:gd name="connsiteY17" fmla="*/ 1471263 h 1471263"/>
              <a:gd name="connsiteX18" fmla="*/ 1194285 w 1675102"/>
              <a:gd name="connsiteY18" fmla="*/ 1471263 h 1471263"/>
              <a:gd name="connsiteX19" fmla="*/ 1301305 w 1675102"/>
              <a:gd name="connsiteY19" fmla="*/ 1146143 h 1471263"/>
              <a:gd name="connsiteX20" fmla="*/ 1192734 w 1675102"/>
              <a:gd name="connsiteY20" fmla="*/ 1146143 h 1471263"/>
              <a:gd name="connsiteX21" fmla="*/ 1240816 w 1675102"/>
              <a:gd name="connsiteY21" fmla="*/ 1146143 h 1471263"/>
              <a:gd name="connsiteX22" fmla="*/ 1133796 w 1675102"/>
              <a:gd name="connsiteY22" fmla="*/ 1471263 h 1471263"/>
              <a:gd name="connsiteX23" fmla="*/ 1085714 w 1675102"/>
              <a:gd name="connsiteY23" fmla="*/ 1471263 h 1471263"/>
              <a:gd name="connsiteX24" fmla="*/ 1192734 w 1675102"/>
              <a:gd name="connsiteY24" fmla="*/ 1146143 h 1471263"/>
              <a:gd name="connsiteX25" fmla="*/ 1084163 w 1675102"/>
              <a:gd name="connsiteY25" fmla="*/ 1146143 h 1471263"/>
              <a:gd name="connsiteX26" fmla="*/ 1132245 w 1675102"/>
              <a:gd name="connsiteY26" fmla="*/ 1146143 h 1471263"/>
              <a:gd name="connsiteX27" fmla="*/ 1025225 w 1675102"/>
              <a:gd name="connsiteY27" fmla="*/ 1471263 h 1471263"/>
              <a:gd name="connsiteX28" fmla="*/ 977143 w 1675102"/>
              <a:gd name="connsiteY28" fmla="*/ 1471263 h 1471263"/>
              <a:gd name="connsiteX29" fmla="*/ 1084163 w 1675102"/>
              <a:gd name="connsiteY29" fmla="*/ 1146143 h 1471263"/>
              <a:gd name="connsiteX30" fmla="*/ 975591 w 1675102"/>
              <a:gd name="connsiteY30" fmla="*/ 1146143 h 1471263"/>
              <a:gd name="connsiteX31" fmla="*/ 1023673 w 1675102"/>
              <a:gd name="connsiteY31" fmla="*/ 1146143 h 1471263"/>
              <a:gd name="connsiteX32" fmla="*/ 916653 w 1675102"/>
              <a:gd name="connsiteY32" fmla="*/ 1471263 h 1471263"/>
              <a:gd name="connsiteX33" fmla="*/ 868571 w 1675102"/>
              <a:gd name="connsiteY33" fmla="*/ 1471263 h 1471263"/>
              <a:gd name="connsiteX34" fmla="*/ 975591 w 1675102"/>
              <a:gd name="connsiteY34" fmla="*/ 1146143 h 1471263"/>
              <a:gd name="connsiteX35" fmla="*/ 867020 w 1675102"/>
              <a:gd name="connsiteY35" fmla="*/ 1146143 h 1471263"/>
              <a:gd name="connsiteX36" fmla="*/ 915102 w 1675102"/>
              <a:gd name="connsiteY36" fmla="*/ 1146143 h 1471263"/>
              <a:gd name="connsiteX37" fmla="*/ 808082 w 1675102"/>
              <a:gd name="connsiteY37" fmla="*/ 1471263 h 1471263"/>
              <a:gd name="connsiteX38" fmla="*/ 760000 w 1675102"/>
              <a:gd name="connsiteY38" fmla="*/ 1471263 h 1471263"/>
              <a:gd name="connsiteX39" fmla="*/ 867020 w 1675102"/>
              <a:gd name="connsiteY39" fmla="*/ 1146143 h 1471263"/>
              <a:gd name="connsiteX40" fmla="*/ 758449 w 1675102"/>
              <a:gd name="connsiteY40" fmla="*/ 1146143 h 1471263"/>
              <a:gd name="connsiteX41" fmla="*/ 806531 w 1675102"/>
              <a:gd name="connsiteY41" fmla="*/ 1146143 h 1471263"/>
              <a:gd name="connsiteX42" fmla="*/ 699511 w 1675102"/>
              <a:gd name="connsiteY42" fmla="*/ 1471263 h 1471263"/>
              <a:gd name="connsiteX43" fmla="*/ 651429 w 1675102"/>
              <a:gd name="connsiteY43" fmla="*/ 1471263 h 1471263"/>
              <a:gd name="connsiteX44" fmla="*/ 758449 w 1675102"/>
              <a:gd name="connsiteY44" fmla="*/ 1146143 h 1471263"/>
              <a:gd name="connsiteX45" fmla="*/ 649877 w 1675102"/>
              <a:gd name="connsiteY45" fmla="*/ 1146143 h 1471263"/>
              <a:gd name="connsiteX46" fmla="*/ 697959 w 1675102"/>
              <a:gd name="connsiteY46" fmla="*/ 1146143 h 1471263"/>
              <a:gd name="connsiteX47" fmla="*/ 590939 w 1675102"/>
              <a:gd name="connsiteY47" fmla="*/ 1471263 h 1471263"/>
              <a:gd name="connsiteX48" fmla="*/ 542857 w 1675102"/>
              <a:gd name="connsiteY48" fmla="*/ 1471263 h 1471263"/>
              <a:gd name="connsiteX49" fmla="*/ 649877 w 1675102"/>
              <a:gd name="connsiteY49" fmla="*/ 1146143 h 1471263"/>
              <a:gd name="connsiteX50" fmla="*/ 541306 w 1675102"/>
              <a:gd name="connsiteY50" fmla="*/ 1146143 h 1471263"/>
              <a:gd name="connsiteX51" fmla="*/ 589388 w 1675102"/>
              <a:gd name="connsiteY51" fmla="*/ 1146143 h 1471263"/>
              <a:gd name="connsiteX52" fmla="*/ 482368 w 1675102"/>
              <a:gd name="connsiteY52" fmla="*/ 1471263 h 1471263"/>
              <a:gd name="connsiteX53" fmla="*/ 434286 w 1675102"/>
              <a:gd name="connsiteY53" fmla="*/ 1471263 h 1471263"/>
              <a:gd name="connsiteX54" fmla="*/ 541306 w 1675102"/>
              <a:gd name="connsiteY54" fmla="*/ 1146143 h 1471263"/>
              <a:gd name="connsiteX55" fmla="*/ 432734 w 1675102"/>
              <a:gd name="connsiteY55" fmla="*/ 1146143 h 1471263"/>
              <a:gd name="connsiteX56" fmla="*/ 480816 w 1675102"/>
              <a:gd name="connsiteY56" fmla="*/ 1146143 h 1471263"/>
              <a:gd name="connsiteX57" fmla="*/ 373796 w 1675102"/>
              <a:gd name="connsiteY57" fmla="*/ 1471263 h 1471263"/>
              <a:gd name="connsiteX58" fmla="*/ 325714 w 1675102"/>
              <a:gd name="connsiteY58" fmla="*/ 1471263 h 1471263"/>
              <a:gd name="connsiteX59" fmla="*/ 432734 w 1675102"/>
              <a:gd name="connsiteY59" fmla="*/ 1146143 h 1471263"/>
              <a:gd name="connsiteX60" fmla="*/ 324163 w 1675102"/>
              <a:gd name="connsiteY60" fmla="*/ 1146143 h 1471263"/>
              <a:gd name="connsiteX61" fmla="*/ 372245 w 1675102"/>
              <a:gd name="connsiteY61" fmla="*/ 1146143 h 1471263"/>
              <a:gd name="connsiteX62" fmla="*/ 265225 w 1675102"/>
              <a:gd name="connsiteY62" fmla="*/ 1471263 h 1471263"/>
              <a:gd name="connsiteX63" fmla="*/ 217143 w 1675102"/>
              <a:gd name="connsiteY63"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959951 w 1675102"/>
              <a:gd name="connsiteY75" fmla="*/ 549275 h 1471263"/>
              <a:gd name="connsiteX76" fmla="*/ 1478429 w 1675102"/>
              <a:gd name="connsiteY76" fmla="*/ 0 h 1471263"/>
              <a:gd name="connsiteX77" fmla="*/ 1478429 w 1675102"/>
              <a:gd name="connsiteY77" fmla="*/ 549275 h 1471263"/>
              <a:gd name="connsiteX78" fmla="*/ 959951 w 1675102"/>
              <a:gd name="connsiteY78" fmla="*/ 549275 h 1471263"/>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627020 w 1675102"/>
              <a:gd name="connsiteY4" fmla="*/ 1146143 h 1471263"/>
              <a:gd name="connsiteX5" fmla="*/ 1518448 w 1675102"/>
              <a:gd name="connsiteY5" fmla="*/ 1146143 h 1471263"/>
              <a:gd name="connsiteX6" fmla="*/ 1566530 w 1675102"/>
              <a:gd name="connsiteY6" fmla="*/ 1146143 h 1471263"/>
              <a:gd name="connsiteX7" fmla="*/ 1459510 w 1675102"/>
              <a:gd name="connsiteY7" fmla="*/ 1471263 h 1471263"/>
              <a:gd name="connsiteX8" fmla="*/ 1411428 w 1675102"/>
              <a:gd name="connsiteY8" fmla="*/ 1471263 h 1471263"/>
              <a:gd name="connsiteX9" fmla="*/ 1518448 w 1675102"/>
              <a:gd name="connsiteY9" fmla="*/ 1146143 h 1471263"/>
              <a:gd name="connsiteX10" fmla="*/ 1409877 w 1675102"/>
              <a:gd name="connsiteY10" fmla="*/ 1146143 h 1471263"/>
              <a:gd name="connsiteX11" fmla="*/ 1457959 w 1675102"/>
              <a:gd name="connsiteY11" fmla="*/ 1146143 h 1471263"/>
              <a:gd name="connsiteX12" fmla="*/ 1350939 w 1675102"/>
              <a:gd name="connsiteY12" fmla="*/ 1471263 h 1471263"/>
              <a:gd name="connsiteX13" fmla="*/ 1302857 w 1675102"/>
              <a:gd name="connsiteY13" fmla="*/ 1471263 h 1471263"/>
              <a:gd name="connsiteX14" fmla="*/ 1409877 w 1675102"/>
              <a:gd name="connsiteY14" fmla="*/ 1146143 h 1471263"/>
              <a:gd name="connsiteX15" fmla="*/ 1301305 w 1675102"/>
              <a:gd name="connsiteY15" fmla="*/ 1146143 h 1471263"/>
              <a:gd name="connsiteX16" fmla="*/ 1349387 w 1675102"/>
              <a:gd name="connsiteY16" fmla="*/ 1146143 h 1471263"/>
              <a:gd name="connsiteX17" fmla="*/ 1242367 w 1675102"/>
              <a:gd name="connsiteY17" fmla="*/ 1471263 h 1471263"/>
              <a:gd name="connsiteX18" fmla="*/ 1194285 w 1675102"/>
              <a:gd name="connsiteY18" fmla="*/ 1471263 h 1471263"/>
              <a:gd name="connsiteX19" fmla="*/ 1301305 w 1675102"/>
              <a:gd name="connsiteY19" fmla="*/ 1146143 h 1471263"/>
              <a:gd name="connsiteX20" fmla="*/ 1192734 w 1675102"/>
              <a:gd name="connsiteY20" fmla="*/ 1146143 h 1471263"/>
              <a:gd name="connsiteX21" fmla="*/ 1240816 w 1675102"/>
              <a:gd name="connsiteY21" fmla="*/ 1146143 h 1471263"/>
              <a:gd name="connsiteX22" fmla="*/ 1133796 w 1675102"/>
              <a:gd name="connsiteY22" fmla="*/ 1471263 h 1471263"/>
              <a:gd name="connsiteX23" fmla="*/ 1085714 w 1675102"/>
              <a:gd name="connsiteY23" fmla="*/ 1471263 h 1471263"/>
              <a:gd name="connsiteX24" fmla="*/ 1192734 w 1675102"/>
              <a:gd name="connsiteY24" fmla="*/ 1146143 h 1471263"/>
              <a:gd name="connsiteX25" fmla="*/ 1084163 w 1675102"/>
              <a:gd name="connsiteY25" fmla="*/ 1146143 h 1471263"/>
              <a:gd name="connsiteX26" fmla="*/ 1132245 w 1675102"/>
              <a:gd name="connsiteY26" fmla="*/ 1146143 h 1471263"/>
              <a:gd name="connsiteX27" fmla="*/ 1025225 w 1675102"/>
              <a:gd name="connsiteY27" fmla="*/ 1471263 h 1471263"/>
              <a:gd name="connsiteX28" fmla="*/ 977143 w 1675102"/>
              <a:gd name="connsiteY28" fmla="*/ 1471263 h 1471263"/>
              <a:gd name="connsiteX29" fmla="*/ 1084163 w 1675102"/>
              <a:gd name="connsiteY29" fmla="*/ 1146143 h 1471263"/>
              <a:gd name="connsiteX30" fmla="*/ 975591 w 1675102"/>
              <a:gd name="connsiteY30" fmla="*/ 1146143 h 1471263"/>
              <a:gd name="connsiteX31" fmla="*/ 1023673 w 1675102"/>
              <a:gd name="connsiteY31" fmla="*/ 1146143 h 1471263"/>
              <a:gd name="connsiteX32" fmla="*/ 916653 w 1675102"/>
              <a:gd name="connsiteY32" fmla="*/ 1471263 h 1471263"/>
              <a:gd name="connsiteX33" fmla="*/ 868571 w 1675102"/>
              <a:gd name="connsiteY33" fmla="*/ 1471263 h 1471263"/>
              <a:gd name="connsiteX34" fmla="*/ 975591 w 1675102"/>
              <a:gd name="connsiteY34" fmla="*/ 1146143 h 1471263"/>
              <a:gd name="connsiteX35" fmla="*/ 867020 w 1675102"/>
              <a:gd name="connsiteY35" fmla="*/ 1146143 h 1471263"/>
              <a:gd name="connsiteX36" fmla="*/ 915102 w 1675102"/>
              <a:gd name="connsiteY36" fmla="*/ 1146143 h 1471263"/>
              <a:gd name="connsiteX37" fmla="*/ 808082 w 1675102"/>
              <a:gd name="connsiteY37" fmla="*/ 1471263 h 1471263"/>
              <a:gd name="connsiteX38" fmla="*/ 760000 w 1675102"/>
              <a:gd name="connsiteY38" fmla="*/ 1471263 h 1471263"/>
              <a:gd name="connsiteX39" fmla="*/ 867020 w 1675102"/>
              <a:gd name="connsiteY39" fmla="*/ 1146143 h 1471263"/>
              <a:gd name="connsiteX40" fmla="*/ 758449 w 1675102"/>
              <a:gd name="connsiteY40" fmla="*/ 1146143 h 1471263"/>
              <a:gd name="connsiteX41" fmla="*/ 806531 w 1675102"/>
              <a:gd name="connsiteY41" fmla="*/ 1146143 h 1471263"/>
              <a:gd name="connsiteX42" fmla="*/ 699511 w 1675102"/>
              <a:gd name="connsiteY42" fmla="*/ 1471263 h 1471263"/>
              <a:gd name="connsiteX43" fmla="*/ 651429 w 1675102"/>
              <a:gd name="connsiteY43" fmla="*/ 1471263 h 1471263"/>
              <a:gd name="connsiteX44" fmla="*/ 758449 w 1675102"/>
              <a:gd name="connsiteY44" fmla="*/ 1146143 h 1471263"/>
              <a:gd name="connsiteX45" fmla="*/ 649877 w 1675102"/>
              <a:gd name="connsiteY45" fmla="*/ 1146143 h 1471263"/>
              <a:gd name="connsiteX46" fmla="*/ 697959 w 1675102"/>
              <a:gd name="connsiteY46" fmla="*/ 1146143 h 1471263"/>
              <a:gd name="connsiteX47" fmla="*/ 590939 w 1675102"/>
              <a:gd name="connsiteY47" fmla="*/ 1471263 h 1471263"/>
              <a:gd name="connsiteX48" fmla="*/ 542857 w 1675102"/>
              <a:gd name="connsiteY48" fmla="*/ 1471263 h 1471263"/>
              <a:gd name="connsiteX49" fmla="*/ 649877 w 1675102"/>
              <a:gd name="connsiteY49" fmla="*/ 1146143 h 1471263"/>
              <a:gd name="connsiteX50" fmla="*/ 541306 w 1675102"/>
              <a:gd name="connsiteY50" fmla="*/ 1146143 h 1471263"/>
              <a:gd name="connsiteX51" fmla="*/ 589388 w 1675102"/>
              <a:gd name="connsiteY51" fmla="*/ 1146143 h 1471263"/>
              <a:gd name="connsiteX52" fmla="*/ 482368 w 1675102"/>
              <a:gd name="connsiteY52" fmla="*/ 1471263 h 1471263"/>
              <a:gd name="connsiteX53" fmla="*/ 434286 w 1675102"/>
              <a:gd name="connsiteY53" fmla="*/ 1471263 h 1471263"/>
              <a:gd name="connsiteX54" fmla="*/ 541306 w 1675102"/>
              <a:gd name="connsiteY54" fmla="*/ 1146143 h 1471263"/>
              <a:gd name="connsiteX55" fmla="*/ 432734 w 1675102"/>
              <a:gd name="connsiteY55" fmla="*/ 1146143 h 1471263"/>
              <a:gd name="connsiteX56" fmla="*/ 480816 w 1675102"/>
              <a:gd name="connsiteY56" fmla="*/ 1146143 h 1471263"/>
              <a:gd name="connsiteX57" fmla="*/ 373796 w 1675102"/>
              <a:gd name="connsiteY57" fmla="*/ 1471263 h 1471263"/>
              <a:gd name="connsiteX58" fmla="*/ 325714 w 1675102"/>
              <a:gd name="connsiteY58" fmla="*/ 1471263 h 1471263"/>
              <a:gd name="connsiteX59" fmla="*/ 432734 w 1675102"/>
              <a:gd name="connsiteY59" fmla="*/ 1146143 h 1471263"/>
              <a:gd name="connsiteX60" fmla="*/ 324163 w 1675102"/>
              <a:gd name="connsiteY60" fmla="*/ 1146143 h 1471263"/>
              <a:gd name="connsiteX61" fmla="*/ 372245 w 1675102"/>
              <a:gd name="connsiteY61" fmla="*/ 1146143 h 1471263"/>
              <a:gd name="connsiteX62" fmla="*/ 265225 w 1675102"/>
              <a:gd name="connsiteY62" fmla="*/ 1471263 h 1471263"/>
              <a:gd name="connsiteX63" fmla="*/ 217143 w 1675102"/>
              <a:gd name="connsiteY63"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1478429 w 1675102"/>
              <a:gd name="connsiteY75" fmla="*/ 549275 h 1471263"/>
              <a:gd name="connsiteX76" fmla="*/ 1478429 w 1675102"/>
              <a:gd name="connsiteY76" fmla="*/ 0 h 1471263"/>
              <a:gd name="connsiteX77" fmla="*/ 1478429 w 1675102"/>
              <a:gd name="connsiteY77" fmla="*/ 549275 h 1471263"/>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627020 w 1675102"/>
              <a:gd name="connsiteY4" fmla="*/ 0 h 325120"/>
              <a:gd name="connsiteX5" fmla="*/ 1518448 w 1675102"/>
              <a:gd name="connsiteY5" fmla="*/ 0 h 325120"/>
              <a:gd name="connsiteX6" fmla="*/ 1566530 w 1675102"/>
              <a:gd name="connsiteY6" fmla="*/ 0 h 325120"/>
              <a:gd name="connsiteX7" fmla="*/ 1459510 w 1675102"/>
              <a:gd name="connsiteY7" fmla="*/ 325120 h 325120"/>
              <a:gd name="connsiteX8" fmla="*/ 1411428 w 1675102"/>
              <a:gd name="connsiteY8" fmla="*/ 325120 h 325120"/>
              <a:gd name="connsiteX9" fmla="*/ 1518448 w 1675102"/>
              <a:gd name="connsiteY9" fmla="*/ 0 h 325120"/>
              <a:gd name="connsiteX10" fmla="*/ 1409877 w 1675102"/>
              <a:gd name="connsiteY10" fmla="*/ 0 h 325120"/>
              <a:gd name="connsiteX11" fmla="*/ 1457959 w 1675102"/>
              <a:gd name="connsiteY11" fmla="*/ 0 h 325120"/>
              <a:gd name="connsiteX12" fmla="*/ 1350939 w 1675102"/>
              <a:gd name="connsiteY12" fmla="*/ 325120 h 325120"/>
              <a:gd name="connsiteX13" fmla="*/ 1302857 w 1675102"/>
              <a:gd name="connsiteY13" fmla="*/ 325120 h 325120"/>
              <a:gd name="connsiteX14" fmla="*/ 1409877 w 1675102"/>
              <a:gd name="connsiteY14" fmla="*/ 0 h 325120"/>
              <a:gd name="connsiteX15" fmla="*/ 1301305 w 1675102"/>
              <a:gd name="connsiteY15" fmla="*/ 0 h 325120"/>
              <a:gd name="connsiteX16" fmla="*/ 1349387 w 1675102"/>
              <a:gd name="connsiteY16" fmla="*/ 0 h 325120"/>
              <a:gd name="connsiteX17" fmla="*/ 1242367 w 1675102"/>
              <a:gd name="connsiteY17" fmla="*/ 325120 h 325120"/>
              <a:gd name="connsiteX18" fmla="*/ 1194285 w 1675102"/>
              <a:gd name="connsiteY18" fmla="*/ 325120 h 325120"/>
              <a:gd name="connsiteX19" fmla="*/ 1301305 w 1675102"/>
              <a:gd name="connsiteY19" fmla="*/ 0 h 325120"/>
              <a:gd name="connsiteX20" fmla="*/ 1192734 w 1675102"/>
              <a:gd name="connsiteY20" fmla="*/ 0 h 325120"/>
              <a:gd name="connsiteX21" fmla="*/ 1240816 w 1675102"/>
              <a:gd name="connsiteY21" fmla="*/ 0 h 325120"/>
              <a:gd name="connsiteX22" fmla="*/ 1133796 w 1675102"/>
              <a:gd name="connsiteY22" fmla="*/ 325120 h 325120"/>
              <a:gd name="connsiteX23" fmla="*/ 1085714 w 1675102"/>
              <a:gd name="connsiteY23" fmla="*/ 325120 h 325120"/>
              <a:gd name="connsiteX24" fmla="*/ 1192734 w 1675102"/>
              <a:gd name="connsiteY24" fmla="*/ 0 h 325120"/>
              <a:gd name="connsiteX25" fmla="*/ 1084163 w 1675102"/>
              <a:gd name="connsiteY25" fmla="*/ 0 h 325120"/>
              <a:gd name="connsiteX26" fmla="*/ 1132245 w 1675102"/>
              <a:gd name="connsiteY26" fmla="*/ 0 h 325120"/>
              <a:gd name="connsiteX27" fmla="*/ 1025225 w 1675102"/>
              <a:gd name="connsiteY27" fmla="*/ 325120 h 325120"/>
              <a:gd name="connsiteX28" fmla="*/ 977143 w 1675102"/>
              <a:gd name="connsiteY28" fmla="*/ 325120 h 325120"/>
              <a:gd name="connsiteX29" fmla="*/ 1084163 w 1675102"/>
              <a:gd name="connsiteY29" fmla="*/ 0 h 325120"/>
              <a:gd name="connsiteX30" fmla="*/ 975591 w 1675102"/>
              <a:gd name="connsiteY30" fmla="*/ 0 h 325120"/>
              <a:gd name="connsiteX31" fmla="*/ 1023673 w 1675102"/>
              <a:gd name="connsiteY31" fmla="*/ 0 h 325120"/>
              <a:gd name="connsiteX32" fmla="*/ 916653 w 1675102"/>
              <a:gd name="connsiteY32" fmla="*/ 325120 h 325120"/>
              <a:gd name="connsiteX33" fmla="*/ 868571 w 1675102"/>
              <a:gd name="connsiteY33" fmla="*/ 325120 h 325120"/>
              <a:gd name="connsiteX34" fmla="*/ 975591 w 1675102"/>
              <a:gd name="connsiteY34" fmla="*/ 0 h 325120"/>
              <a:gd name="connsiteX35" fmla="*/ 867020 w 1675102"/>
              <a:gd name="connsiteY35" fmla="*/ 0 h 325120"/>
              <a:gd name="connsiteX36" fmla="*/ 915102 w 1675102"/>
              <a:gd name="connsiteY36" fmla="*/ 0 h 325120"/>
              <a:gd name="connsiteX37" fmla="*/ 808082 w 1675102"/>
              <a:gd name="connsiteY37" fmla="*/ 325120 h 325120"/>
              <a:gd name="connsiteX38" fmla="*/ 760000 w 1675102"/>
              <a:gd name="connsiteY38" fmla="*/ 325120 h 325120"/>
              <a:gd name="connsiteX39" fmla="*/ 867020 w 1675102"/>
              <a:gd name="connsiteY39" fmla="*/ 0 h 325120"/>
              <a:gd name="connsiteX40" fmla="*/ 758449 w 1675102"/>
              <a:gd name="connsiteY40" fmla="*/ 0 h 325120"/>
              <a:gd name="connsiteX41" fmla="*/ 806531 w 1675102"/>
              <a:gd name="connsiteY41" fmla="*/ 0 h 325120"/>
              <a:gd name="connsiteX42" fmla="*/ 699511 w 1675102"/>
              <a:gd name="connsiteY42" fmla="*/ 325120 h 325120"/>
              <a:gd name="connsiteX43" fmla="*/ 651429 w 1675102"/>
              <a:gd name="connsiteY43" fmla="*/ 325120 h 325120"/>
              <a:gd name="connsiteX44" fmla="*/ 758449 w 1675102"/>
              <a:gd name="connsiteY44" fmla="*/ 0 h 325120"/>
              <a:gd name="connsiteX45" fmla="*/ 649877 w 1675102"/>
              <a:gd name="connsiteY45" fmla="*/ 0 h 325120"/>
              <a:gd name="connsiteX46" fmla="*/ 697959 w 1675102"/>
              <a:gd name="connsiteY46" fmla="*/ 0 h 325120"/>
              <a:gd name="connsiteX47" fmla="*/ 590939 w 1675102"/>
              <a:gd name="connsiteY47" fmla="*/ 325120 h 325120"/>
              <a:gd name="connsiteX48" fmla="*/ 542857 w 1675102"/>
              <a:gd name="connsiteY48" fmla="*/ 325120 h 325120"/>
              <a:gd name="connsiteX49" fmla="*/ 649877 w 1675102"/>
              <a:gd name="connsiteY49" fmla="*/ 0 h 325120"/>
              <a:gd name="connsiteX50" fmla="*/ 541306 w 1675102"/>
              <a:gd name="connsiteY50" fmla="*/ 0 h 325120"/>
              <a:gd name="connsiteX51" fmla="*/ 589388 w 1675102"/>
              <a:gd name="connsiteY51" fmla="*/ 0 h 325120"/>
              <a:gd name="connsiteX52" fmla="*/ 482368 w 1675102"/>
              <a:gd name="connsiteY52" fmla="*/ 325120 h 325120"/>
              <a:gd name="connsiteX53" fmla="*/ 434286 w 1675102"/>
              <a:gd name="connsiteY53" fmla="*/ 325120 h 325120"/>
              <a:gd name="connsiteX54" fmla="*/ 541306 w 1675102"/>
              <a:gd name="connsiteY54" fmla="*/ 0 h 325120"/>
              <a:gd name="connsiteX55" fmla="*/ 432734 w 1675102"/>
              <a:gd name="connsiteY55" fmla="*/ 0 h 325120"/>
              <a:gd name="connsiteX56" fmla="*/ 480816 w 1675102"/>
              <a:gd name="connsiteY56" fmla="*/ 0 h 325120"/>
              <a:gd name="connsiteX57" fmla="*/ 373796 w 1675102"/>
              <a:gd name="connsiteY57" fmla="*/ 325120 h 325120"/>
              <a:gd name="connsiteX58" fmla="*/ 325714 w 1675102"/>
              <a:gd name="connsiteY58" fmla="*/ 325120 h 325120"/>
              <a:gd name="connsiteX59" fmla="*/ 432734 w 1675102"/>
              <a:gd name="connsiteY59" fmla="*/ 0 h 325120"/>
              <a:gd name="connsiteX60" fmla="*/ 324163 w 1675102"/>
              <a:gd name="connsiteY60" fmla="*/ 0 h 325120"/>
              <a:gd name="connsiteX61" fmla="*/ 372245 w 1675102"/>
              <a:gd name="connsiteY61" fmla="*/ 0 h 325120"/>
              <a:gd name="connsiteX62" fmla="*/ 265225 w 1675102"/>
              <a:gd name="connsiteY62" fmla="*/ 325120 h 325120"/>
              <a:gd name="connsiteX63" fmla="*/ 217143 w 1675102"/>
              <a:gd name="connsiteY63" fmla="*/ 325120 h 325120"/>
              <a:gd name="connsiteX64" fmla="*/ 324163 w 1675102"/>
              <a:gd name="connsiteY64" fmla="*/ 0 h 325120"/>
              <a:gd name="connsiteX65" fmla="*/ 215591 w 1675102"/>
              <a:gd name="connsiteY65" fmla="*/ 0 h 325120"/>
              <a:gd name="connsiteX66" fmla="*/ 263673 w 1675102"/>
              <a:gd name="connsiteY66" fmla="*/ 0 h 325120"/>
              <a:gd name="connsiteX67" fmla="*/ 156653 w 1675102"/>
              <a:gd name="connsiteY67" fmla="*/ 325120 h 325120"/>
              <a:gd name="connsiteX68" fmla="*/ 108571 w 1675102"/>
              <a:gd name="connsiteY68" fmla="*/ 325120 h 325120"/>
              <a:gd name="connsiteX69" fmla="*/ 215591 w 1675102"/>
              <a:gd name="connsiteY69" fmla="*/ 0 h 325120"/>
              <a:gd name="connsiteX70" fmla="*/ 107020 w 1675102"/>
              <a:gd name="connsiteY70" fmla="*/ 0 h 325120"/>
              <a:gd name="connsiteX71" fmla="*/ 155102 w 1675102"/>
              <a:gd name="connsiteY71" fmla="*/ 0 h 325120"/>
              <a:gd name="connsiteX72" fmla="*/ 48082 w 1675102"/>
              <a:gd name="connsiteY72" fmla="*/ 325120 h 325120"/>
              <a:gd name="connsiteX73" fmla="*/ 0 w 1675102"/>
              <a:gd name="connsiteY73" fmla="*/ 325120 h 325120"/>
              <a:gd name="connsiteX74" fmla="*/ 107020 w 1675102"/>
              <a:gd name="connsiteY7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555176222"/>
      </p:ext>
    </p:extLst>
  </p:cSld>
  <p:clrMapOvr>
    <a:masterClrMapping/>
  </p:clrMapOvr>
</p:sldLayout>
</file>

<file path=ppt/slideLayouts/slideLayout118.xml><?xml version="1.0" encoding="utf-8"?>
<p:sldLayout xmlns:a="http://schemas.openxmlformats.org/drawingml/2006/main" xmlns:r="http://schemas.openxmlformats.org/officeDocument/2006/relationships" xmlns:p="http://schemas.openxmlformats.org/presentationml/2006/main" preserve="1" userDrawn="1">
  <p:cSld name="1_三段内容6（递进式）">
    <p:spTree>
      <p:nvGrpSpPr>
        <p:cNvPr id="1" name=""/>
        <p:cNvGrpSpPr/>
        <p:nvPr/>
      </p:nvGrpSpPr>
      <p:grpSpPr>
        <a:xfrm>
          <a:off x="0" y="0"/>
          <a:ext cx="0" cy="0"/>
          <a:chOff x="0" y="0"/>
          <a:chExt cx="0" cy="0"/>
        </a:xfrm>
      </p:grpSpPr>
      <p:sp>
        <p:nvSpPr>
          <p:cNvPr id="39" name="任意多边形: 形状 38">
            <a:extLst>
              <a:ext uri="{FF2B5EF4-FFF2-40B4-BE49-F238E27FC236}">
                <a16:creationId xmlns:a16="http://schemas.microsoft.com/office/drawing/2014/main" id="{9993E6D2-4946-4F76-9362-7A26DF2BF4D5}"/>
              </a:ext>
            </a:extLst>
          </p:cNvPr>
          <p:cNvSpPr/>
          <p:nvPr userDrawn="1"/>
        </p:nvSpPr>
        <p:spPr>
          <a:xfrm>
            <a:off x="-1219202" y="198079"/>
            <a:ext cx="15937365" cy="9826413"/>
          </a:xfrm>
          <a:custGeom>
            <a:avLst/>
            <a:gdLst>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136129"/>
              <a:gd name="connsiteY0" fmla="*/ 4917989 h 4917989"/>
              <a:gd name="connsiteX1" fmla="*/ 14136129 w 14136129"/>
              <a:gd name="connsiteY1" fmla="*/ 0 h 4917989"/>
              <a:gd name="connsiteX0" fmla="*/ 0 w 14136129"/>
              <a:gd name="connsiteY0" fmla="*/ 4917989 h 4917989"/>
              <a:gd name="connsiteX1" fmla="*/ 14136129 w 14136129"/>
              <a:gd name="connsiteY1" fmla="*/ 0 h 4917989"/>
              <a:gd name="connsiteX0" fmla="*/ 0 w 14136129"/>
              <a:gd name="connsiteY0" fmla="*/ 4917989 h 4917989"/>
              <a:gd name="connsiteX1" fmla="*/ 14136129 w 14136129"/>
              <a:gd name="connsiteY1" fmla="*/ 0 h 4917989"/>
              <a:gd name="connsiteX0" fmla="*/ 0 w 15177122"/>
              <a:gd name="connsiteY0" fmla="*/ 5278522 h 5278522"/>
              <a:gd name="connsiteX1" fmla="*/ 14136129 w 15177122"/>
              <a:gd name="connsiteY1" fmla="*/ 360533 h 5278522"/>
              <a:gd name="connsiteX2" fmla="*/ 14114711 w 15177122"/>
              <a:gd name="connsiteY2" fmla="*/ 373718 h 5278522"/>
              <a:gd name="connsiteX0" fmla="*/ 0 w 16047586"/>
              <a:gd name="connsiteY0" fmla="*/ 5154226 h 5154226"/>
              <a:gd name="connsiteX1" fmla="*/ 14136129 w 16047586"/>
              <a:gd name="connsiteY1" fmla="*/ 236237 h 5154226"/>
              <a:gd name="connsiteX2" fmla="*/ 16004471 w 16047586"/>
              <a:gd name="connsiteY2" fmla="*/ 987780 h 5154226"/>
              <a:gd name="connsiteX0" fmla="*/ 0 w 16402016"/>
              <a:gd name="connsiteY0" fmla="*/ 4996469 h 5101949"/>
              <a:gd name="connsiteX1" fmla="*/ 14136129 w 16402016"/>
              <a:gd name="connsiteY1" fmla="*/ 78480 h 5101949"/>
              <a:gd name="connsiteX2" fmla="*/ 16400711 w 16402016"/>
              <a:gd name="connsiteY2" fmla="*/ 5101949 h 5101949"/>
              <a:gd name="connsiteX0" fmla="*/ 0 w 15504191"/>
              <a:gd name="connsiteY0" fmla="*/ 4971356 h 8083006"/>
              <a:gd name="connsiteX1" fmla="*/ 14136129 w 15504191"/>
              <a:gd name="connsiteY1" fmla="*/ 53367 h 8083006"/>
              <a:gd name="connsiteX2" fmla="*/ 15090071 w 15504191"/>
              <a:gd name="connsiteY2" fmla="*/ 8083006 h 8083006"/>
              <a:gd name="connsiteX0" fmla="*/ 0 w 15360714"/>
              <a:gd name="connsiteY0" fmla="*/ 4970764 h 8187894"/>
              <a:gd name="connsiteX1" fmla="*/ 14136129 w 15360714"/>
              <a:gd name="connsiteY1" fmla="*/ 52775 h 8187894"/>
              <a:gd name="connsiteX2" fmla="*/ 14724311 w 15360714"/>
              <a:gd name="connsiteY2" fmla="*/ 8187894 h 8187894"/>
              <a:gd name="connsiteX0" fmla="*/ 0 w 15360714"/>
              <a:gd name="connsiteY0" fmla="*/ 4970764 h 8782979"/>
              <a:gd name="connsiteX1" fmla="*/ 14136129 w 15360714"/>
              <a:gd name="connsiteY1" fmla="*/ 52775 h 8782979"/>
              <a:gd name="connsiteX2" fmla="*/ 14724311 w 15360714"/>
              <a:gd name="connsiteY2" fmla="*/ 8187894 h 8782979"/>
              <a:gd name="connsiteX3" fmla="*/ 14754791 w 15360714"/>
              <a:gd name="connsiteY3" fmla="*/ 8161523 h 8782979"/>
              <a:gd name="connsiteX0" fmla="*/ 0 w 15973991"/>
              <a:gd name="connsiteY0" fmla="*/ 4970764 h 8989097"/>
              <a:gd name="connsiteX1" fmla="*/ 14136129 w 15973991"/>
              <a:gd name="connsiteY1" fmla="*/ 52775 h 8989097"/>
              <a:gd name="connsiteX2" fmla="*/ 14724311 w 15973991"/>
              <a:gd name="connsiteY2" fmla="*/ 8187894 h 8989097"/>
              <a:gd name="connsiteX3" fmla="*/ 15973991 w 15973991"/>
              <a:gd name="connsiteY3" fmla="*/ 8768031 h 8989097"/>
              <a:gd name="connsiteX0" fmla="*/ 1247210 w 16607924"/>
              <a:gd name="connsiteY0" fmla="*/ 4970764 h 8546648"/>
              <a:gd name="connsiteX1" fmla="*/ 15383339 w 16607924"/>
              <a:gd name="connsiteY1" fmla="*/ 52775 h 8546648"/>
              <a:gd name="connsiteX2" fmla="*/ 15971521 w 16607924"/>
              <a:gd name="connsiteY2" fmla="*/ 8187894 h 8546648"/>
              <a:gd name="connsiteX3" fmla="*/ 1 w 16607924"/>
              <a:gd name="connsiteY3" fmla="*/ 6632068 h 8546648"/>
              <a:gd name="connsiteX0" fmla="*/ 576651 w 15937365"/>
              <a:gd name="connsiteY0" fmla="*/ 4970764 h 8501366"/>
              <a:gd name="connsiteX1" fmla="*/ 14712780 w 15937365"/>
              <a:gd name="connsiteY1" fmla="*/ 52775 h 8501366"/>
              <a:gd name="connsiteX2" fmla="*/ 15300962 w 15937365"/>
              <a:gd name="connsiteY2" fmla="*/ 8187894 h 8501366"/>
              <a:gd name="connsiteX3" fmla="*/ 2 w 15937365"/>
              <a:gd name="connsiteY3" fmla="*/ 6078300 h 8501366"/>
              <a:gd name="connsiteX0" fmla="*/ 576651 w 15937365"/>
              <a:gd name="connsiteY0" fmla="*/ 4970764 h 8501366"/>
              <a:gd name="connsiteX1" fmla="*/ 14712780 w 15937365"/>
              <a:gd name="connsiteY1" fmla="*/ 52775 h 8501366"/>
              <a:gd name="connsiteX2" fmla="*/ 15300962 w 15937365"/>
              <a:gd name="connsiteY2" fmla="*/ 8187894 h 8501366"/>
              <a:gd name="connsiteX3" fmla="*/ 2 w 15937365"/>
              <a:gd name="connsiteY3" fmla="*/ 6078300 h 8501366"/>
              <a:gd name="connsiteX4" fmla="*/ 576651 w 15937365"/>
              <a:gd name="connsiteY4" fmla="*/ 4970764 h 8501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37365" h="8501366">
                <a:moveTo>
                  <a:pt x="576651" y="4970764"/>
                </a:moveTo>
                <a:cubicBezTo>
                  <a:pt x="8006469" y="4250263"/>
                  <a:pt x="12342976" y="2212949"/>
                  <a:pt x="14712780" y="52775"/>
                </a:cubicBezTo>
                <a:cubicBezTo>
                  <a:pt x="17065232" y="-764692"/>
                  <a:pt x="15305424" y="8185147"/>
                  <a:pt x="15300962" y="8187894"/>
                </a:cubicBezTo>
                <a:cubicBezTo>
                  <a:pt x="15404072" y="9539352"/>
                  <a:pt x="-6348" y="6083794"/>
                  <a:pt x="2" y="6078300"/>
                </a:cubicBezTo>
                <a:lnTo>
                  <a:pt x="576651" y="4970764"/>
                </a:lnTo>
                <a:close/>
              </a:path>
            </a:pathLst>
          </a:custGeom>
          <a:noFill/>
          <a:ln w="3175">
            <a:solidFill>
              <a:schemeClr val="accent1">
                <a:shade val="50000"/>
                <a:alpha val="3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40" name="任意多边形: 形状 39">
            <a:extLst>
              <a:ext uri="{FF2B5EF4-FFF2-40B4-BE49-F238E27FC236}">
                <a16:creationId xmlns:a16="http://schemas.microsoft.com/office/drawing/2014/main" id="{FC5C3A5B-408D-4627-BC52-AA22616B3F4A}"/>
              </a:ext>
            </a:extLst>
          </p:cNvPr>
          <p:cNvSpPr/>
          <p:nvPr userDrawn="1"/>
        </p:nvSpPr>
        <p:spPr>
          <a:xfrm>
            <a:off x="-10187092" y="-5730240"/>
            <a:ext cx="32566185" cy="18318480"/>
          </a:xfrm>
          <a:custGeom>
            <a:avLst/>
            <a:gdLst>
              <a:gd name="connsiteX0" fmla="*/ 10187093 w 32566185"/>
              <a:gd name="connsiteY0" fmla="*/ 5730240 h 18318480"/>
              <a:gd name="connsiteX1" fmla="*/ 10187093 w 32566185"/>
              <a:gd name="connsiteY1" fmla="*/ 12588240 h 18318480"/>
              <a:gd name="connsiteX2" fmla="*/ 22379093 w 32566185"/>
              <a:gd name="connsiteY2" fmla="*/ 12588240 h 18318480"/>
              <a:gd name="connsiteX3" fmla="*/ 22379093 w 32566185"/>
              <a:gd name="connsiteY3" fmla="*/ 5730240 h 18318480"/>
              <a:gd name="connsiteX4" fmla="*/ 0 w 32566185"/>
              <a:gd name="connsiteY4" fmla="*/ 0 h 18318480"/>
              <a:gd name="connsiteX5" fmla="*/ 32566185 w 32566185"/>
              <a:gd name="connsiteY5" fmla="*/ 0 h 18318480"/>
              <a:gd name="connsiteX6" fmla="*/ 32566185 w 32566185"/>
              <a:gd name="connsiteY6" fmla="*/ 18318480 h 18318480"/>
              <a:gd name="connsiteX7" fmla="*/ 0 w 32566185"/>
              <a:gd name="connsiteY7" fmla="*/ 18318480 h 1831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66185" h="18318480">
                <a:moveTo>
                  <a:pt x="10187093" y="5730240"/>
                </a:moveTo>
                <a:lnTo>
                  <a:pt x="10187093" y="12588240"/>
                </a:lnTo>
                <a:lnTo>
                  <a:pt x="22379093" y="12588240"/>
                </a:lnTo>
                <a:lnTo>
                  <a:pt x="22379093" y="5730240"/>
                </a:lnTo>
                <a:close/>
                <a:moveTo>
                  <a:pt x="0" y="0"/>
                </a:moveTo>
                <a:lnTo>
                  <a:pt x="32566185" y="0"/>
                </a:lnTo>
                <a:lnTo>
                  <a:pt x="32566185" y="18318480"/>
                </a:lnTo>
                <a:lnTo>
                  <a:pt x="0" y="18318480"/>
                </a:lnTo>
                <a:close/>
              </a:path>
            </a:pathLst>
          </a:custGeom>
          <a:solidFill>
            <a:srgbClr val="E6E6E6"/>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9549806C-FDCB-41D1-8D78-C71ED0BDFCF6}"/>
              </a:ext>
            </a:extLst>
          </p:cNvPr>
          <p:cNvSpPr/>
          <p:nvPr userDrawn="1"/>
        </p:nvSpPr>
        <p:spPr>
          <a:xfrm>
            <a:off x="2271421" y="5062397"/>
            <a:ext cx="765142" cy="76514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61FE26E5-F185-4372-8CE9-B0AEB0BCC801}"/>
              </a:ext>
            </a:extLst>
          </p:cNvPr>
          <p:cNvSpPr/>
          <p:nvPr userDrawn="1"/>
        </p:nvSpPr>
        <p:spPr>
          <a:xfrm>
            <a:off x="5298884" y="3763416"/>
            <a:ext cx="1594232" cy="159423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D6B1191E-8892-4F8C-847D-F1352921C1B7}"/>
              </a:ext>
            </a:extLst>
          </p:cNvPr>
          <p:cNvSpPr/>
          <p:nvPr userDrawn="1"/>
        </p:nvSpPr>
        <p:spPr>
          <a:xfrm>
            <a:off x="8654381" y="1808163"/>
            <a:ext cx="2362190" cy="2362190"/>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9D84F814-B6BE-457C-AA76-8DC89FF48424}"/>
              </a:ext>
            </a:extLst>
          </p:cNvPr>
          <p:cNvSpPr/>
          <p:nvPr userDrawn="1"/>
        </p:nvSpPr>
        <p:spPr>
          <a:xfrm>
            <a:off x="2610778" y="5401754"/>
            <a:ext cx="86428" cy="8642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椭圆 44">
            <a:extLst>
              <a:ext uri="{FF2B5EF4-FFF2-40B4-BE49-F238E27FC236}">
                <a16:creationId xmlns:a16="http://schemas.microsoft.com/office/drawing/2014/main" id="{A88E07E1-9138-4D3B-8295-4BDEBDE78311}"/>
              </a:ext>
            </a:extLst>
          </p:cNvPr>
          <p:cNvSpPr/>
          <p:nvPr userDrawn="1"/>
        </p:nvSpPr>
        <p:spPr>
          <a:xfrm>
            <a:off x="6017401" y="4481933"/>
            <a:ext cx="157198" cy="1571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椭圆 45">
            <a:extLst>
              <a:ext uri="{FF2B5EF4-FFF2-40B4-BE49-F238E27FC236}">
                <a16:creationId xmlns:a16="http://schemas.microsoft.com/office/drawing/2014/main" id="{9412EA46-541F-4235-9BE8-7A3B81141F0D}"/>
              </a:ext>
            </a:extLst>
          </p:cNvPr>
          <p:cNvSpPr/>
          <p:nvPr userDrawn="1"/>
        </p:nvSpPr>
        <p:spPr>
          <a:xfrm>
            <a:off x="9708669" y="2862451"/>
            <a:ext cx="253614" cy="2536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7" name="直接连接符 46">
            <a:extLst>
              <a:ext uri="{FF2B5EF4-FFF2-40B4-BE49-F238E27FC236}">
                <a16:creationId xmlns:a16="http://schemas.microsoft.com/office/drawing/2014/main" id="{E324CF92-1FFC-4589-B247-6460375D54A0}"/>
              </a:ext>
            </a:extLst>
          </p:cNvPr>
          <p:cNvCxnSpPr>
            <a:cxnSpLocks/>
          </p:cNvCxnSpPr>
          <p:nvPr userDrawn="1"/>
        </p:nvCxnSpPr>
        <p:spPr>
          <a:xfrm flipV="1">
            <a:off x="2648878" y="4797754"/>
            <a:ext cx="0" cy="645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CD97FF55-AA34-468E-AD66-CA4ED01B3C16}"/>
              </a:ext>
            </a:extLst>
          </p:cNvPr>
          <p:cNvCxnSpPr>
            <a:cxnSpLocks/>
          </p:cNvCxnSpPr>
          <p:nvPr userDrawn="1"/>
        </p:nvCxnSpPr>
        <p:spPr>
          <a:xfrm flipV="1">
            <a:off x="6093118" y="3295765"/>
            <a:ext cx="0" cy="1249692"/>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55E4F51-DA23-489D-BE0B-33CE3DE9935A}"/>
              </a:ext>
            </a:extLst>
          </p:cNvPr>
          <p:cNvCxnSpPr>
            <a:cxnSpLocks/>
          </p:cNvCxnSpPr>
          <p:nvPr userDrawn="1"/>
        </p:nvCxnSpPr>
        <p:spPr>
          <a:xfrm flipV="1">
            <a:off x="9843316" y="3040251"/>
            <a:ext cx="0" cy="1249692"/>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占位符 1">
            <a:extLst>
              <a:ext uri="{FF2B5EF4-FFF2-40B4-BE49-F238E27FC236}">
                <a16:creationId xmlns:a16="http://schemas.microsoft.com/office/drawing/2014/main" id="{F672830C-5568-4FEB-A81A-8EDCC40D042C}"/>
              </a:ext>
            </a:extLst>
          </p:cNvPr>
          <p:cNvSpPr>
            <a:spLocks noGrp="1"/>
          </p:cNvSpPr>
          <p:nvPr>
            <p:ph type="body" sz="quarter" idx="26" hasCustomPrompt="1"/>
          </p:nvPr>
        </p:nvSpPr>
        <p:spPr>
          <a:xfrm>
            <a:off x="7757366" y="4899709"/>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3" name="文本占位符 2">
            <a:extLst>
              <a:ext uri="{FF2B5EF4-FFF2-40B4-BE49-F238E27FC236}">
                <a16:creationId xmlns:a16="http://schemas.microsoft.com/office/drawing/2014/main" id="{7DD3A8B1-5DBA-40D5-9308-941CC0D64B8B}"/>
              </a:ext>
            </a:extLst>
          </p:cNvPr>
          <p:cNvSpPr>
            <a:spLocks noGrp="1"/>
          </p:cNvSpPr>
          <p:nvPr>
            <p:ph type="body" sz="quarter" idx="27" hasCustomPrompt="1"/>
          </p:nvPr>
        </p:nvSpPr>
        <p:spPr>
          <a:xfrm>
            <a:off x="7770184" y="4428422"/>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r>
              <a:rPr lang="zh-CN" altLang="en-US" dirty="0"/>
              <a:t>丨小标题或时间</a:t>
            </a:r>
          </a:p>
        </p:txBody>
      </p:sp>
      <p:sp>
        <p:nvSpPr>
          <p:cNvPr id="4" name="文本占位符 3">
            <a:extLst>
              <a:ext uri="{FF2B5EF4-FFF2-40B4-BE49-F238E27FC236}">
                <a16:creationId xmlns:a16="http://schemas.microsoft.com/office/drawing/2014/main" id="{85232097-0F6C-4A10-BCE8-08161F64A658}"/>
              </a:ext>
            </a:extLst>
          </p:cNvPr>
          <p:cNvSpPr>
            <a:spLocks noGrp="1"/>
          </p:cNvSpPr>
          <p:nvPr>
            <p:ph type="body" sz="quarter" idx="28" hasCustomPrompt="1"/>
          </p:nvPr>
        </p:nvSpPr>
        <p:spPr>
          <a:xfrm>
            <a:off x="4282694" y="2235727"/>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5" name="文本占位符 4">
            <a:extLst>
              <a:ext uri="{FF2B5EF4-FFF2-40B4-BE49-F238E27FC236}">
                <a16:creationId xmlns:a16="http://schemas.microsoft.com/office/drawing/2014/main" id="{3BF2706F-2691-4B10-AFA7-BA78912FD71C}"/>
              </a:ext>
            </a:extLst>
          </p:cNvPr>
          <p:cNvSpPr>
            <a:spLocks noGrp="1"/>
          </p:cNvSpPr>
          <p:nvPr>
            <p:ph type="body" sz="quarter" idx="29" hasCustomPrompt="1"/>
          </p:nvPr>
        </p:nvSpPr>
        <p:spPr>
          <a:xfrm>
            <a:off x="4282694" y="1764440"/>
            <a:ext cx="3749744"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r>
              <a:rPr lang="zh-CN" altLang="en-US" dirty="0"/>
              <a:t>丨“丨”拼音“</a:t>
            </a:r>
            <a:r>
              <a:rPr lang="en-US" altLang="zh-CN" dirty="0"/>
              <a:t>gun”</a:t>
            </a:r>
            <a:endParaRPr lang="zh-CN" altLang="en-US" dirty="0"/>
          </a:p>
        </p:txBody>
      </p:sp>
      <p:sp>
        <p:nvSpPr>
          <p:cNvPr id="6" name="文本占位符 5">
            <a:extLst>
              <a:ext uri="{FF2B5EF4-FFF2-40B4-BE49-F238E27FC236}">
                <a16:creationId xmlns:a16="http://schemas.microsoft.com/office/drawing/2014/main" id="{05305A41-E1BA-4DF4-95DD-153D49521FF5}"/>
              </a:ext>
            </a:extLst>
          </p:cNvPr>
          <p:cNvSpPr>
            <a:spLocks noGrp="1"/>
          </p:cNvSpPr>
          <p:nvPr>
            <p:ph type="body" sz="quarter" idx="30" hasCustomPrompt="1"/>
          </p:nvPr>
        </p:nvSpPr>
        <p:spPr>
          <a:xfrm>
            <a:off x="673218" y="3249465"/>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r>
              <a:rPr lang="zh-CN" altLang="en-US" dirty="0"/>
              <a:t>丨小标题或时间</a:t>
            </a:r>
          </a:p>
        </p:txBody>
      </p:sp>
      <p:sp>
        <p:nvSpPr>
          <p:cNvPr id="7" name="文本占位符 6">
            <a:extLst>
              <a:ext uri="{FF2B5EF4-FFF2-40B4-BE49-F238E27FC236}">
                <a16:creationId xmlns:a16="http://schemas.microsoft.com/office/drawing/2014/main" id="{8427C1AA-4B89-421E-B219-6DD7220BFCEB}"/>
              </a:ext>
            </a:extLst>
          </p:cNvPr>
          <p:cNvSpPr>
            <a:spLocks noGrp="1"/>
          </p:cNvSpPr>
          <p:nvPr>
            <p:ph type="body" sz="quarter" idx="31" hasCustomPrompt="1"/>
          </p:nvPr>
        </p:nvSpPr>
        <p:spPr>
          <a:xfrm>
            <a:off x="660400" y="3720752"/>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21" name="文本框 20">
            <a:extLst>
              <a:ext uri="{FF2B5EF4-FFF2-40B4-BE49-F238E27FC236}">
                <a16:creationId xmlns:a16="http://schemas.microsoft.com/office/drawing/2014/main" id="{4CA99708-19C4-4844-A290-A4104BCA672A}"/>
              </a:ext>
            </a:extLst>
          </p:cNvPr>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79997"/>
                </a:solidFill>
                <a:effectLst/>
                <a:uLnTx/>
                <a:uFillTx/>
                <a:latin typeface="Arial"/>
                <a:ea typeface="微软雅黑"/>
                <a:cs typeface="+mn-cs"/>
              </a:rPr>
              <a:t>海纳百川，有容乃大</a:t>
            </a:r>
          </a:p>
        </p:txBody>
      </p:sp>
      <p:sp>
        <p:nvSpPr>
          <p:cNvPr id="22" name="矩形 21">
            <a:extLst>
              <a:ext uri="{FF2B5EF4-FFF2-40B4-BE49-F238E27FC236}">
                <a16:creationId xmlns:a16="http://schemas.microsoft.com/office/drawing/2014/main" id="{4AA3EE81-B39E-483E-8C53-0ADD637D1105}"/>
              </a:ext>
            </a:extLst>
          </p:cNvPr>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979997"/>
                </a:solidFill>
                <a:effectLst/>
                <a:uLnTx/>
                <a:uFillTx/>
                <a:latin typeface="Arial"/>
                <a:ea typeface="微软雅黑"/>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a:ea typeface="微软雅黑"/>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cxnSp>
        <p:nvCxnSpPr>
          <p:cNvPr id="23" name="直接连接符 22">
            <a:extLst>
              <a:ext uri="{FF2B5EF4-FFF2-40B4-BE49-F238E27FC236}">
                <a16:creationId xmlns:a16="http://schemas.microsoft.com/office/drawing/2014/main" id="{B1B9C75E-BD41-4823-A02D-C56151B31279}"/>
              </a:ext>
            </a:extLst>
          </p:cNvPr>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848063323"/>
      </p:ext>
    </p:extLst>
  </p:cSld>
  <p:clrMapOvr>
    <a:masterClrMapping/>
  </p:clrMapOvr>
</p:sldLayout>
</file>

<file path=ppt/slideLayouts/slideLayout119.xml><?xml version="1.0" encoding="utf-8"?>
<p:sldLayout xmlns:a="http://schemas.openxmlformats.org/drawingml/2006/main" xmlns:r="http://schemas.openxmlformats.org/officeDocument/2006/relationships" xmlns:p="http://schemas.openxmlformats.org/presentationml/2006/main" preserve="1" userDrawn="1">
  <p:cSld name="三段内容6">
    <p:spTree>
      <p:nvGrpSpPr>
        <p:cNvPr id="1" name=""/>
        <p:cNvGrpSpPr/>
        <p:nvPr/>
      </p:nvGrpSpPr>
      <p:grpSpPr>
        <a:xfrm>
          <a:off x="0" y="0"/>
          <a:ext cx="0" cy="0"/>
          <a:chOff x="0" y="0"/>
          <a:chExt cx="0" cy="0"/>
        </a:xfrm>
      </p:grpSpPr>
      <p:sp>
        <p:nvSpPr>
          <p:cNvPr id="7" name="图片占位符 6">
            <a:extLst>
              <a:ext uri="{FF2B5EF4-FFF2-40B4-BE49-F238E27FC236}">
                <a16:creationId xmlns:a16="http://schemas.microsoft.com/office/drawing/2014/main" id="{C4AED012-743A-4604-9138-2DA73903F06B}"/>
              </a:ext>
            </a:extLst>
          </p:cNvPr>
          <p:cNvSpPr>
            <a:spLocks noGrp="1"/>
          </p:cNvSpPr>
          <p:nvPr>
            <p:ph type="pic" sz="quarter" idx="10"/>
          </p:nvPr>
        </p:nvSpPr>
        <p:spPr>
          <a:xfrm>
            <a:off x="1640867" y="1839043"/>
            <a:ext cx="3633531" cy="3718882"/>
          </a:xfrm>
          <a:prstGeom prst="rect">
            <a:avLst/>
          </a:prstGeom>
        </p:spPr>
        <p:txBody>
          <a:bodyPr/>
          <a:lstStyle/>
          <a:p>
            <a:endParaRPr lang="zh-CN" altLang="en-US"/>
          </a:p>
        </p:txBody>
      </p:sp>
      <p:sp>
        <p:nvSpPr>
          <p:cNvPr id="8" name="矩形 7">
            <a:extLst>
              <a:ext uri="{FF2B5EF4-FFF2-40B4-BE49-F238E27FC236}">
                <a16:creationId xmlns:a16="http://schemas.microsoft.com/office/drawing/2014/main" id="{BA44DF48-207F-4A0C-9B01-09B058444894}"/>
              </a:ext>
            </a:extLst>
          </p:cNvPr>
          <p:cNvSpPr/>
          <p:nvPr userDrawn="1"/>
        </p:nvSpPr>
        <p:spPr>
          <a:xfrm>
            <a:off x="-11999" y="1733663"/>
            <a:ext cx="1377488" cy="3927362"/>
          </a:xfrm>
          <a:prstGeom prst="rect">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8">
            <a:extLst>
              <a:ext uri="{FF2B5EF4-FFF2-40B4-BE49-F238E27FC236}">
                <a16:creationId xmlns:a16="http://schemas.microsoft.com/office/drawing/2014/main" id="{40890A2C-373C-4D4E-9987-E401D9F13513}"/>
              </a:ext>
            </a:extLst>
          </p:cNvPr>
          <p:cNvSpPr/>
          <p:nvPr userDrawn="1"/>
        </p:nvSpPr>
        <p:spPr>
          <a:xfrm>
            <a:off x="1606847" y="1804415"/>
            <a:ext cx="3701568" cy="378813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DEF0AE50-64C1-4749-BB24-270179CBB2EF}"/>
              </a:ext>
            </a:extLst>
          </p:cNvPr>
          <p:cNvGrpSpPr/>
          <p:nvPr userDrawn="1"/>
        </p:nvGrpSpPr>
        <p:grpSpPr>
          <a:xfrm>
            <a:off x="1537712" y="1733663"/>
            <a:ext cx="3839839" cy="3929643"/>
            <a:chOff x="1462065" y="1565765"/>
            <a:chExt cx="4133129" cy="4153190"/>
          </a:xfrm>
        </p:grpSpPr>
        <p:sp>
          <p:nvSpPr>
            <p:cNvPr id="11" name="矩形 10">
              <a:extLst>
                <a:ext uri="{FF2B5EF4-FFF2-40B4-BE49-F238E27FC236}">
                  <a16:creationId xmlns:a16="http://schemas.microsoft.com/office/drawing/2014/main" id="{62419049-A1D6-46D1-9ACB-C8902AC7C02C}"/>
                </a:ext>
              </a:extLst>
            </p:cNvPr>
            <p:cNvSpPr/>
            <p:nvPr/>
          </p:nvSpPr>
          <p:spPr>
            <a:xfrm>
              <a:off x="1462065"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矩形 11">
              <a:extLst>
                <a:ext uri="{FF2B5EF4-FFF2-40B4-BE49-F238E27FC236}">
                  <a16:creationId xmlns:a16="http://schemas.microsoft.com/office/drawing/2014/main" id="{7C1A13D0-8346-4522-B18A-A2530BB05F40}"/>
                </a:ext>
              </a:extLst>
            </p:cNvPr>
            <p:cNvSpPr/>
            <p:nvPr/>
          </p:nvSpPr>
          <p:spPr>
            <a:xfrm flipH="1">
              <a:off x="4998166"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矩形 12">
              <a:extLst>
                <a:ext uri="{FF2B5EF4-FFF2-40B4-BE49-F238E27FC236}">
                  <a16:creationId xmlns:a16="http://schemas.microsoft.com/office/drawing/2014/main" id="{F69DB534-C268-415A-9AF4-062CFA9CADAE}"/>
                </a:ext>
              </a:extLst>
            </p:cNvPr>
            <p:cNvSpPr/>
            <p:nvPr/>
          </p:nvSpPr>
          <p:spPr>
            <a:xfrm flipH="1" flipV="1">
              <a:off x="4998166"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4" name="矩形 13">
              <a:extLst>
                <a:ext uri="{FF2B5EF4-FFF2-40B4-BE49-F238E27FC236}">
                  <a16:creationId xmlns:a16="http://schemas.microsoft.com/office/drawing/2014/main" id="{5C1ECA00-4CA7-4672-9EC9-8963BBCD5F2F}"/>
                </a:ext>
              </a:extLst>
            </p:cNvPr>
            <p:cNvSpPr/>
            <p:nvPr/>
          </p:nvSpPr>
          <p:spPr>
            <a:xfrm flipV="1">
              <a:off x="1462065"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2" name="文本占位符 1">
            <a:extLst>
              <a:ext uri="{FF2B5EF4-FFF2-40B4-BE49-F238E27FC236}">
                <a16:creationId xmlns:a16="http://schemas.microsoft.com/office/drawing/2014/main" id="{D668CC3B-9C63-457F-9174-0CF3DB1A559E}"/>
              </a:ext>
            </a:extLst>
          </p:cNvPr>
          <p:cNvSpPr>
            <a:spLocks noGrp="1"/>
          </p:cNvSpPr>
          <p:nvPr>
            <p:ph type="body" sz="quarter" idx="11" hasCustomPrompt="1"/>
          </p:nvPr>
        </p:nvSpPr>
        <p:spPr>
          <a:xfrm>
            <a:off x="551229" y="1966034"/>
            <a:ext cx="800763" cy="3471598"/>
          </a:xfrm>
          <a:prstGeom prst="rect">
            <a:avLst/>
          </a:prstGeom>
        </p:spPr>
        <p:txBody>
          <a:bodyPr vert="eaVert" wrap="square" lIns="91440" tIns="45720" rIns="91440" bIns="45720" anchor="b"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图片标题或总结</a:t>
            </a:r>
          </a:p>
        </p:txBody>
      </p:sp>
      <p:sp>
        <p:nvSpPr>
          <p:cNvPr id="3" name="文本占位符 2">
            <a:extLst>
              <a:ext uri="{FF2B5EF4-FFF2-40B4-BE49-F238E27FC236}">
                <a16:creationId xmlns:a16="http://schemas.microsoft.com/office/drawing/2014/main" id="{1E35499D-DA8E-474E-92F9-D59B94863D3C}"/>
              </a:ext>
            </a:extLst>
          </p:cNvPr>
          <p:cNvSpPr>
            <a:spLocks noGrp="1"/>
          </p:cNvSpPr>
          <p:nvPr>
            <p:ph type="body" sz="quarter" idx="12"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4" name="文本占位符 3">
            <a:extLst>
              <a:ext uri="{FF2B5EF4-FFF2-40B4-BE49-F238E27FC236}">
                <a16:creationId xmlns:a16="http://schemas.microsoft.com/office/drawing/2014/main" id="{F31B0C9C-F32A-4485-9A52-8275CCEDE209}"/>
              </a:ext>
            </a:extLst>
          </p:cNvPr>
          <p:cNvSpPr>
            <a:spLocks noGrp="1"/>
          </p:cNvSpPr>
          <p:nvPr>
            <p:ph type="body" sz="quarter" idx="13"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5" name="文本占位符 4">
            <a:extLst>
              <a:ext uri="{FF2B5EF4-FFF2-40B4-BE49-F238E27FC236}">
                <a16:creationId xmlns:a16="http://schemas.microsoft.com/office/drawing/2014/main" id="{E35F15D9-158C-4704-A207-EFCA54E7A93C}"/>
              </a:ext>
            </a:extLst>
          </p:cNvPr>
          <p:cNvSpPr>
            <a:spLocks noGrp="1"/>
          </p:cNvSpPr>
          <p:nvPr>
            <p:ph type="body" sz="quarter" idx="14"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 name="文本占位符 5">
            <a:extLst>
              <a:ext uri="{FF2B5EF4-FFF2-40B4-BE49-F238E27FC236}">
                <a16:creationId xmlns:a16="http://schemas.microsoft.com/office/drawing/2014/main" id="{C3BDE0D5-076E-42EC-88B2-5D7E27DB0CA3}"/>
              </a:ext>
            </a:extLst>
          </p:cNvPr>
          <p:cNvSpPr>
            <a:spLocks noGrp="1"/>
          </p:cNvSpPr>
          <p:nvPr>
            <p:ph type="body" sz="quarter" idx="15"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0" name="文本占位符 29">
            <a:extLst>
              <a:ext uri="{FF2B5EF4-FFF2-40B4-BE49-F238E27FC236}">
                <a16:creationId xmlns:a16="http://schemas.microsoft.com/office/drawing/2014/main" id="{0329BEF2-3E2C-422F-AD68-0249EBDCF9FA}"/>
              </a:ext>
            </a:extLst>
          </p:cNvPr>
          <p:cNvSpPr>
            <a:spLocks noGrp="1"/>
          </p:cNvSpPr>
          <p:nvPr>
            <p:ph type="body" sz="quarter" idx="16"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31" name="文本占位符 30">
            <a:extLst>
              <a:ext uri="{FF2B5EF4-FFF2-40B4-BE49-F238E27FC236}">
                <a16:creationId xmlns:a16="http://schemas.microsoft.com/office/drawing/2014/main" id="{1358E0A3-D625-4060-AFF0-7692BB92180B}"/>
              </a:ext>
            </a:extLst>
          </p:cNvPr>
          <p:cNvSpPr>
            <a:spLocks noGrp="1"/>
          </p:cNvSpPr>
          <p:nvPr>
            <p:ph type="body" sz="quarter" idx="17"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2" name="文本占位符 31">
            <a:extLst>
              <a:ext uri="{FF2B5EF4-FFF2-40B4-BE49-F238E27FC236}">
                <a16:creationId xmlns:a16="http://schemas.microsoft.com/office/drawing/2014/main" id="{757AE5F4-698D-4B50-A2E3-B2AA3362BD69}"/>
              </a:ext>
            </a:extLst>
          </p:cNvPr>
          <p:cNvSpPr>
            <a:spLocks noGrp="1"/>
          </p:cNvSpPr>
          <p:nvPr>
            <p:ph type="body" sz="quarter" idx="18"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33" name="文本占位符 32">
            <a:extLst>
              <a:ext uri="{FF2B5EF4-FFF2-40B4-BE49-F238E27FC236}">
                <a16:creationId xmlns:a16="http://schemas.microsoft.com/office/drawing/2014/main" id="{11002C01-0C4A-48A7-9A95-20D4D88798FB}"/>
              </a:ext>
            </a:extLst>
          </p:cNvPr>
          <p:cNvSpPr>
            <a:spLocks noGrp="1"/>
          </p:cNvSpPr>
          <p:nvPr>
            <p:ph type="body" sz="quarter" idx="19"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34" name="文本占位符 33">
            <a:extLst>
              <a:ext uri="{FF2B5EF4-FFF2-40B4-BE49-F238E27FC236}">
                <a16:creationId xmlns:a16="http://schemas.microsoft.com/office/drawing/2014/main" id="{B29BB141-7AEC-4D89-929C-59D164391C25}"/>
              </a:ext>
            </a:extLst>
          </p:cNvPr>
          <p:cNvSpPr>
            <a:spLocks noGrp="1"/>
          </p:cNvSpPr>
          <p:nvPr>
            <p:ph type="body" sz="quarter" idx="20"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35" name="文本占位符 34">
            <a:extLst>
              <a:ext uri="{FF2B5EF4-FFF2-40B4-BE49-F238E27FC236}">
                <a16:creationId xmlns:a16="http://schemas.microsoft.com/office/drawing/2014/main" id="{315136BD-6EDD-4316-9B04-F18830A9D4CF}"/>
              </a:ext>
            </a:extLst>
          </p:cNvPr>
          <p:cNvSpPr>
            <a:spLocks noGrp="1"/>
          </p:cNvSpPr>
          <p:nvPr>
            <p:ph type="body" sz="quarter" idx="2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片配三段内容</a:t>
            </a:r>
          </a:p>
        </p:txBody>
      </p:sp>
      <p:sp>
        <p:nvSpPr>
          <p:cNvPr id="36" name="文本占位符 35">
            <a:extLst>
              <a:ext uri="{FF2B5EF4-FFF2-40B4-BE49-F238E27FC236}">
                <a16:creationId xmlns:a16="http://schemas.microsoft.com/office/drawing/2014/main" id="{C0834C0D-66AF-4142-AFC6-D4BC4F376401}"/>
              </a:ext>
            </a:extLst>
          </p:cNvPr>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7" name="文本占位符 36">
            <a:extLst>
              <a:ext uri="{FF2B5EF4-FFF2-40B4-BE49-F238E27FC236}">
                <a16:creationId xmlns:a16="http://schemas.microsoft.com/office/drawing/2014/main" id="{2FEE58D8-0F4C-4104-A548-EFA03F10A445}"/>
              </a:ext>
            </a:extLst>
          </p:cNvPr>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8C821CEA-31C5-41D2-9674-823206F16D45}"/>
              </a:ext>
            </a:extLst>
          </p:cNvPr>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183647721"/>
      </p:ext>
    </p:extLst>
  </p:cSld>
  <p:clrMapOvr>
    <a:masterClrMapping/>
  </p:clrMapOvr>
  <p:extLst>
    <p:ext uri="{DCECCB84-F9BA-43D5-87BE-67443E8EF086}">
      <p15:sldGuideLst xmlns:p15="http://schemas.microsoft.com/office/powerpoint/2012/main">
        <p15:guide id="1" orient="horz" pos="1071">
          <p15:clr>
            <a:srgbClr val="FBAE40"/>
          </p15:clr>
        </p15:guide>
        <p15:guide id="2" orient="horz" pos="3566">
          <p15:clr>
            <a:srgbClr val="FBAE40"/>
          </p15:clr>
        </p15:guide>
      </p15:sldGuideLst>
    </p:ext>
  </p:extLst>
</p:sldLayout>
</file>

<file path=ppt/slideLayouts/slideLayout12.xml><?xml version="1.0" encoding="utf-8"?>
<p:sldLayout xmlns:a="http://schemas.openxmlformats.org/drawingml/2006/main" xmlns:r="http://schemas.openxmlformats.org/officeDocument/2006/relationships" xmlns:p="http://schemas.openxmlformats.org/presentationml/2006/main" preserve="1" userDrawn="1">
  <p:cSld name="两段内容3">
    <p:spTree>
      <p:nvGrpSpPr>
        <p:cNvPr id="1" name=""/>
        <p:cNvGrpSpPr/>
        <p:nvPr/>
      </p:nvGrpSpPr>
      <p:grpSpPr>
        <a:xfrm>
          <a:off x="0" y="0"/>
          <a:ext cx="0" cy="0"/>
          <a:chOff x="0" y="0"/>
          <a:chExt cx="0" cy="0"/>
        </a:xfrm>
      </p:grpSpPr>
      <p:sp>
        <p:nvSpPr>
          <p:cNvPr id="24" name="íşḷîḍe">
            <a:extLst>
              <a:ext uri="{FF2B5EF4-FFF2-40B4-BE49-F238E27FC236}">
                <a16:creationId xmlns:a16="http://schemas.microsoft.com/office/drawing/2014/main" id="{C628EF41-D986-458B-9E26-E0A388B9DE0F}"/>
              </a:ext>
            </a:extLst>
          </p:cNvPr>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a:extLst>
              <a:ext uri="{FF2B5EF4-FFF2-40B4-BE49-F238E27FC236}">
                <a16:creationId xmlns:a16="http://schemas.microsoft.com/office/drawing/2014/main" id="{41467098-AB58-4A65-A2BA-6EC35EEE38C7}"/>
              </a:ext>
            </a:extLst>
          </p:cNvPr>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a:extLst>
              <a:ext uri="{FF2B5EF4-FFF2-40B4-BE49-F238E27FC236}">
                <a16:creationId xmlns:a16="http://schemas.microsoft.com/office/drawing/2014/main" id="{EE03A5AE-4A26-4762-B447-376195E1CA6D}"/>
              </a:ext>
            </a:extLst>
          </p:cNvPr>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a:extLst>
              <a:ext uri="{FF2B5EF4-FFF2-40B4-BE49-F238E27FC236}">
                <a16:creationId xmlns:a16="http://schemas.microsoft.com/office/drawing/2014/main" id="{6596EB60-5DF0-44F6-9C5C-236B3308A6A1}"/>
              </a:ext>
            </a:extLst>
          </p:cNvPr>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2" name="图片占位符 1">
            <a:extLst>
              <a:ext uri="{FF2B5EF4-FFF2-40B4-BE49-F238E27FC236}">
                <a16:creationId xmlns:a16="http://schemas.microsoft.com/office/drawing/2014/main" id="{7CED6009-0D5A-4D48-AF0B-B984C4118E2B}"/>
              </a:ext>
            </a:extLst>
          </p:cNvPr>
          <p:cNvSpPr>
            <a:spLocks noGrp="1"/>
          </p:cNvSpPr>
          <p:nvPr>
            <p:ph type="pic" sz="quarter" idx="26"/>
          </p:nvPr>
        </p:nvSpPr>
        <p:spPr>
          <a:xfrm>
            <a:off x="7390417" y="1981200"/>
            <a:ext cx="3086830" cy="1919712"/>
          </a:xfrm>
          <a:prstGeom prst="rect">
            <a:avLst/>
          </a:prstGeom>
          <a:ln w="12700">
            <a:solidFill>
              <a:schemeClr val="bg1">
                <a:lumMod val="75000"/>
              </a:schemeClr>
            </a:solidFill>
          </a:ln>
        </p:spPr>
        <p:txBody>
          <a:bodyPr/>
          <a:lstStyle/>
          <a:p>
            <a:endParaRPr lang="zh-CN" altLang="en-US"/>
          </a:p>
        </p:txBody>
      </p:sp>
      <p:sp>
        <p:nvSpPr>
          <p:cNvPr id="3" name="图片占位符 2">
            <a:extLst>
              <a:ext uri="{FF2B5EF4-FFF2-40B4-BE49-F238E27FC236}">
                <a16:creationId xmlns:a16="http://schemas.microsoft.com/office/drawing/2014/main" id="{7D890ECB-396F-4DEF-B021-E221D46A5F71}"/>
              </a:ext>
            </a:extLst>
          </p:cNvPr>
          <p:cNvSpPr>
            <a:spLocks noGrp="1"/>
          </p:cNvSpPr>
          <p:nvPr>
            <p:ph type="pic" sz="quarter" idx="27"/>
          </p:nvPr>
        </p:nvSpPr>
        <p:spPr>
          <a:xfrm>
            <a:off x="1714752" y="1981200"/>
            <a:ext cx="3086830" cy="1919712"/>
          </a:xfrm>
          <a:prstGeom prst="rect">
            <a:avLst/>
          </a:prstGeom>
          <a:ln w="12700">
            <a:solidFill>
              <a:schemeClr val="bg1">
                <a:lumMod val="75000"/>
              </a:schemeClr>
            </a:solidFill>
          </a:ln>
        </p:spPr>
        <p:txBody>
          <a:bodyPr/>
          <a:lstStyle/>
          <a:p>
            <a:endParaRPr lang="zh-CN" altLang="en-US"/>
          </a:p>
        </p:txBody>
      </p:sp>
      <p:sp>
        <p:nvSpPr>
          <p:cNvPr id="6" name="文本占位符 7">
            <a:extLst>
              <a:ext uri="{FF2B5EF4-FFF2-40B4-BE49-F238E27FC236}">
                <a16:creationId xmlns:a16="http://schemas.microsoft.com/office/drawing/2014/main" id="{6F718785-F84D-4845-A7C0-91A471159D7A}"/>
              </a:ext>
            </a:extLst>
          </p:cNvPr>
          <p:cNvSpPr>
            <a:spLocks noGrp="1"/>
          </p:cNvSpPr>
          <p:nvPr>
            <p:ph type="body" sz="quarter" idx="16" hasCustomPrompt="1"/>
          </p:nvPr>
        </p:nvSpPr>
        <p:spPr>
          <a:xfrm>
            <a:off x="1597691"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7" name="文本占位符 65">
            <a:extLst>
              <a:ext uri="{FF2B5EF4-FFF2-40B4-BE49-F238E27FC236}">
                <a16:creationId xmlns:a16="http://schemas.microsoft.com/office/drawing/2014/main" id="{70DDC6F0-DD7D-4087-9A02-12C73AB0F651}"/>
              </a:ext>
            </a:extLst>
          </p:cNvPr>
          <p:cNvSpPr>
            <a:spLocks noGrp="1"/>
          </p:cNvSpPr>
          <p:nvPr>
            <p:ph type="body" sz="quarter" idx="28" hasCustomPrompt="1"/>
          </p:nvPr>
        </p:nvSpPr>
        <p:spPr>
          <a:xfrm>
            <a:off x="1988517"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文本占位符 7">
            <a:extLst>
              <a:ext uri="{FF2B5EF4-FFF2-40B4-BE49-F238E27FC236}">
                <a16:creationId xmlns:a16="http://schemas.microsoft.com/office/drawing/2014/main" id="{1B61AB30-2F30-4129-97C4-8FA04727C959}"/>
              </a:ext>
            </a:extLst>
          </p:cNvPr>
          <p:cNvSpPr>
            <a:spLocks noGrp="1"/>
          </p:cNvSpPr>
          <p:nvPr>
            <p:ph type="body" sz="quarter" idx="29" hasCustomPrompt="1"/>
          </p:nvPr>
        </p:nvSpPr>
        <p:spPr>
          <a:xfrm>
            <a:off x="7273356"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65">
            <a:extLst>
              <a:ext uri="{FF2B5EF4-FFF2-40B4-BE49-F238E27FC236}">
                <a16:creationId xmlns:a16="http://schemas.microsoft.com/office/drawing/2014/main" id="{3B01352C-88EF-4A19-A1BF-F87C968D6532}"/>
              </a:ext>
            </a:extLst>
          </p:cNvPr>
          <p:cNvSpPr>
            <a:spLocks noGrp="1"/>
          </p:cNvSpPr>
          <p:nvPr>
            <p:ph type="body" sz="quarter" idx="30" hasCustomPrompt="1"/>
          </p:nvPr>
        </p:nvSpPr>
        <p:spPr>
          <a:xfrm>
            <a:off x="7664182"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11" name="椭圆 10">
            <a:extLst>
              <a:ext uri="{FF2B5EF4-FFF2-40B4-BE49-F238E27FC236}">
                <a16:creationId xmlns:a16="http://schemas.microsoft.com/office/drawing/2014/main" id="{DCEB903A-B614-4169-9892-EC62C60F426E}"/>
              </a:ext>
            </a:extLst>
          </p:cNvPr>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23631784-9200-40E7-A469-418E6D2DFACC}"/>
              </a:ext>
            </a:extLst>
          </p:cNvPr>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3ECCCAD6-5A46-4277-BD0D-339C6384043C}"/>
              </a:ext>
            </a:extLst>
          </p:cNvPr>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CC92049-B6A6-4A1C-BF18-5C8DEABD88D3}"/>
              </a:ext>
            </a:extLst>
          </p:cNvPr>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CBF77FC-3ADB-4F83-B1A8-FF181604C73A}"/>
              </a:ext>
            </a:extLst>
          </p:cNvPr>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9FDE5098-B865-44C5-A0F5-FA7E32706F50}"/>
              </a:ext>
            </a:extLst>
          </p:cNvPr>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4FBB827B-8D9A-4BA3-819F-4A7D08656158}"/>
              </a:ext>
            </a:extLst>
          </p:cNvPr>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B5B3A23E-83EF-4588-B168-CA5B7F67A63B}"/>
              </a:ext>
            </a:extLst>
          </p:cNvPr>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a:extLst>
              <a:ext uri="{FF2B5EF4-FFF2-40B4-BE49-F238E27FC236}">
                <a16:creationId xmlns:a16="http://schemas.microsoft.com/office/drawing/2014/main" id="{A883E160-D895-46DE-8EB7-F7D24DB054D4}"/>
              </a:ext>
            </a:extLst>
          </p:cNvPr>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A61E16A9-EA7F-4605-9408-9998F9213B9F}"/>
              </a:ext>
            </a:extLst>
          </p:cNvPr>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a:extLst>
              <a:ext uri="{FF2B5EF4-FFF2-40B4-BE49-F238E27FC236}">
                <a16:creationId xmlns:a16="http://schemas.microsoft.com/office/drawing/2014/main" id="{0AA71496-3CCD-4519-A193-B9E2F3B7954B}"/>
              </a:ext>
            </a:extLst>
          </p:cNvPr>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a:extLst>
              <a:ext uri="{FF2B5EF4-FFF2-40B4-BE49-F238E27FC236}">
                <a16:creationId xmlns:a16="http://schemas.microsoft.com/office/drawing/2014/main" id="{058B72C3-A8DA-406A-80F0-8B1684AD6D5C}"/>
              </a:ext>
            </a:extLst>
          </p:cNvPr>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a:extLst>
              <a:ext uri="{FF2B5EF4-FFF2-40B4-BE49-F238E27FC236}">
                <a16:creationId xmlns:a16="http://schemas.microsoft.com/office/drawing/2014/main" id="{F610162B-91A2-46B9-9EF3-01A3C78EC9F8}"/>
              </a:ext>
            </a:extLst>
          </p:cNvPr>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Tree>
    <p:extLst>
      <p:ext uri="{BB962C8B-B14F-4D97-AF65-F5344CB8AC3E}">
        <p14:creationId xmlns:p14="http://schemas.microsoft.com/office/powerpoint/2010/main" val="4090699802"/>
      </p:ext>
    </p:extLst>
  </p:cSld>
  <p:clrMapOvr>
    <a:masterClrMapping/>
  </p:clrMapOvr>
</p:sldLayout>
</file>

<file path=ppt/slideLayouts/slideLayout120.xml><?xml version="1.0" encoding="utf-8"?>
<p:sldLayout xmlns:a="http://schemas.openxmlformats.org/drawingml/2006/main" xmlns:r="http://schemas.openxmlformats.org/officeDocument/2006/relationships" xmlns:p="http://schemas.openxmlformats.org/presentationml/2006/main" preserve="1" userDrawn="1">
  <p:cSld name="三段内容7">
    <p:spTree>
      <p:nvGrpSpPr>
        <p:cNvPr id="1" name=""/>
        <p:cNvGrpSpPr/>
        <p:nvPr/>
      </p:nvGrpSpPr>
      <p:grpSpPr>
        <a:xfrm>
          <a:off x="0" y="0"/>
          <a:ext cx="0" cy="0"/>
          <a:chOff x="0" y="0"/>
          <a:chExt cx="0" cy="0"/>
        </a:xfrm>
      </p:grpSpPr>
      <p:sp>
        <p:nvSpPr>
          <p:cNvPr id="33" name="图片占位符 32">
            <a:extLst>
              <a:ext uri="{FF2B5EF4-FFF2-40B4-BE49-F238E27FC236}">
                <a16:creationId xmlns:a16="http://schemas.microsoft.com/office/drawing/2014/main" id="{22BDC584-21EA-42EC-8DD3-780DC11D1940}"/>
              </a:ext>
            </a:extLst>
          </p:cNvPr>
          <p:cNvSpPr>
            <a:spLocks noGrp="1"/>
          </p:cNvSpPr>
          <p:nvPr>
            <p:ph type="pic" sz="quarter" idx="10"/>
          </p:nvPr>
        </p:nvSpPr>
        <p:spPr>
          <a:xfrm>
            <a:off x="2831460" y="1844713"/>
            <a:ext cx="2487300" cy="3708340"/>
          </a:xfrm>
          <a:prstGeom prst="round2DiagRect">
            <a:avLst/>
          </a:prstGeom>
          <a:ln w="12700">
            <a:solidFill>
              <a:schemeClr val="accent2">
                <a:lumMod val="60000"/>
                <a:lumOff val="40000"/>
              </a:schemeClr>
            </a:solidFill>
          </a:ln>
          <a:effectLst/>
        </p:spPr>
        <p:txBody>
          <a:bodyPr/>
          <a:lstStyle/>
          <a:p>
            <a:endParaRPr lang="zh-CN" altLang="en-US"/>
          </a:p>
        </p:txBody>
      </p:sp>
      <p:sp>
        <p:nvSpPr>
          <p:cNvPr id="34" name="图片占位符 33">
            <a:extLst>
              <a:ext uri="{FF2B5EF4-FFF2-40B4-BE49-F238E27FC236}">
                <a16:creationId xmlns:a16="http://schemas.microsoft.com/office/drawing/2014/main" id="{4286D155-FACE-4686-8AAB-28BCBE6AA53E}"/>
              </a:ext>
            </a:extLst>
          </p:cNvPr>
          <p:cNvSpPr>
            <a:spLocks noGrp="1"/>
          </p:cNvSpPr>
          <p:nvPr>
            <p:ph type="pic" sz="quarter" idx="11"/>
          </p:nvPr>
        </p:nvSpPr>
        <p:spPr>
          <a:xfrm>
            <a:off x="781093" y="1844718"/>
            <a:ext cx="1923269" cy="1733246"/>
          </a:xfrm>
          <a:prstGeom prst="round2DiagRect">
            <a:avLst>
              <a:gd name="adj1" fmla="val 0"/>
              <a:gd name="adj2" fmla="val 20223"/>
            </a:avLst>
          </a:prstGeom>
          <a:ln w="12700">
            <a:solidFill>
              <a:schemeClr val="accent2">
                <a:lumMod val="60000"/>
                <a:lumOff val="40000"/>
              </a:schemeClr>
            </a:solidFill>
          </a:ln>
          <a:effectLst/>
        </p:spPr>
        <p:txBody>
          <a:bodyPr/>
          <a:lstStyle/>
          <a:p>
            <a:endParaRPr lang="zh-CN" altLang="en-US" dirty="0"/>
          </a:p>
        </p:txBody>
      </p:sp>
      <p:sp>
        <p:nvSpPr>
          <p:cNvPr id="35" name="图片占位符 34">
            <a:extLst>
              <a:ext uri="{FF2B5EF4-FFF2-40B4-BE49-F238E27FC236}">
                <a16:creationId xmlns:a16="http://schemas.microsoft.com/office/drawing/2014/main" id="{338F9FB2-B035-4290-8695-0C221E28DF3C}"/>
              </a:ext>
            </a:extLst>
          </p:cNvPr>
          <p:cNvSpPr>
            <a:spLocks noGrp="1"/>
          </p:cNvSpPr>
          <p:nvPr>
            <p:ph type="pic" sz="quarter" idx="12"/>
          </p:nvPr>
        </p:nvSpPr>
        <p:spPr>
          <a:xfrm>
            <a:off x="781095" y="3699161"/>
            <a:ext cx="1923269" cy="1854170"/>
          </a:xfrm>
          <a:prstGeom prst="round2DiagRect">
            <a:avLst/>
          </a:prstGeom>
          <a:ln w="12700">
            <a:solidFill>
              <a:schemeClr val="accent2">
                <a:lumMod val="60000"/>
                <a:lumOff val="40000"/>
              </a:schemeClr>
            </a:solidFill>
          </a:ln>
          <a:effectLst/>
        </p:spPr>
        <p:txBody>
          <a:bodyPr/>
          <a:lstStyle/>
          <a:p>
            <a:endParaRPr lang="zh-CN" altLang="en-US"/>
          </a:p>
        </p:txBody>
      </p:sp>
      <p:sp>
        <p:nvSpPr>
          <p:cNvPr id="36" name="矩形 35">
            <a:extLst>
              <a:ext uri="{FF2B5EF4-FFF2-40B4-BE49-F238E27FC236}">
                <a16:creationId xmlns:a16="http://schemas.microsoft.com/office/drawing/2014/main" id="{B36E5959-5DDD-40AD-8A91-E6F84B74F666}"/>
              </a:ext>
            </a:extLst>
          </p:cNvPr>
          <p:cNvSpPr/>
          <p:nvPr userDrawn="1"/>
        </p:nvSpPr>
        <p:spPr>
          <a:xfrm>
            <a:off x="659822"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7" name="矩形 36">
            <a:extLst>
              <a:ext uri="{FF2B5EF4-FFF2-40B4-BE49-F238E27FC236}">
                <a16:creationId xmlns:a16="http://schemas.microsoft.com/office/drawing/2014/main" id="{EF66365F-36BB-426F-A682-B76E082FBB13}"/>
              </a:ext>
            </a:extLst>
          </p:cNvPr>
          <p:cNvSpPr/>
          <p:nvPr userDrawn="1"/>
        </p:nvSpPr>
        <p:spPr>
          <a:xfrm flipV="1">
            <a:off x="659822" y="5108952"/>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 name="矩形 37">
            <a:extLst>
              <a:ext uri="{FF2B5EF4-FFF2-40B4-BE49-F238E27FC236}">
                <a16:creationId xmlns:a16="http://schemas.microsoft.com/office/drawing/2014/main" id="{04C65175-FB0F-4F73-9B87-0D59286B3861}"/>
              </a:ext>
            </a:extLst>
          </p:cNvPr>
          <p:cNvSpPr/>
          <p:nvPr userDrawn="1"/>
        </p:nvSpPr>
        <p:spPr>
          <a:xfrm flipH="1">
            <a:off x="4873051"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7" name="文本占位符 56">
            <a:extLst>
              <a:ext uri="{FF2B5EF4-FFF2-40B4-BE49-F238E27FC236}">
                <a16:creationId xmlns:a16="http://schemas.microsoft.com/office/drawing/2014/main" id="{04CCD5DF-796F-40E1-B96F-C4F86D3E472F}"/>
              </a:ext>
            </a:extLst>
          </p:cNvPr>
          <p:cNvSpPr>
            <a:spLocks noGrp="1"/>
          </p:cNvSpPr>
          <p:nvPr userDrawn="1">
            <p:ph type="body" sz="quarter" idx="13"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8" name="文本占位符 57">
            <a:extLst>
              <a:ext uri="{FF2B5EF4-FFF2-40B4-BE49-F238E27FC236}">
                <a16:creationId xmlns:a16="http://schemas.microsoft.com/office/drawing/2014/main" id="{A98147BD-2ED7-462F-B340-65921AAB8A8C}"/>
              </a:ext>
            </a:extLst>
          </p:cNvPr>
          <p:cNvSpPr>
            <a:spLocks noGrp="1"/>
          </p:cNvSpPr>
          <p:nvPr userDrawn="1">
            <p:ph type="body" sz="quarter" idx="14"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59" name="文本占位符 58">
            <a:extLst>
              <a:ext uri="{FF2B5EF4-FFF2-40B4-BE49-F238E27FC236}">
                <a16:creationId xmlns:a16="http://schemas.microsoft.com/office/drawing/2014/main" id="{605B4807-A24C-4DC4-88CF-442E0D4FEDFF}"/>
              </a:ext>
            </a:extLst>
          </p:cNvPr>
          <p:cNvSpPr>
            <a:spLocks noGrp="1"/>
          </p:cNvSpPr>
          <p:nvPr userDrawn="1">
            <p:ph type="body" sz="quarter" idx="15"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0" name="文本占位符 59">
            <a:extLst>
              <a:ext uri="{FF2B5EF4-FFF2-40B4-BE49-F238E27FC236}">
                <a16:creationId xmlns:a16="http://schemas.microsoft.com/office/drawing/2014/main" id="{C9B7EEE5-4A80-4166-B31F-93B754CB4F91}"/>
              </a:ext>
            </a:extLst>
          </p:cNvPr>
          <p:cNvSpPr>
            <a:spLocks noGrp="1"/>
          </p:cNvSpPr>
          <p:nvPr userDrawn="1">
            <p:ph type="body" sz="quarter" idx="16"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61" name="文本占位符 60">
            <a:extLst>
              <a:ext uri="{FF2B5EF4-FFF2-40B4-BE49-F238E27FC236}">
                <a16:creationId xmlns:a16="http://schemas.microsoft.com/office/drawing/2014/main" id="{AAE81121-5D5C-4598-987A-0BE0B26372A5}"/>
              </a:ext>
            </a:extLst>
          </p:cNvPr>
          <p:cNvSpPr>
            <a:spLocks noGrp="1"/>
          </p:cNvSpPr>
          <p:nvPr userDrawn="1">
            <p:ph type="body" sz="quarter" idx="17"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2" name="文本占位符 61">
            <a:extLst>
              <a:ext uri="{FF2B5EF4-FFF2-40B4-BE49-F238E27FC236}">
                <a16:creationId xmlns:a16="http://schemas.microsoft.com/office/drawing/2014/main" id="{9E42811B-61A8-45CA-857A-EE387CEF8253}"/>
              </a:ext>
            </a:extLst>
          </p:cNvPr>
          <p:cNvSpPr>
            <a:spLocks noGrp="1"/>
          </p:cNvSpPr>
          <p:nvPr userDrawn="1">
            <p:ph type="body" sz="quarter" idx="18"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3" name="文本占位符 62">
            <a:extLst>
              <a:ext uri="{FF2B5EF4-FFF2-40B4-BE49-F238E27FC236}">
                <a16:creationId xmlns:a16="http://schemas.microsoft.com/office/drawing/2014/main" id="{C0A9C3CD-32BE-4764-A10F-E02B9884BDF3}"/>
              </a:ext>
            </a:extLst>
          </p:cNvPr>
          <p:cNvSpPr>
            <a:spLocks noGrp="1"/>
          </p:cNvSpPr>
          <p:nvPr userDrawn="1">
            <p:ph type="body" sz="quarter" idx="19"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4" name="文本占位符 63">
            <a:extLst>
              <a:ext uri="{FF2B5EF4-FFF2-40B4-BE49-F238E27FC236}">
                <a16:creationId xmlns:a16="http://schemas.microsoft.com/office/drawing/2014/main" id="{31C18D50-F1F9-4B06-879E-72CC867D8C48}"/>
              </a:ext>
            </a:extLst>
          </p:cNvPr>
          <p:cNvSpPr>
            <a:spLocks noGrp="1"/>
          </p:cNvSpPr>
          <p:nvPr userDrawn="1">
            <p:ph type="body" sz="quarter" idx="20"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5" name="文本占位符 64">
            <a:extLst>
              <a:ext uri="{FF2B5EF4-FFF2-40B4-BE49-F238E27FC236}">
                <a16:creationId xmlns:a16="http://schemas.microsoft.com/office/drawing/2014/main" id="{2847FD54-12D0-4C8D-BABF-DACF866BFBEB}"/>
              </a:ext>
            </a:extLst>
          </p:cNvPr>
          <p:cNvSpPr>
            <a:spLocks noGrp="1"/>
          </p:cNvSpPr>
          <p:nvPr userDrawn="1">
            <p:ph type="body" sz="quarter" idx="21"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68" name="文本占位符 67">
            <a:extLst>
              <a:ext uri="{FF2B5EF4-FFF2-40B4-BE49-F238E27FC236}">
                <a16:creationId xmlns:a16="http://schemas.microsoft.com/office/drawing/2014/main" id="{B3F5D7F8-2523-4F09-B75C-2044AE3EC323}"/>
              </a:ext>
            </a:extLst>
          </p:cNvPr>
          <p:cNvSpPr>
            <a:spLocks noGrp="1"/>
          </p:cNvSpPr>
          <p:nvPr userDrawn="1">
            <p:ph type="body" sz="quarter" idx="22" hasCustomPrompt="1"/>
          </p:nvPr>
        </p:nvSpPr>
        <p:spPr>
          <a:xfrm>
            <a:off x="2831460" y="4975007"/>
            <a:ext cx="578046" cy="578046"/>
          </a:xfrm>
          <a:custGeom>
            <a:avLst/>
            <a:gdLst>
              <a:gd name="connsiteX0" fmla="*/ 188940 w 578046"/>
              <a:gd name="connsiteY0" fmla="*/ 0 h 578046"/>
              <a:gd name="connsiteX1" fmla="*/ 578046 w 578046"/>
              <a:gd name="connsiteY1" fmla="*/ 0 h 578046"/>
              <a:gd name="connsiteX2" fmla="*/ 578046 w 578046"/>
              <a:gd name="connsiteY2" fmla="*/ 389106 h 578046"/>
              <a:gd name="connsiteX3" fmla="*/ 389106 w 578046"/>
              <a:gd name="connsiteY3" fmla="*/ 578046 h 578046"/>
              <a:gd name="connsiteX4" fmla="*/ 0 w 578046"/>
              <a:gd name="connsiteY4" fmla="*/ 578046 h 578046"/>
              <a:gd name="connsiteX5" fmla="*/ 0 w 578046"/>
              <a:gd name="connsiteY5" fmla="*/ 188940 h 578046"/>
              <a:gd name="connsiteX6" fmla="*/ 188940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188940" y="0"/>
                </a:moveTo>
                <a:lnTo>
                  <a:pt x="578046" y="0"/>
                </a:lnTo>
                <a:lnTo>
                  <a:pt x="578046" y="389106"/>
                </a:lnTo>
                <a:cubicBezTo>
                  <a:pt x="578046" y="493455"/>
                  <a:pt x="493455" y="578046"/>
                  <a:pt x="389106" y="578046"/>
                </a:cubicBezTo>
                <a:lnTo>
                  <a:pt x="0" y="578046"/>
                </a:lnTo>
                <a:lnTo>
                  <a:pt x="0" y="188940"/>
                </a:lnTo>
                <a:cubicBezTo>
                  <a:pt x="0" y="84591"/>
                  <a:pt x="84591" y="0"/>
                  <a:pt x="188940" y="0"/>
                </a:cubicBezTo>
                <a:close/>
              </a:path>
            </a:pathLst>
          </a:custGeom>
          <a:solidFill>
            <a:schemeClr val="accent1"/>
          </a:solidFill>
        </p:spPr>
        <p:txBody>
          <a:bodyPr wrap="square" tIns="72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C</a:t>
            </a:r>
            <a:endParaRPr lang="zh-CN" altLang="en-US" dirty="0"/>
          </a:p>
        </p:txBody>
      </p:sp>
      <p:sp>
        <p:nvSpPr>
          <p:cNvPr id="70" name="文本占位符 69">
            <a:extLst>
              <a:ext uri="{FF2B5EF4-FFF2-40B4-BE49-F238E27FC236}">
                <a16:creationId xmlns:a16="http://schemas.microsoft.com/office/drawing/2014/main" id="{B09162B9-7CC9-4041-81C7-6BCB99575F59}"/>
              </a:ext>
            </a:extLst>
          </p:cNvPr>
          <p:cNvSpPr>
            <a:spLocks noGrp="1"/>
          </p:cNvSpPr>
          <p:nvPr userDrawn="1">
            <p:ph type="body" sz="quarter" idx="23" hasCustomPrompt="1"/>
          </p:nvPr>
        </p:nvSpPr>
        <p:spPr>
          <a:xfrm>
            <a:off x="2126315" y="2999918"/>
            <a:ext cx="578046" cy="578046"/>
          </a:xfrm>
          <a:custGeom>
            <a:avLst/>
            <a:gdLst>
              <a:gd name="connsiteX0" fmla="*/ 0 w 578046"/>
              <a:gd name="connsiteY0" fmla="*/ 0 h 578046"/>
              <a:gd name="connsiteX1" fmla="*/ 400678 w 578046"/>
              <a:gd name="connsiteY1" fmla="*/ 0 h 578046"/>
              <a:gd name="connsiteX2" fmla="*/ 578046 w 578046"/>
              <a:gd name="connsiteY2" fmla="*/ 177368 h 578046"/>
              <a:gd name="connsiteX3" fmla="*/ 578046 w 578046"/>
              <a:gd name="connsiteY3" fmla="*/ 578046 h 578046"/>
              <a:gd name="connsiteX4" fmla="*/ 177368 w 578046"/>
              <a:gd name="connsiteY4" fmla="*/ 578046 h 578046"/>
              <a:gd name="connsiteX5" fmla="*/ 0 w 578046"/>
              <a:gd name="connsiteY5" fmla="*/ 400678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8046" h="578046">
                <a:moveTo>
                  <a:pt x="0" y="0"/>
                </a:moveTo>
                <a:lnTo>
                  <a:pt x="400678" y="0"/>
                </a:lnTo>
                <a:cubicBezTo>
                  <a:pt x="498636" y="0"/>
                  <a:pt x="578046" y="79410"/>
                  <a:pt x="578046" y="177368"/>
                </a:cubicBezTo>
                <a:lnTo>
                  <a:pt x="578046" y="578046"/>
                </a:lnTo>
                <a:lnTo>
                  <a:pt x="177368" y="578046"/>
                </a:lnTo>
                <a:cubicBezTo>
                  <a:pt x="79410" y="578046"/>
                  <a:pt x="0" y="498636"/>
                  <a:pt x="0" y="400678"/>
                </a:cubicBezTo>
                <a:close/>
              </a:path>
            </a:pathLst>
          </a:custGeom>
          <a:solidFill>
            <a:schemeClr val="accent1"/>
          </a:solidFill>
        </p:spPr>
        <p:txBody>
          <a:bodyPr wrap="square" tIns="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A</a:t>
            </a:r>
            <a:endParaRPr lang="zh-CN" altLang="en-US" dirty="0"/>
          </a:p>
        </p:txBody>
      </p:sp>
      <p:sp>
        <p:nvSpPr>
          <p:cNvPr id="72" name="文本占位符 71">
            <a:extLst>
              <a:ext uri="{FF2B5EF4-FFF2-40B4-BE49-F238E27FC236}">
                <a16:creationId xmlns:a16="http://schemas.microsoft.com/office/drawing/2014/main" id="{1197BD99-4386-4582-8772-11252095E32F}"/>
              </a:ext>
            </a:extLst>
          </p:cNvPr>
          <p:cNvSpPr>
            <a:spLocks noGrp="1"/>
          </p:cNvSpPr>
          <p:nvPr userDrawn="1">
            <p:ph type="body" sz="quarter" idx="24" hasCustomPrompt="1"/>
          </p:nvPr>
        </p:nvSpPr>
        <p:spPr>
          <a:xfrm>
            <a:off x="2126317" y="3699161"/>
            <a:ext cx="578046" cy="578046"/>
          </a:xfrm>
          <a:custGeom>
            <a:avLst/>
            <a:gdLst>
              <a:gd name="connsiteX0" fmla="*/ 212091 w 578046"/>
              <a:gd name="connsiteY0" fmla="*/ 0 h 578046"/>
              <a:gd name="connsiteX1" fmla="*/ 578046 w 578046"/>
              <a:gd name="connsiteY1" fmla="*/ 0 h 578046"/>
              <a:gd name="connsiteX2" fmla="*/ 578046 w 578046"/>
              <a:gd name="connsiteY2" fmla="*/ 365955 h 578046"/>
              <a:gd name="connsiteX3" fmla="*/ 365955 w 578046"/>
              <a:gd name="connsiteY3" fmla="*/ 578046 h 578046"/>
              <a:gd name="connsiteX4" fmla="*/ 0 w 578046"/>
              <a:gd name="connsiteY4" fmla="*/ 578046 h 578046"/>
              <a:gd name="connsiteX5" fmla="*/ 0 w 578046"/>
              <a:gd name="connsiteY5" fmla="*/ 212091 h 578046"/>
              <a:gd name="connsiteX6" fmla="*/ 212091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212091" y="0"/>
                </a:moveTo>
                <a:lnTo>
                  <a:pt x="578046" y="0"/>
                </a:lnTo>
                <a:lnTo>
                  <a:pt x="578046" y="365955"/>
                </a:lnTo>
                <a:cubicBezTo>
                  <a:pt x="578046" y="483090"/>
                  <a:pt x="483090" y="578046"/>
                  <a:pt x="365955" y="578046"/>
                </a:cubicBezTo>
                <a:lnTo>
                  <a:pt x="0" y="578046"/>
                </a:lnTo>
                <a:lnTo>
                  <a:pt x="0" y="212091"/>
                </a:lnTo>
                <a:cubicBezTo>
                  <a:pt x="0" y="94956"/>
                  <a:pt x="94956" y="0"/>
                  <a:pt x="212091" y="0"/>
                </a:cubicBezTo>
                <a:close/>
              </a:path>
            </a:pathLst>
          </a:custGeom>
          <a:solidFill>
            <a:schemeClr val="accent1"/>
          </a:solidFill>
        </p:spPr>
        <p:txBody>
          <a:bodyPr wrap="square" tIns="36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B</a:t>
            </a:r>
            <a:endParaRPr lang="zh-CN" altLang="en-US" dirty="0"/>
          </a:p>
        </p:txBody>
      </p:sp>
      <p:sp>
        <p:nvSpPr>
          <p:cNvPr id="73" name="文本占位符 72">
            <a:extLst>
              <a:ext uri="{FF2B5EF4-FFF2-40B4-BE49-F238E27FC236}">
                <a16:creationId xmlns:a16="http://schemas.microsoft.com/office/drawing/2014/main" id="{6F24CF7F-039C-4C2B-9DC4-4F072F5C3131}"/>
              </a:ext>
            </a:extLst>
          </p:cNvPr>
          <p:cNvSpPr>
            <a:spLocks noGrp="1"/>
          </p:cNvSpPr>
          <p:nvPr userDrawn="1">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多图片配三段内容</a:t>
            </a:r>
          </a:p>
        </p:txBody>
      </p:sp>
      <p:sp>
        <p:nvSpPr>
          <p:cNvPr id="71" name="文本占位符 70">
            <a:extLst>
              <a:ext uri="{FF2B5EF4-FFF2-40B4-BE49-F238E27FC236}">
                <a16:creationId xmlns:a16="http://schemas.microsoft.com/office/drawing/2014/main" id="{3B4769BA-2956-40DB-8C13-45AA0E4ECC1F}"/>
              </a:ext>
            </a:extLst>
          </p:cNvPr>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5" name="文本占位符 74">
            <a:extLst>
              <a:ext uri="{FF2B5EF4-FFF2-40B4-BE49-F238E27FC236}">
                <a16:creationId xmlns:a16="http://schemas.microsoft.com/office/drawing/2014/main" id="{C600F616-4C36-4E01-91F1-39F5B88B18B8}"/>
              </a:ext>
            </a:extLst>
          </p:cNvPr>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7" name="文本占位符 76">
            <a:extLst>
              <a:ext uri="{FF2B5EF4-FFF2-40B4-BE49-F238E27FC236}">
                <a16:creationId xmlns:a16="http://schemas.microsoft.com/office/drawing/2014/main" id="{D4138275-6616-4862-A79B-541B428ABE43}"/>
              </a:ext>
            </a:extLst>
          </p:cNvPr>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4102521417"/>
      </p:ext>
    </p:extLst>
  </p:cSld>
  <p:clrMapOvr>
    <a:masterClrMapping/>
  </p:clrMapOvr>
  <p:extLst>
    <p:ext uri="{DCECCB84-F9BA-43D5-87BE-67443E8EF086}">
      <p15:sldGuideLst xmlns:p15="http://schemas.microsoft.com/office/powerpoint/2012/main">
        <p15:guide id="1" orient="horz" pos="1071">
          <p15:clr>
            <a:srgbClr val="FBAE40"/>
          </p15:clr>
        </p15:guide>
        <p15:guide id="2" orient="horz" pos="3566">
          <p15:clr>
            <a:srgbClr val="FBAE40"/>
          </p15:clr>
        </p15:guide>
      </p15:sldGuideLst>
    </p:ext>
  </p:extLst>
</p:sldLayout>
</file>

<file path=ppt/slideLayouts/slideLayout121.xml><?xml version="1.0" encoding="utf-8"?>
<p:sldLayout xmlns:a="http://schemas.openxmlformats.org/drawingml/2006/main" xmlns:r="http://schemas.openxmlformats.org/officeDocument/2006/relationships" xmlns:p="http://schemas.openxmlformats.org/presentationml/2006/main" preserve="1" userDrawn="1">
  <p:cSld name="四段内容1">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6549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352500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638451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59149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345100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631051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 name="图片占位符 1">
            <a:extLst>
              <a:ext uri="{FF2B5EF4-FFF2-40B4-BE49-F238E27FC236}">
                <a16:creationId xmlns:a16="http://schemas.microsoft.com/office/drawing/2014/main" id="{2D40DC23-645F-4BE2-9C40-A62AE12BE6BA}"/>
              </a:ext>
            </a:extLst>
          </p:cNvPr>
          <p:cNvSpPr>
            <a:spLocks noGrp="1"/>
          </p:cNvSpPr>
          <p:nvPr>
            <p:ph type="pic" sz="quarter" idx="35"/>
          </p:nvPr>
        </p:nvSpPr>
        <p:spPr>
          <a:xfrm>
            <a:off x="9009915" y="1536984"/>
            <a:ext cx="3183058" cy="2115495"/>
          </a:xfrm>
          <a:prstGeom prst="rect">
            <a:avLst/>
          </a:prstGeom>
          <a:ln w="28575">
            <a:solidFill>
              <a:schemeClr val="bg1">
                <a:lumMod val="85000"/>
              </a:schemeClr>
            </a:solidFill>
          </a:ln>
        </p:spPr>
        <p:txBody>
          <a:bodyPr/>
          <a:lstStyle/>
          <a:p>
            <a:endParaRPr lang="zh-CN" altLang="en-US"/>
          </a:p>
        </p:txBody>
      </p:sp>
      <p:sp>
        <p:nvSpPr>
          <p:cNvPr id="3" name="图片占位符 2">
            <a:extLst>
              <a:ext uri="{FF2B5EF4-FFF2-40B4-BE49-F238E27FC236}">
                <a16:creationId xmlns:a16="http://schemas.microsoft.com/office/drawing/2014/main" id="{84D47AD0-8D6F-4052-A0D8-81D250DF1348}"/>
              </a:ext>
            </a:extLst>
          </p:cNvPr>
          <p:cNvSpPr>
            <a:spLocks noGrp="1"/>
          </p:cNvSpPr>
          <p:nvPr>
            <p:ph type="pic" sz="quarter" idx="36"/>
          </p:nvPr>
        </p:nvSpPr>
        <p:spPr>
          <a:xfrm>
            <a:off x="6150403" y="1536984"/>
            <a:ext cx="2859511" cy="2115495"/>
          </a:xfrm>
          <a:prstGeom prst="rect">
            <a:avLst/>
          </a:prstGeom>
          <a:ln w="28575">
            <a:solidFill>
              <a:schemeClr val="bg1">
                <a:lumMod val="85000"/>
              </a:schemeClr>
            </a:solidFill>
          </a:ln>
        </p:spPr>
        <p:txBody>
          <a:bodyPr/>
          <a:lstStyle/>
          <a:p>
            <a:endParaRPr lang="zh-CN" altLang="en-US"/>
          </a:p>
        </p:txBody>
      </p:sp>
      <p:sp>
        <p:nvSpPr>
          <p:cNvPr id="4" name="图片占位符 3">
            <a:extLst>
              <a:ext uri="{FF2B5EF4-FFF2-40B4-BE49-F238E27FC236}">
                <a16:creationId xmlns:a16="http://schemas.microsoft.com/office/drawing/2014/main" id="{6CEFA52C-4884-4EC0-9973-86CF0C2657D9}"/>
              </a:ext>
            </a:extLst>
          </p:cNvPr>
          <p:cNvSpPr>
            <a:spLocks noGrp="1"/>
          </p:cNvSpPr>
          <p:nvPr>
            <p:ph type="pic" sz="quarter" idx="37"/>
          </p:nvPr>
        </p:nvSpPr>
        <p:spPr>
          <a:xfrm>
            <a:off x="3290893" y="1536984"/>
            <a:ext cx="2858535" cy="2115495"/>
          </a:xfrm>
          <a:prstGeom prst="rect">
            <a:avLst/>
          </a:prstGeom>
          <a:ln w="28575">
            <a:solidFill>
              <a:schemeClr val="bg1">
                <a:lumMod val="85000"/>
              </a:schemeClr>
            </a:solidFill>
          </a:ln>
        </p:spPr>
        <p:txBody>
          <a:bodyPr/>
          <a:lstStyle/>
          <a:p>
            <a:endParaRPr lang="zh-CN" altLang="en-US"/>
          </a:p>
        </p:txBody>
      </p:sp>
      <p:sp>
        <p:nvSpPr>
          <p:cNvPr id="12" name="图片占位符 11">
            <a:extLst>
              <a:ext uri="{FF2B5EF4-FFF2-40B4-BE49-F238E27FC236}">
                <a16:creationId xmlns:a16="http://schemas.microsoft.com/office/drawing/2014/main" id="{7400783A-2721-4327-AFB0-093F2CA84AAA}"/>
              </a:ext>
            </a:extLst>
          </p:cNvPr>
          <p:cNvSpPr>
            <a:spLocks noGrp="1"/>
          </p:cNvSpPr>
          <p:nvPr>
            <p:ph type="pic" sz="quarter" idx="38"/>
          </p:nvPr>
        </p:nvSpPr>
        <p:spPr>
          <a:xfrm>
            <a:off x="0" y="1536984"/>
            <a:ext cx="3290895" cy="2115495"/>
          </a:xfrm>
          <a:prstGeom prst="rect">
            <a:avLst/>
          </a:prstGeom>
          <a:ln w="28575">
            <a:solidFill>
              <a:schemeClr val="bg1">
                <a:lumMod val="85000"/>
              </a:schemeClr>
            </a:solidFill>
          </a:ln>
        </p:spPr>
        <p:txBody>
          <a:bodyPr/>
          <a:lstStyle/>
          <a:p>
            <a:endParaRPr lang="zh-CN" altLang="en-US"/>
          </a:p>
        </p:txBody>
      </p:sp>
      <p:sp>
        <p:nvSpPr>
          <p:cNvPr id="21" name="矩形 20">
            <a:extLst>
              <a:ext uri="{FF2B5EF4-FFF2-40B4-BE49-F238E27FC236}">
                <a16:creationId xmlns:a16="http://schemas.microsoft.com/office/drawing/2014/main" id="{BF4EE924-CD02-4E52-99F5-6550E90237F2}"/>
              </a:ext>
            </a:extLst>
          </p:cNvPr>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2541C97-7053-4AA2-B0C1-208439A2A137}"/>
              </a:ext>
            </a:extLst>
          </p:cNvPr>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a:extLst>
              <a:ext uri="{FF2B5EF4-FFF2-40B4-BE49-F238E27FC236}">
                <a16:creationId xmlns:a16="http://schemas.microsoft.com/office/drawing/2014/main" id="{23B35AC1-187A-4474-9AE8-E9DB1245CA9D}"/>
              </a:ext>
            </a:extLst>
          </p:cNvPr>
          <p:cNvSpPr>
            <a:spLocks noGrp="1"/>
          </p:cNvSpPr>
          <p:nvPr>
            <p:ph type="body" sz="quarter" idx="32" hasCustomPrompt="1"/>
          </p:nvPr>
        </p:nvSpPr>
        <p:spPr>
          <a:xfrm>
            <a:off x="157314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4650038F-1F29-4423-9F4B-AB17BC2B5B5E}"/>
              </a:ext>
            </a:extLst>
          </p:cNvPr>
          <p:cNvSpPr>
            <a:spLocks noGrp="1"/>
          </p:cNvSpPr>
          <p:nvPr>
            <p:ph type="body" sz="quarter" idx="33" hasCustomPrompt="1"/>
          </p:nvPr>
        </p:nvSpPr>
        <p:spPr>
          <a:xfrm>
            <a:off x="443265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a:extLst>
              <a:ext uri="{FF2B5EF4-FFF2-40B4-BE49-F238E27FC236}">
                <a16:creationId xmlns:a16="http://schemas.microsoft.com/office/drawing/2014/main" id="{8693847A-60D8-4A48-9FDF-A6510123A126}"/>
              </a:ext>
            </a:extLst>
          </p:cNvPr>
          <p:cNvSpPr>
            <a:spLocks noGrp="1"/>
          </p:cNvSpPr>
          <p:nvPr>
            <p:ph type="body" sz="quarter" idx="34" hasCustomPrompt="1"/>
          </p:nvPr>
        </p:nvSpPr>
        <p:spPr>
          <a:xfrm>
            <a:off x="729216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cxnSp>
        <p:nvCxnSpPr>
          <p:cNvPr id="18" name="直接连接符 17">
            <a:extLst>
              <a:ext uri="{FF2B5EF4-FFF2-40B4-BE49-F238E27FC236}">
                <a16:creationId xmlns:a16="http://schemas.microsoft.com/office/drawing/2014/main" id="{B5BA3941-257D-4891-B354-E8D982C074BE}"/>
              </a:ext>
            </a:extLst>
          </p:cNvPr>
          <p:cNvCxnSpPr>
            <a:cxnSpLocks/>
          </p:cNvCxnSpPr>
          <p:nvPr/>
        </p:nvCxnSpPr>
        <p:spPr>
          <a:xfrm>
            <a:off x="329089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DC6B118-412E-468C-B442-20182D1FED09}"/>
              </a:ext>
            </a:extLst>
          </p:cNvPr>
          <p:cNvCxnSpPr>
            <a:cxnSpLocks/>
          </p:cNvCxnSpPr>
          <p:nvPr/>
        </p:nvCxnSpPr>
        <p:spPr>
          <a:xfrm>
            <a:off x="615040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文本占位符 9">
            <a:extLst>
              <a:ext uri="{FF2B5EF4-FFF2-40B4-BE49-F238E27FC236}">
                <a16:creationId xmlns:a16="http://schemas.microsoft.com/office/drawing/2014/main" id="{E2BD3B92-F153-4717-A7DB-6209DF6731BD}"/>
              </a:ext>
            </a:extLst>
          </p:cNvPr>
          <p:cNvSpPr>
            <a:spLocks noGrp="1"/>
          </p:cNvSpPr>
          <p:nvPr userDrawn="1">
            <p:ph type="body" sz="quarter" idx="39" hasCustomPrompt="1"/>
          </p:nvPr>
        </p:nvSpPr>
        <p:spPr>
          <a:xfrm>
            <a:off x="9244027"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25" name="文本占位符 67">
            <a:extLst>
              <a:ext uri="{FF2B5EF4-FFF2-40B4-BE49-F238E27FC236}">
                <a16:creationId xmlns:a16="http://schemas.microsoft.com/office/drawing/2014/main" id="{3FA001AD-23FF-43AA-A023-D23DE01DBD70}"/>
              </a:ext>
            </a:extLst>
          </p:cNvPr>
          <p:cNvSpPr>
            <a:spLocks noGrp="1"/>
          </p:cNvSpPr>
          <p:nvPr userDrawn="1">
            <p:ph type="body" sz="quarter" idx="40" hasCustomPrompt="1"/>
          </p:nvPr>
        </p:nvSpPr>
        <p:spPr>
          <a:xfrm>
            <a:off x="9170019"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6" name="文本占位符 29">
            <a:extLst>
              <a:ext uri="{FF2B5EF4-FFF2-40B4-BE49-F238E27FC236}">
                <a16:creationId xmlns:a16="http://schemas.microsoft.com/office/drawing/2014/main" id="{01A0BABE-68D9-4221-9C91-016E51A85A70}"/>
              </a:ext>
            </a:extLst>
          </p:cNvPr>
          <p:cNvSpPr>
            <a:spLocks noGrp="1"/>
          </p:cNvSpPr>
          <p:nvPr userDrawn="1">
            <p:ph type="body" sz="quarter" idx="41" hasCustomPrompt="1"/>
          </p:nvPr>
        </p:nvSpPr>
        <p:spPr>
          <a:xfrm>
            <a:off x="10151669"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4</a:t>
            </a:r>
            <a:endParaRPr lang="zh-CN" altLang="en-US" dirty="0"/>
          </a:p>
        </p:txBody>
      </p:sp>
      <p:cxnSp>
        <p:nvCxnSpPr>
          <p:cNvPr id="27" name="直接连接符 26">
            <a:extLst>
              <a:ext uri="{FF2B5EF4-FFF2-40B4-BE49-F238E27FC236}">
                <a16:creationId xmlns:a16="http://schemas.microsoft.com/office/drawing/2014/main" id="{A4ECBE32-C227-49A8-8F29-E5B5F3F7EB97}"/>
              </a:ext>
            </a:extLst>
          </p:cNvPr>
          <p:cNvCxnSpPr>
            <a:cxnSpLocks/>
          </p:cNvCxnSpPr>
          <p:nvPr userDrawn="1"/>
        </p:nvCxnSpPr>
        <p:spPr>
          <a:xfrm>
            <a:off x="900991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52851788"/>
      </p:ext>
    </p:extLst>
  </p:cSld>
  <p:clrMapOvr>
    <a:masterClrMapping/>
  </p:clrMapOvr>
  <p:extLst>
    <p:ext uri="{DCECCB84-F9BA-43D5-87BE-67443E8EF086}">
      <p15:sldGuideLst xmlns:p15="http://schemas.microsoft.com/office/powerpoint/2012/main"/>
    </p:ext>
  </p:extLst>
</p:sldLayout>
</file>

<file path=ppt/slideLayouts/slideLayout122.xml><?xml version="1.0" encoding="utf-8"?>
<p:sldLayout xmlns:a="http://schemas.openxmlformats.org/drawingml/2006/main" xmlns:r="http://schemas.openxmlformats.org/officeDocument/2006/relationships" xmlns:p="http://schemas.openxmlformats.org/presentationml/2006/main" preserve="1" userDrawn="1">
  <p:cSld name="四段内容2">
    <p:spTree>
      <p:nvGrpSpPr>
        <p:cNvPr id="1" name=""/>
        <p:cNvGrpSpPr/>
        <p:nvPr/>
      </p:nvGrpSpPr>
      <p:grpSpPr>
        <a:xfrm>
          <a:off x="0" y="0"/>
          <a:ext cx="0" cy="0"/>
          <a:chOff x="0" y="0"/>
          <a:chExt cx="0" cy="0"/>
        </a:xfrm>
      </p:grpSpPr>
      <p:sp>
        <p:nvSpPr>
          <p:cNvPr id="51" name="矩形 50">
            <a:extLst>
              <a:ext uri="{FF2B5EF4-FFF2-40B4-BE49-F238E27FC236}">
                <a16:creationId xmlns:a16="http://schemas.microsoft.com/office/drawing/2014/main" id="{0CABCEE5-BD20-4736-AF9E-75D25DABF17F}"/>
              </a:ext>
            </a:extLst>
          </p:cNvPr>
          <p:cNvSpPr/>
          <p:nvPr userDrawn="1"/>
        </p:nvSpPr>
        <p:spPr>
          <a:xfrm>
            <a:off x="647649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9B73ED14-F650-4DCD-B7BE-CB773885056A}"/>
              </a:ext>
            </a:extLst>
          </p:cNvPr>
          <p:cNvSpPr/>
          <p:nvPr userDrawn="1"/>
        </p:nvSpPr>
        <p:spPr>
          <a:xfrm>
            <a:off x="647649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150D5BD7-6D8B-4E71-9DCA-56940E088C16}"/>
              </a:ext>
            </a:extLst>
          </p:cNvPr>
          <p:cNvSpPr/>
          <p:nvPr userDrawn="1"/>
        </p:nvSpPr>
        <p:spPr>
          <a:xfrm>
            <a:off x="68326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D997BF4B-FAEE-4EC0-A2BC-CE3735ADC292}"/>
              </a:ext>
            </a:extLst>
          </p:cNvPr>
          <p:cNvSpPr/>
          <p:nvPr userDrawn="1"/>
        </p:nvSpPr>
        <p:spPr>
          <a:xfrm>
            <a:off x="68326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181BC29F-AEC9-419B-9F60-514F4B0377C8}"/>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图配文字页</a:t>
            </a:r>
          </a:p>
        </p:txBody>
      </p:sp>
      <p:sp>
        <p:nvSpPr>
          <p:cNvPr id="5" name="图片占位符 4">
            <a:extLst>
              <a:ext uri="{FF2B5EF4-FFF2-40B4-BE49-F238E27FC236}">
                <a16:creationId xmlns:a16="http://schemas.microsoft.com/office/drawing/2014/main" id="{72D9CCC6-E216-44F1-A2F4-FB49EFE19067}"/>
              </a:ext>
            </a:extLst>
          </p:cNvPr>
          <p:cNvSpPr>
            <a:spLocks noGrp="1"/>
          </p:cNvSpPr>
          <p:nvPr>
            <p:ph type="pic" sz="quarter" idx="23"/>
          </p:nvPr>
        </p:nvSpPr>
        <p:spPr>
          <a:xfrm>
            <a:off x="6571009" y="1664953"/>
            <a:ext cx="2109399" cy="1633870"/>
          </a:xfrm>
          <a:prstGeom prst="rect">
            <a:avLst/>
          </a:prstGeom>
          <a:ln>
            <a:solidFill>
              <a:schemeClr val="bg1">
                <a:lumMod val="85000"/>
              </a:schemeClr>
            </a:solidFill>
          </a:ln>
        </p:spPr>
        <p:txBody>
          <a:bodyPr/>
          <a:lstStyle/>
          <a:p>
            <a:endParaRPr lang="zh-CN" altLang="en-US"/>
          </a:p>
        </p:txBody>
      </p:sp>
      <p:sp>
        <p:nvSpPr>
          <p:cNvPr id="7" name="图片占位符 6">
            <a:extLst>
              <a:ext uri="{FF2B5EF4-FFF2-40B4-BE49-F238E27FC236}">
                <a16:creationId xmlns:a16="http://schemas.microsoft.com/office/drawing/2014/main" id="{A7E1D9A1-2CFC-40D0-AF6C-891C4435D666}"/>
              </a:ext>
            </a:extLst>
          </p:cNvPr>
          <p:cNvSpPr>
            <a:spLocks noGrp="1"/>
          </p:cNvSpPr>
          <p:nvPr>
            <p:ph type="pic" sz="quarter" idx="24"/>
          </p:nvPr>
        </p:nvSpPr>
        <p:spPr>
          <a:xfrm>
            <a:off x="6571009" y="4017999"/>
            <a:ext cx="2109399" cy="1737511"/>
          </a:xfrm>
          <a:prstGeom prst="rect">
            <a:avLst/>
          </a:prstGeom>
          <a:ln>
            <a:solidFill>
              <a:schemeClr val="bg1">
                <a:lumMod val="85000"/>
              </a:schemeClr>
            </a:solidFill>
          </a:ln>
        </p:spPr>
        <p:txBody>
          <a:bodyPr/>
          <a:lstStyle/>
          <a:p>
            <a:endParaRPr lang="zh-CN" altLang="en-US"/>
          </a:p>
        </p:txBody>
      </p:sp>
      <p:sp>
        <p:nvSpPr>
          <p:cNvPr id="8" name="图片占位符 7">
            <a:extLst>
              <a:ext uri="{FF2B5EF4-FFF2-40B4-BE49-F238E27FC236}">
                <a16:creationId xmlns:a16="http://schemas.microsoft.com/office/drawing/2014/main" id="{CC793AA2-5D33-483F-8E20-A3A7E4E7C02D}"/>
              </a:ext>
            </a:extLst>
          </p:cNvPr>
          <p:cNvSpPr>
            <a:spLocks noGrp="1"/>
          </p:cNvSpPr>
          <p:nvPr>
            <p:ph type="pic" sz="quarter" idx="25"/>
          </p:nvPr>
        </p:nvSpPr>
        <p:spPr>
          <a:xfrm>
            <a:off x="777780" y="4017999"/>
            <a:ext cx="2109399" cy="1737511"/>
          </a:xfrm>
          <a:prstGeom prst="rect">
            <a:avLst/>
          </a:prstGeom>
          <a:ln>
            <a:solidFill>
              <a:schemeClr val="bg1">
                <a:lumMod val="85000"/>
              </a:schemeClr>
            </a:solidFill>
          </a:ln>
        </p:spPr>
        <p:txBody>
          <a:bodyPr/>
          <a:lstStyle/>
          <a:p>
            <a:endParaRPr lang="zh-CN" altLang="en-US"/>
          </a:p>
        </p:txBody>
      </p:sp>
      <p:sp>
        <p:nvSpPr>
          <p:cNvPr id="9" name="图片占位符 8">
            <a:extLst>
              <a:ext uri="{FF2B5EF4-FFF2-40B4-BE49-F238E27FC236}">
                <a16:creationId xmlns:a16="http://schemas.microsoft.com/office/drawing/2014/main" id="{4C4800D2-615B-495C-B634-CDCBFDAA4D6D}"/>
              </a:ext>
            </a:extLst>
          </p:cNvPr>
          <p:cNvSpPr>
            <a:spLocks noGrp="1"/>
          </p:cNvSpPr>
          <p:nvPr>
            <p:ph type="pic" sz="quarter" idx="26"/>
          </p:nvPr>
        </p:nvSpPr>
        <p:spPr>
          <a:xfrm>
            <a:off x="777779" y="1664953"/>
            <a:ext cx="2109399" cy="1633870"/>
          </a:xfrm>
          <a:prstGeom prst="rect">
            <a:avLst/>
          </a:prstGeom>
          <a:ln>
            <a:solidFill>
              <a:schemeClr val="bg1">
                <a:lumMod val="85000"/>
              </a:schemeClr>
            </a:solidFill>
          </a:ln>
        </p:spPr>
        <p:txBody>
          <a:bodyPr/>
          <a:lstStyle/>
          <a:p>
            <a:endParaRPr lang="zh-CN" altLang="en-US"/>
          </a:p>
        </p:txBody>
      </p:sp>
      <p:sp>
        <p:nvSpPr>
          <p:cNvPr id="54" name="文本占位符 14">
            <a:extLst>
              <a:ext uri="{FF2B5EF4-FFF2-40B4-BE49-F238E27FC236}">
                <a16:creationId xmlns:a16="http://schemas.microsoft.com/office/drawing/2014/main" id="{E0AB1DB9-BF8D-4572-B611-FFD695EC72B8}"/>
              </a:ext>
            </a:extLst>
          </p:cNvPr>
          <p:cNvSpPr>
            <a:spLocks noGrp="1"/>
          </p:cNvSpPr>
          <p:nvPr>
            <p:ph type="body" sz="quarter" idx="37" hasCustomPrompt="1"/>
          </p:nvPr>
        </p:nvSpPr>
        <p:spPr>
          <a:xfrm>
            <a:off x="919705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53" name="文本占位符 14">
            <a:extLst>
              <a:ext uri="{FF2B5EF4-FFF2-40B4-BE49-F238E27FC236}">
                <a16:creationId xmlns:a16="http://schemas.microsoft.com/office/drawing/2014/main" id="{4CD7BDB7-53AD-491D-8F53-BD0818E9602B}"/>
              </a:ext>
            </a:extLst>
          </p:cNvPr>
          <p:cNvSpPr>
            <a:spLocks noGrp="1"/>
          </p:cNvSpPr>
          <p:nvPr>
            <p:ph type="body" sz="quarter" idx="36" hasCustomPrompt="1"/>
          </p:nvPr>
        </p:nvSpPr>
        <p:spPr>
          <a:xfrm>
            <a:off x="340382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2" name="文本占位符 11">
            <a:extLst>
              <a:ext uri="{FF2B5EF4-FFF2-40B4-BE49-F238E27FC236}">
                <a16:creationId xmlns:a16="http://schemas.microsoft.com/office/drawing/2014/main" id="{ECB6218D-B607-4DD5-AB82-6B8F0CA67DC4}"/>
              </a:ext>
            </a:extLst>
          </p:cNvPr>
          <p:cNvSpPr>
            <a:spLocks noGrp="1"/>
          </p:cNvSpPr>
          <p:nvPr>
            <p:ph type="body" sz="quarter" idx="29" hasCustomPrompt="1"/>
          </p:nvPr>
        </p:nvSpPr>
        <p:spPr>
          <a:xfrm>
            <a:off x="340382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13" name="文本占位符 12">
            <a:extLst>
              <a:ext uri="{FF2B5EF4-FFF2-40B4-BE49-F238E27FC236}">
                <a16:creationId xmlns:a16="http://schemas.microsoft.com/office/drawing/2014/main" id="{8BA5C6D7-FDEB-4C3A-A908-87C9E1D65EEA}"/>
              </a:ext>
            </a:extLst>
          </p:cNvPr>
          <p:cNvSpPr>
            <a:spLocks noGrp="1"/>
          </p:cNvSpPr>
          <p:nvPr>
            <p:ph type="body" sz="quarter" idx="30" hasCustomPrompt="1"/>
          </p:nvPr>
        </p:nvSpPr>
        <p:spPr>
          <a:xfrm>
            <a:off x="919705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四季度</a:t>
            </a:r>
          </a:p>
        </p:txBody>
      </p:sp>
      <p:sp>
        <p:nvSpPr>
          <p:cNvPr id="52" name="文本占位符 14">
            <a:extLst>
              <a:ext uri="{FF2B5EF4-FFF2-40B4-BE49-F238E27FC236}">
                <a16:creationId xmlns:a16="http://schemas.microsoft.com/office/drawing/2014/main" id="{7B80BACF-4B80-4D7A-B65F-B7FB5252FB6E}"/>
              </a:ext>
            </a:extLst>
          </p:cNvPr>
          <p:cNvSpPr>
            <a:spLocks noGrp="1"/>
          </p:cNvSpPr>
          <p:nvPr>
            <p:ph type="body" sz="quarter" idx="35" hasCustomPrompt="1"/>
          </p:nvPr>
        </p:nvSpPr>
        <p:spPr>
          <a:xfrm>
            <a:off x="919705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5" name="文本占位符 14">
            <a:extLst>
              <a:ext uri="{FF2B5EF4-FFF2-40B4-BE49-F238E27FC236}">
                <a16:creationId xmlns:a16="http://schemas.microsoft.com/office/drawing/2014/main" id="{509CD221-BD85-4B08-A78E-0DB066D098F5}"/>
              </a:ext>
            </a:extLst>
          </p:cNvPr>
          <p:cNvSpPr>
            <a:spLocks noGrp="1"/>
          </p:cNvSpPr>
          <p:nvPr>
            <p:ph type="body" sz="quarter" idx="32" hasCustomPrompt="1"/>
          </p:nvPr>
        </p:nvSpPr>
        <p:spPr>
          <a:xfrm>
            <a:off x="340382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6" name="文本占位符 15">
            <a:extLst>
              <a:ext uri="{FF2B5EF4-FFF2-40B4-BE49-F238E27FC236}">
                <a16:creationId xmlns:a16="http://schemas.microsoft.com/office/drawing/2014/main" id="{A7F29788-D3CE-4E0C-9DDD-F61805FD90B4}"/>
              </a:ext>
            </a:extLst>
          </p:cNvPr>
          <p:cNvSpPr>
            <a:spLocks noGrp="1"/>
          </p:cNvSpPr>
          <p:nvPr>
            <p:ph type="body" sz="quarter" idx="33" hasCustomPrompt="1"/>
          </p:nvPr>
        </p:nvSpPr>
        <p:spPr>
          <a:xfrm>
            <a:off x="340382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17" name="文本占位符 16">
            <a:extLst>
              <a:ext uri="{FF2B5EF4-FFF2-40B4-BE49-F238E27FC236}">
                <a16:creationId xmlns:a16="http://schemas.microsoft.com/office/drawing/2014/main" id="{C7A917B2-5916-46C8-9B19-65C73C297106}"/>
              </a:ext>
            </a:extLst>
          </p:cNvPr>
          <p:cNvSpPr>
            <a:spLocks noGrp="1"/>
          </p:cNvSpPr>
          <p:nvPr>
            <p:ph type="body" sz="quarter" idx="34" hasCustomPrompt="1"/>
          </p:nvPr>
        </p:nvSpPr>
        <p:spPr>
          <a:xfrm>
            <a:off x="919705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二季度</a:t>
            </a:r>
          </a:p>
        </p:txBody>
      </p:sp>
      <p:sp>
        <p:nvSpPr>
          <p:cNvPr id="27" name="矩形 26">
            <a:extLst>
              <a:ext uri="{FF2B5EF4-FFF2-40B4-BE49-F238E27FC236}">
                <a16:creationId xmlns:a16="http://schemas.microsoft.com/office/drawing/2014/main" id="{6494D8B4-0898-4593-B5B2-F49EEBD826B9}"/>
              </a:ext>
            </a:extLst>
          </p:cNvPr>
          <p:cNvSpPr/>
          <p:nvPr userDrawn="1"/>
        </p:nvSpPr>
        <p:spPr>
          <a:xfrm>
            <a:off x="340382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B112D2F8-5104-4B30-8F3D-464F21CAC32A}"/>
              </a:ext>
            </a:extLst>
          </p:cNvPr>
          <p:cNvSpPr/>
          <p:nvPr userDrawn="1"/>
        </p:nvSpPr>
        <p:spPr>
          <a:xfrm>
            <a:off x="919705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382DC0B2-A04C-4E60-B927-6FD55F95B2FF}"/>
              </a:ext>
            </a:extLst>
          </p:cNvPr>
          <p:cNvSpPr/>
          <p:nvPr userDrawn="1"/>
        </p:nvSpPr>
        <p:spPr>
          <a:xfrm>
            <a:off x="340382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6816ABE0-04D8-4BBD-8B48-F84B58DA9327}"/>
              </a:ext>
            </a:extLst>
          </p:cNvPr>
          <p:cNvSpPr/>
          <p:nvPr userDrawn="1"/>
        </p:nvSpPr>
        <p:spPr>
          <a:xfrm>
            <a:off x="919705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533DF2D8-BD8B-4422-BF96-EC43C075A6BA}"/>
              </a:ext>
            </a:extLst>
          </p:cNvPr>
          <p:cNvGrpSpPr/>
          <p:nvPr userDrawn="1"/>
        </p:nvGrpSpPr>
        <p:grpSpPr>
          <a:xfrm>
            <a:off x="683260" y="3941261"/>
            <a:ext cx="2298421" cy="1890985"/>
            <a:chOff x="8290059" y="1444888"/>
            <a:chExt cx="3231381" cy="2378570"/>
          </a:xfrm>
        </p:grpSpPr>
        <p:sp>
          <p:nvSpPr>
            <p:cNvPr id="32" name="矩形 31">
              <a:extLst>
                <a:ext uri="{FF2B5EF4-FFF2-40B4-BE49-F238E27FC236}">
                  <a16:creationId xmlns:a16="http://schemas.microsoft.com/office/drawing/2014/main" id="{97160945-7A7A-412E-AE57-1600AD3C4865}"/>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05A4AFB-D60E-401A-8E7D-26D4F9FB9D7A}"/>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98CD0876-04CC-4CD9-AF19-5CB97DD40A7D}"/>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5ADE37FD-E946-4776-9AEF-ACA278CBBA9D}"/>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91A0A46D-12A5-41D7-803C-90550AFEB7CA}"/>
              </a:ext>
            </a:extLst>
          </p:cNvPr>
          <p:cNvGrpSpPr/>
          <p:nvPr userDrawn="1"/>
        </p:nvGrpSpPr>
        <p:grpSpPr>
          <a:xfrm>
            <a:off x="6476490" y="3941261"/>
            <a:ext cx="2298421" cy="1890985"/>
            <a:chOff x="8290059" y="1444888"/>
            <a:chExt cx="3231381" cy="2378570"/>
          </a:xfrm>
        </p:grpSpPr>
        <p:sp>
          <p:nvSpPr>
            <p:cNvPr id="37" name="矩形 36">
              <a:extLst>
                <a:ext uri="{FF2B5EF4-FFF2-40B4-BE49-F238E27FC236}">
                  <a16:creationId xmlns:a16="http://schemas.microsoft.com/office/drawing/2014/main" id="{9E123364-1BDE-4FAF-AEDF-DE9FFD18DF3E}"/>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3955BF11-90CF-4FEF-98E5-450E89277219}"/>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1C811547-BC0B-4B75-AD94-30837B08E792}"/>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E2CD8ED1-F6D7-43BC-8E27-46DA4F81B0D6}"/>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a:extLst>
              <a:ext uri="{FF2B5EF4-FFF2-40B4-BE49-F238E27FC236}">
                <a16:creationId xmlns:a16="http://schemas.microsoft.com/office/drawing/2014/main" id="{99C48572-4BC6-4C8B-A09C-4DCA25B280F8}"/>
              </a:ext>
            </a:extLst>
          </p:cNvPr>
          <p:cNvGrpSpPr/>
          <p:nvPr userDrawn="1"/>
        </p:nvGrpSpPr>
        <p:grpSpPr>
          <a:xfrm>
            <a:off x="6476490" y="1594077"/>
            <a:ext cx="2298421" cy="1775619"/>
            <a:chOff x="8290059" y="1444888"/>
            <a:chExt cx="3231381" cy="2378570"/>
          </a:xfrm>
        </p:grpSpPr>
        <p:sp>
          <p:nvSpPr>
            <p:cNvPr id="42" name="矩形 41">
              <a:extLst>
                <a:ext uri="{FF2B5EF4-FFF2-40B4-BE49-F238E27FC236}">
                  <a16:creationId xmlns:a16="http://schemas.microsoft.com/office/drawing/2014/main" id="{0FA41D31-689C-4CA9-8304-BB981BE749C1}"/>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8C7CFB7A-0B5E-4FBD-A6F9-5E4CF4FA3ED3}"/>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A15703C9-1BCC-4BCA-AE4A-6F24E22CDA5B}"/>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A1A5D39E-F0CE-4DB2-B839-206E015130A0}"/>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CE51B3A8-EFB5-4CBA-953F-71DCC844326C}"/>
              </a:ext>
            </a:extLst>
          </p:cNvPr>
          <p:cNvGrpSpPr/>
          <p:nvPr userDrawn="1"/>
        </p:nvGrpSpPr>
        <p:grpSpPr>
          <a:xfrm>
            <a:off x="683260" y="1594077"/>
            <a:ext cx="2298421" cy="1775619"/>
            <a:chOff x="8290059" y="1444888"/>
            <a:chExt cx="3231381" cy="2378570"/>
          </a:xfrm>
        </p:grpSpPr>
        <p:sp>
          <p:nvSpPr>
            <p:cNvPr id="47" name="矩形 46">
              <a:extLst>
                <a:ext uri="{FF2B5EF4-FFF2-40B4-BE49-F238E27FC236}">
                  <a16:creationId xmlns:a16="http://schemas.microsoft.com/office/drawing/2014/main" id="{97AA4953-CF89-466F-B1C3-26897FBE34E5}"/>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2B019260-2602-4067-9D48-415D91A8AE1D}"/>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E16F1EAB-8058-4DAA-A6E5-67D6DDAEA469}"/>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96CB12EF-8B9D-4C4B-B9D2-EBC6E24B9AC2}"/>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1" name="直接连接符 60">
            <a:extLst>
              <a:ext uri="{FF2B5EF4-FFF2-40B4-BE49-F238E27FC236}">
                <a16:creationId xmlns:a16="http://schemas.microsoft.com/office/drawing/2014/main" id="{FE1F11AE-F664-40BD-95B0-069925B23ECB}"/>
              </a:ext>
            </a:extLst>
          </p:cNvPr>
          <p:cNvCxnSpPr>
            <a:cxnSpLocks/>
          </p:cNvCxnSpPr>
          <p:nvPr userDrawn="1"/>
        </p:nvCxnSpPr>
        <p:spPr>
          <a:xfrm>
            <a:off x="6089650" y="1575753"/>
            <a:ext cx="0" cy="428466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470F7D66-E390-4681-9BA6-A23BA45BD395}"/>
              </a:ext>
            </a:extLst>
          </p:cNvPr>
          <p:cNvCxnSpPr>
            <a:cxnSpLocks/>
          </p:cNvCxnSpPr>
          <p:nvPr userDrawn="1"/>
        </p:nvCxnSpPr>
        <p:spPr>
          <a:xfrm>
            <a:off x="660400" y="3718084"/>
            <a:ext cx="10858500"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161983777"/>
      </p:ext>
    </p:extLst>
  </p:cSld>
  <p:clrMapOvr>
    <a:masterClrMapping/>
  </p:clrMapOvr>
  <p:extLst>
    <p:ext uri="{DCECCB84-F9BA-43D5-87BE-67443E8EF086}">
      <p15:sldGuideLst xmlns:p15="http://schemas.microsoft.com/office/powerpoint/2012/main"/>
    </p:ext>
  </p:extLst>
</p:sldLayout>
</file>

<file path=ppt/slideLayouts/slideLayout123.xml><?xml version="1.0" encoding="utf-8"?>
<p:sldLayout xmlns:a="http://schemas.openxmlformats.org/drawingml/2006/main" xmlns:r="http://schemas.openxmlformats.org/officeDocument/2006/relationships" xmlns:p="http://schemas.openxmlformats.org/presentationml/2006/main" preserve="1" userDrawn="1">
  <p:cSld name="四段内容3">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用前请重置）</a:t>
            </a:r>
          </a:p>
        </p:txBody>
      </p:sp>
      <p:sp>
        <p:nvSpPr>
          <p:cNvPr id="60" name="椭圆 20">
            <a:extLst>
              <a:ext uri="{FF2B5EF4-FFF2-40B4-BE49-F238E27FC236}">
                <a16:creationId xmlns:a16="http://schemas.microsoft.com/office/drawing/2014/main" id="{50C89C60-A15F-486E-93D8-8E25A95371DF}"/>
              </a:ext>
            </a:extLst>
          </p:cNvPr>
          <p:cNvSpPr/>
          <p:nvPr userDrawn="1"/>
        </p:nvSpPr>
        <p:spPr>
          <a:xfrm>
            <a:off x="3830256" y="1433424"/>
            <a:ext cx="4531488" cy="453148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 fmla="*/ 3988985 w 7859947"/>
              <a:gd name="connsiteY0" fmla="*/ 3429001 h 5364481"/>
              <a:gd name="connsiteX1" fmla="*/ 0 w 7859947"/>
              <a:gd name="connsiteY1" fmla="*/ 0 h 5364481"/>
              <a:gd name="connsiteX2" fmla="*/ 5924466 w 7859947"/>
              <a:gd name="connsiteY2" fmla="*/ 1493521 h 5364481"/>
              <a:gd name="connsiteX3" fmla="*/ 7859947 w 7859947"/>
              <a:gd name="connsiteY3" fmla="*/ 3429001 h 5364481"/>
              <a:gd name="connsiteX4" fmla="*/ 5924466 w 7859947"/>
              <a:gd name="connsiteY4" fmla="*/ 5364481 h 5364481"/>
              <a:gd name="connsiteX5" fmla="*/ 3988985 w 7859947"/>
              <a:gd name="connsiteY5" fmla="*/ 3429001 h 5364481"/>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任意多边形: 形状 20">
            <a:extLst>
              <a:ext uri="{FF2B5EF4-FFF2-40B4-BE49-F238E27FC236}">
                <a16:creationId xmlns:a16="http://schemas.microsoft.com/office/drawing/2014/main" id="{5509C4A6-48F4-4602-B073-A3F1C0F576FB}"/>
              </a:ext>
            </a:extLst>
          </p:cNvPr>
          <p:cNvSpPr/>
          <p:nvPr/>
        </p:nvSpPr>
        <p:spPr>
          <a:xfrm>
            <a:off x="4128986" y="1732153"/>
            <a:ext cx="1922612" cy="1922612"/>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22" name="任意多边形: 形状 21">
            <a:extLst>
              <a:ext uri="{FF2B5EF4-FFF2-40B4-BE49-F238E27FC236}">
                <a16:creationId xmlns:a16="http://schemas.microsoft.com/office/drawing/2014/main" id="{10B4D127-2F00-40BB-82B0-CFF175698F08}"/>
              </a:ext>
            </a:extLst>
          </p:cNvPr>
          <p:cNvSpPr/>
          <p:nvPr/>
        </p:nvSpPr>
        <p:spPr>
          <a:xfrm>
            <a:off x="6140402" y="1732153"/>
            <a:ext cx="1922612" cy="1922612"/>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prstTxWarp prst="textNoShape">
              <a:avLst/>
            </a:prstTxWarp>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23" name="任意多边形: 形状 22">
            <a:extLst>
              <a:ext uri="{FF2B5EF4-FFF2-40B4-BE49-F238E27FC236}">
                <a16:creationId xmlns:a16="http://schemas.microsoft.com/office/drawing/2014/main" id="{333B047E-0323-4117-BF6D-FE4F62B80A8D}"/>
              </a:ext>
            </a:extLst>
          </p:cNvPr>
          <p:cNvSpPr/>
          <p:nvPr/>
        </p:nvSpPr>
        <p:spPr>
          <a:xfrm>
            <a:off x="4128986" y="3743569"/>
            <a:ext cx="1922612" cy="1922612"/>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25" name="任意多边形: 形状 24">
            <a:extLst>
              <a:ext uri="{FF2B5EF4-FFF2-40B4-BE49-F238E27FC236}">
                <a16:creationId xmlns:a16="http://schemas.microsoft.com/office/drawing/2014/main" id="{E0A40176-7793-4B8C-8311-57177072F024}"/>
              </a:ext>
            </a:extLst>
          </p:cNvPr>
          <p:cNvSpPr/>
          <p:nvPr/>
        </p:nvSpPr>
        <p:spPr>
          <a:xfrm>
            <a:off x="6140401" y="3743566"/>
            <a:ext cx="1922612" cy="1922613"/>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占位符 47">
            <a:extLst>
              <a:ext uri="{FF2B5EF4-FFF2-40B4-BE49-F238E27FC236}">
                <a16:creationId xmlns:a16="http://schemas.microsoft.com/office/drawing/2014/main" id="{E143D4D5-54C2-4DDB-B53A-1F8E61B14A98}"/>
              </a:ext>
            </a:extLst>
          </p:cNvPr>
          <p:cNvSpPr>
            <a:spLocks noGrp="1"/>
          </p:cNvSpPr>
          <p:nvPr>
            <p:ph type="body" sz="quarter" idx="31"/>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0" name="文本占位符 49">
            <a:extLst>
              <a:ext uri="{FF2B5EF4-FFF2-40B4-BE49-F238E27FC236}">
                <a16:creationId xmlns:a16="http://schemas.microsoft.com/office/drawing/2014/main" id="{886E47B8-F0BE-461F-98FA-8914C2F202D8}"/>
              </a:ext>
            </a:extLst>
          </p:cNvPr>
          <p:cNvSpPr>
            <a:spLocks noGrp="1"/>
          </p:cNvSpPr>
          <p:nvPr>
            <p:ph type="body" sz="quarter" idx="32"/>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2" name="文本占位符 51">
            <a:extLst>
              <a:ext uri="{FF2B5EF4-FFF2-40B4-BE49-F238E27FC236}">
                <a16:creationId xmlns:a16="http://schemas.microsoft.com/office/drawing/2014/main" id="{67EEFCC0-38E2-4D5B-9EAE-BC82133035D4}"/>
              </a:ext>
            </a:extLst>
          </p:cNvPr>
          <p:cNvSpPr>
            <a:spLocks noGrp="1"/>
          </p:cNvSpPr>
          <p:nvPr>
            <p:ph type="body" sz="quarter" idx="33"/>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4" name="文本占位符 53">
            <a:extLst>
              <a:ext uri="{FF2B5EF4-FFF2-40B4-BE49-F238E27FC236}">
                <a16:creationId xmlns:a16="http://schemas.microsoft.com/office/drawing/2014/main" id="{4F850AA8-BDA3-4719-8A5D-AF30155FBFB4}"/>
              </a:ext>
            </a:extLst>
          </p:cNvPr>
          <p:cNvSpPr>
            <a:spLocks noGrp="1"/>
          </p:cNvSpPr>
          <p:nvPr>
            <p:ph type="body" sz="quarter" idx="34"/>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7" name="文本占位符 47">
            <a:extLst>
              <a:ext uri="{FF2B5EF4-FFF2-40B4-BE49-F238E27FC236}">
                <a16:creationId xmlns:a16="http://schemas.microsoft.com/office/drawing/2014/main" id="{39810F61-8EF1-44D8-A114-E944940290CE}"/>
              </a:ext>
            </a:extLst>
          </p:cNvPr>
          <p:cNvSpPr>
            <a:spLocks noGrp="1"/>
          </p:cNvSpPr>
          <p:nvPr>
            <p:ph type="body" sz="quarter" idx="47"/>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49">
            <a:extLst>
              <a:ext uri="{FF2B5EF4-FFF2-40B4-BE49-F238E27FC236}">
                <a16:creationId xmlns:a16="http://schemas.microsoft.com/office/drawing/2014/main" id="{34D6CFBE-184D-4325-864F-C722B1057480}"/>
              </a:ext>
            </a:extLst>
          </p:cNvPr>
          <p:cNvSpPr>
            <a:spLocks noGrp="1"/>
          </p:cNvSpPr>
          <p:nvPr>
            <p:ph type="body" sz="quarter" idx="48"/>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51">
            <a:extLst>
              <a:ext uri="{FF2B5EF4-FFF2-40B4-BE49-F238E27FC236}">
                <a16:creationId xmlns:a16="http://schemas.microsoft.com/office/drawing/2014/main" id="{9BF0BAF4-A799-4C57-AA8D-702DAEBEC37C}"/>
              </a:ext>
            </a:extLst>
          </p:cNvPr>
          <p:cNvSpPr>
            <a:spLocks noGrp="1"/>
          </p:cNvSpPr>
          <p:nvPr>
            <p:ph type="body" sz="quarter" idx="49"/>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0" name="文本占位符 53">
            <a:extLst>
              <a:ext uri="{FF2B5EF4-FFF2-40B4-BE49-F238E27FC236}">
                <a16:creationId xmlns:a16="http://schemas.microsoft.com/office/drawing/2014/main" id="{EF8686B1-4AF4-44CE-9D75-F2E98AD62E52}"/>
              </a:ext>
            </a:extLst>
          </p:cNvPr>
          <p:cNvSpPr>
            <a:spLocks noGrp="1"/>
          </p:cNvSpPr>
          <p:nvPr>
            <p:ph type="body" sz="quarter" idx="50"/>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 name="文本占位符 1">
            <a:extLst>
              <a:ext uri="{FF2B5EF4-FFF2-40B4-BE49-F238E27FC236}">
                <a16:creationId xmlns:a16="http://schemas.microsoft.com/office/drawing/2014/main" id="{C9318A86-1D91-4AF4-95A9-5E99E4BD1397}"/>
              </a:ext>
            </a:extLst>
          </p:cNvPr>
          <p:cNvSpPr>
            <a:spLocks noGrp="1"/>
          </p:cNvSpPr>
          <p:nvPr>
            <p:ph type="body" sz="quarter" idx="23" hasCustomPrompt="1"/>
          </p:nvPr>
        </p:nvSpPr>
        <p:spPr>
          <a:xfrm>
            <a:off x="660401"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0" name="文本占位符 29">
            <a:extLst>
              <a:ext uri="{FF2B5EF4-FFF2-40B4-BE49-F238E27FC236}">
                <a16:creationId xmlns:a16="http://schemas.microsoft.com/office/drawing/2014/main" id="{AD18E1E8-75DE-439F-BF7F-3725B80CB451}"/>
              </a:ext>
            </a:extLst>
          </p:cNvPr>
          <p:cNvSpPr>
            <a:spLocks noGrp="1"/>
          </p:cNvSpPr>
          <p:nvPr>
            <p:ph type="body" sz="quarter" idx="24" hasCustomPrompt="1"/>
          </p:nvPr>
        </p:nvSpPr>
        <p:spPr>
          <a:xfrm>
            <a:off x="660401"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31" name="文本占位符 30">
            <a:extLst>
              <a:ext uri="{FF2B5EF4-FFF2-40B4-BE49-F238E27FC236}">
                <a16:creationId xmlns:a16="http://schemas.microsoft.com/office/drawing/2014/main" id="{A7925C52-8F31-4FF3-B38E-84294EF5A0C9}"/>
              </a:ext>
            </a:extLst>
          </p:cNvPr>
          <p:cNvSpPr>
            <a:spLocks noGrp="1"/>
          </p:cNvSpPr>
          <p:nvPr>
            <p:ph type="body" sz="quarter" idx="25" hasCustomPrompt="1"/>
          </p:nvPr>
        </p:nvSpPr>
        <p:spPr>
          <a:xfrm>
            <a:off x="660401"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2" name="文本占位符 31">
            <a:extLst>
              <a:ext uri="{FF2B5EF4-FFF2-40B4-BE49-F238E27FC236}">
                <a16:creationId xmlns:a16="http://schemas.microsoft.com/office/drawing/2014/main" id="{C3F0B9FA-F218-4C91-9987-CB4287EF9599}"/>
              </a:ext>
            </a:extLst>
          </p:cNvPr>
          <p:cNvSpPr>
            <a:spLocks noGrp="1"/>
          </p:cNvSpPr>
          <p:nvPr>
            <p:ph type="body" sz="quarter" idx="26" hasCustomPrompt="1"/>
          </p:nvPr>
        </p:nvSpPr>
        <p:spPr>
          <a:xfrm>
            <a:off x="660401"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3" name="文本占位符 32">
            <a:extLst>
              <a:ext uri="{FF2B5EF4-FFF2-40B4-BE49-F238E27FC236}">
                <a16:creationId xmlns:a16="http://schemas.microsoft.com/office/drawing/2014/main" id="{CE2699D7-FD38-4B51-807A-07B9376B9E86}"/>
              </a:ext>
            </a:extLst>
          </p:cNvPr>
          <p:cNvSpPr>
            <a:spLocks noGrp="1"/>
          </p:cNvSpPr>
          <p:nvPr>
            <p:ph type="body" sz="quarter" idx="27" hasCustomPrompt="1"/>
          </p:nvPr>
        </p:nvSpPr>
        <p:spPr>
          <a:xfrm>
            <a:off x="8540325"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4" name="文本占位符 33">
            <a:extLst>
              <a:ext uri="{FF2B5EF4-FFF2-40B4-BE49-F238E27FC236}">
                <a16:creationId xmlns:a16="http://schemas.microsoft.com/office/drawing/2014/main" id="{948C1B91-CD9F-498C-B833-5D8A1D84D52F}"/>
              </a:ext>
            </a:extLst>
          </p:cNvPr>
          <p:cNvSpPr>
            <a:spLocks noGrp="1"/>
          </p:cNvSpPr>
          <p:nvPr>
            <p:ph type="body" sz="quarter" idx="28" hasCustomPrompt="1"/>
          </p:nvPr>
        </p:nvSpPr>
        <p:spPr>
          <a:xfrm>
            <a:off x="8540325"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5" name="文本占位符 34">
            <a:extLst>
              <a:ext uri="{FF2B5EF4-FFF2-40B4-BE49-F238E27FC236}">
                <a16:creationId xmlns:a16="http://schemas.microsoft.com/office/drawing/2014/main" id="{31EB5AA8-1C90-4643-B686-0656B8170C0C}"/>
              </a:ext>
            </a:extLst>
          </p:cNvPr>
          <p:cNvSpPr>
            <a:spLocks noGrp="1"/>
          </p:cNvSpPr>
          <p:nvPr>
            <p:ph type="body" sz="quarter" idx="29" hasCustomPrompt="1"/>
          </p:nvPr>
        </p:nvSpPr>
        <p:spPr>
          <a:xfrm>
            <a:off x="8540325"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6" name="文本占位符 35">
            <a:extLst>
              <a:ext uri="{FF2B5EF4-FFF2-40B4-BE49-F238E27FC236}">
                <a16:creationId xmlns:a16="http://schemas.microsoft.com/office/drawing/2014/main" id="{4F952ACE-7CF0-488B-958F-C489A95A8212}"/>
              </a:ext>
            </a:extLst>
          </p:cNvPr>
          <p:cNvSpPr>
            <a:spLocks noGrp="1"/>
          </p:cNvSpPr>
          <p:nvPr>
            <p:ph type="body" sz="quarter" idx="30" hasCustomPrompt="1"/>
          </p:nvPr>
        </p:nvSpPr>
        <p:spPr>
          <a:xfrm>
            <a:off x="8540325"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6" name="文本占位符 5">
            <a:extLst>
              <a:ext uri="{FF2B5EF4-FFF2-40B4-BE49-F238E27FC236}">
                <a16:creationId xmlns:a16="http://schemas.microsoft.com/office/drawing/2014/main" id="{6296263A-50FF-4477-8A4D-36CD005BC505}"/>
              </a:ext>
            </a:extLst>
          </p:cNvPr>
          <p:cNvSpPr>
            <a:spLocks noGrp="1"/>
          </p:cNvSpPr>
          <p:nvPr>
            <p:ph type="body" sz="quarter" idx="35" hasCustomPrompt="1"/>
          </p:nvPr>
        </p:nvSpPr>
        <p:spPr>
          <a:xfrm>
            <a:off x="6243594" y="2691460"/>
            <a:ext cx="758541"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7" name="文本占位符 6">
            <a:extLst>
              <a:ext uri="{FF2B5EF4-FFF2-40B4-BE49-F238E27FC236}">
                <a16:creationId xmlns:a16="http://schemas.microsoft.com/office/drawing/2014/main" id="{4FC28445-84D0-452A-B3A2-FD1BE7BC35A8}"/>
              </a:ext>
            </a:extLst>
          </p:cNvPr>
          <p:cNvSpPr>
            <a:spLocks noGrp="1"/>
          </p:cNvSpPr>
          <p:nvPr>
            <p:ph type="body" sz="quarter" idx="36" hasCustomPrompt="1"/>
          </p:nvPr>
        </p:nvSpPr>
        <p:spPr>
          <a:xfrm>
            <a:off x="4495671" y="4008422"/>
            <a:ext cx="644727"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8" name="文本占位符 7">
            <a:extLst>
              <a:ext uri="{FF2B5EF4-FFF2-40B4-BE49-F238E27FC236}">
                <a16:creationId xmlns:a16="http://schemas.microsoft.com/office/drawing/2014/main" id="{FD198604-8DBF-4BB3-90AB-2FE8F5FFC32F}"/>
              </a:ext>
            </a:extLst>
          </p:cNvPr>
          <p:cNvSpPr>
            <a:spLocks noGrp="1"/>
          </p:cNvSpPr>
          <p:nvPr>
            <p:ph type="body" sz="quarter" idx="37" hasCustomPrompt="1"/>
          </p:nvPr>
        </p:nvSpPr>
        <p:spPr>
          <a:xfrm>
            <a:off x="4620871" y="2691460"/>
            <a:ext cx="510076"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a:t>
            </a:r>
            <a:endParaRPr lang="zh-CN" altLang="en-US" dirty="0"/>
          </a:p>
        </p:txBody>
      </p:sp>
      <p:sp>
        <p:nvSpPr>
          <p:cNvPr id="9" name="文本占位符 8">
            <a:extLst>
              <a:ext uri="{FF2B5EF4-FFF2-40B4-BE49-F238E27FC236}">
                <a16:creationId xmlns:a16="http://schemas.microsoft.com/office/drawing/2014/main" id="{8C0A9734-45C9-4D11-9770-6A7788896C6C}"/>
              </a:ext>
            </a:extLst>
          </p:cNvPr>
          <p:cNvSpPr>
            <a:spLocks noGrp="1"/>
          </p:cNvSpPr>
          <p:nvPr>
            <p:ph type="body" sz="quarter" idx="38" hasCustomPrompt="1"/>
          </p:nvPr>
        </p:nvSpPr>
        <p:spPr>
          <a:xfrm>
            <a:off x="6336992" y="4008422"/>
            <a:ext cx="508473"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10" name="文本占位符 9">
            <a:extLst>
              <a:ext uri="{FF2B5EF4-FFF2-40B4-BE49-F238E27FC236}">
                <a16:creationId xmlns:a16="http://schemas.microsoft.com/office/drawing/2014/main" id="{323E3219-A9C4-46D6-8275-164ACD9B9DA5}"/>
              </a:ext>
            </a:extLst>
          </p:cNvPr>
          <p:cNvSpPr>
            <a:spLocks noGrp="1"/>
          </p:cNvSpPr>
          <p:nvPr>
            <p:ph type="body" sz="quarter" idx="39" hasCustomPrompt="1"/>
          </p:nvPr>
        </p:nvSpPr>
        <p:spPr>
          <a:xfrm>
            <a:off x="6840899" y="2763786"/>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p>
        </p:txBody>
      </p:sp>
      <p:sp>
        <p:nvSpPr>
          <p:cNvPr id="11" name="文本占位符 10">
            <a:extLst>
              <a:ext uri="{FF2B5EF4-FFF2-40B4-BE49-F238E27FC236}">
                <a16:creationId xmlns:a16="http://schemas.microsoft.com/office/drawing/2014/main" id="{2AB416B1-E4E1-4480-911A-073A74D07FB7}"/>
              </a:ext>
            </a:extLst>
          </p:cNvPr>
          <p:cNvSpPr>
            <a:spLocks noGrp="1"/>
          </p:cNvSpPr>
          <p:nvPr>
            <p:ph type="body" sz="quarter" idx="40" hasCustomPrompt="1"/>
          </p:nvPr>
        </p:nvSpPr>
        <p:spPr>
          <a:xfrm>
            <a:off x="6840898" y="3085837"/>
            <a:ext cx="1040670"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eaknesses</a:t>
            </a:r>
            <a:endParaRPr lang="zh-CN" altLang="en-US" dirty="0"/>
          </a:p>
        </p:txBody>
      </p:sp>
      <p:sp>
        <p:nvSpPr>
          <p:cNvPr id="12" name="文本占位符 11">
            <a:extLst>
              <a:ext uri="{FF2B5EF4-FFF2-40B4-BE49-F238E27FC236}">
                <a16:creationId xmlns:a16="http://schemas.microsoft.com/office/drawing/2014/main" id="{F26C3AA3-6337-4A3E-9445-79C88E551E6A}"/>
              </a:ext>
            </a:extLst>
          </p:cNvPr>
          <p:cNvSpPr>
            <a:spLocks noGrp="1"/>
          </p:cNvSpPr>
          <p:nvPr>
            <p:ph type="body" sz="quarter" idx="41" hasCustomPrompt="1"/>
          </p:nvPr>
        </p:nvSpPr>
        <p:spPr>
          <a:xfrm>
            <a:off x="4986682" y="3064293"/>
            <a:ext cx="830677" cy="307777"/>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trengths</a:t>
            </a:r>
            <a:endParaRPr lang="zh-CN" altLang="en-US" dirty="0"/>
          </a:p>
        </p:txBody>
      </p:sp>
      <p:sp>
        <p:nvSpPr>
          <p:cNvPr id="55" name="文本占位符 54">
            <a:extLst>
              <a:ext uri="{FF2B5EF4-FFF2-40B4-BE49-F238E27FC236}">
                <a16:creationId xmlns:a16="http://schemas.microsoft.com/office/drawing/2014/main" id="{64BDD3B1-EA49-4721-9477-6F3D29015890}"/>
              </a:ext>
            </a:extLst>
          </p:cNvPr>
          <p:cNvSpPr>
            <a:spLocks noGrp="1"/>
          </p:cNvSpPr>
          <p:nvPr>
            <p:ph type="body" sz="quarter" idx="42" hasCustomPrompt="1"/>
          </p:nvPr>
        </p:nvSpPr>
        <p:spPr>
          <a:xfrm>
            <a:off x="4986682" y="2768403"/>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优势</a:t>
            </a:r>
          </a:p>
        </p:txBody>
      </p:sp>
      <p:sp>
        <p:nvSpPr>
          <p:cNvPr id="56" name="文本占位符 55">
            <a:extLst>
              <a:ext uri="{FF2B5EF4-FFF2-40B4-BE49-F238E27FC236}">
                <a16:creationId xmlns:a16="http://schemas.microsoft.com/office/drawing/2014/main" id="{F9AF2814-E9C5-4084-B513-0C5DD466B451}"/>
              </a:ext>
            </a:extLst>
          </p:cNvPr>
          <p:cNvSpPr>
            <a:spLocks noGrp="1"/>
          </p:cNvSpPr>
          <p:nvPr>
            <p:ph type="body" sz="quarter" idx="43" hasCustomPrompt="1"/>
          </p:nvPr>
        </p:nvSpPr>
        <p:spPr>
          <a:xfrm>
            <a:off x="4986682"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机会</a:t>
            </a:r>
          </a:p>
        </p:txBody>
      </p:sp>
      <p:sp>
        <p:nvSpPr>
          <p:cNvPr id="57" name="文本占位符 56">
            <a:extLst>
              <a:ext uri="{FF2B5EF4-FFF2-40B4-BE49-F238E27FC236}">
                <a16:creationId xmlns:a16="http://schemas.microsoft.com/office/drawing/2014/main" id="{810BC534-2A4A-44B3-94C5-8F01824CB595}"/>
              </a:ext>
            </a:extLst>
          </p:cNvPr>
          <p:cNvSpPr>
            <a:spLocks noGrp="1"/>
          </p:cNvSpPr>
          <p:nvPr>
            <p:ph type="body" sz="quarter" idx="44" hasCustomPrompt="1"/>
          </p:nvPr>
        </p:nvSpPr>
        <p:spPr>
          <a:xfrm>
            <a:off x="4986682" y="4390784"/>
            <a:ext cx="1109599"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pportunities</a:t>
            </a:r>
            <a:endParaRPr lang="zh-CN" altLang="en-US" dirty="0"/>
          </a:p>
        </p:txBody>
      </p:sp>
      <p:sp>
        <p:nvSpPr>
          <p:cNvPr id="58" name="文本占位符 57">
            <a:extLst>
              <a:ext uri="{FF2B5EF4-FFF2-40B4-BE49-F238E27FC236}">
                <a16:creationId xmlns:a16="http://schemas.microsoft.com/office/drawing/2014/main" id="{743D0E4D-7A9D-4CB6-80D4-68C969EEF4A4}"/>
              </a:ext>
            </a:extLst>
          </p:cNvPr>
          <p:cNvSpPr>
            <a:spLocks noGrp="1"/>
          </p:cNvSpPr>
          <p:nvPr>
            <p:ph type="body" sz="quarter" idx="45" hasCustomPrompt="1"/>
          </p:nvPr>
        </p:nvSpPr>
        <p:spPr>
          <a:xfrm>
            <a:off x="6748299"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威胁</a:t>
            </a:r>
          </a:p>
        </p:txBody>
      </p:sp>
      <p:sp>
        <p:nvSpPr>
          <p:cNvPr id="59" name="文本占位符 58">
            <a:extLst>
              <a:ext uri="{FF2B5EF4-FFF2-40B4-BE49-F238E27FC236}">
                <a16:creationId xmlns:a16="http://schemas.microsoft.com/office/drawing/2014/main" id="{8CDA95B5-8D63-4B16-938F-8C7ED2410500}"/>
              </a:ext>
            </a:extLst>
          </p:cNvPr>
          <p:cNvSpPr>
            <a:spLocks noGrp="1"/>
          </p:cNvSpPr>
          <p:nvPr>
            <p:ph type="body" sz="quarter" idx="46" hasCustomPrompt="1"/>
          </p:nvPr>
        </p:nvSpPr>
        <p:spPr>
          <a:xfrm>
            <a:off x="6748299" y="4390784"/>
            <a:ext cx="681597"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hreats</a:t>
            </a:r>
            <a:endParaRPr lang="zh-CN" altLang="en-US" dirty="0"/>
          </a:p>
        </p:txBody>
      </p:sp>
    </p:spTree>
    <p:extLst>
      <p:ext uri="{BB962C8B-B14F-4D97-AF65-F5344CB8AC3E}">
        <p14:creationId xmlns:p14="http://schemas.microsoft.com/office/powerpoint/2010/main" val="2803744872"/>
      </p:ext>
    </p:extLst>
  </p:cSld>
  <p:clrMapOvr>
    <a:masterClrMapping/>
  </p:clrMapOvr>
</p:sldLayout>
</file>

<file path=ppt/slideLayouts/slideLayout124.xml><?xml version="1.0" encoding="utf-8"?>
<p:sldLayout xmlns:a="http://schemas.openxmlformats.org/drawingml/2006/main" xmlns:r="http://schemas.openxmlformats.org/officeDocument/2006/relationships" xmlns:p="http://schemas.openxmlformats.org/presentationml/2006/main" preserve="1" userDrawn="1">
  <p:cSld name="四段内容4">
    <p:spTree>
      <p:nvGrpSpPr>
        <p:cNvPr id="1" name=""/>
        <p:cNvGrpSpPr/>
        <p:nvPr/>
      </p:nvGrpSpPr>
      <p:grpSpPr>
        <a:xfrm>
          <a:off x="0" y="0"/>
          <a:ext cx="0" cy="0"/>
          <a:chOff x="0" y="0"/>
          <a:chExt cx="0" cy="0"/>
        </a:xfrm>
      </p:grpSpPr>
      <p:sp>
        <p:nvSpPr>
          <p:cNvPr id="25" name="椭圆 20">
            <a:extLst>
              <a:ext uri="{FF2B5EF4-FFF2-40B4-BE49-F238E27FC236}">
                <a16:creationId xmlns:a16="http://schemas.microsoft.com/office/drawing/2014/main" id="{8DDC1B8D-5E9C-4B39-9193-2756572D129A}"/>
              </a:ext>
            </a:extLst>
          </p:cNvPr>
          <p:cNvSpPr/>
          <p:nvPr userDrawn="1"/>
        </p:nvSpPr>
        <p:spPr>
          <a:xfrm>
            <a:off x="4339246" y="1862747"/>
            <a:ext cx="3513508" cy="351350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 fmla="*/ 3988985 w 7859947"/>
              <a:gd name="connsiteY0" fmla="*/ 3429001 h 5364481"/>
              <a:gd name="connsiteX1" fmla="*/ 0 w 7859947"/>
              <a:gd name="connsiteY1" fmla="*/ 0 h 5364481"/>
              <a:gd name="connsiteX2" fmla="*/ 5924466 w 7859947"/>
              <a:gd name="connsiteY2" fmla="*/ 1493521 h 5364481"/>
              <a:gd name="connsiteX3" fmla="*/ 7859947 w 7859947"/>
              <a:gd name="connsiteY3" fmla="*/ 3429001 h 5364481"/>
              <a:gd name="connsiteX4" fmla="*/ 5924466 w 7859947"/>
              <a:gd name="connsiteY4" fmla="*/ 5364481 h 5364481"/>
              <a:gd name="connsiteX5" fmla="*/ 3988985 w 7859947"/>
              <a:gd name="connsiteY5" fmla="*/ 3429001 h 5364481"/>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2CCCAF47-6896-4383-A4F2-A26A2248BE2A}"/>
              </a:ext>
            </a:extLst>
          </p:cNvPr>
          <p:cNvSpPr/>
          <p:nvPr userDrawn="1"/>
        </p:nvSpPr>
        <p:spPr>
          <a:xfrm>
            <a:off x="4570868" y="2094368"/>
            <a:ext cx="1490705" cy="1490705"/>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12" name="任意多边形: 形状 11">
            <a:extLst>
              <a:ext uri="{FF2B5EF4-FFF2-40B4-BE49-F238E27FC236}">
                <a16:creationId xmlns:a16="http://schemas.microsoft.com/office/drawing/2014/main" id="{6BC303EF-3353-435A-AAFD-18EE2712F0BD}"/>
              </a:ext>
            </a:extLst>
          </p:cNvPr>
          <p:cNvSpPr/>
          <p:nvPr userDrawn="1"/>
        </p:nvSpPr>
        <p:spPr>
          <a:xfrm>
            <a:off x="6130427" y="2094368"/>
            <a:ext cx="1490705" cy="1490705"/>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prstTxWarp prst="textNoShape">
              <a:avLst/>
            </a:prstTxWarp>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13" name="任意多边形: 形状 12">
            <a:extLst>
              <a:ext uri="{FF2B5EF4-FFF2-40B4-BE49-F238E27FC236}">
                <a16:creationId xmlns:a16="http://schemas.microsoft.com/office/drawing/2014/main" id="{3568EABD-23A3-4346-A839-ABB435466DCF}"/>
              </a:ext>
            </a:extLst>
          </p:cNvPr>
          <p:cNvSpPr/>
          <p:nvPr userDrawn="1"/>
        </p:nvSpPr>
        <p:spPr>
          <a:xfrm>
            <a:off x="4570868" y="3653927"/>
            <a:ext cx="1490705" cy="1490705"/>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15" name="任意多边形: 形状 14">
            <a:extLst>
              <a:ext uri="{FF2B5EF4-FFF2-40B4-BE49-F238E27FC236}">
                <a16:creationId xmlns:a16="http://schemas.microsoft.com/office/drawing/2014/main" id="{45AEDE74-89FE-44F1-A061-49074CDA0991}"/>
              </a:ext>
            </a:extLst>
          </p:cNvPr>
          <p:cNvSpPr/>
          <p:nvPr userDrawn="1"/>
        </p:nvSpPr>
        <p:spPr>
          <a:xfrm>
            <a:off x="6130427" y="3653925"/>
            <a:ext cx="1490705" cy="1490706"/>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占位符 36">
            <a:extLst>
              <a:ext uri="{FF2B5EF4-FFF2-40B4-BE49-F238E27FC236}">
                <a16:creationId xmlns:a16="http://schemas.microsoft.com/office/drawing/2014/main" id="{9F5A5EA3-F599-41F8-ADF8-16E8ACF357EB}"/>
              </a:ext>
            </a:extLst>
          </p:cNvPr>
          <p:cNvSpPr>
            <a:spLocks noGrp="1"/>
          </p:cNvSpPr>
          <p:nvPr>
            <p:ph type="body" sz="quarter" idx="35"/>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CC703FF9-F89B-4522-9135-3471ED81B568}"/>
              </a:ext>
            </a:extLst>
          </p:cNvPr>
          <p:cNvSpPr>
            <a:spLocks noGrp="1"/>
          </p:cNvSpPr>
          <p:nvPr>
            <p:ph type="body" sz="quarter" idx="36"/>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67F0D54E-E332-40F9-96FA-1FFBB97AEED3}"/>
              </a:ext>
            </a:extLst>
          </p:cNvPr>
          <p:cNvSpPr>
            <a:spLocks noGrp="1"/>
          </p:cNvSpPr>
          <p:nvPr>
            <p:ph type="body" sz="quarter" idx="37"/>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4" name="文本占位符 43">
            <a:extLst>
              <a:ext uri="{FF2B5EF4-FFF2-40B4-BE49-F238E27FC236}">
                <a16:creationId xmlns:a16="http://schemas.microsoft.com/office/drawing/2014/main" id="{0FC65173-E1F1-4D31-AF60-B88686CFBD7C}"/>
              </a:ext>
            </a:extLst>
          </p:cNvPr>
          <p:cNvSpPr>
            <a:spLocks noGrp="1"/>
          </p:cNvSpPr>
          <p:nvPr>
            <p:ph type="body" sz="quarter" idx="38"/>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24" name="文本占位符 36">
            <a:extLst>
              <a:ext uri="{FF2B5EF4-FFF2-40B4-BE49-F238E27FC236}">
                <a16:creationId xmlns:a16="http://schemas.microsoft.com/office/drawing/2014/main" id="{2D55E1D3-1831-4F34-AA5E-D745E51D9726}"/>
              </a:ext>
            </a:extLst>
          </p:cNvPr>
          <p:cNvSpPr>
            <a:spLocks noGrp="1"/>
          </p:cNvSpPr>
          <p:nvPr>
            <p:ph type="body" sz="quarter" idx="39"/>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6" name="文本占位符 38">
            <a:extLst>
              <a:ext uri="{FF2B5EF4-FFF2-40B4-BE49-F238E27FC236}">
                <a16:creationId xmlns:a16="http://schemas.microsoft.com/office/drawing/2014/main" id="{FBA0E40D-4CA1-412B-8885-C52F51BCE58F}"/>
              </a:ext>
            </a:extLst>
          </p:cNvPr>
          <p:cNvSpPr>
            <a:spLocks noGrp="1"/>
          </p:cNvSpPr>
          <p:nvPr>
            <p:ph type="body" sz="quarter" idx="40"/>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7" name="文本占位符 41">
            <a:extLst>
              <a:ext uri="{FF2B5EF4-FFF2-40B4-BE49-F238E27FC236}">
                <a16:creationId xmlns:a16="http://schemas.microsoft.com/office/drawing/2014/main" id="{AFC9C428-53B6-4694-BBDC-C44C513666F0}"/>
              </a:ext>
            </a:extLst>
          </p:cNvPr>
          <p:cNvSpPr>
            <a:spLocks noGrp="1"/>
          </p:cNvSpPr>
          <p:nvPr>
            <p:ph type="body" sz="quarter" idx="41"/>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8" name="文本占位符 43">
            <a:extLst>
              <a:ext uri="{FF2B5EF4-FFF2-40B4-BE49-F238E27FC236}">
                <a16:creationId xmlns:a16="http://schemas.microsoft.com/office/drawing/2014/main" id="{B7AA3A7C-7E46-48E6-8EDF-E3235AD0A390}"/>
              </a:ext>
            </a:extLst>
          </p:cNvPr>
          <p:cNvSpPr>
            <a:spLocks noGrp="1"/>
          </p:cNvSpPr>
          <p:nvPr>
            <p:ph type="body" sz="quarter" idx="42"/>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0" name="文本占位符 19">
            <a:extLst>
              <a:ext uri="{FF2B5EF4-FFF2-40B4-BE49-F238E27FC236}">
                <a16:creationId xmlns:a16="http://schemas.microsoft.com/office/drawing/2014/main" id="{4084C8D2-84A4-4503-B0A7-8042D00FF05B}"/>
              </a:ext>
            </a:extLst>
          </p:cNvPr>
          <p:cNvSpPr>
            <a:spLocks noGrp="1"/>
          </p:cNvSpPr>
          <p:nvPr>
            <p:ph type="body" sz="quarter" idx="31" hasCustomPrompt="1"/>
          </p:nvPr>
        </p:nvSpPr>
        <p:spPr>
          <a:xfrm>
            <a:off x="5215881"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21" name="文本占位符 20">
            <a:extLst>
              <a:ext uri="{FF2B5EF4-FFF2-40B4-BE49-F238E27FC236}">
                <a16:creationId xmlns:a16="http://schemas.microsoft.com/office/drawing/2014/main" id="{BAD12695-8E85-4EE9-BD53-4B9C6EDA305E}"/>
              </a:ext>
            </a:extLst>
          </p:cNvPr>
          <p:cNvSpPr>
            <a:spLocks noGrp="1"/>
          </p:cNvSpPr>
          <p:nvPr>
            <p:ph type="body" sz="quarter" idx="32" hasCustomPrompt="1"/>
          </p:nvPr>
        </p:nvSpPr>
        <p:spPr>
          <a:xfrm>
            <a:off x="5215881"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S</a:t>
            </a:r>
            <a:endParaRPr lang="zh-CN" altLang="en-US"/>
          </a:p>
        </p:txBody>
      </p:sp>
      <p:sp>
        <p:nvSpPr>
          <p:cNvPr id="22" name="文本占位符 21">
            <a:extLst>
              <a:ext uri="{FF2B5EF4-FFF2-40B4-BE49-F238E27FC236}">
                <a16:creationId xmlns:a16="http://schemas.microsoft.com/office/drawing/2014/main" id="{DB79E8F9-1ABB-4B9C-9FF4-BE6745B51E3A}"/>
              </a:ext>
            </a:extLst>
          </p:cNvPr>
          <p:cNvSpPr>
            <a:spLocks noGrp="1"/>
          </p:cNvSpPr>
          <p:nvPr>
            <p:ph type="body" sz="quarter" idx="33" hasCustomPrompt="1"/>
          </p:nvPr>
        </p:nvSpPr>
        <p:spPr>
          <a:xfrm>
            <a:off x="6389375"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23" name="文本占位符 22">
            <a:extLst>
              <a:ext uri="{FF2B5EF4-FFF2-40B4-BE49-F238E27FC236}">
                <a16:creationId xmlns:a16="http://schemas.microsoft.com/office/drawing/2014/main" id="{9D75926B-7BAD-41B4-8C5C-68CC0B7C2798}"/>
              </a:ext>
            </a:extLst>
          </p:cNvPr>
          <p:cNvSpPr>
            <a:spLocks noGrp="1"/>
          </p:cNvSpPr>
          <p:nvPr>
            <p:ph type="body" sz="quarter" idx="34" hasCustomPrompt="1"/>
          </p:nvPr>
        </p:nvSpPr>
        <p:spPr>
          <a:xfrm>
            <a:off x="6389375"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 （用前请重置）</a:t>
            </a:r>
          </a:p>
        </p:txBody>
      </p:sp>
      <p:sp>
        <p:nvSpPr>
          <p:cNvPr id="2" name="文本占位符 1">
            <a:extLst>
              <a:ext uri="{FF2B5EF4-FFF2-40B4-BE49-F238E27FC236}">
                <a16:creationId xmlns:a16="http://schemas.microsoft.com/office/drawing/2014/main" id="{189D4B45-4B9B-4514-9795-64A8C845FB2D}"/>
              </a:ext>
            </a:extLst>
          </p:cNvPr>
          <p:cNvSpPr>
            <a:spLocks noGrp="1"/>
          </p:cNvSpPr>
          <p:nvPr>
            <p:ph type="body" sz="quarter" idx="23" hasCustomPrompt="1"/>
          </p:nvPr>
        </p:nvSpPr>
        <p:spPr>
          <a:xfrm>
            <a:off x="8280478" y="1468058"/>
            <a:ext cx="3420000"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r>
              <a:rPr lang="en-US" altLang="zh-CN" dirty="0"/>
              <a:t>weakness</a:t>
            </a:r>
            <a:r>
              <a:rPr lang="zh-CN" altLang="en-US" dirty="0"/>
              <a:t>）</a:t>
            </a:r>
          </a:p>
        </p:txBody>
      </p:sp>
      <p:sp>
        <p:nvSpPr>
          <p:cNvPr id="4" name="文本占位符 3">
            <a:extLst>
              <a:ext uri="{FF2B5EF4-FFF2-40B4-BE49-F238E27FC236}">
                <a16:creationId xmlns:a16="http://schemas.microsoft.com/office/drawing/2014/main" id="{25D9A641-0ADA-4700-A9DD-E6967B09653F}"/>
              </a:ext>
            </a:extLst>
          </p:cNvPr>
          <p:cNvSpPr>
            <a:spLocks noGrp="1"/>
          </p:cNvSpPr>
          <p:nvPr>
            <p:ph type="body" sz="quarter" idx="24" hasCustomPrompt="1"/>
          </p:nvPr>
        </p:nvSpPr>
        <p:spPr>
          <a:xfrm>
            <a:off x="8280478"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5" name="文本占位符 4">
            <a:extLst>
              <a:ext uri="{FF2B5EF4-FFF2-40B4-BE49-F238E27FC236}">
                <a16:creationId xmlns:a16="http://schemas.microsoft.com/office/drawing/2014/main" id="{5AA1260B-F207-4CA8-908C-4BB8E3567C4B}"/>
              </a:ext>
            </a:extLst>
          </p:cNvPr>
          <p:cNvSpPr>
            <a:spLocks noGrp="1"/>
          </p:cNvSpPr>
          <p:nvPr>
            <p:ph type="body" sz="quarter" idx="25" hasCustomPrompt="1"/>
          </p:nvPr>
        </p:nvSpPr>
        <p:spPr>
          <a:xfrm>
            <a:off x="8280478"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威胁（</a:t>
            </a:r>
            <a:r>
              <a:rPr lang="en-US" altLang="zh-CN" dirty="0"/>
              <a:t>threats</a:t>
            </a:r>
            <a:r>
              <a:rPr lang="zh-CN" altLang="en-US" dirty="0"/>
              <a:t>）</a:t>
            </a:r>
          </a:p>
        </p:txBody>
      </p:sp>
      <p:sp>
        <p:nvSpPr>
          <p:cNvPr id="6" name="文本占位符 5">
            <a:extLst>
              <a:ext uri="{FF2B5EF4-FFF2-40B4-BE49-F238E27FC236}">
                <a16:creationId xmlns:a16="http://schemas.microsoft.com/office/drawing/2014/main" id="{9880326E-5D3D-47D6-8E6F-AA4F482F7A9C}"/>
              </a:ext>
            </a:extLst>
          </p:cNvPr>
          <p:cNvSpPr>
            <a:spLocks noGrp="1"/>
          </p:cNvSpPr>
          <p:nvPr>
            <p:ph type="body" sz="quarter" idx="26" hasCustomPrompt="1"/>
          </p:nvPr>
        </p:nvSpPr>
        <p:spPr>
          <a:xfrm>
            <a:off x="8280478"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7" name="文本占位符 6">
            <a:extLst>
              <a:ext uri="{FF2B5EF4-FFF2-40B4-BE49-F238E27FC236}">
                <a16:creationId xmlns:a16="http://schemas.microsoft.com/office/drawing/2014/main" id="{9252AC29-91C9-4309-8142-6F7FF443462A}"/>
              </a:ext>
            </a:extLst>
          </p:cNvPr>
          <p:cNvSpPr>
            <a:spLocks noGrp="1"/>
          </p:cNvSpPr>
          <p:nvPr>
            <p:ph type="body" sz="quarter" idx="27" hasCustomPrompt="1"/>
          </p:nvPr>
        </p:nvSpPr>
        <p:spPr>
          <a:xfrm>
            <a:off x="660400" y="1468058"/>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优势（</a:t>
            </a:r>
            <a:r>
              <a:rPr lang="en-US" altLang="zh-CN" dirty="0"/>
              <a:t>strengths</a:t>
            </a:r>
            <a:r>
              <a:rPr lang="zh-CN" altLang="en-US" dirty="0"/>
              <a:t>）</a:t>
            </a:r>
          </a:p>
        </p:txBody>
      </p:sp>
      <p:sp>
        <p:nvSpPr>
          <p:cNvPr id="8" name="文本占位符 7">
            <a:extLst>
              <a:ext uri="{FF2B5EF4-FFF2-40B4-BE49-F238E27FC236}">
                <a16:creationId xmlns:a16="http://schemas.microsoft.com/office/drawing/2014/main" id="{90AC163A-93F1-447F-9B48-2AD09EFD839B}"/>
              </a:ext>
            </a:extLst>
          </p:cNvPr>
          <p:cNvSpPr>
            <a:spLocks noGrp="1"/>
          </p:cNvSpPr>
          <p:nvPr>
            <p:ph type="body" sz="quarter" idx="28" hasCustomPrompt="1"/>
          </p:nvPr>
        </p:nvSpPr>
        <p:spPr>
          <a:xfrm>
            <a:off x="660400"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9" name="文本占位符 8">
            <a:extLst>
              <a:ext uri="{FF2B5EF4-FFF2-40B4-BE49-F238E27FC236}">
                <a16:creationId xmlns:a16="http://schemas.microsoft.com/office/drawing/2014/main" id="{16DA70B8-33B7-4B5A-91B3-B8651DC5FD0D}"/>
              </a:ext>
            </a:extLst>
          </p:cNvPr>
          <p:cNvSpPr>
            <a:spLocks noGrp="1"/>
          </p:cNvSpPr>
          <p:nvPr>
            <p:ph type="body" sz="quarter" idx="29" hasCustomPrompt="1"/>
          </p:nvPr>
        </p:nvSpPr>
        <p:spPr>
          <a:xfrm>
            <a:off x="660400"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机会（</a:t>
            </a:r>
            <a:r>
              <a:rPr lang="en-US" altLang="zh-CN" dirty="0"/>
              <a:t>opportunities</a:t>
            </a:r>
            <a:r>
              <a:rPr lang="zh-CN" altLang="en-US" dirty="0"/>
              <a:t>）</a:t>
            </a:r>
          </a:p>
        </p:txBody>
      </p:sp>
      <p:sp>
        <p:nvSpPr>
          <p:cNvPr id="10" name="文本占位符 9">
            <a:extLst>
              <a:ext uri="{FF2B5EF4-FFF2-40B4-BE49-F238E27FC236}">
                <a16:creationId xmlns:a16="http://schemas.microsoft.com/office/drawing/2014/main" id="{0A3D9AE8-254E-40F5-B702-D6D899459EFC}"/>
              </a:ext>
            </a:extLst>
          </p:cNvPr>
          <p:cNvSpPr>
            <a:spLocks noGrp="1"/>
          </p:cNvSpPr>
          <p:nvPr>
            <p:ph type="body" sz="quarter" idx="30" hasCustomPrompt="1"/>
          </p:nvPr>
        </p:nvSpPr>
        <p:spPr>
          <a:xfrm>
            <a:off x="660400"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Tree>
    <p:extLst>
      <p:ext uri="{BB962C8B-B14F-4D97-AF65-F5344CB8AC3E}">
        <p14:creationId xmlns:p14="http://schemas.microsoft.com/office/powerpoint/2010/main" val="3811540095"/>
      </p:ext>
    </p:extLst>
  </p:cSld>
  <p:clrMapOvr>
    <a:masterClrMapping/>
  </p:clrMapOvr>
</p:sldLayout>
</file>

<file path=ppt/slideLayouts/slideLayout125.xml><?xml version="1.0" encoding="utf-8"?>
<p:sldLayout xmlns:a="http://schemas.openxmlformats.org/drawingml/2006/main" xmlns:r="http://schemas.openxmlformats.org/officeDocument/2006/relationships" xmlns:p="http://schemas.openxmlformats.org/presentationml/2006/main" preserve="1" userDrawn="1">
  <p:cSld name="四段内容5">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6B10CA8A-CF5B-410A-9F99-652DFA948588}"/>
              </a:ext>
            </a:extLst>
          </p:cNvPr>
          <p:cNvSpPr/>
          <p:nvPr userDrawn="1"/>
        </p:nvSpPr>
        <p:spPr>
          <a:xfrm>
            <a:off x="660400" y="17843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47109934-6458-4035-B3CF-0C7A3C6067BB}"/>
              </a:ext>
            </a:extLst>
          </p:cNvPr>
          <p:cNvSpPr/>
          <p:nvPr userDrawn="1"/>
        </p:nvSpPr>
        <p:spPr>
          <a:xfrm>
            <a:off x="660400" y="37612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B7078CF7-0826-4FA3-B950-126DC853E1CF}"/>
              </a:ext>
            </a:extLst>
          </p:cNvPr>
          <p:cNvSpPr/>
          <p:nvPr userDrawn="1"/>
        </p:nvSpPr>
        <p:spPr>
          <a:xfrm>
            <a:off x="7339117" y="21348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62167E9D-88FC-44AD-B43B-1C7DDC5A2864}"/>
              </a:ext>
            </a:extLst>
          </p:cNvPr>
          <p:cNvSpPr/>
          <p:nvPr userDrawn="1"/>
        </p:nvSpPr>
        <p:spPr>
          <a:xfrm>
            <a:off x="7339117" y="41117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DF2EDF26-047F-4500-896D-2F76D1501486}"/>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四段内容</a:t>
            </a:r>
          </a:p>
        </p:txBody>
      </p:sp>
      <p:sp>
        <p:nvSpPr>
          <p:cNvPr id="3" name="文本占位符 2">
            <a:extLst>
              <a:ext uri="{FF2B5EF4-FFF2-40B4-BE49-F238E27FC236}">
                <a16:creationId xmlns:a16="http://schemas.microsoft.com/office/drawing/2014/main" id="{AE485255-750B-406E-BFD8-0DFAD4045914}"/>
              </a:ext>
            </a:extLst>
          </p:cNvPr>
          <p:cNvSpPr>
            <a:spLocks noGrp="1"/>
          </p:cNvSpPr>
          <p:nvPr>
            <p:ph type="body" sz="quarter" idx="11" hasCustomPrompt="1"/>
          </p:nvPr>
        </p:nvSpPr>
        <p:spPr>
          <a:xfrm>
            <a:off x="979494" y="380482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4" name="文本占位符 3">
            <a:extLst>
              <a:ext uri="{FF2B5EF4-FFF2-40B4-BE49-F238E27FC236}">
                <a16:creationId xmlns:a16="http://schemas.microsoft.com/office/drawing/2014/main" id="{67F51566-DC35-4AD1-989B-88ACD4743E66}"/>
              </a:ext>
            </a:extLst>
          </p:cNvPr>
          <p:cNvSpPr>
            <a:spLocks noGrp="1"/>
          </p:cNvSpPr>
          <p:nvPr>
            <p:ph type="body" sz="quarter" idx="12" hasCustomPrompt="1"/>
          </p:nvPr>
        </p:nvSpPr>
        <p:spPr>
          <a:xfrm>
            <a:off x="979494" y="182913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5" name="文本占位符 4">
            <a:extLst>
              <a:ext uri="{FF2B5EF4-FFF2-40B4-BE49-F238E27FC236}">
                <a16:creationId xmlns:a16="http://schemas.microsoft.com/office/drawing/2014/main" id="{9EB566F3-1981-4F1D-BE2A-6AEF20B0E954}"/>
              </a:ext>
            </a:extLst>
          </p:cNvPr>
          <p:cNvSpPr>
            <a:spLocks noGrp="1"/>
          </p:cNvSpPr>
          <p:nvPr>
            <p:ph type="body" sz="quarter" idx="13" hasCustomPrompt="1"/>
          </p:nvPr>
        </p:nvSpPr>
        <p:spPr>
          <a:xfrm>
            <a:off x="9188779" y="2173980"/>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6" name="文本占位符 5">
            <a:extLst>
              <a:ext uri="{FF2B5EF4-FFF2-40B4-BE49-F238E27FC236}">
                <a16:creationId xmlns:a16="http://schemas.microsoft.com/office/drawing/2014/main" id="{F1B50544-00D0-4971-8143-389D34E85C3E}"/>
              </a:ext>
            </a:extLst>
          </p:cNvPr>
          <p:cNvSpPr>
            <a:spLocks noGrp="1"/>
          </p:cNvSpPr>
          <p:nvPr>
            <p:ph type="body" sz="quarter" idx="14" hasCustomPrompt="1"/>
          </p:nvPr>
        </p:nvSpPr>
        <p:spPr>
          <a:xfrm>
            <a:off x="9188779" y="4155347"/>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摘要</a:t>
            </a:r>
          </a:p>
        </p:txBody>
      </p:sp>
      <p:sp>
        <p:nvSpPr>
          <p:cNvPr id="11" name="文本占位符 10">
            <a:extLst>
              <a:ext uri="{FF2B5EF4-FFF2-40B4-BE49-F238E27FC236}">
                <a16:creationId xmlns:a16="http://schemas.microsoft.com/office/drawing/2014/main" id="{206FF03A-5793-4622-94B7-3FBD4B259176}"/>
              </a:ext>
            </a:extLst>
          </p:cNvPr>
          <p:cNvSpPr>
            <a:spLocks noGrp="1"/>
          </p:cNvSpPr>
          <p:nvPr>
            <p:ph type="body" sz="quarter" idx="15" hasCustomPrompt="1"/>
          </p:nvPr>
        </p:nvSpPr>
        <p:spPr>
          <a:xfrm>
            <a:off x="673099" y="2424413"/>
            <a:ext cx="3312000"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右不等高的排版更好看，如果您需要左右等高的，下一页有</a:t>
            </a:r>
          </a:p>
        </p:txBody>
      </p:sp>
      <p:sp>
        <p:nvSpPr>
          <p:cNvPr id="12" name="文本占位符 11">
            <a:extLst>
              <a:ext uri="{FF2B5EF4-FFF2-40B4-BE49-F238E27FC236}">
                <a16:creationId xmlns:a16="http://schemas.microsoft.com/office/drawing/2014/main" id="{33E888B0-17FC-43BD-A24A-0EBC801FED5F}"/>
              </a:ext>
            </a:extLst>
          </p:cNvPr>
          <p:cNvSpPr>
            <a:spLocks noGrp="1"/>
          </p:cNvSpPr>
          <p:nvPr>
            <p:ph type="body" sz="quarter" idx="16" hasCustomPrompt="1"/>
          </p:nvPr>
        </p:nvSpPr>
        <p:spPr>
          <a:xfrm>
            <a:off x="660399" y="4401313"/>
            <a:ext cx="3312000" cy="1393330"/>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a:p>
            <a:pPr lvl="0"/>
            <a:r>
              <a:rPr lang="zh-CN" altLang="en-US"/>
              <a:t>这儿可以多写点</a:t>
            </a:r>
          </a:p>
        </p:txBody>
      </p:sp>
      <p:sp>
        <p:nvSpPr>
          <p:cNvPr id="13" name="文本占位符 12">
            <a:extLst>
              <a:ext uri="{FF2B5EF4-FFF2-40B4-BE49-F238E27FC236}">
                <a16:creationId xmlns:a16="http://schemas.microsoft.com/office/drawing/2014/main" id="{C9EFD9A9-99A6-458F-87AF-D1A250241675}"/>
              </a:ext>
            </a:extLst>
          </p:cNvPr>
          <p:cNvSpPr>
            <a:spLocks noGrp="1"/>
          </p:cNvSpPr>
          <p:nvPr>
            <p:ph type="body" sz="quarter" idx="17" hasCustomPrompt="1"/>
          </p:nvPr>
        </p:nvSpPr>
        <p:spPr>
          <a:xfrm>
            <a:off x="8206598" y="4751833"/>
            <a:ext cx="33250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14" name="文本占位符 13">
            <a:extLst>
              <a:ext uri="{FF2B5EF4-FFF2-40B4-BE49-F238E27FC236}">
                <a16:creationId xmlns:a16="http://schemas.microsoft.com/office/drawing/2014/main" id="{6D1CCA94-48AB-44ED-8310-356D5CFD6D65}"/>
              </a:ext>
            </a:extLst>
          </p:cNvPr>
          <p:cNvSpPr>
            <a:spLocks noGrp="1"/>
          </p:cNvSpPr>
          <p:nvPr>
            <p:ph type="body" sz="quarter" idx="18" hasCustomPrompt="1"/>
          </p:nvPr>
        </p:nvSpPr>
        <p:spPr>
          <a:xfrm>
            <a:off x="8206598" y="2774933"/>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36" name="图片占位符 35">
            <a:extLst>
              <a:ext uri="{FF2B5EF4-FFF2-40B4-BE49-F238E27FC236}">
                <a16:creationId xmlns:a16="http://schemas.microsoft.com/office/drawing/2014/main" id="{4CF8B8D9-8AE5-47A8-8989-130FCF1A5980}"/>
              </a:ext>
            </a:extLst>
          </p:cNvPr>
          <p:cNvSpPr>
            <a:spLocks noGrp="1"/>
          </p:cNvSpPr>
          <p:nvPr>
            <p:ph type="pic" sz="quarter" idx="19"/>
          </p:nvPr>
        </p:nvSpPr>
        <p:spPr>
          <a:xfrm>
            <a:off x="4297550" y="36540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7" name="图片占位符 36">
            <a:extLst>
              <a:ext uri="{FF2B5EF4-FFF2-40B4-BE49-F238E27FC236}">
                <a16:creationId xmlns:a16="http://schemas.microsoft.com/office/drawing/2014/main" id="{4712F819-15ED-4535-B49B-A9E8137DF340}"/>
              </a:ext>
            </a:extLst>
          </p:cNvPr>
          <p:cNvSpPr>
            <a:spLocks noGrp="1"/>
          </p:cNvSpPr>
          <p:nvPr>
            <p:ph type="pic" sz="quarter" idx="20"/>
          </p:nvPr>
        </p:nvSpPr>
        <p:spPr>
          <a:xfrm>
            <a:off x="6274450" y="400460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8" name="图片占位符 37">
            <a:extLst>
              <a:ext uri="{FF2B5EF4-FFF2-40B4-BE49-F238E27FC236}">
                <a16:creationId xmlns:a16="http://schemas.microsoft.com/office/drawing/2014/main" id="{958F6AD3-C360-4A38-AADE-9099B9EAE34C}"/>
              </a:ext>
            </a:extLst>
          </p:cNvPr>
          <p:cNvSpPr>
            <a:spLocks noGrp="1"/>
          </p:cNvSpPr>
          <p:nvPr>
            <p:ph type="pic" sz="quarter" idx="21"/>
          </p:nvPr>
        </p:nvSpPr>
        <p:spPr>
          <a:xfrm>
            <a:off x="6274450" y="19057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9" name="图片占位符 38">
            <a:extLst>
              <a:ext uri="{FF2B5EF4-FFF2-40B4-BE49-F238E27FC236}">
                <a16:creationId xmlns:a16="http://schemas.microsoft.com/office/drawing/2014/main" id="{A93A62EF-AA25-482A-B70D-02675F2FAC93}"/>
              </a:ext>
            </a:extLst>
          </p:cNvPr>
          <p:cNvSpPr>
            <a:spLocks noGrp="1"/>
          </p:cNvSpPr>
          <p:nvPr>
            <p:ph type="pic" sz="quarter" idx="22"/>
          </p:nvPr>
        </p:nvSpPr>
        <p:spPr>
          <a:xfrm>
            <a:off x="4298466" y="155526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dirty="0"/>
          </a:p>
        </p:txBody>
      </p:sp>
      <p:sp>
        <p:nvSpPr>
          <p:cNvPr id="40" name="弧形 39">
            <a:extLst>
              <a:ext uri="{FF2B5EF4-FFF2-40B4-BE49-F238E27FC236}">
                <a16:creationId xmlns:a16="http://schemas.microsoft.com/office/drawing/2014/main" id="{DAB50C69-4437-453C-AFCA-E535118654D8}"/>
              </a:ext>
            </a:extLst>
          </p:cNvPr>
          <p:cNvSpPr/>
          <p:nvPr userDrawn="1"/>
        </p:nvSpPr>
        <p:spPr>
          <a:xfrm>
            <a:off x="4208959" y="146575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弧形 42">
            <a:extLst>
              <a:ext uri="{FF2B5EF4-FFF2-40B4-BE49-F238E27FC236}">
                <a16:creationId xmlns:a16="http://schemas.microsoft.com/office/drawing/2014/main" id="{6A8C3366-22AA-4751-BD80-CCAE5A2EC412}"/>
              </a:ext>
            </a:extLst>
          </p:cNvPr>
          <p:cNvSpPr/>
          <p:nvPr userDrawn="1"/>
        </p:nvSpPr>
        <p:spPr>
          <a:xfrm>
            <a:off x="6185859" y="18162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弧形 45">
            <a:extLst>
              <a:ext uri="{FF2B5EF4-FFF2-40B4-BE49-F238E27FC236}">
                <a16:creationId xmlns:a16="http://schemas.microsoft.com/office/drawing/2014/main" id="{7ADA9379-32E2-4ADC-A219-03B6D058326C}"/>
              </a:ext>
            </a:extLst>
          </p:cNvPr>
          <p:cNvSpPr/>
          <p:nvPr userDrawn="1"/>
        </p:nvSpPr>
        <p:spPr>
          <a:xfrm>
            <a:off x="4208959" y="35645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弧形 48">
            <a:extLst>
              <a:ext uri="{FF2B5EF4-FFF2-40B4-BE49-F238E27FC236}">
                <a16:creationId xmlns:a16="http://schemas.microsoft.com/office/drawing/2014/main" id="{710518FD-1FE9-4ECF-A668-7A76830D298A}"/>
              </a:ext>
            </a:extLst>
          </p:cNvPr>
          <p:cNvSpPr/>
          <p:nvPr userDrawn="1"/>
        </p:nvSpPr>
        <p:spPr>
          <a:xfrm>
            <a:off x="6185859" y="39150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文本占位符 98">
            <a:extLst>
              <a:ext uri="{FF2B5EF4-FFF2-40B4-BE49-F238E27FC236}">
                <a16:creationId xmlns:a16="http://schemas.microsoft.com/office/drawing/2014/main" id="{02335C04-FDB1-4597-8836-E62F94E2C943}"/>
              </a:ext>
            </a:extLst>
          </p:cNvPr>
          <p:cNvSpPr>
            <a:spLocks noGrp="1"/>
          </p:cNvSpPr>
          <p:nvPr>
            <p:ph type="body" sz="quarter" idx="28"/>
          </p:nvPr>
        </p:nvSpPr>
        <p:spPr>
          <a:xfrm>
            <a:off x="4284835" y="154163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0" name="文本占位符 99">
            <a:extLst>
              <a:ext uri="{FF2B5EF4-FFF2-40B4-BE49-F238E27FC236}">
                <a16:creationId xmlns:a16="http://schemas.microsoft.com/office/drawing/2014/main" id="{F5430D27-5061-47CE-96A5-7BA24826BB87}"/>
              </a:ext>
            </a:extLst>
          </p:cNvPr>
          <p:cNvSpPr>
            <a:spLocks noGrp="1"/>
          </p:cNvSpPr>
          <p:nvPr>
            <p:ph type="body" sz="quarter" idx="29"/>
          </p:nvPr>
        </p:nvSpPr>
        <p:spPr>
          <a:xfrm>
            <a:off x="4284835" y="36404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1" name="文本占位符 100">
            <a:extLst>
              <a:ext uri="{FF2B5EF4-FFF2-40B4-BE49-F238E27FC236}">
                <a16:creationId xmlns:a16="http://schemas.microsoft.com/office/drawing/2014/main" id="{836A1568-9DCB-4301-9B93-899C1FE54145}"/>
              </a:ext>
            </a:extLst>
          </p:cNvPr>
          <p:cNvSpPr>
            <a:spLocks noGrp="1"/>
          </p:cNvSpPr>
          <p:nvPr>
            <p:ph type="body" sz="quarter" idx="30"/>
          </p:nvPr>
        </p:nvSpPr>
        <p:spPr>
          <a:xfrm>
            <a:off x="6261735" y="18921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2" name="文本占位符 101">
            <a:extLst>
              <a:ext uri="{FF2B5EF4-FFF2-40B4-BE49-F238E27FC236}">
                <a16:creationId xmlns:a16="http://schemas.microsoft.com/office/drawing/2014/main" id="{D28EFDFA-E3DF-4B47-AAA1-664E68B5804D}"/>
              </a:ext>
            </a:extLst>
          </p:cNvPr>
          <p:cNvSpPr>
            <a:spLocks noGrp="1"/>
          </p:cNvSpPr>
          <p:nvPr>
            <p:ph type="body" sz="quarter" idx="31"/>
          </p:nvPr>
        </p:nvSpPr>
        <p:spPr>
          <a:xfrm>
            <a:off x="6261735" y="399097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59" name="文本占位符 58">
            <a:extLst>
              <a:ext uri="{FF2B5EF4-FFF2-40B4-BE49-F238E27FC236}">
                <a16:creationId xmlns:a16="http://schemas.microsoft.com/office/drawing/2014/main" id="{69E4BC89-EB70-4B7D-8778-61486AB46C81}"/>
              </a:ext>
            </a:extLst>
          </p:cNvPr>
          <p:cNvSpPr>
            <a:spLocks noGrp="1"/>
          </p:cNvSpPr>
          <p:nvPr>
            <p:ph type="body" sz="quarter" idx="24" hasCustomPrompt="1"/>
          </p:nvPr>
        </p:nvSpPr>
        <p:spPr>
          <a:xfrm>
            <a:off x="5493018" y="146575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60" name="文本占位符 59">
            <a:extLst>
              <a:ext uri="{FF2B5EF4-FFF2-40B4-BE49-F238E27FC236}">
                <a16:creationId xmlns:a16="http://schemas.microsoft.com/office/drawing/2014/main" id="{E8A21057-E10B-4F74-AAAF-701FB874D2E0}"/>
              </a:ext>
            </a:extLst>
          </p:cNvPr>
          <p:cNvSpPr>
            <a:spLocks noGrp="1"/>
          </p:cNvSpPr>
          <p:nvPr>
            <p:ph type="body" sz="quarter" idx="25" hasCustomPrompt="1"/>
          </p:nvPr>
        </p:nvSpPr>
        <p:spPr>
          <a:xfrm>
            <a:off x="7469917" y="18162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61" name="文本占位符 60">
            <a:extLst>
              <a:ext uri="{FF2B5EF4-FFF2-40B4-BE49-F238E27FC236}">
                <a16:creationId xmlns:a16="http://schemas.microsoft.com/office/drawing/2014/main" id="{C5A6D0DA-FCC3-49D2-9411-9E612026349C}"/>
              </a:ext>
            </a:extLst>
          </p:cNvPr>
          <p:cNvSpPr>
            <a:spLocks noGrp="1"/>
          </p:cNvSpPr>
          <p:nvPr>
            <p:ph type="body" sz="quarter" idx="26" hasCustomPrompt="1"/>
          </p:nvPr>
        </p:nvSpPr>
        <p:spPr>
          <a:xfrm>
            <a:off x="5493018" y="35645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62" name="文本占位符 61">
            <a:extLst>
              <a:ext uri="{FF2B5EF4-FFF2-40B4-BE49-F238E27FC236}">
                <a16:creationId xmlns:a16="http://schemas.microsoft.com/office/drawing/2014/main" id="{477CB6D9-BBB8-457D-9EF4-C7989D44FACB}"/>
              </a:ext>
            </a:extLst>
          </p:cNvPr>
          <p:cNvSpPr>
            <a:spLocks noGrp="1"/>
          </p:cNvSpPr>
          <p:nvPr>
            <p:ph type="body" sz="quarter" idx="27" hasCustomPrompt="1"/>
          </p:nvPr>
        </p:nvSpPr>
        <p:spPr>
          <a:xfrm>
            <a:off x="7469917" y="39150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extLst>
      <p:ext uri="{BB962C8B-B14F-4D97-AF65-F5344CB8AC3E}">
        <p14:creationId xmlns:p14="http://schemas.microsoft.com/office/powerpoint/2010/main" val="3510112999"/>
      </p:ext>
    </p:extLst>
  </p:cSld>
  <p:clrMapOvr>
    <a:masterClrMapping/>
  </p:clrMapOvr>
</p:sldLayout>
</file>

<file path=ppt/slideLayouts/slideLayout126.xml><?xml version="1.0" encoding="utf-8"?>
<p:sldLayout xmlns:a="http://schemas.openxmlformats.org/drawingml/2006/main" xmlns:r="http://schemas.openxmlformats.org/officeDocument/2006/relationships" xmlns:p="http://schemas.openxmlformats.org/presentationml/2006/main" preserve="1" userDrawn="1">
  <p:cSld name="四段内容6">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C36B1C25-7200-4253-97C4-F7873E05633F}"/>
              </a:ext>
            </a:extLst>
          </p:cNvPr>
          <p:cNvSpPr/>
          <p:nvPr userDrawn="1"/>
        </p:nvSpPr>
        <p:spPr>
          <a:xfrm>
            <a:off x="673100" y="184529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6D4ED75B-D9F7-4242-BED8-D15F04092B13}"/>
              </a:ext>
            </a:extLst>
          </p:cNvPr>
          <p:cNvSpPr/>
          <p:nvPr userDrawn="1"/>
        </p:nvSpPr>
        <p:spPr>
          <a:xfrm>
            <a:off x="7339117" y="400507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a:extLst>
              <a:ext uri="{FF2B5EF4-FFF2-40B4-BE49-F238E27FC236}">
                <a16:creationId xmlns:a16="http://schemas.microsoft.com/office/drawing/2014/main" id="{64A15AF9-E570-4B7C-83AB-47D4654B75CC}"/>
              </a:ext>
            </a:extLst>
          </p:cNvPr>
          <p:cNvSpPr/>
          <p:nvPr userDrawn="1"/>
        </p:nvSpPr>
        <p:spPr>
          <a:xfrm>
            <a:off x="7339117" y="184529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圆角 24">
            <a:extLst>
              <a:ext uri="{FF2B5EF4-FFF2-40B4-BE49-F238E27FC236}">
                <a16:creationId xmlns:a16="http://schemas.microsoft.com/office/drawing/2014/main" id="{1EB9E70A-37F6-4811-94C2-425DBF5F1F06}"/>
              </a:ext>
            </a:extLst>
          </p:cNvPr>
          <p:cNvSpPr/>
          <p:nvPr userDrawn="1"/>
        </p:nvSpPr>
        <p:spPr>
          <a:xfrm>
            <a:off x="673100" y="400507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7A1D4319-19BA-4FF1-B3F2-16242D138288}"/>
              </a:ext>
            </a:extLst>
          </p:cNvPr>
          <p:cNvSpPr/>
          <p:nvPr/>
        </p:nvSpPr>
        <p:spPr>
          <a:xfrm>
            <a:off x="42089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477839AB-0E7A-43D9-9510-2E1DBE551639}"/>
              </a:ext>
            </a:extLst>
          </p:cNvPr>
          <p:cNvSpPr/>
          <p:nvPr/>
        </p:nvSpPr>
        <p:spPr>
          <a:xfrm>
            <a:off x="61858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弧形 15">
            <a:extLst>
              <a:ext uri="{FF2B5EF4-FFF2-40B4-BE49-F238E27FC236}">
                <a16:creationId xmlns:a16="http://schemas.microsoft.com/office/drawing/2014/main" id="{6564EE3F-2458-4FBA-B82B-85D0470D50A3}"/>
              </a:ext>
            </a:extLst>
          </p:cNvPr>
          <p:cNvSpPr/>
          <p:nvPr/>
        </p:nvSpPr>
        <p:spPr>
          <a:xfrm>
            <a:off x="4208959" y="37626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9FB05E8F-C9DB-4751-A3DA-897F868C59B4}"/>
              </a:ext>
            </a:extLst>
          </p:cNvPr>
          <p:cNvSpPr/>
          <p:nvPr/>
        </p:nvSpPr>
        <p:spPr>
          <a:xfrm>
            <a:off x="6185859" y="3762699"/>
            <a:ext cx="1797182" cy="1797182"/>
          </a:xfrm>
          <a:prstGeom prst="arc">
            <a:avLst>
              <a:gd name="adj1" fmla="val 20256424"/>
              <a:gd name="adj2" fmla="val 16815263"/>
            </a:avLst>
          </a:prstGeom>
          <a:solidFill>
            <a:schemeClr val="bg1"/>
          </a:solid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占位符 25">
            <a:extLst>
              <a:ext uri="{FF2B5EF4-FFF2-40B4-BE49-F238E27FC236}">
                <a16:creationId xmlns:a16="http://schemas.microsoft.com/office/drawing/2014/main" id="{BF958D14-1CFF-4F7F-AC18-96C449C0AB0A}"/>
              </a:ext>
            </a:extLst>
          </p:cNvPr>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内容</a:t>
            </a:r>
          </a:p>
        </p:txBody>
      </p:sp>
      <p:sp>
        <p:nvSpPr>
          <p:cNvPr id="27" name="文本占位符 26">
            <a:extLst>
              <a:ext uri="{FF2B5EF4-FFF2-40B4-BE49-F238E27FC236}">
                <a16:creationId xmlns:a16="http://schemas.microsoft.com/office/drawing/2014/main" id="{11FBF154-AF4D-4318-9585-4709F990DECD}"/>
              </a:ext>
            </a:extLst>
          </p:cNvPr>
          <p:cNvSpPr>
            <a:spLocks noGrp="1"/>
          </p:cNvSpPr>
          <p:nvPr userDrawn="1">
            <p:ph type="body" sz="quarter" idx="11" hasCustomPrompt="1"/>
          </p:nvPr>
        </p:nvSpPr>
        <p:spPr>
          <a:xfrm>
            <a:off x="8995422" y="1884420"/>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8" name="文本占位符 27">
            <a:extLst>
              <a:ext uri="{FF2B5EF4-FFF2-40B4-BE49-F238E27FC236}">
                <a16:creationId xmlns:a16="http://schemas.microsoft.com/office/drawing/2014/main" id="{DC0DC926-6C90-4ACB-B03E-20DE0EB1817A}"/>
              </a:ext>
            </a:extLst>
          </p:cNvPr>
          <p:cNvSpPr>
            <a:spLocks noGrp="1"/>
          </p:cNvSpPr>
          <p:nvPr userDrawn="1">
            <p:ph type="body" sz="quarter" idx="12" hasCustomPrompt="1"/>
          </p:nvPr>
        </p:nvSpPr>
        <p:spPr>
          <a:xfrm>
            <a:off x="8995422" y="4048667"/>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9" name="文本占位符 28">
            <a:extLst>
              <a:ext uri="{FF2B5EF4-FFF2-40B4-BE49-F238E27FC236}">
                <a16:creationId xmlns:a16="http://schemas.microsoft.com/office/drawing/2014/main" id="{D5A2A82E-9776-425F-987C-12E6C3727666}"/>
              </a:ext>
            </a:extLst>
          </p:cNvPr>
          <p:cNvSpPr>
            <a:spLocks noGrp="1"/>
          </p:cNvSpPr>
          <p:nvPr userDrawn="1">
            <p:ph type="body" sz="quarter" idx="13" hasCustomPrompt="1"/>
          </p:nvPr>
        </p:nvSpPr>
        <p:spPr>
          <a:xfrm>
            <a:off x="1008380" y="404866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0" name="文本占位符 29">
            <a:extLst>
              <a:ext uri="{FF2B5EF4-FFF2-40B4-BE49-F238E27FC236}">
                <a16:creationId xmlns:a16="http://schemas.microsoft.com/office/drawing/2014/main" id="{1A277914-0D9D-4587-907B-955D978F4C81}"/>
              </a:ext>
            </a:extLst>
          </p:cNvPr>
          <p:cNvSpPr>
            <a:spLocks noGrp="1"/>
          </p:cNvSpPr>
          <p:nvPr userDrawn="1">
            <p:ph type="body" sz="quarter" idx="14" hasCustomPrompt="1"/>
          </p:nvPr>
        </p:nvSpPr>
        <p:spPr>
          <a:xfrm>
            <a:off x="1008380" y="189009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1" name="文本占位符 30">
            <a:extLst>
              <a:ext uri="{FF2B5EF4-FFF2-40B4-BE49-F238E27FC236}">
                <a16:creationId xmlns:a16="http://schemas.microsoft.com/office/drawing/2014/main" id="{EE0B87A4-4E11-4409-A73B-8B6FE7B7EE7F}"/>
              </a:ext>
            </a:extLst>
          </p:cNvPr>
          <p:cNvSpPr>
            <a:spLocks noGrp="1"/>
          </p:cNvSpPr>
          <p:nvPr userDrawn="1">
            <p:ph type="body" sz="quarter" idx="15" hasCustomPrompt="1"/>
          </p:nvPr>
        </p:nvSpPr>
        <p:spPr>
          <a:xfrm>
            <a:off x="8206598" y="248537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2" name="文本占位符 31">
            <a:extLst>
              <a:ext uri="{FF2B5EF4-FFF2-40B4-BE49-F238E27FC236}">
                <a16:creationId xmlns:a16="http://schemas.microsoft.com/office/drawing/2014/main" id="{2466C874-069A-493B-8C04-36466DA89BB6}"/>
              </a:ext>
            </a:extLst>
          </p:cNvPr>
          <p:cNvSpPr>
            <a:spLocks noGrp="1"/>
          </p:cNvSpPr>
          <p:nvPr userDrawn="1">
            <p:ph type="body" sz="quarter" idx="16" hasCustomPrompt="1"/>
          </p:nvPr>
        </p:nvSpPr>
        <p:spPr>
          <a:xfrm>
            <a:off x="673101" y="248537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3" name="文本占位符 32">
            <a:extLst>
              <a:ext uri="{FF2B5EF4-FFF2-40B4-BE49-F238E27FC236}">
                <a16:creationId xmlns:a16="http://schemas.microsoft.com/office/drawing/2014/main" id="{D09AD88A-9D46-454D-934B-0ED03B1727E8}"/>
              </a:ext>
            </a:extLst>
          </p:cNvPr>
          <p:cNvSpPr>
            <a:spLocks noGrp="1"/>
          </p:cNvSpPr>
          <p:nvPr userDrawn="1">
            <p:ph type="body" sz="quarter" idx="17" hasCustomPrompt="1"/>
          </p:nvPr>
        </p:nvSpPr>
        <p:spPr>
          <a:xfrm>
            <a:off x="673101" y="464515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4" name="文本占位符 33">
            <a:extLst>
              <a:ext uri="{FF2B5EF4-FFF2-40B4-BE49-F238E27FC236}">
                <a16:creationId xmlns:a16="http://schemas.microsoft.com/office/drawing/2014/main" id="{39CCF2FB-FF63-4101-98A3-329A6D9572CE}"/>
              </a:ext>
            </a:extLst>
          </p:cNvPr>
          <p:cNvSpPr>
            <a:spLocks noGrp="1"/>
          </p:cNvSpPr>
          <p:nvPr userDrawn="1">
            <p:ph type="body" sz="quarter" idx="18" hasCustomPrompt="1"/>
          </p:nvPr>
        </p:nvSpPr>
        <p:spPr>
          <a:xfrm>
            <a:off x="8206598" y="464515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5" name="图片占位符 38">
            <a:extLst>
              <a:ext uri="{FF2B5EF4-FFF2-40B4-BE49-F238E27FC236}">
                <a16:creationId xmlns:a16="http://schemas.microsoft.com/office/drawing/2014/main" id="{86403D90-1AA6-4174-B951-1F7E8BBB7C4E}"/>
              </a:ext>
            </a:extLst>
          </p:cNvPr>
          <p:cNvSpPr>
            <a:spLocks noGrp="1"/>
          </p:cNvSpPr>
          <p:nvPr>
            <p:ph type="pic" sz="quarter" idx="22"/>
          </p:nvPr>
        </p:nvSpPr>
        <p:spPr>
          <a:xfrm>
            <a:off x="6274450" y="3852206"/>
            <a:ext cx="1620000" cy="1618168"/>
          </a:xfrm>
          <a:prstGeom prst="ellipse">
            <a:avLst/>
          </a:prstGeom>
          <a:ln>
            <a:solidFill>
              <a:schemeClr val="accent2"/>
            </a:solidFill>
          </a:ln>
        </p:spPr>
        <p:txBody>
          <a:bodyPr/>
          <a:lstStyle/>
          <a:p>
            <a:endParaRPr lang="zh-CN" altLang="en-US"/>
          </a:p>
        </p:txBody>
      </p:sp>
      <p:sp>
        <p:nvSpPr>
          <p:cNvPr id="38" name="图片占位符 38">
            <a:extLst>
              <a:ext uri="{FF2B5EF4-FFF2-40B4-BE49-F238E27FC236}">
                <a16:creationId xmlns:a16="http://schemas.microsoft.com/office/drawing/2014/main" id="{52E8B05C-5467-431A-B554-F0EED546B7E4}"/>
              </a:ext>
            </a:extLst>
          </p:cNvPr>
          <p:cNvSpPr>
            <a:spLocks noGrp="1"/>
          </p:cNvSpPr>
          <p:nvPr>
            <p:ph type="pic" sz="quarter" idx="29"/>
          </p:nvPr>
        </p:nvSpPr>
        <p:spPr>
          <a:xfrm>
            <a:off x="4297550" y="3852206"/>
            <a:ext cx="1620000" cy="1618168"/>
          </a:xfrm>
          <a:prstGeom prst="ellipse">
            <a:avLst/>
          </a:prstGeom>
          <a:ln>
            <a:solidFill>
              <a:schemeClr val="accent2"/>
            </a:solidFill>
          </a:ln>
        </p:spPr>
        <p:txBody>
          <a:bodyPr/>
          <a:lstStyle/>
          <a:p>
            <a:endParaRPr lang="zh-CN" altLang="en-US"/>
          </a:p>
        </p:txBody>
      </p:sp>
      <p:sp>
        <p:nvSpPr>
          <p:cNvPr id="39" name="图片占位符 38">
            <a:extLst>
              <a:ext uri="{FF2B5EF4-FFF2-40B4-BE49-F238E27FC236}">
                <a16:creationId xmlns:a16="http://schemas.microsoft.com/office/drawing/2014/main" id="{1BDA5144-6B76-4055-8221-BB0C3E2585EB}"/>
              </a:ext>
            </a:extLst>
          </p:cNvPr>
          <p:cNvSpPr>
            <a:spLocks noGrp="1"/>
          </p:cNvSpPr>
          <p:nvPr>
            <p:ph type="pic" sz="quarter" idx="30"/>
          </p:nvPr>
        </p:nvSpPr>
        <p:spPr>
          <a:xfrm>
            <a:off x="6274450" y="1692426"/>
            <a:ext cx="1620000" cy="1618168"/>
          </a:xfrm>
          <a:prstGeom prst="ellipse">
            <a:avLst/>
          </a:prstGeom>
          <a:ln>
            <a:solidFill>
              <a:schemeClr val="accent2"/>
            </a:solidFill>
          </a:ln>
        </p:spPr>
        <p:txBody>
          <a:bodyPr/>
          <a:lstStyle/>
          <a:p>
            <a:endParaRPr lang="zh-CN" altLang="en-US"/>
          </a:p>
        </p:txBody>
      </p:sp>
      <p:sp>
        <p:nvSpPr>
          <p:cNvPr id="40" name="图片占位符 38">
            <a:extLst>
              <a:ext uri="{FF2B5EF4-FFF2-40B4-BE49-F238E27FC236}">
                <a16:creationId xmlns:a16="http://schemas.microsoft.com/office/drawing/2014/main" id="{402FFAEA-4213-4373-A5E6-CA05D6C8D0D0}"/>
              </a:ext>
            </a:extLst>
          </p:cNvPr>
          <p:cNvSpPr>
            <a:spLocks noGrp="1"/>
          </p:cNvSpPr>
          <p:nvPr>
            <p:ph type="pic" sz="quarter" idx="31"/>
          </p:nvPr>
        </p:nvSpPr>
        <p:spPr>
          <a:xfrm>
            <a:off x="4297550" y="1692426"/>
            <a:ext cx="1620000" cy="1618168"/>
          </a:xfrm>
          <a:prstGeom prst="ellipse">
            <a:avLst/>
          </a:prstGeom>
          <a:ln>
            <a:solidFill>
              <a:schemeClr val="accent2"/>
            </a:solidFill>
          </a:ln>
        </p:spPr>
        <p:txBody>
          <a:bodyPr/>
          <a:lstStyle/>
          <a:p>
            <a:endParaRPr lang="zh-CN" altLang="en-US"/>
          </a:p>
        </p:txBody>
      </p:sp>
      <p:sp>
        <p:nvSpPr>
          <p:cNvPr id="36" name="文本占位符 35">
            <a:extLst>
              <a:ext uri="{FF2B5EF4-FFF2-40B4-BE49-F238E27FC236}">
                <a16:creationId xmlns:a16="http://schemas.microsoft.com/office/drawing/2014/main" id="{F2CCE2A0-9B5C-4B74-AD1F-E1DD3ED6E0D5}"/>
              </a:ext>
            </a:extLst>
          </p:cNvPr>
          <p:cNvSpPr>
            <a:spLocks noGrp="1"/>
          </p:cNvSpPr>
          <p:nvPr>
            <p:ph type="body" sz="quarter" idx="28"/>
          </p:nvPr>
        </p:nvSpPr>
        <p:spPr>
          <a:xfrm>
            <a:off x="42848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1" name="文本占位符 40">
            <a:extLst>
              <a:ext uri="{FF2B5EF4-FFF2-40B4-BE49-F238E27FC236}">
                <a16:creationId xmlns:a16="http://schemas.microsoft.com/office/drawing/2014/main" id="{7B250863-0571-48B6-976D-985FC2A7A75E}"/>
              </a:ext>
            </a:extLst>
          </p:cNvPr>
          <p:cNvSpPr>
            <a:spLocks noGrp="1"/>
          </p:cNvSpPr>
          <p:nvPr>
            <p:ph type="body" sz="quarter" idx="32"/>
          </p:nvPr>
        </p:nvSpPr>
        <p:spPr>
          <a:xfrm>
            <a:off x="42848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2" name="文本占位符 41">
            <a:extLst>
              <a:ext uri="{FF2B5EF4-FFF2-40B4-BE49-F238E27FC236}">
                <a16:creationId xmlns:a16="http://schemas.microsoft.com/office/drawing/2014/main" id="{C8A8FF7B-9B12-42F5-B70E-FDF9E56F363B}"/>
              </a:ext>
            </a:extLst>
          </p:cNvPr>
          <p:cNvSpPr>
            <a:spLocks noGrp="1"/>
          </p:cNvSpPr>
          <p:nvPr>
            <p:ph type="body" sz="quarter" idx="33"/>
          </p:nvPr>
        </p:nvSpPr>
        <p:spPr>
          <a:xfrm>
            <a:off x="62617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3" name="文本占位符 42">
            <a:extLst>
              <a:ext uri="{FF2B5EF4-FFF2-40B4-BE49-F238E27FC236}">
                <a16:creationId xmlns:a16="http://schemas.microsoft.com/office/drawing/2014/main" id="{CA8B91D5-FE20-4B14-B966-84136D30B1E2}"/>
              </a:ext>
            </a:extLst>
          </p:cNvPr>
          <p:cNvSpPr>
            <a:spLocks noGrp="1"/>
          </p:cNvSpPr>
          <p:nvPr>
            <p:ph type="body" sz="quarter" idx="34"/>
          </p:nvPr>
        </p:nvSpPr>
        <p:spPr>
          <a:xfrm>
            <a:off x="62617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37" name="文本占位符 36">
            <a:extLst>
              <a:ext uri="{FF2B5EF4-FFF2-40B4-BE49-F238E27FC236}">
                <a16:creationId xmlns:a16="http://schemas.microsoft.com/office/drawing/2014/main" id="{46C8A628-5406-4DF6-81F0-C3176781C845}"/>
              </a:ext>
            </a:extLst>
          </p:cNvPr>
          <p:cNvSpPr>
            <a:spLocks noGrp="1"/>
          </p:cNvSpPr>
          <p:nvPr>
            <p:ph type="body" sz="quarter" idx="24" hasCustomPrompt="1"/>
          </p:nvPr>
        </p:nvSpPr>
        <p:spPr>
          <a:xfrm>
            <a:off x="5493018"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44" name="文本占位符 43">
            <a:extLst>
              <a:ext uri="{FF2B5EF4-FFF2-40B4-BE49-F238E27FC236}">
                <a16:creationId xmlns:a16="http://schemas.microsoft.com/office/drawing/2014/main" id="{613C9017-5709-4F0F-A255-36753952B0C5}"/>
              </a:ext>
            </a:extLst>
          </p:cNvPr>
          <p:cNvSpPr>
            <a:spLocks noGrp="1"/>
          </p:cNvSpPr>
          <p:nvPr>
            <p:ph type="body" sz="quarter" idx="35" hasCustomPrompt="1"/>
          </p:nvPr>
        </p:nvSpPr>
        <p:spPr>
          <a:xfrm>
            <a:off x="5493018"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45" name="文本占位符 44">
            <a:extLst>
              <a:ext uri="{FF2B5EF4-FFF2-40B4-BE49-F238E27FC236}">
                <a16:creationId xmlns:a16="http://schemas.microsoft.com/office/drawing/2014/main" id="{38DA0DCC-5172-477A-AA01-9DC811724683}"/>
              </a:ext>
            </a:extLst>
          </p:cNvPr>
          <p:cNvSpPr>
            <a:spLocks noGrp="1"/>
          </p:cNvSpPr>
          <p:nvPr>
            <p:ph type="body" sz="quarter" idx="36" hasCustomPrompt="1"/>
          </p:nvPr>
        </p:nvSpPr>
        <p:spPr>
          <a:xfrm>
            <a:off x="7469917"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46" name="文本占位符 45">
            <a:extLst>
              <a:ext uri="{FF2B5EF4-FFF2-40B4-BE49-F238E27FC236}">
                <a16:creationId xmlns:a16="http://schemas.microsoft.com/office/drawing/2014/main" id="{FA48E2CC-2BB3-481C-BC2C-B07CE5FBD4F3}"/>
              </a:ext>
            </a:extLst>
          </p:cNvPr>
          <p:cNvSpPr>
            <a:spLocks noGrp="1"/>
          </p:cNvSpPr>
          <p:nvPr>
            <p:ph type="body" sz="quarter" idx="37" hasCustomPrompt="1"/>
          </p:nvPr>
        </p:nvSpPr>
        <p:spPr>
          <a:xfrm>
            <a:off x="7469917"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extLst>
      <p:ext uri="{BB962C8B-B14F-4D97-AF65-F5344CB8AC3E}">
        <p14:creationId xmlns:p14="http://schemas.microsoft.com/office/powerpoint/2010/main" val="2019574934"/>
      </p:ext>
    </p:extLst>
  </p:cSld>
  <p:clrMapOvr>
    <a:masterClrMapping/>
  </p:clrMapOvr>
</p:sldLayout>
</file>

<file path=ppt/slideLayouts/slideLayout127.xml><?xml version="1.0" encoding="utf-8"?>
<p:sldLayout xmlns:a="http://schemas.openxmlformats.org/drawingml/2006/main" xmlns:r="http://schemas.openxmlformats.org/officeDocument/2006/relationships" xmlns:p="http://schemas.openxmlformats.org/presentationml/2006/main" preserve="1" userDrawn="1">
  <p:cSld name="1_四段内容6">
    <p:spTree>
      <p:nvGrpSpPr>
        <p:cNvPr id="1" name=""/>
        <p:cNvGrpSpPr/>
        <p:nvPr/>
      </p:nvGrpSpPr>
      <p:grpSpPr>
        <a:xfrm>
          <a:off x="0" y="0"/>
          <a:ext cx="0" cy="0"/>
          <a:chOff x="0" y="0"/>
          <a:chExt cx="0" cy="0"/>
        </a:xfrm>
      </p:grpSpPr>
      <p:sp>
        <p:nvSpPr>
          <p:cNvPr id="26" name="文本占位符 25">
            <a:extLst>
              <a:ext uri="{FF2B5EF4-FFF2-40B4-BE49-F238E27FC236}">
                <a16:creationId xmlns:a16="http://schemas.microsoft.com/office/drawing/2014/main" id="{BF958D14-1CFF-4F7F-AC18-96C449C0AB0A}"/>
              </a:ext>
            </a:extLst>
          </p:cNvPr>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52" name="任意多边形: 形状 51">
            <a:extLst>
              <a:ext uri="{FF2B5EF4-FFF2-40B4-BE49-F238E27FC236}">
                <a16:creationId xmlns:a16="http://schemas.microsoft.com/office/drawing/2014/main" id="{8EC5CA1C-6850-472B-ADEA-B5722DF8BDD6}"/>
              </a:ext>
            </a:extLst>
          </p:cNvPr>
          <p:cNvSpPr/>
          <p:nvPr userDrawn="1"/>
        </p:nvSpPr>
        <p:spPr>
          <a:xfrm>
            <a:off x="2772880"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5D2FD958-B2CC-4D46-A61D-14463A442288}"/>
              </a:ext>
            </a:extLst>
          </p:cNvPr>
          <p:cNvSpPr/>
          <p:nvPr userDrawn="1"/>
        </p:nvSpPr>
        <p:spPr>
          <a:xfrm>
            <a:off x="5646337"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080E1D4-4C9C-4767-A499-20C5118314F9}"/>
              </a:ext>
            </a:extLst>
          </p:cNvPr>
          <p:cNvSpPr/>
          <p:nvPr userDrawn="1"/>
        </p:nvSpPr>
        <p:spPr>
          <a:xfrm>
            <a:off x="8519794"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4">
            <a:extLst>
              <a:ext uri="{FF2B5EF4-FFF2-40B4-BE49-F238E27FC236}">
                <a16:creationId xmlns:a16="http://schemas.microsoft.com/office/drawing/2014/main" id="{577A5DA7-34A1-4F0C-A88A-8FB3073A8A3E}"/>
              </a:ext>
            </a:extLst>
          </p:cNvPr>
          <p:cNvSpPr>
            <a:spLocks noGrp="1"/>
          </p:cNvSpPr>
          <p:nvPr>
            <p:ph type="body" sz="quarter" idx="11" hasCustomPrompt="1"/>
          </p:nvPr>
        </p:nvSpPr>
        <p:spPr>
          <a:xfrm>
            <a:off x="775505"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7" name="文本占位符 6">
            <a:extLst>
              <a:ext uri="{FF2B5EF4-FFF2-40B4-BE49-F238E27FC236}">
                <a16:creationId xmlns:a16="http://schemas.microsoft.com/office/drawing/2014/main" id="{7DCD2A75-CACD-4248-AB39-DB3D5DACE262}"/>
              </a:ext>
            </a:extLst>
          </p:cNvPr>
          <p:cNvSpPr>
            <a:spLocks noGrp="1"/>
          </p:cNvSpPr>
          <p:nvPr>
            <p:ph type="body" sz="quarter" idx="12" hasCustomPrompt="1"/>
          </p:nvPr>
        </p:nvSpPr>
        <p:spPr>
          <a:xfrm>
            <a:off x="3650581"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8" name="文本占位符 7">
            <a:extLst>
              <a:ext uri="{FF2B5EF4-FFF2-40B4-BE49-F238E27FC236}">
                <a16:creationId xmlns:a16="http://schemas.microsoft.com/office/drawing/2014/main" id="{D12EC4A6-8075-4B55-A994-D875131505E4}"/>
              </a:ext>
            </a:extLst>
          </p:cNvPr>
          <p:cNvSpPr>
            <a:spLocks noGrp="1"/>
          </p:cNvSpPr>
          <p:nvPr>
            <p:ph type="body" sz="quarter" idx="13" hasCustomPrompt="1"/>
          </p:nvPr>
        </p:nvSpPr>
        <p:spPr>
          <a:xfrm>
            <a:off x="6525657"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9" name="文本占位符 8">
            <a:extLst>
              <a:ext uri="{FF2B5EF4-FFF2-40B4-BE49-F238E27FC236}">
                <a16:creationId xmlns:a16="http://schemas.microsoft.com/office/drawing/2014/main" id="{41824166-CD5B-48A9-88E0-093DDF73411F}"/>
              </a:ext>
            </a:extLst>
          </p:cNvPr>
          <p:cNvSpPr>
            <a:spLocks noGrp="1"/>
          </p:cNvSpPr>
          <p:nvPr>
            <p:ph type="body" sz="quarter" idx="14" hasCustomPrompt="1"/>
          </p:nvPr>
        </p:nvSpPr>
        <p:spPr>
          <a:xfrm>
            <a:off x="9395874"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10" name="文本占位符 9">
            <a:extLst>
              <a:ext uri="{FF2B5EF4-FFF2-40B4-BE49-F238E27FC236}">
                <a16:creationId xmlns:a16="http://schemas.microsoft.com/office/drawing/2014/main" id="{13BA60E9-E694-431A-B7C3-42A6809AC256}"/>
              </a:ext>
            </a:extLst>
          </p:cNvPr>
          <p:cNvSpPr>
            <a:spLocks noGrp="1"/>
          </p:cNvSpPr>
          <p:nvPr>
            <p:ph type="body" sz="quarter" idx="15" hasCustomPrompt="1"/>
          </p:nvPr>
        </p:nvSpPr>
        <p:spPr>
          <a:xfrm>
            <a:off x="660401"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在此输入您的内容，在此输入您的内容，</a:t>
            </a:r>
          </a:p>
          <a:p>
            <a:pPr lvl="0"/>
            <a:r>
              <a:rPr lang="zh-CN" altLang="en-US" dirty="0"/>
              <a:t>在此输入您的内容，在此输入您的内容</a:t>
            </a:r>
          </a:p>
        </p:txBody>
      </p:sp>
      <p:sp>
        <p:nvSpPr>
          <p:cNvPr id="12" name="文本占位符 11">
            <a:extLst>
              <a:ext uri="{FF2B5EF4-FFF2-40B4-BE49-F238E27FC236}">
                <a16:creationId xmlns:a16="http://schemas.microsoft.com/office/drawing/2014/main" id="{A7AFC35E-90E2-49AE-8594-6B6E4328478A}"/>
              </a:ext>
            </a:extLst>
          </p:cNvPr>
          <p:cNvSpPr>
            <a:spLocks noGrp="1"/>
          </p:cNvSpPr>
          <p:nvPr>
            <p:ph type="body" sz="quarter" idx="16" hasCustomPrompt="1"/>
          </p:nvPr>
        </p:nvSpPr>
        <p:spPr>
          <a:xfrm>
            <a:off x="3535477"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3" name="文本占位符 12">
            <a:extLst>
              <a:ext uri="{FF2B5EF4-FFF2-40B4-BE49-F238E27FC236}">
                <a16:creationId xmlns:a16="http://schemas.microsoft.com/office/drawing/2014/main" id="{3A246C28-B1D8-46EF-8C67-57B5F58B34A1}"/>
              </a:ext>
            </a:extLst>
          </p:cNvPr>
          <p:cNvSpPr>
            <a:spLocks noGrp="1"/>
          </p:cNvSpPr>
          <p:nvPr>
            <p:ph type="body" sz="quarter" idx="17" hasCustomPrompt="1"/>
          </p:nvPr>
        </p:nvSpPr>
        <p:spPr>
          <a:xfrm>
            <a:off x="6410553"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4" name="文本占位符 13">
            <a:extLst>
              <a:ext uri="{FF2B5EF4-FFF2-40B4-BE49-F238E27FC236}">
                <a16:creationId xmlns:a16="http://schemas.microsoft.com/office/drawing/2014/main" id="{468BC487-085E-49B6-B5D6-FBE00F0F1DB8}"/>
              </a:ext>
            </a:extLst>
          </p:cNvPr>
          <p:cNvSpPr>
            <a:spLocks noGrp="1"/>
          </p:cNvSpPr>
          <p:nvPr>
            <p:ph type="body" sz="quarter" idx="18" hasCustomPrompt="1"/>
          </p:nvPr>
        </p:nvSpPr>
        <p:spPr>
          <a:xfrm>
            <a:off x="9280770"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65" name="文本占位符 64">
            <a:extLst>
              <a:ext uri="{FF2B5EF4-FFF2-40B4-BE49-F238E27FC236}">
                <a16:creationId xmlns:a16="http://schemas.microsoft.com/office/drawing/2014/main" id="{5F64E688-5A0C-42BE-8BA8-D1969EE6A6EE}"/>
              </a:ext>
            </a:extLst>
          </p:cNvPr>
          <p:cNvSpPr>
            <a:spLocks noGrp="1"/>
          </p:cNvSpPr>
          <p:nvPr>
            <p:ph type="body" sz="quarter" idx="43"/>
          </p:nvPr>
        </p:nvSpPr>
        <p:spPr>
          <a:xfrm>
            <a:off x="1087756" y="1943924"/>
            <a:ext cx="1472342" cy="1482732"/>
          </a:xfrm>
          <a:custGeom>
            <a:avLst/>
            <a:gdLst>
              <a:gd name="connsiteX0" fmla="*/ 0 w 3215418"/>
              <a:gd name="connsiteY0" fmla="*/ 235395 h 1482732"/>
              <a:gd name="connsiteX1" fmla="*/ 533400 w 3215418"/>
              <a:gd name="connsiteY1" fmla="*/ 235395 h 1482732"/>
              <a:gd name="connsiteX2" fmla="*/ 533400 w 3215418"/>
              <a:gd name="connsiteY2" fmla="*/ 676720 h 1482732"/>
              <a:gd name="connsiteX3" fmla="*/ 0 w 3215418"/>
              <a:gd name="connsiteY3" fmla="*/ 676720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0" fmla="*/ 0 w 3215418"/>
              <a:gd name="connsiteY0" fmla="*/ 235395 h 1482732"/>
              <a:gd name="connsiteX1" fmla="*/ 533400 w 3215418"/>
              <a:gd name="connsiteY1" fmla="*/ 676720 h 1482732"/>
              <a:gd name="connsiteX2" fmla="*/ 0 w 3215418"/>
              <a:gd name="connsiteY2" fmla="*/ 676720 h 1482732"/>
              <a:gd name="connsiteX3" fmla="*/ 0 w 3215418"/>
              <a:gd name="connsiteY3" fmla="*/ 235395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375" fmla="*/ 2998052 w 3215418"/>
              <a:gd name="connsiteY375" fmla="*/ 0 h 1482732"/>
              <a:gd name="connsiteX0" fmla="*/ 0 w 3215418"/>
              <a:gd name="connsiteY0" fmla="*/ 235395 h 1482732"/>
              <a:gd name="connsiteX1" fmla="*/ 0 w 3215418"/>
              <a:gd name="connsiteY1" fmla="*/ 676720 h 1482732"/>
              <a:gd name="connsiteX2" fmla="*/ 0 w 3215418"/>
              <a:gd name="connsiteY2" fmla="*/ 235395 h 1482732"/>
              <a:gd name="connsiteX3" fmla="*/ 2460750 w 3215418"/>
              <a:gd name="connsiteY3" fmla="*/ 47383 h 1482732"/>
              <a:gd name="connsiteX4" fmla="*/ 2740102 w 3215418"/>
              <a:gd name="connsiteY4" fmla="*/ 103782 h 1482732"/>
              <a:gd name="connsiteX5" fmla="*/ 2751311 w 3215418"/>
              <a:gd name="connsiteY5" fmla="*/ 109866 h 1482732"/>
              <a:gd name="connsiteX6" fmla="*/ 2750202 w 3215418"/>
              <a:gd name="connsiteY6" fmla="*/ 112431 h 1482732"/>
              <a:gd name="connsiteX7" fmla="*/ 2748592 w 3215418"/>
              <a:gd name="connsiteY7" fmla="*/ 116316 h 1482732"/>
              <a:gd name="connsiteX8" fmla="*/ 2747040 w 3215418"/>
              <a:gd name="connsiteY8" fmla="*/ 120225 h 1482732"/>
              <a:gd name="connsiteX9" fmla="*/ 2745546 w 3215418"/>
              <a:gd name="connsiteY9" fmla="*/ 124155 h 1482732"/>
              <a:gd name="connsiteX10" fmla="*/ 2744120 w 3215418"/>
              <a:gd name="connsiteY10" fmla="*/ 128132 h 1482732"/>
              <a:gd name="connsiteX11" fmla="*/ 2742753 w 3215418"/>
              <a:gd name="connsiteY11" fmla="*/ 132133 h 1482732"/>
              <a:gd name="connsiteX12" fmla="*/ 2741442 w 3215418"/>
              <a:gd name="connsiteY12" fmla="*/ 136156 h 1482732"/>
              <a:gd name="connsiteX13" fmla="*/ 2740189 w 3215418"/>
              <a:gd name="connsiteY13" fmla="*/ 140202 h 1482732"/>
              <a:gd name="connsiteX14" fmla="*/ 2739006 w 3215418"/>
              <a:gd name="connsiteY14" fmla="*/ 144283 h 1482732"/>
              <a:gd name="connsiteX15" fmla="*/ 2737891 w 3215418"/>
              <a:gd name="connsiteY15" fmla="*/ 148386 h 1482732"/>
              <a:gd name="connsiteX16" fmla="*/ 2736833 w 3215418"/>
              <a:gd name="connsiteY16" fmla="*/ 152524 h 1482732"/>
              <a:gd name="connsiteX17" fmla="*/ 2735833 w 3215418"/>
              <a:gd name="connsiteY17" fmla="*/ 156686 h 1482732"/>
              <a:gd name="connsiteX18" fmla="*/ 2734914 w 3215418"/>
              <a:gd name="connsiteY18" fmla="*/ 160858 h 1482732"/>
              <a:gd name="connsiteX19" fmla="*/ 2734040 w 3215418"/>
              <a:gd name="connsiteY19" fmla="*/ 165065 h 1482732"/>
              <a:gd name="connsiteX20" fmla="*/ 2733246 w 3215418"/>
              <a:gd name="connsiteY20" fmla="*/ 169295 h 1482732"/>
              <a:gd name="connsiteX21" fmla="*/ 2732511 w 3215418"/>
              <a:gd name="connsiteY21" fmla="*/ 173548 h 1482732"/>
              <a:gd name="connsiteX22" fmla="*/ 2731844 w 3215418"/>
              <a:gd name="connsiteY22" fmla="*/ 177824 h 1482732"/>
              <a:gd name="connsiteX23" fmla="*/ 2731246 w 3215418"/>
              <a:gd name="connsiteY23" fmla="*/ 182112 h 1482732"/>
              <a:gd name="connsiteX24" fmla="*/ 2730718 w 3215418"/>
              <a:gd name="connsiteY24" fmla="*/ 186433 h 1482732"/>
              <a:gd name="connsiteX25" fmla="*/ 2730258 w 3215418"/>
              <a:gd name="connsiteY25" fmla="*/ 190767 h 1482732"/>
              <a:gd name="connsiteX26" fmla="*/ 2729867 w 3215418"/>
              <a:gd name="connsiteY26" fmla="*/ 195124 h 1482732"/>
              <a:gd name="connsiteX27" fmla="*/ 2729545 w 3215418"/>
              <a:gd name="connsiteY27" fmla="*/ 199492 h 1482732"/>
              <a:gd name="connsiteX28" fmla="*/ 2729292 w 3215418"/>
              <a:gd name="connsiteY28" fmla="*/ 203883 h 1482732"/>
              <a:gd name="connsiteX29" fmla="*/ 2729108 w 3215418"/>
              <a:gd name="connsiteY29" fmla="*/ 208297 h 1482732"/>
              <a:gd name="connsiteX30" fmla="*/ 2729005 w 3215418"/>
              <a:gd name="connsiteY30" fmla="*/ 212722 h 1482732"/>
              <a:gd name="connsiteX31" fmla="*/ 2728959 w 3215418"/>
              <a:gd name="connsiteY31" fmla="*/ 217366 h 1482732"/>
              <a:gd name="connsiteX32" fmla="*/ 2728959 w 3215418"/>
              <a:gd name="connsiteY32" fmla="*/ 250672 h 1482732"/>
              <a:gd name="connsiteX33" fmla="*/ 2687545 w 3215418"/>
              <a:gd name="connsiteY33" fmla="*/ 228194 h 1482732"/>
              <a:gd name="connsiteX34" fmla="*/ 2460750 w 3215418"/>
              <a:gd name="connsiteY34" fmla="*/ 182406 h 1482732"/>
              <a:gd name="connsiteX35" fmla="*/ 1878099 w 3215418"/>
              <a:gd name="connsiteY35" fmla="*/ 765058 h 1482732"/>
              <a:gd name="connsiteX36" fmla="*/ 2460750 w 3215418"/>
              <a:gd name="connsiteY36" fmla="*/ 1347709 h 1482732"/>
              <a:gd name="connsiteX37" fmla="*/ 3043402 w 3215418"/>
              <a:gd name="connsiteY37" fmla="*/ 765058 h 1482732"/>
              <a:gd name="connsiteX38" fmla="*/ 2997615 w 3215418"/>
              <a:gd name="connsiteY38" fmla="*/ 538264 h 1482732"/>
              <a:gd name="connsiteX39" fmla="*/ 2969496 w 3215418"/>
              <a:gd name="connsiteY39" fmla="*/ 486459 h 1482732"/>
              <a:gd name="connsiteX40" fmla="*/ 2998052 w 3215418"/>
              <a:gd name="connsiteY40" fmla="*/ 486459 h 1482732"/>
              <a:gd name="connsiteX41" fmla="*/ 3006707 w 3215418"/>
              <a:gd name="connsiteY41" fmla="*/ 486322 h 1482732"/>
              <a:gd name="connsiteX42" fmla="*/ 3011122 w 3215418"/>
              <a:gd name="connsiteY42" fmla="*/ 486149 h 1482732"/>
              <a:gd name="connsiteX43" fmla="*/ 3015512 w 3215418"/>
              <a:gd name="connsiteY43" fmla="*/ 485908 h 1482732"/>
              <a:gd name="connsiteX44" fmla="*/ 3019880 w 3215418"/>
              <a:gd name="connsiteY44" fmla="*/ 485586 h 1482732"/>
              <a:gd name="connsiteX45" fmla="*/ 3024237 w 3215418"/>
              <a:gd name="connsiteY45" fmla="*/ 485207 h 1482732"/>
              <a:gd name="connsiteX46" fmla="*/ 3028582 w 3215418"/>
              <a:gd name="connsiteY46" fmla="*/ 484747 h 1482732"/>
              <a:gd name="connsiteX47" fmla="*/ 3032893 w 3215418"/>
              <a:gd name="connsiteY47" fmla="*/ 484218 h 1482732"/>
              <a:gd name="connsiteX48" fmla="*/ 3037192 w 3215418"/>
              <a:gd name="connsiteY48" fmla="*/ 483632 h 1482732"/>
              <a:gd name="connsiteX49" fmla="*/ 3041468 w 3215418"/>
              <a:gd name="connsiteY49" fmla="*/ 482977 h 1482732"/>
              <a:gd name="connsiteX50" fmla="*/ 3045721 w 3215418"/>
              <a:gd name="connsiteY50" fmla="*/ 482252 h 1482732"/>
              <a:gd name="connsiteX51" fmla="*/ 3049951 w 3215418"/>
              <a:gd name="connsiteY51" fmla="*/ 481460 h 1482732"/>
              <a:gd name="connsiteX52" fmla="*/ 3054158 w 3215418"/>
              <a:gd name="connsiteY52" fmla="*/ 480597 h 1482732"/>
              <a:gd name="connsiteX53" fmla="*/ 3058342 w 3215418"/>
              <a:gd name="connsiteY53" fmla="*/ 479677 h 1482732"/>
              <a:gd name="connsiteX54" fmla="*/ 3062503 w 3215418"/>
              <a:gd name="connsiteY54" fmla="*/ 478689 h 1482732"/>
              <a:gd name="connsiteX55" fmla="*/ 3066630 w 3215418"/>
              <a:gd name="connsiteY55" fmla="*/ 477643 h 1482732"/>
              <a:gd name="connsiteX56" fmla="*/ 3070745 w 3215418"/>
              <a:gd name="connsiteY56" fmla="*/ 476528 h 1482732"/>
              <a:gd name="connsiteX57" fmla="*/ 3074825 w 3215418"/>
              <a:gd name="connsiteY57" fmla="*/ 475344 h 1482732"/>
              <a:gd name="connsiteX58" fmla="*/ 3078884 w 3215418"/>
              <a:gd name="connsiteY58" fmla="*/ 474103 h 1482732"/>
              <a:gd name="connsiteX59" fmla="*/ 3082907 w 3215418"/>
              <a:gd name="connsiteY59" fmla="*/ 472804 h 1482732"/>
              <a:gd name="connsiteX60" fmla="*/ 3086907 w 3215418"/>
              <a:gd name="connsiteY60" fmla="*/ 471436 h 1482732"/>
              <a:gd name="connsiteX61" fmla="*/ 3090884 w 3215418"/>
              <a:gd name="connsiteY61" fmla="*/ 470010 h 1482732"/>
              <a:gd name="connsiteX62" fmla="*/ 3094826 w 3215418"/>
              <a:gd name="connsiteY62" fmla="*/ 468528 h 1482732"/>
              <a:gd name="connsiteX63" fmla="*/ 3098734 w 3215418"/>
              <a:gd name="connsiteY63" fmla="*/ 466987 h 1482732"/>
              <a:gd name="connsiteX64" fmla="*/ 3102620 w 3215418"/>
              <a:gd name="connsiteY64" fmla="*/ 465378 h 1482732"/>
              <a:gd name="connsiteX65" fmla="*/ 3106470 w 3215418"/>
              <a:gd name="connsiteY65" fmla="*/ 463723 h 1482732"/>
              <a:gd name="connsiteX66" fmla="*/ 3109381 w 3215418"/>
              <a:gd name="connsiteY66" fmla="*/ 462408 h 1482732"/>
              <a:gd name="connsiteX67" fmla="*/ 3122026 w 3215418"/>
              <a:gd name="connsiteY67" fmla="*/ 485706 h 1482732"/>
              <a:gd name="connsiteX68" fmla="*/ 3178425 w 3215418"/>
              <a:gd name="connsiteY68" fmla="*/ 765058 h 1482732"/>
              <a:gd name="connsiteX69" fmla="*/ 2460750 w 3215418"/>
              <a:gd name="connsiteY69" fmla="*/ 1482732 h 1482732"/>
              <a:gd name="connsiteX70" fmla="*/ 1743076 w 3215418"/>
              <a:gd name="connsiteY70" fmla="*/ 765058 h 1482732"/>
              <a:gd name="connsiteX71" fmla="*/ 2460750 w 3215418"/>
              <a:gd name="connsiteY71" fmla="*/ 47383 h 1482732"/>
              <a:gd name="connsiteX72" fmla="*/ 2998052 w 3215418"/>
              <a:gd name="connsiteY72" fmla="*/ 0 h 1482732"/>
              <a:gd name="connsiteX73" fmla="*/ 3001443 w 3215418"/>
              <a:gd name="connsiteY73" fmla="*/ 23 h 1482732"/>
              <a:gd name="connsiteX74" fmla="*/ 3005029 w 3215418"/>
              <a:gd name="connsiteY74" fmla="*/ 115 h 1482732"/>
              <a:gd name="connsiteX75" fmla="*/ 3008604 w 3215418"/>
              <a:gd name="connsiteY75" fmla="*/ 253 h 1482732"/>
              <a:gd name="connsiteX76" fmla="*/ 3012156 w 3215418"/>
              <a:gd name="connsiteY76" fmla="*/ 449 h 1482732"/>
              <a:gd name="connsiteX77" fmla="*/ 3015697 w 3215418"/>
              <a:gd name="connsiteY77" fmla="*/ 701 h 1482732"/>
              <a:gd name="connsiteX78" fmla="*/ 3019225 w 3215418"/>
              <a:gd name="connsiteY78" fmla="*/ 1024 h 1482732"/>
              <a:gd name="connsiteX79" fmla="*/ 3022731 w 3215418"/>
              <a:gd name="connsiteY79" fmla="*/ 1379 h 1482732"/>
              <a:gd name="connsiteX80" fmla="*/ 3026214 w 3215418"/>
              <a:gd name="connsiteY80" fmla="*/ 1805 h 1482732"/>
              <a:gd name="connsiteX81" fmla="*/ 3029686 w 3215418"/>
              <a:gd name="connsiteY81" fmla="*/ 2288 h 1482732"/>
              <a:gd name="connsiteX82" fmla="*/ 3033135 w 3215418"/>
              <a:gd name="connsiteY82" fmla="*/ 2817 h 1482732"/>
              <a:gd name="connsiteX83" fmla="*/ 3036571 w 3215418"/>
              <a:gd name="connsiteY83" fmla="*/ 3402 h 1482732"/>
              <a:gd name="connsiteX84" fmla="*/ 3039985 w 3215418"/>
              <a:gd name="connsiteY84" fmla="*/ 4035 h 1482732"/>
              <a:gd name="connsiteX85" fmla="*/ 3043376 w 3215418"/>
              <a:gd name="connsiteY85" fmla="*/ 4725 h 1482732"/>
              <a:gd name="connsiteX86" fmla="*/ 3046755 w 3215418"/>
              <a:gd name="connsiteY86" fmla="*/ 5471 h 1482732"/>
              <a:gd name="connsiteX87" fmla="*/ 3050111 w 3215418"/>
              <a:gd name="connsiteY87" fmla="*/ 6265 h 1482732"/>
              <a:gd name="connsiteX88" fmla="*/ 3053445 w 3215418"/>
              <a:gd name="connsiteY88" fmla="*/ 7116 h 1482732"/>
              <a:gd name="connsiteX89" fmla="*/ 3056756 w 3215418"/>
              <a:gd name="connsiteY89" fmla="*/ 8012 h 1482732"/>
              <a:gd name="connsiteX90" fmla="*/ 3060055 w 3215418"/>
              <a:gd name="connsiteY90" fmla="*/ 8966 h 1482732"/>
              <a:gd name="connsiteX91" fmla="*/ 3063320 w 3215418"/>
              <a:gd name="connsiteY91" fmla="*/ 9966 h 1482732"/>
              <a:gd name="connsiteX92" fmla="*/ 3066573 w 3215418"/>
              <a:gd name="connsiteY92" fmla="*/ 11012 h 1482732"/>
              <a:gd name="connsiteX93" fmla="*/ 3069791 w 3215418"/>
              <a:gd name="connsiteY93" fmla="*/ 12116 h 1482732"/>
              <a:gd name="connsiteX94" fmla="*/ 3072998 w 3215418"/>
              <a:gd name="connsiteY94" fmla="*/ 13265 h 1482732"/>
              <a:gd name="connsiteX95" fmla="*/ 3076182 w 3215418"/>
              <a:gd name="connsiteY95" fmla="*/ 14461 h 1482732"/>
              <a:gd name="connsiteX96" fmla="*/ 3079332 w 3215418"/>
              <a:gd name="connsiteY96" fmla="*/ 15702 h 1482732"/>
              <a:gd name="connsiteX97" fmla="*/ 3082470 w 3215418"/>
              <a:gd name="connsiteY97" fmla="*/ 16990 h 1482732"/>
              <a:gd name="connsiteX98" fmla="*/ 3085573 w 3215418"/>
              <a:gd name="connsiteY98" fmla="*/ 18335 h 1482732"/>
              <a:gd name="connsiteX99" fmla="*/ 3088654 w 3215418"/>
              <a:gd name="connsiteY99" fmla="*/ 19725 h 1482732"/>
              <a:gd name="connsiteX100" fmla="*/ 3091712 w 3215418"/>
              <a:gd name="connsiteY100" fmla="*/ 21150 h 1482732"/>
              <a:gd name="connsiteX101" fmla="*/ 3094747 w 3215418"/>
              <a:gd name="connsiteY101" fmla="*/ 22633 h 1482732"/>
              <a:gd name="connsiteX102" fmla="*/ 3097746 w 3215418"/>
              <a:gd name="connsiteY102" fmla="*/ 24163 h 1482732"/>
              <a:gd name="connsiteX103" fmla="*/ 3100723 w 3215418"/>
              <a:gd name="connsiteY103" fmla="*/ 25726 h 1482732"/>
              <a:gd name="connsiteX104" fmla="*/ 3103677 w 3215418"/>
              <a:gd name="connsiteY104" fmla="*/ 27346 h 1482732"/>
              <a:gd name="connsiteX105" fmla="*/ 3106597 w 3215418"/>
              <a:gd name="connsiteY105" fmla="*/ 29001 h 1482732"/>
              <a:gd name="connsiteX106" fmla="*/ 3109494 w 3215418"/>
              <a:gd name="connsiteY106" fmla="*/ 30703 h 1482732"/>
              <a:gd name="connsiteX107" fmla="*/ 3112368 w 3215418"/>
              <a:gd name="connsiteY107" fmla="*/ 32450 h 1482732"/>
              <a:gd name="connsiteX108" fmla="*/ 3115207 w 3215418"/>
              <a:gd name="connsiteY108" fmla="*/ 34232 h 1482732"/>
              <a:gd name="connsiteX109" fmla="*/ 3118011 w 3215418"/>
              <a:gd name="connsiteY109" fmla="*/ 36071 h 1482732"/>
              <a:gd name="connsiteX110" fmla="*/ 3120782 w 3215418"/>
              <a:gd name="connsiteY110" fmla="*/ 37944 h 1482732"/>
              <a:gd name="connsiteX111" fmla="*/ 3123540 w 3215418"/>
              <a:gd name="connsiteY111" fmla="*/ 39852 h 1482732"/>
              <a:gd name="connsiteX112" fmla="*/ 3126253 w 3215418"/>
              <a:gd name="connsiteY112" fmla="*/ 41807 h 1482732"/>
              <a:gd name="connsiteX113" fmla="*/ 3128931 w 3215418"/>
              <a:gd name="connsiteY113" fmla="*/ 43807 h 1482732"/>
              <a:gd name="connsiteX114" fmla="*/ 3131587 w 3215418"/>
              <a:gd name="connsiteY114" fmla="*/ 45841 h 1482732"/>
              <a:gd name="connsiteX115" fmla="*/ 3134208 w 3215418"/>
              <a:gd name="connsiteY115" fmla="*/ 47922 h 1482732"/>
              <a:gd name="connsiteX116" fmla="*/ 3136794 w 3215418"/>
              <a:gd name="connsiteY116" fmla="*/ 50037 h 1482732"/>
              <a:gd name="connsiteX117" fmla="*/ 3139357 w 3215418"/>
              <a:gd name="connsiteY117" fmla="*/ 52186 h 1482732"/>
              <a:gd name="connsiteX118" fmla="*/ 3141874 w 3215418"/>
              <a:gd name="connsiteY118" fmla="*/ 54382 h 1482732"/>
              <a:gd name="connsiteX119" fmla="*/ 3144358 w 3215418"/>
              <a:gd name="connsiteY119" fmla="*/ 56612 h 1482732"/>
              <a:gd name="connsiteX120" fmla="*/ 3146818 w 3215418"/>
              <a:gd name="connsiteY120" fmla="*/ 58877 h 1482732"/>
              <a:gd name="connsiteX121" fmla="*/ 3149231 w 3215418"/>
              <a:gd name="connsiteY121" fmla="*/ 61187 h 1482732"/>
              <a:gd name="connsiteX122" fmla="*/ 3151610 w 3215418"/>
              <a:gd name="connsiteY122" fmla="*/ 63532 h 1482732"/>
              <a:gd name="connsiteX123" fmla="*/ 3153956 w 3215418"/>
              <a:gd name="connsiteY123" fmla="*/ 65899 h 1482732"/>
              <a:gd name="connsiteX124" fmla="*/ 3156266 w 3215418"/>
              <a:gd name="connsiteY124" fmla="*/ 68313 h 1482732"/>
              <a:gd name="connsiteX125" fmla="*/ 3158542 w 3215418"/>
              <a:gd name="connsiteY125" fmla="*/ 70762 h 1482732"/>
              <a:gd name="connsiteX126" fmla="*/ 3160784 w 3215418"/>
              <a:gd name="connsiteY126" fmla="*/ 73245 h 1482732"/>
              <a:gd name="connsiteX127" fmla="*/ 3162979 w 3215418"/>
              <a:gd name="connsiteY127" fmla="*/ 75762 h 1482732"/>
              <a:gd name="connsiteX128" fmla="*/ 3165129 w 3215418"/>
              <a:gd name="connsiteY128" fmla="*/ 78314 h 1482732"/>
              <a:gd name="connsiteX129" fmla="*/ 3167255 w 3215418"/>
              <a:gd name="connsiteY129" fmla="*/ 80901 h 1482732"/>
              <a:gd name="connsiteX130" fmla="*/ 3169336 w 3215418"/>
              <a:gd name="connsiteY130" fmla="*/ 83521 h 1482732"/>
              <a:gd name="connsiteX131" fmla="*/ 3171381 w 3215418"/>
              <a:gd name="connsiteY131" fmla="*/ 86165 h 1482732"/>
              <a:gd name="connsiteX132" fmla="*/ 3173382 w 3215418"/>
              <a:gd name="connsiteY132" fmla="*/ 88855 h 1482732"/>
              <a:gd name="connsiteX133" fmla="*/ 3175336 w 3215418"/>
              <a:gd name="connsiteY133" fmla="*/ 91567 h 1482732"/>
              <a:gd name="connsiteX134" fmla="*/ 3177256 w 3215418"/>
              <a:gd name="connsiteY134" fmla="*/ 94303 h 1482732"/>
              <a:gd name="connsiteX135" fmla="*/ 3179129 w 3215418"/>
              <a:gd name="connsiteY135" fmla="*/ 97085 h 1482732"/>
              <a:gd name="connsiteX136" fmla="*/ 3180968 w 3215418"/>
              <a:gd name="connsiteY136" fmla="*/ 99890 h 1482732"/>
              <a:gd name="connsiteX137" fmla="*/ 3182761 w 3215418"/>
              <a:gd name="connsiteY137" fmla="*/ 102717 h 1482732"/>
              <a:gd name="connsiteX138" fmla="*/ 3184509 w 3215418"/>
              <a:gd name="connsiteY138" fmla="*/ 105580 h 1482732"/>
              <a:gd name="connsiteX139" fmla="*/ 3186221 w 3215418"/>
              <a:gd name="connsiteY139" fmla="*/ 108476 h 1482732"/>
              <a:gd name="connsiteX140" fmla="*/ 3187889 w 3215418"/>
              <a:gd name="connsiteY140" fmla="*/ 111396 h 1482732"/>
              <a:gd name="connsiteX141" fmla="*/ 3189509 w 3215418"/>
              <a:gd name="connsiteY141" fmla="*/ 114339 h 1482732"/>
              <a:gd name="connsiteX142" fmla="*/ 3191084 w 3215418"/>
              <a:gd name="connsiteY142" fmla="*/ 117316 h 1482732"/>
              <a:gd name="connsiteX143" fmla="*/ 3192612 w 3215418"/>
              <a:gd name="connsiteY143" fmla="*/ 120316 h 1482732"/>
              <a:gd name="connsiteX144" fmla="*/ 3194096 w 3215418"/>
              <a:gd name="connsiteY144" fmla="*/ 123339 h 1482732"/>
              <a:gd name="connsiteX145" fmla="*/ 3195532 w 3215418"/>
              <a:gd name="connsiteY145" fmla="*/ 126396 h 1482732"/>
              <a:gd name="connsiteX146" fmla="*/ 3196923 w 3215418"/>
              <a:gd name="connsiteY146" fmla="*/ 129477 h 1482732"/>
              <a:gd name="connsiteX147" fmla="*/ 3198268 w 3215418"/>
              <a:gd name="connsiteY147" fmla="*/ 132581 h 1482732"/>
              <a:gd name="connsiteX148" fmla="*/ 3199567 w 3215418"/>
              <a:gd name="connsiteY148" fmla="*/ 135707 h 1482732"/>
              <a:gd name="connsiteX149" fmla="*/ 3200820 w 3215418"/>
              <a:gd name="connsiteY149" fmla="*/ 138869 h 1482732"/>
              <a:gd name="connsiteX150" fmla="*/ 3202015 w 3215418"/>
              <a:gd name="connsiteY150" fmla="*/ 142041 h 1482732"/>
              <a:gd name="connsiteX151" fmla="*/ 3203177 w 3215418"/>
              <a:gd name="connsiteY151" fmla="*/ 145237 h 1482732"/>
              <a:gd name="connsiteX152" fmla="*/ 3204280 w 3215418"/>
              <a:gd name="connsiteY152" fmla="*/ 148466 h 1482732"/>
              <a:gd name="connsiteX153" fmla="*/ 3205337 w 3215418"/>
              <a:gd name="connsiteY153" fmla="*/ 151708 h 1482732"/>
              <a:gd name="connsiteX154" fmla="*/ 3206337 w 3215418"/>
              <a:gd name="connsiteY154" fmla="*/ 154973 h 1482732"/>
              <a:gd name="connsiteX155" fmla="*/ 3207291 w 3215418"/>
              <a:gd name="connsiteY155" fmla="*/ 158271 h 1482732"/>
              <a:gd name="connsiteX156" fmla="*/ 3208200 w 3215418"/>
              <a:gd name="connsiteY156" fmla="*/ 161582 h 1482732"/>
              <a:gd name="connsiteX157" fmla="*/ 3209050 w 3215418"/>
              <a:gd name="connsiteY157" fmla="*/ 164916 h 1482732"/>
              <a:gd name="connsiteX158" fmla="*/ 3209855 w 3215418"/>
              <a:gd name="connsiteY158" fmla="*/ 168261 h 1482732"/>
              <a:gd name="connsiteX159" fmla="*/ 3210602 w 3215418"/>
              <a:gd name="connsiteY159" fmla="*/ 171641 h 1482732"/>
              <a:gd name="connsiteX160" fmla="*/ 3211304 w 3215418"/>
              <a:gd name="connsiteY160" fmla="*/ 175031 h 1482732"/>
              <a:gd name="connsiteX161" fmla="*/ 3211947 w 3215418"/>
              <a:gd name="connsiteY161" fmla="*/ 178445 h 1482732"/>
              <a:gd name="connsiteX162" fmla="*/ 3212544 w 3215418"/>
              <a:gd name="connsiteY162" fmla="*/ 181871 h 1482732"/>
              <a:gd name="connsiteX163" fmla="*/ 3213073 w 3215418"/>
              <a:gd name="connsiteY163" fmla="*/ 185319 h 1482732"/>
              <a:gd name="connsiteX164" fmla="*/ 3213556 w 3215418"/>
              <a:gd name="connsiteY164" fmla="*/ 188790 h 1482732"/>
              <a:gd name="connsiteX165" fmla="*/ 3213993 w 3215418"/>
              <a:gd name="connsiteY165" fmla="*/ 192273 h 1482732"/>
              <a:gd name="connsiteX166" fmla="*/ 3214361 w 3215418"/>
              <a:gd name="connsiteY166" fmla="*/ 195780 h 1482732"/>
              <a:gd name="connsiteX167" fmla="*/ 3214682 w 3215418"/>
              <a:gd name="connsiteY167" fmla="*/ 199309 h 1482732"/>
              <a:gd name="connsiteX168" fmla="*/ 3214947 w 3215418"/>
              <a:gd name="connsiteY168" fmla="*/ 202837 h 1482732"/>
              <a:gd name="connsiteX169" fmla="*/ 3215154 w 3215418"/>
              <a:gd name="connsiteY169" fmla="*/ 206400 h 1482732"/>
              <a:gd name="connsiteX170" fmla="*/ 3215291 w 3215418"/>
              <a:gd name="connsiteY170" fmla="*/ 209963 h 1482732"/>
              <a:gd name="connsiteX171" fmla="*/ 3215418 w 3215418"/>
              <a:gd name="connsiteY171" fmla="*/ 217366 h 1482732"/>
              <a:gd name="connsiteX172" fmla="*/ 3215396 w 3215418"/>
              <a:gd name="connsiteY172" fmla="*/ 220758 h 1482732"/>
              <a:gd name="connsiteX173" fmla="*/ 3215315 w 3215418"/>
              <a:gd name="connsiteY173" fmla="*/ 224355 h 1482732"/>
              <a:gd name="connsiteX174" fmla="*/ 3215166 w 3215418"/>
              <a:gd name="connsiteY174" fmla="*/ 227919 h 1482732"/>
              <a:gd name="connsiteX175" fmla="*/ 3214970 w 3215418"/>
              <a:gd name="connsiteY175" fmla="*/ 231482 h 1482732"/>
              <a:gd name="connsiteX176" fmla="*/ 3214717 w 3215418"/>
              <a:gd name="connsiteY176" fmla="*/ 235011 h 1482732"/>
              <a:gd name="connsiteX177" fmla="*/ 3214406 w 3215418"/>
              <a:gd name="connsiteY177" fmla="*/ 238540 h 1482732"/>
              <a:gd name="connsiteX178" fmla="*/ 3214039 w 3215418"/>
              <a:gd name="connsiteY178" fmla="*/ 242046 h 1482732"/>
              <a:gd name="connsiteX179" fmla="*/ 3213613 w 3215418"/>
              <a:gd name="connsiteY179" fmla="*/ 245529 h 1482732"/>
              <a:gd name="connsiteX180" fmla="*/ 3213142 w 3215418"/>
              <a:gd name="connsiteY180" fmla="*/ 249001 h 1482732"/>
              <a:gd name="connsiteX181" fmla="*/ 3212602 w 3215418"/>
              <a:gd name="connsiteY181" fmla="*/ 252449 h 1482732"/>
              <a:gd name="connsiteX182" fmla="*/ 3212028 w 3215418"/>
              <a:gd name="connsiteY182" fmla="*/ 255886 h 1482732"/>
              <a:gd name="connsiteX183" fmla="*/ 3211383 w 3215418"/>
              <a:gd name="connsiteY183" fmla="*/ 259300 h 1482732"/>
              <a:gd name="connsiteX184" fmla="*/ 3210694 w 3215418"/>
              <a:gd name="connsiteY184" fmla="*/ 262690 h 1482732"/>
              <a:gd name="connsiteX185" fmla="*/ 3209947 w 3215418"/>
              <a:gd name="connsiteY185" fmla="*/ 266070 h 1482732"/>
              <a:gd name="connsiteX186" fmla="*/ 3209154 w 3215418"/>
              <a:gd name="connsiteY186" fmla="*/ 269426 h 1482732"/>
              <a:gd name="connsiteX187" fmla="*/ 3208303 w 3215418"/>
              <a:gd name="connsiteY187" fmla="*/ 272760 h 1482732"/>
              <a:gd name="connsiteX188" fmla="*/ 3207406 w 3215418"/>
              <a:gd name="connsiteY188" fmla="*/ 276070 h 1482732"/>
              <a:gd name="connsiteX189" fmla="*/ 3206452 w 3215418"/>
              <a:gd name="connsiteY189" fmla="*/ 279370 h 1482732"/>
              <a:gd name="connsiteX190" fmla="*/ 3205452 w 3215418"/>
              <a:gd name="connsiteY190" fmla="*/ 282634 h 1482732"/>
              <a:gd name="connsiteX191" fmla="*/ 3204406 w 3215418"/>
              <a:gd name="connsiteY191" fmla="*/ 285887 h 1482732"/>
              <a:gd name="connsiteX192" fmla="*/ 3203314 w 3215418"/>
              <a:gd name="connsiteY192" fmla="*/ 289106 h 1482732"/>
              <a:gd name="connsiteX193" fmla="*/ 3202165 w 3215418"/>
              <a:gd name="connsiteY193" fmla="*/ 292312 h 1482732"/>
              <a:gd name="connsiteX194" fmla="*/ 3200969 w 3215418"/>
              <a:gd name="connsiteY194" fmla="*/ 295497 h 1482732"/>
              <a:gd name="connsiteX195" fmla="*/ 3199716 w 3215418"/>
              <a:gd name="connsiteY195" fmla="*/ 298646 h 1482732"/>
              <a:gd name="connsiteX196" fmla="*/ 3198429 w 3215418"/>
              <a:gd name="connsiteY196" fmla="*/ 301784 h 1482732"/>
              <a:gd name="connsiteX197" fmla="*/ 3197084 w 3215418"/>
              <a:gd name="connsiteY197" fmla="*/ 304888 h 1482732"/>
              <a:gd name="connsiteX198" fmla="*/ 3195705 w 3215418"/>
              <a:gd name="connsiteY198" fmla="*/ 307980 h 1482732"/>
              <a:gd name="connsiteX199" fmla="*/ 3194268 w 3215418"/>
              <a:gd name="connsiteY199" fmla="*/ 311026 h 1482732"/>
              <a:gd name="connsiteX200" fmla="*/ 3192785 w 3215418"/>
              <a:gd name="connsiteY200" fmla="*/ 314061 h 1482732"/>
              <a:gd name="connsiteX201" fmla="*/ 3191267 w 3215418"/>
              <a:gd name="connsiteY201" fmla="*/ 317061 h 1482732"/>
              <a:gd name="connsiteX202" fmla="*/ 3189693 w 3215418"/>
              <a:gd name="connsiteY202" fmla="*/ 320049 h 1482732"/>
              <a:gd name="connsiteX203" fmla="*/ 3188084 w 3215418"/>
              <a:gd name="connsiteY203" fmla="*/ 322992 h 1482732"/>
              <a:gd name="connsiteX204" fmla="*/ 3186429 w 3215418"/>
              <a:gd name="connsiteY204" fmla="*/ 325923 h 1482732"/>
              <a:gd name="connsiteX205" fmla="*/ 3184715 w 3215418"/>
              <a:gd name="connsiteY205" fmla="*/ 328820 h 1482732"/>
              <a:gd name="connsiteX206" fmla="*/ 3182980 w 3215418"/>
              <a:gd name="connsiteY206" fmla="*/ 331683 h 1482732"/>
              <a:gd name="connsiteX207" fmla="*/ 3181186 w 3215418"/>
              <a:gd name="connsiteY207" fmla="*/ 334522 h 1482732"/>
              <a:gd name="connsiteX208" fmla="*/ 3179359 w 3215418"/>
              <a:gd name="connsiteY208" fmla="*/ 337326 h 1482732"/>
              <a:gd name="connsiteX209" fmla="*/ 3177485 w 3215418"/>
              <a:gd name="connsiteY209" fmla="*/ 340108 h 1482732"/>
              <a:gd name="connsiteX210" fmla="*/ 3175566 w 3215418"/>
              <a:gd name="connsiteY210" fmla="*/ 342855 h 1482732"/>
              <a:gd name="connsiteX211" fmla="*/ 3173612 w 3215418"/>
              <a:gd name="connsiteY211" fmla="*/ 345568 h 1482732"/>
              <a:gd name="connsiteX212" fmla="*/ 3171611 w 3215418"/>
              <a:gd name="connsiteY212" fmla="*/ 348258 h 1482732"/>
              <a:gd name="connsiteX213" fmla="*/ 3169577 w 3215418"/>
              <a:gd name="connsiteY213" fmla="*/ 350901 h 1482732"/>
              <a:gd name="connsiteX214" fmla="*/ 3167508 w 3215418"/>
              <a:gd name="connsiteY214" fmla="*/ 353523 h 1482732"/>
              <a:gd name="connsiteX215" fmla="*/ 3165381 w 3215418"/>
              <a:gd name="connsiteY215" fmla="*/ 356120 h 1482732"/>
              <a:gd name="connsiteX216" fmla="*/ 3163232 w 3215418"/>
              <a:gd name="connsiteY216" fmla="*/ 358672 h 1482732"/>
              <a:gd name="connsiteX217" fmla="*/ 3161036 w 3215418"/>
              <a:gd name="connsiteY217" fmla="*/ 361190 h 1482732"/>
              <a:gd name="connsiteX218" fmla="*/ 3158807 w 3215418"/>
              <a:gd name="connsiteY218" fmla="*/ 363683 h 1482732"/>
              <a:gd name="connsiteX219" fmla="*/ 3156542 w 3215418"/>
              <a:gd name="connsiteY219" fmla="*/ 366133 h 1482732"/>
              <a:gd name="connsiteX220" fmla="*/ 3154232 w 3215418"/>
              <a:gd name="connsiteY220" fmla="*/ 368546 h 1482732"/>
              <a:gd name="connsiteX221" fmla="*/ 3151898 w 3215418"/>
              <a:gd name="connsiteY221" fmla="*/ 370937 h 1482732"/>
              <a:gd name="connsiteX222" fmla="*/ 3149519 w 3215418"/>
              <a:gd name="connsiteY222" fmla="*/ 373282 h 1482732"/>
              <a:gd name="connsiteX223" fmla="*/ 3147105 w 3215418"/>
              <a:gd name="connsiteY223" fmla="*/ 375593 h 1482732"/>
              <a:gd name="connsiteX224" fmla="*/ 3144656 w 3215418"/>
              <a:gd name="connsiteY224" fmla="*/ 377857 h 1482732"/>
              <a:gd name="connsiteX225" fmla="*/ 3142174 w 3215418"/>
              <a:gd name="connsiteY225" fmla="*/ 380098 h 1482732"/>
              <a:gd name="connsiteX226" fmla="*/ 3139656 w 3215418"/>
              <a:gd name="connsiteY226" fmla="*/ 382294 h 1482732"/>
              <a:gd name="connsiteX227" fmla="*/ 3137104 w 3215418"/>
              <a:gd name="connsiteY227" fmla="*/ 384454 h 1482732"/>
              <a:gd name="connsiteX228" fmla="*/ 3134518 w 3215418"/>
              <a:gd name="connsiteY228" fmla="*/ 386570 h 1482732"/>
              <a:gd name="connsiteX229" fmla="*/ 3131897 w 3215418"/>
              <a:gd name="connsiteY229" fmla="*/ 388651 h 1482732"/>
              <a:gd name="connsiteX230" fmla="*/ 3129253 w 3215418"/>
              <a:gd name="connsiteY230" fmla="*/ 390696 h 1482732"/>
              <a:gd name="connsiteX231" fmla="*/ 3126575 w 3215418"/>
              <a:gd name="connsiteY231" fmla="*/ 392696 h 1482732"/>
              <a:gd name="connsiteX232" fmla="*/ 3123863 w 3215418"/>
              <a:gd name="connsiteY232" fmla="*/ 394650 h 1482732"/>
              <a:gd name="connsiteX233" fmla="*/ 3121115 w 3215418"/>
              <a:gd name="connsiteY233" fmla="*/ 396570 h 1482732"/>
              <a:gd name="connsiteX234" fmla="*/ 3118345 w 3215418"/>
              <a:gd name="connsiteY234" fmla="*/ 398455 h 1482732"/>
              <a:gd name="connsiteX235" fmla="*/ 3115540 w 3215418"/>
              <a:gd name="connsiteY235" fmla="*/ 400283 h 1482732"/>
              <a:gd name="connsiteX236" fmla="*/ 3112701 w 3215418"/>
              <a:gd name="connsiteY236" fmla="*/ 402077 h 1482732"/>
              <a:gd name="connsiteX237" fmla="*/ 3109839 w 3215418"/>
              <a:gd name="connsiteY237" fmla="*/ 403835 h 1482732"/>
              <a:gd name="connsiteX238" fmla="*/ 3106954 w 3215418"/>
              <a:gd name="connsiteY238" fmla="*/ 405536 h 1482732"/>
              <a:gd name="connsiteX239" fmla="*/ 3104034 w 3215418"/>
              <a:gd name="connsiteY239" fmla="*/ 407203 h 1482732"/>
              <a:gd name="connsiteX240" fmla="*/ 3101080 w 3215418"/>
              <a:gd name="connsiteY240" fmla="*/ 408823 h 1482732"/>
              <a:gd name="connsiteX241" fmla="*/ 3098103 w 3215418"/>
              <a:gd name="connsiteY241" fmla="*/ 410398 h 1482732"/>
              <a:gd name="connsiteX242" fmla="*/ 3095102 w 3215418"/>
              <a:gd name="connsiteY242" fmla="*/ 411927 h 1482732"/>
              <a:gd name="connsiteX243" fmla="*/ 3092079 w 3215418"/>
              <a:gd name="connsiteY243" fmla="*/ 413410 h 1482732"/>
              <a:gd name="connsiteX244" fmla="*/ 3089022 w 3215418"/>
              <a:gd name="connsiteY244" fmla="*/ 414847 h 1482732"/>
              <a:gd name="connsiteX245" fmla="*/ 3085941 w 3215418"/>
              <a:gd name="connsiteY245" fmla="*/ 416238 h 1482732"/>
              <a:gd name="connsiteX246" fmla="*/ 3084629 w 3215418"/>
              <a:gd name="connsiteY246" fmla="*/ 416806 h 1482732"/>
              <a:gd name="connsiteX247" fmla="*/ 3082837 w 3215418"/>
              <a:gd name="connsiteY247" fmla="*/ 417583 h 1482732"/>
              <a:gd name="connsiteX248" fmla="*/ 3079711 w 3215418"/>
              <a:gd name="connsiteY248" fmla="*/ 418882 h 1482732"/>
              <a:gd name="connsiteX249" fmla="*/ 3076561 w 3215418"/>
              <a:gd name="connsiteY249" fmla="*/ 420134 h 1482732"/>
              <a:gd name="connsiteX250" fmla="*/ 3073377 w 3215418"/>
              <a:gd name="connsiteY250" fmla="*/ 421342 h 1482732"/>
              <a:gd name="connsiteX251" fmla="*/ 3070182 w 3215418"/>
              <a:gd name="connsiteY251" fmla="*/ 422491 h 1482732"/>
              <a:gd name="connsiteX252" fmla="*/ 3066964 w 3215418"/>
              <a:gd name="connsiteY252" fmla="*/ 423595 h 1482732"/>
              <a:gd name="connsiteX253" fmla="*/ 3063710 w 3215418"/>
              <a:gd name="connsiteY253" fmla="*/ 424652 h 1482732"/>
              <a:gd name="connsiteX254" fmla="*/ 3060446 w 3215418"/>
              <a:gd name="connsiteY254" fmla="*/ 425652 h 1482732"/>
              <a:gd name="connsiteX255" fmla="*/ 3057159 w 3215418"/>
              <a:gd name="connsiteY255" fmla="*/ 426618 h 1482732"/>
              <a:gd name="connsiteX256" fmla="*/ 3053848 w 3215418"/>
              <a:gd name="connsiteY256" fmla="*/ 427515 h 1482732"/>
              <a:gd name="connsiteX257" fmla="*/ 3050514 w 3215418"/>
              <a:gd name="connsiteY257" fmla="*/ 428376 h 1482732"/>
              <a:gd name="connsiteX258" fmla="*/ 3047158 w 3215418"/>
              <a:gd name="connsiteY258" fmla="*/ 429169 h 1482732"/>
              <a:gd name="connsiteX259" fmla="*/ 3043778 w 3215418"/>
              <a:gd name="connsiteY259" fmla="*/ 429929 h 1482732"/>
              <a:gd name="connsiteX260" fmla="*/ 3040387 w 3215418"/>
              <a:gd name="connsiteY260" fmla="*/ 430618 h 1482732"/>
              <a:gd name="connsiteX261" fmla="*/ 3036985 w 3215418"/>
              <a:gd name="connsiteY261" fmla="*/ 431262 h 1482732"/>
              <a:gd name="connsiteX262" fmla="*/ 3033548 w 3215418"/>
              <a:gd name="connsiteY262" fmla="*/ 431859 h 1482732"/>
              <a:gd name="connsiteX263" fmla="*/ 3030100 w 3215418"/>
              <a:gd name="connsiteY263" fmla="*/ 432399 h 1482732"/>
              <a:gd name="connsiteX264" fmla="*/ 3026628 w 3215418"/>
              <a:gd name="connsiteY264" fmla="*/ 432882 h 1482732"/>
              <a:gd name="connsiteX265" fmla="*/ 3023145 w 3215418"/>
              <a:gd name="connsiteY265" fmla="*/ 433307 h 1482732"/>
              <a:gd name="connsiteX266" fmla="*/ 3019639 w 3215418"/>
              <a:gd name="connsiteY266" fmla="*/ 433676 h 1482732"/>
              <a:gd name="connsiteX267" fmla="*/ 3016121 w 3215418"/>
              <a:gd name="connsiteY267" fmla="*/ 433997 h 1482732"/>
              <a:gd name="connsiteX268" fmla="*/ 3012581 w 3215418"/>
              <a:gd name="connsiteY268" fmla="*/ 434262 h 1482732"/>
              <a:gd name="connsiteX269" fmla="*/ 3009018 w 3215418"/>
              <a:gd name="connsiteY269" fmla="*/ 434469 h 1482732"/>
              <a:gd name="connsiteX270" fmla="*/ 3005455 w 3215418"/>
              <a:gd name="connsiteY270" fmla="*/ 434618 h 1482732"/>
              <a:gd name="connsiteX271" fmla="*/ 2998052 w 3215418"/>
              <a:gd name="connsiteY271" fmla="*/ 434733 h 1482732"/>
              <a:gd name="connsiteX272" fmla="*/ 2940133 w 3215418"/>
              <a:gd name="connsiteY272" fmla="*/ 434733 h 1482732"/>
              <a:gd name="connsiteX273" fmla="*/ 2780686 w 3215418"/>
              <a:gd name="connsiteY273" fmla="*/ 434733 h 1482732"/>
              <a:gd name="connsiteX274" fmla="*/ 2780686 w 3215418"/>
              <a:gd name="connsiteY274" fmla="*/ 278749 h 1482732"/>
              <a:gd name="connsiteX275" fmla="*/ 2780686 w 3215418"/>
              <a:gd name="connsiteY275" fmla="*/ 217366 h 1482732"/>
              <a:gd name="connsiteX276" fmla="*/ 2780708 w 3215418"/>
              <a:gd name="connsiteY276" fmla="*/ 213976 h 1482732"/>
              <a:gd name="connsiteX277" fmla="*/ 2780801 w 3215418"/>
              <a:gd name="connsiteY277" fmla="*/ 210389 h 1482732"/>
              <a:gd name="connsiteX278" fmla="*/ 2780939 w 3215418"/>
              <a:gd name="connsiteY278" fmla="*/ 206815 h 1482732"/>
              <a:gd name="connsiteX279" fmla="*/ 2781134 w 3215418"/>
              <a:gd name="connsiteY279" fmla="*/ 203262 h 1482732"/>
              <a:gd name="connsiteX280" fmla="*/ 2781387 w 3215418"/>
              <a:gd name="connsiteY280" fmla="*/ 199722 h 1482732"/>
              <a:gd name="connsiteX281" fmla="*/ 2781697 w 3215418"/>
              <a:gd name="connsiteY281" fmla="*/ 196193 h 1482732"/>
              <a:gd name="connsiteX282" fmla="*/ 2782065 w 3215418"/>
              <a:gd name="connsiteY282" fmla="*/ 192699 h 1482732"/>
              <a:gd name="connsiteX283" fmla="*/ 2782490 w 3215418"/>
              <a:gd name="connsiteY283" fmla="*/ 189204 h 1482732"/>
              <a:gd name="connsiteX284" fmla="*/ 2782962 w 3215418"/>
              <a:gd name="connsiteY284" fmla="*/ 185733 h 1482732"/>
              <a:gd name="connsiteX285" fmla="*/ 2783502 w 3215418"/>
              <a:gd name="connsiteY285" fmla="*/ 182285 h 1482732"/>
              <a:gd name="connsiteX286" fmla="*/ 2784088 w 3215418"/>
              <a:gd name="connsiteY286" fmla="*/ 178848 h 1482732"/>
              <a:gd name="connsiteX287" fmla="*/ 2784720 w 3215418"/>
              <a:gd name="connsiteY287" fmla="*/ 175434 h 1482732"/>
              <a:gd name="connsiteX288" fmla="*/ 2785410 w 3215418"/>
              <a:gd name="connsiteY288" fmla="*/ 172042 h 1482732"/>
              <a:gd name="connsiteX289" fmla="*/ 2786157 w 3215418"/>
              <a:gd name="connsiteY289" fmla="*/ 168663 h 1482732"/>
              <a:gd name="connsiteX290" fmla="*/ 2786951 w 3215418"/>
              <a:gd name="connsiteY290" fmla="*/ 165318 h 1482732"/>
              <a:gd name="connsiteX291" fmla="*/ 2787801 w 3215418"/>
              <a:gd name="connsiteY291" fmla="*/ 161973 h 1482732"/>
              <a:gd name="connsiteX292" fmla="*/ 2788698 w 3215418"/>
              <a:gd name="connsiteY292" fmla="*/ 158662 h 1482732"/>
              <a:gd name="connsiteX293" fmla="*/ 2789651 w 3215418"/>
              <a:gd name="connsiteY293" fmla="*/ 155375 h 1482732"/>
              <a:gd name="connsiteX294" fmla="*/ 2790652 w 3215418"/>
              <a:gd name="connsiteY294" fmla="*/ 152099 h 1482732"/>
              <a:gd name="connsiteX295" fmla="*/ 2791698 w 3215418"/>
              <a:gd name="connsiteY295" fmla="*/ 148847 h 1482732"/>
              <a:gd name="connsiteX296" fmla="*/ 2792801 w 3215418"/>
              <a:gd name="connsiteY296" fmla="*/ 145628 h 1482732"/>
              <a:gd name="connsiteX297" fmla="*/ 2793939 w 3215418"/>
              <a:gd name="connsiteY297" fmla="*/ 142420 h 1482732"/>
              <a:gd name="connsiteX298" fmla="*/ 2795146 w 3215418"/>
              <a:gd name="connsiteY298" fmla="*/ 139248 h 1482732"/>
              <a:gd name="connsiteX299" fmla="*/ 2796387 w 3215418"/>
              <a:gd name="connsiteY299" fmla="*/ 136087 h 1482732"/>
              <a:gd name="connsiteX300" fmla="*/ 2797675 w 3215418"/>
              <a:gd name="connsiteY300" fmla="*/ 132948 h 1482732"/>
              <a:gd name="connsiteX301" fmla="*/ 2799020 w 3215418"/>
              <a:gd name="connsiteY301" fmla="*/ 129845 h 1482732"/>
              <a:gd name="connsiteX302" fmla="*/ 2800400 w 3215418"/>
              <a:gd name="connsiteY302" fmla="*/ 126765 h 1482732"/>
              <a:gd name="connsiteX303" fmla="*/ 2801836 w 3215418"/>
              <a:gd name="connsiteY303" fmla="*/ 123707 h 1482732"/>
              <a:gd name="connsiteX304" fmla="*/ 2803319 w 3215418"/>
              <a:gd name="connsiteY304" fmla="*/ 120673 h 1482732"/>
              <a:gd name="connsiteX305" fmla="*/ 2804836 w 3215418"/>
              <a:gd name="connsiteY305" fmla="*/ 117672 h 1482732"/>
              <a:gd name="connsiteX306" fmla="*/ 2806411 w 3215418"/>
              <a:gd name="connsiteY306" fmla="*/ 114695 h 1482732"/>
              <a:gd name="connsiteX307" fmla="*/ 2808021 w 3215418"/>
              <a:gd name="connsiteY307" fmla="*/ 111741 h 1482732"/>
              <a:gd name="connsiteX308" fmla="*/ 2809687 w 3215418"/>
              <a:gd name="connsiteY308" fmla="*/ 108821 h 1482732"/>
              <a:gd name="connsiteX309" fmla="*/ 2811388 w 3215418"/>
              <a:gd name="connsiteY309" fmla="*/ 105925 h 1482732"/>
              <a:gd name="connsiteX310" fmla="*/ 2813135 w 3215418"/>
              <a:gd name="connsiteY310" fmla="*/ 103062 h 1482732"/>
              <a:gd name="connsiteX311" fmla="*/ 2814917 w 3215418"/>
              <a:gd name="connsiteY311" fmla="*/ 100223 h 1482732"/>
              <a:gd name="connsiteX312" fmla="*/ 2816745 w 3215418"/>
              <a:gd name="connsiteY312" fmla="*/ 97407 h 1482732"/>
              <a:gd name="connsiteX313" fmla="*/ 2818618 w 3215418"/>
              <a:gd name="connsiteY313" fmla="*/ 94636 h 1482732"/>
              <a:gd name="connsiteX314" fmla="*/ 2820538 w 3215418"/>
              <a:gd name="connsiteY314" fmla="*/ 91889 h 1482732"/>
              <a:gd name="connsiteX315" fmla="*/ 2822492 w 3215418"/>
              <a:gd name="connsiteY315" fmla="*/ 89165 h 1482732"/>
              <a:gd name="connsiteX316" fmla="*/ 2824492 w 3215418"/>
              <a:gd name="connsiteY316" fmla="*/ 86487 h 1482732"/>
              <a:gd name="connsiteX317" fmla="*/ 2826527 w 3215418"/>
              <a:gd name="connsiteY317" fmla="*/ 83831 h 1482732"/>
              <a:gd name="connsiteX318" fmla="*/ 2828607 w 3215418"/>
              <a:gd name="connsiteY318" fmla="*/ 81211 h 1482732"/>
              <a:gd name="connsiteX319" fmla="*/ 2830722 w 3215418"/>
              <a:gd name="connsiteY319" fmla="*/ 78624 h 1482732"/>
              <a:gd name="connsiteX320" fmla="*/ 2832872 w 3215418"/>
              <a:gd name="connsiteY320" fmla="*/ 76073 h 1482732"/>
              <a:gd name="connsiteX321" fmla="*/ 2835068 w 3215418"/>
              <a:gd name="connsiteY321" fmla="*/ 73544 h 1482732"/>
              <a:gd name="connsiteX322" fmla="*/ 2837298 w 3215418"/>
              <a:gd name="connsiteY322" fmla="*/ 71061 h 1482732"/>
              <a:gd name="connsiteX323" fmla="*/ 2839561 w 3215418"/>
              <a:gd name="connsiteY323" fmla="*/ 68601 h 1482732"/>
              <a:gd name="connsiteX324" fmla="*/ 2841872 w 3215418"/>
              <a:gd name="connsiteY324" fmla="*/ 66187 h 1482732"/>
              <a:gd name="connsiteX325" fmla="*/ 2844217 w 3215418"/>
              <a:gd name="connsiteY325" fmla="*/ 63808 h 1482732"/>
              <a:gd name="connsiteX326" fmla="*/ 2846585 w 3215418"/>
              <a:gd name="connsiteY326" fmla="*/ 61463 h 1482732"/>
              <a:gd name="connsiteX327" fmla="*/ 2848999 w 3215418"/>
              <a:gd name="connsiteY327" fmla="*/ 59152 h 1482732"/>
              <a:gd name="connsiteX328" fmla="*/ 2851447 w 3215418"/>
              <a:gd name="connsiteY328" fmla="*/ 56876 h 1482732"/>
              <a:gd name="connsiteX329" fmla="*/ 2853930 w 3215418"/>
              <a:gd name="connsiteY329" fmla="*/ 54646 h 1482732"/>
              <a:gd name="connsiteX330" fmla="*/ 2856448 w 3215418"/>
              <a:gd name="connsiteY330" fmla="*/ 52451 h 1482732"/>
              <a:gd name="connsiteX331" fmla="*/ 2858999 w 3215418"/>
              <a:gd name="connsiteY331" fmla="*/ 50290 h 1482732"/>
              <a:gd name="connsiteX332" fmla="*/ 2861586 w 3215418"/>
              <a:gd name="connsiteY332" fmla="*/ 48163 h 1482732"/>
              <a:gd name="connsiteX333" fmla="*/ 2864206 w 3215418"/>
              <a:gd name="connsiteY333" fmla="*/ 46083 h 1482732"/>
              <a:gd name="connsiteX334" fmla="*/ 2866850 w 3215418"/>
              <a:gd name="connsiteY334" fmla="*/ 44048 h 1482732"/>
              <a:gd name="connsiteX335" fmla="*/ 2869528 w 3215418"/>
              <a:gd name="connsiteY335" fmla="*/ 42048 h 1482732"/>
              <a:gd name="connsiteX336" fmla="*/ 2872242 w 3215418"/>
              <a:gd name="connsiteY336" fmla="*/ 40082 h 1482732"/>
              <a:gd name="connsiteX337" fmla="*/ 2874989 w 3215418"/>
              <a:gd name="connsiteY337" fmla="*/ 38163 h 1482732"/>
              <a:gd name="connsiteX338" fmla="*/ 2877770 w 3215418"/>
              <a:gd name="connsiteY338" fmla="*/ 36289 h 1482732"/>
              <a:gd name="connsiteX339" fmla="*/ 2880563 w 3215418"/>
              <a:gd name="connsiteY339" fmla="*/ 34450 h 1482732"/>
              <a:gd name="connsiteX340" fmla="*/ 2883403 w 3215418"/>
              <a:gd name="connsiteY340" fmla="*/ 32657 h 1482732"/>
              <a:gd name="connsiteX341" fmla="*/ 2886266 w 3215418"/>
              <a:gd name="connsiteY341" fmla="*/ 30909 h 1482732"/>
              <a:gd name="connsiteX342" fmla="*/ 2889162 w 3215418"/>
              <a:gd name="connsiteY342" fmla="*/ 29197 h 1482732"/>
              <a:gd name="connsiteX343" fmla="*/ 2892082 w 3215418"/>
              <a:gd name="connsiteY343" fmla="*/ 27541 h 1482732"/>
              <a:gd name="connsiteX344" fmla="*/ 2895024 w 3215418"/>
              <a:gd name="connsiteY344" fmla="*/ 25921 h 1482732"/>
              <a:gd name="connsiteX345" fmla="*/ 2898001 w 3215418"/>
              <a:gd name="connsiteY345" fmla="*/ 24346 h 1482732"/>
              <a:gd name="connsiteX346" fmla="*/ 2901002 w 3215418"/>
              <a:gd name="connsiteY346" fmla="*/ 22818 h 1482732"/>
              <a:gd name="connsiteX347" fmla="*/ 2904025 w 3215418"/>
              <a:gd name="connsiteY347" fmla="*/ 21323 h 1482732"/>
              <a:gd name="connsiteX348" fmla="*/ 2907082 w 3215418"/>
              <a:gd name="connsiteY348" fmla="*/ 19886 h 1482732"/>
              <a:gd name="connsiteX349" fmla="*/ 2910163 w 3215418"/>
              <a:gd name="connsiteY349" fmla="*/ 18495 h 1482732"/>
              <a:gd name="connsiteX350" fmla="*/ 2913267 w 3215418"/>
              <a:gd name="connsiteY350" fmla="*/ 17151 h 1482732"/>
              <a:gd name="connsiteX351" fmla="*/ 2916393 w 3215418"/>
              <a:gd name="connsiteY351" fmla="*/ 15851 h 1482732"/>
              <a:gd name="connsiteX352" fmla="*/ 2919543 w 3215418"/>
              <a:gd name="connsiteY352" fmla="*/ 14598 h 1482732"/>
              <a:gd name="connsiteX353" fmla="*/ 2922727 w 3215418"/>
              <a:gd name="connsiteY353" fmla="*/ 13403 h 1482732"/>
              <a:gd name="connsiteX354" fmla="*/ 2925923 w 3215418"/>
              <a:gd name="connsiteY354" fmla="*/ 12242 h 1482732"/>
              <a:gd name="connsiteX355" fmla="*/ 2929152 w 3215418"/>
              <a:gd name="connsiteY355" fmla="*/ 11138 h 1482732"/>
              <a:gd name="connsiteX356" fmla="*/ 2932394 w 3215418"/>
              <a:gd name="connsiteY356" fmla="*/ 10093 h 1482732"/>
              <a:gd name="connsiteX357" fmla="*/ 2935658 w 3215418"/>
              <a:gd name="connsiteY357" fmla="*/ 9081 h 1482732"/>
              <a:gd name="connsiteX358" fmla="*/ 2938946 w 3215418"/>
              <a:gd name="connsiteY358" fmla="*/ 8127 h 1482732"/>
              <a:gd name="connsiteX359" fmla="*/ 2942268 w 3215418"/>
              <a:gd name="connsiteY359" fmla="*/ 7219 h 1482732"/>
              <a:gd name="connsiteX360" fmla="*/ 2945590 w 3215418"/>
              <a:gd name="connsiteY360" fmla="*/ 6368 h 1482732"/>
              <a:gd name="connsiteX361" fmla="*/ 2948947 w 3215418"/>
              <a:gd name="connsiteY361" fmla="*/ 5564 h 1482732"/>
              <a:gd name="connsiteX362" fmla="*/ 2952326 w 3215418"/>
              <a:gd name="connsiteY362" fmla="*/ 4817 h 1482732"/>
              <a:gd name="connsiteX363" fmla="*/ 2955717 w 3215418"/>
              <a:gd name="connsiteY363" fmla="*/ 4115 h 1482732"/>
              <a:gd name="connsiteX364" fmla="*/ 2959131 w 3215418"/>
              <a:gd name="connsiteY364" fmla="*/ 3472 h 1482732"/>
              <a:gd name="connsiteX365" fmla="*/ 2962557 w 3215418"/>
              <a:gd name="connsiteY365" fmla="*/ 2885 h 1482732"/>
              <a:gd name="connsiteX366" fmla="*/ 2966004 w 3215418"/>
              <a:gd name="connsiteY366" fmla="*/ 2345 h 1482732"/>
              <a:gd name="connsiteX367" fmla="*/ 2969476 w 3215418"/>
              <a:gd name="connsiteY367" fmla="*/ 1863 h 1482732"/>
              <a:gd name="connsiteX368" fmla="*/ 2972959 w 3215418"/>
              <a:gd name="connsiteY368" fmla="*/ 1437 h 1482732"/>
              <a:gd name="connsiteX369" fmla="*/ 2976464 w 3215418"/>
              <a:gd name="connsiteY369" fmla="*/ 1058 h 1482732"/>
              <a:gd name="connsiteX370" fmla="*/ 2979982 w 3215418"/>
              <a:gd name="connsiteY370" fmla="*/ 736 h 1482732"/>
              <a:gd name="connsiteX371" fmla="*/ 2983522 w 3215418"/>
              <a:gd name="connsiteY371" fmla="*/ 483 h 1482732"/>
              <a:gd name="connsiteX372" fmla="*/ 2987086 w 3215418"/>
              <a:gd name="connsiteY372" fmla="*/ 276 h 1482732"/>
              <a:gd name="connsiteX373" fmla="*/ 2990649 w 3215418"/>
              <a:gd name="connsiteY373" fmla="*/ 127 h 1482732"/>
              <a:gd name="connsiteX374" fmla="*/ 2998052 w 3215418"/>
              <a:gd name="connsiteY374" fmla="*/ 0 h 1482732"/>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2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5 h 1482732"/>
              <a:gd name="connsiteX18" fmla="*/ 989435 w 1472342"/>
              <a:gd name="connsiteY18" fmla="*/ 173548 h 1482732"/>
              <a:gd name="connsiteX19" fmla="*/ 988768 w 1472342"/>
              <a:gd name="connsiteY19" fmla="*/ 177824 h 1482732"/>
              <a:gd name="connsiteX20" fmla="*/ 988170 w 1472342"/>
              <a:gd name="connsiteY20" fmla="*/ 182112 h 1482732"/>
              <a:gd name="connsiteX21" fmla="*/ 987642 w 1472342"/>
              <a:gd name="connsiteY21" fmla="*/ 186433 h 1482732"/>
              <a:gd name="connsiteX22" fmla="*/ 987182 w 1472342"/>
              <a:gd name="connsiteY22" fmla="*/ 190767 h 1482732"/>
              <a:gd name="connsiteX23" fmla="*/ 986791 w 1472342"/>
              <a:gd name="connsiteY23" fmla="*/ 195124 h 1482732"/>
              <a:gd name="connsiteX24" fmla="*/ 986469 w 1472342"/>
              <a:gd name="connsiteY24" fmla="*/ 199492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3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1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4 h 1482732"/>
              <a:gd name="connsiteX108" fmla="*/ 1380464 w 1472342"/>
              <a:gd name="connsiteY108" fmla="*/ 39852 h 1482732"/>
              <a:gd name="connsiteX109" fmla="*/ 1383177 w 1472342"/>
              <a:gd name="connsiteY109" fmla="*/ 41807 h 1482732"/>
              <a:gd name="connsiteX110" fmla="*/ 1385855 w 1472342"/>
              <a:gd name="connsiteY110" fmla="*/ 43807 h 1482732"/>
              <a:gd name="connsiteX111" fmla="*/ 1388511 w 1472342"/>
              <a:gd name="connsiteY111" fmla="*/ 45841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899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6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6 h 1482732"/>
              <a:gd name="connsiteX150" fmla="*/ 1462261 w 1472342"/>
              <a:gd name="connsiteY150" fmla="*/ 151708 h 1482732"/>
              <a:gd name="connsiteX151" fmla="*/ 1463261 w 1472342"/>
              <a:gd name="connsiteY151" fmla="*/ 154973 h 1482732"/>
              <a:gd name="connsiteX152" fmla="*/ 1464215 w 1472342"/>
              <a:gd name="connsiteY152" fmla="*/ 158271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19 h 1482732"/>
              <a:gd name="connsiteX161" fmla="*/ 1470480 w 1472342"/>
              <a:gd name="connsiteY161" fmla="*/ 188790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3 h 1482732"/>
              <a:gd name="connsiteX168" fmla="*/ 1472342 w 1472342"/>
              <a:gd name="connsiteY168" fmla="*/ 217366 h 1482732"/>
              <a:gd name="connsiteX169" fmla="*/ 1472320 w 1472342"/>
              <a:gd name="connsiteY169" fmla="*/ 220758 h 1482732"/>
              <a:gd name="connsiteX170" fmla="*/ 1472239 w 1472342"/>
              <a:gd name="connsiteY170" fmla="*/ 224355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2 h 1482732"/>
              <a:gd name="connsiteX286" fmla="*/ 1043081 w 1472342"/>
              <a:gd name="connsiteY286" fmla="*/ 168663 h 1482732"/>
              <a:gd name="connsiteX287" fmla="*/ 1043875 w 1472342"/>
              <a:gd name="connsiteY287" fmla="*/ 165318 h 1482732"/>
              <a:gd name="connsiteX288" fmla="*/ 1044725 w 1472342"/>
              <a:gd name="connsiteY288" fmla="*/ 161973 h 1482732"/>
              <a:gd name="connsiteX289" fmla="*/ 1045622 w 1472342"/>
              <a:gd name="connsiteY289" fmla="*/ 158662 h 1482732"/>
              <a:gd name="connsiteX290" fmla="*/ 1046575 w 1472342"/>
              <a:gd name="connsiteY290" fmla="*/ 155375 h 1482732"/>
              <a:gd name="connsiteX291" fmla="*/ 1047576 w 1472342"/>
              <a:gd name="connsiteY291" fmla="*/ 152099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8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6 h 1482732"/>
              <a:gd name="connsiteX311" fmla="*/ 1077462 w 1472342"/>
              <a:gd name="connsiteY311" fmla="*/ 91889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6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8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5 h 1482732"/>
              <a:gd name="connsiteX361" fmla="*/ 1216055 w 1472342"/>
              <a:gd name="connsiteY361" fmla="*/ 3472 h 1482732"/>
              <a:gd name="connsiteX362" fmla="*/ 1219481 w 1472342"/>
              <a:gd name="connsiteY362" fmla="*/ 2885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2"/>
                </a:lnTo>
                <a:lnTo>
                  <a:pt x="999677" y="132133"/>
                </a:lnTo>
                <a:lnTo>
                  <a:pt x="998366" y="136156"/>
                </a:lnTo>
                <a:lnTo>
                  <a:pt x="997113" y="140202"/>
                </a:lnTo>
                <a:lnTo>
                  <a:pt x="995930" y="144283"/>
                </a:lnTo>
                <a:lnTo>
                  <a:pt x="994815" y="148386"/>
                </a:lnTo>
                <a:lnTo>
                  <a:pt x="993757" y="152524"/>
                </a:lnTo>
                <a:lnTo>
                  <a:pt x="992757" y="156686"/>
                </a:lnTo>
                <a:lnTo>
                  <a:pt x="991838" y="160858"/>
                </a:lnTo>
                <a:lnTo>
                  <a:pt x="990964" y="165065"/>
                </a:lnTo>
                <a:lnTo>
                  <a:pt x="990170" y="169295"/>
                </a:lnTo>
                <a:lnTo>
                  <a:pt x="989435" y="173548"/>
                </a:lnTo>
                <a:cubicBezTo>
                  <a:pt x="989213" y="174974"/>
                  <a:pt x="988990" y="176399"/>
                  <a:pt x="988768" y="177824"/>
                </a:cubicBezTo>
                <a:cubicBezTo>
                  <a:pt x="988569" y="179253"/>
                  <a:pt x="988369" y="180682"/>
                  <a:pt x="988170" y="182112"/>
                </a:cubicBezTo>
                <a:lnTo>
                  <a:pt x="987642" y="186433"/>
                </a:lnTo>
                <a:cubicBezTo>
                  <a:pt x="987489" y="187878"/>
                  <a:pt x="987335" y="189323"/>
                  <a:pt x="987182" y="190767"/>
                </a:cubicBezTo>
                <a:cubicBezTo>
                  <a:pt x="987052" y="192219"/>
                  <a:pt x="986921" y="193672"/>
                  <a:pt x="986791" y="195124"/>
                </a:cubicBezTo>
                <a:cubicBezTo>
                  <a:pt x="986684" y="196581"/>
                  <a:pt x="986576" y="198036"/>
                  <a:pt x="986469" y="199492"/>
                </a:cubicBezTo>
                <a:cubicBezTo>
                  <a:pt x="986385" y="200956"/>
                  <a:pt x="986300" y="202419"/>
                  <a:pt x="986216" y="203883"/>
                </a:cubicBezTo>
                <a:cubicBezTo>
                  <a:pt x="986155" y="205355"/>
                  <a:pt x="986094" y="206825"/>
                  <a:pt x="986032" y="208297"/>
                </a:cubicBezTo>
                <a:cubicBezTo>
                  <a:pt x="985998" y="209772"/>
                  <a:pt x="985963" y="211247"/>
                  <a:pt x="985929" y="212722"/>
                </a:cubicBezTo>
                <a:cubicBezTo>
                  <a:pt x="985914" y="214270"/>
                  <a:pt x="985898" y="215818"/>
                  <a:pt x="985883" y="217366"/>
                </a:cubicBezTo>
                <a:lnTo>
                  <a:pt x="985883" y="250672"/>
                </a:lnTo>
                <a:lnTo>
                  <a:pt x="944469" y="228194"/>
                </a:lnTo>
                <a:cubicBezTo>
                  <a:pt x="874761" y="198709"/>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4" y="1482732"/>
                </a:cubicBezTo>
                <a:cubicBezTo>
                  <a:pt x="321314" y="1482732"/>
                  <a:pt x="0" y="1161419"/>
                  <a:pt x="0" y="765058"/>
                </a:cubicBezTo>
                <a:cubicBezTo>
                  <a:pt x="0" y="368697"/>
                  <a:pt x="321314" y="47383"/>
                  <a:pt x="717674" y="47383"/>
                </a:cubicBezTo>
                <a:close/>
                <a:moveTo>
                  <a:pt x="1254976" y="0"/>
                </a:moveTo>
                <a:lnTo>
                  <a:pt x="1258367" y="23"/>
                </a:lnTo>
                <a:lnTo>
                  <a:pt x="1261953" y="115"/>
                </a:lnTo>
                <a:lnTo>
                  <a:pt x="1265528" y="253"/>
                </a:lnTo>
                <a:lnTo>
                  <a:pt x="1269080" y="449"/>
                </a:lnTo>
                <a:lnTo>
                  <a:pt x="1272621" y="701"/>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4"/>
                </a:lnTo>
                <a:lnTo>
                  <a:pt x="1380464" y="39852"/>
                </a:lnTo>
                <a:lnTo>
                  <a:pt x="1383177" y="41807"/>
                </a:lnTo>
                <a:lnTo>
                  <a:pt x="1385855" y="43807"/>
                </a:lnTo>
                <a:lnTo>
                  <a:pt x="1388511" y="45841"/>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899"/>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6"/>
                </a:lnTo>
                <a:lnTo>
                  <a:pt x="1453847" y="129477"/>
                </a:lnTo>
                <a:lnTo>
                  <a:pt x="1455192" y="132581"/>
                </a:lnTo>
                <a:lnTo>
                  <a:pt x="1456491" y="135707"/>
                </a:lnTo>
                <a:lnTo>
                  <a:pt x="1457744" y="138869"/>
                </a:lnTo>
                <a:lnTo>
                  <a:pt x="1458939" y="142041"/>
                </a:lnTo>
                <a:lnTo>
                  <a:pt x="1460101" y="145237"/>
                </a:lnTo>
                <a:lnTo>
                  <a:pt x="1461204" y="148466"/>
                </a:lnTo>
                <a:lnTo>
                  <a:pt x="1462261" y="151708"/>
                </a:lnTo>
                <a:lnTo>
                  <a:pt x="1463261" y="154973"/>
                </a:lnTo>
                <a:lnTo>
                  <a:pt x="1464215" y="158271"/>
                </a:lnTo>
                <a:lnTo>
                  <a:pt x="1465124" y="161582"/>
                </a:lnTo>
                <a:lnTo>
                  <a:pt x="1465974" y="164916"/>
                </a:lnTo>
                <a:lnTo>
                  <a:pt x="1466779" y="168261"/>
                </a:lnTo>
                <a:lnTo>
                  <a:pt x="1467526" y="171641"/>
                </a:lnTo>
                <a:lnTo>
                  <a:pt x="1468228" y="175031"/>
                </a:lnTo>
                <a:lnTo>
                  <a:pt x="1468871" y="178445"/>
                </a:lnTo>
                <a:lnTo>
                  <a:pt x="1469468" y="181871"/>
                </a:lnTo>
                <a:cubicBezTo>
                  <a:pt x="1469645" y="183020"/>
                  <a:pt x="1469821" y="184170"/>
                  <a:pt x="1469997" y="185319"/>
                </a:cubicBezTo>
                <a:lnTo>
                  <a:pt x="1470480" y="188790"/>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4"/>
                  <a:pt x="1471783" y="201661"/>
                  <a:pt x="1471871" y="202837"/>
                </a:cubicBezTo>
                <a:cubicBezTo>
                  <a:pt x="1471939" y="204024"/>
                  <a:pt x="1472009" y="205213"/>
                  <a:pt x="1472078" y="206400"/>
                </a:cubicBezTo>
                <a:cubicBezTo>
                  <a:pt x="1472124" y="207588"/>
                  <a:pt x="1472169" y="208776"/>
                  <a:pt x="1472215" y="209963"/>
                </a:cubicBezTo>
                <a:cubicBezTo>
                  <a:pt x="1472258" y="212431"/>
                  <a:pt x="1472300" y="214899"/>
                  <a:pt x="1472342" y="217366"/>
                </a:cubicBezTo>
                <a:cubicBezTo>
                  <a:pt x="1472335" y="218497"/>
                  <a:pt x="1472327" y="219627"/>
                  <a:pt x="1472320" y="220758"/>
                </a:cubicBezTo>
                <a:cubicBezTo>
                  <a:pt x="1472292" y="221957"/>
                  <a:pt x="1472266" y="223156"/>
                  <a:pt x="1472239" y="224355"/>
                </a:cubicBezTo>
                <a:cubicBezTo>
                  <a:pt x="1472189" y="225543"/>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2"/>
                  <a:pt x="1038311" y="199722"/>
                </a:cubicBezTo>
                <a:cubicBezTo>
                  <a:pt x="1038414" y="198546"/>
                  <a:pt x="1038518" y="197370"/>
                  <a:pt x="1038621" y="196193"/>
                </a:cubicBezTo>
                <a:cubicBezTo>
                  <a:pt x="1038744" y="195028"/>
                  <a:pt x="1038867" y="193863"/>
                  <a:pt x="1038989" y="192699"/>
                </a:cubicBezTo>
                <a:cubicBezTo>
                  <a:pt x="1039131" y="191534"/>
                  <a:pt x="1039272" y="190369"/>
                  <a:pt x="1039414" y="189204"/>
                </a:cubicBezTo>
                <a:cubicBezTo>
                  <a:pt x="1039572" y="188047"/>
                  <a:pt x="1039728" y="186890"/>
                  <a:pt x="1039886" y="185733"/>
                </a:cubicBezTo>
                <a:lnTo>
                  <a:pt x="1040426" y="182285"/>
                </a:lnTo>
                <a:cubicBezTo>
                  <a:pt x="1040621" y="181139"/>
                  <a:pt x="1040817" y="179994"/>
                  <a:pt x="1041012" y="178848"/>
                </a:cubicBezTo>
                <a:lnTo>
                  <a:pt x="1041644" y="175434"/>
                </a:lnTo>
                <a:lnTo>
                  <a:pt x="1042334" y="172042"/>
                </a:lnTo>
                <a:lnTo>
                  <a:pt x="1043081" y="168663"/>
                </a:lnTo>
                <a:lnTo>
                  <a:pt x="1043875" y="165318"/>
                </a:lnTo>
                <a:lnTo>
                  <a:pt x="1044725" y="161973"/>
                </a:lnTo>
                <a:lnTo>
                  <a:pt x="1045622" y="158662"/>
                </a:lnTo>
                <a:lnTo>
                  <a:pt x="1046575" y="155375"/>
                </a:lnTo>
                <a:lnTo>
                  <a:pt x="1047576" y="152099"/>
                </a:lnTo>
                <a:lnTo>
                  <a:pt x="1048622" y="148847"/>
                </a:lnTo>
                <a:lnTo>
                  <a:pt x="1049725" y="145628"/>
                </a:lnTo>
                <a:lnTo>
                  <a:pt x="1050863" y="142420"/>
                </a:lnTo>
                <a:lnTo>
                  <a:pt x="1052070" y="139248"/>
                </a:lnTo>
                <a:lnTo>
                  <a:pt x="1053311" y="136087"/>
                </a:lnTo>
                <a:lnTo>
                  <a:pt x="1054599" y="132948"/>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6"/>
                </a:lnTo>
                <a:lnTo>
                  <a:pt x="1077462" y="91889"/>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6"/>
                </a:lnTo>
                <a:lnTo>
                  <a:pt x="1110854" y="54646"/>
                </a:lnTo>
                <a:lnTo>
                  <a:pt x="1113372" y="52451"/>
                </a:lnTo>
                <a:lnTo>
                  <a:pt x="1115923" y="50290"/>
                </a:lnTo>
                <a:lnTo>
                  <a:pt x="1118510" y="48163"/>
                </a:lnTo>
                <a:lnTo>
                  <a:pt x="1121130" y="46083"/>
                </a:lnTo>
                <a:lnTo>
                  <a:pt x="1123774" y="44048"/>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5"/>
                </a:lnTo>
                <a:lnTo>
                  <a:pt x="1216055" y="3472"/>
                </a:lnTo>
                <a:lnTo>
                  <a:pt x="1219481" y="2885"/>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30">
            <a:extLst>
              <a:ext uri="{FF2B5EF4-FFF2-40B4-BE49-F238E27FC236}">
                <a16:creationId xmlns:a16="http://schemas.microsoft.com/office/drawing/2014/main" id="{F7408555-9F09-47E6-BAB1-5C9ECEDFE330}"/>
              </a:ext>
            </a:extLst>
          </p:cNvPr>
          <p:cNvSpPr>
            <a:spLocks noGrp="1"/>
          </p:cNvSpPr>
          <p:nvPr>
            <p:ph type="body" sz="quarter" idx="32" hasCustomPrompt="1"/>
          </p:nvPr>
        </p:nvSpPr>
        <p:spPr>
          <a:xfrm>
            <a:off x="2130527"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67" name="文本占位符 66">
            <a:extLst>
              <a:ext uri="{FF2B5EF4-FFF2-40B4-BE49-F238E27FC236}">
                <a16:creationId xmlns:a16="http://schemas.microsoft.com/office/drawing/2014/main" id="{D3D12266-0580-4AD3-845E-17B6D3389888}"/>
              </a:ext>
            </a:extLst>
          </p:cNvPr>
          <p:cNvSpPr>
            <a:spLocks noGrp="1"/>
          </p:cNvSpPr>
          <p:nvPr>
            <p:ph type="body" sz="quarter" idx="44"/>
          </p:nvPr>
        </p:nvSpPr>
        <p:spPr>
          <a:xfrm>
            <a:off x="3961214" y="1943926"/>
            <a:ext cx="1472342" cy="1482732"/>
          </a:xfrm>
          <a:custGeom>
            <a:avLst/>
            <a:gdLst>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0 w 1829109"/>
              <a:gd name="connsiteY371" fmla="*/ 0 h 2016771"/>
              <a:gd name="connsiteX372" fmla="*/ 533400 w 1829109"/>
              <a:gd name="connsiteY372" fmla="*/ 0 h 2016771"/>
              <a:gd name="connsiteX373" fmla="*/ 533400 w 1829109"/>
              <a:gd name="connsiteY373" fmla="*/ 441325 h 2016771"/>
              <a:gd name="connsiteX374" fmla="*/ 0 w 1829109"/>
              <a:gd name="connsiteY374" fmla="*/ 441325 h 2016771"/>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1611743 w 1829109"/>
              <a:gd name="connsiteY371" fmla="*/ 534039 h 2016771"/>
              <a:gd name="connsiteX372" fmla="*/ 0 w 1829109"/>
              <a:gd name="connsiteY372" fmla="*/ 441325 h 2016771"/>
              <a:gd name="connsiteX373" fmla="*/ 533400 w 1829109"/>
              <a:gd name="connsiteY373" fmla="*/ 0 h 2016771"/>
              <a:gd name="connsiteX374" fmla="*/ 533400 w 1829109"/>
              <a:gd name="connsiteY374" fmla="*/ 441325 h 2016771"/>
              <a:gd name="connsiteX375" fmla="*/ 0 w 1829109"/>
              <a:gd name="connsiteY375" fmla="*/ 441325 h 2016771"/>
              <a:gd name="connsiteX0" fmla="*/ 1074442 w 1829109"/>
              <a:gd name="connsiteY0" fmla="*/ 140097 h 1575446"/>
              <a:gd name="connsiteX1" fmla="*/ 1353793 w 1829109"/>
              <a:gd name="connsiteY1" fmla="*/ 196496 h 1575446"/>
              <a:gd name="connsiteX2" fmla="*/ 1365002 w 1829109"/>
              <a:gd name="connsiteY2" fmla="*/ 202580 h 1575446"/>
              <a:gd name="connsiteX3" fmla="*/ 1363893 w 1829109"/>
              <a:gd name="connsiteY3" fmla="*/ 205145 h 1575446"/>
              <a:gd name="connsiteX4" fmla="*/ 1362284 w 1829109"/>
              <a:gd name="connsiteY4" fmla="*/ 209030 h 1575446"/>
              <a:gd name="connsiteX5" fmla="*/ 1360731 w 1829109"/>
              <a:gd name="connsiteY5" fmla="*/ 212939 h 1575446"/>
              <a:gd name="connsiteX6" fmla="*/ 1359237 w 1829109"/>
              <a:gd name="connsiteY6" fmla="*/ 216869 h 1575446"/>
              <a:gd name="connsiteX7" fmla="*/ 1357811 w 1829109"/>
              <a:gd name="connsiteY7" fmla="*/ 220847 h 1575446"/>
              <a:gd name="connsiteX8" fmla="*/ 1356444 w 1829109"/>
              <a:gd name="connsiteY8" fmla="*/ 224847 h 1575446"/>
              <a:gd name="connsiteX9" fmla="*/ 1355133 w 1829109"/>
              <a:gd name="connsiteY9" fmla="*/ 228870 h 1575446"/>
              <a:gd name="connsiteX10" fmla="*/ 1353881 w 1829109"/>
              <a:gd name="connsiteY10" fmla="*/ 232916 h 1575446"/>
              <a:gd name="connsiteX11" fmla="*/ 1352697 w 1829109"/>
              <a:gd name="connsiteY11" fmla="*/ 236997 h 1575446"/>
              <a:gd name="connsiteX12" fmla="*/ 1351582 w 1829109"/>
              <a:gd name="connsiteY12" fmla="*/ 241100 h 1575446"/>
              <a:gd name="connsiteX13" fmla="*/ 1350524 w 1829109"/>
              <a:gd name="connsiteY13" fmla="*/ 245238 h 1575446"/>
              <a:gd name="connsiteX14" fmla="*/ 1349524 w 1829109"/>
              <a:gd name="connsiteY14" fmla="*/ 249400 h 1575446"/>
              <a:gd name="connsiteX15" fmla="*/ 1348605 w 1829109"/>
              <a:gd name="connsiteY15" fmla="*/ 253572 h 1575446"/>
              <a:gd name="connsiteX16" fmla="*/ 1347731 w 1829109"/>
              <a:gd name="connsiteY16" fmla="*/ 257779 h 1575446"/>
              <a:gd name="connsiteX17" fmla="*/ 1346938 w 1829109"/>
              <a:gd name="connsiteY17" fmla="*/ 262010 h 1575446"/>
              <a:gd name="connsiteX18" fmla="*/ 1346202 w 1829109"/>
              <a:gd name="connsiteY18" fmla="*/ 266263 h 1575446"/>
              <a:gd name="connsiteX19" fmla="*/ 1345536 w 1829109"/>
              <a:gd name="connsiteY19" fmla="*/ 270538 h 1575446"/>
              <a:gd name="connsiteX20" fmla="*/ 1344937 w 1829109"/>
              <a:gd name="connsiteY20" fmla="*/ 274826 h 1575446"/>
              <a:gd name="connsiteX21" fmla="*/ 1344409 w 1829109"/>
              <a:gd name="connsiteY21" fmla="*/ 279148 h 1575446"/>
              <a:gd name="connsiteX22" fmla="*/ 1343949 w 1829109"/>
              <a:gd name="connsiteY22" fmla="*/ 283481 h 1575446"/>
              <a:gd name="connsiteX23" fmla="*/ 1343558 w 1829109"/>
              <a:gd name="connsiteY23" fmla="*/ 287839 h 1575446"/>
              <a:gd name="connsiteX24" fmla="*/ 1343237 w 1829109"/>
              <a:gd name="connsiteY24" fmla="*/ 292207 h 1575446"/>
              <a:gd name="connsiteX25" fmla="*/ 1342983 w 1829109"/>
              <a:gd name="connsiteY25" fmla="*/ 296597 h 1575446"/>
              <a:gd name="connsiteX26" fmla="*/ 1342799 w 1829109"/>
              <a:gd name="connsiteY26" fmla="*/ 301011 h 1575446"/>
              <a:gd name="connsiteX27" fmla="*/ 1342696 w 1829109"/>
              <a:gd name="connsiteY27" fmla="*/ 305436 h 1575446"/>
              <a:gd name="connsiteX28" fmla="*/ 1342650 w 1829109"/>
              <a:gd name="connsiteY28" fmla="*/ 310080 h 1575446"/>
              <a:gd name="connsiteX29" fmla="*/ 1342650 w 1829109"/>
              <a:gd name="connsiteY29" fmla="*/ 343386 h 1575446"/>
              <a:gd name="connsiteX30" fmla="*/ 1301236 w 1829109"/>
              <a:gd name="connsiteY30" fmla="*/ 320908 h 1575446"/>
              <a:gd name="connsiteX31" fmla="*/ 1074442 w 1829109"/>
              <a:gd name="connsiteY31" fmla="*/ 275120 h 1575446"/>
              <a:gd name="connsiteX32" fmla="*/ 491790 w 1829109"/>
              <a:gd name="connsiteY32" fmla="*/ 857772 h 1575446"/>
              <a:gd name="connsiteX33" fmla="*/ 1074442 w 1829109"/>
              <a:gd name="connsiteY33" fmla="*/ 1440423 h 1575446"/>
              <a:gd name="connsiteX34" fmla="*/ 1657093 w 1829109"/>
              <a:gd name="connsiteY34" fmla="*/ 857772 h 1575446"/>
              <a:gd name="connsiteX35" fmla="*/ 1611306 w 1829109"/>
              <a:gd name="connsiteY35" fmla="*/ 630978 h 1575446"/>
              <a:gd name="connsiteX36" fmla="*/ 1583187 w 1829109"/>
              <a:gd name="connsiteY36" fmla="*/ 579173 h 1575446"/>
              <a:gd name="connsiteX37" fmla="*/ 1611743 w 1829109"/>
              <a:gd name="connsiteY37" fmla="*/ 579173 h 1575446"/>
              <a:gd name="connsiteX38" fmla="*/ 1620398 w 1829109"/>
              <a:gd name="connsiteY38" fmla="*/ 579036 h 1575446"/>
              <a:gd name="connsiteX39" fmla="*/ 1624813 w 1829109"/>
              <a:gd name="connsiteY39" fmla="*/ 578863 h 1575446"/>
              <a:gd name="connsiteX40" fmla="*/ 1629203 w 1829109"/>
              <a:gd name="connsiteY40" fmla="*/ 578622 h 1575446"/>
              <a:gd name="connsiteX41" fmla="*/ 1633571 w 1829109"/>
              <a:gd name="connsiteY41" fmla="*/ 578300 h 1575446"/>
              <a:gd name="connsiteX42" fmla="*/ 1637928 w 1829109"/>
              <a:gd name="connsiteY42" fmla="*/ 577921 h 1575446"/>
              <a:gd name="connsiteX43" fmla="*/ 1642273 w 1829109"/>
              <a:gd name="connsiteY43" fmla="*/ 577461 h 1575446"/>
              <a:gd name="connsiteX44" fmla="*/ 1646584 w 1829109"/>
              <a:gd name="connsiteY44" fmla="*/ 576932 h 1575446"/>
              <a:gd name="connsiteX45" fmla="*/ 1650883 w 1829109"/>
              <a:gd name="connsiteY45" fmla="*/ 576346 h 1575446"/>
              <a:gd name="connsiteX46" fmla="*/ 1655159 w 1829109"/>
              <a:gd name="connsiteY46" fmla="*/ 575691 h 1575446"/>
              <a:gd name="connsiteX47" fmla="*/ 1659412 w 1829109"/>
              <a:gd name="connsiteY47" fmla="*/ 574966 h 1575446"/>
              <a:gd name="connsiteX48" fmla="*/ 1663642 w 1829109"/>
              <a:gd name="connsiteY48" fmla="*/ 574174 h 1575446"/>
              <a:gd name="connsiteX49" fmla="*/ 1667849 w 1829109"/>
              <a:gd name="connsiteY49" fmla="*/ 573311 h 1575446"/>
              <a:gd name="connsiteX50" fmla="*/ 1672033 w 1829109"/>
              <a:gd name="connsiteY50" fmla="*/ 572391 h 1575446"/>
              <a:gd name="connsiteX51" fmla="*/ 1676194 w 1829109"/>
              <a:gd name="connsiteY51" fmla="*/ 571403 h 1575446"/>
              <a:gd name="connsiteX52" fmla="*/ 1680321 w 1829109"/>
              <a:gd name="connsiteY52" fmla="*/ 570357 h 1575446"/>
              <a:gd name="connsiteX53" fmla="*/ 1684436 w 1829109"/>
              <a:gd name="connsiteY53" fmla="*/ 569242 h 1575446"/>
              <a:gd name="connsiteX54" fmla="*/ 1688516 w 1829109"/>
              <a:gd name="connsiteY54" fmla="*/ 568058 h 1575446"/>
              <a:gd name="connsiteX55" fmla="*/ 1692575 w 1829109"/>
              <a:gd name="connsiteY55" fmla="*/ 566817 h 1575446"/>
              <a:gd name="connsiteX56" fmla="*/ 1696598 w 1829109"/>
              <a:gd name="connsiteY56" fmla="*/ 565518 h 1575446"/>
              <a:gd name="connsiteX57" fmla="*/ 1700598 w 1829109"/>
              <a:gd name="connsiteY57" fmla="*/ 564150 h 1575446"/>
              <a:gd name="connsiteX58" fmla="*/ 1704575 w 1829109"/>
              <a:gd name="connsiteY58" fmla="*/ 562724 h 1575446"/>
              <a:gd name="connsiteX59" fmla="*/ 1708517 w 1829109"/>
              <a:gd name="connsiteY59" fmla="*/ 561242 h 1575446"/>
              <a:gd name="connsiteX60" fmla="*/ 1712425 w 1829109"/>
              <a:gd name="connsiteY60" fmla="*/ 559701 h 1575446"/>
              <a:gd name="connsiteX61" fmla="*/ 1716311 w 1829109"/>
              <a:gd name="connsiteY61" fmla="*/ 558092 h 1575446"/>
              <a:gd name="connsiteX62" fmla="*/ 1720161 w 1829109"/>
              <a:gd name="connsiteY62" fmla="*/ 556437 h 1575446"/>
              <a:gd name="connsiteX63" fmla="*/ 1723072 w 1829109"/>
              <a:gd name="connsiteY63" fmla="*/ 555122 h 1575446"/>
              <a:gd name="connsiteX64" fmla="*/ 1735717 w 1829109"/>
              <a:gd name="connsiteY64" fmla="*/ 578420 h 1575446"/>
              <a:gd name="connsiteX65" fmla="*/ 1792116 w 1829109"/>
              <a:gd name="connsiteY65" fmla="*/ 857772 h 1575446"/>
              <a:gd name="connsiteX66" fmla="*/ 1074442 w 1829109"/>
              <a:gd name="connsiteY66" fmla="*/ 1575446 h 1575446"/>
              <a:gd name="connsiteX67" fmla="*/ 356767 w 1829109"/>
              <a:gd name="connsiteY67" fmla="*/ 857772 h 1575446"/>
              <a:gd name="connsiteX68" fmla="*/ 1074442 w 1829109"/>
              <a:gd name="connsiteY68" fmla="*/ 140097 h 1575446"/>
              <a:gd name="connsiteX69" fmla="*/ 1611743 w 1829109"/>
              <a:gd name="connsiteY69" fmla="*/ 92714 h 1575446"/>
              <a:gd name="connsiteX70" fmla="*/ 1615134 w 1829109"/>
              <a:gd name="connsiteY70" fmla="*/ 92738 h 1575446"/>
              <a:gd name="connsiteX71" fmla="*/ 1618720 w 1829109"/>
              <a:gd name="connsiteY71" fmla="*/ 92829 h 1575446"/>
              <a:gd name="connsiteX72" fmla="*/ 1622295 w 1829109"/>
              <a:gd name="connsiteY72" fmla="*/ 92967 h 1575446"/>
              <a:gd name="connsiteX73" fmla="*/ 1625847 w 1829109"/>
              <a:gd name="connsiteY73" fmla="*/ 93163 h 1575446"/>
              <a:gd name="connsiteX74" fmla="*/ 1629388 w 1829109"/>
              <a:gd name="connsiteY74" fmla="*/ 93416 h 1575446"/>
              <a:gd name="connsiteX75" fmla="*/ 1632916 w 1829109"/>
              <a:gd name="connsiteY75" fmla="*/ 93738 h 1575446"/>
              <a:gd name="connsiteX76" fmla="*/ 1636422 w 1829109"/>
              <a:gd name="connsiteY76" fmla="*/ 94093 h 1575446"/>
              <a:gd name="connsiteX77" fmla="*/ 1639905 w 1829109"/>
              <a:gd name="connsiteY77" fmla="*/ 94519 h 1575446"/>
              <a:gd name="connsiteX78" fmla="*/ 1643377 w 1829109"/>
              <a:gd name="connsiteY78" fmla="*/ 95002 h 1575446"/>
              <a:gd name="connsiteX79" fmla="*/ 1646826 w 1829109"/>
              <a:gd name="connsiteY79" fmla="*/ 95531 h 1575446"/>
              <a:gd name="connsiteX80" fmla="*/ 1650262 w 1829109"/>
              <a:gd name="connsiteY80" fmla="*/ 96116 h 1575446"/>
              <a:gd name="connsiteX81" fmla="*/ 1653676 w 1829109"/>
              <a:gd name="connsiteY81" fmla="*/ 96749 h 1575446"/>
              <a:gd name="connsiteX82" fmla="*/ 1657067 w 1829109"/>
              <a:gd name="connsiteY82" fmla="*/ 97439 h 1575446"/>
              <a:gd name="connsiteX83" fmla="*/ 1660446 w 1829109"/>
              <a:gd name="connsiteY83" fmla="*/ 98185 h 1575446"/>
              <a:gd name="connsiteX84" fmla="*/ 1663802 w 1829109"/>
              <a:gd name="connsiteY84" fmla="*/ 98979 h 1575446"/>
              <a:gd name="connsiteX85" fmla="*/ 1667136 w 1829109"/>
              <a:gd name="connsiteY85" fmla="*/ 99830 h 1575446"/>
              <a:gd name="connsiteX86" fmla="*/ 1670447 w 1829109"/>
              <a:gd name="connsiteY86" fmla="*/ 100726 h 1575446"/>
              <a:gd name="connsiteX87" fmla="*/ 1673746 w 1829109"/>
              <a:gd name="connsiteY87" fmla="*/ 101680 h 1575446"/>
              <a:gd name="connsiteX88" fmla="*/ 1677011 w 1829109"/>
              <a:gd name="connsiteY88" fmla="*/ 102680 h 1575446"/>
              <a:gd name="connsiteX89" fmla="*/ 1680264 w 1829109"/>
              <a:gd name="connsiteY89" fmla="*/ 103726 h 1575446"/>
              <a:gd name="connsiteX90" fmla="*/ 1683482 w 1829109"/>
              <a:gd name="connsiteY90" fmla="*/ 104830 h 1575446"/>
              <a:gd name="connsiteX91" fmla="*/ 1686689 w 1829109"/>
              <a:gd name="connsiteY91" fmla="*/ 105979 h 1575446"/>
              <a:gd name="connsiteX92" fmla="*/ 1689873 w 1829109"/>
              <a:gd name="connsiteY92" fmla="*/ 107175 h 1575446"/>
              <a:gd name="connsiteX93" fmla="*/ 1693023 w 1829109"/>
              <a:gd name="connsiteY93" fmla="*/ 108416 h 1575446"/>
              <a:gd name="connsiteX94" fmla="*/ 1696161 w 1829109"/>
              <a:gd name="connsiteY94" fmla="*/ 109704 h 1575446"/>
              <a:gd name="connsiteX95" fmla="*/ 1699264 w 1829109"/>
              <a:gd name="connsiteY95" fmla="*/ 111049 h 1575446"/>
              <a:gd name="connsiteX96" fmla="*/ 1702345 w 1829109"/>
              <a:gd name="connsiteY96" fmla="*/ 112439 h 1575446"/>
              <a:gd name="connsiteX97" fmla="*/ 1705403 w 1829109"/>
              <a:gd name="connsiteY97" fmla="*/ 113864 h 1575446"/>
              <a:gd name="connsiteX98" fmla="*/ 1708438 w 1829109"/>
              <a:gd name="connsiteY98" fmla="*/ 115347 h 1575446"/>
              <a:gd name="connsiteX99" fmla="*/ 1711437 w 1829109"/>
              <a:gd name="connsiteY99" fmla="*/ 116877 h 1575446"/>
              <a:gd name="connsiteX100" fmla="*/ 1714414 w 1829109"/>
              <a:gd name="connsiteY100" fmla="*/ 118440 h 1575446"/>
              <a:gd name="connsiteX101" fmla="*/ 1717368 w 1829109"/>
              <a:gd name="connsiteY101" fmla="*/ 120060 h 1575446"/>
              <a:gd name="connsiteX102" fmla="*/ 1720288 w 1829109"/>
              <a:gd name="connsiteY102" fmla="*/ 121715 h 1575446"/>
              <a:gd name="connsiteX103" fmla="*/ 1723185 w 1829109"/>
              <a:gd name="connsiteY103" fmla="*/ 123417 h 1575446"/>
              <a:gd name="connsiteX104" fmla="*/ 1726059 w 1829109"/>
              <a:gd name="connsiteY104" fmla="*/ 125164 h 1575446"/>
              <a:gd name="connsiteX105" fmla="*/ 1728898 w 1829109"/>
              <a:gd name="connsiteY105" fmla="*/ 126946 h 1575446"/>
              <a:gd name="connsiteX106" fmla="*/ 1731702 w 1829109"/>
              <a:gd name="connsiteY106" fmla="*/ 128785 h 1575446"/>
              <a:gd name="connsiteX107" fmla="*/ 1734473 w 1829109"/>
              <a:gd name="connsiteY107" fmla="*/ 130659 h 1575446"/>
              <a:gd name="connsiteX108" fmla="*/ 1737231 w 1829109"/>
              <a:gd name="connsiteY108" fmla="*/ 132567 h 1575446"/>
              <a:gd name="connsiteX109" fmla="*/ 1739944 w 1829109"/>
              <a:gd name="connsiteY109" fmla="*/ 134521 h 1575446"/>
              <a:gd name="connsiteX110" fmla="*/ 1742622 w 1829109"/>
              <a:gd name="connsiteY110" fmla="*/ 136521 h 1575446"/>
              <a:gd name="connsiteX111" fmla="*/ 1745278 w 1829109"/>
              <a:gd name="connsiteY111" fmla="*/ 138556 h 1575446"/>
              <a:gd name="connsiteX112" fmla="*/ 1747899 w 1829109"/>
              <a:gd name="connsiteY112" fmla="*/ 140636 h 1575446"/>
              <a:gd name="connsiteX113" fmla="*/ 1750485 w 1829109"/>
              <a:gd name="connsiteY113" fmla="*/ 142751 h 1575446"/>
              <a:gd name="connsiteX114" fmla="*/ 1753048 w 1829109"/>
              <a:gd name="connsiteY114" fmla="*/ 144900 h 1575446"/>
              <a:gd name="connsiteX115" fmla="*/ 1755565 w 1829109"/>
              <a:gd name="connsiteY115" fmla="*/ 147096 h 1575446"/>
              <a:gd name="connsiteX116" fmla="*/ 1758049 w 1829109"/>
              <a:gd name="connsiteY116" fmla="*/ 149326 h 1575446"/>
              <a:gd name="connsiteX117" fmla="*/ 1760509 w 1829109"/>
              <a:gd name="connsiteY117" fmla="*/ 151591 h 1575446"/>
              <a:gd name="connsiteX118" fmla="*/ 1762922 w 1829109"/>
              <a:gd name="connsiteY118" fmla="*/ 153901 h 1575446"/>
              <a:gd name="connsiteX119" fmla="*/ 1765301 w 1829109"/>
              <a:gd name="connsiteY119" fmla="*/ 156246 h 1575446"/>
              <a:gd name="connsiteX120" fmla="*/ 1767647 w 1829109"/>
              <a:gd name="connsiteY120" fmla="*/ 158614 h 1575446"/>
              <a:gd name="connsiteX121" fmla="*/ 1769957 w 1829109"/>
              <a:gd name="connsiteY121" fmla="*/ 161027 h 1575446"/>
              <a:gd name="connsiteX122" fmla="*/ 1772233 w 1829109"/>
              <a:gd name="connsiteY122" fmla="*/ 163476 h 1575446"/>
              <a:gd name="connsiteX123" fmla="*/ 1774475 w 1829109"/>
              <a:gd name="connsiteY123" fmla="*/ 165959 h 1575446"/>
              <a:gd name="connsiteX124" fmla="*/ 1776670 w 1829109"/>
              <a:gd name="connsiteY124" fmla="*/ 168476 h 1575446"/>
              <a:gd name="connsiteX125" fmla="*/ 1778820 w 1829109"/>
              <a:gd name="connsiteY125" fmla="*/ 171028 h 1575446"/>
              <a:gd name="connsiteX126" fmla="*/ 1780946 w 1829109"/>
              <a:gd name="connsiteY126" fmla="*/ 173615 h 1575446"/>
              <a:gd name="connsiteX127" fmla="*/ 1783027 w 1829109"/>
              <a:gd name="connsiteY127" fmla="*/ 176235 h 1575446"/>
              <a:gd name="connsiteX128" fmla="*/ 1785072 w 1829109"/>
              <a:gd name="connsiteY128" fmla="*/ 178879 h 1575446"/>
              <a:gd name="connsiteX129" fmla="*/ 1787073 w 1829109"/>
              <a:gd name="connsiteY129" fmla="*/ 181569 h 1575446"/>
              <a:gd name="connsiteX130" fmla="*/ 1789027 w 1829109"/>
              <a:gd name="connsiteY130" fmla="*/ 184281 h 1575446"/>
              <a:gd name="connsiteX131" fmla="*/ 1790947 w 1829109"/>
              <a:gd name="connsiteY131" fmla="*/ 187017 h 1575446"/>
              <a:gd name="connsiteX132" fmla="*/ 1792820 w 1829109"/>
              <a:gd name="connsiteY132" fmla="*/ 189799 h 1575446"/>
              <a:gd name="connsiteX133" fmla="*/ 1794659 w 1829109"/>
              <a:gd name="connsiteY133" fmla="*/ 192604 h 1575446"/>
              <a:gd name="connsiteX134" fmla="*/ 1796452 w 1829109"/>
              <a:gd name="connsiteY134" fmla="*/ 195431 h 1575446"/>
              <a:gd name="connsiteX135" fmla="*/ 1798200 w 1829109"/>
              <a:gd name="connsiteY135" fmla="*/ 198294 h 1575446"/>
              <a:gd name="connsiteX136" fmla="*/ 1799912 w 1829109"/>
              <a:gd name="connsiteY136" fmla="*/ 201190 h 1575446"/>
              <a:gd name="connsiteX137" fmla="*/ 1801580 w 1829109"/>
              <a:gd name="connsiteY137" fmla="*/ 204110 h 1575446"/>
              <a:gd name="connsiteX138" fmla="*/ 1803200 w 1829109"/>
              <a:gd name="connsiteY138" fmla="*/ 207053 h 1575446"/>
              <a:gd name="connsiteX139" fmla="*/ 1804775 w 1829109"/>
              <a:gd name="connsiteY139" fmla="*/ 210030 h 1575446"/>
              <a:gd name="connsiteX140" fmla="*/ 1806303 w 1829109"/>
              <a:gd name="connsiteY140" fmla="*/ 213030 h 1575446"/>
              <a:gd name="connsiteX141" fmla="*/ 1807787 w 1829109"/>
              <a:gd name="connsiteY141" fmla="*/ 216053 h 1575446"/>
              <a:gd name="connsiteX142" fmla="*/ 1809223 w 1829109"/>
              <a:gd name="connsiteY142" fmla="*/ 219111 h 1575446"/>
              <a:gd name="connsiteX143" fmla="*/ 1810614 w 1829109"/>
              <a:gd name="connsiteY143" fmla="*/ 222191 h 1575446"/>
              <a:gd name="connsiteX144" fmla="*/ 1811959 w 1829109"/>
              <a:gd name="connsiteY144" fmla="*/ 225295 h 1575446"/>
              <a:gd name="connsiteX145" fmla="*/ 1813258 w 1829109"/>
              <a:gd name="connsiteY145" fmla="*/ 228421 h 1575446"/>
              <a:gd name="connsiteX146" fmla="*/ 1814511 w 1829109"/>
              <a:gd name="connsiteY146" fmla="*/ 231583 h 1575446"/>
              <a:gd name="connsiteX147" fmla="*/ 1815706 w 1829109"/>
              <a:gd name="connsiteY147" fmla="*/ 234755 h 1575446"/>
              <a:gd name="connsiteX148" fmla="*/ 1816868 w 1829109"/>
              <a:gd name="connsiteY148" fmla="*/ 237951 h 1575446"/>
              <a:gd name="connsiteX149" fmla="*/ 1817971 w 1829109"/>
              <a:gd name="connsiteY149" fmla="*/ 241181 h 1575446"/>
              <a:gd name="connsiteX150" fmla="*/ 1819028 w 1829109"/>
              <a:gd name="connsiteY150" fmla="*/ 244423 h 1575446"/>
              <a:gd name="connsiteX151" fmla="*/ 1820028 w 1829109"/>
              <a:gd name="connsiteY151" fmla="*/ 247687 h 1575446"/>
              <a:gd name="connsiteX152" fmla="*/ 1820982 w 1829109"/>
              <a:gd name="connsiteY152" fmla="*/ 250986 h 1575446"/>
              <a:gd name="connsiteX153" fmla="*/ 1821891 w 1829109"/>
              <a:gd name="connsiteY153" fmla="*/ 254296 h 1575446"/>
              <a:gd name="connsiteX154" fmla="*/ 1822741 w 1829109"/>
              <a:gd name="connsiteY154" fmla="*/ 257630 h 1575446"/>
              <a:gd name="connsiteX155" fmla="*/ 1823546 w 1829109"/>
              <a:gd name="connsiteY155" fmla="*/ 260975 h 1575446"/>
              <a:gd name="connsiteX156" fmla="*/ 1824293 w 1829109"/>
              <a:gd name="connsiteY156" fmla="*/ 264355 h 1575446"/>
              <a:gd name="connsiteX157" fmla="*/ 1824995 w 1829109"/>
              <a:gd name="connsiteY157" fmla="*/ 267745 h 1575446"/>
              <a:gd name="connsiteX158" fmla="*/ 1825638 w 1829109"/>
              <a:gd name="connsiteY158" fmla="*/ 271159 h 1575446"/>
              <a:gd name="connsiteX159" fmla="*/ 1826235 w 1829109"/>
              <a:gd name="connsiteY159" fmla="*/ 274585 h 1575446"/>
              <a:gd name="connsiteX160" fmla="*/ 1826764 w 1829109"/>
              <a:gd name="connsiteY160" fmla="*/ 278034 h 1575446"/>
              <a:gd name="connsiteX161" fmla="*/ 1827247 w 1829109"/>
              <a:gd name="connsiteY161" fmla="*/ 281505 h 1575446"/>
              <a:gd name="connsiteX162" fmla="*/ 1827684 w 1829109"/>
              <a:gd name="connsiteY162" fmla="*/ 284987 h 1575446"/>
              <a:gd name="connsiteX163" fmla="*/ 1828052 w 1829109"/>
              <a:gd name="connsiteY163" fmla="*/ 288494 h 1575446"/>
              <a:gd name="connsiteX164" fmla="*/ 1828373 w 1829109"/>
              <a:gd name="connsiteY164" fmla="*/ 292023 h 1575446"/>
              <a:gd name="connsiteX165" fmla="*/ 1828638 w 1829109"/>
              <a:gd name="connsiteY165" fmla="*/ 295551 h 1575446"/>
              <a:gd name="connsiteX166" fmla="*/ 1828845 w 1829109"/>
              <a:gd name="connsiteY166" fmla="*/ 299114 h 1575446"/>
              <a:gd name="connsiteX167" fmla="*/ 1828982 w 1829109"/>
              <a:gd name="connsiteY167" fmla="*/ 302678 h 1575446"/>
              <a:gd name="connsiteX168" fmla="*/ 1829109 w 1829109"/>
              <a:gd name="connsiteY168" fmla="*/ 310080 h 1575446"/>
              <a:gd name="connsiteX169" fmla="*/ 1829087 w 1829109"/>
              <a:gd name="connsiteY169" fmla="*/ 313472 h 1575446"/>
              <a:gd name="connsiteX170" fmla="*/ 1829006 w 1829109"/>
              <a:gd name="connsiteY170" fmla="*/ 317070 h 1575446"/>
              <a:gd name="connsiteX171" fmla="*/ 1828857 w 1829109"/>
              <a:gd name="connsiteY171" fmla="*/ 320633 h 1575446"/>
              <a:gd name="connsiteX172" fmla="*/ 1828661 w 1829109"/>
              <a:gd name="connsiteY172" fmla="*/ 324196 h 1575446"/>
              <a:gd name="connsiteX173" fmla="*/ 1828408 w 1829109"/>
              <a:gd name="connsiteY173" fmla="*/ 327725 h 1575446"/>
              <a:gd name="connsiteX174" fmla="*/ 1828097 w 1829109"/>
              <a:gd name="connsiteY174" fmla="*/ 331254 h 1575446"/>
              <a:gd name="connsiteX175" fmla="*/ 1827730 w 1829109"/>
              <a:gd name="connsiteY175" fmla="*/ 334760 h 1575446"/>
              <a:gd name="connsiteX176" fmla="*/ 1827304 w 1829109"/>
              <a:gd name="connsiteY176" fmla="*/ 338243 h 1575446"/>
              <a:gd name="connsiteX177" fmla="*/ 1826833 w 1829109"/>
              <a:gd name="connsiteY177" fmla="*/ 341715 h 1575446"/>
              <a:gd name="connsiteX178" fmla="*/ 1826293 w 1829109"/>
              <a:gd name="connsiteY178" fmla="*/ 345163 h 1575446"/>
              <a:gd name="connsiteX179" fmla="*/ 1825719 w 1829109"/>
              <a:gd name="connsiteY179" fmla="*/ 348600 h 1575446"/>
              <a:gd name="connsiteX180" fmla="*/ 1825074 w 1829109"/>
              <a:gd name="connsiteY180" fmla="*/ 352014 h 1575446"/>
              <a:gd name="connsiteX181" fmla="*/ 1824385 w 1829109"/>
              <a:gd name="connsiteY181" fmla="*/ 355404 h 1575446"/>
              <a:gd name="connsiteX182" fmla="*/ 1823638 w 1829109"/>
              <a:gd name="connsiteY182" fmla="*/ 358784 h 1575446"/>
              <a:gd name="connsiteX183" fmla="*/ 1822845 w 1829109"/>
              <a:gd name="connsiteY183" fmla="*/ 362140 h 1575446"/>
              <a:gd name="connsiteX184" fmla="*/ 1821994 w 1829109"/>
              <a:gd name="connsiteY184" fmla="*/ 365474 h 1575446"/>
              <a:gd name="connsiteX185" fmla="*/ 1821097 w 1829109"/>
              <a:gd name="connsiteY185" fmla="*/ 368784 h 1575446"/>
              <a:gd name="connsiteX186" fmla="*/ 1820143 w 1829109"/>
              <a:gd name="connsiteY186" fmla="*/ 372084 h 1575446"/>
              <a:gd name="connsiteX187" fmla="*/ 1819143 w 1829109"/>
              <a:gd name="connsiteY187" fmla="*/ 375348 h 1575446"/>
              <a:gd name="connsiteX188" fmla="*/ 1818097 w 1829109"/>
              <a:gd name="connsiteY188" fmla="*/ 378601 h 1575446"/>
              <a:gd name="connsiteX189" fmla="*/ 1817005 w 1829109"/>
              <a:gd name="connsiteY189" fmla="*/ 381820 h 1575446"/>
              <a:gd name="connsiteX190" fmla="*/ 1815856 w 1829109"/>
              <a:gd name="connsiteY190" fmla="*/ 385026 h 1575446"/>
              <a:gd name="connsiteX191" fmla="*/ 1814660 w 1829109"/>
              <a:gd name="connsiteY191" fmla="*/ 388211 h 1575446"/>
              <a:gd name="connsiteX192" fmla="*/ 1813407 w 1829109"/>
              <a:gd name="connsiteY192" fmla="*/ 391360 h 1575446"/>
              <a:gd name="connsiteX193" fmla="*/ 1812120 w 1829109"/>
              <a:gd name="connsiteY193" fmla="*/ 394498 h 1575446"/>
              <a:gd name="connsiteX194" fmla="*/ 1810775 w 1829109"/>
              <a:gd name="connsiteY194" fmla="*/ 397602 h 1575446"/>
              <a:gd name="connsiteX195" fmla="*/ 1809396 w 1829109"/>
              <a:gd name="connsiteY195" fmla="*/ 400694 h 1575446"/>
              <a:gd name="connsiteX196" fmla="*/ 1807959 w 1829109"/>
              <a:gd name="connsiteY196" fmla="*/ 403740 h 1575446"/>
              <a:gd name="connsiteX197" fmla="*/ 1806476 w 1829109"/>
              <a:gd name="connsiteY197" fmla="*/ 406775 h 1575446"/>
              <a:gd name="connsiteX198" fmla="*/ 1804958 w 1829109"/>
              <a:gd name="connsiteY198" fmla="*/ 409775 h 1575446"/>
              <a:gd name="connsiteX199" fmla="*/ 1803384 w 1829109"/>
              <a:gd name="connsiteY199" fmla="*/ 412763 h 1575446"/>
              <a:gd name="connsiteX200" fmla="*/ 1801775 w 1829109"/>
              <a:gd name="connsiteY200" fmla="*/ 415706 h 1575446"/>
              <a:gd name="connsiteX201" fmla="*/ 1800120 w 1829109"/>
              <a:gd name="connsiteY201" fmla="*/ 418637 h 1575446"/>
              <a:gd name="connsiteX202" fmla="*/ 1798406 w 1829109"/>
              <a:gd name="connsiteY202" fmla="*/ 421534 h 1575446"/>
              <a:gd name="connsiteX203" fmla="*/ 1796671 w 1829109"/>
              <a:gd name="connsiteY203" fmla="*/ 424397 h 1575446"/>
              <a:gd name="connsiteX204" fmla="*/ 1794877 w 1829109"/>
              <a:gd name="connsiteY204" fmla="*/ 427236 h 1575446"/>
              <a:gd name="connsiteX205" fmla="*/ 1793050 w 1829109"/>
              <a:gd name="connsiteY205" fmla="*/ 430040 h 1575446"/>
              <a:gd name="connsiteX206" fmla="*/ 1791176 w 1829109"/>
              <a:gd name="connsiteY206" fmla="*/ 432822 h 1575446"/>
              <a:gd name="connsiteX207" fmla="*/ 1789257 w 1829109"/>
              <a:gd name="connsiteY207" fmla="*/ 435569 h 1575446"/>
              <a:gd name="connsiteX208" fmla="*/ 1787303 w 1829109"/>
              <a:gd name="connsiteY208" fmla="*/ 438282 h 1575446"/>
              <a:gd name="connsiteX209" fmla="*/ 1785302 w 1829109"/>
              <a:gd name="connsiteY209" fmla="*/ 440972 h 1575446"/>
              <a:gd name="connsiteX210" fmla="*/ 1783268 w 1829109"/>
              <a:gd name="connsiteY210" fmla="*/ 443615 h 1575446"/>
              <a:gd name="connsiteX211" fmla="*/ 1781199 w 1829109"/>
              <a:gd name="connsiteY211" fmla="*/ 446237 h 1575446"/>
              <a:gd name="connsiteX212" fmla="*/ 1779072 w 1829109"/>
              <a:gd name="connsiteY212" fmla="*/ 448834 h 1575446"/>
              <a:gd name="connsiteX213" fmla="*/ 1776923 w 1829109"/>
              <a:gd name="connsiteY213" fmla="*/ 451386 h 1575446"/>
              <a:gd name="connsiteX214" fmla="*/ 1774727 w 1829109"/>
              <a:gd name="connsiteY214" fmla="*/ 453904 h 1575446"/>
              <a:gd name="connsiteX215" fmla="*/ 1772498 w 1829109"/>
              <a:gd name="connsiteY215" fmla="*/ 456397 h 1575446"/>
              <a:gd name="connsiteX216" fmla="*/ 1770233 w 1829109"/>
              <a:gd name="connsiteY216" fmla="*/ 458847 h 1575446"/>
              <a:gd name="connsiteX217" fmla="*/ 1767923 w 1829109"/>
              <a:gd name="connsiteY217" fmla="*/ 461260 h 1575446"/>
              <a:gd name="connsiteX218" fmla="*/ 1765589 w 1829109"/>
              <a:gd name="connsiteY218" fmla="*/ 463651 h 1575446"/>
              <a:gd name="connsiteX219" fmla="*/ 1763210 w 1829109"/>
              <a:gd name="connsiteY219" fmla="*/ 465996 h 1575446"/>
              <a:gd name="connsiteX220" fmla="*/ 1760796 w 1829109"/>
              <a:gd name="connsiteY220" fmla="*/ 468307 h 1575446"/>
              <a:gd name="connsiteX221" fmla="*/ 1758347 w 1829109"/>
              <a:gd name="connsiteY221" fmla="*/ 470571 h 1575446"/>
              <a:gd name="connsiteX222" fmla="*/ 1755865 w 1829109"/>
              <a:gd name="connsiteY222" fmla="*/ 472812 h 1575446"/>
              <a:gd name="connsiteX223" fmla="*/ 1753347 w 1829109"/>
              <a:gd name="connsiteY223" fmla="*/ 475008 h 1575446"/>
              <a:gd name="connsiteX224" fmla="*/ 1750795 w 1829109"/>
              <a:gd name="connsiteY224" fmla="*/ 477168 h 1575446"/>
              <a:gd name="connsiteX225" fmla="*/ 1748209 w 1829109"/>
              <a:gd name="connsiteY225" fmla="*/ 479284 h 1575446"/>
              <a:gd name="connsiteX226" fmla="*/ 1745588 w 1829109"/>
              <a:gd name="connsiteY226" fmla="*/ 481365 h 1575446"/>
              <a:gd name="connsiteX227" fmla="*/ 1742944 w 1829109"/>
              <a:gd name="connsiteY227" fmla="*/ 483410 h 1575446"/>
              <a:gd name="connsiteX228" fmla="*/ 1740266 w 1829109"/>
              <a:gd name="connsiteY228" fmla="*/ 485410 h 1575446"/>
              <a:gd name="connsiteX229" fmla="*/ 1737554 w 1829109"/>
              <a:gd name="connsiteY229" fmla="*/ 487364 h 1575446"/>
              <a:gd name="connsiteX230" fmla="*/ 1734806 w 1829109"/>
              <a:gd name="connsiteY230" fmla="*/ 489284 h 1575446"/>
              <a:gd name="connsiteX231" fmla="*/ 1732036 w 1829109"/>
              <a:gd name="connsiteY231" fmla="*/ 491169 h 1575446"/>
              <a:gd name="connsiteX232" fmla="*/ 1729231 w 1829109"/>
              <a:gd name="connsiteY232" fmla="*/ 492997 h 1575446"/>
              <a:gd name="connsiteX233" fmla="*/ 1726392 w 1829109"/>
              <a:gd name="connsiteY233" fmla="*/ 494791 h 1575446"/>
              <a:gd name="connsiteX234" fmla="*/ 1723530 w 1829109"/>
              <a:gd name="connsiteY234" fmla="*/ 496549 h 1575446"/>
              <a:gd name="connsiteX235" fmla="*/ 1720645 w 1829109"/>
              <a:gd name="connsiteY235" fmla="*/ 498250 h 1575446"/>
              <a:gd name="connsiteX236" fmla="*/ 1717725 w 1829109"/>
              <a:gd name="connsiteY236" fmla="*/ 499917 h 1575446"/>
              <a:gd name="connsiteX237" fmla="*/ 1714771 w 1829109"/>
              <a:gd name="connsiteY237" fmla="*/ 501537 h 1575446"/>
              <a:gd name="connsiteX238" fmla="*/ 1711794 w 1829109"/>
              <a:gd name="connsiteY238" fmla="*/ 503112 h 1575446"/>
              <a:gd name="connsiteX239" fmla="*/ 1708793 w 1829109"/>
              <a:gd name="connsiteY239" fmla="*/ 504641 h 1575446"/>
              <a:gd name="connsiteX240" fmla="*/ 1705770 w 1829109"/>
              <a:gd name="connsiteY240" fmla="*/ 506124 h 1575446"/>
              <a:gd name="connsiteX241" fmla="*/ 1702713 w 1829109"/>
              <a:gd name="connsiteY241" fmla="*/ 507561 h 1575446"/>
              <a:gd name="connsiteX242" fmla="*/ 1699632 w 1829109"/>
              <a:gd name="connsiteY242" fmla="*/ 508952 h 1575446"/>
              <a:gd name="connsiteX243" fmla="*/ 1698320 w 1829109"/>
              <a:gd name="connsiteY243" fmla="*/ 509520 h 1575446"/>
              <a:gd name="connsiteX244" fmla="*/ 1696528 w 1829109"/>
              <a:gd name="connsiteY244" fmla="*/ 510297 h 1575446"/>
              <a:gd name="connsiteX245" fmla="*/ 1693402 w 1829109"/>
              <a:gd name="connsiteY245" fmla="*/ 511596 h 1575446"/>
              <a:gd name="connsiteX246" fmla="*/ 1690252 w 1829109"/>
              <a:gd name="connsiteY246" fmla="*/ 512848 h 1575446"/>
              <a:gd name="connsiteX247" fmla="*/ 1687068 w 1829109"/>
              <a:gd name="connsiteY247" fmla="*/ 514056 h 1575446"/>
              <a:gd name="connsiteX248" fmla="*/ 1683873 w 1829109"/>
              <a:gd name="connsiteY248" fmla="*/ 515205 h 1575446"/>
              <a:gd name="connsiteX249" fmla="*/ 1680655 w 1829109"/>
              <a:gd name="connsiteY249" fmla="*/ 516309 h 1575446"/>
              <a:gd name="connsiteX250" fmla="*/ 1677401 w 1829109"/>
              <a:gd name="connsiteY250" fmla="*/ 517366 h 1575446"/>
              <a:gd name="connsiteX251" fmla="*/ 1674137 w 1829109"/>
              <a:gd name="connsiteY251" fmla="*/ 518366 h 1575446"/>
              <a:gd name="connsiteX252" fmla="*/ 1670850 w 1829109"/>
              <a:gd name="connsiteY252" fmla="*/ 519332 h 1575446"/>
              <a:gd name="connsiteX253" fmla="*/ 1667539 w 1829109"/>
              <a:gd name="connsiteY253" fmla="*/ 520229 h 1575446"/>
              <a:gd name="connsiteX254" fmla="*/ 1664205 w 1829109"/>
              <a:gd name="connsiteY254" fmla="*/ 521090 h 1575446"/>
              <a:gd name="connsiteX255" fmla="*/ 1660849 w 1829109"/>
              <a:gd name="connsiteY255" fmla="*/ 521883 h 1575446"/>
              <a:gd name="connsiteX256" fmla="*/ 1657469 w 1829109"/>
              <a:gd name="connsiteY256" fmla="*/ 522643 h 1575446"/>
              <a:gd name="connsiteX257" fmla="*/ 1654078 w 1829109"/>
              <a:gd name="connsiteY257" fmla="*/ 523332 h 1575446"/>
              <a:gd name="connsiteX258" fmla="*/ 1650676 w 1829109"/>
              <a:gd name="connsiteY258" fmla="*/ 523976 h 1575446"/>
              <a:gd name="connsiteX259" fmla="*/ 1647239 w 1829109"/>
              <a:gd name="connsiteY259" fmla="*/ 524573 h 1575446"/>
              <a:gd name="connsiteX260" fmla="*/ 1643791 w 1829109"/>
              <a:gd name="connsiteY260" fmla="*/ 525113 h 1575446"/>
              <a:gd name="connsiteX261" fmla="*/ 1640319 w 1829109"/>
              <a:gd name="connsiteY261" fmla="*/ 525596 h 1575446"/>
              <a:gd name="connsiteX262" fmla="*/ 1636836 w 1829109"/>
              <a:gd name="connsiteY262" fmla="*/ 526021 h 1575446"/>
              <a:gd name="connsiteX263" fmla="*/ 1633330 w 1829109"/>
              <a:gd name="connsiteY263" fmla="*/ 526390 h 1575446"/>
              <a:gd name="connsiteX264" fmla="*/ 1629812 w 1829109"/>
              <a:gd name="connsiteY264" fmla="*/ 526711 h 1575446"/>
              <a:gd name="connsiteX265" fmla="*/ 1626272 w 1829109"/>
              <a:gd name="connsiteY265" fmla="*/ 526976 h 1575446"/>
              <a:gd name="connsiteX266" fmla="*/ 1622709 w 1829109"/>
              <a:gd name="connsiteY266" fmla="*/ 527183 h 1575446"/>
              <a:gd name="connsiteX267" fmla="*/ 1619146 w 1829109"/>
              <a:gd name="connsiteY267" fmla="*/ 527332 h 1575446"/>
              <a:gd name="connsiteX268" fmla="*/ 1611743 w 1829109"/>
              <a:gd name="connsiteY268" fmla="*/ 527447 h 1575446"/>
              <a:gd name="connsiteX269" fmla="*/ 1553824 w 1829109"/>
              <a:gd name="connsiteY269" fmla="*/ 527447 h 1575446"/>
              <a:gd name="connsiteX270" fmla="*/ 1394377 w 1829109"/>
              <a:gd name="connsiteY270" fmla="*/ 527447 h 1575446"/>
              <a:gd name="connsiteX271" fmla="*/ 1394377 w 1829109"/>
              <a:gd name="connsiteY271" fmla="*/ 371463 h 1575446"/>
              <a:gd name="connsiteX272" fmla="*/ 1394377 w 1829109"/>
              <a:gd name="connsiteY272" fmla="*/ 310080 h 1575446"/>
              <a:gd name="connsiteX273" fmla="*/ 1394399 w 1829109"/>
              <a:gd name="connsiteY273" fmla="*/ 306690 h 1575446"/>
              <a:gd name="connsiteX274" fmla="*/ 1394492 w 1829109"/>
              <a:gd name="connsiteY274" fmla="*/ 303103 h 1575446"/>
              <a:gd name="connsiteX275" fmla="*/ 1394630 w 1829109"/>
              <a:gd name="connsiteY275" fmla="*/ 299529 h 1575446"/>
              <a:gd name="connsiteX276" fmla="*/ 1394825 w 1829109"/>
              <a:gd name="connsiteY276" fmla="*/ 295976 h 1575446"/>
              <a:gd name="connsiteX277" fmla="*/ 1395078 w 1829109"/>
              <a:gd name="connsiteY277" fmla="*/ 292436 h 1575446"/>
              <a:gd name="connsiteX278" fmla="*/ 1395389 w 1829109"/>
              <a:gd name="connsiteY278" fmla="*/ 288907 h 1575446"/>
              <a:gd name="connsiteX279" fmla="*/ 1395756 w 1829109"/>
              <a:gd name="connsiteY279" fmla="*/ 285413 h 1575446"/>
              <a:gd name="connsiteX280" fmla="*/ 1396181 w 1829109"/>
              <a:gd name="connsiteY280" fmla="*/ 281918 h 1575446"/>
              <a:gd name="connsiteX281" fmla="*/ 1396653 w 1829109"/>
              <a:gd name="connsiteY281" fmla="*/ 278447 h 1575446"/>
              <a:gd name="connsiteX282" fmla="*/ 1397193 w 1829109"/>
              <a:gd name="connsiteY282" fmla="*/ 274999 h 1575446"/>
              <a:gd name="connsiteX283" fmla="*/ 1397779 w 1829109"/>
              <a:gd name="connsiteY283" fmla="*/ 271562 h 1575446"/>
              <a:gd name="connsiteX284" fmla="*/ 1398412 w 1829109"/>
              <a:gd name="connsiteY284" fmla="*/ 268148 h 1575446"/>
              <a:gd name="connsiteX285" fmla="*/ 1399101 w 1829109"/>
              <a:gd name="connsiteY285" fmla="*/ 264757 h 1575446"/>
              <a:gd name="connsiteX286" fmla="*/ 1399848 w 1829109"/>
              <a:gd name="connsiteY286" fmla="*/ 261377 h 1575446"/>
              <a:gd name="connsiteX287" fmla="*/ 1400642 w 1829109"/>
              <a:gd name="connsiteY287" fmla="*/ 258033 h 1575446"/>
              <a:gd name="connsiteX288" fmla="*/ 1401492 w 1829109"/>
              <a:gd name="connsiteY288" fmla="*/ 254687 h 1575446"/>
              <a:gd name="connsiteX289" fmla="*/ 1402389 w 1829109"/>
              <a:gd name="connsiteY289" fmla="*/ 251377 h 1575446"/>
              <a:gd name="connsiteX290" fmla="*/ 1403343 w 1829109"/>
              <a:gd name="connsiteY290" fmla="*/ 248089 h 1575446"/>
              <a:gd name="connsiteX291" fmla="*/ 1404343 w 1829109"/>
              <a:gd name="connsiteY291" fmla="*/ 244814 h 1575446"/>
              <a:gd name="connsiteX292" fmla="*/ 1405389 w 1829109"/>
              <a:gd name="connsiteY292" fmla="*/ 241561 h 1575446"/>
              <a:gd name="connsiteX293" fmla="*/ 1406492 w 1829109"/>
              <a:gd name="connsiteY293" fmla="*/ 238342 h 1575446"/>
              <a:gd name="connsiteX294" fmla="*/ 1407630 w 1829109"/>
              <a:gd name="connsiteY294" fmla="*/ 235134 h 1575446"/>
              <a:gd name="connsiteX295" fmla="*/ 1408837 w 1829109"/>
              <a:gd name="connsiteY295" fmla="*/ 231962 h 1575446"/>
              <a:gd name="connsiteX296" fmla="*/ 1410078 w 1829109"/>
              <a:gd name="connsiteY296" fmla="*/ 228801 h 1575446"/>
              <a:gd name="connsiteX297" fmla="*/ 1411366 w 1829109"/>
              <a:gd name="connsiteY297" fmla="*/ 225663 h 1575446"/>
              <a:gd name="connsiteX298" fmla="*/ 1412711 w 1829109"/>
              <a:gd name="connsiteY298" fmla="*/ 222559 h 1575446"/>
              <a:gd name="connsiteX299" fmla="*/ 1414091 w 1829109"/>
              <a:gd name="connsiteY299" fmla="*/ 219479 h 1575446"/>
              <a:gd name="connsiteX300" fmla="*/ 1415527 w 1829109"/>
              <a:gd name="connsiteY300" fmla="*/ 216421 h 1575446"/>
              <a:gd name="connsiteX301" fmla="*/ 1417010 w 1829109"/>
              <a:gd name="connsiteY301" fmla="*/ 213387 h 1575446"/>
              <a:gd name="connsiteX302" fmla="*/ 1418527 w 1829109"/>
              <a:gd name="connsiteY302" fmla="*/ 210386 h 1575446"/>
              <a:gd name="connsiteX303" fmla="*/ 1420102 w 1829109"/>
              <a:gd name="connsiteY303" fmla="*/ 207409 h 1575446"/>
              <a:gd name="connsiteX304" fmla="*/ 1421712 w 1829109"/>
              <a:gd name="connsiteY304" fmla="*/ 204455 h 1575446"/>
              <a:gd name="connsiteX305" fmla="*/ 1423378 w 1829109"/>
              <a:gd name="connsiteY305" fmla="*/ 201535 h 1575446"/>
              <a:gd name="connsiteX306" fmla="*/ 1425079 w 1829109"/>
              <a:gd name="connsiteY306" fmla="*/ 198639 h 1575446"/>
              <a:gd name="connsiteX307" fmla="*/ 1426826 w 1829109"/>
              <a:gd name="connsiteY307" fmla="*/ 195776 h 1575446"/>
              <a:gd name="connsiteX308" fmla="*/ 1428608 w 1829109"/>
              <a:gd name="connsiteY308" fmla="*/ 192937 h 1575446"/>
              <a:gd name="connsiteX309" fmla="*/ 1430436 w 1829109"/>
              <a:gd name="connsiteY309" fmla="*/ 190121 h 1575446"/>
              <a:gd name="connsiteX310" fmla="*/ 1432309 w 1829109"/>
              <a:gd name="connsiteY310" fmla="*/ 187351 h 1575446"/>
              <a:gd name="connsiteX311" fmla="*/ 1434229 w 1829109"/>
              <a:gd name="connsiteY311" fmla="*/ 184604 h 1575446"/>
              <a:gd name="connsiteX312" fmla="*/ 1436183 w 1829109"/>
              <a:gd name="connsiteY312" fmla="*/ 181879 h 1575446"/>
              <a:gd name="connsiteX313" fmla="*/ 1438183 w 1829109"/>
              <a:gd name="connsiteY313" fmla="*/ 179201 h 1575446"/>
              <a:gd name="connsiteX314" fmla="*/ 1440218 w 1829109"/>
              <a:gd name="connsiteY314" fmla="*/ 176545 h 1575446"/>
              <a:gd name="connsiteX315" fmla="*/ 1442298 w 1829109"/>
              <a:gd name="connsiteY315" fmla="*/ 173925 h 1575446"/>
              <a:gd name="connsiteX316" fmla="*/ 1444413 w 1829109"/>
              <a:gd name="connsiteY316" fmla="*/ 171338 h 1575446"/>
              <a:gd name="connsiteX317" fmla="*/ 1446563 w 1829109"/>
              <a:gd name="connsiteY317" fmla="*/ 168787 h 1575446"/>
              <a:gd name="connsiteX318" fmla="*/ 1448759 w 1829109"/>
              <a:gd name="connsiteY318" fmla="*/ 166258 h 1575446"/>
              <a:gd name="connsiteX319" fmla="*/ 1450989 w 1829109"/>
              <a:gd name="connsiteY319" fmla="*/ 163775 h 1575446"/>
              <a:gd name="connsiteX320" fmla="*/ 1453252 w 1829109"/>
              <a:gd name="connsiteY320" fmla="*/ 161315 h 1575446"/>
              <a:gd name="connsiteX321" fmla="*/ 1455563 w 1829109"/>
              <a:gd name="connsiteY321" fmla="*/ 158901 h 1575446"/>
              <a:gd name="connsiteX322" fmla="*/ 1457908 w 1829109"/>
              <a:gd name="connsiteY322" fmla="*/ 156522 h 1575446"/>
              <a:gd name="connsiteX323" fmla="*/ 1460276 w 1829109"/>
              <a:gd name="connsiteY323" fmla="*/ 154177 h 1575446"/>
              <a:gd name="connsiteX324" fmla="*/ 1462690 w 1829109"/>
              <a:gd name="connsiteY324" fmla="*/ 151866 h 1575446"/>
              <a:gd name="connsiteX325" fmla="*/ 1465138 w 1829109"/>
              <a:gd name="connsiteY325" fmla="*/ 149591 h 1575446"/>
              <a:gd name="connsiteX326" fmla="*/ 1467621 w 1829109"/>
              <a:gd name="connsiteY326" fmla="*/ 147360 h 1575446"/>
              <a:gd name="connsiteX327" fmla="*/ 1470139 w 1829109"/>
              <a:gd name="connsiteY327" fmla="*/ 145165 h 1575446"/>
              <a:gd name="connsiteX328" fmla="*/ 1472690 w 1829109"/>
              <a:gd name="connsiteY328" fmla="*/ 143004 h 1575446"/>
              <a:gd name="connsiteX329" fmla="*/ 1475277 w 1829109"/>
              <a:gd name="connsiteY329" fmla="*/ 140877 h 1575446"/>
              <a:gd name="connsiteX330" fmla="*/ 1477897 w 1829109"/>
              <a:gd name="connsiteY330" fmla="*/ 138797 h 1575446"/>
              <a:gd name="connsiteX331" fmla="*/ 1480541 w 1829109"/>
              <a:gd name="connsiteY331" fmla="*/ 136763 h 1575446"/>
              <a:gd name="connsiteX332" fmla="*/ 1483219 w 1829109"/>
              <a:gd name="connsiteY332" fmla="*/ 134762 h 1575446"/>
              <a:gd name="connsiteX333" fmla="*/ 1485933 w 1829109"/>
              <a:gd name="connsiteY333" fmla="*/ 132796 h 1575446"/>
              <a:gd name="connsiteX334" fmla="*/ 1488680 w 1829109"/>
              <a:gd name="connsiteY334" fmla="*/ 130877 h 1575446"/>
              <a:gd name="connsiteX335" fmla="*/ 1491461 w 1829109"/>
              <a:gd name="connsiteY335" fmla="*/ 129003 h 1575446"/>
              <a:gd name="connsiteX336" fmla="*/ 1494254 w 1829109"/>
              <a:gd name="connsiteY336" fmla="*/ 127164 h 1575446"/>
              <a:gd name="connsiteX337" fmla="*/ 1497094 w 1829109"/>
              <a:gd name="connsiteY337" fmla="*/ 125371 h 1575446"/>
              <a:gd name="connsiteX338" fmla="*/ 1499957 w 1829109"/>
              <a:gd name="connsiteY338" fmla="*/ 123623 h 1575446"/>
              <a:gd name="connsiteX339" fmla="*/ 1502853 w 1829109"/>
              <a:gd name="connsiteY339" fmla="*/ 121911 h 1575446"/>
              <a:gd name="connsiteX340" fmla="*/ 1505773 w 1829109"/>
              <a:gd name="connsiteY340" fmla="*/ 120255 h 1575446"/>
              <a:gd name="connsiteX341" fmla="*/ 1508715 w 1829109"/>
              <a:gd name="connsiteY341" fmla="*/ 118635 h 1575446"/>
              <a:gd name="connsiteX342" fmla="*/ 1511692 w 1829109"/>
              <a:gd name="connsiteY342" fmla="*/ 117060 h 1575446"/>
              <a:gd name="connsiteX343" fmla="*/ 1514693 w 1829109"/>
              <a:gd name="connsiteY343" fmla="*/ 115532 h 1575446"/>
              <a:gd name="connsiteX344" fmla="*/ 1517716 w 1829109"/>
              <a:gd name="connsiteY344" fmla="*/ 114037 h 1575446"/>
              <a:gd name="connsiteX345" fmla="*/ 1520773 w 1829109"/>
              <a:gd name="connsiteY345" fmla="*/ 112600 h 1575446"/>
              <a:gd name="connsiteX346" fmla="*/ 1523854 w 1829109"/>
              <a:gd name="connsiteY346" fmla="*/ 111209 h 1575446"/>
              <a:gd name="connsiteX347" fmla="*/ 1526958 w 1829109"/>
              <a:gd name="connsiteY347" fmla="*/ 109865 h 1575446"/>
              <a:gd name="connsiteX348" fmla="*/ 1530084 w 1829109"/>
              <a:gd name="connsiteY348" fmla="*/ 108565 h 1575446"/>
              <a:gd name="connsiteX349" fmla="*/ 1533234 w 1829109"/>
              <a:gd name="connsiteY349" fmla="*/ 107312 h 1575446"/>
              <a:gd name="connsiteX350" fmla="*/ 1536418 w 1829109"/>
              <a:gd name="connsiteY350" fmla="*/ 106117 h 1575446"/>
              <a:gd name="connsiteX351" fmla="*/ 1539614 w 1829109"/>
              <a:gd name="connsiteY351" fmla="*/ 104956 h 1575446"/>
              <a:gd name="connsiteX352" fmla="*/ 1542843 w 1829109"/>
              <a:gd name="connsiteY352" fmla="*/ 103852 h 1575446"/>
              <a:gd name="connsiteX353" fmla="*/ 1546085 w 1829109"/>
              <a:gd name="connsiteY353" fmla="*/ 102807 h 1575446"/>
              <a:gd name="connsiteX354" fmla="*/ 1549349 w 1829109"/>
              <a:gd name="connsiteY354" fmla="*/ 101795 h 1575446"/>
              <a:gd name="connsiteX355" fmla="*/ 1552637 w 1829109"/>
              <a:gd name="connsiteY355" fmla="*/ 100841 h 1575446"/>
              <a:gd name="connsiteX356" fmla="*/ 1555959 w 1829109"/>
              <a:gd name="connsiteY356" fmla="*/ 99933 h 1575446"/>
              <a:gd name="connsiteX357" fmla="*/ 1559281 w 1829109"/>
              <a:gd name="connsiteY357" fmla="*/ 99082 h 1575446"/>
              <a:gd name="connsiteX358" fmla="*/ 1562638 w 1829109"/>
              <a:gd name="connsiteY358" fmla="*/ 98278 h 1575446"/>
              <a:gd name="connsiteX359" fmla="*/ 1566017 w 1829109"/>
              <a:gd name="connsiteY359" fmla="*/ 97531 h 1575446"/>
              <a:gd name="connsiteX360" fmla="*/ 1569408 w 1829109"/>
              <a:gd name="connsiteY360" fmla="*/ 96830 h 1575446"/>
              <a:gd name="connsiteX361" fmla="*/ 1572822 w 1829109"/>
              <a:gd name="connsiteY361" fmla="*/ 96186 h 1575446"/>
              <a:gd name="connsiteX362" fmla="*/ 1576248 w 1829109"/>
              <a:gd name="connsiteY362" fmla="*/ 95600 h 1575446"/>
              <a:gd name="connsiteX363" fmla="*/ 1579695 w 1829109"/>
              <a:gd name="connsiteY363" fmla="*/ 95059 h 1575446"/>
              <a:gd name="connsiteX364" fmla="*/ 1583167 w 1829109"/>
              <a:gd name="connsiteY364" fmla="*/ 94577 h 1575446"/>
              <a:gd name="connsiteX365" fmla="*/ 1586650 w 1829109"/>
              <a:gd name="connsiteY365" fmla="*/ 94151 h 1575446"/>
              <a:gd name="connsiteX366" fmla="*/ 1590155 w 1829109"/>
              <a:gd name="connsiteY366" fmla="*/ 93772 h 1575446"/>
              <a:gd name="connsiteX367" fmla="*/ 1593673 w 1829109"/>
              <a:gd name="connsiteY367" fmla="*/ 93450 h 1575446"/>
              <a:gd name="connsiteX368" fmla="*/ 1597213 w 1829109"/>
              <a:gd name="connsiteY368" fmla="*/ 93197 h 1575446"/>
              <a:gd name="connsiteX369" fmla="*/ 1600777 w 1829109"/>
              <a:gd name="connsiteY369" fmla="*/ 92990 h 1575446"/>
              <a:gd name="connsiteX370" fmla="*/ 1604340 w 1829109"/>
              <a:gd name="connsiteY370" fmla="*/ 92841 h 1575446"/>
              <a:gd name="connsiteX371" fmla="*/ 1611743 w 1829109"/>
              <a:gd name="connsiteY371" fmla="*/ 92714 h 1575446"/>
              <a:gd name="connsiteX372" fmla="*/ 0 w 1829109"/>
              <a:gd name="connsiteY372" fmla="*/ 0 h 1575446"/>
              <a:gd name="connsiteX373" fmla="*/ 533400 w 1829109"/>
              <a:gd name="connsiteY373" fmla="*/ 0 h 1575446"/>
              <a:gd name="connsiteX374" fmla="*/ 0 w 1829109"/>
              <a:gd name="connsiteY374" fmla="*/ 0 h 1575446"/>
              <a:gd name="connsiteX0" fmla="*/ 717675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7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4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1 w 1472342"/>
              <a:gd name="connsiteY17" fmla="*/ 169296 h 1482732"/>
              <a:gd name="connsiteX18" fmla="*/ 989435 w 1472342"/>
              <a:gd name="connsiteY18" fmla="*/ 173549 h 1482732"/>
              <a:gd name="connsiteX19" fmla="*/ 988769 w 1472342"/>
              <a:gd name="connsiteY19" fmla="*/ 177824 h 1482732"/>
              <a:gd name="connsiteX20" fmla="*/ 988170 w 1472342"/>
              <a:gd name="connsiteY20" fmla="*/ 182112 h 1482732"/>
              <a:gd name="connsiteX21" fmla="*/ 987642 w 1472342"/>
              <a:gd name="connsiteY21" fmla="*/ 186434 h 1482732"/>
              <a:gd name="connsiteX22" fmla="*/ 987182 w 1472342"/>
              <a:gd name="connsiteY22" fmla="*/ 190767 h 1482732"/>
              <a:gd name="connsiteX23" fmla="*/ 986791 w 1472342"/>
              <a:gd name="connsiteY23" fmla="*/ 195125 h 1482732"/>
              <a:gd name="connsiteX24" fmla="*/ 986470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5 w 1472342"/>
              <a:gd name="connsiteY31" fmla="*/ 182406 h 1482732"/>
              <a:gd name="connsiteX32" fmla="*/ 135023 w 1472342"/>
              <a:gd name="connsiteY32" fmla="*/ 765058 h 1482732"/>
              <a:gd name="connsiteX33" fmla="*/ 717675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5 w 1472342"/>
              <a:gd name="connsiteY66" fmla="*/ 1482732 h 1482732"/>
              <a:gd name="connsiteX67" fmla="*/ 0 w 1472342"/>
              <a:gd name="connsiteY67" fmla="*/ 765058 h 1482732"/>
              <a:gd name="connsiteX68" fmla="*/ 717675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900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20 w 1472342"/>
              <a:gd name="connsiteY169" fmla="*/ 220758 h 1482732"/>
              <a:gd name="connsiteX170" fmla="*/ 1472239 w 1472342"/>
              <a:gd name="connsiteY170" fmla="*/ 224356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2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5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5 w 1472342"/>
              <a:gd name="connsiteY288" fmla="*/ 161973 h 1482732"/>
              <a:gd name="connsiteX289" fmla="*/ 1045622 w 1472342"/>
              <a:gd name="connsiteY289" fmla="*/ 158663 h 1482732"/>
              <a:gd name="connsiteX290" fmla="*/ 1046576 w 1472342"/>
              <a:gd name="connsiteY290" fmla="*/ 155375 h 1482732"/>
              <a:gd name="connsiteX291" fmla="*/ 1047576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1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6" name="文本占位符 31">
            <a:extLst>
              <a:ext uri="{FF2B5EF4-FFF2-40B4-BE49-F238E27FC236}">
                <a16:creationId xmlns:a16="http://schemas.microsoft.com/office/drawing/2014/main" id="{3E533ED2-C517-42E2-BE84-05E5C76926F4}"/>
              </a:ext>
            </a:extLst>
          </p:cNvPr>
          <p:cNvSpPr>
            <a:spLocks noGrp="1"/>
          </p:cNvSpPr>
          <p:nvPr>
            <p:ph type="body" sz="quarter" idx="33" hasCustomPrompt="1"/>
          </p:nvPr>
        </p:nvSpPr>
        <p:spPr>
          <a:xfrm>
            <a:off x="5003984"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70" name="文本占位符 69">
            <a:extLst>
              <a:ext uri="{FF2B5EF4-FFF2-40B4-BE49-F238E27FC236}">
                <a16:creationId xmlns:a16="http://schemas.microsoft.com/office/drawing/2014/main" id="{D9B931DD-B834-4083-B422-25B1C91C3D03}"/>
              </a:ext>
            </a:extLst>
          </p:cNvPr>
          <p:cNvSpPr>
            <a:spLocks noGrp="1"/>
          </p:cNvSpPr>
          <p:nvPr>
            <p:ph type="body" sz="quarter" idx="45"/>
          </p:nvPr>
        </p:nvSpPr>
        <p:spPr>
          <a:xfrm>
            <a:off x="6834670" y="1943926"/>
            <a:ext cx="1472342" cy="1482732"/>
          </a:xfrm>
          <a:custGeom>
            <a:avLst/>
            <a:gdLst>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0 w 1769052"/>
              <a:gd name="connsiteY371" fmla="*/ 0 h 2009337"/>
              <a:gd name="connsiteX372" fmla="*/ 533400 w 1769052"/>
              <a:gd name="connsiteY372" fmla="*/ 0 h 2009337"/>
              <a:gd name="connsiteX373" fmla="*/ 533400 w 1769052"/>
              <a:gd name="connsiteY373" fmla="*/ 441325 h 2009337"/>
              <a:gd name="connsiteX374" fmla="*/ 0 w 1769052"/>
              <a:gd name="connsiteY374" fmla="*/ 441325 h 2009337"/>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1551686 w 1769052"/>
              <a:gd name="connsiteY371" fmla="*/ 526605 h 2009337"/>
              <a:gd name="connsiteX372" fmla="*/ 0 w 1769052"/>
              <a:gd name="connsiteY372" fmla="*/ 0 h 2009337"/>
              <a:gd name="connsiteX373" fmla="*/ 533400 w 1769052"/>
              <a:gd name="connsiteY373" fmla="*/ 441325 h 2009337"/>
              <a:gd name="connsiteX374" fmla="*/ 0 w 1769052"/>
              <a:gd name="connsiteY374" fmla="*/ 441325 h 2009337"/>
              <a:gd name="connsiteX375" fmla="*/ 0 w 1769052"/>
              <a:gd name="connsiteY375" fmla="*/ 0 h 2009337"/>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1551686 w 1769052"/>
              <a:gd name="connsiteY371" fmla="*/ 526605 h 2009337"/>
              <a:gd name="connsiteX372" fmla="*/ 0 w 1769052"/>
              <a:gd name="connsiteY372" fmla="*/ 0 h 2009337"/>
              <a:gd name="connsiteX373" fmla="*/ 0 w 1769052"/>
              <a:gd name="connsiteY373" fmla="*/ 441325 h 2009337"/>
              <a:gd name="connsiteX374" fmla="*/ 0 w 1769052"/>
              <a:gd name="connsiteY374" fmla="*/ 0 h 2009337"/>
              <a:gd name="connsiteX0" fmla="*/ 717675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7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4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1 w 1472342"/>
              <a:gd name="connsiteY17" fmla="*/ 169296 h 1482732"/>
              <a:gd name="connsiteX18" fmla="*/ 989435 w 1472342"/>
              <a:gd name="connsiteY18" fmla="*/ 173549 h 1482732"/>
              <a:gd name="connsiteX19" fmla="*/ 988769 w 1472342"/>
              <a:gd name="connsiteY19" fmla="*/ 177824 h 1482732"/>
              <a:gd name="connsiteX20" fmla="*/ 988170 w 1472342"/>
              <a:gd name="connsiteY20" fmla="*/ 182112 h 1482732"/>
              <a:gd name="connsiteX21" fmla="*/ 987642 w 1472342"/>
              <a:gd name="connsiteY21" fmla="*/ 186434 h 1482732"/>
              <a:gd name="connsiteX22" fmla="*/ 987182 w 1472342"/>
              <a:gd name="connsiteY22" fmla="*/ 190767 h 1482732"/>
              <a:gd name="connsiteX23" fmla="*/ 986791 w 1472342"/>
              <a:gd name="connsiteY23" fmla="*/ 195125 h 1482732"/>
              <a:gd name="connsiteX24" fmla="*/ 986470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5 w 1472342"/>
              <a:gd name="connsiteY31" fmla="*/ 182406 h 1482732"/>
              <a:gd name="connsiteX32" fmla="*/ 135023 w 1472342"/>
              <a:gd name="connsiteY32" fmla="*/ 765058 h 1482732"/>
              <a:gd name="connsiteX33" fmla="*/ 717675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5 w 1472342"/>
              <a:gd name="connsiteY66" fmla="*/ 1482732 h 1482732"/>
              <a:gd name="connsiteX67" fmla="*/ 0 w 1472342"/>
              <a:gd name="connsiteY67" fmla="*/ 765058 h 1482732"/>
              <a:gd name="connsiteX68" fmla="*/ 717675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900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20 w 1472342"/>
              <a:gd name="connsiteY169" fmla="*/ 220758 h 1482732"/>
              <a:gd name="connsiteX170" fmla="*/ 1472239 w 1472342"/>
              <a:gd name="connsiteY170" fmla="*/ 224356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2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5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5 w 1472342"/>
              <a:gd name="connsiteY288" fmla="*/ 161973 h 1482732"/>
              <a:gd name="connsiteX289" fmla="*/ 1045622 w 1472342"/>
              <a:gd name="connsiteY289" fmla="*/ 158663 h 1482732"/>
              <a:gd name="connsiteX290" fmla="*/ 1046576 w 1472342"/>
              <a:gd name="connsiteY290" fmla="*/ 155375 h 1482732"/>
              <a:gd name="connsiteX291" fmla="*/ 1047576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1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7" name="文本占位符 44">
            <a:extLst>
              <a:ext uri="{FF2B5EF4-FFF2-40B4-BE49-F238E27FC236}">
                <a16:creationId xmlns:a16="http://schemas.microsoft.com/office/drawing/2014/main" id="{369D497C-8D64-4D28-8204-59DB85FB1A86}"/>
              </a:ext>
            </a:extLst>
          </p:cNvPr>
          <p:cNvSpPr>
            <a:spLocks noGrp="1"/>
          </p:cNvSpPr>
          <p:nvPr>
            <p:ph type="body" sz="quarter" idx="34" hasCustomPrompt="1"/>
          </p:nvPr>
        </p:nvSpPr>
        <p:spPr>
          <a:xfrm>
            <a:off x="7877441"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73" name="文本占位符 72">
            <a:extLst>
              <a:ext uri="{FF2B5EF4-FFF2-40B4-BE49-F238E27FC236}">
                <a16:creationId xmlns:a16="http://schemas.microsoft.com/office/drawing/2014/main" id="{40AC217B-56FA-4B91-A199-F7497AE505C5}"/>
              </a:ext>
            </a:extLst>
          </p:cNvPr>
          <p:cNvSpPr>
            <a:spLocks noGrp="1"/>
          </p:cNvSpPr>
          <p:nvPr>
            <p:ph type="body" sz="quarter" idx="46"/>
          </p:nvPr>
        </p:nvSpPr>
        <p:spPr>
          <a:xfrm>
            <a:off x="9708125" y="1943925"/>
            <a:ext cx="1472342" cy="1482732"/>
          </a:xfrm>
          <a:custGeom>
            <a:avLst/>
            <a:gdLst>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29 w 1472342"/>
              <a:gd name="connsiteY11" fmla="*/ 144283 h 1482732"/>
              <a:gd name="connsiteX12" fmla="*/ 994814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6 h 1482732"/>
              <a:gd name="connsiteX18" fmla="*/ 989435 w 1472342"/>
              <a:gd name="connsiteY18" fmla="*/ 173549 h 1482732"/>
              <a:gd name="connsiteX19" fmla="*/ 988768 w 1472342"/>
              <a:gd name="connsiteY19" fmla="*/ 177824 h 1482732"/>
              <a:gd name="connsiteX20" fmla="*/ 988170 w 1472342"/>
              <a:gd name="connsiteY20" fmla="*/ 182112 h 1482732"/>
              <a:gd name="connsiteX21" fmla="*/ 987641 w 1472342"/>
              <a:gd name="connsiteY21" fmla="*/ 186434 h 1482732"/>
              <a:gd name="connsiteX22" fmla="*/ 987182 w 1472342"/>
              <a:gd name="connsiteY22" fmla="*/ 190767 h 1482732"/>
              <a:gd name="connsiteX23" fmla="*/ 986791 w 1472342"/>
              <a:gd name="connsiteY23" fmla="*/ 195125 h 1482732"/>
              <a:gd name="connsiteX24" fmla="*/ 986469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5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3 w 1472342"/>
              <a:gd name="connsiteY52" fmla="*/ 477643 h 1482732"/>
              <a:gd name="connsiteX53" fmla="*/ 1327669 w 1472342"/>
              <a:gd name="connsiteY53" fmla="*/ 476528 h 1482732"/>
              <a:gd name="connsiteX54" fmla="*/ 1331749 w 1472342"/>
              <a:gd name="connsiteY54" fmla="*/ 475344 h 1482732"/>
              <a:gd name="connsiteX55" fmla="*/ 1335807 w 1472342"/>
              <a:gd name="connsiteY55" fmla="*/ 474103 h 1482732"/>
              <a:gd name="connsiteX56" fmla="*/ 1339831 w 1472342"/>
              <a:gd name="connsiteY56" fmla="*/ 472804 h 1482732"/>
              <a:gd name="connsiteX57" fmla="*/ 1343830 w 1472342"/>
              <a:gd name="connsiteY57" fmla="*/ 471436 h 1482732"/>
              <a:gd name="connsiteX58" fmla="*/ 1347807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8 w 1472342"/>
              <a:gd name="connsiteY79" fmla="*/ 2817 h 1482732"/>
              <a:gd name="connsiteX80" fmla="*/ 1293495 w 1472342"/>
              <a:gd name="connsiteY80" fmla="*/ 3402 h 1482732"/>
              <a:gd name="connsiteX81" fmla="*/ 1296909 w 1472342"/>
              <a:gd name="connsiteY81" fmla="*/ 4035 h 1482732"/>
              <a:gd name="connsiteX82" fmla="*/ 1300299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3 w 1472342"/>
              <a:gd name="connsiteY88" fmla="*/ 9966 h 1482732"/>
              <a:gd name="connsiteX89" fmla="*/ 1323496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3 w 1472342"/>
              <a:gd name="connsiteY94" fmla="*/ 16990 h 1482732"/>
              <a:gd name="connsiteX95" fmla="*/ 1342497 w 1472342"/>
              <a:gd name="connsiteY95" fmla="*/ 18335 h 1482732"/>
              <a:gd name="connsiteX96" fmla="*/ 1345578 w 1472342"/>
              <a:gd name="connsiteY96" fmla="*/ 19725 h 1482732"/>
              <a:gd name="connsiteX97" fmla="*/ 1348635 w 1472342"/>
              <a:gd name="connsiteY97" fmla="*/ 21150 h 1482732"/>
              <a:gd name="connsiteX98" fmla="*/ 1351670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5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79 w 1472342"/>
              <a:gd name="connsiteY120" fmla="*/ 65900 h 1482732"/>
              <a:gd name="connsiteX121" fmla="*/ 1413190 w 1472342"/>
              <a:gd name="connsiteY121" fmla="*/ 68313 h 1482732"/>
              <a:gd name="connsiteX122" fmla="*/ 1415465 w 1472342"/>
              <a:gd name="connsiteY122" fmla="*/ 70762 h 1482732"/>
              <a:gd name="connsiteX123" fmla="*/ 1417707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5 w 1472342"/>
              <a:gd name="connsiteY129" fmla="*/ 88855 h 1482732"/>
              <a:gd name="connsiteX130" fmla="*/ 1432260 w 1472342"/>
              <a:gd name="connsiteY130" fmla="*/ 91567 h 1482732"/>
              <a:gd name="connsiteX131" fmla="*/ 1434179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7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8 w 1472342"/>
              <a:gd name="connsiteY155" fmla="*/ 168261 h 1482732"/>
              <a:gd name="connsiteX156" fmla="*/ 1467526 w 1472342"/>
              <a:gd name="connsiteY156" fmla="*/ 171641 h 1482732"/>
              <a:gd name="connsiteX157" fmla="*/ 1468227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19 w 1472342"/>
              <a:gd name="connsiteY169" fmla="*/ 220758 h 1482732"/>
              <a:gd name="connsiteX170" fmla="*/ 1472239 w 1472342"/>
              <a:gd name="connsiteY170" fmla="*/ 224356 h 1482732"/>
              <a:gd name="connsiteX171" fmla="*/ 1472089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1 w 1472342"/>
              <a:gd name="connsiteY179" fmla="*/ 255886 h 1482732"/>
              <a:gd name="connsiteX180" fmla="*/ 1468307 w 1472342"/>
              <a:gd name="connsiteY180" fmla="*/ 259300 h 1482732"/>
              <a:gd name="connsiteX181" fmla="*/ 1467617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2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6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89 w 1472342"/>
              <a:gd name="connsiteY207" fmla="*/ 342855 h 1482732"/>
              <a:gd name="connsiteX208" fmla="*/ 1430535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5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1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7 w 1472342"/>
              <a:gd name="connsiteY235" fmla="*/ 405536 h 1482732"/>
              <a:gd name="connsiteX236" fmla="*/ 1360958 w 1472342"/>
              <a:gd name="connsiteY236" fmla="*/ 407203 h 1482732"/>
              <a:gd name="connsiteX237" fmla="*/ 1358003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7 w 1472342"/>
              <a:gd name="connsiteY249" fmla="*/ 423595 h 1482732"/>
              <a:gd name="connsiteX250" fmla="*/ 1320633 w 1472342"/>
              <a:gd name="connsiteY250" fmla="*/ 424652 h 1482732"/>
              <a:gd name="connsiteX251" fmla="*/ 1317370 w 1472342"/>
              <a:gd name="connsiteY251" fmla="*/ 425652 h 1482732"/>
              <a:gd name="connsiteX252" fmla="*/ 1314082 w 1472342"/>
              <a:gd name="connsiteY252" fmla="*/ 426618 h 1482732"/>
              <a:gd name="connsiteX253" fmla="*/ 1310771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3 w 1472342"/>
              <a:gd name="connsiteY260" fmla="*/ 432399 h 1482732"/>
              <a:gd name="connsiteX261" fmla="*/ 1283551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09 w 1472342"/>
              <a:gd name="connsiteY270" fmla="*/ 434733 h 1482732"/>
              <a:gd name="connsiteX271" fmla="*/ 1037609 w 1472342"/>
              <a:gd name="connsiteY271" fmla="*/ 278749 h 1482732"/>
              <a:gd name="connsiteX272" fmla="*/ 1037609 w 1472342"/>
              <a:gd name="connsiteY272" fmla="*/ 217366 h 1482732"/>
              <a:gd name="connsiteX273" fmla="*/ 1037632 w 1472342"/>
              <a:gd name="connsiteY273" fmla="*/ 213976 h 1482732"/>
              <a:gd name="connsiteX274" fmla="*/ 1037724 w 1472342"/>
              <a:gd name="connsiteY274" fmla="*/ 210389 h 1482732"/>
              <a:gd name="connsiteX275" fmla="*/ 1037863 w 1472342"/>
              <a:gd name="connsiteY275" fmla="*/ 206815 h 1482732"/>
              <a:gd name="connsiteX276" fmla="*/ 1038057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4 w 1472342"/>
              <a:gd name="connsiteY288" fmla="*/ 161973 h 1482732"/>
              <a:gd name="connsiteX289" fmla="*/ 1045621 w 1472342"/>
              <a:gd name="connsiteY289" fmla="*/ 158663 h 1482732"/>
              <a:gd name="connsiteX290" fmla="*/ 1046575 w 1472342"/>
              <a:gd name="connsiteY290" fmla="*/ 155375 h 1482732"/>
              <a:gd name="connsiteX291" fmla="*/ 1047575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3 w 1472342"/>
              <a:gd name="connsiteY299" fmla="*/ 126765 h 1482732"/>
              <a:gd name="connsiteX300" fmla="*/ 1058760 w 1472342"/>
              <a:gd name="connsiteY300" fmla="*/ 123707 h 1482732"/>
              <a:gd name="connsiteX301" fmla="*/ 1060242 w 1472342"/>
              <a:gd name="connsiteY301" fmla="*/ 120673 h 1482732"/>
              <a:gd name="connsiteX302" fmla="*/ 1061760 w 1472342"/>
              <a:gd name="connsiteY302" fmla="*/ 117672 h 1482732"/>
              <a:gd name="connsiteX303" fmla="*/ 1063335 w 1472342"/>
              <a:gd name="connsiteY303" fmla="*/ 114695 h 1482732"/>
              <a:gd name="connsiteX304" fmla="*/ 1064944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1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89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5 w 1472342"/>
              <a:gd name="connsiteY343" fmla="*/ 22818 h 1482732"/>
              <a:gd name="connsiteX344" fmla="*/ 1160948 w 1472342"/>
              <a:gd name="connsiteY344" fmla="*/ 21323 h 1482732"/>
              <a:gd name="connsiteX345" fmla="*/ 1164006 w 1472342"/>
              <a:gd name="connsiteY345" fmla="*/ 19886 h 1482732"/>
              <a:gd name="connsiteX346" fmla="*/ 1167087 w 1472342"/>
              <a:gd name="connsiteY346" fmla="*/ 18495 h 1482732"/>
              <a:gd name="connsiteX347" fmla="*/ 1170190 w 1472342"/>
              <a:gd name="connsiteY347" fmla="*/ 17151 h 1482732"/>
              <a:gd name="connsiteX348" fmla="*/ 1173317 w 1472342"/>
              <a:gd name="connsiteY348" fmla="*/ 15851 h 1482732"/>
              <a:gd name="connsiteX349" fmla="*/ 1176466 w 1472342"/>
              <a:gd name="connsiteY349" fmla="*/ 14598 h 1482732"/>
              <a:gd name="connsiteX350" fmla="*/ 1179651 w 1472342"/>
              <a:gd name="connsiteY350" fmla="*/ 13403 h 1482732"/>
              <a:gd name="connsiteX351" fmla="*/ 1182846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3 w 1472342"/>
              <a:gd name="connsiteY357" fmla="*/ 6368 h 1482732"/>
              <a:gd name="connsiteX358" fmla="*/ 1205870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0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09 w 1472342"/>
              <a:gd name="connsiteY369" fmla="*/ 276 h 1482732"/>
              <a:gd name="connsiteX370" fmla="*/ 1247573 w 1472342"/>
              <a:gd name="connsiteY370" fmla="*/ 127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3"/>
                </a:lnTo>
                <a:lnTo>
                  <a:pt x="999677" y="132133"/>
                </a:lnTo>
                <a:lnTo>
                  <a:pt x="998366" y="136156"/>
                </a:lnTo>
                <a:lnTo>
                  <a:pt x="997113" y="140202"/>
                </a:lnTo>
                <a:lnTo>
                  <a:pt x="995929" y="144283"/>
                </a:lnTo>
                <a:lnTo>
                  <a:pt x="994814" y="148386"/>
                </a:lnTo>
                <a:lnTo>
                  <a:pt x="993757" y="152524"/>
                </a:lnTo>
                <a:lnTo>
                  <a:pt x="992757" y="156686"/>
                </a:lnTo>
                <a:lnTo>
                  <a:pt x="991838" y="160858"/>
                </a:lnTo>
                <a:lnTo>
                  <a:pt x="990964" y="165065"/>
                </a:lnTo>
                <a:lnTo>
                  <a:pt x="990170" y="169296"/>
                </a:lnTo>
                <a:lnTo>
                  <a:pt x="989435" y="173549"/>
                </a:lnTo>
                <a:cubicBezTo>
                  <a:pt x="989213" y="174974"/>
                  <a:pt x="988990" y="176399"/>
                  <a:pt x="988768" y="177824"/>
                </a:cubicBezTo>
                <a:cubicBezTo>
                  <a:pt x="988569" y="179254"/>
                  <a:pt x="988369" y="180683"/>
                  <a:pt x="988170" y="182112"/>
                </a:cubicBezTo>
                <a:cubicBezTo>
                  <a:pt x="987994" y="183553"/>
                  <a:pt x="987818" y="184993"/>
                  <a:pt x="987641" y="186434"/>
                </a:cubicBezTo>
                <a:cubicBezTo>
                  <a:pt x="987489" y="187878"/>
                  <a:pt x="987335" y="189323"/>
                  <a:pt x="987182" y="190767"/>
                </a:cubicBezTo>
                <a:lnTo>
                  <a:pt x="986791" y="195125"/>
                </a:lnTo>
                <a:cubicBezTo>
                  <a:pt x="986684" y="196581"/>
                  <a:pt x="986576" y="198036"/>
                  <a:pt x="986469" y="199493"/>
                </a:cubicBezTo>
                <a:cubicBezTo>
                  <a:pt x="986385" y="200956"/>
                  <a:pt x="986300" y="202420"/>
                  <a:pt x="986216" y="203883"/>
                </a:cubicBezTo>
                <a:cubicBezTo>
                  <a:pt x="986154" y="205355"/>
                  <a:pt x="986094" y="206826"/>
                  <a:pt x="986032" y="208297"/>
                </a:cubicBezTo>
                <a:lnTo>
                  <a:pt x="985929" y="212722"/>
                </a:lnTo>
                <a:cubicBezTo>
                  <a:pt x="985914" y="214270"/>
                  <a:pt x="985898" y="215819"/>
                  <a:pt x="985883" y="217366"/>
                </a:cubicBezTo>
                <a:lnTo>
                  <a:pt x="985883" y="250672"/>
                </a:lnTo>
                <a:lnTo>
                  <a:pt x="944469" y="228194"/>
                </a:lnTo>
                <a:cubicBezTo>
                  <a:pt x="874761" y="198710"/>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5"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3" y="477643"/>
                </a:lnTo>
                <a:lnTo>
                  <a:pt x="1327669" y="476528"/>
                </a:lnTo>
                <a:lnTo>
                  <a:pt x="1331749" y="475344"/>
                </a:lnTo>
                <a:lnTo>
                  <a:pt x="1335807" y="474103"/>
                </a:lnTo>
                <a:lnTo>
                  <a:pt x="1339831" y="472804"/>
                </a:lnTo>
                <a:lnTo>
                  <a:pt x="1343830" y="471436"/>
                </a:lnTo>
                <a:lnTo>
                  <a:pt x="1347807" y="470010"/>
                </a:lnTo>
                <a:lnTo>
                  <a:pt x="1351750" y="468528"/>
                </a:lnTo>
                <a:lnTo>
                  <a:pt x="1355658" y="466987"/>
                </a:lnTo>
                <a:lnTo>
                  <a:pt x="1359544" y="465378"/>
                </a:lnTo>
                <a:lnTo>
                  <a:pt x="1363394" y="463723"/>
                </a:lnTo>
                <a:lnTo>
                  <a:pt x="1366305" y="462408"/>
                </a:lnTo>
                <a:lnTo>
                  <a:pt x="1378950" y="485706"/>
                </a:lnTo>
                <a:cubicBezTo>
                  <a:pt x="1415266" y="571568"/>
                  <a:pt x="1435349" y="665967"/>
                  <a:pt x="1435349" y="765058"/>
                </a:cubicBezTo>
                <a:cubicBezTo>
                  <a:pt x="1435349" y="1161419"/>
                  <a:pt x="1114035" y="1482732"/>
                  <a:pt x="717674" y="1482732"/>
                </a:cubicBezTo>
                <a:cubicBezTo>
                  <a:pt x="321313" y="1482732"/>
                  <a:pt x="0" y="1161419"/>
                  <a:pt x="0" y="765058"/>
                </a:cubicBezTo>
                <a:cubicBezTo>
                  <a:pt x="0" y="368697"/>
                  <a:pt x="321313" y="47383"/>
                  <a:pt x="717674"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8" y="2817"/>
                </a:lnTo>
                <a:lnTo>
                  <a:pt x="1293495" y="3402"/>
                </a:lnTo>
                <a:lnTo>
                  <a:pt x="1296909" y="4035"/>
                </a:lnTo>
                <a:lnTo>
                  <a:pt x="1300299" y="4725"/>
                </a:lnTo>
                <a:lnTo>
                  <a:pt x="1303679" y="5471"/>
                </a:lnTo>
                <a:lnTo>
                  <a:pt x="1307035" y="6265"/>
                </a:lnTo>
                <a:lnTo>
                  <a:pt x="1310369" y="7116"/>
                </a:lnTo>
                <a:lnTo>
                  <a:pt x="1313680" y="8012"/>
                </a:lnTo>
                <a:lnTo>
                  <a:pt x="1316979" y="8966"/>
                </a:lnTo>
                <a:lnTo>
                  <a:pt x="1320243" y="9966"/>
                </a:lnTo>
                <a:lnTo>
                  <a:pt x="1323496" y="11012"/>
                </a:lnTo>
                <a:lnTo>
                  <a:pt x="1326715" y="12116"/>
                </a:lnTo>
                <a:lnTo>
                  <a:pt x="1329922" y="13265"/>
                </a:lnTo>
                <a:lnTo>
                  <a:pt x="1333106" y="14461"/>
                </a:lnTo>
                <a:lnTo>
                  <a:pt x="1336256" y="15702"/>
                </a:lnTo>
                <a:lnTo>
                  <a:pt x="1339393" y="16990"/>
                </a:lnTo>
                <a:lnTo>
                  <a:pt x="1342497" y="18335"/>
                </a:lnTo>
                <a:lnTo>
                  <a:pt x="1345578" y="19725"/>
                </a:lnTo>
                <a:lnTo>
                  <a:pt x="1348635" y="21150"/>
                </a:lnTo>
                <a:lnTo>
                  <a:pt x="1351670"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5"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79" y="65900"/>
                </a:lnTo>
                <a:lnTo>
                  <a:pt x="1413190" y="68313"/>
                </a:lnTo>
                <a:lnTo>
                  <a:pt x="1415465" y="70762"/>
                </a:lnTo>
                <a:lnTo>
                  <a:pt x="1417707" y="73245"/>
                </a:lnTo>
                <a:lnTo>
                  <a:pt x="1419903" y="75762"/>
                </a:lnTo>
                <a:lnTo>
                  <a:pt x="1422053" y="78314"/>
                </a:lnTo>
                <a:lnTo>
                  <a:pt x="1424179" y="80901"/>
                </a:lnTo>
                <a:lnTo>
                  <a:pt x="1426260" y="83521"/>
                </a:lnTo>
                <a:lnTo>
                  <a:pt x="1428305" y="86165"/>
                </a:lnTo>
                <a:lnTo>
                  <a:pt x="1430305" y="88855"/>
                </a:lnTo>
                <a:lnTo>
                  <a:pt x="1432260" y="91567"/>
                </a:lnTo>
                <a:lnTo>
                  <a:pt x="1434179" y="94303"/>
                </a:lnTo>
                <a:lnTo>
                  <a:pt x="1436053" y="97085"/>
                </a:lnTo>
                <a:lnTo>
                  <a:pt x="1437892" y="99890"/>
                </a:lnTo>
                <a:lnTo>
                  <a:pt x="1439685" y="102717"/>
                </a:lnTo>
                <a:lnTo>
                  <a:pt x="1441433" y="105580"/>
                </a:lnTo>
                <a:lnTo>
                  <a:pt x="1443145" y="108476"/>
                </a:lnTo>
                <a:lnTo>
                  <a:pt x="1444813" y="111396"/>
                </a:lnTo>
                <a:lnTo>
                  <a:pt x="1446433" y="114339"/>
                </a:lnTo>
                <a:lnTo>
                  <a:pt x="1448007"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8" y="168261"/>
                </a:lnTo>
                <a:lnTo>
                  <a:pt x="1467526" y="171641"/>
                </a:lnTo>
                <a:lnTo>
                  <a:pt x="1468227" y="175031"/>
                </a:lnTo>
                <a:lnTo>
                  <a:pt x="1468871" y="178445"/>
                </a:lnTo>
                <a:lnTo>
                  <a:pt x="1469468" y="181871"/>
                </a:lnTo>
                <a:cubicBezTo>
                  <a:pt x="1469645" y="183021"/>
                  <a:pt x="1469820" y="184170"/>
                  <a:pt x="1469997" y="185320"/>
                </a:cubicBezTo>
                <a:lnTo>
                  <a:pt x="1470480" y="188791"/>
                </a:lnTo>
                <a:cubicBezTo>
                  <a:pt x="1470626" y="189952"/>
                  <a:pt x="1470771" y="191112"/>
                  <a:pt x="1470917" y="192273"/>
                </a:cubicBezTo>
                <a:cubicBezTo>
                  <a:pt x="1471039" y="193442"/>
                  <a:pt x="1471162" y="194611"/>
                  <a:pt x="1471285" y="195780"/>
                </a:cubicBezTo>
                <a:cubicBezTo>
                  <a:pt x="1471392" y="196956"/>
                  <a:pt x="1471499"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299" y="214899"/>
                  <a:pt x="1472342" y="217366"/>
                </a:cubicBezTo>
                <a:cubicBezTo>
                  <a:pt x="1472335" y="218497"/>
                  <a:pt x="1472327" y="219627"/>
                  <a:pt x="1472319" y="220758"/>
                </a:cubicBezTo>
                <a:cubicBezTo>
                  <a:pt x="1472292" y="221957"/>
                  <a:pt x="1472266" y="223156"/>
                  <a:pt x="1472239" y="224356"/>
                </a:cubicBezTo>
                <a:lnTo>
                  <a:pt x="1472089" y="227919"/>
                </a:lnTo>
                <a:lnTo>
                  <a:pt x="1471894" y="231482"/>
                </a:lnTo>
                <a:cubicBezTo>
                  <a:pt x="1471810" y="232659"/>
                  <a:pt x="1471725" y="233835"/>
                  <a:pt x="1471641" y="235011"/>
                </a:cubicBezTo>
                <a:cubicBezTo>
                  <a:pt x="1471537" y="236188"/>
                  <a:pt x="1471433" y="237364"/>
                  <a:pt x="1471330" y="238540"/>
                </a:cubicBezTo>
                <a:cubicBezTo>
                  <a:pt x="1471208" y="239709"/>
                  <a:pt x="1471085" y="240877"/>
                  <a:pt x="1470963" y="242046"/>
                </a:cubicBezTo>
                <a:cubicBezTo>
                  <a:pt x="1470821" y="243207"/>
                  <a:pt x="1470679" y="244367"/>
                  <a:pt x="1470537" y="245529"/>
                </a:cubicBezTo>
                <a:cubicBezTo>
                  <a:pt x="1470380" y="246686"/>
                  <a:pt x="1470223" y="247843"/>
                  <a:pt x="1470066" y="249001"/>
                </a:cubicBezTo>
                <a:cubicBezTo>
                  <a:pt x="1469885" y="250150"/>
                  <a:pt x="1469706" y="251300"/>
                  <a:pt x="1469526" y="252449"/>
                </a:cubicBezTo>
                <a:lnTo>
                  <a:pt x="1468951" y="255886"/>
                </a:lnTo>
                <a:lnTo>
                  <a:pt x="1468307" y="259300"/>
                </a:lnTo>
                <a:lnTo>
                  <a:pt x="1467617"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2" y="301784"/>
                </a:lnTo>
                <a:lnTo>
                  <a:pt x="1454008" y="304888"/>
                </a:lnTo>
                <a:lnTo>
                  <a:pt x="1452629" y="307980"/>
                </a:lnTo>
                <a:lnTo>
                  <a:pt x="1451192" y="311026"/>
                </a:lnTo>
                <a:lnTo>
                  <a:pt x="1449709" y="314061"/>
                </a:lnTo>
                <a:lnTo>
                  <a:pt x="1448191" y="317061"/>
                </a:lnTo>
                <a:lnTo>
                  <a:pt x="1446616" y="320049"/>
                </a:lnTo>
                <a:lnTo>
                  <a:pt x="1445008" y="322992"/>
                </a:lnTo>
                <a:lnTo>
                  <a:pt x="1443353" y="325923"/>
                </a:lnTo>
                <a:lnTo>
                  <a:pt x="1441639" y="328820"/>
                </a:lnTo>
                <a:lnTo>
                  <a:pt x="1439904" y="331683"/>
                </a:lnTo>
                <a:lnTo>
                  <a:pt x="1438110" y="334522"/>
                </a:lnTo>
                <a:lnTo>
                  <a:pt x="1436283" y="337326"/>
                </a:lnTo>
                <a:lnTo>
                  <a:pt x="1434409" y="340108"/>
                </a:lnTo>
                <a:lnTo>
                  <a:pt x="1432489" y="342855"/>
                </a:lnTo>
                <a:lnTo>
                  <a:pt x="1430535"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5" y="368546"/>
                </a:lnTo>
                <a:lnTo>
                  <a:pt x="1408822" y="370937"/>
                </a:lnTo>
                <a:lnTo>
                  <a:pt x="1406443" y="373282"/>
                </a:lnTo>
                <a:lnTo>
                  <a:pt x="1404029" y="375593"/>
                </a:lnTo>
                <a:lnTo>
                  <a:pt x="1401580" y="377857"/>
                </a:lnTo>
                <a:lnTo>
                  <a:pt x="1399098" y="380098"/>
                </a:lnTo>
                <a:lnTo>
                  <a:pt x="1396580" y="382294"/>
                </a:lnTo>
                <a:lnTo>
                  <a:pt x="1394028" y="384454"/>
                </a:lnTo>
                <a:lnTo>
                  <a:pt x="1391441"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7" y="405536"/>
                </a:lnTo>
                <a:lnTo>
                  <a:pt x="1360958" y="407203"/>
                </a:lnTo>
                <a:lnTo>
                  <a:pt x="1358003"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7" y="423595"/>
                </a:lnTo>
                <a:lnTo>
                  <a:pt x="1320633" y="424652"/>
                </a:lnTo>
                <a:lnTo>
                  <a:pt x="1317370" y="425652"/>
                </a:lnTo>
                <a:lnTo>
                  <a:pt x="1314082" y="426618"/>
                </a:lnTo>
                <a:lnTo>
                  <a:pt x="1310771" y="427515"/>
                </a:lnTo>
                <a:lnTo>
                  <a:pt x="1307438" y="428376"/>
                </a:lnTo>
                <a:lnTo>
                  <a:pt x="1304082" y="429169"/>
                </a:lnTo>
                <a:lnTo>
                  <a:pt x="1300702" y="429929"/>
                </a:lnTo>
                <a:lnTo>
                  <a:pt x="1297311" y="430618"/>
                </a:lnTo>
                <a:lnTo>
                  <a:pt x="1293909" y="431262"/>
                </a:lnTo>
                <a:lnTo>
                  <a:pt x="1290472" y="431859"/>
                </a:lnTo>
                <a:lnTo>
                  <a:pt x="1287023" y="432399"/>
                </a:lnTo>
                <a:lnTo>
                  <a:pt x="1283551"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09" y="434733"/>
                </a:lnTo>
                <a:lnTo>
                  <a:pt x="1037609" y="278749"/>
                </a:lnTo>
                <a:lnTo>
                  <a:pt x="1037609" y="217366"/>
                </a:lnTo>
                <a:cubicBezTo>
                  <a:pt x="1037617" y="216236"/>
                  <a:pt x="1037625" y="215106"/>
                  <a:pt x="1037632" y="213976"/>
                </a:cubicBezTo>
                <a:lnTo>
                  <a:pt x="1037724" y="210389"/>
                </a:lnTo>
                <a:lnTo>
                  <a:pt x="1037863" y="206815"/>
                </a:lnTo>
                <a:cubicBezTo>
                  <a:pt x="1037928" y="205631"/>
                  <a:pt x="1037992" y="204446"/>
                  <a:pt x="1038057" y="203262"/>
                </a:cubicBezTo>
                <a:cubicBezTo>
                  <a:pt x="1038142" y="202082"/>
                  <a:pt x="1038227" y="200903"/>
                  <a:pt x="1038311" y="199722"/>
                </a:cubicBezTo>
                <a:cubicBezTo>
                  <a:pt x="1038414" y="198546"/>
                  <a:pt x="1038518" y="197370"/>
                  <a:pt x="1038621" y="196193"/>
                </a:cubicBezTo>
                <a:cubicBezTo>
                  <a:pt x="1038743" y="195029"/>
                  <a:pt x="1038867" y="193864"/>
                  <a:pt x="1038989" y="192699"/>
                </a:cubicBezTo>
                <a:cubicBezTo>
                  <a:pt x="1039131" y="191534"/>
                  <a:pt x="1039272" y="190369"/>
                  <a:pt x="1039414" y="189204"/>
                </a:cubicBezTo>
                <a:cubicBezTo>
                  <a:pt x="1039572" y="188048"/>
                  <a:pt x="1039728" y="186890"/>
                  <a:pt x="1039886" y="185733"/>
                </a:cubicBezTo>
                <a:lnTo>
                  <a:pt x="1040426" y="182285"/>
                </a:lnTo>
                <a:lnTo>
                  <a:pt x="1041012" y="178848"/>
                </a:lnTo>
                <a:lnTo>
                  <a:pt x="1041644" y="175434"/>
                </a:lnTo>
                <a:lnTo>
                  <a:pt x="1042334" y="172043"/>
                </a:lnTo>
                <a:lnTo>
                  <a:pt x="1043081" y="168663"/>
                </a:lnTo>
                <a:lnTo>
                  <a:pt x="1043875" y="165319"/>
                </a:lnTo>
                <a:lnTo>
                  <a:pt x="1044724" y="161973"/>
                </a:lnTo>
                <a:lnTo>
                  <a:pt x="1045621" y="158663"/>
                </a:lnTo>
                <a:lnTo>
                  <a:pt x="1046575" y="155375"/>
                </a:lnTo>
                <a:lnTo>
                  <a:pt x="1047575" y="152100"/>
                </a:lnTo>
                <a:lnTo>
                  <a:pt x="1048622" y="148847"/>
                </a:lnTo>
                <a:lnTo>
                  <a:pt x="1049725" y="145628"/>
                </a:lnTo>
                <a:lnTo>
                  <a:pt x="1050863" y="142420"/>
                </a:lnTo>
                <a:lnTo>
                  <a:pt x="1052070" y="139248"/>
                </a:lnTo>
                <a:lnTo>
                  <a:pt x="1053311" y="136087"/>
                </a:lnTo>
                <a:lnTo>
                  <a:pt x="1054599" y="132949"/>
                </a:lnTo>
                <a:lnTo>
                  <a:pt x="1055944" y="129845"/>
                </a:lnTo>
                <a:lnTo>
                  <a:pt x="1057323" y="126765"/>
                </a:lnTo>
                <a:lnTo>
                  <a:pt x="1058760" y="123707"/>
                </a:lnTo>
                <a:lnTo>
                  <a:pt x="1060242" y="120673"/>
                </a:lnTo>
                <a:lnTo>
                  <a:pt x="1061760" y="117672"/>
                </a:lnTo>
                <a:lnTo>
                  <a:pt x="1063335" y="114695"/>
                </a:lnTo>
                <a:lnTo>
                  <a:pt x="1064944"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1"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89" y="30909"/>
                </a:lnTo>
                <a:lnTo>
                  <a:pt x="1146086" y="29197"/>
                </a:lnTo>
                <a:lnTo>
                  <a:pt x="1149006" y="27541"/>
                </a:lnTo>
                <a:lnTo>
                  <a:pt x="1151948" y="25921"/>
                </a:lnTo>
                <a:lnTo>
                  <a:pt x="1154925" y="24346"/>
                </a:lnTo>
                <a:lnTo>
                  <a:pt x="1157925" y="22818"/>
                </a:lnTo>
                <a:lnTo>
                  <a:pt x="1160948" y="21323"/>
                </a:lnTo>
                <a:lnTo>
                  <a:pt x="1164006" y="19886"/>
                </a:lnTo>
                <a:lnTo>
                  <a:pt x="1167087" y="18495"/>
                </a:lnTo>
                <a:lnTo>
                  <a:pt x="1170190" y="17151"/>
                </a:lnTo>
                <a:lnTo>
                  <a:pt x="1173317" y="15851"/>
                </a:lnTo>
                <a:lnTo>
                  <a:pt x="1176466" y="14598"/>
                </a:lnTo>
                <a:lnTo>
                  <a:pt x="1179651" y="13403"/>
                </a:lnTo>
                <a:lnTo>
                  <a:pt x="1182846" y="12242"/>
                </a:lnTo>
                <a:lnTo>
                  <a:pt x="1186076" y="11138"/>
                </a:lnTo>
                <a:lnTo>
                  <a:pt x="1189318" y="10093"/>
                </a:lnTo>
                <a:lnTo>
                  <a:pt x="1192582" y="9081"/>
                </a:lnTo>
                <a:lnTo>
                  <a:pt x="1195870" y="8127"/>
                </a:lnTo>
                <a:lnTo>
                  <a:pt x="1199192" y="7219"/>
                </a:lnTo>
                <a:lnTo>
                  <a:pt x="1202513" y="6368"/>
                </a:lnTo>
                <a:lnTo>
                  <a:pt x="1205870" y="5564"/>
                </a:lnTo>
                <a:lnTo>
                  <a:pt x="1209250" y="4817"/>
                </a:lnTo>
                <a:lnTo>
                  <a:pt x="1212641" y="4116"/>
                </a:lnTo>
                <a:lnTo>
                  <a:pt x="1216055" y="3472"/>
                </a:lnTo>
                <a:lnTo>
                  <a:pt x="1219480" y="2886"/>
                </a:lnTo>
                <a:lnTo>
                  <a:pt x="1222928" y="2345"/>
                </a:lnTo>
                <a:lnTo>
                  <a:pt x="1226400" y="1863"/>
                </a:lnTo>
                <a:lnTo>
                  <a:pt x="1229883" y="1437"/>
                </a:lnTo>
                <a:lnTo>
                  <a:pt x="1233388" y="1058"/>
                </a:lnTo>
                <a:lnTo>
                  <a:pt x="1236906" y="736"/>
                </a:lnTo>
                <a:lnTo>
                  <a:pt x="1240446" y="483"/>
                </a:lnTo>
                <a:lnTo>
                  <a:pt x="1244009" y="276"/>
                </a:lnTo>
                <a:lnTo>
                  <a:pt x="1247573" y="127"/>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8" name="文本占位符 56">
            <a:extLst>
              <a:ext uri="{FF2B5EF4-FFF2-40B4-BE49-F238E27FC236}">
                <a16:creationId xmlns:a16="http://schemas.microsoft.com/office/drawing/2014/main" id="{F47622C6-A41B-41D5-BD3E-4F314AACA80E}"/>
              </a:ext>
            </a:extLst>
          </p:cNvPr>
          <p:cNvSpPr>
            <a:spLocks noGrp="1" noChangeAspect="1"/>
          </p:cNvSpPr>
          <p:nvPr>
            <p:ph type="body" sz="quarter" idx="38"/>
          </p:nvPr>
        </p:nvSpPr>
        <p:spPr>
          <a:xfrm>
            <a:off x="1518242" y="2408830"/>
            <a:ext cx="571180" cy="573018"/>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585134 h 644243"/>
              <a:gd name="connsiteX110" fmla="*/ 1713848 w 2232326"/>
              <a:gd name="connsiteY110" fmla="*/ 585134 h 644243"/>
              <a:gd name="connsiteX111" fmla="*/ 1713848 w 2232326"/>
              <a:gd name="connsiteY111" fmla="*/ 35859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1713848"/>
              <a:gd name="connsiteY0" fmla="*/ 462405 h 644243"/>
              <a:gd name="connsiteX1" fmla="*/ 496751 w 1713848"/>
              <a:gd name="connsiteY1" fmla="*/ 466906 h 644243"/>
              <a:gd name="connsiteX2" fmla="*/ 478485 w 1713848"/>
              <a:gd name="connsiteY2" fmla="*/ 479201 h 644243"/>
              <a:gd name="connsiteX3" fmla="*/ 466190 w 1713848"/>
              <a:gd name="connsiteY3" fmla="*/ 497461 h 644243"/>
              <a:gd name="connsiteX4" fmla="*/ 461692 w 1713848"/>
              <a:gd name="connsiteY4" fmla="*/ 519808 h 644243"/>
              <a:gd name="connsiteX5" fmla="*/ 466190 w 1713848"/>
              <a:gd name="connsiteY5" fmla="*/ 542183 h 644243"/>
              <a:gd name="connsiteX6" fmla="*/ 478485 w 1713848"/>
              <a:gd name="connsiteY6" fmla="*/ 560587 h 644243"/>
              <a:gd name="connsiteX7" fmla="*/ 496751 w 1713848"/>
              <a:gd name="connsiteY7" fmla="*/ 573006 h 644243"/>
              <a:gd name="connsiteX8" fmla="*/ 519114 w 1713848"/>
              <a:gd name="connsiteY8" fmla="*/ 577498 h 644243"/>
              <a:gd name="connsiteX9" fmla="*/ 541605 w 1713848"/>
              <a:gd name="connsiteY9" fmla="*/ 573006 h 644243"/>
              <a:gd name="connsiteX10" fmla="*/ 560012 w 1713848"/>
              <a:gd name="connsiteY10" fmla="*/ 560587 h 644243"/>
              <a:gd name="connsiteX11" fmla="*/ 572306 w 1713848"/>
              <a:gd name="connsiteY11" fmla="*/ 542183 h 644243"/>
              <a:gd name="connsiteX12" fmla="*/ 576811 w 1713848"/>
              <a:gd name="connsiteY12" fmla="*/ 519808 h 644243"/>
              <a:gd name="connsiteX13" fmla="*/ 572306 w 1713848"/>
              <a:gd name="connsiteY13" fmla="*/ 497461 h 644243"/>
              <a:gd name="connsiteX14" fmla="*/ 560012 w 1713848"/>
              <a:gd name="connsiteY14" fmla="*/ 479201 h 644243"/>
              <a:gd name="connsiteX15" fmla="*/ 541605 w 1713848"/>
              <a:gd name="connsiteY15" fmla="*/ 466906 h 644243"/>
              <a:gd name="connsiteX16" fmla="*/ 519114 w 1713848"/>
              <a:gd name="connsiteY16" fmla="*/ 462405 h 644243"/>
              <a:gd name="connsiteX17" fmla="*/ 549066 w 1713848"/>
              <a:gd name="connsiteY17" fmla="*/ 396794 h 644243"/>
              <a:gd name="connsiteX18" fmla="*/ 552999 w 1713848"/>
              <a:gd name="connsiteY18" fmla="*/ 397036 h 644243"/>
              <a:gd name="connsiteX19" fmla="*/ 583165 w 1713848"/>
              <a:gd name="connsiteY19" fmla="*/ 412119 h 644243"/>
              <a:gd name="connsiteX20" fmla="*/ 583950 w 1713848"/>
              <a:gd name="connsiteY20" fmla="*/ 416742 h 644243"/>
              <a:gd name="connsiteX21" fmla="*/ 582878 w 1713848"/>
              <a:gd name="connsiteY21" fmla="*/ 420311 h 644243"/>
              <a:gd name="connsiteX22" fmla="*/ 580766 w 1713848"/>
              <a:gd name="connsiteY22" fmla="*/ 436469 h 644243"/>
              <a:gd name="connsiteX23" fmla="*/ 588448 w 1713848"/>
              <a:gd name="connsiteY23" fmla="*/ 451284 h 644243"/>
              <a:gd name="connsiteX24" fmla="*/ 604048 w 1713848"/>
              <a:gd name="connsiteY24" fmla="*/ 458302 h 644243"/>
              <a:gd name="connsiteX25" fmla="*/ 621255 w 1713848"/>
              <a:gd name="connsiteY25" fmla="*/ 455246 h 644243"/>
              <a:gd name="connsiteX26" fmla="*/ 626417 w 1713848"/>
              <a:gd name="connsiteY26" fmla="*/ 454193 h 644243"/>
              <a:gd name="connsiteX27" fmla="*/ 641270 w 1713848"/>
              <a:gd name="connsiteY27" fmla="*/ 490057 h 644243"/>
              <a:gd name="connsiteX28" fmla="*/ 637142 w 1713848"/>
              <a:gd name="connsiteY28" fmla="*/ 493358 h 644243"/>
              <a:gd name="connsiteX29" fmla="*/ 623112 w 1713848"/>
              <a:gd name="connsiteY29" fmla="*/ 503551 h 644243"/>
              <a:gd name="connsiteX30" fmla="*/ 617293 w 1713848"/>
              <a:gd name="connsiteY30" fmla="*/ 520098 h 644243"/>
              <a:gd name="connsiteX31" fmla="*/ 622206 w 1713848"/>
              <a:gd name="connsiteY31" fmla="*/ 535822 h 644243"/>
              <a:gd name="connsiteX32" fmla="*/ 635037 w 1713848"/>
              <a:gd name="connsiteY32" fmla="*/ 545485 h 644243"/>
              <a:gd name="connsiteX33" fmla="*/ 638214 w 1713848"/>
              <a:gd name="connsiteY33" fmla="*/ 547626 h 644243"/>
              <a:gd name="connsiteX34" fmla="*/ 642176 w 1713848"/>
              <a:gd name="connsiteY34" fmla="*/ 553690 h 644243"/>
              <a:gd name="connsiteX35" fmla="*/ 628931 w 1713848"/>
              <a:gd name="connsiteY35" fmla="*/ 584149 h 644243"/>
              <a:gd name="connsiteX36" fmla="*/ 623405 w 1713848"/>
              <a:gd name="connsiteY36" fmla="*/ 585715 h 644243"/>
              <a:gd name="connsiteX37" fmla="*/ 618078 w 1713848"/>
              <a:gd name="connsiteY37" fmla="*/ 584685 h 644243"/>
              <a:gd name="connsiteX38" fmla="*/ 611474 w 1713848"/>
              <a:gd name="connsiteY38" fmla="*/ 583195 h 644243"/>
              <a:gd name="connsiteX39" fmla="*/ 603390 w 1713848"/>
              <a:gd name="connsiteY39" fmla="*/ 582953 h 644243"/>
              <a:gd name="connsiteX40" fmla="*/ 595217 w 1713848"/>
              <a:gd name="connsiteY40" fmla="*/ 584685 h 644243"/>
              <a:gd name="connsiteX41" fmla="*/ 588199 w 1713848"/>
              <a:gd name="connsiteY41" fmla="*/ 589186 h 644243"/>
              <a:gd name="connsiteX42" fmla="*/ 580766 w 1713848"/>
              <a:gd name="connsiteY42" fmla="*/ 604250 h 644243"/>
              <a:gd name="connsiteX43" fmla="*/ 583165 w 1713848"/>
              <a:gd name="connsiteY43" fmla="*/ 620379 h 644243"/>
              <a:gd name="connsiteX44" fmla="*/ 582381 w 1713848"/>
              <a:gd name="connsiteY44" fmla="*/ 630983 h 644243"/>
              <a:gd name="connsiteX45" fmla="*/ 553249 w 1713848"/>
              <a:gd name="connsiteY45" fmla="*/ 643405 h 644243"/>
              <a:gd name="connsiteX46" fmla="*/ 548744 w 1713848"/>
              <a:gd name="connsiteY46" fmla="*/ 641548 h 644243"/>
              <a:gd name="connsiteX47" fmla="*/ 545834 w 1713848"/>
              <a:gd name="connsiteY47" fmla="*/ 637586 h 644243"/>
              <a:gd name="connsiteX48" fmla="*/ 545566 w 1713848"/>
              <a:gd name="connsiteY48" fmla="*/ 637586 h 644243"/>
              <a:gd name="connsiteX49" fmla="*/ 535664 w 1713848"/>
              <a:gd name="connsiteY49" fmla="*/ 623435 h 644243"/>
              <a:gd name="connsiteX50" fmla="*/ 519382 w 1713848"/>
              <a:gd name="connsiteY50" fmla="*/ 617492 h 644243"/>
              <a:gd name="connsiteX51" fmla="*/ 503106 w 1713848"/>
              <a:gd name="connsiteY51" fmla="*/ 623435 h 644243"/>
              <a:gd name="connsiteX52" fmla="*/ 492910 w 1713848"/>
              <a:gd name="connsiteY52" fmla="*/ 637337 h 644243"/>
              <a:gd name="connsiteX53" fmla="*/ 488948 w 1713848"/>
              <a:gd name="connsiteY53" fmla="*/ 641963 h 644243"/>
              <a:gd name="connsiteX54" fmla="*/ 483129 w 1713848"/>
              <a:gd name="connsiteY54" fmla="*/ 643405 h 644243"/>
              <a:gd name="connsiteX55" fmla="*/ 451624 w 1713848"/>
              <a:gd name="connsiteY55" fmla="*/ 628839 h 644243"/>
              <a:gd name="connsiteX56" fmla="*/ 450175 w 1713848"/>
              <a:gd name="connsiteY56" fmla="*/ 624510 h 644243"/>
              <a:gd name="connsiteX57" fmla="*/ 452160 w 1713848"/>
              <a:gd name="connsiteY57" fmla="*/ 617492 h 644243"/>
              <a:gd name="connsiteX58" fmla="*/ 454406 w 1713848"/>
              <a:gd name="connsiteY58" fmla="*/ 603589 h 644243"/>
              <a:gd name="connsiteX59" fmla="*/ 447655 w 1713848"/>
              <a:gd name="connsiteY59" fmla="*/ 589186 h 644243"/>
              <a:gd name="connsiteX60" fmla="*/ 438665 w 1713848"/>
              <a:gd name="connsiteY60" fmla="*/ 583979 h 644243"/>
              <a:gd name="connsiteX61" fmla="*/ 428610 w 1713848"/>
              <a:gd name="connsiteY61" fmla="*/ 583070 h 644243"/>
              <a:gd name="connsiteX62" fmla="*/ 417222 w 1713848"/>
              <a:gd name="connsiteY62" fmla="*/ 585176 h 644243"/>
              <a:gd name="connsiteX63" fmla="*/ 409814 w 1713848"/>
              <a:gd name="connsiteY63" fmla="*/ 584685 h 644243"/>
              <a:gd name="connsiteX64" fmla="*/ 396326 w 1713848"/>
              <a:gd name="connsiteY64" fmla="*/ 553690 h 644243"/>
              <a:gd name="connsiteX65" fmla="*/ 401603 w 1713848"/>
              <a:gd name="connsiteY65" fmla="*/ 546304 h 644243"/>
              <a:gd name="connsiteX66" fmla="*/ 415901 w 1713848"/>
              <a:gd name="connsiteY66" fmla="*/ 535822 h 644243"/>
              <a:gd name="connsiteX67" fmla="*/ 422262 w 1713848"/>
              <a:gd name="connsiteY67" fmla="*/ 519562 h 644243"/>
              <a:gd name="connsiteX68" fmla="*/ 415901 w 1713848"/>
              <a:gd name="connsiteY68" fmla="*/ 503429 h 644243"/>
              <a:gd name="connsiteX69" fmla="*/ 401603 w 1713848"/>
              <a:gd name="connsiteY69" fmla="*/ 493358 h 644243"/>
              <a:gd name="connsiteX70" fmla="*/ 397641 w 1713848"/>
              <a:gd name="connsiteY70" fmla="*/ 489517 h 644243"/>
              <a:gd name="connsiteX71" fmla="*/ 408761 w 1713848"/>
              <a:gd name="connsiteY71" fmla="*/ 455246 h 644243"/>
              <a:gd name="connsiteX72" fmla="*/ 412851 w 1713848"/>
              <a:gd name="connsiteY72" fmla="*/ 454193 h 644243"/>
              <a:gd name="connsiteX73" fmla="*/ 417221 w 1713848"/>
              <a:gd name="connsiteY73" fmla="*/ 455246 h 644243"/>
              <a:gd name="connsiteX74" fmla="*/ 433772 w 1713848"/>
              <a:gd name="connsiteY74" fmla="*/ 457249 h 644243"/>
              <a:gd name="connsiteX75" fmla="*/ 448976 w 1713848"/>
              <a:gd name="connsiteY75" fmla="*/ 449695 h 644243"/>
              <a:gd name="connsiteX76" fmla="*/ 453620 w 1713848"/>
              <a:gd name="connsiteY76" fmla="*/ 441895 h 644243"/>
              <a:gd name="connsiteX77" fmla="*/ 455458 w 1713848"/>
              <a:gd name="connsiteY77" fmla="*/ 432752 h 644243"/>
              <a:gd name="connsiteX78" fmla="*/ 455458 w 1713848"/>
              <a:gd name="connsiteY78" fmla="*/ 424563 h 644243"/>
              <a:gd name="connsiteX79" fmla="*/ 454794 w 1713848"/>
              <a:gd name="connsiteY79" fmla="*/ 419258 h 644243"/>
              <a:gd name="connsiteX80" fmla="*/ 453869 w 1713848"/>
              <a:gd name="connsiteY80" fmla="*/ 415545 h 644243"/>
              <a:gd name="connsiteX81" fmla="*/ 454291 w 1713848"/>
              <a:gd name="connsiteY81" fmla="*/ 411851 h 644243"/>
              <a:gd name="connsiteX82" fmla="*/ 485235 w 1713848"/>
              <a:gd name="connsiteY82" fmla="*/ 397036 h 644243"/>
              <a:gd name="connsiteX83" fmla="*/ 490658 w 1713848"/>
              <a:gd name="connsiteY83" fmla="*/ 399285 h 644243"/>
              <a:gd name="connsiteX84" fmla="*/ 493446 w 1713848"/>
              <a:gd name="connsiteY84" fmla="*/ 403907 h 644243"/>
              <a:gd name="connsiteX85" fmla="*/ 502978 w 1713848"/>
              <a:gd name="connsiteY85" fmla="*/ 416474 h 644243"/>
              <a:gd name="connsiteX86" fmla="*/ 518578 w 1713848"/>
              <a:gd name="connsiteY86" fmla="*/ 421900 h 644243"/>
              <a:gd name="connsiteX87" fmla="*/ 535001 w 1713848"/>
              <a:gd name="connsiteY87" fmla="*/ 416742 h 644243"/>
              <a:gd name="connsiteX88" fmla="*/ 545049 w 1713848"/>
              <a:gd name="connsiteY88" fmla="*/ 403639 h 644243"/>
              <a:gd name="connsiteX89" fmla="*/ 548355 w 1713848"/>
              <a:gd name="connsiteY89" fmla="*/ 399285 h 644243"/>
              <a:gd name="connsiteX90" fmla="*/ 549066 w 1713848"/>
              <a:gd name="connsiteY90" fmla="*/ 396794 h 644243"/>
              <a:gd name="connsiteX91" fmla="*/ 242400 w 1713848"/>
              <a:gd name="connsiteY91" fmla="*/ 130553 h 644243"/>
              <a:gd name="connsiteX92" fmla="*/ 198253 w 1713848"/>
              <a:gd name="connsiteY92" fmla="*/ 139439 h 644243"/>
              <a:gd name="connsiteX93" fmla="*/ 162192 w 1713848"/>
              <a:gd name="connsiteY93" fmla="*/ 163710 h 644243"/>
              <a:gd name="connsiteX94" fmla="*/ 137921 w 1713848"/>
              <a:gd name="connsiteY94" fmla="*/ 199759 h 644243"/>
              <a:gd name="connsiteX95" fmla="*/ 129041 w 1713848"/>
              <a:gd name="connsiteY95" fmla="*/ 243875 h 644243"/>
              <a:gd name="connsiteX96" fmla="*/ 137921 w 1713848"/>
              <a:gd name="connsiteY96" fmla="*/ 288047 h 644243"/>
              <a:gd name="connsiteX97" fmla="*/ 162192 w 1713848"/>
              <a:gd name="connsiteY97" fmla="*/ 324378 h 644243"/>
              <a:gd name="connsiteX98" fmla="*/ 198253 w 1713848"/>
              <a:gd name="connsiteY98" fmla="*/ 348896 h 644243"/>
              <a:gd name="connsiteX99" fmla="*/ 242400 w 1713848"/>
              <a:gd name="connsiteY99" fmla="*/ 357763 h 644243"/>
              <a:gd name="connsiteX100" fmla="*/ 286800 w 1713848"/>
              <a:gd name="connsiteY100" fmla="*/ 348896 h 644243"/>
              <a:gd name="connsiteX101" fmla="*/ 323138 w 1713848"/>
              <a:gd name="connsiteY101" fmla="*/ 324378 h 644243"/>
              <a:gd name="connsiteX102" fmla="*/ 347409 w 1713848"/>
              <a:gd name="connsiteY102" fmla="*/ 288047 h 644243"/>
              <a:gd name="connsiteX103" fmla="*/ 356301 w 1713848"/>
              <a:gd name="connsiteY103" fmla="*/ 243875 h 644243"/>
              <a:gd name="connsiteX104" fmla="*/ 347409 w 1713848"/>
              <a:gd name="connsiteY104" fmla="*/ 199759 h 644243"/>
              <a:gd name="connsiteX105" fmla="*/ 323138 w 1713848"/>
              <a:gd name="connsiteY105" fmla="*/ 163710 h 644243"/>
              <a:gd name="connsiteX106" fmla="*/ 286800 w 1713848"/>
              <a:gd name="connsiteY106" fmla="*/ 139439 h 644243"/>
              <a:gd name="connsiteX107" fmla="*/ 242400 w 1713848"/>
              <a:gd name="connsiteY107" fmla="*/ 130553 h 644243"/>
              <a:gd name="connsiteX108" fmla="*/ 1713848 w 1713848"/>
              <a:gd name="connsiteY108" fmla="*/ 35859 h 644243"/>
              <a:gd name="connsiteX109" fmla="*/ 1713848 w 1713848"/>
              <a:gd name="connsiteY109" fmla="*/ 585134 h 644243"/>
              <a:gd name="connsiteX110" fmla="*/ 1713848 w 1713848"/>
              <a:gd name="connsiteY110" fmla="*/ 35859 h 644243"/>
              <a:gd name="connsiteX111" fmla="*/ 301529 w 1713848"/>
              <a:gd name="connsiteY111" fmla="*/ 1028 h 644243"/>
              <a:gd name="connsiteX112" fmla="*/ 309294 w 1713848"/>
              <a:gd name="connsiteY112" fmla="*/ 1506 h 644243"/>
              <a:gd name="connsiteX113" fmla="*/ 368846 w 1713848"/>
              <a:gd name="connsiteY113" fmla="*/ 31282 h 644243"/>
              <a:gd name="connsiteX114" fmla="*/ 370395 w 1713848"/>
              <a:gd name="connsiteY114" fmla="*/ 40408 h 644243"/>
              <a:gd name="connsiteX115" fmla="*/ 368280 w 1713848"/>
              <a:gd name="connsiteY115" fmla="*/ 47455 h 644243"/>
              <a:gd name="connsiteX116" fmla="*/ 364110 w 1713848"/>
              <a:gd name="connsiteY116" fmla="*/ 79353 h 644243"/>
              <a:gd name="connsiteX117" fmla="*/ 379275 w 1713848"/>
              <a:gd name="connsiteY117" fmla="*/ 108599 h 644243"/>
              <a:gd name="connsiteX118" fmla="*/ 410072 w 1713848"/>
              <a:gd name="connsiteY118" fmla="*/ 122454 h 644243"/>
              <a:gd name="connsiteX119" fmla="*/ 444042 w 1713848"/>
              <a:gd name="connsiteY119" fmla="*/ 116421 h 644243"/>
              <a:gd name="connsiteX120" fmla="*/ 454231 w 1713848"/>
              <a:gd name="connsiteY120" fmla="*/ 114343 h 644243"/>
              <a:gd name="connsiteX121" fmla="*/ 483554 w 1713848"/>
              <a:gd name="connsiteY121" fmla="*/ 185142 h 644243"/>
              <a:gd name="connsiteX122" fmla="*/ 475404 w 1713848"/>
              <a:gd name="connsiteY122" fmla="*/ 191660 h 644243"/>
              <a:gd name="connsiteX123" fmla="*/ 447706 w 1713848"/>
              <a:gd name="connsiteY123" fmla="*/ 211781 h 644243"/>
              <a:gd name="connsiteX124" fmla="*/ 436220 w 1713848"/>
              <a:gd name="connsiteY124" fmla="*/ 244448 h 644243"/>
              <a:gd name="connsiteX125" fmla="*/ 445919 w 1713848"/>
              <a:gd name="connsiteY125" fmla="*/ 275489 h 644243"/>
              <a:gd name="connsiteX126" fmla="*/ 471248 w 1713848"/>
              <a:gd name="connsiteY126" fmla="*/ 294565 h 644243"/>
              <a:gd name="connsiteX127" fmla="*/ 477521 w 1713848"/>
              <a:gd name="connsiteY127" fmla="*/ 298791 h 644243"/>
              <a:gd name="connsiteX128" fmla="*/ 485342 w 1713848"/>
              <a:gd name="connsiteY128" fmla="*/ 310763 h 644243"/>
              <a:gd name="connsiteX129" fmla="*/ 459194 w 1713848"/>
              <a:gd name="connsiteY129" fmla="*/ 370893 h 644243"/>
              <a:gd name="connsiteX130" fmla="*/ 448286 w 1713848"/>
              <a:gd name="connsiteY130" fmla="*/ 373985 h 644243"/>
              <a:gd name="connsiteX131" fmla="*/ 437768 w 1713848"/>
              <a:gd name="connsiteY131" fmla="*/ 371951 h 644243"/>
              <a:gd name="connsiteX132" fmla="*/ 424732 w 1713848"/>
              <a:gd name="connsiteY132" fmla="*/ 369010 h 644243"/>
              <a:gd name="connsiteX133" fmla="*/ 408774 w 1713848"/>
              <a:gd name="connsiteY133" fmla="*/ 368532 h 644243"/>
              <a:gd name="connsiteX134" fmla="*/ 392638 w 1713848"/>
              <a:gd name="connsiteY134" fmla="*/ 371951 h 644243"/>
              <a:gd name="connsiteX135" fmla="*/ 378784 w 1713848"/>
              <a:gd name="connsiteY135" fmla="*/ 380837 h 644243"/>
              <a:gd name="connsiteX136" fmla="*/ 364110 w 1713848"/>
              <a:gd name="connsiteY136" fmla="*/ 410575 h 644243"/>
              <a:gd name="connsiteX137" fmla="*/ 368846 w 1713848"/>
              <a:gd name="connsiteY137" fmla="*/ 442417 h 644243"/>
              <a:gd name="connsiteX138" fmla="*/ 367297 w 1713848"/>
              <a:gd name="connsiteY138" fmla="*/ 463351 h 644243"/>
              <a:gd name="connsiteX139" fmla="*/ 309787 w 1713848"/>
              <a:gd name="connsiteY139" fmla="*/ 487874 h 644243"/>
              <a:gd name="connsiteX140" fmla="*/ 300894 w 1713848"/>
              <a:gd name="connsiteY140" fmla="*/ 484208 h 644243"/>
              <a:gd name="connsiteX141" fmla="*/ 295150 w 1713848"/>
              <a:gd name="connsiteY141" fmla="*/ 476386 h 644243"/>
              <a:gd name="connsiteX142" fmla="*/ 294621 w 1713848"/>
              <a:gd name="connsiteY142" fmla="*/ 476386 h 644243"/>
              <a:gd name="connsiteX143" fmla="*/ 275073 w 1713848"/>
              <a:gd name="connsiteY143" fmla="*/ 448449 h 644243"/>
              <a:gd name="connsiteX144" fmla="*/ 242929 w 1713848"/>
              <a:gd name="connsiteY144" fmla="*/ 436717 h 644243"/>
              <a:gd name="connsiteX145" fmla="*/ 210798 w 1713848"/>
              <a:gd name="connsiteY145" fmla="*/ 448449 h 644243"/>
              <a:gd name="connsiteX146" fmla="*/ 190671 w 1713848"/>
              <a:gd name="connsiteY146" fmla="*/ 475895 h 644243"/>
              <a:gd name="connsiteX147" fmla="*/ 182849 w 1713848"/>
              <a:gd name="connsiteY147" fmla="*/ 485026 h 644243"/>
              <a:gd name="connsiteX148" fmla="*/ 171362 w 1713848"/>
              <a:gd name="connsiteY148" fmla="*/ 487873 h 644243"/>
              <a:gd name="connsiteX149" fmla="*/ 109165 w 1713848"/>
              <a:gd name="connsiteY149" fmla="*/ 459117 h 644243"/>
              <a:gd name="connsiteX150" fmla="*/ 106306 w 1713848"/>
              <a:gd name="connsiteY150" fmla="*/ 450572 h 644243"/>
              <a:gd name="connsiteX151" fmla="*/ 110223 w 1713848"/>
              <a:gd name="connsiteY151" fmla="*/ 436717 h 644243"/>
              <a:gd name="connsiteX152" fmla="*/ 114657 w 1713848"/>
              <a:gd name="connsiteY152" fmla="*/ 409271 h 644243"/>
              <a:gd name="connsiteX153" fmla="*/ 101331 w 1713848"/>
              <a:gd name="connsiteY153" fmla="*/ 380837 h 644243"/>
              <a:gd name="connsiteX154" fmla="*/ 83583 w 1713848"/>
              <a:gd name="connsiteY154" fmla="*/ 370559 h 644243"/>
              <a:gd name="connsiteX155" fmla="*/ 63733 w 1713848"/>
              <a:gd name="connsiteY155" fmla="*/ 368764 h 644243"/>
              <a:gd name="connsiteX156" fmla="*/ 41250 w 1713848"/>
              <a:gd name="connsiteY156" fmla="*/ 372921 h 644243"/>
              <a:gd name="connsiteX157" fmla="*/ 26627 w 1713848"/>
              <a:gd name="connsiteY157" fmla="*/ 371951 h 644243"/>
              <a:gd name="connsiteX158" fmla="*/ 0 w 1713848"/>
              <a:gd name="connsiteY158" fmla="*/ 310762 h 644243"/>
              <a:gd name="connsiteX159" fmla="*/ 10417 w 1713848"/>
              <a:gd name="connsiteY159" fmla="*/ 296183 h 644243"/>
              <a:gd name="connsiteX160" fmla="*/ 38643 w 1713848"/>
              <a:gd name="connsiteY160" fmla="*/ 275489 h 644243"/>
              <a:gd name="connsiteX161" fmla="*/ 51200 w 1713848"/>
              <a:gd name="connsiteY161" fmla="*/ 243389 h 644243"/>
              <a:gd name="connsiteX162" fmla="*/ 38643 w 1713848"/>
              <a:gd name="connsiteY162" fmla="*/ 211541 h 644243"/>
              <a:gd name="connsiteX163" fmla="*/ 10417 w 1713848"/>
              <a:gd name="connsiteY163" fmla="*/ 191659 h 644243"/>
              <a:gd name="connsiteX164" fmla="*/ 2595 w 1713848"/>
              <a:gd name="connsiteY164" fmla="*/ 184077 h 644243"/>
              <a:gd name="connsiteX165" fmla="*/ 24548 w 1713848"/>
              <a:gd name="connsiteY165" fmla="*/ 116421 h 644243"/>
              <a:gd name="connsiteX166" fmla="*/ 32622 w 1713848"/>
              <a:gd name="connsiteY166" fmla="*/ 114342 h 644243"/>
              <a:gd name="connsiteX167" fmla="*/ 41250 w 1713848"/>
              <a:gd name="connsiteY167" fmla="*/ 116421 h 644243"/>
              <a:gd name="connsiteX168" fmla="*/ 73922 w 1713848"/>
              <a:gd name="connsiteY168" fmla="*/ 120376 h 644243"/>
              <a:gd name="connsiteX169" fmla="*/ 103938 w 1713848"/>
              <a:gd name="connsiteY169" fmla="*/ 105463 h 644243"/>
              <a:gd name="connsiteX170" fmla="*/ 113107 w 1713848"/>
              <a:gd name="connsiteY170" fmla="*/ 90064 h 644243"/>
              <a:gd name="connsiteX171" fmla="*/ 116734 w 1713848"/>
              <a:gd name="connsiteY171" fmla="*/ 72015 h 644243"/>
              <a:gd name="connsiteX172" fmla="*/ 116734 w 1713848"/>
              <a:gd name="connsiteY172" fmla="*/ 55849 h 644243"/>
              <a:gd name="connsiteX173" fmla="*/ 115424 w 1713848"/>
              <a:gd name="connsiteY173" fmla="*/ 45376 h 644243"/>
              <a:gd name="connsiteX174" fmla="*/ 113598 w 1713848"/>
              <a:gd name="connsiteY174" fmla="*/ 38045 h 644243"/>
              <a:gd name="connsiteX175" fmla="*/ 114430 w 1713848"/>
              <a:gd name="connsiteY175" fmla="*/ 30752 h 644243"/>
              <a:gd name="connsiteX176" fmla="*/ 175517 w 1713848"/>
              <a:gd name="connsiteY176" fmla="*/ 1506 h 644243"/>
              <a:gd name="connsiteX177" fmla="*/ 186223 w 1713848"/>
              <a:gd name="connsiteY177" fmla="*/ 5946 h 644243"/>
              <a:gd name="connsiteX178" fmla="*/ 191727 w 1713848"/>
              <a:gd name="connsiteY178" fmla="*/ 15071 h 644243"/>
              <a:gd name="connsiteX179" fmla="*/ 210545 w 1713848"/>
              <a:gd name="connsiteY179" fmla="*/ 39878 h 644243"/>
              <a:gd name="connsiteX180" fmla="*/ 241342 w 1713848"/>
              <a:gd name="connsiteY180" fmla="*/ 50591 h 644243"/>
              <a:gd name="connsiteX181" fmla="*/ 273763 w 1713848"/>
              <a:gd name="connsiteY181" fmla="*/ 40407 h 644243"/>
              <a:gd name="connsiteX182" fmla="*/ 293600 w 1713848"/>
              <a:gd name="connsiteY182" fmla="*/ 14542 h 644243"/>
              <a:gd name="connsiteX183" fmla="*/ 300125 w 1713848"/>
              <a:gd name="connsiteY183" fmla="*/ 5946 h 644243"/>
              <a:gd name="connsiteX184" fmla="*/ 301529 w 1713848"/>
              <a:gd name="connsiteY184" fmla="*/ 1028 h 644243"/>
              <a:gd name="connsiteX0" fmla="*/ 519114 w 642176"/>
              <a:gd name="connsiteY0" fmla="*/ 462405 h 644243"/>
              <a:gd name="connsiteX1" fmla="*/ 496751 w 642176"/>
              <a:gd name="connsiteY1" fmla="*/ 466906 h 644243"/>
              <a:gd name="connsiteX2" fmla="*/ 478485 w 642176"/>
              <a:gd name="connsiteY2" fmla="*/ 479201 h 644243"/>
              <a:gd name="connsiteX3" fmla="*/ 466190 w 642176"/>
              <a:gd name="connsiteY3" fmla="*/ 497461 h 644243"/>
              <a:gd name="connsiteX4" fmla="*/ 461692 w 642176"/>
              <a:gd name="connsiteY4" fmla="*/ 519808 h 644243"/>
              <a:gd name="connsiteX5" fmla="*/ 466190 w 642176"/>
              <a:gd name="connsiteY5" fmla="*/ 542183 h 644243"/>
              <a:gd name="connsiteX6" fmla="*/ 478485 w 642176"/>
              <a:gd name="connsiteY6" fmla="*/ 560587 h 644243"/>
              <a:gd name="connsiteX7" fmla="*/ 496751 w 642176"/>
              <a:gd name="connsiteY7" fmla="*/ 573006 h 644243"/>
              <a:gd name="connsiteX8" fmla="*/ 519114 w 642176"/>
              <a:gd name="connsiteY8" fmla="*/ 577498 h 644243"/>
              <a:gd name="connsiteX9" fmla="*/ 541605 w 642176"/>
              <a:gd name="connsiteY9" fmla="*/ 573006 h 644243"/>
              <a:gd name="connsiteX10" fmla="*/ 560012 w 642176"/>
              <a:gd name="connsiteY10" fmla="*/ 560587 h 644243"/>
              <a:gd name="connsiteX11" fmla="*/ 572306 w 642176"/>
              <a:gd name="connsiteY11" fmla="*/ 542183 h 644243"/>
              <a:gd name="connsiteX12" fmla="*/ 576811 w 642176"/>
              <a:gd name="connsiteY12" fmla="*/ 519808 h 644243"/>
              <a:gd name="connsiteX13" fmla="*/ 572306 w 642176"/>
              <a:gd name="connsiteY13" fmla="*/ 497461 h 644243"/>
              <a:gd name="connsiteX14" fmla="*/ 560012 w 642176"/>
              <a:gd name="connsiteY14" fmla="*/ 479201 h 644243"/>
              <a:gd name="connsiteX15" fmla="*/ 541605 w 642176"/>
              <a:gd name="connsiteY15" fmla="*/ 466906 h 644243"/>
              <a:gd name="connsiteX16" fmla="*/ 519114 w 642176"/>
              <a:gd name="connsiteY16" fmla="*/ 462405 h 644243"/>
              <a:gd name="connsiteX17" fmla="*/ 549066 w 642176"/>
              <a:gd name="connsiteY17" fmla="*/ 396794 h 644243"/>
              <a:gd name="connsiteX18" fmla="*/ 552999 w 642176"/>
              <a:gd name="connsiteY18" fmla="*/ 397036 h 644243"/>
              <a:gd name="connsiteX19" fmla="*/ 583165 w 642176"/>
              <a:gd name="connsiteY19" fmla="*/ 412119 h 644243"/>
              <a:gd name="connsiteX20" fmla="*/ 583950 w 642176"/>
              <a:gd name="connsiteY20" fmla="*/ 416742 h 644243"/>
              <a:gd name="connsiteX21" fmla="*/ 582878 w 642176"/>
              <a:gd name="connsiteY21" fmla="*/ 420311 h 644243"/>
              <a:gd name="connsiteX22" fmla="*/ 580766 w 642176"/>
              <a:gd name="connsiteY22" fmla="*/ 436469 h 644243"/>
              <a:gd name="connsiteX23" fmla="*/ 588448 w 642176"/>
              <a:gd name="connsiteY23" fmla="*/ 451284 h 644243"/>
              <a:gd name="connsiteX24" fmla="*/ 604048 w 642176"/>
              <a:gd name="connsiteY24" fmla="*/ 458302 h 644243"/>
              <a:gd name="connsiteX25" fmla="*/ 621255 w 642176"/>
              <a:gd name="connsiteY25" fmla="*/ 455246 h 644243"/>
              <a:gd name="connsiteX26" fmla="*/ 626417 w 642176"/>
              <a:gd name="connsiteY26" fmla="*/ 454193 h 644243"/>
              <a:gd name="connsiteX27" fmla="*/ 641270 w 642176"/>
              <a:gd name="connsiteY27" fmla="*/ 490057 h 644243"/>
              <a:gd name="connsiteX28" fmla="*/ 637142 w 642176"/>
              <a:gd name="connsiteY28" fmla="*/ 493358 h 644243"/>
              <a:gd name="connsiteX29" fmla="*/ 623112 w 642176"/>
              <a:gd name="connsiteY29" fmla="*/ 503551 h 644243"/>
              <a:gd name="connsiteX30" fmla="*/ 617293 w 642176"/>
              <a:gd name="connsiteY30" fmla="*/ 520098 h 644243"/>
              <a:gd name="connsiteX31" fmla="*/ 622206 w 642176"/>
              <a:gd name="connsiteY31" fmla="*/ 535822 h 644243"/>
              <a:gd name="connsiteX32" fmla="*/ 635037 w 642176"/>
              <a:gd name="connsiteY32" fmla="*/ 545485 h 644243"/>
              <a:gd name="connsiteX33" fmla="*/ 638214 w 642176"/>
              <a:gd name="connsiteY33" fmla="*/ 547626 h 644243"/>
              <a:gd name="connsiteX34" fmla="*/ 642176 w 642176"/>
              <a:gd name="connsiteY34" fmla="*/ 553690 h 644243"/>
              <a:gd name="connsiteX35" fmla="*/ 628931 w 642176"/>
              <a:gd name="connsiteY35" fmla="*/ 584149 h 644243"/>
              <a:gd name="connsiteX36" fmla="*/ 623405 w 642176"/>
              <a:gd name="connsiteY36" fmla="*/ 585715 h 644243"/>
              <a:gd name="connsiteX37" fmla="*/ 618078 w 642176"/>
              <a:gd name="connsiteY37" fmla="*/ 584685 h 644243"/>
              <a:gd name="connsiteX38" fmla="*/ 611474 w 642176"/>
              <a:gd name="connsiteY38" fmla="*/ 583195 h 644243"/>
              <a:gd name="connsiteX39" fmla="*/ 603390 w 642176"/>
              <a:gd name="connsiteY39" fmla="*/ 582953 h 644243"/>
              <a:gd name="connsiteX40" fmla="*/ 595217 w 642176"/>
              <a:gd name="connsiteY40" fmla="*/ 584685 h 644243"/>
              <a:gd name="connsiteX41" fmla="*/ 588199 w 642176"/>
              <a:gd name="connsiteY41" fmla="*/ 589186 h 644243"/>
              <a:gd name="connsiteX42" fmla="*/ 580766 w 642176"/>
              <a:gd name="connsiteY42" fmla="*/ 604250 h 644243"/>
              <a:gd name="connsiteX43" fmla="*/ 583165 w 642176"/>
              <a:gd name="connsiteY43" fmla="*/ 620379 h 644243"/>
              <a:gd name="connsiteX44" fmla="*/ 582381 w 642176"/>
              <a:gd name="connsiteY44" fmla="*/ 630983 h 644243"/>
              <a:gd name="connsiteX45" fmla="*/ 553249 w 642176"/>
              <a:gd name="connsiteY45" fmla="*/ 643405 h 644243"/>
              <a:gd name="connsiteX46" fmla="*/ 548744 w 642176"/>
              <a:gd name="connsiteY46" fmla="*/ 641548 h 644243"/>
              <a:gd name="connsiteX47" fmla="*/ 545834 w 642176"/>
              <a:gd name="connsiteY47" fmla="*/ 637586 h 644243"/>
              <a:gd name="connsiteX48" fmla="*/ 545566 w 642176"/>
              <a:gd name="connsiteY48" fmla="*/ 637586 h 644243"/>
              <a:gd name="connsiteX49" fmla="*/ 535664 w 642176"/>
              <a:gd name="connsiteY49" fmla="*/ 623435 h 644243"/>
              <a:gd name="connsiteX50" fmla="*/ 519382 w 642176"/>
              <a:gd name="connsiteY50" fmla="*/ 617492 h 644243"/>
              <a:gd name="connsiteX51" fmla="*/ 503106 w 642176"/>
              <a:gd name="connsiteY51" fmla="*/ 623435 h 644243"/>
              <a:gd name="connsiteX52" fmla="*/ 492910 w 642176"/>
              <a:gd name="connsiteY52" fmla="*/ 637337 h 644243"/>
              <a:gd name="connsiteX53" fmla="*/ 488948 w 642176"/>
              <a:gd name="connsiteY53" fmla="*/ 641963 h 644243"/>
              <a:gd name="connsiteX54" fmla="*/ 483129 w 642176"/>
              <a:gd name="connsiteY54" fmla="*/ 643405 h 644243"/>
              <a:gd name="connsiteX55" fmla="*/ 451624 w 642176"/>
              <a:gd name="connsiteY55" fmla="*/ 628839 h 644243"/>
              <a:gd name="connsiteX56" fmla="*/ 450175 w 642176"/>
              <a:gd name="connsiteY56" fmla="*/ 624510 h 644243"/>
              <a:gd name="connsiteX57" fmla="*/ 452160 w 642176"/>
              <a:gd name="connsiteY57" fmla="*/ 617492 h 644243"/>
              <a:gd name="connsiteX58" fmla="*/ 454406 w 642176"/>
              <a:gd name="connsiteY58" fmla="*/ 603589 h 644243"/>
              <a:gd name="connsiteX59" fmla="*/ 447655 w 642176"/>
              <a:gd name="connsiteY59" fmla="*/ 589186 h 644243"/>
              <a:gd name="connsiteX60" fmla="*/ 438665 w 642176"/>
              <a:gd name="connsiteY60" fmla="*/ 583979 h 644243"/>
              <a:gd name="connsiteX61" fmla="*/ 428610 w 642176"/>
              <a:gd name="connsiteY61" fmla="*/ 583070 h 644243"/>
              <a:gd name="connsiteX62" fmla="*/ 417222 w 642176"/>
              <a:gd name="connsiteY62" fmla="*/ 585176 h 644243"/>
              <a:gd name="connsiteX63" fmla="*/ 409814 w 642176"/>
              <a:gd name="connsiteY63" fmla="*/ 584685 h 644243"/>
              <a:gd name="connsiteX64" fmla="*/ 396326 w 642176"/>
              <a:gd name="connsiteY64" fmla="*/ 553690 h 644243"/>
              <a:gd name="connsiteX65" fmla="*/ 401603 w 642176"/>
              <a:gd name="connsiteY65" fmla="*/ 546304 h 644243"/>
              <a:gd name="connsiteX66" fmla="*/ 415901 w 642176"/>
              <a:gd name="connsiteY66" fmla="*/ 535822 h 644243"/>
              <a:gd name="connsiteX67" fmla="*/ 422262 w 642176"/>
              <a:gd name="connsiteY67" fmla="*/ 519562 h 644243"/>
              <a:gd name="connsiteX68" fmla="*/ 415901 w 642176"/>
              <a:gd name="connsiteY68" fmla="*/ 503429 h 644243"/>
              <a:gd name="connsiteX69" fmla="*/ 401603 w 642176"/>
              <a:gd name="connsiteY69" fmla="*/ 493358 h 644243"/>
              <a:gd name="connsiteX70" fmla="*/ 397641 w 642176"/>
              <a:gd name="connsiteY70" fmla="*/ 489517 h 644243"/>
              <a:gd name="connsiteX71" fmla="*/ 408761 w 642176"/>
              <a:gd name="connsiteY71" fmla="*/ 455246 h 644243"/>
              <a:gd name="connsiteX72" fmla="*/ 412851 w 642176"/>
              <a:gd name="connsiteY72" fmla="*/ 454193 h 644243"/>
              <a:gd name="connsiteX73" fmla="*/ 417221 w 642176"/>
              <a:gd name="connsiteY73" fmla="*/ 455246 h 644243"/>
              <a:gd name="connsiteX74" fmla="*/ 433772 w 642176"/>
              <a:gd name="connsiteY74" fmla="*/ 457249 h 644243"/>
              <a:gd name="connsiteX75" fmla="*/ 448976 w 642176"/>
              <a:gd name="connsiteY75" fmla="*/ 449695 h 644243"/>
              <a:gd name="connsiteX76" fmla="*/ 453620 w 642176"/>
              <a:gd name="connsiteY76" fmla="*/ 441895 h 644243"/>
              <a:gd name="connsiteX77" fmla="*/ 455458 w 642176"/>
              <a:gd name="connsiteY77" fmla="*/ 432752 h 644243"/>
              <a:gd name="connsiteX78" fmla="*/ 455458 w 642176"/>
              <a:gd name="connsiteY78" fmla="*/ 424563 h 644243"/>
              <a:gd name="connsiteX79" fmla="*/ 454794 w 642176"/>
              <a:gd name="connsiteY79" fmla="*/ 419258 h 644243"/>
              <a:gd name="connsiteX80" fmla="*/ 453869 w 642176"/>
              <a:gd name="connsiteY80" fmla="*/ 415545 h 644243"/>
              <a:gd name="connsiteX81" fmla="*/ 454291 w 642176"/>
              <a:gd name="connsiteY81" fmla="*/ 411851 h 644243"/>
              <a:gd name="connsiteX82" fmla="*/ 485235 w 642176"/>
              <a:gd name="connsiteY82" fmla="*/ 397036 h 644243"/>
              <a:gd name="connsiteX83" fmla="*/ 490658 w 642176"/>
              <a:gd name="connsiteY83" fmla="*/ 399285 h 644243"/>
              <a:gd name="connsiteX84" fmla="*/ 493446 w 642176"/>
              <a:gd name="connsiteY84" fmla="*/ 403907 h 644243"/>
              <a:gd name="connsiteX85" fmla="*/ 502978 w 642176"/>
              <a:gd name="connsiteY85" fmla="*/ 416474 h 644243"/>
              <a:gd name="connsiteX86" fmla="*/ 518578 w 642176"/>
              <a:gd name="connsiteY86" fmla="*/ 421900 h 644243"/>
              <a:gd name="connsiteX87" fmla="*/ 535001 w 642176"/>
              <a:gd name="connsiteY87" fmla="*/ 416742 h 644243"/>
              <a:gd name="connsiteX88" fmla="*/ 545049 w 642176"/>
              <a:gd name="connsiteY88" fmla="*/ 403639 h 644243"/>
              <a:gd name="connsiteX89" fmla="*/ 548355 w 642176"/>
              <a:gd name="connsiteY89" fmla="*/ 399285 h 644243"/>
              <a:gd name="connsiteX90" fmla="*/ 549066 w 642176"/>
              <a:gd name="connsiteY90" fmla="*/ 396794 h 644243"/>
              <a:gd name="connsiteX91" fmla="*/ 242400 w 642176"/>
              <a:gd name="connsiteY91" fmla="*/ 130553 h 644243"/>
              <a:gd name="connsiteX92" fmla="*/ 198253 w 642176"/>
              <a:gd name="connsiteY92" fmla="*/ 139439 h 644243"/>
              <a:gd name="connsiteX93" fmla="*/ 162192 w 642176"/>
              <a:gd name="connsiteY93" fmla="*/ 163710 h 644243"/>
              <a:gd name="connsiteX94" fmla="*/ 137921 w 642176"/>
              <a:gd name="connsiteY94" fmla="*/ 199759 h 644243"/>
              <a:gd name="connsiteX95" fmla="*/ 129041 w 642176"/>
              <a:gd name="connsiteY95" fmla="*/ 243875 h 644243"/>
              <a:gd name="connsiteX96" fmla="*/ 137921 w 642176"/>
              <a:gd name="connsiteY96" fmla="*/ 288047 h 644243"/>
              <a:gd name="connsiteX97" fmla="*/ 162192 w 642176"/>
              <a:gd name="connsiteY97" fmla="*/ 324378 h 644243"/>
              <a:gd name="connsiteX98" fmla="*/ 198253 w 642176"/>
              <a:gd name="connsiteY98" fmla="*/ 348896 h 644243"/>
              <a:gd name="connsiteX99" fmla="*/ 242400 w 642176"/>
              <a:gd name="connsiteY99" fmla="*/ 357763 h 644243"/>
              <a:gd name="connsiteX100" fmla="*/ 286800 w 642176"/>
              <a:gd name="connsiteY100" fmla="*/ 348896 h 644243"/>
              <a:gd name="connsiteX101" fmla="*/ 323138 w 642176"/>
              <a:gd name="connsiteY101" fmla="*/ 324378 h 644243"/>
              <a:gd name="connsiteX102" fmla="*/ 347409 w 642176"/>
              <a:gd name="connsiteY102" fmla="*/ 288047 h 644243"/>
              <a:gd name="connsiteX103" fmla="*/ 356301 w 642176"/>
              <a:gd name="connsiteY103" fmla="*/ 243875 h 644243"/>
              <a:gd name="connsiteX104" fmla="*/ 347409 w 642176"/>
              <a:gd name="connsiteY104" fmla="*/ 199759 h 644243"/>
              <a:gd name="connsiteX105" fmla="*/ 323138 w 642176"/>
              <a:gd name="connsiteY105" fmla="*/ 163710 h 644243"/>
              <a:gd name="connsiteX106" fmla="*/ 286800 w 642176"/>
              <a:gd name="connsiteY106" fmla="*/ 139439 h 644243"/>
              <a:gd name="connsiteX107" fmla="*/ 242400 w 642176"/>
              <a:gd name="connsiteY107" fmla="*/ 130553 h 644243"/>
              <a:gd name="connsiteX108" fmla="*/ 301529 w 642176"/>
              <a:gd name="connsiteY108" fmla="*/ 1028 h 644243"/>
              <a:gd name="connsiteX109" fmla="*/ 309294 w 642176"/>
              <a:gd name="connsiteY109" fmla="*/ 1506 h 644243"/>
              <a:gd name="connsiteX110" fmla="*/ 368846 w 642176"/>
              <a:gd name="connsiteY110" fmla="*/ 31282 h 644243"/>
              <a:gd name="connsiteX111" fmla="*/ 370395 w 642176"/>
              <a:gd name="connsiteY111" fmla="*/ 40408 h 644243"/>
              <a:gd name="connsiteX112" fmla="*/ 368280 w 642176"/>
              <a:gd name="connsiteY112" fmla="*/ 47455 h 644243"/>
              <a:gd name="connsiteX113" fmla="*/ 364110 w 642176"/>
              <a:gd name="connsiteY113" fmla="*/ 79353 h 644243"/>
              <a:gd name="connsiteX114" fmla="*/ 379275 w 642176"/>
              <a:gd name="connsiteY114" fmla="*/ 108599 h 644243"/>
              <a:gd name="connsiteX115" fmla="*/ 410072 w 642176"/>
              <a:gd name="connsiteY115" fmla="*/ 122454 h 644243"/>
              <a:gd name="connsiteX116" fmla="*/ 444042 w 642176"/>
              <a:gd name="connsiteY116" fmla="*/ 116421 h 644243"/>
              <a:gd name="connsiteX117" fmla="*/ 454231 w 642176"/>
              <a:gd name="connsiteY117" fmla="*/ 114343 h 644243"/>
              <a:gd name="connsiteX118" fmla="*/ 483554 w 642176"/>
              <a:gd name="connsiteY118" fmla="*/ 185142 h 644243"/>
              <a:gd name="connsiteX119" fmla="*/ 475404 w 642176"/>
              <a:gd name="connsiteY119" fmla="*/ 191660 h 644243"/>
              <a:gd name="connsiteX120" fmla="*/ 447706 w 642176"/>
              <a:gd name="connsiteY120" fmla="*/ 211781 h 644243"/>
              <a:gd name="connsiteX121" fmla="*/ 436220 w 642176"/>
              <a:gd name="connsiteY121" fmla="*/ 244448 h 644243"/>
              <a:gd name="connsiteX122" fmla="*/ 445919 w 642176"/>
              <a:gd name="connsiteY122" fmla="*/ 275489 h 644243"/>
              <a:gd name="connsiteX123" fmla="*/ 471248 w 642176"/>
              <a:gd name="connsiteY123" fmla="*/ 294565 h 644243"/>
              <a:gd name="connsiteX124" fmla="*/ 477521 w 642176"/>
              <a:gd name="connsiteY124" fmla="*/ 298791 h 644243"/>
              <a:gd name="connsiteX125" fmla="*/ 485342 w 642176"/>
              <a:gd name="connsiteY125" fmla="*/ 310763 h 644243"/>
              <a:gd name="connsiteX126" fmla="*/ 459194 w 642176"/>
              <a:gd name="connsiteY126" fmla="*/ 370893 h 644243"/>
              <a:gd name="connsiteX127" fmla="*/ 448286 w 642176"/>
              <a:gd name="connsiteY127" fmla="*/ 373985 h 644243"/>
              <a:gd name="connsiteX128" fmla="*/ 437768 w 642176"/>
              <a:gd name="connsiteY128" fmla="*/ 371951 h 644243"/>
              <a:gd name="connsiteX129" fmla="*/ 424732 w 642176"/>
              <a:gd name="connsiteY129" fmla="*/ 369010 h 644243"/>
              <a:gd name="connsiteX130" fmla="*/ 408774 w 642176"/>
              <a:gd name="connsiteY130" fmla="*/ 368532 h 644243"/>
              <a:gd name="connsiteX131" fmla="*/ 392638 w 642176"/>
              <a:gd name="connsiteY131" fmla="*/ 371951 h 644243"/>
              <a:gd name="connsiteX132" fmla="*/ 378784 w 642176"/>
              <a:gd name="connsiteY132" fmla="*/ 380837 h 644243"/>
              <a:gd name="connsiteX133" fmla="*/ 364110 w 642176"/>
              <a:gd name="connsiteY133" fmla="*/ 410575 h 644243"/>
              <a:gd name="connsiteX134" fmla="*/ 368846 w 642176"/>
              <a:gd name="connsiteY134" fmla="*/ 442417 h 644243"/>
              <a:gd name="connsiteX135" fmla="*/ 367297 w 642176"/>
              <a:gd name="connsiteY135" fmla="*/ 463351 h 644243"/>
              <a:gd name="connsiteX136" fmla="*/ 309787 w 642176"/>
              <a:gd name="connsiteY136" fmla="*/ 487874 h 644243"/>
              <a:gd name="connsiteX137" fmla="*/ 300894 w 642176"/>
              <a:gd name="connsiteY137" fmla="*/ 484208 h 644243"/>
              <a:gd name="connsiteX138" fmla="*/ 295150 w 642176"/>
              <a:gd name="connsiteY138" fmla="*/ 476386 h 644243"/>
              <a:gd name="connsiteX139" fmla="*/ 294621 w 642176"/>
              <a:gd name="connsiteY139" fmla="*/ 476386 h 644243"/>
              <a:gd name="connsiteX140" fmla="*/ 275073 w 642176"/>
              <a:gd name="connsiteY140" fmla="*/ 448449 h 644243"/>
              <a:gd name="connsiteX141" fmla="*/ 242929 w 642176"/>
              <a:gd name="connsiteY141" fmla="*/ 436717 h 644243"/>
              <a:gd name="connsiteX142" fmla="*/ 210798 w 642176"/>
              <a:gd name="connsiteY142" fmla="*/ 448449 h 644243"/>
              <a:gd name="connsiteX143" fmla="*/ 190671 w 642176"/>
              <a:gd name="connsiteY143" fmla="*/ 475895 h 644243"/>
              <a:gd name="connsiteX144" fmla="*/ 182849 w 642176"/>
              <a:gd name="connsiteY144" fmla="*/ 485026 h 644243"/>
              <a:gd name="connsiteX145" fmla="*/ 171362 w 642176"/>
              <a:gd name="connsiteY145" fmla="*/ 487873 h 644243"/>
              <a:gd name="connsiteX146" fmla="*/ 109165 w 642176"/>
              <a:gd name="connsiteY146" fmla="*/ 459117 h 644243"/>
              <a:gd name="connsiteX147" fmla="*/ 106306 w 642176"/>
              <a:gd name="connsiteY147" fmla="*/ 450572 h 644243"/>
              <a:gd name="connsiteX148" fmla="*/ 110223 w 642176"/>
              <a:gd name="connsiteY148" fmla="*/ 436717 h 644243"/>
              <a:gd name="connsiteX149" fmla="*/ 114657 w 642176"/>
              <a:gd name="connsiteY149" fmla="*/ 409271 h 644243"/>
              <a:gd name="connsiteX150" fmla="*/ 101331 w 642176"/>
              <a:gd name="connsiteY150" fmla="*/ 380837 h 644243"/>
              <a:gd name="connsiteX151" fmla="*/ 83583 w 642176"/>
              <a:gd name="connsiteY151" fmla="*/ 370559 h 644243"/>
              <a:gd name="connsiteX152" fmla="*/ 63733 w 642176"/>
              <a:gd name="connsiteY152" fmla="*/ 368764 h 644243"/>
              <a:gd name="connsiteX153" fmla="*/ 41250 w 642176"/>
              <a:gd name="connsiteY153" fmla="*/ 372921 h 644243"/>
              <a:gd name="connsiteX154" fmla="*/ 26627 w 642176"/>
              <a:gd name="connsiteY154" fmla="*/ 371951 h 644243"/>
              <a:gd name="connsiteX155" fmla="*/ 0 w 642176"/>
              <a:gd name="connsiteY155" fmla="*/ 310762 h 644243"/>
              <a:gd name="connsiteX156" fmla="*/ 10417 w 642176"/>
              <a:gd name="connsiteY156" fmla="*/ 296183 h 644243"/>
              <a:gd name="connsiteX157" fmla="*/ 38643 w 642176"/>
              <a:gd name="connsiteY157" fmla="*/ 275489 h 644243"/>
              <a:gd name="connsiteX158" fmla="*/ 51200 w 642176"/>
              <a:gd name="connsiteY158" fmla="*/ 243389 h 644243"/>
              <a:gd name="connsiteX159" fmla="*/ 38643 w 642176"/>
              <a:gd name="connsiteY159" fmla="*/ 211541 h 644243"/>
              <a:gd name="connsiteX160" fmla="*/ 10417 w 642176"/>
              <a:gd name="connsiteY160" fmla="*/ 191659 h 644243"/>
              <a:gd name="connsiteX161" fmla="*/ 2595 w 642176"/>
              <a:gd name="connsiteY161" fmla="*/ 184077 h 644243"/>
              <a:gd name="connsiteX162" fmla="*/ 24548 w 642176"/>
              <a:gd name="connsiteY162" fmla="*/ 116421 h 644243"/>
              <a:gd name="connsiteX163" fmla="*/ 32622 w 642176"/>
              <a:gd name="connsiteY163" fmla="*/ 114342 h 644243"/>
              <a:gd name="connsiteX164" fmla="*/ 41250 w 642176"/>
              <a:gd name="connsiteY164" fmla="*/ 116421 h 644243"/>
              <a:gd name="connsiteX165" fmla="*/ 73922 w 642176"/>
              <a:gd name="connsiteY165" fmla="*/ 120376 h 644243"/>
              <a:gd name="connsiteX166" fmla="*/ 103938 w 642176"/>
              <a:gd name="connsiteY166" fmla="*/ 105463 h 644243"/>
              <a:gd name="connsiteX167" fmla="*/ 113107 w 642176"/>
              <a:gd name="connsiteY167" fmla="*/ 90064 h 644243"/>
              <a:gd name="connsiteX168" fmla="*/ 116734 w 642176"/>
              <a:gd name="connsiteY168" fmla="*/ 72015 h 644243"/>
              <a:gd name="connsiteX169" fmla="*/ 116734 w 642176"/>
              <a:gd name="connsiteY169" fmla="*/ 55849 h 644243"/>
              <a:gd name="connsiteX170" fmla="*/ 115424 w 642176"/>
              <a:gd name="connsiteY170" fmla="*/ 45376 h 644243"/>
              <a:gd name="connsiteX171" fmla="*/ 113598 w 642176"/>
              <a:gd name="connsiteY171" fmla="*/ 38045 h 644243"/>
              <a:gd name="connsiteX172" fmla="*/ 114430 w 642176"/>
              <a:gd name="connsiteY172" fmla="*/ 30752 h 644243"/>
              <a:gd name="connsiteX173" fmla="*/ 175517 w 642176"/>
              <a:gd name="connsiteY173" fmla="*/ 1506 h 644243"/>
              <a:gd name="connsiteX174" fmla="*/ 186223 w 642176"/>
              <a:gd name="connsiteY174" fmla="*/ 5946 h 644243"/>
              <a:gd name="connsiteX175" fmla="*/ 191727 w 642176"/>
              <a:gd name="connsiteY175" fmla="*/ 15071 h 644243"/>
              <a:gd name="connsiteX176" fmla="*/ 210545 w 642176"/>
              <a:gd name="connsiteY176" fmla="*/ 39878 h 644243"/>
              <a:gd name="connsiteX177" fmla="*/ 241342 w 642176"/>
              <a:gd name="connsiteY177" fmla="*/ 50591 h 644243"/>
              <a:gd name="connsiteX178" fmla="*/ 273763 w 642176"/>
              <a:gd name="connsiteY178" fmla="*/ 40407 h 644243"/>
              <a:gd name="connsiteX179" fmla="*/ 293600 w 642176"/>
              <a:gd name="connsiteY179" fmla="*/ 14542 h 644243"/>
              <a:gd name="connsiteX180" fmla="*/ 300125 w 642176"/>
              <a:gd name="connsiteY180" fmla="*/ 5946 h 644243"/>
              <a:gd name="connsiteX181" fmla="*/ 301529 w 642176"/>
              <a:gd name="connsiteY181" fmla="*/ 1028 h 64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9" name="文本占位符 61">
            <a:extLst>
              <a:ext uri="{FF2B5EF4-FFF2-40B4-BE49-F238E27FC236}">
                <a16:creationId xmlns:a16="http://schemas.microsoft.com/office/drawing/2014/main" id="{26B95E27-0E37-4460-97D4-3BC47C885E5E}"/>
              </a:ext>
            </a:extLst>
          </p:cNvPr>
          <p:cNvSpPr>
            <a:spLocks noGrp="1" noChangeAspect="1"/>
          </p:cNvSpPr>
          <p:nvPr>
            <p:ph type="body" sz="quarter" idx="39"/>
          </p:nvPr>
        </p:nvSpPr>
        <p:spPr>
          <a:xfrm>
            <a:off x="7274284" y="2408830"/>
            <a:ext cx="573020" cy="573018"/>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549275 h 792322"/>
              <a:gd name="connsiteX48" fmla="*/ 0 w 2124806"/>
              <a:gd name="connsiteY48" fmla="*/ 549275 h 792322"/>
              <a:gd name="connsiteX49" fmla="*/ 0 w 2124806"/>
              <a:gd name="connsiteY49" fmla="*/ 0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0 w 2124806"/>
              <a:gd name="connsiteY47" fmla="*/ 549275 h 792322"/>
              <a:gd name="connsiteX48" fmla="*/ 0 w 2124806"/>
              <a:gd name="connsiteY48" fmla="*/ 0 h 792322"/>
              <a:gd name="connsiteX0" fmla="*/ 212786 w 641731"/>
              <a:gd name="connsiteY0" fmla="*/ 281730 h 641730"/>
              <a:gd name="connsiteX1" fmla="*/ 250982 w 641731"/>
              <a:gd name="connsiteY1" fmla="*/ 285337 h 641730"/>
              <a:gd name="connsiteX2" fmla="*/ 165648 w 641731"/>
              <a:gd name="connsiteY2" fmla="*/ 370671 h 641730"/>
              <a:gd name="connsiteX3" fmla="*/ 160629 w 641731"/>
              <a:gd name="connsiteY3" fmla="*/ 375690 h 641730"/>
              <a:gd name="connsiteX4" fmla="*/ 95374 w 641731"/>
              <a:gd name="connsiteY4" fmla="*/ 440946 h 641730"/>
              <a:gd name="connsiteX5" fmla="*/ 75295 w 641731"/>
              <a:gd name="connsiteY5" fmla="*/ 496161 h 641730"/>
              <a:gd name="connsiteX6" fmla="*/ 95374 w 641731"/>
              <a:gd name="connsiteY6" fmla="*/ 546358 h 641730"/>
              <a:gd name="connsiteX7" fmla="*/ 145570 w 641731"/>
              <a:gd name="connsiteY7" fmla="*/ 571456 h 641730"/>
              <a:gd name="connsiteX8" fmla="*/ 200786 w 641731"/>
              <a:gd name="connsiteY8" fmla="*/ 546358 h 641730"/>
              <a:gd name="connsiteX9" fmla="*/ 266041 w 641731"/>
              <a:gd name="connsiteY9" fmla="*/ 481102 h 641730"/>
              <a:gd name="connsiteX10" fmla="*/ 271060 w 641731"/>
              <a:gd name="connsiteY10" fmla="*/ 476083 h 641730"/>
              <a:gd name="connsiteX11" fmla="*/ 356394 w 641731"/>
              <a:gd name="connsiteY11" fmla="*/ 390749 h 641730"/>
              <a:gd name="connsiteX12" fmla="*/ 316237 w 641731"/>
              <a:gd name="connsiteY12" fmla="*/ 531299 h 641730"/>
              <a:gd name="connsiteX13" fmla="*/ 250982 w 641731"/>
              <a:gd name="connsiteY13" fmla="*/ 596554 h 641730"/>
              <a:gd name="connsiteX14" fmla="*/ 45177 w 641731"/>
              <a:gd name="connsiteY14" fmla="*/ 596554 h 641730"/>
              <a:gd name="connsiteX15" fmla="*/ 45177 w 641731"/>
              <a:gd name="connsiteY15" fmla="*/ 390749 h 641730"/>
              <a:gd name="connsiteX16" fmla="*/ 110432 w 641731"/>
              <a:gd name="connsiteY16" fmla="*/ 325494 h 641730"/>
              <a:gd name="connsiteX17" fmla="*/ 212786 w 641731"/>
              <a:gd name="connsiteY17" fmla="*/ 281730 h 641730"/>
              <a:gd name="connsiteX18" fmla="*/ 432276 w 641731"/>
              <a:gd name="connsiteY18" fmla="*/ 173091 h 641730"/>
              <a:gd name="connsiteX19" fmla="*/ 457355 w 641731"/>
              <a:gd name="connsiteY19" fmla="*/ 184377 h 641730"/>
              <a:gd name="connsiteX20" fmla="*/ 457355 w 641731"/>
              <a:gd name="connsiteY20" fmla="*/ 234536 h 641730"/>
              <a:gd name="connsiteX21" fmla="*/ 236656 w 641731"/>
              <a:gd name="connsiteY21" fmla="*/ 455235 h 641730"/>
              <a:gd name="connsiteX22" fmla="*/ 186497 w 641731"/>
              <a:gd name="connsiteY22" fmla="*/ 455235 h 641730"/>
              <a:gd name="connsiteX23" fmla="*/ 186497 w 641731"/>
              <a:gd name="connsiteY23" fmla="*/ 405076 h 641730"/>
              <a:gd name="connsiteX24" fmla="*/ 186497 w 641731"/>
              <a:gd name="connsiteY24" fmla="*/ 400061 h 641730"/>
              <a:gd name="connsiteX25" fmla="*/ 402180 w 641731"/>
              <a:gd name="connsiteY25" fmla="*/ 184377 h 641730"/>
              <a:gd name="connsiteX26" fmla="*/ 407196 w 641731"/>
              <a:gd name="connsiteY26" fmla="*/ 184377 h 641730"/>
              <a:gd name="connsiteX27" fmla="*/ 432276 w 641731"/>
              <a:gd name="connsiteY27" fmla="*/ 173091 h 641730"/>
              <a:gd name="connsiteX28" fmla="*/ 493652 w 641731"/>
              <a:gd name="connsiteY28" fmla="*/ 0 h 641730"/>
              <a:gd name="connsiteX29" fmla="*/ 596555 w 641731"/>
              <a:gd name="connsiteY29" fmla="*/ 45177 h 641730"/>
              <a:gd name="connsiteX30" fmla="*/ 596555 w 641731"/>
              <a:gd name="connsiteY30" fmla="*/ 250981 h 641730"/>
              <a:gd name="connsiteX31" fmla="*/ 531300 w 641731"/>
              <a:gd name="connsiteY31" fmla="*/ 316236 h 641730"/>
              <a:gd name="connsiteX32" fmla="*/ 390750 w 641731"/>
              <a:gd name="connsiteY32" fmla="*/ 356393 h 641730"/>
              <a:gd name="connsiteX33" fmla="*/ 476084 w 641731"/>
              <a:gd name="connsiteY33" fmla="*/ 271059 h 641730"/>
              <a:gd name="connsiteX34" fmla="*/ 481103 w 641731"/>
              <a:gd name="connsiteY34" fmla="*/ 266040 h 641730"/>
              <a:gd name="connsiteX35" fmla="*/ 546358 w 641731"/>
              <a:gd name="connsiteY35" fmla="*/ 200785 h 641730"/>
              <a:gd name="connsiteX36" fmla="*/ 566437 w 641731"/>
              <a:gd name="connsiteY36" fmla="*/ 145569 h 641730"/>
              <a:gd name="connsiteX37" fmla="*/ 546358 w 641731"/>
              <a:gd name="connsiteY37" fmla="*/ 95373 h 641730"/>
              <a:gd name="connsiteX38" fmla="*/ 496162 w 641731"/>
              <a:gd name="connsiteY38" fmla="*/ 75294 h 641730"/>
              <a:gd name="connsiteX39" fmla="*/ 440946 w 641731"/>
              <a:gd name="connsiteY39" fmla="*/ 95373 h 641730"/>
              <a:gd name="connsiteX40" fmla="*/ 375691 w 641731"/>
              <a:gd name="connsiteY40" fmla="*/ 160628 h 641730"/>
              <a:gd name="connsiteX41" fmla="*/ 370672 w 641731"/>
              <a:gd name="connsiteY41" fmla="*/ 165647 h 641730"/>
              <a:gd name="connsiteX42" fmla="*/ 285338 w 641731"/>
              <a:gd name="connsiteY42" fmla="*/ 250981 h 641730"/>
              <a:gd name="connsiteX43" fmla="*/ 325495 w 641731"/>
              <a:gd name="connsiteY43" fmla="*/ 110432 h 641730"/>
              <a:gd name="connsiteX44" fmla="*/ 390750 w 641731"/>
              <a:gd name="connsiteY44" fmla="*/ 45177 h 641730"/>
              <a:gd name="connsiteX45" fmla="*/ 493652 w 641731"/>
              <a:gd name="connsiteY45" fmla="*/ 0 h 64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64B3FCC6-36D8-45F1-BF03-18343F79D603}"/>
              </a:ext>
            </a:extLst>
          </p:cNvPr>
          <p:cNvSpPr>
            <a:spLocks noGrp="1" noChangeAspect="1"/>
          </p:cNvSpPr>
          <p:nvPr>
            <p:ph type="body" sz="quarter" idx="40"/>
          </p:nvPr>
        </p:nvSpPr>
        <p:spPr>
          <a:xfrm>
            <a:off x="4457914" y="2418878"/>
            <a:ext cx="438750" cy="573018"/>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341224 w 1666916"/>
              <a:gd name="connsiteY8" fmla="*/ 854158 h 1070337"/>
              <a:gd name="connsiteX9" fmla="*/ 0 w 1666916"/>
              <a:gd name="connsiteY9" fmla="*/ 854158 h 1070337"/>
              <a:gd name="connsiteX10" fmla="*/ 150478 w 1666916"/>
              <a:gd name="connsiteY10" fmla="*/ 854158 h 1070337"/>
              <a:gd name="connsiteX11" fmla="*/ 150478 w 1666916"/>
              <a:gd name="connsiteY11" fmla="*/ 924098 h 1070337"/>
              <a:gd name="connsiteX12" fmla="*/ 110209 w 1666916"/>
              <a:gd name="connsiteY12" fmla="*/ 924098 h 1070337"/>
              <a:gd name="connsiteX13" fmla="*/ 110209 w 1666916"/>
              <a:gd name="connsiteY13" fmla="*/ 1070336 h 1070337"/>
              <a:gd name="connsiteX14" fmla="*/ 40269 w 1666916"/>
              <a:gd name="connsiteY14" fmla="*/ 1070336 h 1070337"/>
              <a:gd name="connsiteX15" fmla="*/ 40269 w 1666916"/>
              <a:gd name="connsiteY15" fmla="*/ 924098 h 1070337"/>
              <a:gd name="connsiteX16" fmla="*/ 0 w 1666916"/>
              <a:gd name="connsiteY16" fmla="*/ 924098 h 1070337"/>
              <a:gd name="connsiteX17" fmla="*/ 0 w 1666916"/>
              <a:gd name="connsiteY17" fmla="*/ 854158 h 1070337"/>
              <a:gd name="connsiteX18" fmla="*/ 169552 w 1666916"/>
              <a:gd name="connsiteY18" fmla="*/ 568041 h 1070337"/>
              <a:gd name="connsiteX19" fmla="*/ 320030 w 1666916"/>
              <a:gd name="connsiteY19" fmla="*/ 568041 h 1070337"/>
              <a:gd name="connsiteX20" fmla="*/ 320030 w 1666916"/>
              <a:gd name="connsiteY20" fmla="*/ 640100 h 1070337"/>
              <a:gd name="connsiteX21" fmla="*/ 279761 w 1666916"/>
              <a:gd name="connsiteY21" fmla="*/ 640100 h 1070337"/>
              <a:gd name="connsiteX22" fmla="*/ 279761 w 1666916"/>
              <a:gd name="connsiteY22" fmla="*/ 1070337 h 1070337"/>
              <a:gd name="connsiteX23" fmla="*/ 209821 w 1666916"/>
              <a:gd name="connsiteY23" fmla="*/ 1070337 h 1070337"/>
              <a:gd name="connsiteX24" fmla="*/ 209821 w 1666916"/>
              <a:gd name="connsiteY24" fmla="*/ 640100 h 1070337"/>
              <a:gd name="connsiteX25" fmla="*/ 169552 w 1666916"/>
              <a:gd name="connsiteY25" fmla="*/ 640100 h 1070337"/>
              <a:gd name="connsiteX26" fmla="*/ 169552 w 1666916"/>
              <a:gd name="connsiteY26" fmla="*/ 568041 h 1070337"/>
              <a:gd name="connsiteX27" fmla="*/ 381492 w 1666916"/>
              <a:gd name="connsiteY27" fmla="*/ 428161 h 1070337"/>
              <a:gd name="connsiteX28" fmla="*/ 451433 w 1666916"/>
              <a:gd name="connsiteY28" fmla="*/ 428161 h 1070337"/>
              <a:gd name="connsiteX29" fmla="*/ 451433 w 1666916"/>
              <a:gd name="connsiteY29" fmla="*/ 824488 h 1070337"/>
              <a:gd name="connsiteX30" fmla="*/ 381492 w 1666916"/>
              <a:gd name="connsiteY30" fmla="*/ 824488 h 1070337"/>
              <a:gd name="connsiteX31" fmla="*/ 381492 w 1666916"/>
              <a:gd name="connsiteY31" fmla="*/ 428161 h 1070337"/>
              <a:gd name="connsiteX32" fmla="*/ 209821 w 1666916"/>
              <a:gd name="connsiteY32" fmla="*/ 428161 h 1070337"/>
              <a:gd name="connsiteX33" fmla="*/ 279762 w 1666916"/>
              <a:gd name="connsiteY33" fmla="*/ 428161 h 1070337"/>
              <a:gd name="connsiteX34" fmla="*/ 279762 w 1666916"/>
              <a:gd name="connsiteY34" fmla="*/ 544728 h 1070337"/>
              <a:gd name="connsiteX35" fmla="*/ 209821 w 1666916"/>
              <a:gd name="connsiteY35" fmla="*/ 544728 h 1070337"/>
              <a:gd name="connsiteX36" fmla="*/ 209821 w 1666916"/>
              <a:gd name="connsiteY36" fmla="*/ 428161 h 1070337"/>
              <a:gd name="connsiteX37" fmla="*/ 40269 w 1666916"/>
              <a:gd name="connsiteY37" fmla="*/ 428161 h 1070337"/>
              <a:gd name="connsiteX38" fmla="*/ 110210 w 1666916"/>
              <a:gd name="connsiteY38" fmla="*/ 428161 h 1070337"/>
              <a:gd name="connsiteX39" fmla="*/ 110210 w 1666916"/>
              <a:gd name="connsiteY39"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 fmla="*/ 341224 w 1666916"/>
              <a:gd name="connsiteY0" fmla="*/ 425997 h 642176"/>
              <a:gd name="connsiteX1" fmla="*/ 491702 w 1666916"/>
              <a:gd name="connsiteY1" fmla="*/ 425997 h 642176"/>
              <a:gd name="connsiteX2" fmla="*/ 491702 w 1666916"/>
              <a:gd name="connsiteY2" fmla="*/ 495937 h 642176"/>
              <a:gd name="connsiteX3" fmla="*/ 451433 w 1666916"/>
              <a:gd name="connsiteY3" fmla="*/ 495937 h 642176"/>
              <a:gd name="connsiteX4" fmla="*/ 451433 w 1666916"/>
              <a:gd name="connsiteY4" fmla="*/ 642175 h 642176"/>
              <a:gd name="connsiteX5" fmla="*/ 381493 w 1666916"/>
              <a:gd name="connsiteY5" fmla="*/ 642175 h 642176"/>
              <a:gd name="connsiteX6" fmla="*/ 381493 w 1666916"/>
              <a:gd name="connsiteY6" fmla="*/ 495937 h 642176"/>
              <a:gd name="connsiteX7" fmla="*/ 341224 w 1666916"/>
              <a:gd name="connsiteY7" fmla="*/ 495937 h 642176"/>
              <a:gd name="connsiteX8" fmla="*/ 341224 w 1666916"/>
              <a:gd name="connsiteY8" fmla="*/ 425997 h 642176"/>
              <a:gd name="connsiteX9" fmla="*/ 0 w 1666916"/>
              <a:gd name="connsiteY9" fmla="*/ 425997 h 642176"/>
              <a:gd name="connsiteX10" fmla="*/ 150478 w 1666916"/>
              <a:gd name="connsiteY10" fmla="*/ 425997 h 642176"/>
              <a:gd name="connsiteX11" fmla="*/ 150478 w 1666916"/>
              <a:gd name="connsiteY11" fmla="*/ 495937 h 642176"/>
              <a:gd name="connsiteX12" fmla="*/ 110209 w 1666916"/>
              <a:gd name="connsiteY12" fmla="*/ 495937 h 642176"/>
              <a:gd name="connsiteX13" fmla="*/ 110209 w 1666916"/>
              <a:gd name="connsiteY13" fmla="*/ 642175 h 642176"/>
              <a:gd name="connsiteX14" fmla="*/ 40269 w 1666916"/>
              <a:gd name="connsiteY14" fmla="*/ 642175 h 642176"/>
              <a:gd name="connsiteX15" fmla="*/ 40269 w 1666916"/>
              <a:gd name="connsiteY15" fmla="*/ 495937 h 642176"/>
              <a:gd name="connsiteX16" fmla="*/ 0 w 1666916"/>
              <a:gd name="connsiteY16" fmla="*/ 495937 h 642176"/>
              <a:gd name="connsiteX17" fmla="*/ 0 w 1666916"/>
              <a:gd name="connsiteY17" fmla="*/ 425997 h 642176"/>
              <a:gd name="connsiteX18" fmla="*/ 169552 w 1666916"/>
              <a:gd name="connsiteY18" fmla="*/ 139880 h 642176"/>
              <a:gd name="connsiteX19" fmla="*/ 320030 w 1666916"/>
              <a:gd name="connsiteY19" fmla="*/ 139880 h 642176"/>
              <a:gd name="connsiteX20" fmla="*/ 320030 w 1666916"/>
              <a:gd name="connsiteY20" fmla="*/ 211939 h 642176"/>
              <a:gd name="connsiteX21" fmla="*/ 279761 w 1666916"/>
              <a:gd name="connsiteY21" fmla="*/ 211939 h 642176"/>
              <a:gd name="connsiteX22" fmla="*/ 279761 w 1666916"/>
              <a:gd name="connsiteY22" fmla="*/ 642176 h 642176"/>
              <a:gd name="connsiteX23" fmla="*/ 209821 w 1666916"/>
              <a:gd name="connsiteY23" fmla="*/ 642176 h 642176"/>
              <a:gd name="connsiteX24" fmla="*/ 209821 w 1666916"/>
              <a:gd name="connsiteY24" fmla="*/ 211939 h 642176"/>
              <a:gd name="connsiteX25" fmla="*/ 169552 w 1666916"/>
              <a:gd name="connsiteY25" fmla="*/ 211939 h 642176"/>
              <a:gd name="connsiteX26" fmla="*/ 169552 w 1666916"/>
              <a:gd name="connsiteY26" fmla="*/ 139880 h 642176"/>
              <a:gd name="connsiteX27" fmla="*/ 381492 w 1666916"/>
              <a:gd name="connsiteY27" fmla="*/ 0 h 642176"/>
              <a:gd name="connsiteX28" fmla="*/ 451433 w 1666916"/>
              <a:gd name="connsiteY28" fmla="*/ 0 h 642176"/>
              <a:gd name="connsiteX29" fmla="*/ 451433 w 1666916"/>
              <a:gd name="connsiteY29" fmla="*/ 396327 h 642176"/>
              <a:gd name="connsiteX30" fmla="*/ 381492 w 1666916"/>
              <a:gd name="connsiteY30" fmla="*/ 396327 h 642176"/>
              <a:gd name="connsiteX31" fmla="*/ 381492 w 1666916"/>
              <a:gd name="connsiteY31" fmla="*/ 0 h 642176"/>
              <a:gd name="connsiteX32" fmla="*/ 209821 w 1666916"/>
              <a:gd name="connsiteY32" fmla="*/ 0 h 642176"/>
              <a:gd name="connsiteX33" fmla="*/ 279762 w 1666916"/>
              <a:gd name="connsiteY33" fmla="*/ 0 h 642176"/>
              <a:gd name="connsiteX34" fmla="*/ 279762 w 1666916"/>
              <a:gd name="connsiteY34" fmla="*/ 116567 h 642176"/>
              <a:gd name="connsiteX35" fmla="*/ 209821 w 1666916"/>
              <a:gd name="connsiteY35" fmla="*/ 116567 h 642176"/>
              <a:gd name="connsiteX36" fmla="*/ 209821 w 1666916"/>
              <a:gd name="connsiteY36" fmla="*/ 0 h 642176"/>
              <a:gd name="connsiteX37" fmla="*/ 40269 w 1666916"/>
              <a:gd name="connsiteY37" fmla="*/ 0 h 642176"/>
              <a:gd name="connsiteX38" fmla="*/ 110210 w 1666916"/>
              <a:gd name="connsiteY38" fmla="*/ 0 h 642176"/>
              <a:gd name="connsiteX39" fmla="*/ 110210 w 1666916"/>
              <a:gd name="connsiteY39" fmla="*/ 396327 h 642176"/>
              <a:gd name="connsiteX40" fmla="*/ 40269 w 1666916"/>
              <a:gd name="connsiteY40" fmla="*/ 396327 h 642176"/>
              <a:gd name="connsiteX41" fmla="*/ 40269 w 1666916"/>
              <a:gd name="connsiteY41" fmla="*/ 0 h 642176"/>
              <a:gd name="connsiteX42" fmla="*/ 1148438 w 1666916"/>
              <a:gd name="connsiteY42" fmla="*/ 121114 h 642176"/>
              <a:gd name="connsiteX43" fmla="*/ 1666916 w 1666916"/>
              <a:gd name="connsiteY43" fmla="*/ 121114 h 642176"/>
              <a:gd name="connsiteX44" fmla="*/ 1148438 w 1666916"/>
              <a:gd name="connsiteY44" fmla="*/ 121114 h 642176"/>
              <a:gd name="connsiteX0" fmla="*/ 341224 w 491702"/>
              <a:gd name="connsiteY0" fmla="*/ 425997 h 642176"/>
              <a:gd name="connsiteX1" fmla="*/ 491702 w 491702"/>
              <a:gd name="connsiteY1" fmla="*/ 425997 h 642176"/>
              <a:gd name="connsiteX2" fmla="*/ 491702 w 491702"/>
              <a:gd name="connsiteY2" fmla="*/ 495937 h 642176"/>
              <a:gd name="connsiteX3" fmla="*/ 451433 w 491702"/>
              <a:gd name="connsiteY3" fmla="*/ 495937 h 642176"/>
              <a:gd name="connsiteX4" fmla="*/ 451433 w 491702"/>
              <a:gd name="connsiteY4" fmla="*/ 642175 h 642176"/>
              <a:gd name="connsiteX5" fmla="*/ 381493 w 491702"/>
              <a:gd name="connsiteY5" fmla="*/ 642175 h 642176"/>
              <a:gd name="connsiteX6" fmla="*/ 381493 w 491702"/>
              <a:gd name="connsiteY6" fmla="*/ 495937 h 642176"/>
              <a:gd name="connsiteX7" fmla="*/ 341224 w 491702"/>
              <a:gd name="connsiteY7" fmla="*/ 495937 h 642176"/>
              <a:gd name="connsiteX8" fmla="*/ 341224 w 491702"/>
              <a:gd name="connsiteY8" fmla="*/ 425997 h 642176"/>
              <a:gd name="connsiteX9" fmla="*/ 0 w 491702"/>
              <a:gd name="connsiteY9" fmla="*/ 425997 h 642176"/>
              <a:gd name="connsiteX10" fmla="*/ 150478 w 491702"/>
              <a:gd name="connsiteY10" fmla="*/ 425997 h 642176"/>
              <a:gd name="connsiteX11" fmla="*/ 150478 w 491702"/>
              <a:gd name="connsiteY11" fmla="*/ 495937 h 642176"/>
              <a:gd name="connsiteX12" fmla="*/ 110209 w 491702"/>
              <a:gd name="connsiteY12" fmla="*/ 495937 h 642176"/>
              <a:gd name="connsiteX13" fmla="*/ 110209 w 491702"/>
              <a:gd name="connsiteY13" fmla="*/ 642175 h 642176"/>
              <a:gd name="connsiteX14" fmla="*/ 40269 w 491702"/>
              <a:gd name="connsiteY14" fmla="*/ 642175 h 642176"/>
              <a:gd name="connsiteX15" fmla="*/ 40269 w 491702"/>
              <a:gd name="connsiteY15" fmla="*/ 495937 h 642176"/>
              <a:gd name="connsiteX16" fmla="*/ 0 w 491702"/>
              <a:gd name="connsiteY16" fmla="*/ 495937 h 642176"/>
              <a:gd name="connsiteX17" fmla="*/ 0 w 491702"/>
              <a:gd name="connsiteY17" fmla="*/ 425997 h 642176"/>
              <a:gd name="connsiteX18" fmla="*/ 169552 w 491702"/>
              <a:gd name="connsiteY18" fmla="*/ 139880 h 642176"/>
              <a:gd name="connsiteX19" fmla="*/ 320030 w 491702"/>
              <a:gd name="connsiteY19" fmla="*/ 139880 h 642176"/>
              <a:gd name="connsiteX20" fmla="*/ 320030 w 491702"/>
              <a:gd name="connsiteY20" fmla="*/ 211939 h 642176"/>
              <a:gd name="connsiteX21" fmla="*/ 279761 w 491702"/>
              <a:gd name="connsiteY21" fmla="*/ 211939 h 642176"/>
              <a:gd name="connsiteX22" fmla="*/ 279761 w 491702"/>
              <a:gd name="connsiteY22" fmla="*/ 642176 h 642176"/>
              <a:gd name="connsiteX23" fmla="*/ 209821 w 491702"/>
              <a:gd name="connsiteY23" fmla="*/ 642176 h 642176"/>
              <a:gd name="connsiteX24" fmla="*/ 209821 w 491702"/>
              <a:gd name="connsiteY24" fmla="*/ 211939 h 642176"/>
              <a:gd name="connsiteX25" fmla="*/ 169552 w 491702"/>
              <a:gd name="connsiteY25" fmla="*/ 211939 h 642176"/>
              <a:gd name="connsiteX26" fmla="*/ 169552 w 491702"/>
              <a:gd name="connsiteY26" fmla="*/ 139880 h 642176"/>
              <a:gd name="connsiteX27" fmla="*/ 381492 w 491702"/>
              <a:gd name="connsiteY27" fmla="*/ 0 h 642176"/>
              <a:gd name="connsiteX28" fmla="*/ 451433 w 491702"/>
              <a:gd name="connsiteY28" fmla="*/ 0 h 642176"/>
              <a:gd name="connsiteX29" fmla="*/ 451433 w 491702"/>
              <a:gd name="connsiteY29" fmla="*/ 396327 h 642176"/>
              <a:gd name="connsiteX30" fmla="*/ 381492 w 491702"/>
              <a:gd name="connsiteY30" fmla="*/ 396327 h 642176"/>
              <a:gd name="connsiteX31" fmla="*/ 381492 w 491702"/>
              <a:gd name="connsiteY31" fmla="*/ 0 h 642176"/>
              <a:gd name="connsiteX32" fmla="*/ 209821 w 491702"/>
              <a:gd name="connsiteY32" fmla="*/ 0 h 642176"/>
              <a:gd name="connsiteX33" fmla="*/ 279762 w 491702"/>
              <a:gd name="connsiteY33" fmla="*/ 0 h 642176"/>
              <a:gd name="connsiteX34" fmla="*/ 279762 w 491702"/>
              <a:gd name="connsiteY34" fmla="*/ 116567 h 642176"/>
              <a:gd name="connsiteX35" fmla="*/ 209821 w 491702"/>
              <a:gd name="connsiteY35" fmla="*/ 116567 h 642176"/>
              <a:gd name="connsiteX36" fmla="*/ 209821 w 491702"/>
              <a:gd name="connsiteY36" fmla="*/ 0 h 642176"/>
              <a:gd name="connsiteX37" fmla="*/ 40269 w 491702"/>
              <a:gd name="connsiteY37" fmla="*/ 0 h 642176"/>
              <a:gd name="connsiteX38" fmla="*/ 110210 w 491702"/>
              <a:gd name="connsiteY38" fmla="*/ 0 h 642176"/>
              <a:gd name="connsiteX39" fmla="*/ 110210 w 491702"/>
              <a:gd name="connsiteY39" fmla="*/ 396327 h 642176"/>
              <a:gd name="connsiteX40" fmla="*/ 40269 w 491702"/>
              <a:gd name="connsiteY40" fmla="*/ 396327 h 642176"/>
              <a:gd name="connsiteX41" fmla="*/ 40269 w 491702"/>
              <a:gd name="connsiteY41" fmla="*/ 0 h 642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1" name="文本占位符 44">
            <a:extLst>
              <a:ext uri="{FF2B5EF4-FFF2-40B4-BE49-F238E27FC236}">
                <a16:creationId xmlns:a16="http://schemas.microsoft.com/office/drawing/2014/main" id="{0D2C62BF-57CB-4205-AE91-757075668AA4}"/>
              </a:ext>
            </a:extLst>
          </p:cNvPr>
          <p:cNvSpPr>
            <a:spLocks noGrp="1"/>
          </p:cNvSpPr>
          <p:nvPr>
            <p:ph type="body" sz="quarter" idx="41" hasCustomPrompt="1"/>
          </p:nvPr>
        </p:nvSpPr>
        <p:spPr>
          <a:xfrm>
            <a:off x="10750896"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64" name="文本占位符 63">
            <a:extLst>
              <a:ext uri="{FF2B5EF4-FFF2-40B4-BE49-F238E27FC236}">
                <a16:creationId xmlns:a16="http://schemas.microsoft.com/office/drawing/2014/main" id="{DDAB6428-007C-43AC-9AE1-8409EB31FC9F}"/>
              </a:ext>
            </a:extLst>
          </p:cNvPr>
          <p:cNvSpPr>
            <a:spLocks noGrp="1" noChangeAspect="1"/>
          </p:cNvSpPr>
          <p:nvPr>
            <p:ph type="body" sz="quarter" idx="42"/>
          </p:nvPr>
        </p:nvSpPr>
        <p:spPr>
          <a:xfrm>
            <a:off x="10112933" y="2398782"/>
            <a:ext cx="631360" cy="573018"/>
          </a:xfrm>
          <a:custGeom>
            <a:avLst/>
            <a:gdLst>
              <a:gd name="connsiteX0" fmla="*/ 241709 w 631360"/>
              <a:gd name="connsiteY0" fmla="*/ 0 h 573018"/>
              <a:gd name="connsiteX1" fmla="*/ 389651 w 631360"/>
              <a:gd name="connsiteY1" fmla="*/ 0 h 573018"/>
              <a:gd name="connsiteX2" fmla="*/ 389651 w 631360"/>
              <a:gd name="connsiteY2" fmla="*/ 143776 h 573018"/>
              <a:gd name="connsiteX3" fmla="*/ 339643 w 631360"/>
              <a:gd name="connsiteY3" fmla="*/ 143776 h 573018"/>
              <a:gd name="connsiteX4" fmla="*/ 339643 w 631360"/>
              <a:gd name="connsiteY4" fmla="*/ 262547 h 573018"/>
              <a:gd name="connsiteX5" fmla="*/ 581351 w 631360"/>
              <a:gd name="connsiteY5" fmla="*/ 262547 h 573018"/>
              <a:gd name="connsiteX6" fmla="*/ 581351 w 631360"/>
              <a:gd name="connsiteY6" fmla="*/ 429243 h 573018"/>
              <a:gd name="connsiteX7" fmla="*/ 631360 w 631360"/>
              <a:gd name="connsiteY7" fmla="*/ 429243 h 573018"/>
              <a:gd name="connsiteX8" fmla="*/ 631360 w 631360"/>
              <a:gd name="connsiteY8" fmla="*/ 573018 h 573018"/>
              <a:gd name="connsiteX9" fmla="*/ 487585 w 631360"/>
              <a:gd name="connsiteY9" fmla="*/ 573018 h 573018"/>
              <a:gd name="connsiteX10" fmla="*/ 487585 w 631360"/>
              <a:gd name="connsiteY10" fmla="*/ 429243 h 573018"/>
              <a:gd name="connsiteX11" fmla="*/ 533426 w 631360"/>
              <a:gd name="connsiteY11" fmla="*/ 429243 h 573018"/>
              <a:gd name="connsiteX12" fmla="*/ 533426 w 631360"/>
              <a:gd name="connsiteY12" fmla="*/ 310472 h 573018"/>
              <a:gd name="connsiteX13" fmla="*/ 339643 w 631360"/>
              <a:gd name="connsiteY13" fmla="*/ 310472 h 573018"/>
              <a:gd name="connsiteX14" fmla="*/ 339643 w 631360"/>
              <a:gd name="connsiteY14" fmla="*/ 429243 h 573018"/>
              <a:gd name="connsiteX15" fmla="*/ 389651 w 631360"/>
              <a:gd name="connsiteY15" fmla="*/ 429243 h 573018"/>
              <a:gd name="connsiteX16" fmla="*/ 389651 w 631360"/>
              <a:gd name="connsiteY16" fmla="*/ 573018 h 573018"/>
              <a:gd name="connsiteX17" fmla="*/ 241709 w 631360"/>
              <a:gd name="connsiteY17" fmla="*/ 573018 h 573018"/>
              <a:gd name="connsiteX18" fmla="*/ 241709 w 631360"/>
              <a:gd name="connsiteY18" fmla="*/ 429243 h 573018"/>
              <a:gd name="connsiteX19" fmla="*/ 291717 w 631360"/>
              <a:gd name="connsiteY19" fmla="*/ 429243 h 573018"/>
              <a:gd name="connsiteX20" fmla="*/ 291717 w 631360"/>
              <a:gd name="connsiteY20" fmla="*/ 310472 h 573018"/>
              <a:gd name="connsiteX21" fmla="*/ 97934 w 631360"/>
              <a:gd name="connsiteY21" fmla="*/ 310472 h 573018"/>
              <a:gd name="connsiteX22" fmla="*/ 97934 w 631360"/>
              <a:gd name="connsiteY22" fmla="*/ 429243 h 573018"/>
              <a:gd name="connsiteX23" fmla="*/ 143775 w 631360"/>
              <a:gd name="connsiteY23" fmla="*/ 429243 h 573018"/>
              <a:gd name="connsiteX24" fmla="*/ 143775 w 631360"/>
              <a:gd name="connsiteY24" fmla="*/ 573018 h 573018"/>
              <a:gd name="connsiteX25" fmla="*/ 0 w 631360"/>
              <a:gd name="connsiteY25" fmla="*/ 573018 h 573018"/>
              <a:gd name="connsiteX26" fmla="*/ 0 w 631360"/>
              <a:gd name="connsiteY26" fmla="*/ 429243 h 573018"/>
              <a:gd name="connsiteX27" fmla="*/ 50009 w 631360"/>
              <a:gd name="connsiteY27" fmla="*/ 429243 h 573018"/>
              <a:gd name="connsiteX28" fmla="*/ 50009 w 631360"/>
              <a:gd name="connsiteY28" fmla="*/ 262547 h 573018"/>
              <a:gd name="connsiteX29" fmla="*/ 291717 w 631360"/>
              <a:gd name="connsiteY29" fmla="*/ 262547 h 573018"/>
              <a:gd name="connsiteX30" fmla="*/ 291717 w 631360"/>
              <a:gd name="connsiteY30" fmla="*/ 143776 h 573018"/>
              <a:gd name="connsiteX31" fmla="*/ 241709 w 631360"/>
              <a:gd name="connsiteY31" fmla="*/ 143776 h 57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31360" h="573018">
                <a:moveTo>
                  <a:pt x="241709" y="0"/>
                </a:moveTo>
                <a:lnTo>
                  <a:pt x="389651" y="0"/>
                </a:lnTo>
                <a:lnTo>
                  <a:pt x="389651" y="143776"/>
                </a:lnTo>
                <a:lnTo>
                  <a:pt x="339643" y="143776"/>
                </a:lnTo>
                <a:lnTo>
                  <a:pt x="339643" y="262547"/>
                </a:lnTo>
                <a:lnTo>
                  <a:pt x="581351" y="262547"/>
                </a:lnTo>
                <a:lnTo>
                  <a:pt x="581351" y="429243"/>
                </a:lnTo>
                <a:lnTo>
                  <a:pt x="631360" y="429243"/>
                </a:lnTo>
                <a:lnTo>
                  <a:pt x="631360" y="573018"/>
                </a:lnTo>
                <a:lnTo>
                  <a:pt x="487585" y="573018"/>
                </a:lnTo>
                <a:lnTo>
                  <a:pt x="487585" y="429243"/>
                </a:lnTo>
                <a:lnTo>
                  <a:pt x="533426" y="429243"/>
                </a:lnTo>
                <a:lnTo>
                  <a:pt x="533426" y="310472"/>
                </a:lnTo>
                <a:lnTo>
                  <a:pt x="339643" y="310472"/>
                </a:lnTo>
                <a:lnTo>
                  <a:pt x="339643" y="429243"/>
                </a:lnTo>
                <a:lnTo>
                  <a:pt x="389651" y="429243"/>
                </a:lnTo>
                <a:lnTo>
                  <a:pt x="389651" y="573018"/>
                </a:lnTo>
                <a:lnTo>
                  <a:pt x="241709" y="573018"/>
                </a:lnTo>
                <a:lnTo>
                  <a:pt x="241709" y="429243"/>
                </a:lnTo>
                <a:lnTo>
                  <a:pt x="291717" y="429243"/>
                </a:lnTo>
                <a:lnTo>
                  <a:pt x="291717" y="310472"/>
                </a:lnTo>
                <a:lnTo>
                  <a:pt x="97934" y="310472"/>
                </a:lnTo>
                <a:lnTo>
                  <a:pt x="97934" y="429243"/>
                </a:lnTo>
                <a:lnTo>
                  <a:pt x="143775" y="429243"/>
                </a:lnTo>
                <a:lnTo>
                  <a:pt x="143775" y="573018"/>
                </a:lnTo>
                <a:lnTo>
                  <a:pt x="0" y="573018"/>
                </a:lnTo>
                <a:lnTo>
                  <a:pt x="0" y="429243"/>
                </a:lnTo>
                <a:lnTo>
                  <a:pt x="50009" y="429243"/>
                </a:lnTo>
                <a:lnTo>
                  <a:pt x="50009" y="262547"/>
                </a:lnTo>
                <a:lnTo>
                  <a:pt x="291717" y="262547"/>
                </a:lnTo>
                <a:lnTo>
                  <a:pt x="291717" y="143776"/>
                </a:lnTo>
                <a:lnTo>
                  <a:pt x="241709" y="143776"/>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900307280"/>
      </p:ext>
    </p:extLst>
  </p:cSld>
  <p:clrMapOvr>
    <a:masterClrMapping/>
  </p:clrMapOvr>
</p:sldLayout>
</file>

<file path=ppt/slideLayouts/slideLayout128.xml><?xml version="1.0" encoding="utf-8"?>
<p:sldLayout xmlns:a="http://schemas.openxmlformats.org/drawingml/2006/main" xmlns:r="http://schemas.openxmlformats.org/officeDocument/2006/relationships" xmlns:p="http://schemas.openxmlformats.org/presentationml/2006/main" preserve="1" userDrawn="1">
  <p:cSld name="四段内容（时间轴）">
    <p:spTree>
      <p:nvGrpSpPr>
        <p:cNvPr id="1" name=""/>
        <p:cNvGrpSpPr/>
        <p:nvPr/>
      </p:nvGrpSpPr>
      <p:grpSpPr>
        <a:xfrm>
          <a:off x="0" y="0"/>
          <a:ext cx="0" cy="0"/>
          <a:chOff x="0" y="0"/>
          <a:chExt cx="0" cy="0"/>
        </a:xfrm>
      </p:grpSpPr>
      <p:sp>
        <p:nvSpPr>
          <p:cNvPr id="34" name="任意多边形: 形状 33">
            <a:extLst>
              <a:ext uri="{FF2B5EF4-FFF2-40B4-BE49-F238E27FC236}">
                <a16:creationId xmlns:a16="http://schemas.microsoft.com/office/drawing/2014/main" id="{421E702B-3A1B-44CA-A7BB-8A8139CE07F1}"/>
              </a:ext>
            </a:extLst>
          </p:cNvPr>
          <p:cNvSpPr/>
          <p:nvPr userDrawn="1"/>
        </p:nvSpPr>
        <p:spPr>
          <a:xfrm>
            <a:off x="0" y="4097177"/>
            <a:ext cx="12192000" cy="1893879"/>
          </a:xfrm>
          <a:custGeom>
            <a:avLst/>
            <a:gdLst>
              <a:gd name="connsiteX0" fmla="*/ 12192000 w 12192000"/>
              <a:gd name="connsiteY0" fmla="*/ 0 h 1893879"/>
              <a:gd name="connsiteX1" fmla="*/ 12192000 w 12192000"/>
              <a:gd name="connsiteY1" fmla="*/ 14101 h 1893879"/>
              <a:gd name="connsiteX2" fmla="*/ 12130988 w 12192000"/>
              <a:gd name="connsiteY2" fmla="*/ 43568 h 1893879"/>
              <a:gd name="connsiteX3" fmla="*/ 12030086 w 12192000"/>
              <a:gd name="connsiteY3" fmla="*/ 90787 h 1893879"/>
              <a:gd name="connsiteX4" fmla="*/ 11927573 w 12192000"/>
              <a:gd name="connsiteY4" fmla="*/ 137269 h 1893879"/>
              <a:gd name="connsiteX5" fmla="*/ 11823458 w 12192000"/>
              <a:gd name="connsiteY5" fmla="*/ 183014 h 1893879"/>
              <a:gd name="connsiteX6" fmla="*/ 11717756 w 12192000"/>
              <a:gd name="connsiteY6" fmla="*/ 228036 h 1893879"/>
              <a:gd name="connsiteX7" fmla="*/ 11610479 w 12192000"/>
              <a:gd name="connsiteY7" fmla="*/ 272346 h 1893879"/>
              <a:gd name="connsiteX8" fmla="*/ 11501640 w 12192000"/>
              <a:gd name="connsiteY8" fmla="*/ 315945 h 1893879"/>
              <a:gd name="connsiteX9" fmla="*/ 11391251 w 12192000"/>
              <a:gd name="connsiteY9" fmla="*/ 358820 h 1893879"/>
              <a:gd name="connsiteX10" fmla="*/ 11279339 w 12192000"/>
              <a:gd name="connsiteY10" fmla="*/ 400997 h 1893879"/>
              <a:gd name="connsiteX11" fmla="*/ 11165890 w 12192000"/>
              <a:gd name="connsiteY11" fmla="*/ 442475 h 1893879"/>
              <a:gd name="connsiteX12" fmla="*/ 11050955 w 12192000"/>
              <a:gd name="connsiteY12" fmla="*/ 483268 h 1893879"/>
              <a:gd name="connsiteX13" fmla="*/ 10934508 w 12192000"/>
              <a:gd name="connsiteY13" fmla="*/ 523361 h 1893879"/>
              <a:gd name="connsiteX14" fmla="*/ 10816602 w 12192000"/>
              <a:gd name="connsiteY14" fmla="*/ 562769 h 1893879"/>
              <a:gd name="connsiteX15" fmla="*/ 10697222 w 12192000"/>
              <a:gd name="connsiteY15" fmla="*/ 601492 h 1893879"/>
              <a:gd name="connsiteX16" fmla="*/ 10576394 w 12192000"/>
              <a:gd name="connsiteY16" fmla="*/ 639541 h 1893879"/>
              <a:gd name="connsiteX17" fmla="*/ 10454118 w 12192000"/>
              <a:gd name="connsiteY17" fmla="*/ 676917 h 1893879"/>
              <a:gd name="connsiteX18" fmla="*/ 10330433 w 12192000"/>
              <a:gd name="connsiteY18" fmla="*/ 713633 h 1893879"/>
              <a:gd name="connsiteX19" fmla="*/ 10205325 w 12192000"/>
              <a:gd name="connsiteY19" fmla="*/ 749675 h 1893879"/>
              <a:gd name="connsiteX20" fmla="*/ 10078833 w 12192000"/>
              <a:gd name="connsiteY20" fmla="*/ 785070 h 1893879"/>
              <a:gd name="connsiteX21" fmla="*/ 9950957 w 12192000"/>
              <a:gd name="connsiteY21" fmla="*/ 819805 h 1893879"/>
              <a:gd name="connsiteX22" fmla="*/ 9821709 w 12192000"/>
              <a:gd name="connsiteY22" fmla="*/ 853904 h 1893879"/>
              <a:gd name="connsiteX23" fmla="*/ 9691115 w 12192000"/>
              <a:gd name="connsiteY23" fmla="*/ 887356 h 1893879"/>
              <a:gd name="connsiteX24" fmla="*/ 9559162 w 12192000"/>
              <a:gd name="connsiteY24" fmla="*/ 920160 h 1893879"/>
              <a:gd name="connsiteX25" fmla="*/ 9425901 w 12192000"/>
              <a:gd name="connsiteY25" fmla="*/ 952342 h 1893879"/>
              <a:gd name="connsiteX26" fmla="*/ 9291319 w 12192000"/>
              <a:gd name="connsiteY26" fmla="*/ 983889 h 1893879"/>
              <a:gd name="connsiteX27" fmla="*/ 9155429 w 12192000"/>
              <a:gd name="connsiteY27" fmla="*/ 1014813 h 1893879"/>
              <a:gd name="connsiteX28" fmla="*/ 9018269 w 12192000"/>
              <a:gd name="connsiteY28" fmla="*/ 1045115 h 1893879"/>
              <a:gd name="connsiteX29" fmla="*/ 8879826 w 12192000"/>
              <a:gd name="connsiteY29" fmla="*/ 1074808 h 1893879"/>
              <a:gd name="connsiteX30" fmla="*/ 8740126 w 12192000"/>
              <a:gd name="connsiteY30" fmla="*/ 1103879 h 1893879"/>
              <a:gd name="connsiteX31" fmla="*/ 8599182 w 12192000"/>
              <a:gd name="connsiteY31" fmla="*/ 1132352 h 1893879"/>
              <a:gd name="connsiteX32" fmla="*/ 8457005 w 12192000"/>
              <a:gd name="connsiteY32" fmla="*/ 1160228 h 1893879"/>
              <a:gd name="connsiteX33" fmla="*/ 8313609 w 12192000"/>
              <a:gd name="connsiteY33" fmla="*/ 1187508 h 1893879"/>
              <a:gd name="connsiteX34" fmla="*/ 8169020 w 12192000"/>
              <a:gd name="connsiteY34" fmla="*/ 1214190 h 1893879"/>
              <a:gd name="connsiteX35" fmla="*/ 8023236 w 12192000"/>
              <a:gd name="connsiteY35" fmla="*/ 1240289 h 1893879"/>
              <a:gd name="connsiteX36" fmla="*/ 7876273 w 12192000"/>
              <a:gd name="connsiteY36" fmla="*/ 1265816 h 1893879"/>
              <a:gd name="connsiteX37" fmla="*/ 7728152 w 12192000"/>
              <a:gd name="connsiteY37" fmla="*/ 1290759 h 1893879"/>
              <a:gd name="connsiteX38" fmla="*/ 7578877 w 12192000"/>
              <a:gd name="connsiteY38" fmla="*/ 1315130 h 1893879"/>
              <a:gd name="connsiteX39" fmla="*/ 7428470 w 12192000"/>
              <a:gd name="connsiteY39" fmla="*/ 1338930 h 1893879"/>
              <a:gd name="connsiteX40" fmla="*/ 7276946 w 12192000"/>
              <a:gd name="connsiteY40" fmla="*/ 1362171 h 1893879"/>
              <a:gd name="connsiteX41" fmla="*/ 7124305 w 12192000"/>
              <a:gd name="connsiteY41" fmla="*/ 1384853 h 1893879"/>
              <a:gd name="connsiteX42" fmla="*/ 6970584 w 12192000"/>
              <a:gd name="connsiteY42" fmla="*/ 1406977 h 1893879"/>
              <a:gd name="connsiteX43" fmla="*/ 6815771 w 12192000"/>
              <a:gd name="connsiteY43" fmla="*/ 1428554 h 1893879"/>
              <a:gd name="connsiteX44" fmla="*/ 6659892 w 12192000"/>
              <a:gd name="connsiteY44" fmla="*/ 1449585 h 1893879"/>
              <a:gd name="connsiteX45" fmla="*/ 6502970 w 12192000"/>
              <a:gd name="connsiteY45" fmla="*/ 1470083 h 1893879"/>
              <a:gd name="connsiteX46" fmla="*/ 6345008 w 12192000"/>
              <a:gd name="connsiteY46" fmla="*/ 1490047 h 1893879"/>
              <a:gd name="connsiteX47" fmla="*/ 6186018 w 12192000"/>
              <a:gd name="connsiteY47" fmla="*/ 1509478 h 1893879"/>
              <a:gd name="connsiteX48" fmla="*/ 6026022 w 12192000"/>
              <a:gd name="connsiteY48" fmla="*/ 1528389 h 1893879"/>
              <a:gd name="connsiteX49" fmla="*/ 5865024 w 12192000"/>
              <a:gd name="connsiteY49" fmla="*/ 1546765 h 1893879"/>
              <a:gd name="connsiteX50" fmla="*/ 5703036 w 12192000"/>
              <a:gd name="connsiteY50" fmla="*/ 1564635 h 1893879"/>
              <a:gd name="connsiteX51" fmla="*/ 5540083 w 12192000"/>
              <a:gd name="connsiteY51" fmla="*/ 1581995 h 1893879"/>
              <a:gd name="connsiteX52" fmla="*/ 5376176 w 12192000"/>
              <a:gd name="connsiteY52" fmla="*/ 1598848 h 1893879"/>
              <a:gd name="connsiteX53" fmla="*/ 5211330 w 12192000"/>
              <a:gd name="connsiteY53" fmla="*/ 1615206 h 1893879"/>
              <a:gd name="connsiteX54" fmla="*/ 5045557 w 12192000"/>
              <a:gd name="connsiteY54" fmla="*/ 1631055 h 1893879"/>
              <a:gd name="connsiteX55" fmla="*/ 4878856 w 12192000"/>
              <a:gd name="connsiteY55" fmla="*/ 1646423 h 1893879"/>
              <a:gd name="connsiteX56" fmla="*/ 4711267 w 12192000"/>
              <a:gd name="connsiteY56" fmla="*/ 1661294 h 1893879"/>
              <a:gd name="connsiteX57" fmla="*/ 4542789 w 12192000"/>
              <a:gd name="connsiteY57" fmla="*/ 1675683 h 1893879"/>
              <a:gd name="connsiteX58" fmla="*/ 4373434 w 12192000"/>
              <a:gd name="connsiteY58" fmla="*/ 1689603 h 1893879"/>
              <a:gd name="connsiteX59" fmla="*/ 4203216 w 12192000"/>
              <a:gd name="connsiteY59" fmla="*/ 1703039 h 1893879"/>
              <a:gd name="connsiteX60" fmla="*/ 4032160 w 12192000"/>
              <a:gd name="connsiteY60" fmla="*/ 1716006 h 1893879"/>
              <a:gd name="connsiteX61" fmla="*/ 3860266 w 12192000"/>
              <a:gd name="connsiteY61" fmla="*/ 1728515 h 1893879"/>
              <a:gd name="connsiteX62" fmla="*/ 3687558 w 12192000"/>
              <a:gd name="connsiteY62" fmla="*/ 1740568 h 1893879"/>
              <a:gd name="connsiteX63" fmla="*/ 3514051 w 12192000"/>
              <a:gd name="connsiteY63" fmla="*/ 1752163 h 1893879"/>
              <a:gd name="connsiteX64" fmla="*/ 3339743 w 12192000"/>
              <a:gd name="connsiteY64" fmla="*/ 1763300 h 1893879"/>
              <a:gd name="connsiteX65" fmla="*/ 3164661 w 12192000"/>
              <a:gd name="connsiteY65" fmla="*/ 1774007 h 1893879"/>
              <a:gd name="connsiteX66" fmla="*/ 2988817 w 12192000"/>
              <a:gd name="connsiteY66" fmla="*/ 1784256 h 1893879"/>
              <a:gd name="connsiteX67" fmla="*/ 2812211 w 12192000"/>
              <a:gd name="connsiteY67" fmla="*/ 1794085 h 1893879"/>
              <a:gd name="connsiteX68" fmla="*/ 2634881 w 12192000"/>
              <a:gd name="connsiteY68" fmla="*/ 1803471 h 1893879"/>
              <a:gd name="connsiteX69" fmla="*/ 2456827 w 12192000"/>
              <a:gd name="connsiteY69" fmla="*/ 1812437 h 1893879"/>
              <a:gd name="connsiteX70" fmla="*/ 2278074 w 12192000"/>
              <a:gd name="connsiteY70" fmla="*/ 1820984 h 1893879"/>
              <a:gd name="connsiteX71" fmla="*/ 2098610 w 12192000"/>
              <a:gd name="connsiteY71" fmla="*/ 1829112 h 1893879"/>
              <a:gd name="connsiteX72" fmla="*/ 1918474 w 12192000"/>
              <a:gd name="connsiteY72" fmla="*/ 1836821 h 1893879"/>
              <a:gd name="connsiteX73" fmla="*/ 1737676 w 12192000"/>
              <a:gd name="connsiteY73" fmla="*/ 1844136 h 1893879"/>
              <a:gd name="connsiteX74" fmla="*/ 1556219 w 12192000"/>
              <a:gd name="connsiteY74" fmla="*/ 1851032 h 1893879"/>
              <a:gd name="connsiteX75" fmla="*/ 1374126 w 12192000"/>
              <a:gd name="connsiteY75" fmla="*/ 1857547 h 1893879"/>
              <a:gd name="connsiteX76" fmla="*/ 1191399 w 12192000"/>
              <a:gd name="connsiteY76" fmla="*/ 1863656 h 1893879"/>
              <a:gd name="connsiteX77" fmla="*/ 1008062 w 12192000"/>
              <a:gd name="connsiteY77" fmla="*/ 1869384 h 1893879"/>
              <a:gd name="connsiteX78" fmla="*/ 824127 w 12192000"/>
              <a:gd name="connsiteY78" fmla="*/ 1874718 h 1893879"/>
              <a:gd name="connsiteX79" fmla="*/ 639609 w 12192000"/>
              <a:gd name="connsiteY79" fmla="*/ 1879683 h 1893879"/>
              <a:gd name="connsiteX80" fmla="*/ 454532 w 12192000"/>
              <a:gd name="connsiteY80" fmla="*/ 1884268 h 1893879"/>
              <a:gd name="connsiteX81" fmla="*/ 268883 w 12192000"/>
              <a:gd name="connsiteY81" fmla="*/ 1888485 h 1893879"/>
              <a:gd name="connsiteX82" fmla="*/ 82701 w 12192000"/>
              <a:gd name="connsiteY82" fmla="*/ 1892332 h 1893879"/>
              <a:gd name="connsiteX83" fmla="*/ 0 w 12192000"/>
              <a:gd name="connsiteY83" fmla="*/ 1893879 h 1893879"/>
              <a:gd name="connsiteX84" fmla="*/ 0 w 12192000"/>
              <a:gd name="connsiteY84" fmla="*/ 1881175 h 1893879"/>
              <a:gd name="connsiteX85" fmla="*/ 82435 w 12192000"/>
              <a:gd name="connsiteY85" fmla="*/ 1879632 h 1893879"/>
              <a:gd name="connsiteX86" fmla="*/ 268591 w 12192000"/>
              <a:gd name="connsiteY86" fmla="*/ 1875785 h 1893879"/>
              <a:gd name="connsiteX87" fmla="*/ 454214 w 12192000"/>
              <a:gd name="connsiteY87" fmla="*/ 1871568 h 1893879"/>
              <a:gd name="connsiteX88" fmla="*/ 639279 w 12192000"/>
              <a:gd name="connsiteY88" fmla="*/ 1866983 h 1893879"/>
              <a:gd name="connsiteX89" fmla="*/ 823759 w 12192000"/>
              <a:gd name="connsiteY89" fmla="*/ 1862030 h 1893879"/>
              <a:gd name="connsiteX90" fmla="*/ 1007668 w 12192000"/>
              <a:gd name="connsiteY90" fmla="*/ 1856684 h 1893879"/>
              <a:gd name="connsiteX91" fmla="*/ 1190980 w 12192000"/>
              <a:gd name="connsiteY91" fmla="*/ 1850956 h 1893879"/>
              <a:gd name="connsiteX92" fmla="*/ 1373669 w 12192000"/>
              <a:gd name="connsiteY92" fmla="*/ 1844847 h 1893879"/>
              <a:gd name="connsiteX93" fmla="*/ 1555736 w 12192000"/>
              <a:gd name="connsiteY93" fmla="*/ 1838345 h 1893879"/>
              <a:gd name="connsiteX94" fmla="*/ 1737156 w 12192000"/>
              <a:gd name="connsiteY94" fmla="*/ 1831449 h 1893879"/>
              <a:gd name="connsiteX95" fmla="*/ 1917940 w 12192000"/>
              <a:gd name="connsiteY95" fmla="*/ 1824133 h 1893879"/>
              <a:gd name="connsiteX96" fmla="*/ 2098039 w 12192000"/>
              <a:gd name="connsiteY96" fmla="*/ 1816425 h 1893879"/>
              <a:gd name="connsiteX97" fmla="*/ 2277465 w 12192000"/>
              <a:gd name="connsiteY97" fmla="*/ 1808296 h 1893879"/>
              <a:gd name="connsiteX98" fmla="*/ 2456192 w 12192000"/>
              <a:gd name="connsiteY98" fmla="*/ 1799762 h 1893879"/>
              <a:gd name="connsiteX99" fmla="*/ 2634220 w 12192000"/>
              <a:gd name="connsiteY99" fmla="*/ 1790796 h 1893879"/>
              <a:gd name="connsiteX100" fmla="*/ 2811512 w 12192000"/>
              <a:gd name="connsiteY100" fmla="*/ 1781398 h 1893879"/>
              <a:gd name="connsiteX101" fmla="*/ 2988068 w 12192000"/>
              <a:gd name="connsiteY101" fmla="*/ 1771581 h 1893879"/>
              <a:gd name="connsiteX102" fmla="*/ 3163887 w 12192000"/>
              <a:gd name="connsiteY102" fmla="*/ 1761332 h 1893879"/>
              <a:gd name="connsiteX103" fmla="*/ 3338930 w 12192000"/>
              <a:gd name="connsiteY103" fmla="*/ 1750626 h 1893879"/>
              <a:gd name="connsiteX104" fmla="*/ 3513200 w 12192000"/>
              <a:gd name="connsiteY104" fmla="*/ 1739488 h 1893879"/>
              <a:gd name="connsiteX105" fmla="*/ 3686682 w 12192000"/>
              <a:gd name="connsiteY105" fmla="*/ 1727893 h 1893879"/>
              <a:gd name="connsiteX106" fmla="*/ 3859351 w 12192000"/>
              <a:gd name="connsiteY106" fmla="*/ 1715853 h 1893879"/>
              <a:gd name="connsiteX107" fmla="*/ 4031208 w 12192000"/>
              <a:gd name="connsiteY107" fmla="*/ 1703344 h 1893879"/>
              <a:gd name="connsiteX108" fmla="*/ 4202226 w 12192000"/>
              <a:gd name="connsiteY108" fmla="*/ 1690377 h 1893879"/>
              <a:gd name="connsiteX109" fmla="*/ 4372393 w 12192000"/>
              <a:gd name="connsiteY109" fmla="*/ 1676940 h 1893879"/>
              <a:gd name="connsiteX110" fmla="*/ 4541709 w 12192000"/>
              <a:gd name="connsiteY110" fmla="*/ 1663034 h 1893879"/>
              <a:gd name="connsiteX111" fmla="*/ 4710149 w 12192000"/>
              <a:gd name="connsiteY111" fmla="*/ 1648645 h 1893879"/>
              <a:gd name="connsiteX112" fmla="*/ 4877701 w 12192000"/>
              <a:gd name="connsiteY112" fmla="*/ 1633773 h 1893879"/>
              <a:gd name="connsiteX113" fmla="*/ 5044350 w 12192000"/>
              <a:gd name="connsiteY113" fmla="*/ 1618419 h 1893879"/>
              <a:gd name="connsiteX114" fmla="*/ 5210072 w 12192000"/>
              <a:gd name="connsiteY114" fmla="*/ 1602569 h 1893879"/>
              <a:gd name="connsiteX115" fmla="*/ 5374880 w 12192000"/>
              <a:gd name="connsiteY115" fmla="*/ 1586212 h 1893879"/>
              <a:gd name="connsiteX116" fmla="*/ 5538737 w 12192000"/>
              <a:gd name="connsiteY116" fmla="*/ 1569371 h 1893879"/>
              <a:gd name="connsiteX117" fmla="*/ 5701639 w 12192000"/>
              <a:gd name="connsiteY117" fmla="*/ 1552011 h 1893879"/>
              <a:gd name="connsiteX118" fmla="*/ 5863576 w 12192000"/>
              <a:gd name="connsiteY118" fmla="*/ 1534154 h 1893879"/>
              <a:gd name="connsiteX119" fmla="*/ 6024524 w 12192000"/>
              <a:gd name="connsiteY119" fmla="*/ 1515765 h 1893879"/>
              <a:gd name="connsiteX120" fmla="*/ 6184480 w 12192000"/>
              <a:gd name="connsiteY120" fmla="*/ 1496867 h 1893879"/>
              <a:gd name="connsiteX121" fmla="*/ 6343421 w 12192000"/>
              <a:gd name="connsiteY121" fmla="*/ 1477449 h 1893879"/>
              <a:gd name="connsiteX122" fmla="*/ 6501332 w 12192000"/>
              <a:gd name="connsiteY122" fmla="*/ 1457497 h 1893879"/>
              <a:gd name="connsiteX123" fmla="*/ 6658204 w 12192000"/>
              <a:gd name="connsiteY123" fmla="*/ 1436999 h 1893879"/>
              <a:gd name="connsiteX124" fmla="*/ 6814019 w 12192000"/>
              <a:gd name="connsiteY124" fmla="*/ 1415981 h 1893879"/>
              <a:gd name="connsiteX125" fmla="*/ 6968768 w 12192000"/>
              <a:gd name="connsiteY125" fmla="*/ 1394403 h 1893879"/>
              <a:gd name="connsiteX126" fmla="*/ 7122439 w 12192000"/>
              <a:gd name="connsiteY126" fmla="*/ 1372280 h 1893879"/>
              <a:gd name="connsiteX127" fmla="*/ 7275016 w 12192000"/>
              <a:gd name="connsiteY127" fmla="*/ 1349611 h 1893879"/>
              <a:gd name="connsiteX128" fmla="*/ 7426489 w 12192000"/>
              <a:gd name="connsiteY128" fmla="*/ 1326382 h 1893879"/>
              <a:gd name="connsiteX129" fmla="*/ 7576832 w 12192000"/>
              <a:gd name="connsiteY129" fmla="*/ 1302595 h 1893879"/>
              <a:gd name="connsiteX130" fmla="*/ 7726044 w 12192000"/>
              <a:gd name="connsiteY130" fmla="*/ 1278237 h 1893879"/>
              <a:gd name="connsiteX131" fmla="*/ 7874101 w 12192000"/>
              <a:gd name="connsiteY131" fmla="*/ 1253307 h 1893879"/>
              <a:gd name="connsiteX132" fmla="*/ 8020988 w 12192000"/>
              <a:gd name="connsiteY132" fmla="*/ 1227792 h 1893879"/>
              <a:gd name="connsiteX133" fmla="*/ 8166708 w 12192000"/>
              <a:gd name="connsiteY133" fmla="*/ 1201706 h 1893879"/>
              <a:gd name="connsiteX134" fmla="*/ 8311234 w 12192000"/>
              <a:gd name="connsiteY134" fmla="*/ 1175037 h 1893879"/>
              <a:gd name="connsiteX135" fmla="*/ 8454567 w 12192000"/>
              <a:gd name="connsiteY135" fmla="*/ 1147770 h 1893879"/>
              <a:gd name="connsiteX136" fmla="*/ 8596667 w 12192000"/>
              <a:gd name="connsiteY136" fmla="*/ 1119906 h 1893879"/>
              <a:gd name="connsiteX137" fmla="*/ 8737535 w 12192000"/>
              <a:gd name="connsiteY137" fmla="*/ 1091445 h 1893879"/>
              <a:gd name="connsiteX138" fmla="*/ 8877159 w 12192000"/>
              <a:gd name="connsiteY138" fmla="*/ 1062388 h 1893879"/>
              <a:gd name="connsiteX139" fmla="*/ 9015525 w 12192000"/>
              <a:gd name="connsiteY139" fmla="*/ 1032708 h 1893879"/>
              <a:gd name="connsiteX140" fmla="*/ 9152609 w 12192000"/>
              <a:gd name="connsiteY140" fmla="*/ 1002431 h 1893879"/>
              <a:gd name="connsiteX141" fmla="*/ 9288410 w 12192000"/>
              <a:gd name="connsiteY141" fmla="*/ 971519 h 1893879"/>
              <a:gd name="connsiteX142" fmla="*/ 9422916 w 12192000"/>
              <a:gd name="connsiteY142" fmla="*/ 939997 h 1893879"/>
              <a:gd name="connsiteX143" fmla="*/ 9556101 w 12192000"/>
              <a:gd name="connsiteY143" fmla="*/ 907841 h 1893879"/>
              <a:gd name="connsiteX144" fmla="*/ 9687953 w 12192000"/>
              <a:gd name="connsiteY144" fmla="*/ 875050 h 1893879"/>
              <a:gd name="connsiteX145" fmla="*/ 9818470 w 12192000"/>
              <a:gd name="connsiteY145" fmla="*/ 841623 h 1893879"/>
              <a:gd name="connsiteX146" fmla="*/ 9947630 w 12192000"/>
              <a:gd name="connsiteY146" fmla="*/ 807549 h 1893879"/>
              <a:gd name="connsiteX147" fmla="*/ 10075417 w 12192000"/>
              <a:gd name="connsiteY147" fmla="*/ 772840 h 1893879"/>
              <a:gd name="connsiteX148" fmla="*/ 10201820 w 12192000"/>
              <a:gd name="connsiteY148" fmla="*/ 737471 h 1893879"/>
              <a:gd name="connsiteX149" fmla="*/ 10326814 w 12192000"/>
              <a:gd name="connsiteY149" fmla="*/ 701454 h 1893879"/>
              <a:gd name="connsiteX150" fmla="*/ 10450410 w 12192000"/>
              <a:gd name="connsiteY150" fmla="*/ 664776 h 1893879"/>
              <a:gd name="connsiteX151" fmla="*/ 10572571 w 12192000"/>
              <a:gd name="connsiteY151" fmla="*/ 627425 h 1893879"/>
              <a:gd name="connsiteX152" fmla="*/ 10693297 w 12192000"/>
              <a:gd name="connsiteY152" fmla="*/ 589414 h 1893879"/>
              <a:gd name="connsiteX153" fmla="*/ 10812575 w 12192000"/>
              <a:gd name="connsiteY153" fmla="*/ 550717 h 1893879"/>
              <a:gd name="connsiteX154" fmla="*/ 10930381 w 12192000"/>
              <a:gd name="connsiteY154" fmla="*/ 511347 h 1893879"/>
              <a:gd name="connsiteX155" fmla="*/ 11046700 w 12192000"/>
              <a:gd name="connsiteY155" fmla="*/ 471291 h 1893879"/>
              <a:gd name="connsiteX156" fmla="*/ 11161534 w 12192000"/>
              <a:gd name="connsiteY156" fmla="*/ 430550 h 1893879"/>
              <a:gd name="connsiteX157" fmla="*/ 11274856 w 12192000"/>
              <a:gd name="connsiteY157" fmla="*/ 389123 h 1893879"/>
              <a:gd name="connsiteX158" fmla="*/ 11386654 w 12192000"/>
              <a:gd name="connsiteY158" fmla="*/ 346984 h 1893879"/>
              <a:gd name="connsiteX159" fmla="*/ 11496915 w 12192000"/>
              <a:gd name="connsiteY159" fmla="*/ 304147 h 1893879"/>
              <a:gd name="connsiteX160" fmla="*/ 11605627 w 12192000"/>
              <a:gd name="connsiteY160" fmla="*/ 260611 h 1893879"/>
              <a:gd name="connsiteX161" fmla="*/ 11712777 w 12192000"/>
              <a:gd name="connsiteY161" fmla="*/ 216352 h 1893879"/>
              <a:gd name="connsiteX162" fmla="*/ 11818352 w 12192000"/>
              <a:gd name="connsiteY162" fmla="*/ 171381 h 1893879"/>
              <a:gd name="connsiteX163" fmla="*/ 11922327 w 12192000"/>
              <a:gd name="connsiteY163" fmla="*/ 125699 h 1893879"/>
              <a:gd name="connsiteX164" fmla="*/ 12024702 w 12192000"/>
              <a:gd name="connsiteY164" fmla="*/ 79281 h 1893879"/>
              <a:gd name="connsiteX165" fmla="*/ 12125464 w 12192000"/>
              <a:gd name="connsiteY165" fmla="*/ 32138 h 189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Lst>
            <a:rect l="l" t="t" r="r" b="b"/>
            <a:pathLst>
              <a:path w="12192000" h="1893879">
                <a:moveTo>
                  <a:pt x="12192000" y="0"/>
                </a:moveTo>
                <a:lnTo>
                  <a:pt x="12192000" y="14101"/>
                </a:lnTo>
                <a:lnTo>
                  <a:pt x="12130988" y="43568"/>
                </a:lnTo>
                <a:lnTo>
                  <a:pt x="12030086" y="90787"/>
                </a:lnTo>
                <a:lnTo>
                  <a:pt x="11927573" y="137269"/>
                </a:lnTo>
                <a:lnTo>
                  <a:pt x="11823458" y="183014"/>
                </a:lnTo>
                <a:lnTo>
                  <a:pt x="11717756" y="228036"/>
                </a:lnTo>
                <a:lnTo>
                  <a:pt x="11610479" y="272346"/>
                </a:lnTo>
                <a:lnTo>
                  <a:pt x="11501640" y="315945"/>
                </a:lnTo>
                <a:lnTo>
                  <a:pt x="11391251" y="358820"/>
                </a:lnTo>
                <a:lnTo>
                  <a:pt x="11279339" y="400997"/>
                </a:lnTo>
                <a:lnTo>
                  <a:pt x="11165890" y="442475"/>
                </a:lnTo>
                <a:lnTo>
                  <a:pt x="11050955" y="483268"/>
                </a:lnTo>
                <a:lnTo>
                  <a:pt x="10934508" y="523361"/>
                </a:lnTo>
                <a:lnTo>
                  <a:pt x="10816602" y="562769"/>
                </a:lnTo>
                <a:lnTo>
                  <a:pt x="10697222" y="601492"/>
                </a:lnTo>
                <a:lnTo>
                  <a:pt x="10576394" y="639541"/>
                </a:lnTo>
                <a:lnTo>
                  <a:pt x="10454118" y="676917"/>
                </a:lnTo>
                <a:lnTo>
                  <a:pt x="10330433" y="713633"/>
                </a:lnTo>
                <a:lnTo>
                  <a:pt x="10205325" y="749675"/>
                </a:lnTo>
                <a:lnTo>
                  <a:pt x="10078833" y="785070"/>
                </a:lnTo>
                <a:lnTo>
                  <a:pt x="9950957" y="819805"/>
                </a:lnTo>
                <a:lnTo>
                  <a:pt x="9821709" y="853904"/>
                </a:lnTo>
                <a:lnTo>
                  <a:pt x="9691115" y="887356"/>
                </a:lnTo>
                <a:lnTo>
                  <a:pt x="9559162" y="920160"/>
                </a:lnTo>
                <a:lnTo>
                  <a:pt x="9425901" y="952342"/>
                </a:lnTo>
                <a:lnTo>
                  <a:pt x="9291319" y="983889"/>
                </a:lnTo>
                <a:lnTo>
                  <a:pt x="9155429" y="1014813"/>
                </a:lnTo>
                <a:lnTo>
                  <a:pt x="9018269" y="1045115"/>
                </a:lnTo>
                <a:lnTo>
                  <a:pt x="8879826" y="1074808"/>
                </a:lnTo>
                <a:lnTo>
                  <a:pt x="8740126" y="1103879"/>
                </a:lnTo>
                <a:lnTo>
                  <a:pt x="8599182" y="1132352"/>
                </a:lnTo>
                <a:lnTo>
                  <a:pt x="8457005" y="1160228"/>
                </a:lnTo>
                <a:lnTo>
                  <a:pt x="8313609" y="1187508"/>
                </a:lnTo>
                <a:lnTo>
                  <a:pt x="8169020" y="1214190"/>
                </a:lnTo>
                <a:lnTo>
                  <a:pt x="8023236" y="1240289"/>
                </a:lnTo>
                <a:lnTo>
                  <a:pt x="7876273" y="1265816"/>
                </a:lnTo>
                <a:lnTo>
                  <a:pt x="7728152" y="1290759"/>
                </a:lnTo>
                <a:lnTo>
                  <a:pt x="7578877" y="1315130"/>
                </a:lnTo>
                <a:lnTo>
                  <a:pt x="7428470" y="1338930"/>
                </a:lnTo>
                <a:lnTo>
                  <a:pt x="7276946" y="1362171"/>
                </a:lnTo>
                <a:lnTo>
                  <a:pt x="7124305" y="1384853"/>
                </a:lnTo>
                <a:lnTo>
                  <a:pt x="6970584" y="1406977"/>
                </a:lnTo>
                <a:lnTo>
                  <a:pt x="6815771" y="1428554"/>
                </a:lnTo>
                <a:lnTo>
                  <a:pt x="6659892" y="1449585"/>
                </a:lnTo>
                <a:lnTo>
                  <a:pt x="6502970" y="1470083"/>
                </a:lnTo>
                <a:lnTo>
                  <a:pt x="6345008" y="1490047"/>
                </a:lnTo>
                <a:lnTo>
                  <a:pt x="6186018" y="1509478"/>
                </a:lnTo>
                <a:lnTo>
                  <a:pt x="6026022" y="1528389"/>
                </a:lnTo>
                <a:lnTo>
                  <a:pt x="5865024" y="1546765"/>
                </a:lnTo>
                <a:lnTo>
                  <a:pt x="5703036" y="1564635"/>
                </a:lnTo>
                <a:lnTo>
                  <a:pt x="5540083" y="1581995"/>
                </a:lnTo>
                <a:lnTo>
                  <a:pt x="5376176" y="1598848"/>
                </a:lnTo>
                <a:lnTo>
                  <a:pt x="5211330" y="1615206"/>
                </a:lnTo>
                <a:lnTo>
                  <a:pt x="5045557" y="1631055"/>
                </a:lnTo>
                <a:lnTo>
                  <a:pt x="4878856" y="1646423"/>
                </a:lnTo>
                <a:lnTo>
                  <a:pt x="4711267" y="1661294"/>
                </a:lnTo>
                <a:lnTo>
                  <a:pt x="4542789" y="1675683"/>
                </a:lnTo>
                <a:lnTo>
                  <a:pt x="4373434" y="1689603"/>
                </a:lnTo>
                <a:lnTo>
                  <a:pt x="4203216" y="1703039"/>
                </a:lnTo>
                <a:lnTo>
                  <a:pt x="4032160" y="1716006"/>
                </a:lnTo>
                <a:lnTo>
                  <a:pt x="3860266" y="1728515"/>
                </a:lnTo>
                <a:lnTo>
                  <a:pt x="3687558" y="1740568"/>
                </a:lnTo>
                <a:lnTo>
                  <a:pt x="3514051" y="1752163"/>
                </a:lnTo>
                <a:lnTo>
                  <a:pt x="3339743" y="1763300"/>
                </a:lnTo>
                <a:lnTo>
                  <a:pt x="3164661" y="1774007"/>
                </a:lnTo>
                <a:lnTo>
                  <a:pt x="2988817" y="1784256"/>
                </a:lnTo>
                <a:lnTo>
                  <a:pt x="2812211" y="1794085"/>
                </a:lnTo>
                <a:lnTo>
                  <a:pt x="2634881" y="1803471"/>
                </a:lnTo>
                <a:lnTo>
                  <a:pt x="2456827" y="1812437"/>
                </a:lnTo>
                <a:lnTo>
                  <a:pt x="2278074" y="1820984"/>
                </a:lnTo>
                <a:lnTo>
                  <a:pt x="2098610" y="1829112"/>
                </a:lnTo>
                <a:lnTo>
                  <a:pt x="1918474" y="1836821"/>
                </a:lnTo>
                <a:lnTo>
                  <a:pt x="1737676" y="1844136"/>
                </a:lnTo>
                <a:lnTo>
                  <a:pt x="1556219" y="1851032"/>
                </a:lnTo>
                <a:lnTo>
                  <a:pt x="1374126" y="1857547"/>
                </a:lnTo>
                <a:lnTo>
                  <a:pt x="1191399" y="1863656"/>
                </a:lnTo>
                <a:lnTo>
                  <a:pt x="1008062" y="1869384"/>
                </a:lnTo>
                <a:lnTo>
                  <a:pt x="824127" y="1874718"/>
                </a:lnTo>
                <a:lnTo>
                  <a:pt x="639609" y="1879683"/>
                </a:lnTo>
                <a:lnTo>
                  <a:pt x="454532" y="1884268"/>
                </a:lnTo>
                <a:lnTo>
                  <a:pt x="268883" y="1888485"/>
                </a:lnTo>
                <a:lnTo>
                  <a:pt x="82701" y="1892332"/>
                </a:lnTo>
                <a:lnTo>
                  <a:pt x="0" y="1893879"/>
                </a:lnTo>
                <a:lnTo>
                  <a:pt x="0" y="1881175"/>
                </a:lnTo>
                <a:lnTo>
                  <a:pt x="82435" y="1879632"/>
                </a:lnTo>
                <a:lnTo>
                  <a:pt x="268591" y="1875785"/>
                </a:lnTo>
                <a:lnTo>
                  <a:pt x="454214" y="1871568"/>
                </a:lnTo>
                <a:lnTo>
                  <a:pt x="639279" y="1866983"/>
                </a:lnTo>
                <a:lnTo>
                  <a:pt x="823759" y="1862030"/>
                </a:lnTo>
                <a:lnTo>
                  <a:pt x="1007668" y="1856684"/>
                </a:lnTo>
                <a:lnTo>
                  <a:pt x="1190980" y="1850956"/>
                </a:lnTo>
                <a:lnTo>
                  <a:pt x="1373669" y="1844847"/>
                </a:lnTo>
                <a:lnTo>
                  <a:pt x="1555736" y="1838345"/>
                </a:lnTo>
                <a:lnTo>
                  <a:pt x="1737156" y="1831449"/>
                </a:lnTo>
                <a:lnTo>
                  <a:pt x="1917940" y="1824133"/>
                </a:lnTo>
                <a:lnTo>
                  <a:pt x="2098039" y="1816425"/>
                </a:lnTo>
                <a:lnTo>
                  <a:pt x="2277465" y="1808296"/>
                </a:lnTo>
                <a:lnTo>
                  <a:pt x="2456192" y="1799762"/>
                </a:lnTo>
                <a:lnTo>
                  <a:pt x="2634220" y="1790796"/>
                </a:lnTo>
                <a:lnTo>
                  <a:pt x="2811512" y="1781398"/>
                </a:lnTo>
                <a:lnTo>
                  <a:pt x="2988068" y="1771581"/>
                </a:lnTo>
                <a:lnTo>
                  <a:pt x="3163887" y="1761332"/>
                </a:lnTo>
                <a:lnTo>
                  <a:pt x="3338930" y="1750626"/>
                </a:lnTo>
                <a:lnTo>
                  <a:pt x="3513200" y="1739488"/>
                </a:lnTo>
                <a:lnTo>
                  <a:pt x="3686682" y="1727893"/>
                </a:lnTo>
                <a:lnTo>
                  <a:pt x="3859351" y="1715853"/>
                </a:lnTo>
                <a:lnTo>
                  <a:pt x="4031208" y="1703344"/>
                </a:lnTo>
                <a:lnTo>
                  <a:pt x="4202226" y="1690377"/>
                </a:lnTo>
                <a:lnTo>
                  <a:pt x="4372393" y="1676940"/>
                </a:lnTo>
                <a:lnTo>
                  <a:pt x="4541709" y="1663034"/>
                </a:lnTo>
                <a:lnTo>
                  <a:pt x="4710149" y="1648645"/>
                </a:lnTo>
                <a:lnTo>
                  <a:pt x="4877701" y="1633773"/>
                </a:lnTo>
                <a:lnTo>
                  <a:pt x="5044350" y="1618419"/>
                </a:lnTo>
                <a:lnTo>
                  <a:pt x="5210072" y="1602569"/>
                </a:lnTo>
                <a:lnTo>
                  <a:pt x="5374880" y="1586212"/>
                </a:lnTo>
                <a:lnTo>
                  <a:pt x="5538737" y="1569371"/>
                </a:lnTo>
                <a:lnTo>
                  <a:pt x="5701639" y="1552011"/>
                </a:lnTo>
                <a:lnTo>
                  <a:pt x="5863576" y="1534154"/>
                </a:lnTo>
                <a:lnTo>
                  <a:pt x="6024524" y="1515765"/>
                </a:lnTo>
                <a:lnTo>
                  <a:pt x="6184480" y="1496867"/>
                </a:lnTo>
                <a:lnTo>
                  <a:pt x="6343421" y="1477449"/>
                </a:lnTo>
                <a:lnTo>
                  <a:pt x="6501332" y="1457497"/>
                </a:lnTo>
                <a:lnTo>
                  <a:pt x="6658204" y="1436999"/>
                </a:lnTo>
                <a:lnTo>
                  <a:pt x="6814019" y="1415981"/>
                </a:lnTo>
                <a:lnTo>
                  <a:pt x="6968768" y="1394403"/>
                </a:lnTo>
                <a:lnTo>
                  <a:pt x="7122439" y="1372280"/>
                </a:lnTo>
                <a:lnTo>
                  <a:pt x="7275016" y="1349611"/>
                </a:lnTo>
                <a:lnTo>
                  <a:pt x="7426489" y="1326382"/>
                </a:lnTo>
                <a:lnTo>
                  <a:pt x="7576832" y="1302595"/>
                </a:lnTo>
                <a:lnTo>
                  <a:pt x="7726044" y="1278237"/>
                </a:lnTo>
                <a:lnTo>
                  <a:pt x="7874101" y="1253307"/>
                </a:lnTo>
                <a:lnTo>
                  <a:pt x="8020988" y="1227792"/>
                </a:lnTo>
                <a:lnTo>
                  <a:pt x="8166708" y="1201706"/>
                </a:lnTo>
                <a:lnTo>
                  <a:pt x="8311234" y="1175037"/>
                </a:lnTo>
                <a:lnTo>
                  <a:pt x="8454567" y="1147770"/>
                </a:lnTo>
                <a:lnTo>
                  <a:pt x="8596667" y="1119906"/>
                </a:lnTo>
                <a:lnTo>
                  <a:pt x="8737535" y="1091445"/>
                </a:lnTo>
                <a:lnTo>
                  <a:pt x="8877159" y="1062388"/>
                </a:lnTo>
                <a:lnTo>
                  <a:pt x="9015525" y="1032708"/>
                </a:lnTo>
                <a:lnTo>
                  <a:pt x="9152609" y="1002431"/>
                </a:lnTo>
                <a:lnTo>
                  <a:pt x="9288410" y="971519"/>
                </a:lnTo>
                <a:lnTo>
                  <a:pt x="9422916" y="939997"/>
                </a:lnTo>
                <a:lnTo>
                  <a:pt x="9556101" y="907841"/>
                </a:lnTo>
                <a:lnTo>
                  <a:pt x="9687953" y="875050"/>
                </a:lnTo>
                <a:lnTo>
                  <a:pt x="9818470" y="841623"/>
                </a:lnTo>
                <a:lnTo>
                  <a:pt x="9947630" y="807549"/>
                </a:lnTo>
                <a:lnTo>
                  <a:pt x="10075417" y="772840"/>
                </a:lnTo>
                <a:lnTo>
                  <a:pt x="10201820" y="737471"/>
                </a:lnTo>
                <a:lnTo>
                  <a:pt x="10326814" y="701454"/>
                </a:lnTo>
                <a:lnTo>
                  <a:pt x="10450410" y="664776"/>
                </a:lnTo>
                <a:lnTo>
                  <a:pt x="10572571" y="627425"/>
                </a:lnTo>
                <a:lnTo>
                  <a:pt x="10693297" y="589414"/>
                </a:lnTo>
                <a:lnTo>
                  <a:pt x="10812575" y="550717"/>
                </a:lnTo>
                <a:lnTo>
                  <a:pt x="10930381" y="511347"/>
                </a:lnTo>
                <a:lnTo>
                  <a:pt x="11046700" y="471291"/>
                </a:lnTo>
                <a:lnTo>
                  <a:pt x="11161534" y="430550"/>
                </a:lnTo>
                <a:lnTo>
                  <a:pt x="11274856" y="389123"/>
                </a:lnTo>
                <a:lnTo>
                  <a:pt x="11386654" y="346984"/>
                </a:lnTo>
                <a:lnTo>
                  <a:pt x="11496915" y="304147"/>
                </a:lnTo>
                <a:lnTo>
                  <a:pt x="11605627" y="260611"/>
                </a:lnTo>
                <a:lnTo>
                  <a:pt x="11712777" y="216352"/>
                </a:lnTo>
                <a:lnTo>
                  <a:pt x="11818352" y="171381"/>
                </a:lnTo>
                <a:lnTo>
                  <a:pt x="11922327" y="125699"/>
                </a:lnTo>
                <a:lnTo>
                  <a:pt x="12024702" y="79281"/>
                </a:lnTo>
                <a:lnTo>
                  <a:pt x="12125464" y="32138"/>
                </a:lnTo>
                <a:close/>
              </a:path>
            </a:pathLst>
          </a:custGeom>
          <a:solidFill>
            <a:schemeClr val="accent1"/>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4BBA18C7-B880-40E2-9334-A53CE7E1A9F2}"/>
              </a:ext>
            </a:extLst>
          </p:cNvPr>
          <p:cNvCxnSpPr>
            <a:cxnSpLocks/>
          </p:cNvCxnSpPr>
          <p:nvPr userDrawn="1"/>
        </p:nvCxnSpPr>
        <p:spPr>
          <a:xfrm rot="10800000" flipV="1">
            <a:off x="845452" y="3050095"/>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9D8C78B9-BFD0-45F9-879D-F9F464344A57}"/>
              </a:ext>
            </a:extLst>
          </p:cNvPr>
          <p:cNvSpPr/>
          <p:nvPr userDrawn="1"/>
        </p:nvSpPr>
        <p:spPr>
          <a:xfrm>
            <a:off x="762902" y="5853225"/>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0" name="直接连接符 39">
            <a:extLst>
              <a:ext uri="{FF2B5EF4-FFF2-40B4-BE49-F238E27FC236}">
                <a16:creationId xmlns:a16="http://schemas.microsoft.com/office/drawing/2014/main" id="{E0A611BC-0F96-4AC4-A782-496D2A414A64}"/>
              </a:ext>
            </a:extLst>
          </p:cNvPr>
          <p:cNvCxnSpPr>
            <a:cxnSpLocks/>
          </p:cNvCxnSpPr>
          <p:nvPr userDrawn="1"/>
        </p:nvCxnSpPr>
        <p:spPr>
          <a:xfrm rot="10800000" flipV="1">
            <a:off x="3668505" y="2949177"/>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1" name="椭圆 40">
            <a:extLst>
              <a:ext uri="{FF2B5EF4-FFF2-40B4-BE49-F238E27FC236}">
                <a16:creationId xmlns:a16="http://schemas.microsoft.com/office/drawing/2014/main" id="{370FFEB7-DB22-416F-8B46-FE1A712701C3}"/>
              </a:ext>
            </a:extLst>
          </p:cNvPr>
          <p:cNvSpPr/>
          <p:nvPr userDrawn="1"/>
        </p:nvSpPr>
        <p:spPr>
          <a:xfrm>
            <a:off x="3585954" y="5752307"/>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3" name="直接连接符 42">
            <a:extLst>
              <a:ext uri="{FF2B5EF4-FFF2-40B4-BE49-F238E27FC236}">
                <a16:creationId xmlns:a16="http://schemas.microsoft.com/office/drawing/2014/main" id="{4C385806-99BE-4B68-B023-769D2B3F548A}"/>
              </a:ext>
            </a:extLst>
          </p:cNvPr>
          <p:cNvCxnSpPr>
            <a:cxnSpLocks/>
          </p:cNvCxnSpPr>
          <p:nvPr userDrawn="1"/>
        </p:nvCxnSpPr>
        <p:spPr>
          <a:xfrm rot="10800000" flipV="1">
            <a:off x="6491557" y="2686693"/>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EF995414-01CE-4ABA-8B1C-12E7A51542F3}"/>
              </a:ext>
            </a:extLst>
          </p:cNvPr>
          <p:cNvSpPr/>
          <p:nvPr userDrawn="1"/>
        </p:nvSpPr>
        <p:spPr>
          <a:xfrm>
            <a:off x="6409006" y="5489823"/>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6" name="直接连接符 45">
            <a:extLst>
              <a:ext uri="{FF2B5EF4-FFF2-40B4-BE49-F238E27FC236}">
                <a16:creationId xmlns:a16="http://schemas.microsoft.com/office/drawing/2014/main" id="{8A1126EB-152C-4C35-9482-0759A5F8EC40}"/>
              </a:ext>
            </a:extLst>
          </p:cNvPr>
          <p:cNvCxnSpPr>
            <a:cxnSpLocks/>
          </p:cNvCxnSpPr>
          <p:nvPr userDrawn="1"/>
        </p:nvCxnSpPr>
        <p:spPr>
          <a:xfrm rot="10800000" flipV="1">
            <a:off x="9291458" y="2170879"/>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7" name="椭圆 46">
            <a:extLst>
              <a:ext uri="{FF2B5EF4-FFF2-40B4-BE49-F238E27FC236}">
                <a16:creationId xmlns:a16="http://schemas.microsoft.com/office/drawing/2014/main" id="{884F9E74-BBAC-4842-B428-6D81682A4769}"/>
              </a:ext>
            </a:extLst>
          </p:cNvPr>
          <p:cNvSpPr/>
          <p:nvPr userDrawn="1"/>
        </p:nvSpPr>
        <p:spPr>
          <a:xfrm>
            <a:off x="9208908" y="4974009"/>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9" name="椭圆 48">
            <a:extLst>
              <a:ext uri="{FF2B5EF4-FFF2-40B4-BE49-F238E27FC236}">
                <a16:creationId xmlns:a16="http://schemas.microsoft.com/office/drawing/2014/main" id="{073341E3-AC26-43F5-916A-BF6DB088221F}"/>
              </a:ext>
            </a:extLst>
          </p:cNvPr>
          <p:cNvSpPr/>
          <p:nvPr userDrawn="1"/>
        </p:nvSpPr>
        <p:spPr>
          <a:xfrm>
            <a:off x="671251" y="2751382"/>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B1F19448-B50B-42FA-8AEF-5B8E74BD9F8F}"/>
              </a:ext>
            </a:extLst>
          </p:cNvPr>
          <p:cNvSpPr/>
          <p:nvPr userDrawn="1"/>
        </p:nvSpPr>
        <p:spPr>
          <a:xfrm>
            <a:off x="3494303" y="2650464"/>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FA02E6F7-1F84-4F8D-868B-322FD3041B32}"/>
              </a:ext>
            </a:extLst>
          </p:cNvPr>
          <p:cNvSpPr/>
          <p:nvPr userDrawn="1"/>
        </p:nvSpPr>
        <p:spPr>
          <a:xfrm>
            <a:off x="6317355" y="2387980"/>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B9DD4212-DFF8-4166-BD15-9B8AFA66693F}"/>
              </a:ext>
            </a:extLst>
          </p:cNvPr>
          <p:cNvSpPr/>
          <p:nvPr userDrawn="1"/>
        </p:nvSpPr>
        <p:spPr>
          <a:xfrm>
            <a:off x="9117257" y="1872166"/>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14" name="文本占位符 13">
            <a:extLst>
              <a:ext uri="{FF2B5EF4-FFF2-40B4-BE49-F238E27FC236}">
                <a16:creationId xmlns:a16="http://schemas.microsoft.com/office/drawing/2014/main" id="{ECEFC78A-FC64-411E-BB5B-DF4AB9DF7608}"/>
              </a:ext>
            </a:extLst>
          </p:cNvPr>
          <p:cNvSpPr>
            <a:spLocks noGrp="1"/>
          </p:cNvSpPr>
          <p:nvPr>
            <p:ph type="body" sz="quarter" idx="23" hasCustomPrompt="1"/>
          </p:nvPr>
        </p:nvSpPr>
        <p:spPr>
          <a:xfrm>
            <a:off x="720861" y="3406565"/>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边的红点是项目符号，按回车即可出现</a:t>
            </a:r>
          </a:p>
          <a:p>
            <a:pPr lvl="0"/>
            <a:r>
              <a:rPr lang="zh-CN" altLang="en-US" dirty="0"/>
              <a:t>左边的红点是项目符号，按回车即可出现</a:t>
            </a:r>
          </a:p>
        </p:txBody>
      </p:sp>
      <p:sp>
        <p:nvSpPr>
          <p:cNvPr id="16" name="文本占位符 15">
            <a:extLst>
              <a:ext uri="{FF2B5EF4-FFF2-40B4-BE49-F238E27FC236}">
                <a16:creationId xmlns:a16="http://schemas.microsoft.com/office/drawing/2014/main" id="{F9568FD3-55C7-4C8D-B1C8-D20672E65B51}"/>
              </a:ext>
            </a:extLst>
          </p:cNvPr>
          <p:cNvSpPr>
            <a:spLocks noGrp="1"/>
          </p:cNvSpPr>
          <p:nvPr>
            <p:ph type="body" sz="quarter" idx="24" hasCustomPrompt="1"/>
          </p:nvPr>
        </p:nvSpPr>
        <p:spPr>
          <a:xfrm>
            <a:off x="3543913" y="3305647"/>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7" name="文本占位符 16">
            <a:extLst>
              <a:ext uri="{FF2B5EF4-FFF2-40B4-BE49-F238E27FC236}">
                <a16:creationId xmlns:a16="http://schemas.microsoft.com/office/drawing/2014/main" id="{7193D837-CF87-4821-A380-6CA1BBFC0A84}"/>
              </a:ext>
            </a:extLst>
          </p:cNvPr>
          <p:cNvSpPr>
            <a:spLocks noGrp="1"/>
          </p:cNvSpPr>
          <p:nvPr>
            <p:ph type="body" sz="quarter" idx="25" hasCustomPrompt="1"/>
          </p:nvPr>
        </p:nvSpPr>
        <p:spPr>
          <a:xfrm>
            <a:off x="6366965" y="3043163"/>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8" name="文本占位符 17">
            <a:extLst>
              <a:ext uri="{FF2B5EF4-FFF2-40B4-BE49-F238E27FC236}">
                <a16:creationId xmlns:a16="http://schemas.microsoft.com/office/drawing/2014/main" id="{8EA4AC73-D0CA-445D-A718-9B4568EFE24D}"/>
              </a:ext>
            </a:extLst>
          </p:cNvPr>
          <p:cNvSpPr>
            <a:spLocks noGrp="1"/>
          </p:cNvSpPr>
          <p:nvPr>
            <p:ph type="body" sz="quarter" idx="26" hasCustomPrompt="1"/>
          </p:nvPr>
        </p:nvSpPr>
        <p:spPr>
          <a:xfrm>
            <a:off x="9166867" y="2527349"/>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9" name="文本占位符 18">
            <a:extLst>
              <a:ext uri="{FF2B5EF4-FFF2-40B4-BE49-F238E27FC236}">
                <a16:creationId xmlns:a16="http://schemas.microsoft.com/office/drawing/2014/main" id="{E4E37BDC-3185-4436-851E-F61CBE5E52E3}"/>
              </a:ext>
            </a:extLst>
          </p:cNvPr>
          <p:cNvSpPr>
            <a:spLocks noGrp="1"/>
          </p:cNvSpPr>
          <p:nvPr>
            <p:ph type="body" sz="quarter" idx="27" hasCustomPrompt="1"/>
          </p:nvPr>
        </p:nvSpPr>
        <p:spPr>
          <a:xfrm>
            <a:off x="1141994" y="2607928"/>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或标题</a:t>
            </a:r>
          </a:p>
        </p:txBody>
      </p:sp>
      <p:sp>
        <p:nvSpPr>
          <p:cNvPr id="24" name="文本占位符 23">
            <a:extLst>
              <a:ext uri="{FF2B5EF4-FFF2-40B4-BE49-F238E27FC236}">
                <a16:creationId xmlns:a16="http://schemas.microsoft.com/office/drawing/2014/main" id="{1A706032-F9F2-4047-BB81-D7C929D88A7B}"/>
              </a:ext>
            </a:extLst>
          </p:cNvPr>
          <p:cNvSpPr>
            <a:spLocks noGrp="1"/>
          </p:cNvSpPr>
          <p:nvPr>
            <p:ph type="body" sz="quarter" idx="28" hasCustomPrompt="1"/>
          </p:nvPr>
        </p:nvSpPr>
        <p:spPr>
          <a:xfrm>
            <a:off x="3965046" y="2507010"/>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6" name="文本占位符 25">
            <a:extLst>
              <a:ext uri="{FF2B5EF4-FFF2-40B4-BE49-F238E27FC236}">
                <a16:creationId xmlns:a16="http://schemas.microsoft.com/office/drawing/2014/main" id="{022CE213-EEF2-479E-A499-F57A89991933}"/>
              </a:ext>
            </a:extLst>
          </p:cNvPr>
          <p:cNvSpPr>
            <a:spLocks noGrp="1"/>
          </p:cNvSpPr>
          <p:nvPr>
            <p:ph type="body" sz="quarter" idx="29" hasCustomPrompt="1"/>
          </p:nvPr>
        </p:nvSpPr>
        <p:spPr>
          <a:xfrm>
            <a:off x="6788098" y="2244526"/>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7" name="文本占位符 26">
            <a:extLst>
              <a:ext uri="{FF2B5EF4-FFF2-40B4-BE49-F238E27FC236}">
                <a16:creationId xmlns:a16="http://schemas.microsoft.com/office/drawing/2014/main" id="{0D8E5EEF-1CA4-44ED-B55A-8D630092BE50}"/>
              </a:ext>
            </a:extLst>
          </p:cNvPr>
          <p:cNvSpPr>
            <a:spLocks noGrp="1"/>
          </p:cNvSpPr>
          <p:nvPr>
            <p:ph type="body" sz="quarter" idx="30" hasCustomPrompt="1"/>
          </p:nvPr>
        </p:nvSpPr>
        <p:spPr>
          <a:xfrm>
            <a:off x="9588000" y="1728712"/>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8" name="文本占位符 27">
            <a:extLst>
              <a:ext uri="{FF2B5EF4-FFF2-40B4-BE49-F238E27FC236}">
                <a16:creationId xmlns:a16="http://schemas.microsoft.com/office/drawing/2014/main" id="{7E6DEE58-B0FA-4863-B515-326DA848FC46}"/>
              </a:ext>
            </a:extLst>
          </p:cNvPr>
          <p:cNvSpPr>
            <a:spLocks noGrp="1"/>
          </p:cNvSpPr>
          <p:nvPr>
            <p:ph type="body" sz="quarter" idx="31" hasCustomPrompt="1"/>
          </p:nvPr>
        </p:nvSpPr>
        <p:spPr>
          <a:xfrm>
            <a:off x="671046" y="2741807"/>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00A5709F-B4F9-45A3-8E13-6088EC5563F3}"/>
              </a:ext>
            </a:extLst>
          </p:cNvPr>
          <p:cNvSpPr>
            <a:spLocks noGrp="1"/>
          </p:cNvSpPr>
          <p:nvPr>
            <p:ph type="body" sz="quarter" idx="32" hasCustomPrompt="1"/>
          </p:nvPr>
        </p:nvSpPr>
        <p:spPr>
          <a:xfrm>
            <a:off x="3494098" y="2640889"/>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30" name="文本占位符 29">
            <a:extLst>
              <a:ext uri="{FF2B5EF4-FFF2-40B4-BE49-F238E27FC236}">
                <a16:creationId xmlns:a16="http://schemas.microsoft.com/office/drawing/2014/main" id="{3DB1B17E-6BB3-40A9-9E32-28A33608AF09}"/>
              </a:ext>
            </a:extLst>
          </p:cNvPr>
          <p:cNvSpPr>
            <a:spLocks noGrp="1"/>
          </p:cNvSpPr>
          <p:nvPr>
            <p:ph type="body" sz="quarter" idx="33" hasCustomPrompt="1"/>
          </p:nvPr>
        </p:nvSpPr>
        <p:spPr>
          <a:xfrm>
            <a:off x="6317150" y="2378405"/>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31" name="文本占位符 30">
            <a:extLst>
              <a:ext uri="{FF2B5EF4-FFF2-40B4-BE49-F238E27FC236}">
                <a16:creationId xmlns:a16="http://schemas.microsoft.com/office/drawing/2014/main" id="{93FE635B-7E86-4F72-BCD5-93C2025D7FDB}"/>
              </a:ext>
            </a:extLst>
          </p:cNvPr>
          <p:cNvSpPr>
            <a:spLocks noGrp="1"/>
          </p:cNvSpPr>
          <p:nvPr>
            <p:ph type="body" sz="quarter" idx="34" hasCustomPrompt="1"/>
          </p:nvPr>
        </p:nvSpPr>
        <p:spPr>
          <a:xfrm>
            <a:off x="9117052" y="1862591"/>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4</a:t>
            </a:r>
            <a:endParaRPr lang="zh-CN" altLang="en-US"/>
          </a:p>
        </p:txBody>
      </p:sp>
    </p:spTree>
    <p:extLst>
      <p:ext uri="{BB962C8B-B14F-4D97-AF65-F5344CB8AC3E}">
        <p14:creationId xmlns:p14="http://schemas.microsoft.com/office/powerpoint/2010/main" val="266726579"/>
      </p:ext>
    </p:extLst>
  </p:cSld>
  <p:clrMapOvr>
    <a:masterClrMapping/>
  </p:clrMapOvr>
</p:sldLayout>
</file>

<file path=ppt/slideLayouts/slideLayout129.xml><?xml version="1.0" encoding="utf-8"?>
<p:sldLayout xmlns:a="http://schemas.openxmlformats.org/drawingml/2006/main" xmlns:r="http://schemas.openxmlformats.org/officeDocument/2006/relationships" xmlns:p="http://schemas.openxmlformats.org/presentationml/2006/main" preserve="1" userDrawn="1">
  <p:cSld name="四段内容7">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64C1FED-521C-4EDB-BFB2-5EC83F1414BF}"/>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四段内容</a:t>
            </a:r>
          </a:p>
        </p:txBody>
      </p:sp>
      <p:cxnSp>
        <p:nvCxnSpPr>
          <p:cNvPr id="30" name="直接连接符 29">
            <a:extLst>
              <a:ext uri="{FF2B5EF4-FFF2-40B4-BE49-F238E27FC236}">
                <a16:creationId xmlns:a16="http://schemas.microsoft.com/office/drawing/2014/main" id="{56903379-D8E0-4EAA-B715-87FE19A29E75}"/>
              </a:ext>
            </a:extLst>
          </p:cNvPr>
          <p:cNvCxnSpPr>
            <a:cxnSpLocks/>
          </p:cNvCxnSpPr>
          <p:nvPr userDrawn="1"/>
        </p:nvCxnSpPr>
        <p:spPr>
          <a:xfrm>
            <a:off x="19567" y="3671988"/>
            <a:ext cx="12192000" cy="0"/>
          </a:xfrm>
          <a:prstGeom prst="line">
            <a:avLst/>
          </a:prstGeom>
          <a:ln w="19050">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31" name="椭圆 30">
            <a:extLst>
              <a:ext uri="{FF2B5EF4-FFF2-40B4-BE49-F238E27FC236}">
                <a16:creationId xmlns:a16="http://schemas.microsoft.com/office/drawing/2014/main" id="{8D38C631-75AB-492D-9E47-D55796F1C612}"/>
              </a:ext>
            </a:extLst>
          </p:cNvPr>
          <p:cNvSpPr/>
          <p:nvPr userDrawn="1"/>
        </p:nvSpPr>
        <p:spPr>
          <a:xfrm>
            <a:off x="1400573"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2" name="椭圆 31">
            <a:extLst>
              <a:ext uri="{FF2B5EF4-FFF2-40B4-BE49-F238E27FC236}">
                <a16:creationId xmlns:a16="http://schemas.microsoft.com/office/drawing/2014/main" id="{7226223B-B8F1-423E-8099-444E183A3879}"/>
              </a:ext>
            </a:extLst>
          </p:cNvPr>
          <p:cNvSpPr/>
          <p:nvPr userDrawn="1"/>
        </p:nvSpPr>
        <p:spPr>
          <a:xfrm>
            <a:off x="6460902"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3" name="椭圆 32">
            <a:extLst>
              <a:ext uri="{FF2B5EF4-FFF2-40B4-BE49-F238E27FC236}">
                <a16:creationId xmlns:a16="http://schemas.microsoft.com/office/drawing/2014/main" id="{C9DE7FEF-2A9E-4B62-9AB3-DA1AA9CC2124}"/>
              </a:ext>
            </a:extLst>
          </p:cNvPr>
          <p:cNvSpPr/>
          <p:nvPr userDrawn="1"/>
        </p:nvSpPr>
        <p:spPr>
          <a:xfrm>
            <a:off x="3930737"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 name="椭圆 33">
            <a:extLst>
              <a:ext uri="{FF2B5EF4-FFF2-40B4-BE49-F238E27FC236}">
                <a16:creationId xmlns:a16="http://schemas.microsoft.com/office/drawing/2014/main" id="{199AA449-8353-4CC5-9AA6-D4EA86FD2544}"/>
              </a:ext>
            </a:extLst>
          </p:cNvPr>
          <p:cNvSpPr/>
          <p:nvPr userDrawn="1"/>
        </p:nvSpPr>
        <p:spPr>
          <a:xfrm>
            <a:off x="9036596"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35" name="组合 34">
            <a:extLst>
              <a:ext uri="{FF2B5EF4-FFF2-40B4-BE49-F238E27FC236}">
                <a16:creationId xmlns:a16="http://schemas.microsoft.com/office/drawing/2014/main" id="{E613DF3A-F93D-4FE5-9860-856B784FEA78}"/>
              </a:ext>
            </a:extLst>
          </p:cNvPr>
          <p:cNvGrpSpPr/>
          <p:nvPr userDrawn="1"/>
        </p:nvGrpSpPr>
        <p:grpSpPr>
          <a:xfrm>
            <a:off x="5725690" y="1440815"/>
            <a:ext cx="3987270" cy="2077282"/>
            <a:chOff x="660400" y="1440815"/>
            <a:chExt cx="3987270" cy="2077282"/>
          </a:xfrm>
        </p:grpSpPr>
        <p:sp>
          <p:nvSpPr>
            <p:cNvPr id="36" name="任意多边形: 形状 35">
              <a:extLst>
                <a:ext uri="{FF2B5EF4-FFF2-40B4-BE49-F238E27FC236}">
                  <a16:creationId xmlns:a16="http://schemas.microsoft.com/office/drawing/2014/main" id="{514A26D0-0A44-4180-885D-914757608854}"/>
                </a:ext>
              </a:extLst>
            </p:cNvPr>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7" name="任意多边形: 形状 36">
              <a:extLst>
                <a:ext uri="{FF2B5EF4-FFF2-40B4-BE49-F238E27FC236}">
                  <a16:creationId xmlns:a16="http://schemas.microsoft.com/office/drawing/2014/main" id="{8CC3204B-631F-4412-991E-74127FF28DD0}"/>
                </a:ext>
              </a:extLst>
            </p:cNvPr>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54F6CED2-8939-4BCB-93B5-B2F2B78EB0BE}"/>
                </a:ext>
              </a:extLst>
            </p:cNvPr>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a:extLst>
              <a:ext uri="{FF2B5EF4-FFF2-40B4-BE49-F238E27FC236}">
                <a16:creationId xmlns:a16="http://schemas.microsoft.com/office/drawing/2014/main" id="{BE3821DB-D763-41C0-8FDF-D9374DE8E001}"/>
              </a:ext>
            </a:extLst>
          </p:cNvPr>
          <p:cNvGrpSpPr/>
          <p:nvPr userDrawn="1"/>
        </p:nvGrpSpPr>
        <p:grpSpPr>
          <a:xfrm>
            <a:off x="660400" y="1440815"/>
            <a:ext cx="3987270" cy="2077282"/>
            <a:chOff x="660400" y="1440815"/>
            <a:chExt cx="3987270" cy="2077282"/>
          </a:xfrm>
        </p:grpSpPr>
        <p:sp>
          <p:nvSpPr>
            <p:cNvPr id="40" name="任意多边形: 形状 39">
              <a:extLst>
                <a:ext uri="{FF2B5EF4-FFF2-40B4-BE49-F238E27FC236}">
                  <a16:creationId xmlns:a16="http://schemas.microsoft.com/office/drawing/2014/main" id="{293D409A-C47A-4EA6-8408-1061BACC0415}"/>
                </a:ext>
              </a:extLst>
            </p:cNvPr>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1" name="任意多边形: 形状 40">
              <a:extLst>
                <a:ext uri="{FF2B5EF4-FFF2-40B4-BE49-F238E27FC236}">
                  <a16:creationId xmlns:a16="http://schemas.microsoft.com/office/drawing/2014/main" id="{1D0655D4-79C8-41E3-82EB-01A76284BEBD}"/>
                </a:ext>
              </a:extLst>
            </p:cNvPr>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175AA0C2-B999-4977-974B-5C4A704EAEED}"/>
                </a:ext>
              </a:extLst>
            </p:cNvPr>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A3E60357-2E3E-4FD7-AB2F-F81A26F3C460}"/>
              </a:ext>
            </a:extLst>
          </p:cNvPr>
          <p:cNvGrpSpPr/>
          <p:nvPr userDrawn="1"/>
        </p:nvGrpSpPr>
        <p:grpSpPr>
          <a:xfrm>
            <a:off x="2420885" y="3885315"/>
            <a:ext cx="3987270" cy="2075205"/>
            <a:chOff x="2420885" y="3885315"/>
            <a:chExt cx="3987270" cy="2075205"/>
          </a:xfrm>
        </p:grpSpPr>
        <p:sp>
          <p:nvSpPr>
            <p:cNvPr id="44" name="任意多边形: 形状 43">
              <a:extLst>
                <a:ext uri="{FF2B5EF4-FFF2-40B4-BE49-F238E27FC236}">
                  <a16:creationId xmlns:a16="http://schemas.microsoft.com/office/drawing/2014/main" id="{D3A2252F-F961-4176-9DDB-8AF87EDB4AB1}"/>
                </a:ext>
              </a:extLst>
            </p:cNvPr>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 name="任意多边形: 形状 44">
              <a:extLst>
                <a:ext uri="{FF2B5EF4-FFF2-40B4-BE49-F238E27FC236}">
                  <a16:creationId xmlns:a16="http://schemas.microsoft.com/office/drawing/2014/main" id="{DC435754-D09A-4093-8B42-95BF9B5DA0FB}"/>
                </a:ext>
              </a:extLst>
            </p:cNvPr>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45">
              <a:extLst>
                <a:ext uri="{FF2B5EF4-FFF2-40B4-BE49-F238E27FC236}">
                  <a16:creationId xmlns:a16="http://schemas.microsoft.com/office/drawing/2014/main" id="{E940087A-66CD-4ED7-A165-4EEB17E61924}"/>
                </a:ext>
              </a:extLst>
            </p:cNvPr>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6D6745EC-15A9-427D-878F-A0DD959DA338}"/>
                </a:ext>
              </a:extLst>
            </p:cNvPr>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277A36D0-886A-4C32-8E3E-A1C50729F7AA}"/>
                </a:ext>
              </a:extLst>
            </p:cNvPr>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a:extLst>
              <a:ext uri="{FF2B5EF4-FFF2-40B4-BE49-F238E27FC236}">
                <a16:creationId xmlns:a16="http://schemas.microsoft.com/office/drawing/2014/main" id="{481495A7-BA98-4C59-89A6-FEE780873352}"/>
              </a:ext>
            </a:extLst>
          </p:cNvPr>
          <p:cNvGrpSpPr/>
          <p:nvPr userDrawn="1"/>
        </p:nvGrpSpPr>
        <p:grpSpPr>
          <a:xfrm>
            <a:off x="7531704" y="3885315"/>
            <a:ext cx="3987270" cy="2075205"/>
            <a:chOff x="2420885" y="3885315"/>
            <a:chExt cx="3987270" cy="2075205"/>
          </a:xfrm>
        </p:grpSpPr>
        <p:sp>
          <p:nvSpPr>
            <p:cNvPr id="50" name="任意多边形: 形状 49">
              <a:extLst>
                <a:ext uri="{FF2B5EF4-FFF2-40B4-BE49-F238E27FC236}">
                  <a16:creationId xmlns:a16="http://schemas.microsoft.com/office/drawing/2014/main" id="{5C7BFE5B-6510-4973-9CF7-FF6865BAE898}"/>
                </a:ext>
              </a:extLst>
            </p:cNvPr>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1" name="任意多边形: 形状 50">
              <a:extLst>
                <a:ext uri="{FF2B5EF4-FFF2-40B4-BE49-F238E27FC236}">
                  <a16:creationId xmlns:a16="http://schemas.microsoft.com/office/drawing/2014/main" id="{76934711-F7EC-425A-A75F-447B8576A5EB}"/>
                </a:ext>
              </a:extLst>
            </p:cNvPr>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a:extLst>
                <a:ext uri="{FF2B5EF4-FFF2-40B4-BE49-F238E27FC236}">
                  <a16:creationId xmlns:a16="http://schemas.microsoft.com/office/drawing/2014/main" id="{F54B0F0A-7F51-46A4-B87D-54261E4673FE}"/>
                </a:ext>
              </a:extLst>
            </p:cNvPr>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C7310498-FE05-4DA1-820D-6C81FD44175C}"/>
                </a:ext>
              </a:extLst>
            </p:cNvPr>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EB40201-0A74-4DB8-8630-CDE3C1D0203D}"/>
                </a:ext>
              </a:extLst>
            </p:cNvPr>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文本占位符 54">
            <a:extLst>
              <a:ext uri="{FF2B5EF4-FFF2-40B4-BE49-F238E27FC236}">
                <a16:creationId xmlns:a16="http://schemas.microsoft.com/office/drawing/2014/main" id="{4AEE1327-97C9-45E3-A647-593177D173DF}"/>
              </a:ext>
            </a:extLst>
          </p:cNvPr>
          <p:cNvSpPr>
            <a:spLocks noGrp="1"/>
          </p:cNvSpPr>
          <p:nvPr>
            <p:ph type="body" sz="quarter" idx="11" hasCustomPrompt="1"/>
          </p:nvPr>
        </p:nvSpPr>
        <p:spPr>
          <a:xfrm>
            <a:off x="2532787"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6" name="文本占位符 55">
            <a:extLst>
              <a:ext uri="{FF2B5EF4-FFF2-40B4-BE49-F238E27FC236}">
                <a16:creationId xmlns:a16="http://schemas.microsoft.com/office/drawing/2014/main" id="{0D6BEEDC-CEBF-48CD-B3AF-5CBA7F0A02DB}"/>
              </a:ext>
            </a:extLst>
          </p:cNvPr>
          <p:cNvSpPr>
            <a:spLocks noGrp="1"/>
          </p:cNvSpPr>
          <p:nvPr>
            <p:ph type="body" sz="quarter" idx="12" hasCustomPrompt="1"/>
          </p:nvPr>
        </p:nvSpPr>
        <p:spPr>
          <a:xfrm>
            <a:off x="7643606"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7" name="文本占位符 56">
            <a:extLst>
              <a:ext uri="{FF2B5EF4-FFF2-40B4-BE49-F238E27FC236}">
                <a16:creationId xmlns:a16="http://schemas.microsoft.com/office/drawing/2014/main" id="{A444B25E-D0BD-4456-BB80-D74889AF0F83}"/>
              </a:ext>
            </a:extLst>
          </p:cNvPr>
          <p:cNvSpPr>
            <a:spLocks noGrp="1"/>
          </p:cNvSpPr>
          <p:nvPr>
            <p:ph type="body" sz="quarter" idx="13" hasCustomPrompt="1"/>
          </p:nvPr>
        </p:nvSpPr>
        <p:spPr>
          <a:xfrm>
            <a:off x="77230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8" name="文本占位符 57">
            <a:extLst>
              <a:ext uri="{FF2B5EF4-FFF2-40B4-BE49-F238E27FC236}">
                <a16:creationId xmlns:a16="http://schemas.microsoft.com/office/drawing/2014/main" id="{353CDD22-3D23-4338-8FB3-BF8E14D998BF}"/>
              </a:ext>
            </a:extLst>
          </p:cNvPr>
          <p:cNvSpPr>
            <a:spLocks noGrp="1"/>
          </p:cNvSpPr>
          <p:nvPr>
            <p:ph type="body" sz="quarter" idx="14" hasCustomPrompt="1"/>
          </p:nvPr>
        </p:nvSpPr>
        <p:spPr>
          <a:xfrm>
            <a:off x="583759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9" name="文本占位符 58">
            <a:extLst>
              <a:ext uri="{FF2B5EF4-FFF2-40B4-BE49-F238E27FC236}">
                <a16:creationId xmlns:a16="http://schemas.microsoft.com/office/drawing/2014/main" id="{1ED1062A-EDA4-476A-BD29-7EBA3B64AE13}"/>
              </a:ext>
            </a:extLst>
          </p:cNvPr>
          <p:cNvSpPr>
            <a:spLocks noGrp="1"/>
          </p:cNvSpPr>
          <p:nvPr>
            <p:ph type="body" sz="quarter" idx="15" hasCustomPrompt="1"/>
          </p:nvPr>
        </p:nvSpPr>
        <p:spPr>
          <a:xfrm>
            <a:off x="1875100" y="2061980"/>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0" name="文本占位符 59">
            <a:extLst>
              <a:ext uri="{FF2B5EF4-FFF2-40B4-BE49-F238E27FC236}">
                <a16:creationId xmlns:a16="http://schemas.microsoft.com/office/drawing/2014/main" id="{513F33F2-AED1-49A2-A69F-5CE7AD7E1537}"/>
              </a:ext>
            </a:extLst>
          </p:cNvPr>
          <p:cNvSpPr>
            <a:spLocks noGrp="1"/>
          </p:cNvSpPr>
          <p:nvPr>
            <p:ph type="body" sz="quarter" idx="16" hasCustomPrompt="1"/>
          </p:nvPr>
        </p:nvSpPr>
        <p:spPr>
          <a:xfrm>
            <a:off x="874714" y="2061981"/>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1" name="文本占位符 60">
            <a:extLst>
              <a:ext uri="{FF2B5EF4-FFF2-40B4-BE49-F238E27FC236}">
                <a16:creationId xmlns:a16="http://schemas.microsoft.com/office/drawing/2014/main" id="{CDAF7A19-A83E-43AC-B65F-F0B733BA6907}"/>
              </a:ext>
            </a:extLst>
          </p:cNvPr>
          <p:cNvSpPr>
            <a:spLocks noGrp="1"/>
          </p:cNvSpPr>
          <p:nvPr>
            <p:ph type="body" sz="quarter" idx="17" hasCustomPrompt="1"/>
          </p:nvPr>
        </p:nvSpPr>
        <p:spPr>
          <a:xfrm>
            <a:off x="6914180" y="2065646"/>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2" name="文本占位符 61">
            <a:extLst>
              <a:ext uri="{FF2B5EF4-FFF2-40B4-BE49-F238E27FC236}">
                <a16:creationId xmlns:a16="http://schemas.microsoft.com/office/drawing/2014/main" id="{C01D7F2B-13F6-439A-9DBA-1BDB04B97E19}"/>
              </a:ext>
            </a:extLst>
          </p:cNvPr>
          <p:cNvSpPr>
            <a:spLocks noGrp="1"/>
          </p:cNvSpPr>
          <p:nvPr>
            <p:ph type="body" sz="quarter" idx="18" hasCustomPrompt="1"/>
          </p:nvPr>
        </p:nvSpPr>
        <p:spPr>
          <a:xfrm>
            <a:off x="5913794" y="2065647"/>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3" name="文本占位符 62">
            <a:extLst>
              <a:ext uri="{FF2B5EF4-FFF2-40B4-BE49-F238E27FC236}">
                <a16:creationId xmlns:a16="http://schemas.microsoft.com/office/drawing/2014/main" id="{07431819-6E4A-47CA-9EA7-881FDD47F454}"/>
              </a:ext>
            </a:extLst>
          </p:cNvPr>
          <p:cNvSpPr>
            <a:spLocks noGrp="1"/>
          </p:cNvSpPr>
          <p:nvPr>
            <p:ph type="body" sz="quarter" idx="19" hasCustomPrompt="1"/>
          </p:nvPr>
        </p:nvSpPr>
        <p:spPr>
          <a:xfrm>
            <a:off x="8741128" y="461387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4" name="文本占位符 63">
            <a:extLst>
              <a:ext uri="{FF2B5EF4-FFF2-40B4-BE49-F238E27FC236}">
                <a16:creationId xmlns:a16="http://schemas.microsoft.com/office/drawing/2014/main" id="{E4DC89F8-3857-4CC6-B9D7-F93E7744E36E}"/>
              </a:ext>
            </a:extLst>
          </p:cNvPr>
          <p:cNvSpPr>
            <a:spLocks noGrp="1"/>
          </p:cNvSpPr>
          <p:nvPr>
            <p:ph type="body" sz="quarter" idx="20" hasCustomPrompt="1"/>
          </p:nvPr>
        </p:nvSpPr>
        <p:spPr>
          <a:xfrm>
            <a:off x="7740742" y="461387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5" name="文本占位符 64">
            <a:extLst>
              <a:ext uri="{FF2B5EF4-FFF2-40B4-BE49-F238E27FC236}">
                <a16:creationId xmlns:a16="http://schemas.microsoft.com/office/drawing/2014/main" id="{D99B3CE6-BD35-4CD5-8EB4-53A7F3A0D203}"/>
              </a:ext>
            </a:extLst>
          </p:cNvPr>
          <p:cNvSpPr>
            <a:spLocks noGrp="1"/>
          </p:cNvSpPr>
          <p:nvPr>
            <p:ph type="body" sz="quarter" idx="21" hasCustomPrompt="1"/>
          </p:nvPr>
        </p:nvSpPr>
        <p:spPr>
          <a:xfrm>
            <a:off x="3625017" y="462978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6" name="文本占位符 65">
            <a:extLst>
              <a:ext uri="{FF2B5EF4-FFF2-40B4-BE49-F238E27FC236}">
                <a16:creationId xmlns:a16="http://schemas.microsoft.com/office/drawing/2014/main" id="{9B938A6F-965C-4802-9A61-A808655CFC4B}"/>
              </a:ext>
            </a:extLst>
          </p:cNvPr>
          <p:cNvSpPr>
            <a:spLocks noGrp="1"/>
          </p:cNvSpPr>
          <p:nvPr>
            <p:ph type="body" sz="quarter" idx="22" hasCustomPrompt="1"/>
          </p:nvPr>
        </p:nvSpPr>
        <p:spPr>
          <a:xfrm>
            <a:off x="2624631" y="462978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Tree>
    <p:extLst>
      <p:ext uri="{BB962C8B-B14F-4D97-AF65-F5344CB8AC3E}">
        <p14:creationId xmlns:p14="http://schemas.microsoft.com/office/powerpoint/2010/main" val="3843579372"/>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preserve="1" userDrawn="1">
  <p:cSld name="1_两段内容3">
    <p:spTree>
      <p:nvGrpSpPr>
        <p:cNvPr id="1" name=""/>
        <p:cNvGrpSpPr/>
        <p:nvPr/>
      </p:nvGrpSpPr>
      <p:grpSpPr>
        <a:xfrm>
          <a:off x="0" y="0"/>
          <a:ext cx="0" cy="0"/>
          <a:chOff x="0" y="0"/>
          <a:chExt cx="0" cy="0"/>
        </a:xfrm>
      </p:grpSpPr>
      <p:sp>
        <p:nvSpPr>
          <p:cNvPr id="24" name="íşḷîḍe">
            <a:extLst>
              <a:ext uri="{FF2B5EF4-FFF2-40B4-BE49-F238E27FC236}">
                <a16:creationId xmlns:a16="http://schemas.microsoft.com/office/drawing/2014/main" id="{C628EF41-D986-458B-9E26-E0A388B9DE0F}"/>
              </a:ext>
            </a:extLst>
          </p:cNvPr>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a:extLst>
              <a:ext uri="{FF2B5EF4-FFF2-40B4-BE49-F238E27FC236}">
                <a16:creationId xmlns:a16="http://schemas.microsoft.com/office/drawing/2014/main" id="{41467098-AB58-4A65-A2BA-6EC35EEE38C7}"/>
              </a:ext>
            </a:extLst>
          </p:cNvPr>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a:extLst>
              <a:ext uri="{FF2B5EF4-FFF2-40B4-BE49-F238E27FC236}">
                <a16:creationId xmlns:a16="http://schemas.microsoft.com/office/drawing/2014/main" id="{EE03A5AE-4A26-4762-B447-376195E1CA6D}"/>
              </a:ext>
            </a:extLst>
          </p:cNvPr>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a:extLst>
              <a:ext uri="{FF2B5EF4-FFF2-40B4-BE49-F238E27FC236}">
                <a16:creationId xmlns:a16="http://schemas.microsoft.com/office/drawing/2014/main" id="{6596EB60-5DF0-44F6-9C5C-236B3308A6A1}"/>
              </a:ext>
            </a:extLst>
          </p:cNvPr>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11" name="椭圆 10">
            <a:extLst>
              <a:ext uri="{FF2B5EF4-FFF2-40B4-BE49-F238E27FC236}">
                <a16:creationId xmlns:a16="http://schemas.microsoft.com/office/drawing/2014/main" id="{DCEB903A-B614-4169-9892-EC62C60F426E}"/>
              </a:ext>
            </a:extLst>
          </p:cNvPr>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23631784-9200-40E7-A469-418E6D2DFACC}"/>
              </a:ext>
            </a:extLst>
          </p:cNvPr>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3ECCCAD6-5A46-4277-BD0D-339C6384043C}"/>
              </a:ext>
            </a:extLst>
          </p:cNvPr>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CC92049-B6A6-4A1C-BF18-5C8DEABD88D3}"/>
              </a:ext>
            </a:extLst>
          </p:cNvPr>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CBF77FC-3ADB-4F83-B1A8-FF181604C73A}"/>
              </a:ext>
            </a:extLst>
          </p:cNvPr>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9FDE5098-B865-44C5-A0F5-FA7E32706F50}"/>
              </a:ext>
            </a:extLst>
          </p:cNvPr>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4FBB827B-8D9A-4BA3-819F-4A7D08656158}"/>
              </a:ext>
            </a:extLst>
          </p:cNvPr>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B5B3A23E-83EF-4588-B168-CA5B7F67A63B}"/>
              </a:ext>
            </a:extLst>
          </p:cNvPr>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a:extLst>
              <a:ext uri="{FF2B5EF4-FFF2-40B4-BE49-F238E27FC236}">
                <a16:creationId xmlns:a16="http://schemas.microsoft.com/office/drawing/2014/main" id="{A883E160-D895-46DE-8EB7-F7D24DB054D4}"/>
              </a:ext>
            </a:extLst>
          </p:cNvPr>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A61E16A9-EA7F-4605-9408-9998F9213B9F}"/>
              </a:ext>
            </a:extLst>
          </p:cNvPr>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a:extLst>
              <a:ext uri="{FF2B5EF4-FFF2-40B4-BE49-F238E27FC236}">
                <a16:creationId xmlns:a16="http://schemas.microsoft.com/office/drawing/2014/main" id="{0AA71496-3CCD-4519-A193-B9E2F3B7954B}"/>
              </a:ext>
            </a:extLst>
          </p:cNvPr>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a:extLst>
              <a:ext uri="{FF2B5EF4-FFF2-40B4-BE49-F238E27FC236}">
                <a16:creationId xmlns:a16="http://schemas.microsoft.com/office/drawing/2014/main" id="{058B72C3-A8DA-406A-80F0-8B1684AD6D5C}"/>
              </a:ext>
            </a:extLst>
          </p:cNvPr>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a:extLst>
              <a:ext uri="{FF2B5EF4-FFF2-40B4-BE49-F238E27FC236}">
                <a16:creationId xmlns:a16="http://schemas.microsoft.com/office/drawing/2014/main" id="{F610162B-91A2-46B9-9EF3-01A3C78EC9F8}"/>
              </a:ext>
            </a:extLst>
          </p:cNvPr>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28" name="文本占位符 1">
            <a:extLst>
              <a:ext uri="{FF2B5EF4-FFF2-40B4-BE49-F238E27FC236}">
                <a16:creationId xmlns:a16="http://schemas.microsoft.com/office/drawing/2014/main" id="{908044E3-7EC1-4713-ABEE-A331DA73C773}"/>
              </a:ext>
            </a:extLst>
          </p:cNvPr>
          <p:cNvSpPr>
            <a:spLocks noGrp="1"/>
          </p:cNvSpPr>
          <p:nvPr>
            <p:ph type="body" sz="quarter" idx="10" hasCustomPrompt="1"/>
          </p:nvPr>
        </p:nvSpPr>
        <p:spPr>
          <a:xfrm>
            <a:off x="1665712"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0" name="文本占位符 2">
            <a:extLst>
              <a:ext uri="{FF2B5EF4-FFF2-40B4-BE49-F238E27FC236}">
                <a16:creationId xmlns:a16="http://schemas.microsoft.com/office/drawing/2014/main" id="{8383B009-A014-4D80-8F10-C0249FB6E024}"/>
              </a:ext>
            </a:extLst>
          </p:cNvPr>
          <p:cNvSpPr>
            <a:spLocks noGrp="1"/>
          </p:cNvSpPr>
          <p:nvPr>
            <p:ph type="body" sz="quarter" idx="11" hasCustomPrompt="1"/>
          </p:nvPr>
        </p:nvSpPr>
        <p:spPr>
          <a:xfrm>
            <a:off x="7188977"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1" name="文本占位符 5">
            <a:extLst>
              <a:ext uri="{FF2B5EF4-FFF2-40B4-BE49-F238E27FC236}">
                <a16:creationId xmlns:a16="http://schemas.microsoft.com/office/drawing/2014/main" id="{8271852E-0B9A-4749-BE89-1425B32E3B64}"/>
              </a:ext>
            </a:extLst>
          </p:cNvPr>
          <p:cNvSpPr>
            <a:spLocks noGrp="1"/>
          </p:cNvSpPr>
          <p:nvPr>
            <p:ph type="body" sz="quarter" idx="14" hasCustomPrompt="1"/>
          </p:nvPr>
        </p:nvSpPr>
        <p:spPr>
          <a:xfrm>
            <a:off x="1645644"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您也可以写下两行</a:t>
            </a:r>
            <a:endParaRPr lang="en-US" altLang="zh-CN" dirty="0"/>
          </a:p>
        </p:txBody>
      </p:sp>
      <p:sp>
        <p:nvSpPr>
          <p:cNvPr id="32" name="文本占位符 6">
            <a:extLst>
              <a:ext uri="{FF2B5EF4-FFF2-40B4-BE49-F238E27FC236}">
                <a16:creationId xmlns:a16="http://schemas.microsoft.com/office/drawing/2014/main" id="{7BBB3200-ECF0-4FE6-AC47-F0412642AE25}"/>
              </a:ext>
            </a:extLst>
          </p:cNvPr>
          <p:cNvSpPr>
            <a:spLocks noGrp="1"/>
          </p:cNvSpPr>
          <p:nvPr>
            <p:ph type="body" sz="quarter" idx="15" hasCustomPrompt="1"/>
          </p:nvPr>
        </p:nvSpPr>
        <p:spPr>
          <a:xfrm>
            <a:off x="7168909"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a:t>
            </a:r>
          </a:p>
        </p:txBody>
      </p:sp>
      <p:sp>
        <p:nvSpPr>
          <p:cNvPr id="33" name="文本占位符 23">
            <a:extLst>
              <a:ext uri="{FF2B5EF4-FFF2-40B4-BE49-F238E27FC236}">
                <a16:creationId xmlns:a16="http://schemas.microsoft.com/office/drawing/2014/main" id="{CDD6C010-B2AB-41B3-83E3-E4218E7089DD}"/>
              </a:ext>
            </a:extLst>
          </p:cNvPr>
          <p:cNvSpPr>
            <a:spLocks noGrp="1"/>
          </p:cNvSpPr>
          <p:nvPr>
            <p:ph type="body" sz="quarter" idx="20"/>
          </p:nvPr>
        </p:nvSpPr>
        <p:spPr>
          <a:xfrm>
            <a:off x="2267749" y="3128812"/>
            <a:ext cx="2046910"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
        <p:nvSpPr>
          <p:cNvPr id="34" name="文本占位符 27">
            <a:extLst>
              <a:ext uri="{FF2B5EF4-FFF2-40B4-BE49-F238E27FC236}">
                <a16:creationId xmlns:a16="http://schemas.microsoft.com/office/drawing/2014/main" id="{0B2C21B1-9B29-41DA-82C2-81AD70E0633B}"/>
              </a:ext>
            </a:extLst>
          </p:cNvPr>
          <p:cNvSpPr>
            <a:spLocks noGrp="1"/>
          </p:cNvSpPr>
          <p:nvPr>
            <p:ph type="body" sz="quarter" idx="21"/>
          </p:nvPr>
        </p:nvSpPr>
        <p:spPr>
          <a:xfrm>
            <a:off x="7791011" y="3128812"/>
            <a:ext cx="2046916"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483625235"/>
      </p:ext>
    </p:extLst>
  </p:cSld>
  <p:clrMapOvr>
    <a:masterClrMapping/>
  </p:clrMapOvr>
</p:sldLayout>
</file>

<file path=ppt/slideLayouts/slideLayout130.xml><?xml version="1.0" encoding="utf-8"?>
<p:sldLayout xmlns:a="http://schemas.openxmlformats.org/drawingml/2006/main" xmlns:r="http://schemas.openxmlformats.org/officeDocument/2006/relationships" xmlns:p="http://schemas.openxmlformats.org/presentationml/2006/main" preserve="1" userDrawn="1">
  <p:cSld name="五段内容1">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43D0D40-7670-4AA9-98A6-A05EEBF55068}"/>
              </a:ext>
            </a:extLst>
          </p:cNvPr>
          <p:cNvCxnSpPr>
            <a:cxnSpLocks/>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a:extLst>
              <a:ext uri="{FF2B5EF4-FFF2-40B4-BE49-F238E27FC236}">
                <a16:creationId xmlns:a16="http://schemas.microsoft.com/office/drawing/2014/main" id="{0C549F2F-6DF7-4761-9365-DED448F36075}"/>
              </a:ext>
            </a:extLst>
          </p:cNvPr>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a:extLst>
              <a:ext uri="{FF2B5EF4-FFF2-40B4-BE49-F238E27FC236}">
                <a16:creationId xmlns:a16="http://schemas.microsoft.com/office/drawing/2014/main" id="{4121E8AB-FE1A-4715-B78E-AED6420DF903}"/>
              </a:ext>
            </a:extLst>
          </p:cNvPr>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a:extLst>
              <a:ext uri="{FF2B5EF4-FFF2-40B4-BE49-F238E27FC236}">
                <a16:creationId xmlns:a16="http://schemas.microsoft.com/office/drawing/2014/main" id="{F48CB311-C1B2-4494-ACF5-1016BD653614}"/>
              </a:ext>
            </a:extLst>
          </p:cNvPr>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a:extLst>
              <a:ext uri="{FF2B5EF4-FFF2-40B4-BE49-F238E27FC236}">
                <a16:creationId xmlns:a16="http://schemas.microsoft.com/office/drawing/2014/main" id="{E4E32DDA-704E-47E6-AA5C-5AB1D127519E}"/>
              </a:ext>
            </a:extLst>
          </p:cNvPr>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a:extLst>
              <a:ext uri="{FF2B5EF4-FFF2-40B4-BE49-F238E27FC236}">
                <a16:creationId xmlns:a16="http://schemas.microsoft.com/office/drawing/2014/main" id="{699627BB-1270-44CB-A05F-96B5CA48B0C8}"/>
              </a:ext>
            </a:extLst>
          </p:cNvPr>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276AC054-DE29-49A4-BA87-AC95921DF36F}"/>
              </a:ext>
            </a:extLst>
          </p:cNvPr>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a:extLst>
              <a:ext uri="{FF2B5EF4-FFF2-40B4-BE49-F238E27FC236}">
                <a16:creationId xmlns:a16="http://schemas.microsoft.com/office/drawing/2014/main" id="{AE6D11E9-5253-4D64-96CE-D6ABDB5E64A0}"/>
              </a:ext>
            </a:extLst>
          </p:cNvPr>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8D35B932-3D9D-432E-AB38-E279FF5B7143}"/>
              </a:ext>
            </a:extLst>
          </p:cNvPr>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846BDA8E-2674-49E5-B135-5A69206E97EE}"/>
              </a:ext>
            </a:extLst>
          </p:cNvPr>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a:extLst>
              <a:ext uri="{FF2B5EF4-FFF2-40B4-BE49-F238E27FC236}">
                <a16:creationId xmlns:a16="http://schemas.microsoft.com/office/drawing/2014/main" id="{36785B0A-46AE-4DD5-844E-6EF2E2C32280}"/>
              </a:ext>
            </a:extLst>
          </p:cNvPr>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8" name="文本占位符 17">
            <a:extLst>
              <a:ext uri="{FF2B5EF4-FFF2-40B4-BE49-F238E27FC236}">
                <a16:creationId xmlns:a16="http://schemas.microsoft.com/office/drawing/2014/main" id="{F3148515-618B-49E6-8A7F-BFB868281399}"/>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a:extLst>
              <a:ext uri="{FF2B5EF4-FFF2-40B4-BE49-F238E27FC236}">
                <a16:creationId xmlns:a16="http://schemas.microsoft.com/office/drawing/2014/main" id="{CDE0A6FC-9835-4CD4-8AC8-60242024A204}"/>
              </a:ext>
            </a:extLst>
          </p:cNvPr>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0" name="文本占位符 19">
            <a:extLst>
              <a:ext uri="{FF2B5EF4-FFF2-40B4-BE49-F238E27FC236}">
                <a16:creationId xmlns:a16="http://schemas.microsoft.com/office/drawing/2014/main" id="{96E5E09C-217D-43D5-A0F1-52E001C29617}"/>
              </a:ext>
            </a:extLst>
          </p:cNvPr>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1" name="文本占位符 20">
            <a:extLst>
              <a:ext uri="{FF2B5EF4-FFF2-40B4-BE49-F238E27FC236}">
                <a16:creationId xmlns:a16="http://schemas.microsoft.com/office/drawing/2014/main" id="{52965CDB-E0A5-4EBA-8BA7-059D6D033E69}"/>
              </a:ext>
            </a:extLst>
          </p:cNvPr>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a:extLst>
              <a:ext uri="{FF2B5EF4-FFF2-40B4-BE49-F238E27FC236}">
                <a16:creationId xmlns:a16="http://schemas.microsoft.com/office/drawing/2014/main" id="{57A481D5-E59F-458C-BE30-66C5F0744DFE}"/>
              </a:ext>
            </a:extLst>
          </p:cNvPr>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a:extLst>
              <a:ext uri="{FF2B5EF4-FFF2-40B4-BE49-F238E27FC236}">
                <a16:creationId xmlns:a16="http://schemas.microsoft.com/office/drawing/2014/main" id="{6E7DBE23-A368-42EA-82E8-E3318AD15D03}"/>
              </a:ext>
            </a:extLst>
          </p:cNvPr>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34" name="文本占位符 33">
            <a:extLst>
              <a:ext uri="{FF2B5EF4-FFF2-40B4-BE49-F238E27FC236}">
                <a16:creationId xmlns:a16="http://schemas.microsoft.com/office/drawing/2014/main" id="{DFF2CC21-26CE-4F85-B37E-7767E7BEEC91}"/>
              </a:ext>
            </a:extLst>
          </p:cNvPr>
          <p:cNvSpPr>
            <a:spLocks noGrp="1"/>
          </p:cNvSpPr>
          <p:nvPr>
            <p:ph type="body" sz="quarter" idx="21"/>
          </p:nvPr>
        </p:nvSpPr>
        <p:spPr>
          <a:xfrm>
            <a:off x="1302501" y="2815515"/>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1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6" name="文本占位符 35">
            <a:extLst>
              <a:ext uri="{FF2B5EF4-FFF2-40B4-BE49-F238E27FC236}">
                <a16:creationId xmlns:a16="http://schemas.microsoft.com/office/drawing/2014/main" id="{6099B8DF-25A0-4AD8-BB63-2084F2886846}"/>
              </a:ext>
            </a:extLst>
          </p:cNvPr>
          <p:cNvSpPr>
            <a:spLocks noGrp="1"/>
          </p:cNvSpPr>
          <p:nvPr>
            <p:ph type="body" sz="quarter" idx="22"/>
          </p:nvPr>
        </p:nvSpPr>
        <p:spPr>
          <a:xfrm>
            <a:off x="5105401"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5 w 1981201"/>
              <a:gd name="connsiteY805" fmla="*/ 299216 h 1076657"/>
              <a:gd name="connsiteX806" fmla="*/ 0 w 1981201"/>
              <a:gd name="connsiteY806" fmla="*/ 215380 h 1076657"/>
              <a:gd name="connsiteX807" fmla="*/ 16925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8" name="文本占位符 37">
            <a:extLst>
              <a:ext uri="{FF2B5EF4-FFF2-40B4-BE49-F238E27FC236}">
                <a16:creationId xmlns:a16="http://schemas.microsoft.com/office/drawing/2014/main" id="{5F9D4629-5A41-42DD-9071-8536B902DFC2}"/>
              </a:ext>
            </a:extLst>
          </p:cNvPr>
          <p:cNvSpPr>
            <a:spLocks noGrp="1"/>
          </p:cNvSpPr>
          <p:nvPr>
            <p:ph type="body" sz="quarter" idx="23"/>
          </p:nvPr>
        </p:nvSpPr>
        <p:spPr>
          <a:xfrm>
            <a:off x="32039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6 w 1981201"/>
              <a:gd name="connsiteY6" fmla="*/ 930636 h 1062182"/>
              <a:gd name="connsiteX7" fmla="*/ 0 w 1981201"/>
              <a:gd name="connsiteY7" fmla="*/ 846801 h 1062182"/>
              <a:gd name="connsiteX8" fmla="*/ 16926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4 w 1981201"/>
              <a:gd name="connsiteY15" fmla="*/ 6350 h 1062182"/>
              <a:gd name="connsiteX16" fmla="*/ 986057 w 1981201"/>
              <a:gd name="connsiteY16" fmla="*/ 6426 h 1062182"/>
              <a:gd name="connsiteX17" fmla="*/ 983822 w 1981201"/>
              <a:gd name="connsiteY17" fmla="*/ 6515 h 1062182"/>
              <a:gd name="connsiteX18" fmla="*/ 981587 w 1981201"/>
              <a:gd name="connsiteY18" fmla="*/ 6642 h 1062182"/>
              <a:gd name="connsiteX19" fmla="*/ 979364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6 w 1981201"/>
              <a:gd name="connsiteY23" fmla="*/ 7810 h 1062182"/>
              <a:gd name="connsiteX24" fmla="*/ 968405 w 1981201"/>
              <a:gd name="connsiteY24" fmla="*/ 8141 h 1062182"/>
              <a:gd name="connsiteX25" fmla="*/ 966245 w 1981201"/>
              <a:gd name="connsiteY25" fmla="*/ 8509 h 1062182"/>
              <a:gd name="connsiteX26" fmla="*/ 964099 w 1981201"/>
              <a:gd name="connsiteY26" fmla="*/ 8915 h 1062182"/>
              <a:gd name="connsiteX27" fmla="*/ 961965 w 1981201"/>
              <a:gd name="connsiteY27" fmla="*/ 9347 h 1062182"/>
              <a:gd name="connsiteX28" fmla="*/ 959845 w 1981201"/>
              <a:gd name="connsiteY28" fmla="*/ 9817 h 1062182"/>
              <a:gd name="connsiteX29" fmla="*/ 957736 w 1981201"/>
              <a:gd name="connsiteY29" fmla="*/ 10325 h 1062182"/>
              <a:gd name="connsiteX30" fmla="*/ 955641 w 1981201"/>
              <a:gd name="connsiteY30" fmla="*/ 10859 h 1062182"/>
              <a:gd name="connsiteX31" fmla="*/ 953558 w 1981201"/>
              <a:gd name="connsiteY31" fmla="*/ 11430 h 1062182"/>
              <a:gd name="connsiteX32" fmla="*/ 951488 w 1981201"/>
              <a:gd name="connsiteY32" fmla="*/ 12027 h 1062182"/>
              <a:gd name="connsiteX33" fmla="*/ 949431 w 1981201"/>
              <a:gd name="connsiteY33" fmla="*/ 12662 h 1062182"/>
              <a:gd name="connsiteX34" fmla="*/ 947386 w 1981201"/>
              <a:gd name="connsiteY34" fmla="*/ 13322 h 1062182"/>
              <a:gd name="connsiteX35" fmla="*/ 945354 w 1981201"/>
              <a:gd name="connsiteY35" fmla="*/ 14021 h 1062182"/>
              <a:gd name="connsiteX36" fmla="*/ 943335 w 1981201"/>
              <a:gd name="connsiteY36" fmla="*/ 14745 h 1062182"/>
              <a:gd name="connsiteX37" fmla="*/ 941341 w 1981201"/>
              <a:gd name="connsiteY37" fmla="*/ 15494 h 1062182"/>
              <a:gd name="connsiteX38" fmla="*/ 939359 w 1981201"/>
              <a:gd name="connsiteY38" fmla="*/ 16282 h 1062182"/>
              <a:gd name="connsiteX39" fmla="*/ 937391 w 1981201"/>
              <a:gd name="connsiteY39" fmla="*/ 17094 h 1062182"/>
              <a:gd name="connsiteX40" fmla="*/ 935435 w 1981201"/>
              <a:gd name="connsiteY40" fmla="*/ 17945 h 1062182"/>
              <a:gd name="connsiteX41" fmla="*/ 933492 w 1981201"/>
              <a:gd name="connsiteY41" fmla="*/ 18809 h 1062182"/>
              <a:gd name="connsiteX42" fmla="*/ 931574 w 1981201"/>
              <a:gd name="connsiteY42" fmla="*/ 19723 h 1062182"/>
              <a:gd name="connsiteX43" fmla="*/ 929669 w 1981201"/>
              <a:gd name="connsiteY43" fmla="*/ 20650 h 1062182"/>
              <a:gd name="connsiteX44" fmla="*/ 927777 w 1981201"/>
              <a:gd name="connsiteY44" fmla="*/ 21615 h 1062182"/>
              <a:gd name="connsiteX45" fmla="*/ 925910 w 1981201"/>
              <a:gd name="connsiteY45" fmla="*/ 22606 h 1062182"/>
              <a:gd name="connsiteX46" fmla="*/ 924056 w 1981201"/>
              <a:gd name="connsiteY46" fmla="*/ 23622 h 1062182"/>
              <a:gd name="connsiteX47" fmla="*/ 922214 w 1981201"/>
              <a:gd name="connsiteY47" fmla="*/ 24663 h 1062182"/>
              <a:gd name="connsiteX48" fmla="*/ 920399 w 1981201"/>
              <a:gd name="connsiteY48" fmla="*/ 25730 h 1062182"/>
              <a:gd name="connsiteX49" fmla="*/ 918595 w 1981201"/>
              <a:gd name="connsiteY49" fmla="*/ 26835 h 1062182"/>
              <a:gd name="connsiteX50" fmla="*/ 916817 w 1981201"/>
              <a:gd name="connsiteY50" fmla="*/ 27965 h 1062182"/>
              <a:gd name="connsiteX51" fmla="*/ 915052 w 1981201"/>
              <a:gd name="connsiteY51" fmla="*/ 29108 h 1062182"/>
              <a:gd name="connsiteX52" fmla="*/ 913312 w 1981201"/>
              <a:gd name="connsiteY52" fmla="*/ 30290 h 1062182"/>
              <a:gd name="connsiteX53" fmla="*/ 911585 w 1981201"/>
              <a:gd name="connsiteY53" fmla="*/ 31496 h 1062182"/>
              <a:gd name="connsiteX54" fmla="*/ 909883 w 1981201"/>
              <a:gd name="connsiteY54" fmla="*/ 32728 h 1062182"/>
              <a:gd name="connsiteX55" fmla="*/ 908194 w 1981201"/>
              <a:gd name="connsiteY55" fmla="*/ 33985 h 1062182"/>
              <a:gd name="connsiteX56" fmla="*/ 906530 w 1981201"/>
              <a:gd name="connsiteY56" fmla="*/ 35268 h 1062182"/>
              <a:gd name="connsiteX57" fmla="*/ 904879 w 1981201"/>
              <a:gd name="connsiteY57" fmla="*/ 36576 h 1062182"/>
              <a:gd name="connsiteX58" fmla="*/ 903254 w 1981201"/>
              <a:gd name="connsiteY58" fmla="*/ 37897 h 1062182"/>
              <a:gd name="connsiteX59" fmla="*/ 901653 w 1981201"/>
              <a:gd name="connsiteY59" fmla="*/ 39256 h 1062182"/>
              <a:gd name="connsiteX60" fmla="*/ 900066 w 1981201"/>
              <a:gd name="connsiteY60" fmla="*/ 40640 h 1062182"/>
              <a:gd name="connsiteX61" fmla="*/ 898504 w 1981201"/>
              <a:gd name="connsiteY61" fmla="*/ 42037 h 1062182"/>
              <a:gd name="connsiteX62" fmla="*/ 896967 w 1981201"/>
              <a:gd name="connsiteY62" fmla="*/ 43472 h 1062182"/>
              <a:gd name="connsiteX63" fmla="*/ 895456 w 1981201"/>
              <a:gd name="connsiteY63" fmla="*/ 44920 h 1062182"/>
              <a:gd name="connsiteX64" fmla="*/ 893957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4 w 1981201"/>
              <a:gd name="connsiteY68" fmla="*/ 52502 h 1062182"/>
              <a:gd name="connsiteX69" fmla="*/ 886832 w 1981201"/>
              <a:gd name="connsiteY69" fmla="*/ 54089 h 1062182"/>
              <a:gd name="connsiteX70" fmla="*/ 885474 w 1981201"/>
              <a:gd name="connsiteY70" fmla="*/ 55690 h 1062182"/>
              <a:gd name="connsiteX71" fmla="*/ 884140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2 w 1981201"/>
              <a:gd name="connsiteY75" fmla="*/ 64021 h 1062182"/>
              <a:gd name="connsiteX76" fmla="*/ 877866 w 1981201"/>
              <a:gd name="connsiteY76" fmla="*/ 65748 h 1062182"/>
              <a:gd name="connsiteX77" fmla="*/ 876685 w 1981201"/>
              <a:gd name="connsiteY77" fmla="*/ 67488 h 1062182"/>
              <a:gd name="connsiteX78" fmla="*/ 875529 w 1981201"/>
              <a:gd name="connsiteY78" fmla="*/ 69253 h 1062182"/>
              <a:gd name="connsiteX79" fmla="*/ 874412 w 1981201"/>
              <a:gd name="connsiteY79" fmla="*/ 71044 h 1062182"/>
              <a:gd name="connsiteX80" fmla="*/ 873307 w 1981201"/>
              <a:gd name="connsiteY80" fmla="*/ 72847 h 1062182"/>
              <a:gd name="connsiteX81" fmla="*/ 872240 w 1981201"/>
              <a:gd name="connsiteY81" fmla="*/ 74663 h 1062182"/>
              <a:gd name="connsiteX82" fmla="*/ 871198 w 1981201"/>
              <a:gd name="connsiteY82" fmla="*/ 76492 h 1062182"/>
              <a:gd name="connsiteX83" fmla="*/ 870183 w 1981201"/>
              <a:gd name="connsiteY83" fmla="*/ 78346 h 1062182"/>
              <a:gd name="connsiteX84" fmla="*/ 869192 w 1981201"/>
              <a:gd name="connsiteY84" fmla="*/ 80226 h 1062182"/>
              <a:gd name="connsiteX85" fmla="*/ 868227 w 1981201"/>
              <a:gd name="connsiteY85" fmla="*/ 82118 h 1062182"/>
              <a:gd name="connsiteX86" fmla="*/ 867300 w 1981201"/>
              <a:gd name="connsiteY86" fmla="*/ 84023 h 1062182"/>
              <a:gd name="connsiteX87" fmla="*/ 866398 w 1981201"/>
              <a:gd name="connsiteY87" fmla="*/ 85941 h 1062182"/>
              <a:gd name="connsiteX88" fmla="*/ 865522 w 1981201"/>
              <a:gd name="connsiteY88" fmla="*/ 87871 h 1062182"/>
              <a:gd name="connsiteX89" fmla="*/ 864683 w 1981201"/>
              <a:gd name="connsiteY89" fmla="*/ 89827 h 1062182"/>
              <a:gd name="connsiteX90" fmla="*/ 863858 w 1981201"/>
              <a:gd name="connsiteY90" fmla="*/ 91796 h 1062182"/>
              <a:gd name="connsiteX91" fmla="*/ 863083 w 1981201"/>
              <a:gd name="connsiteY91" fmla="*/ 93790 h 1062182"/>
              <a:gd name="connsiteX92" fmla="*/ 862321 w 1981201"/>
              <a:gd name="connsiteY92" fmla="*/ 95783 h 1062182"/>
              <a:gd name="connsiteX93" fmla="*/ 861598 w 1981201"/>
              <a:gd name="connsiteY93" fmla="*/ 97803 h 1062182"/>
              <a:gd name="connsiteX94" fmla="*/ 860912 w 1981201"/>
              <a:gd name="connsiteY94" fmla="*/ 99835 h 1062182"/>
              <a:gd name="connsiteX95" fmla="*/ 860251 w 1981201"/>
              <a:gd name="connsiteY95" fmla="*/ 101867 h 1062182"/>
              <a:gd name="connsiteX96" fmla="*/ 859616 w 1981201"/>
              <a:gd name="connsiteY96" fmla="*/ 103924 h 1062182"/>
              <a:gd name="connsiteX97" fmla="*/ 859019 w 1981201"/>
              <a:gd name="connsiteY97" fmla="*/ 105994 h 1062182"/>
              <a:gd name="connsiteX98" fmla="*/ 858448 w 1981201"/>
              <a:gd name="connsiteY98" fmla="*/ 108090 h 1062182"/>
              <a:gd name="connsiteX99" fmla="*/ 857914 w 1981201"/>
              <a:gd name="connsiteY99" fmla="*/ 110185 h 1062182"/>
              <a:gd name="connsiteX100" fmla="*/ 857419 w 1981201"/>
              <a:gd name="connsiteY100" fmla="*/ 112294 h 1062182"/>
              <a:gd name="connsiteX101" fmla="*/ 856949 w 1981201"/>
              <a:gd name="connsiteY101" fmla="*/ 114414 h 1062182"/>
              <a:gd name="connsiteX102" fmla="*/ 856505 w 1981201"/>
              <a:gd name="connsiteY102" fmla="*/ 116548 h 1062182"/>
              <a:gd name="connsiteX103" fmla="*/ 856098 w 1981201"/>
              <a:gd name="connsiteY103" fmla="*/ 118694 h 1062182"/>
              <a:gd name="connsiteX104" fmla="*/ 855730 w 1981201"/>
              <a:gd name="connsiteY104" fmla="*/ 120853 h 1062182"/>
              <a:gd name="connsiteX105" fmla="*/ 855400 w 1981201"/>
              <a:gd name="connsiteY105" fmla="*/ 123025 h 1062182"/>
              <a:gd name="connsiteX106" fmla="*/ 855095 w 1981201"/>
              <a:gd name="connsiteY106" fmla="*/ 125209 h 1062182"/>
              <a:gd name="connsiteX107" fmla="*/ 854828 w 1981201"/>
              <a:gd name="connsiteY107" fmla="*/ 127394 h 1062182"/>
              <a:gd name="connsiteX108" fmla="*/ 854600 w 1981201"/>
              <a:gd name="connsiteY108" fmla="*/ 129603 h 1062182"/>
              <a:gd name="connsiteX109" fmla="*/ 854396 w 1981201"/>
              <a:gd name="connsiteY109" fmla="*/ 131813 h 1062182"/>
              <a:gd name="connsiteX110" fmla="*/ 854244 w 1981201"/>
              <a:gd name="connsiteY110" fmla="*/ 134036 h 1062182"/>
              <a:gd name="connsiteX111" fmla="*/ 854117 w 1981201"/>
              <a:gd name="connsiteY111" fmla="*/ 136271 h 1062182"/>
              <a:gd name="connsiteX112" fmla="*/ 854028 w 1981201"/>
              <a:gd name="connsiteY112" fmla="*/ 138506 h 1062182"/>
              <a:gd name="connsiteX113" fmla="*/ 853965 w 1981201"/>
              <a:gd name="connsiteY113" fmla="*/ 140767 h 1062182"/>
              <a:gd name="connsiteX114" fmla="*/ 853952 w 1981201"/>
              <a:gd name="connsiteY114" fmla="*/ 143002 h 1062182"/>
              <a:gd name="connsiteX115" fmla="*/ 854028 w 1981201"/>
              <a:gd name="connsiteY115" fmla="*/ 147536 h 1062182"/>
              <a:gd name="connsiteX116" fmla="*/ 854117 w 1981201"/>
              <a:gd name="connsiteY116" fmla="*/ 149784 h 1062182"/>
              <a:gd name="connsiteX117" fmla="*/ 854244 w 1981201"/>
              <a:gd name="connsiteY117" fmla="*/ 152006 h 1062182"/>
              <a:gd name="connsiteX118" fmla="*/ 854409 w 1981201"/>
              <a:gd name="connsiteY118" fmla="*/ 154229 h 1062182"/>
              <a:gd name="connsiteX119" fmla="*/ 854600 w 1981201"/>
              <a:gd name="connsiteY119" fmla="*/ 156451 h 1062182"/>
              <a:gd name="connsiteX120" fmla="*/ 854841 w 1981201"/>
              <a:gd name="connsiteY120" fmla="*/ 158648 h 1062182"/>
              <a:gd name="connsiteX121" fmla="*/ 855108 w 1981201"/>
              <a:gd name="connsiteY121" fmla="*/ 160846 h 1062182"/>
              <a:gd name="connsiteX122" fmla="*/ 855413 w 1981201"/>
              <a:gd name="connsiteY122" fmla="*/ 163017 h 1062182"/>
              <a:gd name="connsiteX123" fmla="*/ 855743 w 1981201"/>
              <a:gd name="connsiteY123" fmla="*/ 165189 h 1062182"/>
              <a:gd name="connsiteX124" fmla="*/ 856111 w 1981201"/>
              <a:gd name="connsiteY124" fmla="*/ 167348 h 1062182"/>
              <a:gd name="connsiteX125" fmla="*/ 856517 w 1981201"/>
              <a:gd name="connsiteY125" fmla="*/ 169494 h 1062182"/>
              <a:gd name="connsiteX126" fmla="*/ 856949 w 1981201"/>
              <a:gd name="connsiteY126" fmla="*/ 171628 h 1062182"/>
              <a:gd name="connsiteX127" fmla="*/ 857419 w 1981201"/>
              <a:gd name="connsiteY127" fmla="*/ 173749 h 1062182"/>
              <a:gd name="connsiteX128" fmla="*/ 857927 w 1981201"/>
              <a:gd name="connsiteY128" fmla="*/ 175869 h 1062182"/>
              <a:gd name="connsiteX129" fmla="*/ 858461 w 1981201"/>
              <a:gd name="connsiteY129" fmla="*/ 177965 h 1062182"/>
              <a:gd name="connsiteX130" fmla="*/ 859032 w 1981201"/>
              <a:gd name="connsiteY130" fmla="*/ 180048 h 1062182"/>
              <a:gd name="connsiteX131" fmla="*/ 859629 w 1981201"/>
              <a:gd name="connsiteY131" fmla="*/ 182118 h 1062182"/>
              <a:gd name="connsiteX132" fmla="*/ 860264 w 1981201"/>
              <a:gd name="connsiteY132" fmla="*/ 184176 h 1062182"/>
              <a:gd name="connsiteX133" fmla="*/ 860924 w 1981201"/>
              <a:gd name="connsiteY133" fmla="*/ 186220 h 1062182"/>
              <a:gd name="connsiteX134" fmla="*/ 861623 w 1981201"/>
              <a:gd name="connsiteY134" fmla="*/ 188239 h 1062182"/>
              <a:gd name="connsiteX135" fmla="*/ 862347 w 1981201"/>
              <a:gd name="connsiteY135" fmla="*/ 190259 h 1062182"/>
              <a:gd name="connsiteX136" fmla="*/ 863096 w 1981201"/>
              <a:gd name="connsiteY136" fmla="*/ 192253 h 1062182"/>
              <a:gd name="connsiteX137" fmla="*/ 863883 w 1981201"/>
              <a:gd name="connsiteY137" fmla="*/ 194247 h 1062182"/>
              <a:gd name="connsiteX138" fmla="*/ 864696 w 1981201"/>
              <a:gd name="connsiteY138" fmla="*/ 196215 h 1062182"/>
              <a:gd name="connsiteX139" fmla="*/ 865547 w 1981201"/>
              <a:gd name="connsiteY139" fmla="*/ 198158 h 1062182"/>
              <a:gd name="connsiteX140" fmla="*/ 866411 w 1981201"/>
              <a:gd name="connsiteY140" fmla="*/ 200101 h 1062182"/>
              <a:gd name="connsiteX141" fmla="*/ 867325 w 1981201"/>
              <a:gd name="connsiteY141" fmla="*/ 202019 h 1062182"/>
              <a:gd name="connsiteX142" fmla="*/ 868252 w 1981201"/>
              <a:gd name="connsiteY142" fmla="*/ 203924 h 1062182"/>
              <a:gd name="connsiteX143" fmla="*/ 869217 w 1981201"/>
              <a:gd name="connsiteY143" fmla="*/ 205816 h 1062182"/>
              <a:gd name="connsiteX144" fmla="*/ 870195 w 1981201"/>
              <a:gd name="connsiteY144" fmla="*/ 207683 h 1062182"/>
              <a:gd name="connsiteX145" fmla="*/ 871224 w 1981201"/>
              <a:gd name="connsiteY145" fmla="*/ 209537 h 1062182"/>
              <a:gd name="connsiteX146" fmla="*/ 872265 w 1981201"/>
              <a:gd name="connsiteY146" fmla="*/ 211379 h 1062182"/>
              <a:gd name="connsiteX147" fmla="*/ 873332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1 w 1981201"/>
              <a:gd name="connsiteY151" fmla="*/ 220282 h 1062182"/>
              <a:gd name="connsiteX152" fmla="*/ 879098 w 1981201"/>
              <a:gd name="connsiteY152" fmla="*/ 222009 h 1062182"/>
              <a:gd name="connsiteX153" fmla="*/ 880330 w 1981201"/>
              <a:gd name="connsiteY153" fmla="*/ 223723 h 1062182"/>
              <a:gd name="connsiteX154" fmla="*/ 881587 w 1981201"/>
              <a:gd name="connsiteY154" fmla="*/ 225400 h 1062182"/>
              <a:gd name="connsiteX155" fmla="*/ 882870 w 1981201"/>
              <a:gd name="connsiteY155" fmla="*/ 227076 h 1062182"/>
              <a:gd name="connsiteX156" fmla="*/ 884178 w 1981201"/>
              <a:gd name="connsiteY156" fmla="*/ 228714 h 1062182"/>
              <a:gd name="connsiteX157" fmla="*/ 885499 w 1981201"/>
              <a:gd name="connsiteY157" fmla="*/ 230340 h 1062182"/>
              <a:gd name="connsiteX158" fmla="*/ 886858 w 1981201"/>
              <a:gd name="connsiteY158" fmla="*/ 231940 h 1062182"/>
              <a:gd name="connsiteX159" fmla="*/ 888242 w 1981201"/>
              <a:gd name="connsiteY159" fmla="*/ 233528 h 1062182"/>
              <a:gd name="connsiteX160" fmla="*/ 889639 w 1981201"/>
              <a:gd name="connsiteY160" fmla="*/ 235090 h 1062182"/>
              <a:gd name="connsiteX161" fmla="*/ 891074 w 1981201"/>
              <a:gd name="connsiteY161" fmla="*/ 236626 h 1062182"/>
              <a:gd name="connsiteX162" fmla="*/ 892522 w 1981201"/>
              <a:gd name="connsiteY162" fmla="*/ 238151 h 1062182"/>
              <a:gd name="connsiteX163" fmla="*/ 893995 w 1981201"/>
              <a:gd name="connsiteY163" fmla="*/ 239636 h 1062182"/>
              <a:gd name="connsiteX164" fmla="*/ 895481 w 1981201"/>
              <a:gd name="connsiteY164" fmla="*/ 241110 h 1062182"/>
              <a:gd name="connsiteX165" fmla="*/ 897005 w 1981201"/>
              <a:gd name="connsiteY165" fmla="*/ 242557 h 1062182"/>
              <a:gd name="connsiteX166" fmla="*/ 898542 w 1981201"/>
              <a:gd name="connsiteY166" fmla="*/ 243992 h 1062182"/>
              <a:gd name="connsiteX167" fmla="*/ 900104 w 1981201"/>
              <a:gd name="connsiteY167" fmla="*/ 245389 h 1062182"/>
              <a:gd name="connsiteX168" fmla="*/ 901691 w 1981201"/>
              <a:gd name="connsiteY168" fmla="*/ 246774 h 1062182"/>
              <a:gd name="connsiteX169" fmla="*/ 903291 w 1981201"/>
              <a:gd name="connsiteY169" fmla="*/ 248120 h 1062182"/>
              <a:gd name="connsiteX170" fmla="*/ 904917 w 1981201"/>
              <a:gd name="connsiteY170" fmla="*/ 249453 h 1062182"/>
              <a:gd name="connsiteX171" fmla="*/ 906568 w 1981201"/>
              <a:gd name="connsiteY171" fmla="*/ 250761 h 1062182"/>
              <a:gd name="connsiteX172" fmla="*/ 908232 w 1981201"/>
              <a:gd name="connsiteY172" fmla="*/ 252044 h 1062182"/>
              <a:gd name="connsiteX173" fmla="*/ 909921 w 1981201"/>
              <a:gd name="connsiteY173" fmla="*/ 253302 h 1062182"/>
              <a:gd name="connsiteX174" fmla="*/ 911623 w 1981201"/>
              <a:gd name="connsiteY174" fmla="*/ 254533 h 1062182"/>
              <a:gd name="connsiteX175" fmla="*/ 913350 w 1981201"/>
              <a:gd name="connsiteY175" fmla="*/ 255727 h 1062182"/>
              <a:gd name="connsiteX176" fmla="*/ 915090 w 1981201"/>
              <a:gd name="connsiteY176" fmla="*/ 256908 h 1062182"/>
              <a:gd name="connsiteX177" fmla="*/ 916855 w 1981201"/>
              <a:gd name="connsiteY177" fmla="*/ 258064 h 1062182"/>
              <a:gd name="connsiteX178" fmla="*/ 918646 w 1981201"/>
              <a:gd name="connsiteY178" fmla="*/ 259194 h 1062182"/>
              <a:gd name="connsiteX179" fmla="*/ 920437 w 1981201"/>
              <a:gd name="connsiteY179" fmla="*/ 260286 h 1062182"/>
              <a:gd name="connsiteX180" fmla="*/ 922265 w 1981201"/>
              <a:gd name="connsiteY180" fmla="*/ 261353 h 1062182"/>
              <a:gd name="connsiteX181" fmla="*/ 924094 w 1981201"/>
              <a:gd name="connsiteY181" fmla="*/ 262407 h 1062182"/>
              <a:gd name="connsiteX182" fmla="*/ 925948 w 1981201"/>
              <a:gd name="connsiteY182" fmla="*/ 263423 h 1062182"/>
              <a:gd name="connsiteX183" fmla="*/ 927828 w 1981201"/>
              <a:gd name="connsiteY183" fmla="*/ 264401 h 1062182"/>
              <a:gd name="connsiteX184" fmla="*/ 929707 w 1981201"/>
              <a:gd name="connsiteY184" fmla="*/ 265366 h 1062182"/>
              <a:gd name="connsiteX185" fmla="*/ 931613 w 1981201"/>
              <a:gd name="connsiteY185" fmla="*/ 266293 h 1062182"/>
              <a:gd name="connsiteX186" fmla="*/ 933543 w 1981201"/>
              <a:gd name="connsiteY186" fmla="*/ 267208 h 1062182"/>
              <a:gd name="connsiteX187" fmla="*/ 935473 w 1981201"/>
              <a:gd name="connsiteY187" fmla="*/ 268072 h 1062182"/>
              <a:gd name="connsiteX188" fmla="*/ 937429 w 1981201"/>
              <a:gd name="connsiteY188" fmla="*/ 268922 h 1062182"/>
              <a:gd name="connsiteX189" fmla="*/ 939397 w 1981201"/>
              <a:gd name="connsiteY189" fmla="*/ 269735 h 1062182"/>
              <a:gd name="connsiteX190" fmla="*/ 941391 w 1981201"/>
              <a:gd name="connsiteY190" fmla="*/ 270523 h 1062182"/>
              <a:gd name="connsiteX191" fmla="*/ 943386 w 1981201"/>
              <a:gd name="connsiteY191" fmla="*/ 271272 h 1062182"/>
              <a:gd name="connsiteX192" fmla="*/ 945405 w 1981201"/>
              <a:gd name="connsiteY192" fmla="*/ 271996 h 1062182"/>
              <a:gd name="connsiteX193" fmla="*/ 947437 w 1981201"/>
              <a:gd name="connsiteY193" fmla="*/ 272695 h 1062182"/>
              <a:gd name="connsiteX194" fmla="*/ 949469 w 1981201"/>
              <a:gd name="connsiteY194" fmla="*/ 273355 h 1062182"/>
              <a:gd name="connsiteX195" fmla="*/ 951526 w 1981201"/>
              <a:gd name="connsiteY195" fmla="*/ 273977 h 1062182"/>
              <a:gd name="connsiteX196" fmla="*/ 953596 w 1981201"/>
              <a:gd name="connsiteY196" fmla="*/ 274574 h 1062182"/>
              <a:gd name="connsiteX197" fmla="*/ 955692 w 1981201"/>
              <a:gd name="connsiteY197" fmla="*/ 275146 h 1062182"/>
              <a:gd name="connsiteX198" fmla="*/ 957787 w 1981201"/>
              <a:gd name="connsiteY198" fmla="*/ 275679 h 1062182"/>
              <a:gd name="connsiteX199" fmla="*/ 959895 w 1981201"/>
              <a:gd name="connsiteY199" fmla="*/ 276187 h 1062182"/>
              <a:gd name="connsiteX200" fmla="*/ 962016 w 1981201"/>
              <a:gd name="connsiteY200" fmla="*/ 276657 h 1062182"/>
              <a:gd name="connsiteX201" fmla="*/ 964150 w 1981201"/>
              <a:gd name="connsiteY201" fmla="*/ 277088 h 1062182"/>
              <a:gd name="connsiteX202" fmla="*/ 966296 w 1981201"/>
              <a:gd name="connsiteY202" fmla="*/ 277495 h 1062182"/>
              <a:gd name="connsiteX203" fmla="*/ 968455 w 1981201"/>
              <a:gd name="connsiteY203" fmla="*/ 277863 h 1062182"/>
              <a:gd name="connsiteX204" fmla="*/ 970627 w 1981201"/>
              <a:gd name="connsiteY204" fmla="*/ 278193 h 1062182"/>
              <a:gd name="connsiteX205" fmla="*/ 972811 w 1981201"/>
              <a:gd name="connsiteY205" fmla="*/ 278498 h 1062182"/>
              <a:gd name="connsiteX206" fmla="*/ 974996 w 1981201"/>
              <a:gd name="connsiteY206" fmla="*/ 278765 h 1062182"/>
              <a:gd name="connsiteX207" fmla="*/ 977206 w 1981201"/>
              <a:gd name="connsiteY207" fmla="*/ 278993 h 1062182"/>
              <a:gd name="connsiteX208" fmla="*/ 979415 w 1981201"/>
              <a:gd name="connsiteY208" fmla="*/ 279197 h 1062182"/>
              <a:gd name="connsiteX209" fmla="*/ 981638 w 1981201"/>
              <a:gd name="connsiteY209" fmla="*/ 279362 h 1062182"/>
              <a:gd name="connsiteX210" fmla="*/ 983873 w 1981201"/>
              <a:gd name="connsiteY210" fmla="*/ 279489 h 1062182"/>
              <a:gd name="connsiteX211" fmla="*/ 986108 w 1981201"/>
              <a:gd name="connsiteY211" fmla="*/ 279578 h 1062182"/>
              <a:gd name="connsiteX212" fmla="*/ 988369 w 1981201"/>
              <a:gd name="connsiteY212" fmla="*/ 279629 h 1062182"/>
              <a:gd name="connsiteX213" fmla="*/ 990604 w 1981201"/>
              <a:gd name="connsiteY213" fmla="*/ 279641 h 1062182"/>
              <a:gd name="connsiteX214" fmla="*/ 995138 w 1981201"/>
              <a:gd name="connsiteY214" fmla="*/ 279578 h 1062182"/>
              <a:gd name="connsiteX215" fmla="*/ 997386 w 1981201"/>
              <a:gd name="connsiteY215" fmla="*/ 279476 h 1062182"/>
              <a:gd name="connsiteX216" fmla="*/ 999608 w 1981201"/>
              <a:gd name="connsiteY216" fmla="*/ 279349 h 1062182"/>
              <a:gd name="connsiteX217" fmla="*/ 1001831 w 1981201"/>
              <a:gd name="connsiteY217" fmla="*/ 279197 h 1062182"/>
              <a:gd name="connsiteX218" fmla="*/ 1004053 w 1981201"/>
              <a:gd name="connsiteY218" fmla="*/ 278993 h 1062182"/>
              <a:gd name="connsiteX219" fmla="*/ 1006250 w 1981201"/>
              <a:gd name="connsiteY219" fmla="*/ 278765 h 1062182"/>
              <a:gd name="connsiteX220" fmla="*/ 1008447 w 1981201"/>
              <a:gd name="connsiteY220" fmla="*/ 278498 h 1062182"/>
              <a:gd name="connsiteX221" fmla="*/ 1010619 w 1981201"/>
              <a:gd name="connsiteY221" fmla="*/ 278193 h 1062182"/>
              <a:gd name="connsiteX222" fmla="*/ 1012791 w 1981201"/>
              <a:gd name="connsiteY222" fmla="*/ 277850 h 1062182"/>
              <a:gd name="connsiteX223" fmla="*/ 1014950 w 1981201"/>
              <a:gd name="connsiteY223" fmla="*/ 277482 h 1062182"/>
              <a:gd name="connsiteX224" fmla="*/ 1017096 w 1981201"/>
              <a:gd name="connsiteY224" fmla="*/ 277076 h 1062182"/>
              <a:gd name="connsiteX225" fmla="*/ 1019230 w 1981201"/>
              <a:gd name="connsiteY225" fmla="*/ 276644 h 1062182"/>
              <a:gd name="connsiteX226" fmla="*/ 1021351 w 1981201"/>
              <a:gd name="connsiteY226" fmla="*/ 276174 h 1062182"/>
              <a:gd name="connsiteX227" fmla="*/ 1023459 w 1981201"/>
              <a:gd name="connsiteY227" fmla="*/ 275666 h 1062182"/>
              <a:gd name="connsiteX228" fmla="*/ 1025567 w 1981201"/>
              <a:gd name="connsiteY228" fmla="*/ 275133 h 1062182"/>
              <a:gd name="connsiteX229" fmla="*/ 1027650 w 1981201"/>
              <a:gd name="connsiteY229" fmla="*/ 274561 h 1062182"/>
              <a:gd name="connsiteX230" fmla="*/ 1029720 w 1981201"/>
              <a:gd name="connsiteY230" fmla="*/ 273964 h 1062182"/>
              <a:gd name="connsiteX231" fmla="*/ 1031777 w 1981201"/>
              <a:gd name="connsiteY231" fmla="*/ 273329 h 1062182"/>
              <a:gd name="connsiteX232" fmla="*/ 1033809 w 1981201"/>
              <a:gd name="connsiteY232" fmla="*/ 272669 h 1062182"/>
              <a:gd name="connsiteX233" fmla="*/ 1035842 w 1981201"/>
              <a:gd name="connsiteY233" fmla="*/ 271983 h 1062182"/>
              <a:gd name="connsiteX234" fmla="*/ 1037861 w 1981201"/>
              <a:gd name="connsiteY234" fmla="*/ 271259 h 1062182"/>
              <a:gd name="connsiteX235" fmla="*/ 1039854 w 1981201"/>
              <a:gd name="connsiteY235" fmla="*/ 270497 h 1062182"/>
              <a:gd name="connsiteX236" fmla="*/ 1041849 w 1981201"/>
              <a:gd name="connsiteY236" fmla="*/ 269710 h 1062182"/>
              <a:gd name="connsiteX237" fmla="*/ 1043817 w 1981201"/>
              <a:gd name="connsiteY237" fmla="*/ 268897 h 1062182"/>
              <a:gd name="connsiteX238" fmla="*/ 1045760 w 1981201"/>
              <a:gd name="connsiteY238" fmla="*/ 268059 h 1062182"/>
              <a:gd name="connsiteX239" fmla="*/ 1047703 w 1981201"/>
              <a:gd name="connsiteY239" fmla="*/ 267183 h 1062182"/>
              <a:gd name="connsiteX240" fmla="*/ 1049621 w 1981201"/>
              <a:gd name="connsiteY240" fmla="*/ 266281 h 1062182"/>
              <a:gd name="connsiteX241" fmla="*/ 1051526 w 1981201"/>
              <a:gd name="connsiteY241" fmla="*/ 265341 h 1062182"/>
              <a:gd name="connsiteX242" fmla="*/ 1053418 w 1981201"/>
              <a:gd name="connsiteY242" fmla="*/ 264388 h 1062182"/>
              <a:gd name="connsiteX243" fmla="*/ 1055285 w 1981201"/>
              <a:gd name="connsiteY243" fmla="*/ 263398 h 1062182"/>
              <a:gd name="connsiteX244" fmla="*/ 1057139 w 1981201"/>
              <a:gd name="connsiteY244" fmla="*/ 262382 h 1062182"/>
              <a:gd name="connsiteX245" fmla="*/ 1058981 w 1981201"/>
              <a:gd name="connsiteY245" fmla="*/ 261341 h 1062182"/>
              <a:gd name="connsiteX246" fmla="*/ 1060797 w 1981201"/>
              <a:gd name="connsiteY246" fmla="*/ 260261 h 1062182"/>
              <a:gd name="connsiteX247" fmla="*/ 1062600 w 1981201"/>
              <a:gd name="connsiteY247" fmla="*/ 259169 h 1062182"/>
              <a:gd name="connsiteX248" fmla="*/ 1064378 w 1981201"/>
              <a:gd name="connsiteY248" fmla="*/ 258038 h 1062182"/>
              <a:gd name="connsiteX249" fmla="*/ 1066144 w 1981201"/>
              <a:gd name="connsiteY249" fmla="*/ 256883 h 1062182"/>
              <a:gd name="connsiteX250" fmla="*/ 1067883 w 1981201"/>
              <a:gd name="connsiteY250" fmla="*/ 255702 h 1062182"/>
              <a:gd name="connsiteX251" fmla="*/ 1069611 w 1981201"/>
              <a:gd name="connsiteY251" fmla="*/ 254495 h 1062182"/>
              <a:gd name="connsiteX252" fmla="*/ 1071325 w 1981201"/>
              <a:gd name="connsiteY252" fmla="*/ 253263 h 1062182"/>
              <a:gd name="connsiteX253" fmla="*/ 1073002 w 1981201"/>
              <a:gd name="connsiteY253" fmla="*/ 252019 h 1062182"/>
              <a:gd name="connsiteX254" fmla="*/ 1074678 w 1981201"/>
              <a:gd name="connsiteY254" fmla="*/ 250736 h 1062182"/>
              <a:gd name="connsiteX255" fmla="*/ 1076316 w 1981201"/>
              <a:gd name="connsiteY255" fmla="*/ 249428 h 1062182"/>
              <a:gd name="connsiteX256" fmla="*/ 1077942 w 1981201"/>
              <a:gd name="connsiteY256" fmla="*/ 248095 h 1062182"/>
              <a:gd name="connsiteX257" fmla="*/ 1079542 w 1981201"/>
              <a:gd name="connsiteY257" fmla="*/ 246736 h 1062182"/>
              <a:gd name="connsiteX258" fmla="*/ 1081129 w 1981201"/>
              <a:gd name="connsiteY258" fmla="*/ 245364 h 1062182"/>
              <a:gd name="connsiteX259" fmla="*/ 1082692 w 1981201"/>
              <a:gd name="connsiteY259" fmla="*/ 243954 h 1062182"/>
              <a:gd name="connsiteX260" fmla="*/ 1084229 w 1981201"/>
              <a:gd name="connsiteY260" fmla="*/ 242532 h 1062182"/>
              <a:gd name="connsiteX261" fmla="*/ 1085752 w 1981201"/>
              <a:gd name="connsiteY261" fmla="*/ 241084 h 1062182"/>
              <a:gd name="connsiteX262" fmla="*/ 1087238 w 1981201"/>
              <a:gd name="connsiteY262" fmla="*/ 239611 h 1062182"/>
              <a:gd name="connsiteX263" fmla="*/ 1088712 w 1981201"/>
              <a:gd name="connsiteY263" fmla="*/ 238112 h 1062182"/>
              <a:gd name="connsiteX264" fmla="*/ 1090159 w 1981201"/>
              <a:gd name="connsiteY264" fmla="*/ 236588 h 1062182"/>
              <a:gd name="connsiteX265" fmla="*/ 1091594 w 1981201"/>
              <a:gd name="connsiteY265" fmla="*/ 235052 h 1062182"/>
              <a:gd name="connsiteX266" fmla="*/ 1092992 w 1981201"/>
              <a:gd name="connsiteY266" fmla="*/ 233490 h 1062182"/>
              <a:gd name="connsiteX267" fmla="*/ 1094376 w 1981201"/>
              <a:gd name="connsiteY267" fmla="*/ 231902 h 1062182"/>
              <a:gd name="connsiteX268" fmla="*/ 1095722 w 1981201"/>
              <a:gd name="connsiteY268" fmla="*/ 230302 h 1062182"/>
              <a:gd name="connsiteX269" fmla="*/ 1097055 w 1981201"/>
              <a:gd name="connsiteY269" fmla="*/ 228676 h 1062182"/>
              <a:gd name="connsiteX270" fmla="*/ 1098364 w 1981201"/>
              <a:gd name="connsiteY270" fmla="*/ 227038 h 1062182"/>
              <a:gd name="connsiteX271" fmla="*/ 1099646 w 1981201"/>
              <a:gd name="connsiteY271" fmla="*/ 225361 h 1062182"/>
              <a:gd name="connsiteX272" fmla="*/ 1100903 w 1981201"/>
              <a:gd name="connsiteY272" fmla="*/ 223685 h 1062182"/>
              <a:gd name="connsiteX273" fmla="*/ 1102136 w 1981201"/>
              <a:gd name="connsiteY273" fmla="*/ 221971 h 1062182"/>
              <a:gd name="connsiteX274" fmla="*/ 1103329 w 1981201"/>
              <a:gd name="connsiteY274" fmla="*/ 220244 h 1062182"/>
              <a:gd name="connsiteX275" fmla="*/ 1104510 w 1981201"/>
              <a:gd name="connsiteY275" fmla="*/ 218503 h 1062182"/>
              <a:gd name="connsiteX276" fmla="*/ 1105666 w 1981201"/>
              <a:gd name="connsiteY276" fmla="*/ 216738 h 1062182"/>
              <a:gd name="connsiteX277" fmla="*/ 1106784 w 1981201"/>
              <a:gd name="connsiteY277" fmla="*/ 214960 h 1062182"/>
              <a:gd name="connsiteX278" fmla="*/ 1107889 w 1981201"/>
              <a:gd name="connsiteY278" fmla="*/ 213157 h 1062182"/>
              <a:gd name="connsiteX279" fmla="*/ 1108955 w 1981201"/>
              <a:gd name="connsiteY279" fmla="*/ 211341 h 1062182"/>
              <a:gd name="connsiteX280" fmla="*/ 1110009 w 1981201"/>
              <a:gd name="connsiteY280" fmla="*/ 209499 h 1062182"/>
              <a:gd name="connsiteX281" fmla="*/ 1111025 w 1981201"/>
              <a:gd name="connsiteY281" fmla="*/ 207645 h 1062182"/>
              <a:gd name="connsiteX282" fmla="*/ 1112003 w 1981201"/>
              <a:gd name="connsiteY282" fmla="*/ 205778 h 1062182"/>
              <a:gd name="connsiteX283" fmla="*/ 1112969 w 1981201"/>
              <a:gd name="connsiteY283" fmla="*/ 203886 h 1062182"/>
              <a:gd name="connsiteX284" fmla="*/ 1113896 w 1981201"/>
              <a:gd name="connsiteY284" fmla="*/ 201981 h 1062182"/>
              <a:gd name="connsiteX285" fmla="*/ 1114797 w 1981201"/>
              <a:gd name="connsiteY285" fmla="*/ 200051 h 1062182"/>
              <a:gd name="connsiteX286" fmla="*/ 1115673 w 1981201"/>
              <a:gd name="connsiteY286" fmla="*/ 198120 h 1062182"/>
              <a:gd name="connsiteX287" fmla="*/ 1116525 w 1981201"/>
              <a:gd name="connsiteY287" fmla="*/ 196164 h 1062182"/>
              <a:gd name="connsiteX288" fmla="*/ 1117337 w 1981201"/>
              <a:gd name="connsiteY288" fmla="*/ 194196 h 1062182"/>
              <a:gd name="connsiteX289" fmla="*/ 1118125 w 1981201"/>
              <a:gd name="connsiteY289" fmla="*/ 192215 h 1062182"/>
              <a:gd name="connsiteX290" fmla="*/ 1118874 w 1981201"/>
              <a:gd name="connsiteY290" fmla="*/ 190208 h 1062182"/>
              <a:gd name="connsiteX291" fmla="*/ 1119598 w 1981201"/>
              <a:gd name="connsiteY291" fmla="*/ 188201 h 1062182"/>
              <a:gd name="connsiteX292" fmla="*/ 1120296 w 1981201"/>
              <a:gd name="connsiteY292" fmla="*/ 186169 h 1062182"/>
              <a:gd name="connsiteX293" fmla="*/ 1120957 w 1981201"/>
              <a:gd name="connsiteY293" fmla="*/ 184125 h 1062182"/>
              <a:gd name="connsiteX294" fmla="*/ 1121579 w 1981201"/>
              <a:gd name="connsiteY294" fmla="*/ 182067 h 1062182"/>
              <a:gd name="connsiteX295" fmla="*/ 1122176 w 1981201"/>
              <a:gd name="connsiteY295" fmla="*/ 179997 h 1062182"/>
              <a:gd name="connsiteX296" fmla="*/ 1122747 w 1981201"/>
              <a:gd name="connsiteY296" fmla="*/ 177914 h 1062182"/>
              <a:gd name="connsiteX297" fmla="*/ 1123281 w 1981201"/>
              <a:gd name="connsiteY297" fmla="*/ 175819 h 1062182"/>
              <a:gd name="connsiteX298" fmla="*/ 1123789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5 w 1981201"/>
              <a:gd name="connsiteY302" fmla="*/ 165138 h 1062182"/>
              <a:gd name="connsiteX303" fmla="*/ 1125795 w 1981201"/>
              <a:gd name="connsiteY303" fmla="*/ 162966 h 1062182"/>
              <a:gd name="connsiteX304" fmla="*/ 1126100 w 1981201"/>
              <a:gd name="connsiteY304" fmla="*/ 160795 h 1062182"/>
              <a:gd name="connsiteX305" fmla="*/ 1126367 w 1981201"/>
              <a:gd name="connsiteY305" fmla="*/ 158598 h 1062182"/>
              <a:gd name="connsiteX306" fmla="*/ 1126596 w 1981201"/>
              <a:gd name="connsiteY306" fmla="*/ 156401 h 1062182"/>
              <a:gd name="connsiteX307" fmla="*/ 1126799 w 1981201"/>
              <a:gd name="connsiteY307" fmla="*/ 154178 h 1062182"/>
              <a:gd name="connsiteX308" fmla="*/ 1126964 w 1981201"/>
              <a:gd name="connsiteY308" fmla="*/ 151955 h 1062182"/>
              <a:gd name="connsiteX309" fmla="*/ 1127091 w 1981201"/>
              <a:gd name="connsiteY309" fmla="*/ 149733 h 1062182"/>
              <a:gd name="connsiteX310" fmla="*/ 1127180 w 1981201"/>
              <a:gd name="connsiteY310" fmla="*/ 147485 h 1062182"/>
              <a:gd name="connsiteX311" fmla="*/ 1127231 w 1981201"/>
              <a:gd name="connsiteY311" fmla="*/ 145237 h 1062182"/>
              <a:gd name="connsiteX312" fmla="*/ 1127243 w 1981201"/>
              <a:gd name="connsiteY312" fmla="*/ 143002 h 1062182"/>
              <a:gd name="connsiteX313" fmla="*/ 1127180 w 1981201"/>
              <a:gd name="connsiteY313" fmla="*/ 138455 h 1062182"/>
              <a:gd name="connsiteX314" fmla="*/ 1127078 w 1981201"/>
              <a:gd name="connsiteY314" fmla="*/ 136220 h 1062182"/>
              <a:gd name="connsiteX315" fmla="*/ 1126951 w 1981201"/>
              <a:gd name="connsiteY315" fmla="*/ 133985 h 1062182"/>
              <a:gd name="connsiteX316" fmla="*/ 1126799 w 1981201"/>
              <a:gd name="connsiteY316" fmla="*/ 131762 h 1062182"/>
              <a:gd name="connsiteX317" fmla="*/ 1126596 w 1981201"/>
              <a:gd name="connsiteY317" fmla="*/ 129553 h 1062182"/>
              <a:gd name="connsiteX318" fmla="*/ 1126367 w 1981201"/>
              <a:gd name="connsiteY318" fmla="*/ 127343 h 1062182"/>
              <a:gd name="connsiteX319" fmla="*/ 1126088 w 1981201"/>
              <a:gd name="connsiteY319" fmla="*/ 125159 h 1062182"/>
              <a:gd name="connsiteX320" fmla="*/ 1125795 w 1981201"/>
              <a:gd name="connsiteY320" fmla="*/ 122974 h 1062182"/>
              <a:gd name="connsiteX321" fmla="*/ 1125453 w 1981201"/>
              <a:gd name="connsiteY321" fmla="*/ 120802 h 1062182"/>
              <a:gd name="connsiteX322" fmla="*/ 1125084 w 1981201"/>
              <a:gd name="connsiteY322" fmla="*/ 118644 h 1062182"/>
              <a:gd name="connsiteX323" fmla="*/ 1124678 w 1981201"/>
              <a:gd name="connsiteY323" fmla="*/ 116497 h 1062182"/>
              <a:gd name="connsiteX324" fmla="*/ 1124246 w 1981201"/>
              <a:gd name="connsiteY324" fmla="*/ 114364 h 1062182"/>
              <a:gd name="connsiteX325" fmla="*/ 1123776 w 1981201"/>
              <a:gd name="connsiteY325" fmla="*/ 112243 h 1062182"/>
              <a:gd name="connsiteX326" fmla="*/ 1123268 w 1981201"/>
              <a:gd name="connsiteY326" fmla="*/ 110134 h 1062182"/>
              <a:gd name="connsiteX327" fmla="*/ 1122735 w 1981201"/>
              <a:gd name="connsiteY327" fmla="*/ 108039 h 1062182"/>
              <a:gd name="connsiteX328" fmla="*/ 1122163 w 1981201"/>
              <a:gd name="connsiteY328" fmla="*/ 105956 h 1062182"/>
              <a:gd name="connsiteX329" fmla="*/ 1121567 w 1981201"/>
              <a:gd name="connsiteY329" fmla="*/ 103886 h 1062182"/>
              <a:gd name="connsiteX330" fmla="*/ 1120931 w 1981201"/>
              <a:gd name="connsiteY330" fmla="*/ 101829 h 1062182"/>
              <a:gd name="connsiteX331" fmla="*/ 1120271 w 1981201"/>
              <a:gd name="connsiteY331" fmla="*/ 99784 h 1062182"/>
              <a:gd name="connsiteX332" fmla="*/ 1119585 w 1981201"/>
              <a:gd name="connsiteY332" fmla="*/ 97752 h 1062182"/>
              <a:gd name="connsiteX333" fmla="*/ 1118861 w 1981201"/>
              <a:gd name="connsiteY333" fmla="*/ 95733 h 1062182"/>
              <a:gd name="connsiteX334" fmla="*/ 1118099 w 1981201"/>
              <a:gd name="connsiteY334" fmla="*/ 93739 h 1062182"/>
              <a:gd name="connsiteX335" fmla="*/ 1117312 w 1981201"/>
              <a:gd name="connsiteY335" fmla="*/ 91758 h 1062182"/>
              <a:gd name="connsiteX336" fmla="*/ 1116499 w 1981201"/>
              <a:gd name="connsiteY336" fmla="*/ 89789 h 1062182"/>
              <a:gd name="connsiteX337" fmla="*/ 1115661 w 1981201"/>
              <a:gd name="connsiteY337" fmla="*/ 87833 h 1062182"/>
              <a:gd name="connsiteX338" fmla="*/ 1114785 w 1981201"/>
              <a:gd name="connsiteY338" fmla="*/ 85890 h 1062182"/>
              <a:gd name="connsiteX339" fmla="*/ 1113883 w 1981201"/>
              <a:gd name="connsiteY339" fmla="*/ 83972 h 1062182"/>
              <a:gd name="connsiteX340" fmla="*/ 1112943 w 1981201"/>
              <a:gd name="connsiteY340" fmla="*/ 82067 h 1062182"/>
              <a:gd name="connsiteX341" fmla="*/ 1111991 w 1981201"/>
              <a:gd name="connsiteY341" fmla="*/ 80175 h 1062182"/>
              <a:gd name="connsiteX342" fmla="*/ 1111000 w 1981201"/>
              <a:gd name="connsiteY342" fmla="*/ 78308 h 1062182"/>
              <a:gd name="connsiteX343" fmla="*/ 1109984 w 1981201"/>
              <a:gd name="connsiteY343" fmla="*/ 76454 h 1062182"/>
              <a:gd name="connsiteX344" fmla="*/ 1108930 w 1981201"/>
              <a:gd name="connsiteY344" fmla="*/ 74612 h 1062182"/>
              <a:gd name="connsiteX345" fmla="*/ 1107863 w 1981201"/>
              <a:gd name="connsiteY345" fmla="*/ 72796 h 1062182"/>
              <a:gd name="connsiteX346" fmla="*/ 1106758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7 w 1981201"/>
              <a:gd name="connsiteY350" fmla="*/ 63983 h 1062182"/>
              <a:gd name="connsiteX351" fmla="*/ 1100865 w 1981201"/>
              <a:gd name="connsiteY351" fmla="*/ 62281 h 1062182"/>
              <a:gd name="connsiteX352" fmla="*/ 1099608 w 1981201"/>
              <a:gd name="connsiteY352" fmla="*/ 60592 h 1062182"/>
              <a:gd name="connsiteX353" fmla="*/ 1098338 w 1981201"/>
              <a:gd name="connsiteY353" fmla="*/ 58928 h 1062182"/>
              <a:gd name="connsiteX354" fmla="*/ 1097030 w 1981201"/>
              <a:gd name="connsiteY354" fmla="*/ 57277 h 1062182"/>
              <a:gd name="connsiteX355" fmla="*/ 1095696 w 1981201"/>
              <a:gd name="connsiteY355" fmla="*/ 55651 h 1062182"/>
              <a:gd name="connsiteX356" fmla="*/ 1094338 w 1981201"/>
              <a:gd name="connsiteY356" fmla="*/ 54051 h 1062182"/>
              <a:gd name="connsiteX357" fmla="*/ 1092966 w 1981201"/>
              <a:gd name="connsiteY357" fmla="*/ 52464 h 1062182"/>
              <a:gd name="connsiteX358" fmla="*/ 1091556 w 1981201"/>
              <a:gd name="connsiteY358" fmla="*/ 50902 h 1062182"/>
              <a:gd name="connsiteX359" fmla="*/ 1090134 w 1981201"/>
              <a:gd name="connsiteY359" fmla="*/ 49365 h 1062182"/>
              <a:gd name="connsiteX360" fmla="*/ 1088686 w 1981201"/>
              <a:gd name="connsiteY360" fmla="*/ 47854 h 1062182"/>
              <a:gd name="connsiteX361" fmla="*/ 1087213 w 1981201"/>
              <a:gd name="connsiteY361" fmla="*/ 46355 h 1062182"/>
              <a:gd name="connsiteX362" fmla="*/ 1085714 w 1981201"/>
              <a:gd name="connsiteY362" fmla="*/ 44882 h 1062182"/>
              <a:gd name="connsiteX363" fmla="*/ 1084190 w 1981201"/>
              <a:gd name="connsiteY363" fmla="*/ 43434 h 1062182"/>
              <a:gd name="connsiteX364" fmla="*/ 1082654 w 1981201"/>
              <a:gd name="connsiteY364" fmla="*/ 42012 h 1062182"/>
              <a:gd name="connsiteX365" fmla="*/ 1081091 w 1981201"/>
              <a:gd name="connsiteY365" fmla="*/ 40602 h 1062182"/>
              <a:gd name="connsiteX366" fmla="*/ 1079504 w 1981201"/>
              <a:gd name="connsiteY366" fmla="*/ 39230 h 1062182"/>
              <a:gd name="connsiteX367" fmla="*/ 1077904 w 1981201"/>
              <a:gd name="connsiteY367" fmla="*/ 37871 h 1062182"/>
              <a:gd name="connsiteX368" fmla="*/ 1076278 w 1981201"/>
              <a:gd name="connsiteY368" fmla="*/ 36538 h 1062182"/>
              <a:gd name="connsiteX369" fmla="*/ 1074640 w 1981201"/>
              <a:gd name="connsiteY369" fmla="*/ 35230 h 1062182"/>
              <a:gd name="connsiteX370" fmla="*/ 1072964 w 1981201"/>
              <a:gd name="connsiteY370" fmla="*/ 33960 h 1062182"/>
              <a:gd name="connsiteX371" fmla="*/ 1071287 w 1981201"/>
              <a:gd name="connsiteY371" fmla="*/ 32703 h 1062182"/>
              <a:gd name="connsiteX372" fmla="*/ 1069572 w 1981201"/>
              <a:gd name="connsiteY372" fmla="*/ 31471 h 1062182"/>
              <a:gd name="connsiteX373" fmla="*/ 1067845 w 1981201"/>
              <a:gd name="connsiteY373" fmla="*/ 30264 h 1062182"/>
              <a:gd name="connsiteX374" fmla="*/ 1066106 w 1981201"/>
              <a:gd name="connsiteY374" fmla="*/ 29083 h 1062182"/>
              <a:gd name="connsiteX375" fmla="*/ 1064340 w 1981201"/>
              <a:gd name="connsiteY375" fmla="*/ 27927 h 1062182"/>
              <a:gd name="connsiteX376" fmla="*/ 1062562 w 1981201"/>
              <a:gd name="connsiteY376" fmla="*/ 26810 h 1062182"/>
              <a:gd name="connsiteX377" fmla="*/ 1060759 w 1981201"/>
              <a:gd name="connsiteY377" fmla="*/ 25705 h 1062182"/>
              <a:gd name="connsiteX378" fmla="*/ 1058943 w 1981201"/>
              <a:gd name="connsiteY378" fmla="*/ 24638 h 1062182"/>
              <a:gd name="connsiteX379" fmla="*/ 1057101 w 1981201"/>
              <a:gd name="connsiteY379" fmla="*/ 23597 h 1062182"/>
              <a:gd name="connsiteX380" fmla="*/ 1055247 w 1981201"/>
              <a:gd name="connsiteY380" fmla="*/ 22581 h 1062182"/>
              <a:gd name="connsiteX381" fmla="*/ 1053367 w 1981201"/>
              <a:gd name="connsiteY381" fmla="*/ 21590 h 1062182"/>
              <a:gd name="connsiteX382" fmla="*/ 1051488 w 1981201"/>
              <a:gd name="connsiteY382" fmla="*/ 20625 h 1062182"/>
              <a:gd name="connsiteX383" fmla="*/ 1049583 w 1981201"/>
              <a:gd name="connsiteY383" fmla="*/ 19698 h 1062182"/>
              <a:gd name="connsiteX384" fmla="*/ 1047652 w 1981201"/>
              <a:gd name="connsiteY384" fmla="*/ 18796 h 1062182"/>
              <a:gd name="connsiteX385" fmla="*/ 1045722 w 1981201"/>
              <a:gd name="connsiteY385" fmla="*/ 17920 h 1062182"/>
              <a:gd name="connsiteX386" fmla="*/ 1043766 w 1981201"/>
              <a:gd name="connsiteY386" fmla="*/ 17082 h 1062182"/>
              <a:gd name="connsiteX387" fmla="*/ 1041798 w 1981201"/>
              <a:gd name="connsiteY387" fmla="*/ 16256 h 1062182"/>
              <a:gd name="connsiteX388" fmla="*/ 1039816 w 1981201"/>
              <a:gd name="connsiteY388" fmla="*/ 15481 h 1062182"/>
              <a:gd name="connsiteX389" fmla="*/ 1037810 w 1981201"/>
              <a:gd name="connsiteY389" fmla="*/ 14719 h 1062182"/>
              <a:gd name="connsiteX390" fmla="*/ 1035791 w 1981201"/>
              <a:gd name="connsiteY390" fmla="*/ 13995 h 1062182"/>
              <a:gd name="connsiteX391" fmla="*/ 1033771 w 1981201"/>
              <a:gd name="connsiteY391" fmla="*/ 13310 h 1062182"/>
              <a:gd name="connsiteX392" fmla="*/ 1031727 w 1981201"/>
              <a:gd name="connsiteY392" fmla="*/ 12649 h 1062182"/>
              <a:gd name="connsiteX393" fmla="*/ 1029669 w 1981201"/>
              <a:gd name="connsiteY393" fmla="*/ 12014 h 1062182"/>
              <a:gd name="connsiteX394" fmla="*/ 1027599 w 1981201"/>
              <a:gd name="connsiteY394" fmla="*/ 11417 h 1062182"/>
              <a:gd name="connsiteX395" fmla="*/ 1025516 w 1981201"/>
              <a:gd name="connsiteY395" fmla="*/ 10846 h 1062182"/>
              <a:gd name="connsiteX396" fmla="*/ 1023421 w 1981201"/>
              <a:gd name="connsiteY396" fmla="*/ 10313 h 1062182"/>
              <a:gd name="connsiteX397" fmla="*/ 1021300 w 1981201"/>
              <a:gd name="connsiteY397" fmla="*/ 9817 h 1062182"/>
              <a:gd name="connsiteX398" fmla="*/ 1019179 w 1981201"/>
              <a:gd name="connsiteY398" fmla="*/ 9347 h 1062182"/>
              <a:gd name="connsiteX399" fmla="*/ 1017045 w 1981201"/>
              <a:gd name="connsiteY399" fmla="*/ 8903 h 1062182"/>
              <a:gd name="connsiteX400" fmla="*/ 1014899 w 1981201"/>
              <a:gd name="connsiteY400" fmla="*/ 8496 h 1062182"/>
              <a:gd name="connsiteX401" fmla="*/ 1012740 w 1981201"/>
              <a:gd name="connsiteY401" fmla="*/ 8128 h 1062182"/>
              <a:gd name="connsiteX402" fmla="*/ 1010568 w 1981201"/>
              <a:gd name="connsiteY402" fmla="*/ 7798 h 1062182"/>
              <a:gd name="connsiteX403" fmla="*/ 1008397 w 1981201"/>
              <a:gd name="connsiteY403" fmla="*/ 7493 h 1062182"/>
              <a:gd name="connsiteX404" fmla="*/ 1006200 w 1981201"/>
              <a:gd name="connsiteY404" fmla="*/ 7226 h 1062182"/>
              <a:gd name="connsiteX405" fmla="*/ 1004002 w 1981201"/>
              <a:gd name="connsiteY405" fmla="*/ 6998 h 1062182"/>
              <a:gd name="connsiteX406" fmla="*/ 1001780 w 1981201"/>
              <a:gd name="connsiteY406" fmla="*/ 6795 h 1062182"/>
              <a:gd name="connsiteX407" fmla="*/ 999557 w 1981201"/>
              <a:gd name="connsiteY407" fmla="*/ 6642 h 1062182"/>
              <a:gd name="connsiteX408" fmla="*/ 997335 w 1981201"/>
              <a:gd name="connsiteY408" fmla="*/ 6515 h 1062182"/>
              <a:gd name="connsiteX409" fmla="*/ 995087 w 1981201"/>
              <a:gd name="connsiteY409" fmla="*/ 6426 h 1062182"/>
              <a:gd name="connsiteX410" fmla="*/ 992839 w 1981201"/>
              <a:gd name="connsiteY410" fmla="*/ 6363 h 1062182"/>
              <a:gd name="connsiteX411" fmla="*/ 990604 w 1981201"/>
              <a:gd name="connsiteY411" fmla="*/ 0 h 1062182"/>
              <a:gd name="connsiteX412" fmla="*/ 992991 w 1981201"/>
              <a:gd name="connsiteY412" fmla="*/ 13 h 1062182"/>
              <a:gd name="connsiteX413" fmla="*/ 995341 w 1981201"/>
              <a:gd name="connsiteY413" fmla="*/ 76 h 1062182"/>
              <a:gd name="connsiteX414" fmla="*/ 997691 w 1981201"/>
              <a:gd name="connsiteY414" fmla="*/ 178 h 1062182"/>
              <a:gd name="connsiteX415" fmla="*/ 1000027 w 1981201"/>
              <a:gd name="connsiteY415" fmla="*/ 305 h 1062182"/>
              <a:gd name="connsiteX416" fmla="*/ 1002351 w 1981201"/>
              <a:gd name="connsiteY416" fmla="*/ 470 h 1062182"/>
              <a:gd name="connsiteX417" fmla="*/ 1004663 w 1981201"/>
              <a:gd name="connsiteY417" fmla="*/ 686 h 1062182"/>
              <a:gd name="connsiteX418" fmla="*/ 1006974 w 1981201"/>
              <a:gd name="connsiteY418" fmla="*/ 927 h 1062182"/>
              <a:gd name="connsiteX419" fmla="*/ 1009260 w 1981201"/>
              <a:gd name="connsiteY419" fmla="*/ 1207 h 1062182"/>
              <a:gd name="connsiteX420" fmla="*/ 1011546 w 1981201"/>
              <a:gd name="connsiteY420" fmla="*/ 1524 h 1062182"/>
              <a:gd name="connsiteX421" fmla="*/ 1013820 w 1981201"/>
              <a:gd name="connsiteY421" fmla="*/ 1880 h 1062182"/>
              <a:gd name="connsiteX422" fmla="*/ 1016080 w 1981201"/>
              <a:gd name="connsiteY422" fmla="*/ 2261 h 1062182"/>
              <a:gd name="connsiteX423" fmla="*/ 1018315 w 1981201"/>
              <a:gd name="connsiteY423" fmla="*/ 2680 h 1062182"/>
              <a:gd name="connsiteX424" fmla="*/ 1020551 w 1981201"/>
              <a:gd name="connsiteY424" fmla="*/ 3137 h 1062182"/>
              <a:gd name="connsiteX425" fmla="*/ 1022773 w 1981201"/>
              <a:gd name="connsiteY425" fmla="*/ 3632 h 1062182"/>
              <a:gd name="connsiteX426" fmla="*/ 1024983 w 1981201"/>
              <a:gd name="connsiteY426" fmla="*/ 4166 h 1062182"/>
              <a:gd name="connsiteX427" fmla="*/ 1027180 w 1981201"/>
              <a:gd name="connsiteY427" fmla="*/ 4725 h 1062182"/>
              <a:gd name="connsiteX428" fmla="*/ 1029364 w 1981201"/>
              <a:gd name="connsiteY428" fmla="*/ 5321 h 1062182"/>
              <a:gd name="connsiteX429" fmla="*/ 1031524 w 1981201"/>
              <a:gd name="connsiteY429" fmla="*/ 5943 h 1062182"/>
              <a:gd name="connsiteX430" fmla="*/ 1033682 w 1981201"/>
              <a:gd name="connsiteY430" fmla="*/ 6604 h 1062182"/>
              <a:gd name="connsiteX431" fmla="*/ 1035816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7 w 1981201"/>
              <a:gd name="connsiteY438" fmla="*/ 13043 h 1062182"/>
              <a:gd name="connsiteX439" fmla="*/ 1052364 w 1981201"/>
              <a:gd name="connsiteY439" fmla="*/ 13995 h 1062182"/>
              <a:gd name="connsiteX440" fmla="*/ 1054358 w 1981201"/>
              <a:gd name="connsiteY440" fmla="*/ 14973 h 1062182"/>
              <a:gd name="connsiteX441" fmla="*/ 1056339 w 1981201"/>
              <a:gd name="connsiteY441" fmla="*/ 15977 h 1062182"/>
              <a:gd name="connsiteX442" fmla="*/ 1058295 w 1981201"/>
              <a:gd name="connsiteY442" fmla="*/ 17005 h 1062182"/>
              <a:gd name="connsiteX443" fmla="*/ 1060238 w 1981201"/>
              <a:gd name="connsiteY443" fmla="*/ 18072 h 1062182"/>
              <a:gd name="connsiteX444" fmla="*/ 1062156 w 1981201"/>
              <a:gd name="connsiteY444" fmla="*/ 19164 h 1062182"/>
              <a:gd name="connsiteX445" fmla="*/ 1064061 w 1981201"/>
              <a:gd name="connsiteY445" fmla="*/ 20282 h 1062182"/>
              <a:gd name="connsiteX446" fmla="*/ 1065953 w 1981201"/>
              <a:gd name="connsiteY446" fmla="*/ 21437 h 1062182"/>
              <a:gd name="connsiteX447" fmla="*/ 1067807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2 w 1981201"/>
              <a:gd name="connsiteY451" fmla="*/ 27610 h 1062182"/>
              <a:gd name="connsiteX452" fmla="*/ 1076837 w 1981201"/>
              <a:gd name="connsiteY452" fmla="*/ 28918 h 1062182"/>
              <a:gd name="connsiteX453" fmla="*/ 1078577 w 1981201"/>
              <a:gd name="connsiteY453" fmla="*/ 30264 h 1062182"/>
              <a:gd name="connsiteX454" fmla="*/ 1080304 w 1981201"/>
              <a:gd name="connsiteY454" fmla="*/ 31623 h 1062182"/>
              <a:gd name="connsiteX455" fmla="*/ 1082006 w 1981201"/>
              <a:gd name="connsiteY455" fmla="*/ 33020 h 1062182"/>
              <a:gd name="connsiteX456" fmla="*/ 1083682 w 1981201"/>
              <a:gd name="connsiteY456" fmla="*/ 34442 h 1062182"/>
              <a:gd name="connsiteX457" fmla="*/ 1085333 w 1981201"/>
              <a:gd name="connsiteY457" fmla="*/ 35878 h 1062182"/>
              <a:gd name="connsiteX458" fmla="*/ 1086972 w 1981201"/>
              <a:gd name="connsiteY458" fmla="*/ 37351 h 1062182"/>
              <a:gd name="connsiteX459" fmla="*/ 1088584 w 1981201"/>
              <a:gd name="connsiteY459" fmla="*/ 38837 h 1062182"/>
              <a:gd name="connsiteX460" fmla="*/ 1090172 w 1981201"/>
              <a:gd name="connsiteY460" fmla="*/ 40361 h 1062182"/>
              <a:gd name="connsiteX461" fmla="*/ 1091734 w 1981201"/>
              <a:gd name="connsiteY461" fmla="*/ 41897 h 1062182"/>
              <a:gd name="connsiteX462" fmla="*/ 1093271 w 1981201"/>
              <a:gd name="connsiteY462" fmla="*/ 43459 h 1062182"/>
              <a:gd name="connsiteX463" fmla="*/ 1094782 w 1981201"/>
              <a:gd name="connsiteY463" fmla="*/ 45047 h 1062182"/>
              <a:gd name="connsiteX464" fmla="*/ 1096281 w 1981201"/>
              <a:gd name="connsiteY464" fmla="*/ 46660 h 1062182"/>
              <a:gd name="connsiteX465" fmla="*/ 1097754 w 1981201"/>
              <a:gd name="connsiteY465" fmla="*/ 48298 h 1062182"/>
              <a:gd name="connsiteX466" fmla="*/ 1099189 w 1981201"/>
              <a:gd name="connsiteY466" fmla="*/ 49949 h 1062182"/>
              <a:gd name="connsiteX467" fmla="*/ 1100611 w 1981201"/>
              <a:gd name="connsiteY467" fmla="*/ 51626 h 1062182"/>
              <a:gd name="connsiteX468" fmla="*/ 1101996 w 1981201"/>
              <a:gd name="connsiteY468" fmla="*/ 53327 h 1062182"/>
              <a:gd name="connsiteX469" fmla="*/ 1103367 w 1981201"/>
              <a:gd name="connsiteY469" fmla="*/ 55054 h 1062182"/>
              <a:gd name="connsiteX470" fmla="*/ 1104701 w 1981201"/>
              <a:gd name="connsiteY470" fmla="*/ 56795 h 1062182"/>
              <a:gd name="connsiteX471" fmla="*/ 1106022 w 1981201"/>
              <a:gd name="connsiteY471" fmla="*/ 58560 h 1062182"/>
              <a:gd name="connsiteX472" fmla="*/ 1107304 w 1981201"/>
              <a:gd name="connsiteY472" fmla="*/ 60351 h 1062182"/>
              <a:gd name="connsiteX473" fmla="*/ 1108562 w 1981201"/>
              <a:gd name="connsiteY473" fmla="*/ 62154 h 1062182"/>
              <a:gd name="connsiteX474" fmla="*/ 1109806 w 1981201"/>
              <a:gd name="connsiteY474" fmla="*/ 63983 h 1062182"/>
              <a:gd name="connsiteX475" fmla="*/ 1111013 w 1981201"/>
              <a:gd name="connsiteY475" fmla="*/ 65824 h 1062182"/>
              <a:gd name="connsiteX476" fmla="*/ 1112181 w 1981201"/>
              <a:gd name="connsiteY476" fmla="*/ 67691 h 1062182"/>
              <a:gd name="connsiteX477" fmla="*/ 1113337 w 1981201"/>
              <a:gd name="connsiteY477" fmla="*/ 69571 h 1062182"/>
              <a:gd name="connsiteX478" fmla="*/ 1114455 w 1981201"/>
              <a:gd name="connsiteY478" fmla="*/ 71475 h 1062182"/>
              <a:gd name="connsiteX479" fmla="*/ 1115547 w 1981201"/>
              <a:gd name="connsiteY479" fmla="*/ 73406 h 1062182"/>
              <a:gd name="connsiteX480" fmla="*/ 1116613 w 1981201"/>
              <a:gd name="connsiteY480" fmla="*/ 75336 h 1062182"/>
              <a:gd name="connsiteX481" fmla="*/ 1117642 w 1981201"/>
              <a:gd name="connsiteY481" fmla="*/ 77305 h 1062182"/>
              <a:gd name="connsiteX482" fmla="*/ 1118645 w 1981201"/>
              <a:gd name="connsiteY482" fmla="*/ 79273 h 1062182"/>
              <a:gd name="connsiteX483" fmla="*/ 1119623 w 1981201"/>
              <a:gd name="connsiteY483" fmla="*/ 81267 h 1062182"/>
              <a:gd name="connsiteX484" fmla="*/ 1120576 w 1981201"/>
              <a:gd name="connsiteY484" fmla="*/ 83287 h 1062182"/>
              <a:gd name="connsiteX485" fmla="*/ 1121490 w 1981201"/>
              <a:gd name="connsiteY485" fmla="*/ 85318 h 1062182"/>
              <a:gd name="connsiteX486" fmla="*/ 1122366 w 1981201"/>
              <a:gd name="connsiteY486" fmla="*/ 87363 h 1062182"/>
              <a:gd name="connsiteX487" fmla="*/ 1123217 w 1981201"/>
              <a:gd name="connsiteY487" fmla="*/ 89421 h 1062182"/>
              <a:gd name="connsiteX488" fmla="*/ 1124043 w 1981201"/>
              <a:gd name="connsiteY488" fmla="*/ 91503 h 1062182"/>
              <a:gd name="connsiteX489" fmla="*/ 1124830 w 1981201"/>
              <a:gd name="connsiteY489" fmla="*/ 93586 h 1062182"/>
              <a:gd name="connsiteX490" fmla="*/ 1125592 w 1981201"/>
              <a:gd name="connsiteY490" fmla="*/ 95695 h 1062182"/>
              <a:gd name="connsiteX491" fmla="*/ 1126316 w 1981201"/>
              <a:gd name="connsiteY491" fmla="*/ 97828 h 1062182"/>
              <a:gd name="connsiteX492" fmla="*/ 1127002 w 1981201"/>
              <a:gd name="connsiteY492" fmla="*/ 99962 h 1062182"/>
              <a:gd name="connsiteX493" fmla="*/ 1127662 w 1981201"/>
              <a:gd name="connsiteY493" fmla="*/ 102121 h 1062182"/>
              <a:gd name="connsiteX494" fmla="*/ 1128298 w 1981201"/>
              <a:gd name="connsiteY494" fmla="*/ 104280 h 1062182"/>
              <a:gd name="connsiteX495" fmla="*/ 1128894 w 1981201"/>
              <a:gd name="connsiteY495" fmla="*/ 106464 h 1062182"/>
              <a:gd name="connsiteX496" fmla="*/ 1129453 w 1981201"/>
              <a:gd name="connsiteY496" fmla="*/ 108661 h 1062182"/>
              <a:gd name="connsiteX497" fmla="*/ 1129974 w 1981201"/>
              <a:gd name="connsiteY497" fmla="*/ 110871 h 1062182"/>
              <a:gd name="connsiteX498" fmla="*/ 1130469 w 1981201"/>
              <a:gd name="connsiteY498" fmla="*/ 113093 h 1062182"/>
              <a:gd name="connsiteX499" fmla="*/ 1130926 w 1981201"/>
              <a:gd name="connsiteY499" fmla="*/ 115329 h 1062182"/>
              <a:gd name="connsiteX500" fmla="*/ 1131345 w 1981201"/>
              <a:gd name="connsiteY500" fmla="*/ 117577 h 1062182"/>
              <a:gd name="connsiteX501" fmla="*/ 1131726 w 1981201"/>
              <a:gd name="connsiteY501" fmla="*/ 119837 h 1062182"/>
              <a:gd name="connsiteX502" fmla="*/ 1132082 w 1981201"/>
              <a:gd name="connsiteY502" fmla="*/ 122098 h 1062182"/>
              <a:gd name="connsiteX503" fmla="*/ 1132400 w 1981201"/>
              <a:gd name="connsiteY503" fmla="*/ 124384 h 1062182"/>
              <a:gd name="connsiteX504" fmla="*/ 1132679 w 1981201"/>
              <a:gd name="connsiteY504" fmla="*/ 126683 h 1062182"/>
              <a:gd name="connsiteX505" fmla="*/ 1132920 w 1981201"/>
              <a:gd name="connsiteY505" fmla="*/ 128981 h 1062182"/>
              <a:gd name="connsiteX506" fmla="*/ 1133124 w 1981201"/>
              <a:gd name="connsiteY506" fmla="*/ 131293 h 1062182"/>
              <a:gd name="connsiteX507" fmla="*/ 1133301 w 1981201"/>
              <a:gd name="connsiteY507" fmla="*/ 133629 h 1062182"/>
              <a:gd name="connsiteX508" fmla="*/ 1133428 w 1981201"/>
              <a:gd name="connsiteY508" fmla="*/ 135966 h 1062182"/>
              <a:gd name="connsiteX509" fmla="*/ 1133517 w 1981201"/>
              <a:gd name="connsiteY509" fmla="*/ 138303 h 1062182"/>
              <a:gd name="connsiteX510" fmla="*/ 1133593 w 1981201"/>
              <a:gd name="connsiteY510" fmla="*/ 143002 h 1062182"/>
              <a:gd name="connsiteX511" fmla="*/ 1133581 w 1981201"/>
              <a:gd name="connsiteY511" fmla="*/ 145390 h 1062182"/>
              <a:gd name="connsiteX512" fmla="*/ 1133517 w 1981201"/>
              <a:gd name="connsiteY512" fmla="*/ 147739 h 1062182"/>
              <a:gd name="connsiteX513" fmla="*/ 1133428 w 1981201"/>
              <a:gd name="connsiteY513" fmla="*/ 150088 h 1062182"/>
              <a:gd name="connsiteX514" fmla="*/ 1133289 w 1981201"/>
              <a:gd name="connsiteY514" fmla="*/ 152426 h 1062182"/>
              <a:gd name="connsiteX515" fmla="*/ 1133124 w 1981201"/>
              <a:gd name="connsiteY515" fmla="*/ 154749 h 1062182"/>
              <a:gd name="connsiteX516" fmla="*/ 1132920 w 1981201"/>
              <a:gd name="connsiteY516" fmla="*/ 157061 h 1062182"/>
              <a:gd name="connsiteX517" fmla="*/ 1132666 w 1981201"/>
              <a:gd name="connsiteY517" fmla="*/ 159372 h 1062182"/>
              <a:gd name="connsiteX518" fmla="*/ 1132387 w 1981201"/>
              <a:gd name="connsiteY518" fmla="*/ 161658 h 1062182"/>
              <a:gd name="connsiteX519" fmla="*/ 1132069 w 1981201"/>
              <a:gd name="connsiteY519" fmla="*/ 163944 h 1062182"/>
              <a:gd name="connsiteX520" fmla="*/ 1131726 w 1981201"/>
              <a:gd name="connsiteY520" fmla="*/ 166218 h 1062182"/>
              <a:gd name="connsiteX521" fmla="*/ 1131333 w 1981201"/>
              <a:gd name="connsiteY521" fmla="*/ 168478 h 1062182"/>
              <a:gd name="connsiteX522" fmla="*/ 1130914 w 1981201"/>
              <a:gd name="connsiteY522" fmla="*/ 170726 h 1062182"/>
              <a:gd name="connsiteX523" fmla="*/ 1130456 w 1981201"/>
              <a:gd name="connsiteY523" fmla="*/ 172949 h 1062182"/>
              <a:gd name="connsiteX524" fmla="*/ 1129961 w 1981201"/>
              <a:gd name="connsiteY524" fmla="*/ 175171 h 1062182"/>
              <a:gd name="connsiteX525" fmla="*/ 1129440 w 1981201"/>
              <a:gd name="connsiteY525" fmla="*/ 177381 h 1062182"/>
              <a:gd name="connsiteX526" fmla="*/ 1128869 w 1981201"/>
              <a:gd name="connsiteY526" fmla="*/ 179578 h 1062182"/>
              <a:gd name="connsiteX527" fmla="*/ 1128285 w 1981201"/>
              <a:gd name="connsiteY527" fmla="*/ 181763 h 1062182"/>
              <a:gd name="connsiteX528" fmla="*/ 1127650 w 1981201"/>
              <a:gd name="connsiteY528" fmla="*/ 183934 h 1062182"/>
              <a:gd name="connsiteX529" fmla="*/ 1126989 w 1981201"/>
              <a:gd name="connsiteY529" fmla="*/ 186080 h 1062182"/>
              <a:gd name="connsiteX530" fmla="*/ 1126303 w 1981201"/>
              <a:gd name="connsiteY530" fmla="*/ 188214 h 1062182"/>
              <a:gd name="connsiteX531" fmla="*/ 1125567 w 1981201"/>
              <a:gd name="connsiteY531" fmla="*/ 190348 h 1062182"/>
              <a:gd name="connsiteX532" fmla="*/ 1124817 w 1981201"/>
              <a:gd name="connsiteY532" fmla="*/ 192456 h 1062182"/>
              <a:gd name="connsiteX533" fmla="*/ 1124030 w 1981201"/>
              <a:gd name="connsiteY533" fmla="*/ 194551 h 1062182"/>
              <a:gd name="connsiteX534" fmla="*/ 1123205 w 1981201"/>
              <a:gd name="connsiteY534" fmla="*/ 196621 h 1062182"/>
              <a:gd name="connsiteX535" fmla="*/ 1122354 w 1981201"/>
              <a:gd name="connsiteY535" fmla="*/ 198679 h 1062182"/>
              <a:gd name="connsiteX536" fmla="*/ 1121465 w 1981201"/>
              <a:gd name="connsiteY536" fmla="*/ 200723 h 1062182"/>
              <a:gd name="connsiteX537" fmla="*/ 1120550 w 1981201"/>
              <a:gd name="connsiteY537" fmla="*/ 202755 h 1062182"/>
              <a:gd name="connsiteX538" fmla="*/ 1119610 w 1981201"/>
              <a:gd name="connsiteY538" fmla="*/ 204762 h 1062182"/>
              <a:gd name="connsiteX539" fmla="*/ 1118633 w 1981201"/>
              <a:gd name="connsiteY539" fmla="*/ 206756 h 1062182"/>
              <a:gd name="connsiteX540" fmla="*/ 1117630 w 1981201"/>
              <a:gd name="connsiteY540" fmla="*/ 208737 h 1062182"/>
              <a:gd name="connsiteX541" fmla="*/ 1116588 w 1981201"/>
              <a:gd name="connsiteY541" fmla="*/ 210693 h 1062182"/>
              <a:gd name="connsiteX542" fmla="*/ 1115521 w 1981201"/>
              <a:gd name="connsiteY542" fmla="*/ 212636 h 1062182"/>
              <a:gd name="connsiteX543" fmla="*/ 1114429 w 1981201"/>
              <a:gd name="connsiteY543" fmla="*/ 214554 h 1062182"/>
              <a:gd name="connsiteX544" fmla="*/ 1113311 w 1981201"/>
              <a:gd name="connsiteY544" fmla="*/ 216459 h 1062182"/>
              <a:gd name="connsiteX545" fmla="*/ 1112156 w 1981201"/>
              <a:gd name="connsiteY545" fmla="*/ 218351 h 1062182"/>
              <a:gd name="connsiteX546" fmla="*/ 1110975 w 1981201"/>
              <a:gd name="connsiteY546" fmla="*/ 220218 h 1062182"/>
              <a:gd name="connsiteX547" fmla="*/ 1109768 w 1981201"/>
              <a:gd name="connsiteY547" fmla="*/ 222060 h 1062182"/>
              <a:gd name="connsiteX548" fmla="*/ 1108536 w 1981201"/>
              <a:gd name="connsiteY548" fmla="*/ 223888 h 1062182"/>
              <a:gd name="connsiteX549" fmla="*/ 1107279 w 1981201"/>
              <a:gd name="connsiteY549" fmla="*/ 225692 h 1062182"/>
              <a:gd name="connsiteX550" fmla="*/ 1105996 w 1981201"/>
              <a:gd name="connsiteY550" fmla="*/ 227470 h 1062182"/>
              <a:gd name="connsiteX551" fmla="*/ 1104675 w 1981201"/>
              <a:gd name="connsiteY551" fmla="*/ 229235 h 1062182"/>
              <a:gd name="connsiteX552" fmla="*/ 1103342 w 1981201"/>
              <a:gd name="connsiteY552" fmla="*/ 230975 h 1062182"/>
              <a:gd name="connsiteX553" fmla="*/ 1101970 w 1981201"/>
              <a:gd name="connsiteY553" fmla="*/ 232702 h 1062182"/>
              <a:gd name="connsiteX554" fmla="*/ 1100573 w 1981201"/>
              <a:gd name="connsiteY554" fmla="*/ 234404 h 1062182"/>
              <a:gd name="connsiteX555" fmla="*/ 1099164 w 1981201"/>
              <a:gd name="connsiteY555" fmla="*/ 236080 h 1062182"/>
              <a:gd name="connsiteX556" fmla="*/ 1097716 w 1981201"/>
              <a:gd name="connsiteY556" fmla="*/ 237731 h 1062182"/>
              <a:gd name="connsiteX557" fmla="*/ 1096242 w 1981201"/>
              <a:gd name="connsiteY557" fmla="*/ 239369 h 1062182"/>
              <a:gd name="connsiteX558" fmla="*/ 1094757 w 1981201"/>
              <a:gd name="connsiteY558" fmla="*/ 240983 h 1062182"/>
              <a:gd name="connsiteX559" fmla="*/ 1093233 w 1981201"/>
              <a:gd name="connsiteY559" fmla="*/ 242570 h 1062182"/>
              <a:gd name="connsiteX560" fmla="*/ 1091696 w 1981201"/>
              <a:gd name="connsiteY560" fmla="*/ 244132 h 1062182"/>
              <a:gd name="connsiteX561" fmla="*/ 1090134 w 1981201"/>
              <a:gd name="connsiteY561" fmla="*/ 245669 h 1062182"/>
              <a:gd name="connsiteX562" fmla="*/ 1088546 w 1981201"/>
              <a:gd name="connsiteY562" fmla="*/ 247193 h 1062182"/>
              <a:gd name="connsiteX563" fmla="*/ 1086933 w 1981201"/>
              <a:gd name="connsiteY563" fmla="*/ 248679 h 1062182"/>
              <a:gd name="connsiteX564" fmla="*/ 1085295 w 1981201"/>
              <a:gd name="connsiteY564" fmla="*/ 250152 h 1062182"/>
              <a:gd name="connsiteX565" fmla="*/ 1083644 w 1981201"/>
              <a:gd name="connsiteY565" fmla="*/ 251587 h 1062182"/>
              <a:gd name="connsiteX566" fmla="*/ 1081968 w 1981201"/>
              <a:gd name="connsiteY566" fmla="*/ 253009 h 1062182"/>
              <a:gd name="connsiteX567" fmla="*/ 1080266 w 1981201"/>
              <a:gd name="connsiteY567" fmla="*/ 254394 h 1062182"/>
              <a:gd name="connsiteX568" fmla="*/ 1078539 w 1981201"/>
              <a:gd name="connsiteY568" fmla="*/ 255765 h 1062182"/>
              <a:gd name="connsiteX569" fmla="*/ 1076799 w 1981201"/>
              <a:gd name="connsiteY569" fmla="*/ 257099 h 1062182"/>
              <a:gd name="connsiteX570" fmla="*/ 1075034 w 1981201"/>
              <a:gd name="connsiteY570" fmla="*/ 258419 h 1062182"/>
              <a:gd name="connsiteX571" fmla="*/ 1073256 w 1981201"/>
              <a:gd name="connsiteY571" fmla="*/ 259702 h 1062182"/>
              <a:gd name="connsiteX572" fmla="*/ 1071439 w 1981201"/>
              <a:gd name="connsiteY572" fmla="*/ 260972 h 1062182"/>
              <a:gd name="connsiteX573" fmla="*/ 1069624 w 1981201"/>
              <a:gd name="connsiteY573" fmla="*/ 262204 h 1062182"/>
              <a:gd name="connsiteX574" fmla="*/ 1067769 w 1981201"/>
              <a:gd name="connsiteY574" fmla="*/ 263411 h 1062182"/>
              <a:gd name="connsiteX575" fmla="*/ 1065902 w 1981201"/>
              <a:gd name="connsiteY575" fmla="*/ 264579 h 1062182"/>
              <a:gd name="connsiteX576" fmla="*/ 1064023 w 1981201"/>
              <a:gd name="connsiteY576" fmla="*/ 265735 h 1062182"/>
              <a:gd name="connsiteX577" fmla="*/ 1062118 w 1981201"/>
              <a:gd name="connsiteY577" fmla="*/ 266852 h 1062182"/>
              <a:gd name="connsiteX578" fmla="*/ 1060200 w 1981201"/>
              <a:gd name="connsiteY578" fmla="*/ 267944 h 1062182"/>
              <a:gd name="connsiteX579" fmla="*/ 1058257 w 1981201"/>
              <a:gd name="connsiteY579" fmla="*/ 269011 h 1062182"/>
              <a:gd name="connsiteX580" fmla="*/ 1056301 w 1981201"/>
              <a:gd name="connsiteY580" fmla="*/ 270040 h 1062182"/>
              <a:gd name="connsiteX581" fmla="*/ 1054320 w 1981201"/>
              <a:gd name="connsiteY581" fmla="*/ 271056 h 1062182"/>
              <a:gd name="connsiteX582" fmla="*/ 1052326 w 1981201"/>
              <a:gd name="connsiteY582" fmla="*/ 272021 h 1062182"/>
              <a:gd name="connsiteX583" fmla="*/ 1050307 w 1981201"/>
              <a:gd name="connsiteY583" fmla="*/ 272974 h 1062182"/>
              <a:gd name="connsiteX584" fmla="*/ 1048287 w 1981201"/>
              <a:gd name="connsiteY584" fmla="*/ 273888 h 1062182"/>
              <a:gd name="connsiteX585" fmla="*/ 1046243 w 1981201"/>
              <a:gd name="connsiteY585" fmla="*/ 274765 h 1062182"/>
              <a:gd name="connsiteX586" fmla="*/ 1044172 w 1981201"/>
              <a:gd name="connsiteY586" fmla="*/ 275615 h 1062182"/>
              <a:gd name="connsiteX587" fmla="*/ 1042102 w 1981201"/>
              <a:gd name="connsiteY587" fmla="*/ 276441 h 1062182"/>
              <a:gd name="connsiteX588" fmla="*/ 1040007 w 1981201"/>
              <a:gd name="connsiteY588" fmla="*/ 277228 h 1062182"/>
              <a:gd name="connsiteX589" fmla="*/ 1037899 w 1981201"/>
              <a:gd name="connsiteY589" fmla="*/ 277990 h 1062182"/>
              <a:gd name="connsiteX590" fmla="*/ 1035778 w 1981201"/>
              <a:gd name="connsiteY590" fmla="*/ 278714 h 1062182"/>
              <a:gd name="connsiteX591" fmla="*/ 1033632 w 1981201"/>
              <a:gd name="connsiteY591" fmla="*/ 279413 h 1062182"/>
              <a:gd name="connsiteX592" fmla="*/ 1031485 w 1981201"/>
              <a:gd name="connsiteY592" fmla="*/ 280060 h 1062182"/>
              <a:gd name="connsiteX593" fmla="*/ 1029314 w 1981201"/>
              <a:gd name="connsiteY593" fmla="*/ 280695 h 1062182"/>
              <a:gd name="connsiteX594" fmla="*/ 1027129 w 1981201"/>
              <a:gd name="connsiteY594" fmla="*/ 281292 h 1062182"/>
              <a:gd name="connsiteX595" fmla="*/ 1024932 w 1981201"/>
              <a:gd name="connsiteY595" fmla="*/ 281851 h 1062182"/>
              <a:gd name="connsiteX596" fmla="*/ 1022722 w 1981201"/>
              <a:gd name="connsiteY596" fmla="*/ 282372 h 1062182"/>
              <a:gd name="connsiteX597" fmla="*/ 1020500 w 1981201"/>
              <a:gd name="connsiteY597" fmla="*/ 282867 h 1062182"/>
              <a:gd name="connsiteX598" fmla="*/ 1018277 w 1981201"/>
              <a:gd name="connsiteY598" fmla="*/ 283324 h 1062182"/>
              <a:gd name="connsiteX599" fmla="*/ 1016030 w 1981201"/>
              <a:gd name="connsiteY599" fmla="*/ 283744 h 1062182"/>
              <a:gd name="connsiteX600" fmla="*/ 1013769 w 1981201"/>
              <a:gd name="connsiteY600" fmla="*/ 284125 h 1062182"/>
              <a:gd name="connsiteX601" fmla="*/ 1011495 w 1981201"/>
              <a:gd name="connsiteY601" fmla="*/ 284480 h 1062182"/>
              <a:gd name="connsiteX602" fmla="*/ 1009209 w 1981201"/>
              <a:gd name="connsiteY602" fmla="*/ 284797 h 1062182"/>
              <a:gd name="connsiteX603" fmla="*/ 1006924 w 1981201"/>
              <a:gd name="connsiteY603" fmla="*/ 285077 h 1062182"/>
              <a:gd name="connsiteX604" fmla="*/ 1004612 w 1981201"/>
              <a:gd name="connsiteY604" fmla="*/ 285318 h 1062182"/>
              <a:gd name="connsiteX605" fmla="*/ 1002301 w 1981201"/>
              <a:gd name="connsiteY605" fmla="*/ 285521 h 1062182"/>
              <a:gd name="connsiteX606" fmla="*/ 999977 w 1981201"/>
              <a:gd name="connsiteY606" fmla="*/ 285699 h 1062182"/>
              <a:gd name="connsiteX607" fmla="*/ 997640 w 1981201"/>
              <a:gd name="connsiteY607" fmla="*/ 285826 h 1062182"/>
              <a:gd name="connsiteX608" fmla="*/ 995290 w 1981201"/>
              <a:gd name="connsiteY608" fmla="*/ 285915 h 1062182"/>
              <a:gd name="connsiteX609" fmla="*/ 993780 w 1981201"/>
              <a:gd name="connsiteY609" fmla="*/ 285940 h 1062182"/>
              <a:gd name="connsiteX610" fmla="*/ 993780 w 1981201"/>
              <a:gd name="connsiteY610" fmla="*/ 503035 h 1062182"/>
              <a:gd name="connsiteX611" fmla="*/ 987430 w 1981201"/>
              <a:gd name="connsiteY611" fmla="*/ 503035 h 1062182"/>
              <a:gd name="connsiteX612" fmla="*/ 987430 w 1981201"/>
              <a:gd name="connsiteY612" fmla="*/ 285958 h 1062182"/>
              <a:gd name="connsiteX613" fmla="*/ 985854 w 1981201"/>
              <a:gd name="connsiteY613" fmla="*/ 285915 h 1062182"/>
              <a:gd name="connsiteX614" fmla="*/ 983505 w 1981201"/>
              <a:gd name="connsiteY614" fmla="*/ 285826 h 1062182"/>
              <a:gd name="connsiteX615" fmla="*/ 981168 w 1981201"/>
              <a:gd name="connsiteY615" fmla="*/ 285686 h 1062182"/>
              <a:gd name="connsiteX616" fmla="*/ 978844 w 1981201"/>
              <a:gd name="connsiteY616" fmla="*/ 285521 h 1062182"/>
              <a:gd name="connsiteX617" fmla="*/ 976532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8 w 1981201"/>
              <a:gd name="connsiteY621" fmla="*/ 284125 h 1062182"/>
              <a:gd name="connsiteX622" fmla="*/ 965128 w 1981201"/>
              <a:gd name="connsiteY622" fmla="*/ 283731 h 1062182"/>
              <a:gd name="connsiteX623" fmla="*/ 962880 w 1981201"/>
              <a:gd name="connsiteY623" fmla="*/ 283312 h 1062182"/>
              <a:gd name="connsiteX624" fmla="*/ 960645 w 1981201"/>
              <a:gd name="connsiteY624" fmla="*/ 282854 h 1062182"/>
              <a:gd name="connsiteX625" fmla="*/ 958422 w 1981201"/>
              <a:gd name="connsiteY625" fmla="*/ 282359 h 1062182"/>
              <a:gd name="connsiteX626" fmla="*/ 956212 w 1981201"/>
              <a:gd name="connsiteY626" fmla="*/ 281838 h 1062182"/>
              <a:gd name="connsiteX627" fmla="*/ 954015 w 1981201"/>
              <a:gd name="connsiteY627" fmla="*/ 281280 h 1062182"/>
              <a:gd name="connsiteX628" fmla="*/ 951831 w 1981201"/>
              <a:gd name="connsiteY628" fmla="*/ 280683 h 1062182"/>
              <a:gd name="connsiteX629" fmla="*/ 949672 w 1981201"/>
              <a:gd name="connsiteY629" fmla="*/ 280048 h 1062182"/>
              <a:gd name="connsiteX630" fmla="*/ 947513 w 1981201"/>
              <a:gd name="connsiteY630" fmla="*/ 279387 h 1062182"/>
              <a:gd name="connsiteX631" fmla="*/ 945379 w 1981201"/>
              <a:gd name="connsiteY631" fmla="*/ 278702 h 1062182"/>
              <a:gd name="connsiteX632" fmla="*/ 943258 w 1981201"/>
              <a:gd name="connsiteY632" fmla="*/ 277978 h 1062182"/>
              <a:gd name="connsiteX633" fmla="*/ 941150 w 1981201"/>
              <a:gd name="connsiteY633" fmla="*/ 277216 h 1062182"/>
              <a:gd name="connsiteX634" fmla="*/ 939055 w 1981201"/>
              <a:gd name="connsiteY634" fmla="*/ 276428 h 1062182"/>
              <a:gd name="connsiteX635" fmla="*/ 936972 w 1981201"/>
              <a:gd name="connsiteY635" fmla="*/ 275603 h 1062182"/>
              <a:gd name="connsiteX636" fmla="*/ 934914 w 1981201"/>
              <a:gd name="connsiteY636" fmla="*/ 274752 h 1062182"/>
              <a:gd name="connsiteX637" fmla="*/ 932870 w 1981201"/>
              <a:gd name="connsiteY637" fmla="*/ 273863 h 1062182"/>
              <a:gd name="connsiteX638" fmla="*/ 930838 w 1981201"/>
              <a:gd name="connsiteY638" fmla="*/ 272948 h 1062182"/>
              <a:gd name="connsiteX639" fmla="*/ 928831 w 1981201"/>
              <a:gd name="connsiteY639" fmla="*/ 272009 h 1062182"/>
              <a:gd name="connsiteX640" fmla="*/ 926837 w 1981201"/>
              <a:gd name="connsiteY640" fmla="*/ 271031 h 1062182"/>
              <a:gd name="connsiteX641" fmla="*/ 924856 w 1981201"/>
              <a:gd name="connsiteY641" fmla="*/ 270027 h 1062182"/>
              <a:gd name="connsiteX642" fmla="*/ 922900 w 1981201"/>
              <a:gd name="connsiteY642" fmla="*/ 268986 h 1062182"/>
              <a:gd name="connsiteX643" fmla="*/ 920957 w 1981201"/>
              <a:gd name="connsiteY643" fmla="*/ 267919 h 1062182"/>
              <a:gd name="connsiteX644" fmla="*/ 919039 w 1981201"/>
              <a:gd name="connsiteY644" fmla="*/ 266827 h 1062182"/>
              <a:gd name="connsiteX645" fmla="*/ 917134 w 1981201"/>
              <a:gd name="connsiteY645" fmla="*/ 265709 h 1062182"/>
              <a:gd name="connsiteX646" fmla="*/ 915255 w 1981201"/>
              <a:gd name="connsiteY646" fmla="*/ 264554 h 1062182"/>
              <a:gd name="connsiteX647" fmla="*/ 913388 w 1981201"/>
              <a:gd name="connsiteY647" fmla="*/ 263373 h 1062182"/>
              <a:gd name="connsiteX648" fmla="*/ 911534 w 1981201"/>
              <a:gd name="connsiteY648" fmla="*/ 262179 h 1062182"/>
              <a:gd name="connsiteX649" fmla="*/ 909718 w 1981201"/>
              <a:gd name="connsiteY649" fmla="*/ 260934 h 1062182"/>
              <a:gd name="connsiteX650" fmla="*/ 907914 w 1981201"/>
              <a:gd name="connsiteY650" fmla="*/ 259677 h 1062182"/>
              <a:gd name="connsiteX651" fmla="*/ 906123 w 1981201"/>
              <a:gd name="connsiteY651" fmla="*/ 258394 h 1062182"/>
              <a:gd name="connsiteX652" fmla="*/ 904358 w 1981201"/>
              <a:gd name="connsiteY652" fmla="*/ 257073 h 1062182"/>
              <a:gd name="connsiteX653" fmla="*/ 902618 w 1981201"/>
              <a:gd name="connsiteY653" fmla="*/ 255740 h 1062182"/>
              <a:gd name="connsiteX654" fmla="*/ 900891 w 1981201"/>
              <a:gd name="connsiteY654" fmla="*/ 254368 h 1062182"/>
              <a:gd name="connsiteX655" fmla="*/ 899189 w 1981201"/>
              <a:gd name="connsiteY655" fmla="*/ 252971 h 1062182"/>
              <a:gd name="connsiteX656" fmla="*/ 897513 w 1981201"/>
              <a:gd name="connsiteY656" fmla="*/ 251562 h 1062182"/>
              <a:gd name="connsiteX657" fmla="*/ 895862 w 1981201"/>
              <a:gd name="connsiteY657" fmla="*/ 250114 h 1062182"/>
              <a:gd name="connsiteX658" fmla="*/ 894224 w 1981201"/>
              <a:gd name="connsiteY658" fmla="*/ 248641 h 1062182"/>
              <a:gd name="connsiteX659" fmla="*/ 892624 w 1981201"/>
              <a:gd name="connsiteY659" fmla="*/ 247155 h 1062182"/>
              <a:gd name="connsiteX660" fmla="*/ 891036 w 1981201"/>
              <a:gd name="connsiteY660" fmla="*/ 245644 h 1062182"/>
              <a:gd name="connsiteX661" fmla="*/ 889461 w 1981201"/>
              <a:gd name="connsiteY661" fmla="*/ 244094 h 1062182"/>
              <a:gd name="connsiteX662" fmla="*/ 887925 w 1981201"/>
              <a:gd name="connsiteY662" fmla="*/ 242532 h 1062182"/>
              <a:gd name="connsiteX663" fmla="*/ 886413 w 1981201"/>
              <a:gd name="connsiteY663" fmla="*/ 240945 h 1062182"/>
              <a:gd name="connsiteX664" fmla="*/ 884915 w 1981201"/>
              <a:gd name="connsiteY664" fmla="*/ 239332 h 1062182"/>
              <a:gd name="connsiteX665" fmla="*/ 883454 w 1981201"/>
              <a:gd name="connsiteY665" fmla="*/ 237693 h 1062182"/>
              <a:gd name="connsiteX666" fmla="*/ 882006 w 1981201"/>
              <a:gd name="connsiteY666" fmla="*/ 236042 h 1062182"/>
              <a:gd name="connsiteX667" fmla="*/ 880584 w 1981201"/>
              <a:gd name="connsiteY667" fmla="*/ 234366 h 1062182"/>
              <a:gd name="connsiteX668" fmla="*/ 879200 w 1981201"/>
              <a:gd name="connsiteY668" fmla="*/ 232664 h 1062182"/>
              <a:gd name="connsiteX669" fmla="*/ 877828 w 1981201"/>
              <a:gd name="connsiteY669" fmla="*/ 230937 h 1062182"/>
              <a:gd name="connsiteX670" fmla="*/ 876495 w 1981201"/>
              <a:gd name="connsiteY670" fmla="*/ 229197 h 1062182"/>
              <a:gd name="connsiteX671" fmla="*/ 875174 w 1981201"/>
              <a:gd name="connsiteY671" fmla="*/ 227431 h 1062182"/>
              <a:gd name="connsiteX672" fmla="*/ 873891 w 1981201"/>
              <a:gd name="connsiteY672" fmla="*/ 225654 h 1062182"/>
              <a:gd name="connsiteX673" fmla="*/ 872634 w 1981201"/>
              <a:gd name="connsiteY673" fmla="*/ 223837 h 1062182"/>
              <a:gd name="connsiteX674" fmla="*/ 871402 w 1981201"/>
              <a:gd name="connsiteY674" fmla="*/ 222021 h 1062182"/>
              <a:gd name="connsiteX675" fmla="*/ 870195 w 1981201"/>
              <a:gd name="connsiteY675" fmla="*/ 220167 h 1062182"/>
              <a:gd name="connsiteX676" fmla="*/ 869014 w 1981201"/>
              <a:gd name="connsiteY676" fmla="*/ 218300 h 1062182"/>
              <a:gd name="connsiteX677" fmla="*/ 867858 w 1981201"/>
              <a:gd name="connsiteY677" fmla="*/ 216421 h 1062182"/>
              <a:gd name="connsiteX678" fmla="*/ 866741 w 1981201"/>
              <a:gd name="connsiteY678" fmla="*/ 214516 h 1062182"/>
              <a:gd name="connsiteX679" fmla="*/ 865649 w 1981201"/>
              <a:gd name="connsiteY679" fmla="*/ 212598 h 1062182"/>
              <a:gd name="connsiteX680" fmla="*/ 864582 w 1981201"/>
              <a:gd name="connsiteY680" fmla="*/ 210655 h 1062182"/>
              <a:gd name="connsiteX681" fmla="*/ 863553 w 1981201"/>
              <a:gd name="connsiteY681" fmla="*/ 208699 h 1062182"/>
              <a:gd name="connsiteX682" fmla="*/ 862550 w 1981201"/>
              <a:gd name="connsiteY682" fmla="*/ 206718 h 1062182"/>
              <a:gd name="connsiteX683" fmla="*/ 861572 w 1981201"/>
              <a:gd name="connsiteY683" fmla="*/ 204724 h 1062182"/>
              <a:gd name="connsiteX684" fmla="*/ 860632 w 1981201"/>
              <a:gd name="connsiteY684" fmla="*/ 202717 h 1062182"/>
              <a:gd name="connsiteX685" fmla="*/ 859718 w 1981201"/>
              <a:gd name="connsiteY685" fmla="*/ 200685 h 1062182"/>
              <a:gd name="connsiteX686" fmla="*/ 858829 w 1981201"/>
              <a:gd name="connsiteY686" fmla="*/ 198641 h 1062182"/>
              <a:gd name="connsiteX687" fmla="*/ 857978 w 1981201"/>
              <a:gd name="connsiteY687" fmla="*/ 196571 h 1062182"/>
              <a:gd name="connsiteX688" fmla="*/ 857152 w 1981201"/>
              <a:gd name="connsiteY688" fmla="*/ 194501 h 1062182"/>
              <a:gd name="connsiteX689" fmla="*/ 856365 w 1981201"/>
              <a:gd name="connsiteY689" fmla="*/ 192405 h 1062182"/>
              <a:gd name="connsiteX690" fmla="*/ 855603 w 1981201"/>
              <a:gd name="connsiteY690" fmla="*/ 190297 h 1062182"/>
              <a:gd name="connsiteX691" fmla="*/ 854879 w 1981201"/>
              <a:gd name="connsiteY691" fmla="*/ 188176 h 1062182"/>
              <a:gd name="connsiteX692" fmla="*/ 854193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5 w 1981201"/>
              <a:gd name="connsiteY696" fmla="*/ 177330 h 1062182"/>
              <a:gd name="connsiteX697" fmla="*/ 851221 w 1981201"/>
              <a:gd name="connsiteY697" fmla="*/ 175120 h 1062182"/>
              <a:gd name="connsiteX698" fmla="*/ 850739 w 1981201"/>
              <a:gd name="connsiteY698" fmla="*/ 172910 h 1062182"/>
              <a:gd name="connsiteX699" fmla="*/ 850282 w 1981201"/>
              <a:gd name="connsiteY699" fmla="*/ 170675 h 1062182"/>
              <a:gd name="connsiteX700" fmla="*/ 849850 w 1981201"/>
              <a:gd name="connsiteY700" fmla="*/ 168427 h 1062182"/>
              <a:gd name="connsiteX701" fmla="*/ 849469 w 1981201"/>
              <a:gd name="connsiteY701" fmla="*/ 166167 h 1062182"/>
              <a:gd name="connsiteX702" fmla="*/ 849113 w 1981201"/>
              <a:gd name="connsiteY702" fmla="*/ 163893 h 1062182"/>
              <a:gd name="connsiteX703" fmla="*/ 848796 w 1981201"/>
              <a:gd name="connsiteY703" fmla="*/ 161608 h 1062182"/>
              <a:gd name="connsiteX704" fmla="*/ 848517 w 1981201"/>
              <a:gd name="connsiteY704" fmla="*/ 159322 h 1062182"/>
              <a:gd name="connsiteX705" fmla="*/ 848275 w 1981201"/>
              <a:gd name="connsiteY705" fmla="*/ 157010 h 1062182"/>
              <a:gd name="connsiteX706" fmla="*/ 848072 w 1981201"/>
              <a:gd name="connsiteY706" fmla="*/ 154699 h 1062182"/>
              <a:gd name="connsiteX707" fmla="*/ 847907 w 1981201"/>
              <a:gd name="connsiteY707" fmla="*/ 152375 h 1062182"/>
              <a:gd name="connsiteX708" fmla="*/ 847767 w 1981201"/>
              <a:gd name="connsiteY708" fmla="*/ 150038 h 1062182"/>
              <a:gd name="connsiteX709" fmla="*/ 847678 w 1981201"/>
              <a:gd name="connsiteY709" fmla="*/ 147688 h 1062182"/>
              <a:gd name="connsiteX710" fmla="*/ 847602 w 1981201"/>
              <a:gd name="connsiteY710" fmla="*/ 143002 h 1062182"/>
              <a:gd name="connsiteX711" fmla="*/ 847615 w 1981201"/>
              <a:gd name="connsiteY711" fmla="*/ 140614 h 1062182"/>
              <a:gd name="connsiteX712" fmla="*/ 847678 w 1981201"/>
              <a:gd name="connsiteY712" fmla="*/ 138252 h 1062182"/>
              <a:gd name="connsiteX713" fmla="*/ 847767 w 1981201"/>
              <a:gd name="connsiteY713" fmla="*/ 135915 h 1062182"/>
              <a:gd name="connsiteX714" fmla="*/ 847907 w 1981201"/>
              <a:gd name="connsiteY714" fmla="*/ 133579 h 1062182"/>
              <a:gd name="connsiteX715" fmla="*/ 848072 w 1981201"/>
              <a:gd name="connsiteY715" fmla="*/ 131242 h 1062182"/>
              <a:gd name="connsiteX716" fmla="*/ 848288 w 1981201"/>
              <a:gd name="connsiteY716" fmla="*/ 128930 h 1062182"/>
              <a:gd name="connsiteX717" fmla="*/ 848529 w 1981201"/>
              <a:gd name="connsiteY717" fmla="*/ 126632 h 1062182"/>
              <a:gd name="connsiteX718" fmla="*/ 848808 w 1981201"/>
              <a:gd name="connsiteY718" fmla="*/ 124333 h 1062182"/>
              <a:gd name="connsiteX719" fmla="*/ 849126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39 w 1981201"/>
              <a:gd name="connsiteY723" fmla="*/ 113043 h 1062182"/>
              <a:gd name="connsiteX724" fmla="*/ 851234 w 1981201"/>
              <a:gd name="connsiteY724" fmla="*/ 110820 h 1062182"/>
              <a:gd name="connsiteX725" fmla="*/ 851767 w 1981201"/>
              <a:gd name="connsiteY725" fmla="*/ 108610 h 1062182"/>
              <a:gd name="connsiteX726" fmla="*/ 852326 w 1981201"/>
              <a:gd name="connsiteY726" fmla="*/ 106413 h 1062182"/>
              <a:gd name="connsiteX727" fmla="*/ 852923 w 1981201"/>
              <a:gd name="connsiteY727" fmla="*/ 104229 h 1062182"/>
              <a:gd name="connsiteX728" fmla="*/ 853546 w 1981201"/>
              <a:gd name="connsiteY728" fmla="*/ 102070 h 1062182"/>
              <a:gd name="connsiteX729" fmla="*/ 854206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8 w 1981201"/>
              <a:gd name="connsiteY733" fmla="*/ 91453 h 1062182"/>
              <a:gd name="connsiteX734" fmla="*/ 857991 w 1981201"/>
              <a:gd name="connsiteY734" fmla="*/ 89370 h 1062182"/>
              <a:gd name="connsiteX735" fmla="*/ 858854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7 w 1981201"/>
              <a:gd name="connsiteY741" fmla="*/ 75298 h 1062182"/>
              <a:gd name="connsiteX742" fmla="*/ 865674 w 1981201"/>
              <a:gd name="connsiteY742" fmla="*/ 73355 h 1062182"/>
              <a:gd name="connsiteX743" fmla="*/ 866766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7 w 1981201"/>
              <a:gd name="connsiteY747" fmla="*/ 63945 h 1062182"/>
              <a:gd name="connsiteX748" fmla="*/ 872659 w 1981201"/>
              <a:gd name="connsiteY748" fmla="*/ 62116 h 1062182"/>
              <a:gd name="connsiteX749" fmla="*/ 873917 w 1981201"/>
              <a:gd name="connsiteY749" fmla="*/ 60312 h 1062182"/>
              <a:gd name="connsiteX750" fmla="*/ 875212 w 1981201"/>
              <a:gd name="connsiteY750" fmla="*/ 58522 h 1062182"/>
              <a:gd name="connsiteX751" fmla="*/ 876520 w 1981201"/>
              <a:gd name="connsiteY751" fmla="*/ 56756 h 1062182"/>
              <a:gd name="connsiteX752" fmla="*/ 877866 w 1981201"/>
              <a:gd name="connsiteY752" fmla="*/ 55016 h 1062182"/>
              <a:gd name="connsiteX753" fmla="*/ 879225 w 1981201"/>
              <a:gd name="connsiteY753" fmla="*/ 53289 h 1062182"/>
              <a:gd name="connsiteX754" fmla="*/ 880622 w 1981201"/>
              <a:gd name="connsiteY754" fmla="*/ 51600 h 1062182"/>
              <a:gd name="connsiteX755" fmla="*/ 882044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499 w 1981201"/>
              <a:gd name="connsiteY760" fmla="*/ 41859 h 1062182"/>
              <a:gd name="connsiteX761" fmla="*/ 891061 w 1981201"/>
              <a:gd name="connsiteY761" fmla="*/ 40322 h 1062182"/>
              <a:gd name="connsiteX762" fmla="*/ 892649 w 1981201"/>
              <a:gd name="connsiteY762" fmla="*/ 38811 h 1062182"/>
              <a:gd name="connsiteX763" fmla="*/ 894262 w 1981201"/>
              <a:gd name="connsiteY763" fmla="*/ 37312 h 1062182"/>
              <a:gd name="connsiteX764" fmla="*/ 895900 w 1981201"/>
              <a:gd name="connsiteY764" fmla="*/ 35852 h 1062182"/>
              <a:gd name="connsiteX765" fmla="*/ 897551 w 1981201"/>
              <a:gd name="connsiteY765" fmla="*/ 34404 h 1062182"/>
              <a:gd name="connsiteX766" fmla="*/ 899227 w 1981201"/>
              <a:gd name="connsiteY766" fmla="*/ 32994 h 1062182"/>
              <a:gd name="connsiteX767" fmla="*/ 900929 w 1981201"/>
              <a:gd name="connsiteY767" fmla="*/ 31598 h 1062182"/>
              <a:gd name="connsiteX768" fmla="*/ 902657 w 1981201"/>
              <a:gd name="connsiteY768" fmla="*/ 30226 h 1062182"/>
              <a:gd name="connsiteX769" fmla="*/ 904396 w 1981201"/>
              <a:gd name="connsiteY769" fmla="*/ 28892 h 1062182"/>
              <a:gd name="connsiteX770" fmla="*/ 906162 w 1981201"/>
              <a:gd name="connsiteY770" fmla="*/ 27572 h 1062182"/>
              <a:gd name="connsiteX771" fmla="*/ 907952 w 1981201"/>
              <a:gd name="connsiteY771" fmla="*/ 26289 h 1062182"/>
              <a:gd name="connsiteX772" fmla="*/ 909756 w 1981201"/>
              <a:gd name="connsiteY772" fmla="*/ 25032 h 1062182"/>
              <a:gd name="connsiteX773" fmla="*/ 911585 w 1981201"/>
              <a:gd name="connsiteY773" fmla="*/ 23800 h 1062182"/>
              <a:gd name="connsiteX774" fmla="*/ 913426 w 1981201"/>
              <a:gd name="connsiteY774" fmla="*/ 22593 h 1062182"/>
              <a:gd name="connsiteX775" fmla="*/ 915293 w 1981201"/>
              <a:gd name="connsiteY775" fmla="*/ 21412 h 1062182"/>
              <a:gd name="connsiteX776" fmla="*/ 917172 w 1981201"/>
              <a:gd name="connsiteY776" fmla="*/ 20257 h 1062182"/>
              <a:gd name="connsiteX777" fmla="*/ 919078 w 1981201"/>
              <a:gd name="connsiteY777" fmla="*/ 19139 h 1062182"/>
              <a:gd name="connsiteX778" fmla="*/ 921008 w 1981201"/>
              <a:gd name="connsiteY778" fmla="*/ 18047 h 1062182"/>
              <a:gd name="connsiteX779" fmla="*/ 922938 w 1981201"/>
              <a:gd name="connsiteY779" fmla="*/ 16980 h 1062182"/>
              <a:gd name="connsiteX780" fmla="*/ 924907 w 1981201"/>
              <a:gd name="connsiteY780" fmla="*/ 15951 h 1062182"/>
              <a:gd name="connsiteX781" fmla="*/ 926875 w 1981201"/>
              <a:gd name="connsiteY781" fmla="*/ 14948 h 1062182"/>
              <a:gd name="connsiteX782" fmla="*/ 928869 w 1981201"/>
              <a:gd name="connsiteY782" fmla="*/ 13970 h 1062182"/>
              <a:gd name="connsiteX783" fmla="*/ 930889 w 1981201"/>
              <a:gd name="connsiteY783" fmla="*/ 13030 h 1062182"/>
              <a:gd name="connsiteX784" fmla="*/ 932908 w 1981201"/>
              <a:gd name="connsiteY784" fmla="*/ 12116 h 1062182"/>
              <a:gd name="connsiteX785" fmla="*/ 934965 w 1981201"/>
              <a:gd name="connsiteY785" fmla="*/ 11227 h 1062182"/>
              <a:gd name="connsiteX786" fmla="*/ 937023 w 1981201"/>
              <a:gd name="connsiteY786" fmla="*/ 10376 h 1062182"/>
              <a:gd name="connsiteX787" fmla="*/ 939093 w 1981201"/>
              <a:gd name="connsiteY787" fmla="*/ 9551 h 1062182"/>
              <a:gd name="connsiteX788" fmla="*/ 941188 w 1981201"/>
              <a:gd name="connsiteY788" fmla="*/ 8763 h 1062182"/>
              <a:gd name="connsiteX789" fmla="*/ 943296 w 1981201"/>
              <a:gd name="connsiteY789" fmla="*/ 8001 h 1062182"/>
              <a:gd name="connsiteX790" fmla="*/ 945430 w 1981201"/>
              <a:gd name="connsiteY790" fmla="*/ 7277 h 1062182"/>
              <a:gd name="connsiteX791" fmla="*/ 947564 w 1981201"/>
              <a:gd name="connsiteY791" fmla="*/ 6591 h 1062182"/>
              <a:gd name="connsiteX792" fmla="*/ 949723 w 1981201"/>
              <a:gd name="connsiteY792" fmla="*/ 5931 h 1062182"/>
              <a:gd name="connsiteX793" fmla="*/ 951882 w 1981201"/>
              <a:gd name="connsiteY793" fmla="*/ 5309 h 1062182"/>
              <a:gd name="connsiteX794" fmla="*/ 954066 w 1981201"/>
              <a:gd name="connsiteY794" fmla="*/ 4712 h 1062182"/>
              <a:gd name="connsiteX795" fmla="*/ 956263 w 1981201"/>
              <a:gd name="connsiteY795" fmla="*/ 4153 h 1062182"/>
              <a:gd name="connsiteX796" fmla="*/ 958473 w 1981201"/>
              <a:gd name="connsiteY796" fmla="*/ 3620 h 1062182"/>
              <a:gd name="connsiteX797" fmla="*/ 960695 w 1981201"/>
              <a:gd name="connsiteY797" fmla="*/ 3137 h 1062182"/>
              <a:gd name="connsiteX798" fmla="*/ 962931 w 1981201"/>
              <a:gd name="connsiteY798" fmla="*/ 2680 h 1062182"/>
              <a:gd name="connsiteX799" fmla="*/ 965179 w 1981201"/>
              <a:gd name="connsiteY799" fmla="*/ 2248 h 1062182"/>
              <a:gd name="connsiteX800" fmla="*/ 967439 w 1981201"/>
              <a:gd name="connsiteY800" fmla="*/ 1867 h 1062182"/>
              <a:gd name="connsiteX801" fmla="*/ 969700 w 1981201"/>
              <a:gd name="connsiteY801" fmla="*/ 1511 h 1062182"/>
              <a:gd name="connsiteX802" fmla="*/ 971986 w 1981201"/>
              <a:gd name="connsiteY802" fmla="*/ 1194 h 1062182"/>
              <a:gd name="connsiteX803" fmla="*/ 974284 w 1981201"/>
              <a:gd name="connsiteY803" fmla="*/ 914 h 1062182"/>
              <a:gd name="connsiteX804" fmla="*/ 976583 w 1981201"/>
              <a:gd name="connsiteY804" fmla="*/ 673 h 1062182"/>
              <a:gd name="connsiteX805" fmla="*/ 978895 w 1981201"/>
              <a:gd name="connsiteY805" fmla="*/ 470 h 1062182"/>
              <a:gd name="connsiteX806" fmla="*/ 981231 w 1981201"/>
              <a:gd name="connsiteY806" fmla="*/ 305 h 1062182"/>
              <a:gd name="connsiteX807" fmla="*/ 983556 w 1981201"/>
              <a:gd name="connsiteY807" fmla="*/ 165 h 1062182"/>
              <a:gd name="connsiteX808" fmla="*/ 985905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0" name="文本占位符 39">
            <a:extLst>
              <a:ext uri="{FF2B5EF4-FFF2-40B4-BE49-F238E27FC236}">
                <a16:creationId xmlns:a16="http://schemas.microsoft.com/office/drawing/2014/main" id="{F82894B4-68C8-4B0E-9C3A-A48D7056ECC8}"/>
              </a:ext>
            </a:extLst>
          </p:cNvPr>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7" name="文本占位符 46">
            <a:extLst>
              <a:ext uri="{FF2B5EF4-FFF2-40B4-BE49-F238E27FC236}">
                <a16:creationId xmlns:a16="http://schemas.microsoft.com/office/drawing/2014/main" id="{7988D8E7-397A-486E-8328-A7BD567F2122}"/>
              </a:ext>
            </a:extLst>
          </p:cNvPr>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4CDAA713-2BFD-47E8-AFAF-030B169A0E05}"/>
              </a:ext>
            </a:extLst>
          </p:cNvPr>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24" name="文本占位符 23">
            <a:extLst>
              <a:ext uri="{FF2B5EF4-FFF2-40B4-BE49-F238E27FC236}">
                <a16:creationId xmlns:a16="http://schemas.microsoft.com/office/drawing/2014/main" id="{4E06ABB6-8A5D-4BC5-A78D-8D755A2A6D01}"/>
              </a:ext>
            </a:extLst>
          </p:cNvPr>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a:extLst>
              <a:ext uri="{FF2B5EF4-FFF2-40B4-BE49-F238E27FC236}">
                <a16:creationId xmlns:a16="http://schemas.microsoft.com/office/drawing/2014/main" id="{A985608B-07F5-45AD-A479-344B7C93C56D}"/>
              </a:ext>
            </a:extLst>
          </p:cNvPr>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a:extLst>
              <a:ext uri="{FF2B5EF4-FFF2-40B4-BE49-F238E27FC236}">
                <a16:creationId xmlns:a16="http://schemas.microsoft.com/office/drawing/2014/main" id="{9B6DD2EA-F603-43C9-9464-EE3A4A986BE7}"/>
              </a:ext>
            </a:extLst>
          </p:cNvPr>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a:extLst>
              <a:ext uri="{FF2B5EF4-FFF2-40B4-BE49-F238E27FC236}">
                <a16:creationId xmlns:a16="http://schemas.microsoft.com/office/drawing/2014/main" id="{B085C928-A1BA-472F-AF8E-19DDC0891ABE}"/>
              </a:ext>
            </a:extLst>
          </p:cNvPr>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a:extLst>
              <a:ext uri="{FF2B5EF4-FFF2-40B4-BE49-F238E27FC236}">
                <a16:creationId xmlns:a16="http://schemas.microsoft.com/office/drawing/2014/main" id="{4BD9C410-833B-40C4-8234-B5BCDD6CC665}"/>
              </a:ext>
            </a:extLst>
          </p:cNvPr>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Tree>
    <p:extLst>
      <p:ext uri="{BB962C8B-B14F-4D97-AF65-F5344CB8AC3E}">
        <p14:creationId xmlns:p14="http://schemas.microsoft.com/office/powerpoint/2010/main" val="2932897932"/>
      </p:ext>
    </p:extLst>
  </p:cSld>
  <p:clrMapOvr>
    <a:masterClrMapping/>
  </p:clrMapOvr>
</p:sldLayout>
</file>

<file path=ppt/slideLayouts/slideLayout131.xml><?xml version="1.0" encoding="utf-8"?>
<p:sldLayout xmlns:a="http://schemas.openxmlformats.org/drawingml/2006/main" xmlns:r="http://schemas.openxmlformats.org/officeDocument/2006/relationships" xmlns:p="http://schemas.openxmlformats.org/presentationml/2006/main" preserve="1" userDrawn="1">
  <p:cSld name="五段内容1.1">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43D0D40-7670-4AA9-98A6-A05EEBF55068}"/>
              </a:ext>
            </a:extLst>
          </p:cNvPr>
          <p:cNvCxnSpPr>
            <a:cxnSpLocks/>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a:extLst>
              <a:ext uri="{FF2B5EF4-FFF2-40B4-BE49-F238E27FC236}">
                <a16:creationId xmlns:a16="http://schemas.microsoft.com/office/drawing/2014/main" id="{0C549F2F-6DF7-4761-9365-DED448F36075}"/>
              </a:ext>
            </a:extLst>
          </p:cNvPr>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a:extLst>
              <a:ext uri="{FF2B5EF4-FFF2-40B4-BE49-F238E27FC236}">
                <a16:creationId xmlns:a16="http://schemas.microsoft.com/office/drawing/2014/main" id="{4121E8AB-FE1A-4715-B78E-AED6420DF903}"/>
              </a:ext>
            </a:extLst>
          </p:cNvPr>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a:extLst>
              <a:ext uri="{FF2B5EF4-FFF2-40B4-BE49-F238E27FC236}">
                <a16:creationId xmlns:a16="http://schemas.microsoft.com/office/drawing/2014/main" id="{F48CB311-C1B2-4494-ACF5-1016BD653614}"/>
              </a:ext>
            </a:extLst>
          </p:cNvPr>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a:extLst>
              <a:ext uri="{FF2B5EF4-FFF2-40B4-BE49-F238E27FC236}">
                <a16:creationId xmlns:a16="http://schemas.microsoft.com/office/drawing/2014/main" id="{E4E32DDA-704E-47E6-AA5C-5AB1D127519E}"/>
              </a:ext>
            </a:extLst>
          </p:cNvPr>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a:extLst>
              <a:ext uri="{FF2B5EF4-FFF2-40B4-BE49-F238E27FC236}">
                <a16:creationId xmlns:a16="http://schemas.microsoft.com/office/drawing/2014/main" id="{699627BB-1270-44CB-A05F-96B5CA48B0C8}"/>
              </a:ext>
            </a:extLst>
          </p:cNvPr>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276AC054-DE29-49A4-BA87-AC95921DF36F}"/>
              </a:ext>
            </a:extLst>
          </p:cNvPr>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a:extLst>
              <a:ext uri="{FF2B5EF4-FFF2-40B4-BE49-F238E27FC236}">
                <a16:creationId xmlns:a16="http://schemas.microsoft.com/office/drawing/2014/main" id="{AE6D11E9-5253-4D64-96CE-D6ABDB5E64A0}"/>
              </a:ext>
            </a:extLst>
          </p:cNvPr>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8D35B932-3D9D-432E-AB38-E279FF5B7143}"/>
              </a:ext>
            </a:extLst>
          </p:cNvPr>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846BDA8E-2674-49E5-B135-5A69206E97EE}"/>
              </a:ext>
            </a:extLst>
          </p:cNvPr>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a:extLst>
              <a:ext uri="{FF2B5EF4-FFF2-40B4-BE49-F238E27FC236}">
                <a16:creationId xmlns:a16="http://schemas.microsoft.com/office/drawing/2014/main" id="{36785B0A-46AE-4DD5-844E-6EF2E2C32280}"/>
              </a:ext>
            </a:extLst>
          </p:cNvPr>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0" name="文本占位符 39">
            <a:extLst>
              <a:ext uri="{FF2B5EF4-FFF2-40B4-BE49-F238E27FC236}">
                <a16:creationId xmlns:a16="http://schemas.microsoft.com/office/drawing/2014/main" id="{98B5A6AC-7312-46B7-96B2-A1588CA559E1}"/>
              </a:ext>
            </a:extLst>
          </p:cNvPr>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1" name="文本占位符 41">
            <a:extLst>
              <a:ext uri="{FF2B5EF4-FFF2-40B4-BE49-F238E27FC236}">
                <a16:creationId xmlns:a16="http://schemas.microsoft.com/office/drawing/2014/main" id="{CC9AE9D8-C06B-4116-BEB7-351289D5E12D}"/>
              </a:ext>
            </a:extLst>
          </p:cNvPr>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18" name="文本占位符 17">
            <a:extLst>
              <a:ext uri="{FF2B5EF4-FFF2-40B4-BE49-F238E27FC236}">
                <a16:creationId xmlns:a16="http://schemas.microsoft.com/office/drawing/2014/main" id="{F3148515-618B-49E6-8A7F-BFB868281399}"/>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a:extLst>
              <a:ext uri="{FF2B5EF4-FFF2-40B4-BE49-F238E27FC236}">
                <a16:creationId xmlns:a16="http://schemas.microsoft.com/office/drawing/2014/main" id="{CDE0A6FC-9835-4CD4-8AC8-60242024A204}"/>
              </a:ext>
            </a:extLst>
          </p:cNvPr>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0" name="文本占位符 19">
            <a:extLst>
              <a:ext uri="{FF2B5EF4-FFF2-40B4-BE49-F238E27FC236}">
                <a16:creationId xmlns:a16="http://schemas.microsoft.com/office/drawing/2014/main" id="{96E5E09C-217D-43D5-A0F1-52E001C29617}"/>
              </a:ext>
            </a:extLst>
          </p:cNvPr>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1" name="文本占位符 20">
            <a:extLst>
              <a:ext uri="{FF2B5EF4-FFF2-40B4-BE49-F238E27FC236}">
                <a16:creationId xmlns:a16="http://schemas.microsoft.com/office/drawing/2014/main" id="{52965CDB-E0A5-4EBA-8BA7-059D6D033E69}"/>
              </a:ext>
            </a:extLst>
          </p:cNvPr>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a:extLst>
              <a:ext uri="{FF2B5EF4-FFF2-40B4-BE49-F238E27FC236}">
                <a16:creationId xmlns:a16="http://schemas.microsoft.com/office/drawing/2014/main" id="{57A481D5-E59F-458C-BE30-66C5F0744DFE}"/>
              </a:ext>
            </a:extLst>
          </p:cNvPr>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a:extLst>
              <a:ext uri="{FF2B5EF4-FFF2-40B4-BE49-F238E27FC236}">
                <a16:creationId xmlns:a16="http://schemas.microsoft.com/office/drawing/2014/main" id="{6E7DBE23-A368-42EA-82E8-E3318AD15D03}"/>
              </a:ext>
            </a:extLst>
          </p:cNvPr>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4" name="文本占位符 23">
            <a:extLst>
              <a:ext uri="{FF2B5EF4-FFF2-40B4-BE49-F238E27FC236}">
                <a16:creationId xmlns:a16="http://schemas.microsoft.com/office/drawing/2014/main" id="{4E06ABB6-8A5D-4BC5-A78D-8D755A2A6D01}"/>
              </a:ext>
            </a:extLst>
          </p:cNvPr>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a:extLst>
              <a:ext uri="{FF2B5EF4-FFF2-40B4-BE49-F238E27FC236}">
                <a16:creationId xmlns:a16="http://schemas.microsoft.com/office/drawing/2014/main" id="{A985608B-07F5-45AD-A479-344B7C93C56D}"/>
              </a:ext>
            </a:extLst>
          </p:cNvPr>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a:extLst>
              <a:ext uri="{FF2B5EF4-FFF2-40B4-BE49-F238E27FC236}">
                <a16:creationId xmlns:a16="http://schemas.microsoft.com/office/drawing/2014/main" id="{9B6DD2EA-F603-43C9-9464-EE3A4A986BE7}"/>
              </a:ext>
            </a:extLst>
          </p:cNvPr>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a:extLst>
              <a:ext uri="{FF2B5EF4-FFF2-40B4-BE49-F238E27FC236}">
                <a16:creationId xmlns:a16="http://schemas.microsoft.com/office/drawing/2014/main" id="{B085C928-A1BA-472F-AF8E-19DDC0891ABE}"/>
              </a:ext>
            </a:extLst>
          </p:cNvPr>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a:extLst>
              <a:ext uri="{FF2B5EF4-FFF2-40B4-BE49-F238E27FC236}">
                <a16:creationId xmlns:a16="http://schemas.microsoft.com/office/drawing/2014/main" id="{4BD9C410-833B-40C4-8234-B5BCDD6CC665}"/>
              </a:ext>
            </a:extLst>
          </p:cNvPr>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9" name="文本占位符 46">
            <a:extLst>
              <a:ext uri="{FF2B5EF4-FFF2-40B4-BE49-F238E27FC236}">
                <a16:creationId xmlns:a16="http://schemas.microsoft.com/office/drawing/2014/main" id="{F13531C8-3D2B-43EB-8622-89ECDCF9D50B}"/>
              </a:ext>
            </a:extLst>
          </p:cNvPr>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775593360"/>
      </p:ext>
    </p:extLst>
  </p:cSld>
  <p:clrMapOvr>
    <a:masterClrMapping/>
  </p:clrMapOvr>
</p:sldLayout>
</file>

<file path=ppt/slideLayouts/slideLayout132.xml><?xml version="1.0" encoding="utf-8"?>
<p:sldLayout xmlns:a="http://schemas.openxmlformats.org/drawingml/2006/main" xmlns:r="http://schemas.openxmlformats.org/officeDocument/2006/relationships" xmlns:p="http://schemas.openxmlformats.org/presentationml/2006/main" preserve="1" userDrawn="1">
  <p:cSld name="五段内容2">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3049A0C0-C981-41EF-8279-46063E89B71C}"/>
              </a:ext>
            </a:extLst>
          </p:cNvPr>
          <p:cNvSpPr/>
          <p:nvPr/>
        </p:nvSpPr>
        <p:spPr>
          <a:xfrm>
            <a:off x="892444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矩形 4">
            <a:extLst>
              <a:ext uri="{FF2B5EF4-FFF2-40B4-BE49-F238E27FC236}">
                <a16:creationId xmlns:a16="http://schemas.microsoft.com/office/drawing/2014/main" id="{919E78FD-DF88-49D0-9EF5-C9EA3AC5ECE5}"/>
              </a:ext>
            </a:extLst>
          </p:cNvPr>
          <p:cNvSpPr/>
          <p:nvPr/>
        </p:nvSpPr>
        <p:spPr>
          <a:xfrm rot="16200000">
            <a:off x="9716165" y="2539217"/>
            <a:ext cx="540000" cy="49561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D6CEB4E7-79AF-4314-9FB3-F569EAFD8A3D}"/>
              </a:ext>
            </a:extLst>
          </p:cNvPr>
          <p:cNvGrpSpPr/>
          <p:nvPr/>
        </p:nvGrpSpPr>
        <p:grpSpPr>
          <a:xfrm rot="16200000">
            <a:off x="9773466" y="2576337"/>
            <a:ext cx="425399" cy="354325"/>
            <a:chOff x="5906686" y="600151"/>
            <a:chExt cx="612669" cy="403698"/>
          </a:xfrm>
          <a:solidFill>
            <a:schemeClr val="accent2"/>
          </a:solidFill>
        </p:grpSpPr>
        <p:sp>
          <p:nvSpPr>
            <p:cNvPr id="7" name="箭头: V 形 6">
              <a:extLst>
                <a:ext uri="{FF2B5EF4-FFF2-40B4-BE49-F238E27FC236}">
                  <a16:creationId xmlns:a16="http://schemas.microsoft.com/office/drawing/2014/main" id="{FC41FA13-59C9-4778-BCDE-C107CA3E292C}"/>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a:extLst>
                <a:ext uri="{FF2B5EF4-FFF2-40B4-BE49-F238E27FC236}">
                  <a16:creationId xmlns:a16="http://schemas.microsoft.com/office/drawing/2014/main" id="{2E1814CF-EA46-4BF0-90D2-62EB101162C1}"/>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0" name="椭圆 9">
            <a:extLst>
              <a:ext uri="{FF2B5EF4-FFF2-40B4-BE49-F238E27FC236}">
                <a16:creationId xmlns:a16="http://schemas.microsoft.com/office/drawing/2014/main" id="{2F0FF089-54EB-4D23-A175-5D6357FAC877}"/>
              </a:ext>
            </a:extLst>
          </p:cNvPr>
          <p:cNvSpPr/>
          <p:nvPr/>
        </p:nvSpPr>
        <p:spPr>
          <a:xfrm>
            <a:off x="118983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2" name="矩形 11">
            <a:extLst>
              <a:ext uri="{FF2B5EF4-FFF2-40B4-BE49-F238E27FC236}">
                <a16:creationId xmlns:a16="http://schemas.microsoft.com/office/drawing/2014/main" id="{6B834923-BA97-4714-AB93-028B0BE9B2C5}"/>
              </a:ext>
            </a:extLst>
          </p:cNvPr>
          <p:cNvSpPr/>
          <p:nvPr/>
        </p:nvSpPr>
        <p:spPr>
          <a:xfrm rot="16200000">
            <a:off x="1981556" y="2410894"/>
            <a:ext cx="540000" cy="49561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BA49AF4A-417B-4D05-BFF3-8723C971D622}"/>
              </a:ext>
            </a:extLst>
          </p:cNvPr>
          <p:cNvGrpSpPr/>
          <p:nvPr/>
        </p:nvGrpSpPr>
        <p:grpSpPr>
          <a:xfrm rot="16200000">
            <a:off x="2038855" y="2576338"/>
            <a:ext cx="425399" cy="354325"/>
            <a:chOff x="5906686" y="600151"/>
            <a:chExt cx="612669" cy="403698"/>
          </a:xfrm>
          <a:solidFill>
            <a:schemeClr val="accent2"/>
          </a:solidFill>
        </p:grpSpPr>
        <p:sp>
          <p:nvSpPr>
            <p:cNvPr id="14" name="箭头: V 形 13">
              <a:extLst>
                <a:ext uri="{FF2B5EF4-FFF2-40B4-BE49-F238E27FC236}">
                  <a16:creationId xmlns:a16="http://schemas.microsoft.com/office/drawing/2014/main" id="{6F9B038C-CC6A-4765-A78D-52D14FE38BCC}"/>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箭头: V 形 14">
              <a:extLst>
                <a:ext uri="{FF2B5EF4-FFF2-40B4-BE49-F238E27FC236}">
                  <a16:creationId xmlns:a16="http://schemas.microsoft.com/office/drawing/2014/main" id="{E0D212EB-2FB0-4460-974D-3332DC680721}"/>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7" name="椭圆 16">
            <a:extLst>
              <a:ext uri="{FF2B5EF4-FFF2-40B4-BE49-F238E27FC236}">
                <a16:creationId xmlns:a16="http://schemas.microsoft.com/office/drawing/2014/main" id="{350A1B82-83C1-44E7-99CC-805DEA313BF7}"/>
              </a:ext>
            </a:extLst>
          </p:cNvPr>
          <p:cNvSpPr/>
          <p:nvPr/>
        </p:nvSpPr>
        <p:spPr>
          <a:xfrm>
            <a:off x="5057141"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05B786AF-FB7B-424A-B692-30152519F429}"/>
              </a:ext>
            </a:extLst>
          </p:cNvPr>
          <p:cNvSpPr/>
          <p:nvPr/>
        </p:nvSpPr>
        <p:spPr>
          <a:xfrm rot="16200000">
            <a:off x="5848861" y="2396430"/>
            <a:ext cx="540000" cy="495618"/>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a:extLst>
              <a:ext uri="{FF2B5EF4-FFF2-40B4-BE49-F238E27FC236}">
                <a16:creationId xmlns:a16="http://schemas.microsoft.com/office/drawing/2014/main" id="{E81FF70B-0063-4E4D-907A-2903A7B56723}"/>
              </a:ext>
            </a:extLst>
          </p:cNvPr>
          <p:cNvGrpSpPr/>
          <p:nvPr/>
        </p:nvGrpSpPr>
        <p:grpSpPr>
          <a:xfrm rot="16200000">
            <a:off x="5906162" y="2576338"/>
            <a:ext cx="425399" cy="354325"/>
            <a:chOff x="5906686" y="600151"/>
            <a:chExt cx="612669" cy="403698"/>
          </a:xfrm>
          <a:solidFill>
            <a:schemeClr val="accent2"/>
          </a:solidFill>
        </p:grpSpPr>
        <p:sp>
          <p:nvSpPr>
            <p:cNvPr id="21" name="箭头: V 形 20">
              <a:extLst>
                <a:ext uri="{FF2B5EF4-FFF2-40B4-BE49-F238E27FC236}">
                  <a16:creationId xmlns:a16="http://schemas.microsoft.com/office/drawing/2014/main" id="{50ECAE15-723F-45A7-9F6A-A85820ACD3C8}"/>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箭头: V 形 21">
              <a:extLst>
                <a:ext uri="{FF2B5EF4-FFF2-40B4-BE49-F238E27FC236}">
                  <a16:creationId xmlns:a16="http://schemas.microsoft.com/office/drawing/2014/main" id="{3BA3D158-F507-4B56-B4B5-F87F6F854C43}"/>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4" name="椭圆 23">
            <a:extLst>
              <a:ext uri="{FF2B5EF4-FFF2-40B4-BE49-F238E27FC236}">
                <a16:creationId xmlns:a16="http://schemas.microsoft.com/office/drawing/2014/main" id="{B80EB6CF-3403-458F-B4BF-DBC59DDB2C94}"/>
              </a:ext>
            </a:extLst>
          </p:cNvPr>
          <p:cNvSpPr/>
          <p:nvPr/>
        </p:nvSpPr>
        <p:spPr>
          <a:xfrm>
            <a:off x="3123488"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18671A64-C5B6-4F1F-9847-06743AFCD532}"/>
              </a:ext>
            </a:extLst>
          </p:cNvPr>
          <p:cNvGrpSpPr/>
          <p:nvPr/>
        </p:nvGrpSpPr>
        <p:grpSpPr>
          <a:xfrm rot="5400000" flipV="1">
            <a:off x="3990098" y="4394698"/>
            <a:ext cx="425399" cy="354325"/>
            <a:chOff x="5906686" y="600151"/>
            <a:chExt cx="612669" cy="403698"/>
          </a:xfrm>
          <a:solidFill>
            <a:schemeClr val="bg1"/>
          </a:solidFill>
        </p:grpSpPr>
        <p:sp>
          <p:nvSpPr>
            <p:cNvPr id="27" name="箭头: V 形 26">
              <a:extLst>
                <a:ext uri="{FF2B5EF4-FFF2-40B4-BE49-F238E27FC236}">
                  <a16:creationId xmlns:a16="http://schemas.microsoft.com/office/drawing/2014/main" id="{E64DCC02-9607-4614-9B5C-6F1391B2BB82}"/>
                </a:ext>
              </a:extLst>
            </p:cNvPr>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箭头: V 形 27">
              <a:extLst>
                <a:ext uri="{FF2B5EF4-FFF2-40B4-BE49-F238E27FC236}">
                  <a16:creationId xmlns:a16="http://schemas.microsoft.com/office/drawing/2014/main" id="{9BD614F1-03F3-49AC-AE40-9BD91D83EC7F}"/>
                </a:ext>
              </a:extLst>
            </p:cNvPr>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0" name="椭圆 29">
            <a:extLst>
              <a:ext uri="{FF2B5EF4-FFF2-40B4-BE49-F238E27FC236}">
                <a16:creationId xmlns:a16="http://schemas.microsoft.com/office/drawing/2014/main" id="{7931925C-BDC1-4ACB-9C1A-F11BAF0964FF}"/>
              </a:ext>
            </a:extLst>
          </p:cNvPr>
          <p:cNvSpPr/>
          <p:nvPr/>
        </p:nvSpPr>
        <p:spPr>
          <a:xfrm>
            <a:off x="6990794"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a:extLst>
              <a:ext uri="{FF2B5EF4-FFF2-40B4-BE49-F238E27FC236}">
                <a16:creationId xmlns:a16="http://schemas.microsoft.com/office/drawing/2014/main" id="{FC52C5C9-046F-4D18-BBD1-084168DB5AAE}"/>
              </a:ext>
            </a:extLst>
          </p:cNvPr>
          <p:cNvGrpSpPr/>
          <p:nvPr/>
        </p:nvGrpSpPr>
        <p:grpSpPr>
          <a:xfrm rot="5400000" flipV="1">
            <a:off x="7857405" y="4394698"/>
            <a:ext cx="425399" cy="354325"/>
            <a:chOff x="5906686" y="600151"/>
            <a:chExt cx="612669" cy="403698"/>
          </a:xfrm>
          <a:solidFill>
            <a:schemeClr val="bg1"/>
          </a:solidFill>
        </p:grpSpPr>
        <p:sp>
          <p:nvSpPr>
            <p:cNvPr id="33" name="箭头: V 形 32">
              <a:extLst>
                <a:ext uri="{FF2B5EF4-FFF2-40B4-BE49-F238E27FC236}">
                  <a16:creationId xmlns:a16="http://schemas.microsoft.com/office/drawing/2014/main" id="{CE9B2F13-9A6A-416A-B984-F6EB38070BB4}"/>
                </a:ext>
              </a:extLst>
            </p:cNvPr>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a:extLst>
                <a:ext uri="{FF2B5EF4-FFF2-40B4-BE49-F238E27FC236}">
                  <a16:creationId xmlns:a16="http://schemas.microsoft.com/office/drawing/2014/main" id="{25AF8DDE-EA96-4496-9837-E606CADD5A85}"/>
                </a:ext>
              </a:extLst>
            </p:cNvPr>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5" name="文本占位符 34">
            <a:extLst>
              <a:ext uri="{FF2B5EF4-FFF2-40B4-BE49-F238E27FC236}">
                <a16:creationId xmlns:a16="http://schemas.microsoft.com/office/drawing/2014/main" id="{A92326B6-3E0A-4F9C-AAF9-C0EB0EF3D1FD}"/>
              </a:ext>
            </a:extLst>
          </p:cNvPr>
          <p:cNvSpPr>
            <a:spLocks noGrp="1"/>
          </p:cNvSpPr>
          <p:nvPr userDrawn="1">
            <p:ph type="body" sz="quarter" idx="10" hasCustomPrompt="1"/>
          </p:nvPr>
        </p:nvSpPr>
        <p:spPr>
          <a:xfrm>
            <a:off x="575456"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6" name="文本占位符 35">
            <a:extLst>
              <a:ext uri="{FF2B5EF4-FFF2-40B4-BE49-F238E27FC236}">
                <a16:creationId xmlns:a16="http://schemas.microsoft.com/office/drawing/2014/main" id="{57A72382-0398-4DCA-BF4A-38E6FB7219F3}"/>
              </a:ext>
            </a:extLst>
          </p:cNvPr>
          <p:cNvSpPr>
            <a:spLocks noGrp="1"/>
          </p:cNvSpPr>
          <p:nvPr userDrawn="1">
            <p:ph type="body" sz="quarter" idx="11" hasCustomPrompt="1"/>
          </p:nvPr>
        </p:nvSpPr>
        <p:spPr>
          <a:xfrm>
            <a:off x="4442760"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7" name="文本占位符 36">
            <a:extLst>
              <a:ext uri="{FF2B5EF4-FFF2-40B4-BE49-F238E27FC236}">
                <a16:creationId xmlns:a16="http://schemas.microsoft.com/office/drawing/2014/main" id="{E048B359-1292-4C9E-97A1-7957BB899C7A}"/>
              </a:ext>
            </a:extLst>
          </p:cNvPr>
          <p:cNvSpPr>
            <a:spLocks noGrp="1"/>
          </p:cNvSpPr>
          <p:nvPr userDrawn="1">
            <p:ph type="body" sz="quarter" idx="12" hasCustomPrompt="1"/>
          </p:nvPr>
        </p:nvSpPr>
        <p:spPr>
          <a:xfrm>
            <a:off x="8310065" y="1367652"/>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8" name="文本占位符 37">
            <a:extLst>
              <a:ext uri="{FF2B5EF4-FFF2-40B4-BE49-F238E27FC236}">
                <a16:creationId xmlns:a16="http://schemas.microsoft.com/office/drawing/2014/main" id="{6657E709-AE90-43F1-8291-5ECB66E78F83}"/>
              </a:ext>
            </a:extLst>
          </p:cNvPr>
          <p:cNvSpPr>
            <a:spLocks noGrp="1"/>
          </p:cNvSpPr>
          <p:nvPr userDrawn="1">
            <p:ph type="body" sz="quarter" idx="13" hasCustomPrompt="1"/>
          </p:nvPr>
        </p:nvSpPr>
        <p:spPr>
          <a:xfrm>
            <a:off x="2509108" y="4947761"/>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9" name="文本占位符 38">
            <a:extLst>
              <a:ext uri="{FF2B5EF4-FFF2-40B4-BE49-F238E27FC236}">
                <a16:creationId xmlns:a16="http://schemas.microsoft.com/office/drawing/2014/main" id="{E90F6CBD-B8D0-4B4C-B633-8FF78268340F}"/>
              </a:ext>
            </a:extLst>
          </p:cNvPr>
          <p:cNvSpPr>
            <a:spLocks noGrp="1"/>
          </p:cNvSpPr>
          <p:nvPr userDrawn="1">
            <p:ph type="body" sz="quarter" idx="14" hasCustomPrompt="1"/>
          </p:nvPr>
        </p:nvSpPr>
        <p:spPr>
          <a:xfrm>
            <a:off x="6376412" y="4979534"/>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40" name="文本占位符 39">
            <a:extLst>
              <a:ext uri="{FF2B5EF4-FFF2-40B4-BE49-F238E27FC236}">
                <a16:creationId xmlns:a16="http://schemas.microsoft.com/office/drawing/2014/main" id="{8D8414BA-4023-4F96-BF74-13418A7D3525}"/>
              </a:ext>
            </a:extLst>
          </p:cNvPr>
          <p:cNvSpPr>
            <a:spLocks noGrp="1"/>
          </p:cNvSpPr>
          <p:nvPr userDrawn="1">
            <p:ph type="body" sz="quarter" idx="1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五段内容</a:t>
            </a:r>
          </a:p>
        </p:txBody>
      </p:sp>
      <p:sp>
        <p:nvSpPr>
          <p:cNvPr id="51" name="文本占位符 50">
            <a:extLst>
              <a:ext uri="{FF2B5EF4-FFF2-40B4-BE49-F238E27FC236}">
                <a16:creationId xmlns:a16="http://schemas.microsoft.com/office/drawing/2014/main" id="{DD7695AB-3460-4178-B1D4-6DBBA29849DB}"/>
              </a:ext>
            </a:extLst>
          </p:cNvPr>
          <p:cNvSpPr>
            <a:spLocks noGrp="1"/>
          </p:cNvSpPr>
          <p:nvPr userDrawn="1">
            <p:ph type="body" sz="quarter" idx="16"/>
          </p:nvPr>
        </p:nvSpPr>
        <p:spPr>
          <a:xfrm>
            <a:off x="1776165" y="3233657"/>
            <a:ext cx="949124" cy="861416"/>
          </a:xfrm>
          <a:custGeom>
            <a:avLst/>
            <a:gdLst>
              <a:gd name="connsiteX0" fmla="*/ 0 w 1809491"/>
              <a:gd name="connsiteY0" fmla="*/ 793946 h 1106885"/>
              <a:gd name="connsiteX1" fmla="*/ 144907 w 1809491"/>
              <a:gd name="connsiteY1" fmla="*/ 793946 h 1106885"/>
              <a:gd name="connsiteX2" fmla="*/ 144907 w 1809491"/>
              <a:gd name="connsiteY2" fmla="*/ 1106885 h 1106885"/>
              <a:gd name="connsiteX3" fmla="*/ 0 w 1809491"/>
              <a:gd name="connsiteY3" fmla="*/ 1106885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0" fmla="*/ 0 w 1809491"/>
              <a:gd name="connsiteY0" fmla="*/ 793946 h 1106885"/>
              <a:gd name="connsiteX1" fmla="*/ 144907 w 1809491"/>
              <a:gd name="connsiteY1" fmla="*/ 1106885 h 1106885"/>
              <a:gd name="connsiteX2" fmla="*/ 0 w 1809491"/>
              <a:gd name="connsiteY2" fmla="*/ 1106885 h 1106885"/>
              <a:gd name="connsiteX3" fmla="*/ 0 w 1809491"/>
              <a:gd name="connsiteY3" fmla="*/ 793946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36" fmla="*/ 1223728 w 1809491"/>
              <a:gd name="connsiteY36" fmla="*/ 0 h 1106885"/>
              <a:gd name="connsiteX0" fmla="*/ 0 w 1809491"/>
              <a:gd name="connsiteY0" fmla="*/ 1106885 h 1106885"/>
              <a:gd name="connsiteX1" fmla="*/ 144907 w 1809491"/>
              <a:gd name="connsiteY1" fmla="*/ 1106885 h 1106885"/>
              <a:gd name="connsiteX2" fmla="*/ 0 w 1809491"/>
              <a:gd name="connsiteY2" fmla="*/ 1106885 h 1106885"/>
              <a:gd name="connsiteX3" fmla="*/ 1223728 w 1809491"/>
              <a:gd name="connsiteY3" fmla="*/ 0 h 1106885"/>
              <a:gd name="connsiteX4" fmla="*/ 1446130 w 1809491"/>
              <a:gd name="connsiteY4" fmla="*/ 0 h 1106885"/>
              <a:gd name="connsiteX5" fmla="*/ 1446130 w 1809491"/>
              <a:gd name="connsiteY5" fmla="*/ 216137 h 1106885"/>
              <a:gd name="connsiteX6" fmla="*/ 1370952 w 1809491"/>
              <a:gd name="connsiteY6" fmla="*/ 216137 h 1106885"/>
              <a:gd name="connsiteX7" fmla="*/ 1370952 w 1809491"/>
              <a:gd name="connsiteY7" fmla="*/ 394685 h 1106885"/>
              <a:gd name="connsiteX8" fmla="*/ 1734313 w 1809491"/>
              <a:gd name="connsiteY8" fmla="*/ 394685 h 1106885"/>
              <a:gd name="connsiteX9" fmla="*/ 1734313 w 1809491"/>
              <a:gd name="connsiteY9" fmla="*/ 645279 h 1106885"/>
              <a:gd name="connsiteX10" fmla="*/ 1809491 w 1809491"/>
              <a:gd name="connsiteY10" fmla="*/ 645279 h 1106885"/>
              <a:gd name="connsiteX11" fmla="*/ 1809491 w 1809491"/>
              <a:gd name="connsiteY11" fmla="*/ 861416 h 1106885"/>
              <a:gd name="connsiteX12" fmla="*/ 1593354 w 1809491"/>
              <a:gd name="connsiteY12" fmla="*/ 861416 h 1106885"/>
              <a:gd name="connsiteX13" fmla="*/ 1593354 w 1809491"/>
              <a:gd name="connsiteY13" fmla="*/ 645279 h 1106885"/>
              <a:gd name="connsiteX14" fmla="*/ 1662267 w 1809491"/>
              <a:gd name="connsiteY14" fmla="*/ 645279 h 1106885"/>
              <a:gd name="connsiteX15" fmla="*/ 1662267 w 1809491"/>
              <a:gd name="connsiteY15" fmla="*/ 466731 h 1106885"/>
              <a:gd name="connsiteX16" fmla="*/ 1370952 w 1809491"/>
              <a:gd name="connsiteY16" fmla="*/ 466731 h 1106885"/>
              <a:gd name="connsiteX17" fmla="*/ 1370952 w 1809491"/>
              <a:gd name="connsiteY17" fmla="*/ 645279 h 1106885"/>
              <a:gd name="connsiteX18" fmla="*/ 1446130 w 1809491"/>
              <a:gd name="connsiteY18" fmla="*/ 645279 h 1106885"/>
              <a:gd name="connsiteX19" fmla="*/ 1446130 w 1809491"/>
              <a:gd name="connsiteY19" fmla="*/ 861416 h 1106885"/>
              <a:gd name="connsiteX20" fmla="*/ 1223728 w 1809491"/>
              <a:gd name="connsiteY20" fmla="*/ 861416 h 1106885"/>
              <a:gd name="connsiteX21" fmla="*/ 1223728 w 1809491"/>
              <a:gd name="connsiteY21" fmla="*/ 645279 h 1106885"/>
              <a:gd name="connsiteX22" fmla="*/ 1298906 w 1809491"/>
              <a:gd name="connsiteY22" fmla="*/ 645279 h 1106885"/>
              <a:gd name="connsiteX23" fmla="*/ 1298906 w 1809491"/>
              <a:gd name="connsiteY23" fmla="*/ 466731 h 1106885"/>
              <a:gd name="connsiteX24" fmla="*/ 1007591 w 1809491"/>
              <a:gd name="connsiteY24" fmla="*/ 466731 h 1106885"/>
              <a:gd name="connsiteX25" fmla="*/ 1007591 w 1809491"/>
              <a:gd name="connsiteY25" fmla="*/ 645279 h 1106885"/>
              <a:gd name="connsiteX26" fmla="*/ 1076504 w 1809491"/>
              <a:gd name="connsiteY26" fmla="*/ 645279 h 1106885"/>
              <a:gd name="connsiteX27" fmla="*/ 1076504 w 1809491"/>
              <a:gd name="connsiteY27" fmla="*/ 861416 h 1106885"/>
              <a:gd name="connsiteX28" fmla="*/ 860367 w 1809491"/>
              <a:gd name="connsiteY28" fmla="*/ 861416 h 1106885"/>
              <a:gd name="connsiteX29" fmla="*/ 860367 w 1809491"/>
              <a:gd name="connsiteY29" fmla="*/ 645279 h 1106885"/>
              <a:gd name="connsiteX30" fmla="*/ 935545 w 1809491"/>
              <a:gd name="connsiteY30" fmla="*/ 645279 h 1106885"/>
              <a:gd name="connsiteX31" fmla="*/ 935545 w 1809491"/>
              <a:gd name="connsiteY31" fmla="*/ 394685 h 1106885"/>
              <a:gd name="connsiteX32" fmla="*/ 1298906 w 1809491"/>
              <a:gd name="connsiteY32" fmla="*/ 394685 h 1106885"/>
              <a:gd name="connsiteX33" fmla="*/ 1298906 w 1809491"/>
              <a:gd name="connsiteY33" fmla="*/ 216137 h 1106885"/>
              <a:gd name="connsiteX34" fmla="*/ 1223728 w 1809491"/>
              <a:gd name="connsiteY34" fmla="*/ 216137 h 1106885"/>
              <a:gd name="connsiteX35" fmla="*/ 1223728 w 1809491"/>
              <a:gd name="connsiteY35" fmla="*/ 0 h 1106885"/>
              <a:gd name="connsiteX0" fmla="*/ 363361 w 949124"/>
              <a:gd name="connsiteY0" fmla="*/ 0 h 861416"/>
              <a:gd name="connsiteX1" fmla="*/ 585763 w 949124"/>
              <a:gd name="connsiteY1" fmla="*/ 0 h 861416"/>
              <a:gd name="connsiteX2" fmla="*/ 585763 w 949124"/>
              <a:gd name="connsiteY2" fmla="*/ 216137 h 861416"/>
              <a:gd name="connsiteX3" fmla="*/ 510585 w 949124"/>
              <a:gd name="connsiteY3" fmla="*/ 216137 h 861416"/>
              <a:gd name="connsiteX4" fmla="*/ 510585 w 949124"/>
              <a:gd name="connsiteY4" fmla="*/ 394685 h 861416"/>
              <a:gd name="connsiteX5" fmla="*/ 873946 w 949124"/>
              <a:gd name="connsiteY5" fmla="*/ 394685 h 861416"/>
              <a:gd name="connsiteX6" fmla="*/ 873946 w 949124"/>
              <a:gd name="connsiteY6" fmla="*/ 645279 h 861416"/>
              <a:gd name="connsiteX7" fmla="*/ 949124 w 949124"/>
              <a:gd name="connsiteY7" fmla="*/ 645279 h 861416"/>
              <a:gd name="connsiteX8" fmla="*/ 949124 w 949124"/>
              <a:gd name="connsiteY8" fmla="*/ 861416 h 861416"/>
              <a:gd name="connsiteX9" fmla="*/ 732987 w 949124"/>
              <a:gd name="connsiteY9" fmla="*/ 861416 h 861416"/>
              <a:gd name="connsiteX10" fmla="*/ 732987 w 949124"/>
              <a:gd name="connsiteY10" fmla="*/ 645279 h 861416"/>
              <a:gd name="connsiteX11" fmla="*/ 801900 w 949124"/>
              <a:gd name="connsiteY11" fmla="*/ 645279 h 861416"/>
              <a:gd name="connsiteX12" fmla="*/ 801900 w 949124"/>
              <a:gd name="connsiteY12" fmla="*/ 466731 h 861416"/>
              <a:gd name="connsiteX13" fmla="*/ 510585 w 949124"/>
              <a:gd name="connsiteY13" fmla="*/ 466731 h 861416"/>
              <a:gd name="connsiteX14" fmla="*/ 510585 w 949124"/>
              <a:gd name="connsiteY14" fmla="*/ 645279 h 861416"/>
              <a:gd name="connsiteX15" fmla="*/ 585763 w 949124"/>
              <a:gd name="connsiteY15" fmla="*/ 645279 h 861416"/>
              <a:gd name="connsiteX16" fmla="*/ 585763 w 949124"/>
              <a:gd name="connsiteY16" fmla="*/ 861416 h 861416"/>
              <a:gd name="connsiteX17" fmla="*/ 363361 w 949124"/>
              <a:gd name="connsiteY17" fmla="*/ 861416 h 861416"/>
              <a:gd name="connsiteX18" fmla="*/ 363361 w 949124"/>
              <a:gd name="connsiteY18" fmla="*/ 645279 h 861416"/>
              <a:gd name="connsiteX19" fmla="*/ 438539 w 949124"/>
              <a:gd name="connsiteY19" fmla="*/ 645279 h 861416"/>
              <a:gd name="connsiteX20" fmla="*/ 438539 w 949124"/>
              <a:gd name="connsiteY20" fmla="*/ 466731 h 861416"/>
              <a:gd name="connsiteX21" fmla="*/ 147224 w 949124"/>
              <a:gd name="connsiteY21" fmla="*/ 466731 h 861416"/>
              <a:gd name="connsiteX22" fmla="*/ 147224 w 949124"/>
              <a:gd name="connsiteY22" fmla="*/ 645279 h 861416"/>
              <a:gd name="connsiteX23" fmla="*/ 216137 w 949124"/>
              <a:gd name="connsiteY23" fmla="*/ 645279 h 861416"/>
              <a:gd name="connsiteX24" fmla="*/ 216137 w 949124"/>
              <a:gd name="connsiteY24" fmla="*/ 861416 h 861416"/>
              <a:gd name="connsiteX25" fmla="*/ 0 w 949124"/>
              <a:gd name="connsiteY25" fmla="*/ 861416 h 861416"/>
              <a:gd name="connsiteX26" fmla="*/ 0 w 949124"/>
              <a:gd name="connsiteY26" fmla="*/ 645279 h 861416"/>
              <a:gd name="connsiteX27" fmla="*/ 75178 w 949124"/>
              <a:gd name="connsiteY27" fmla="*/ 645279 h 861416"/>
              <a:gd name="connsiteX28" fmla="*/ 75178 w 949124"/>
              <a:gd name="connsiteY28" fmla="*/ 394685 h 861416"/>
              <a:gd name="connsiteX29" fmla="*/ 438539 w 949124"/>
              <a:gd name="connsiteY29" fmla="*/ 394685 h 861416"/>
              <a:gd name="connsiteX30" fmla="*/ 438539 w 949124"/>
              <a:gd name="connsiteY30" fmla="*/ 216137 h 861416"/>
              <a:gd name="connsiteX31" fmla="*/ 363361 w 949124"/>
              <a:gd name="connsiteY31" fmla="*/ 216137 h 861416"/>
              <a:gd name="connsiteX32" fmla="*/ 363361 w 949124"/>
              <a:gd name="connsiteY32" fmla="*/ 0 h 861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49124" h="861416">
                <a:moveTo>
                  <a:pt x="363361" y="0"/>
                </a:moveTo>
                <a:lnTo>
                  <a:pt x="585763" y="0"/>
                </a:lnTo>
                <a:lnTo>
                  <a:pt x="585763" y="216137"/>
                </a:lnTo>
                <a:lnTo>
                  <a:pt x="510585" y="216137"/>
                </a:lnTo>
                <a:lnTo>
                  <a:pt x="510585" y="394685"/>
                </a:lnTo>
                <a:lnTo>
                  <a:pt x="873946" y="394685"/>
                </a:lnTo>
                <a:lnTo>
                  <a:pt x="873946" y="645279"/>
                </a:lnTo>
                <a:lnTo>
                  <a:pt x="949124" y="645279"/>
                </a:lnTo>
                <a:lnTo>
                  <a:pt x="949124" y="861416"/>
                </a:lnTo>
                <a:lnTo>
                  <a:pt x="732987" y="861416"/>
                </a:lnTo>
                <a:lnTo>
                  <a:pt x="732987" y="645279"/>
                </a:lnTo>
                <a:lnTo>
                  <a:pt x="801900" y="645279"/>
                </a:lnTo>
                <a:lnTo>
                  <a:pt x="801900" y="466731"/>
                </a:lnTo>
                <a:lnTo>
                  <a:pt x="510585" y="466731"/>
                </a:lnTo>
                <a:lnTo>
                  <a:pt x="510585" y="645279"/>
                </a:lnTo>
                <a:lnTo>
                  <a:pt x="585763" y="645279"/>
                </a:lnTo>
                <a:lnTo>
                  <a:pt x="585763" y="861416"/>
                </a:lnTo>
                <a:lnTo>
                  <a:pt x="363361" y="861416"/>
                </a:lnTo>
                <a:lnTo>
                  <a:pt x="363361" y="645279"/>
                </a:lnTo>
                <a:lnTo>
                  <a:pt x="438539" y="645279"/>
                </a:lnTo>
                <a:lnTo>
                  <a:pt x="438539" y="466731"/>
                </a:lnTo>
                <a:lnTo>
                  <a:pt x="147224" y="466731"/>
                </a:lnTo>
                <a:lnTo>
                  <a:pt x="147224" y="645279"/>
                </a:lnTo>
                <a:lnTo>
                  <a:pt x="216137" y="645279"/>
                </a:lnTo>
                <a:lnTo>
                  <a:pt x="216137" y="861416"/>
                </a:lnTo>
                <a:lnTo>
                  <a:pt x="0" y="861416"/>
                </a:lnTo>
                <a:lnTo>
                  <a:pt x="0" y="645279"/>
                </a:lnTo>
                <a:lnTo>
                  <a:pt x="75178" y="645279"/>
                </a:lnTo>
                <a:lnTo>
                  <a:pt x="75178" y="394685"/>
                </a:lnTo>
                <a:lnTo>
                  <a:pt x="438539" y="394685"/>
                </a:lnTo>
                <a:lnTo>
                  <a:pt x="438539" y="216137"/>
                </a:lnTo>
                <a:lnTo>
                  <a:pt x="363361" y="216137"/>
                </a:lnTo>
                <a:lnTo>
                  <a:pt x="363361"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3" name="文本占位符 52">
            <a:extLst>
              <a:ext uri="{FF2B5EF4-FFF2-40B4-BE49-F238E27FC236}">
                <a16:creationId xmlns:a16="http://schemas.microsoft.com/office/drawing/2014/main" id="{4FA922DD-B83C-4C58-BF6B-4A6C7FACD200}"/>
              </a:ext>
            </a:extLst>
          </p:cNvPr>
          <p:cNvSpPr>
            <a:spLocks noGrp="1"/>
          </p:cNvSpPr>
          <p:nvPr userDrawn="1">
            <p:ph type="body" sz="quarter" idx="17"/>
          </p:nvPr>
        </p:nvSpPr>
        <p:spPr>
          <a:xfrm>
            <a:off x="3710647" y="3188230"/>
            <a:ext cx="949124" cy="952268"/>
          </a:xfrm>
          <a:custGeom>
            <a:avLst/>
            <a:gdLst>
              <a:gd name="connsiteX0" fmla="*/ 0 w 4243845"/>
              <a:gd name="connsiteY0" fmla="*/ 504092 h 952268"/>
              <a:gd name="connsiteX1" fmla="*/ 144907 w 4243845"/>
              <a:gd name="connsiteY1" fmla="*/ 504092 h 952268"/>
              <a:gd name="connsiteX2" fmla="*/ 144907 w 4243845"/>
              <a:gd name="connsiteY2" fmla="*/ 817031 h 952268"/>
              <a:gd name="connsiteX3" fmla="*/ 0 w 4243845"/>
              <a:gd name="connsiteY3" fmla="*/ 817031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 fmla="*/ 0 w 4243845"/>
              <a:gd name="connsiteY0" fmla="*/ 504092 h 952268"/>
              <a:gd name="connsiteX1" fmla="*/ 144907 w 4243845"/>
              <a:gd name="connsiteY1" fmla="*/ 817031 h 952268"/>
              <a:gd name="connsiteX2" fmla="*/ 0 w 4243845"/>
              <a:gd name="connsiteY2" fmla="*/ 817031 h 952268"/>
              <a:gd name="connsiteX3" fmla="*/ 0 w 4243845"/>
              <a:gd name="connsiteY3" fmla="*/ 504092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 fmla="*/ 0 w 4243845"/>
              <a:gd name="connsiteY0" fmla="*/ 817031 h 952268"/>
              <a:gd name="connsiteX1" fmla="*/ 144907 w 4243845"/>
              <a:gd name="connsiteY1" fmla="*/ 817031 h 952268"/>
              <a:gd name="connsiteX2" fmla="*/ 0 w 4243845"/>
              <a:gd name="connsiteY2" fmla="*/ 817031 h 952268"/>
              <a:gd name="connsiteX3" fmla="*/ 3769283 w 4243845"/>
              <a:gd name="connsiteY3" fmla="*/ 0 h 952268"/>
              <a:gd name="connsiteX4" fmla="*/ 4051054 w 4243845"/>
              <a:gd name="connsiteY4" fmla="*/ 96715 h 952268"/>
              <a:gd name="connsiteX5" fmla="*/ 4147450 w 4243845"/>
              <a:gd name="connsiteY5" fmla="*/ 0 h 952268"/>
              <a:gd name="connsiteX6" fmla="*/ 4147450 w 4243845"/>
              <a:gd name="connsiteY6" fmla="*/ 290144 h 952268"/>
              <a:gd name="connsiteX7" fmla="*/ 3850849 w 4243845"/>
              <a:gd name="connsiteY7" fmla="*/ 290144 h 952268"/>
              <a:gd name="connsiteX8" fmla="*/ 3947244 w 4243845"/>
              <a:gd name="connsiteY8" fmla="*/ 200869 h 952268"/>
              <a:gd name="connsiteX9" fmla="*/ 3895339 w 4243845"/>
              <a:gd name="connsiteY9" fmla="*/ 171111 h 952268"/>
              <a:gd name="connsiteX10" fmla="*/ 3769283 w 4243845"/>
              <a:gd name="connsiteY10" fmla="*/ 148792 h 952268"/>
              <a:gd name="connsiteX11" fmla="*/ 3643228 w 4243845"/>
              <a:gd name="connsiteY11" fmla="*/ 171111 h 952268"/>
              <a:gd name="connsiteX12" fmla="*/ 3539417 w 4243845"/>
              <a:gd name="connsiteY12" fmla="*/ 245506 h 952268"/>
              <a:gd name="connsiteX13" fmla="*/ 3465267 w 4243845"/>
              <a:gd name="connsiteY13" fmla="*/ 349661 h 952268"/>
              <a:gd name="connsiteX14" fmla="*/ 3443022 w 4243845"/>
              <a:gd name="connsiteY14" fmla="*/ 476134 h 952268"/>
              <a:gd name="connsiteX15" fmla="*/ 3465267 w 4243845"/>
              <a:gd name="connsiteY15" fmla="*/ 602607 h 952268"/>
              <a:gd name="connsiteX16" fmla="*/ 3539417 w 4243845"/>
              <a:gd name="connsiteY16" fmla="*/ 706762 h 952268"/>
              <a:gd name="connsiteX17" fmla="*/ 3643228 w 4243845"/>
              <a:gd name="connsiteY17" fmla="*/ 781158 h 952268"/>
              <a:gd name="connsiteX18" fmla="*/ 3769283 w 4243845"/>
              <a:gd name="connsiteY18" fmla="*/ 803476 h 952268"/>
              <a:gd name="connsiteX19" fmla="*/ 3895339 w 4243845"/>
              <a:gd name="connsiteY19" fmla="*/ 781158 h 952268"/>
              <a:gd name="connsiteX20" fmla="*/ 3999149 w 4243845"/>
              <a:gd name="connsiteY20" fmla="*/ 706762 h 952268"/>
              <a:gd name="connsiteX21" fmla="*/ 4073299 w 4243845"/>
              <a:gd name="connsiteY21" fmla="*/ 602607 h 952268"/>
              <a:gd name="connsiteX22" fmla="*/ 4095545 w 4243845"/>
              <a:gd name="connsiteY22" fmla="*/ 476134 h 952268"/>
              <a:gd name="connsiteX23" fmla="*/ 4088130 w 4243845"/>
              <a:gd name="connsiteY23" fmla="*/ 401738 h 952268"/>
              <a:gd name="connsiteX24" fmla="*/ 4236430 w 4243845"/>
              <a:gd name="connsiteY24" fmla="*/ 401738 h 952268"/>
              <a:gd name="connsiteX25" fmla="*/ 4243845 w 4243845"/>
              <a:gd name="connsiteY25" fmla="*/ 476134 h 952268"/>
              <a:gd name="connsiteX26" fmla="*/ 3769283 w 4243845"/>
              <a:gd name="connsiteY26" fmla="*/ 952268 h 952268"/>
              <a:gd name="connsiteX27" fmla="*/ 3294721 w 4243845"/>
              <a:gd name="connsiteY27" fmla="*/ 476134 h 952268"/>
              <a:gd name="connsiteX28" fmla="*/ 3769283 w 4243845"/>
              <a:gd name="connsiteY28" fmla="*/ 0 h 952268"/>
              <a:gd name="connsiteX0" fmla="*/ 474562 w 949124"/>
              <a:gd name="connsiteY0" fmla="*/ 0 h 952268"/>
              <a:gd name="connsiteX1" fmla="*/ 756333 w 949124"/>
              <a:gd name="connsiteY1" fmla="*/ 96715 h 952268"/>
              <a:gd name="connsiteX2" fmla="*/ 852729 w 949124"/>
              <a:gd name="connsiteY2" fmla="*/ 0 h 952268"/>
              <a:gd name="connsiteX3" fmla="*/ 852729 w 949124"/>
              <a:gd name="connsiteY3" fmla="*/ 290144 h 952268"/>
              <a:gd name="connsiteX4" fmla="*/ 556128 w 949124"/>
              <a:gd name="connsiteY4" fmla="*/ 290144 h 952268"/>
              <a:gd name="connsiteX5" fmla="*/ 652523 w 949124"/>
              <a:gd name="connsiteY5" fmla="*/ 200869 h 952268"/>
              <a:gd name="connsiteX6" fmla="*/ 600618 w 949124"/>
              <a:gd name="connsiteY6" fmla="*/ 171111 h 952268"/>
              <a:gd name="connsiteX7" fmla="*/ 474562 w 949124"/>
              <a:gd name="connsiteY7" fmla="*/ 148792 h 952268"/>
              <a:gd name="connsiteX8" fmla="*/ 348507 w 949124"/>
              <a:gd name="connsiteY8" fmla="*/ 171111 h 952268"/>
              <a:gd name="connsiteX9" fmla="*/ 244696 w 949124"/>
              <a:gd name="connsiteY9" fmla="*/ 245506 h 952268"/>
              <a:gd name="connsiteX10" fmla="*/ 170546 w 949124"/>
              <a:gd name="connsiteY10" fmla="*/ 349661 h 952268"/>
              <a:gd name="connsiteX11" fmla="*/ 148301 w 949124"/>
              <a:gd name="connsiteY11" fmla="*/ 476134 h 952268"/>
              <a:gd name="connsiteX12" fmla="*/ 170546 w 949124"/>
              <a:gd name="connsiteY12" fmla="*/ 602607 h 952268"/>
              <a:gd name="connsiteX13" fmla="*/ 244696 w 949124"/>
              <a:gd name="connsiteY13" fmla="*/ 706762 h 952268"/>
              <a:gd name="connsiteX14" fmla="*/ 348507 w 949124"/>
              <a:gd name="connsiteY14" fmla="*/ 781158 h 952268"/>
              <a:gd name="connsiteX15" fmla="*/ 474562 w 949124"/>
              <a:gd name="connsiteY15" fmla="*/ 803476 h 952268"/>
              <a:gd name="connsiteX16" fmla="*/ 600618 w 949124"/>
              <a:gd name="connsiteY16" fmla="*/ 781158 h 952268"/>
              <a:gd name="connsiteX17" fmla="*/ 704428 w 949124"/>
              <a:gd name="connsiteY17" fmla="*/ 706762 h 952268"/>
              <a:gd name="connsiteX18" fmla="*/ 778578 w 949124"/>
              <a:gd name="connsiteY18" fmla="*/ 602607 h 952268"/>
              <a:gd name="connsiteX19" fmla="*/ 800824 w 949124"/>
              <a:gd name="connsiteY19" fmla="*/ 476134 h 952268"/>
              <a:gd name="connsiteX20" fmla="*/ 793409 w 949124"/>
              <a:gd name="connsiteY20" fmla="*/ 401738 h 952268"/>
              <a:gd name="connsiteX21" fmla="*/ 941709 w 949124"/>
              <a:gd name="connsiteY21" fmla="*/ 401738 h 952268"/>
              <a:gd name="connsiteX22" fmla="*/ 949124 w 949124"/>
              <a:gd name="connsiteY22" fmla="*/ 476134 h 952268"/>
              <a:gd name="connsiteX23" fmla="*/ 474562 w 949124"/>
              <a:gd name="connsiteY23" fmla="*/ 952268 h 952268"/>
              <a:gd name="connsiteX24" fmla="*/ 0 w 949124"/>
              <a:gd name="connsiteY24" fmla="*/ 476134 h 952268"/>
              <a:gd name="connsiteX25" fmla="*/ 474562 w 949124"/>
              <a:gd name="connsiteY25" fmla="*/ 0 h 952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49124" h="952268">
                <a:moveTo>
                  <a:pt x="474562" y="0"/>
                </a:moveTo>
                <a:cubicBezTo>
                  <a:pt x="578373" y="0"/>
                  <a:pt x="674768" y="37198"/>
                  <a:pt x="756333" y="96715"/>
                </a:cubicBezTo>
                <a:lnTo>
                  <a:pt x="852729" y="0"/>
                </a:lnTo>
                <a:lnTo>
                  <a:pt x="852729" y="290144"/>
                </a:lnTo>
                <a:lnTo>
                  <a:pt x="556128" y="290144"/>
                </a:lnTo>
                <a:lnTo>
                  <a:pt x="652523" y="200869"/>
                </a:lnTo>
                <a:cubicBezTo>
                  <a:pt x="637693" y="185990"/>
                  <a:pt x="622863" y="178550"/>
                  <a:pt x="600618" y="171111"/>
                </a:cubicBezTo>
                <a:cubicBezTo>
                  <a:pt x="563543" y="156231"/>
                  <a:pt x="519052" y="148792"/>
                  <a:pt x="474562" y="148792"/>
                </a:cubicBezTo>
                <a:cubicBezTo>
                  <a:pt x="430072" y="148792"/>
                  <a:pt x="385582" y="156231"/>
                  <a:pt x="348507" y="171111"/>
                </a:cubicBezTo>
                <a:cubicBezTo>
                  <a:pt x="304016" y="185990"/>
                  <a:pt x="274356" y="215748"/>
                  <a:pt x="244696" y="245506"/>
                </a:cubicBezTo>
                <a:cubicBezTo>
                  <a:pt x="215036" y="275265"/>
                  <a:pt x="185376" y="312463"/>
                  <a:pt x="170546" y="349661"/>
                </a:cubicBezTo>
                <a:cubicBezTo>
                  <a:pt x="155716" y="386859"/>
                  <a:pt x="148301" y="431496"/>
                  <a:pt x="148301" y="476134"/>
                </a:cubicBezTo>
                <a:cubicBezTo>
                  <a:pt x="148301" y="520772"/>
                  <a:pt x="155716" y="565409"/>
                  <a:pt x="170546" y="602607"/>
                </a:cubicBezTo>
                <a:cubicBezTo>
                  <a:pt x="185376" y="647245"/>
                  <a:pt x="215036" y="677003"/>
                  <a:pt x="244696" y="706762"/>
                </a:cubicBezTo>
                <a:cubicBezTo>
                  <a:pt x="274356" y="736520"/>
                  <a:pt x="304016" y="766278"/>
                  <a:pt x="348507" y="781158"/>
                </a:cubicBezTo>
                <a:cubicBezTo>
                  <a:pt x="385582" y="796037"/>
                  <a:pt x="430072" y="803476"/>
                  <a:pt x="474562" y="803476"/>
                </a:cubicBezTo>
                <a:cubicBezTo>
                  <a:pt x="519052" y="803476"/>
                  <a:pt x="563543" y="796037"/>
                  <a:pt x="600618" y="781158"/>
                </a:cubicBezTo>
                <a:cubicBezTo>
                  <a:pt x="645108" y="766278"/>
                  <a:pt x="674768" y="736520"/>
                  <a:pt x="704428" y="706762"/>
                </a:cubicBezTo>
                <a:cubicBezTo>
                  <a:pt x="734088" y="677003"/>
                  <a:pt x="763748" y="647245"/>
                  <a:pt x="778578" y="602607"/>
                </a:cubicBezTo>
                <a:cubicBezTo>
                  <a:pt x="793409" y="565409"/>
                  <a:pt x="800824" y="520772"/>
                  <a:pt x="800824" y="476134"/>
                </a:cubicBezTo>
                <a:cubicBezTo>
                  <a:pt x="800824" y="453815"/>
                  <a:pt x="800824" y="424057"/>
                  <a:pt x="793409" y="401738"/>
                </a:cubicBezTo>
                <a:lnTo>
                  <a:pt x="941709" y="401738"/>
                </a:lnTo>
                <a:cubicBezTo>
                  <a:pt x="949124" y="424057"/>
                  <a:pt x="949124" y="453815"/>
                  <a:pt x="949124" y="476134"/>
                </a:cubicBezTo>
                <a:cubicBezTo>
                  <a:pt x="949124" y="736520"/>
                  <a:pt x="734088" y="952268"/>
                  <a:pt x="474562" y="952268"/>
                </a:cubicBezTo>
                <a:cubicBezTo>
                  <a:pt x="215036" y="952268"/>
                  <a:pt x="0" y="736520"/>
                  <a:pt x="0" y="476134"/>
                </a:cubicBezTo>
                <a:cubicBezTo>
                  <a:pt x="0" y="215748"/>
                  <a:pt x="215036" y="0"/>
                  <a:pt x="474562" y="0"/>
                </a:cubicBez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56" name="文本占位符 55">
            <a:extLst>
              <a:ext uri="{FF2B5EF4-FFF2-40B4-BE49-F238E27FC236}">
                <a16:creationId xmlns:a16="http://schemas.microsoft.com/office/drawing/2014/main" id="{7F6C21AD-0176-46B7-B228-315A450ECC52}"/>
              </a:ext>
            </a:extLst>
          </p:cNvPr>
          <p:cNvSpPr>
            <a:spLocks noGrp="1"/>
          </p:cNvSpPr>
          <p:nvPr userDrawn="1">
            <p:ph type="body" sz="quarter" idx="18"/>
          </p:nvPr>
        </p:nvSpPr>
        <p:spPr>
          <a:xfrm>
            <a:off x="7577953" y="3252831"/>
            <a:ext cx="949124" cy="823066"/>
          </a:xfrm>
          <a:custGeom>
            <a:avLst/>
            <a:gdLst>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162027 w 8111151"/>
              <a:gd name="connsiteY4" fmla="*/ 662550 h 823066"/>
              <a:gd name="connsiteX5" fmla="*/ 7309740 w 8111151"/>
              <a:gd name="connsiteY5" fmla="*/ 662550 h 823066"/>
              <a:gd name="connsiteX6" fmla="*/ 7309740 w 8111151"/>
              <a:gd name="connsiteY6" fmla="*/ 823066 h 823066"/>
              <a:gd name="connsiteX7" fmla="*/ 7162027 w 8111151"/>
              <a:gd name="connsiteY7" fmla="*/ 823066 h 823066"/>
              <a:gd name="connsiteX8" fmla="*/ 0 w 8111151"/>
              <a:gd name="connsiteY8" fmla="*/ 439491 h 823066"/>
              <a:gd name="connsiteX9" fmla="*/ 144907 w 8111151"/>
              <a:gd name="connsiteY9" fmla="*/ 439491 h 823066"/>
              <a:gd name="connsiteX10" fmla="*/ 144907 w 8111151"/>
              <a:gd name="connsiteY10" fmla="*/ 752430 h 823066"/>
              <a:gd name="connsiteX11" fmla="*/ 0 w 8111151"/>
              <a:gd name="connsiteY11" fmla="*/ 752430 h 823066"/>
              <a:gd name="connsiteX12" fmla="*/ 7419736 w 8111151"/>
              <a:gd name="connsiteY12" fmla="*/ 331274 h 823066"/>
              <a:gd name="connsiteX13" fmla="*/ 8111151 w 8111151"/>
              <a:gd name="connsiteY13" fmla="*/ 331274 h 823066"/>
              <a:gd name="connsiteX14" fmla="*/ 8111151 w 8111151"/>
              <a:gd name="connsiteY14" fmla="*/ 491790 h 823066"/>
              <a:gd name="connsiteX15" fmla="*/ 7419736 w 8111151"/>
              <a:gd name="connsiteY15" fmla="*/ 491790 h 823066"/>
              <a:gd name="connsiteX16" fmla="*/ 7162027 w 8111151"/>
              <a:gd name="connsiteY16" fmla="*/ 331274 h 823066"/>
              <a:gd name="connsiteX17" fmla="*/ 7309740 w 8111151"/>
              <a:gd name="connsiteY17" fmla="*/ 331274 h 823066"/>
              <a:gd name="connsiteX18" fmla="*/ 7309740 w 8111151"/>
              <a:gd name="connsiteY18" fmla="*/ 491790 h 823066"/>
              <a:gd name="connsiteX19" fmla="*/ 7162027 w 8111151"/>
              <a:gd name="connsiteY19" fmla="*/ 491790 h 823066"/>
              <a:gd name="connsiteX20" fmla="*/ 7419736 w 8111151"/>
              <a:gd name="connsiteY20" fmla="*/ 0 h 823066"/>
              <a:gd name="connsiteX21" fmla="*/ 8111151 w 8111151"/>
              <a:gd name="connsiteY21" fmla="*/ 0 h 823066"/>
              <a:gd name="connsiteX22" fmla="*/ 8111151 w 8111151"/>
              <a:gd name="connsiteY22" fmla="*/ 160516 h 823066"/>
              <a:gd name="connsiteX23" fmla="*/ 7419736 w 8111151"/>
              <a:gd name="connsiteY23" fmla="*/ 160516 h 823066"/>
              <a:gd name="connsiteX24" fmla="*/ 7162027 w 8111151"/>
              <a:gd name="connsiteY24" fmla="*/ 0 h 823066"/>
              <a:gd name="connsiteX25" fmla="*/ 7309740 w 8111151"/>
              <a:gd name="connsiteY25" fmla="*/ 0 h 823066"/>
              <a:gd name="connsiteX26" fmla="*/ 7309740 w 8111151"/>
              <a:gd name="connsiteY26" fmla="*/ 160516 h 823066"/>
              <a:gd name="connsiteX27" fmla="*/ 7162027 w 8111151"/>
              <a:gd name="connsiteY27" fmla="*/ 160516 h 823066"/>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419736 w 8111151"/>
              <a:gd name="connsiteY4" fmla="*/ 662550 h 823066"/>
              <a:gd name="connsiteX5" fmla="*/ 7162027 w 8111151"/>
              <a:gd name="connsiteY5" fmla="*/ 662550 h 823066"/>
              <a:gd name="connsiteX6" fmla="*/ 7309740 w 8111151"/>
              <a:gd name="connsiteY6" fmla="*/ 662550 h 823066"/>
              <a:gd name="connsiteX7" fmla="*/ 7309740 w 8111151"/>
              <a:gd name="connsiteY7" fmla="*/ 823066 h 823066"/>
              <a:gd name="connsiteX8" fmla="*/ 7162027 w 8111151"/>
              <a:gd name="connsiteY8" fmla="*/ 823066 h 823066"/>
              <a:gd name="connsiteX9" fmla="*/ 7162027 w 8111151"/>
              <a:gd name="connsiteY9" fmla="*/ 662550 h 823066"/>
              <a:gd name="connsiteX10" fmla="*/ 0 w 8111151"/>
              <a:gd name="connsiteY10" fmla="*/ 439491 h 823066"/>
              <a:gd name="connsiteX11" fmla="*/ 144907 w 8111151"/>
              <a:gd name="connsiteY11" fmla="*/ 752430 h 823066"/>
              <a:gd name="connsiteX12" fmla="*/ 0 w 8111151"/>
              <a:gd name="connsiteY12" fmla="*/ 752430 h 823066"/>
              <a:gd name="connsiteX13" fmla="*/ 0 w 8111151"/>
              <a:gd name="connsiteY13" fmla="*/ 439491 h 823066"/>
              <a:gd name="connsiteX14" fmla="*/ 7419736 w 8111151"/>
              <a:gd name="connsiteY14" fmla="*/ 331274 h 823066"/>
              <a:gd name="connsiteX15" fmla="*/ 8111151 w 8111151"/>
              <a:gd name="connsiteY15" fmla="*/ 331274 h 823066"/>
              <a:gd name="connsiteX16" fmla="*/ 8111151 w 8111151"/>
              <a:gd name="connsiteY16" fmla="*/ 491790 h 823066"/>
              <a:gd name="connsiteX17" fmla="*/ 7419736 w 8111151"/>
              <a:gd name="connsiteY17" fmla="*/ 491790 h 823066"/>
              <a:gd name="connsiteX18" fmla="*/ 7419736 w 8111151"/>
              <a:gd name="connsiteY18" fmla="*/ 331274 h 823066"/>
              <a:gd name="connsiteX19" fmla="*/ 7162027 w 8111151"/>
              <a:gd name="connsiteY19" fmla="*/ 331274 h 823066"/>
              <a:gd name="connsiteX20" fmla="*/ 7309740 w 8111151"/>
              <a:gd name="connsiteY20" fmla="*/ 331274 h 823066"/>
              <a:gd name="connsiteX21" fmla="*/ 7309740 w 8111151"/>
              <a:gd name="connsiteY21" fmla="*/ 491790 h 823066"/>
              <a:gd name="connsiteX22" fmla="*/ 7162027 w 8111151"/>
              <a:gd name="connsiteY22" fmla="*/ 491790 h 823066"/>
              <a:gd name="connsiteX23" fmla="*/ 7162027 w 8111151"/>
              <a:gd name="connsiteY23" fmla="*/ 331274 h 823066"/>
              <a:gd name="connsiteX24" fmla="*/ 7419736 w 8111151"/>
              <a:gd name="connsiteY24" fmla="*/ 0 h 823066"/>
              <a:gd name="connsiteX25" fmla="*/ 8111151 w 8111151"/>
              <a:gd name="connsiteY25" fmla="*/ 0 h 823066"/>
              <a:gd name="connsiteX26" fmla="*/ 8111151 w 8111151"/>
              <a:gd name="connsiteY26" fmla="*/ 160516 h 823066"/>
              <a:gd name="connsiteX27" fmla="*/ 7419736 w 8111151"/>
              <a:gd name="connsiteY27" fmla="*/ 160516 h 823066"/>
              <a:gd name="connsiteX28" fmla="*/ 7419736 w 8111151"/>
              <a:gd name="connsiteY28" fmla="*/ 0 h 823066"/>
              <a:gd name="connsiteX29" fmla="*/ 7162027 w 8111151"/>
              <a:gd name="connsiteY29" fmla="*/ 0 h 823066"/>
              <a:gd name="connsiteX30" fmla="*/ 7309740 w 8111151"/>
              <a:gd name="connsiteY30" fmla="*/ 0 h 823066"/>
              <a:gd name="connsiteX31" fmla="*/ 7309740 w 8111151"/>
              <a:gd name="connsiteY31" fmla="*/ 160516 h 823066"/>
              <a:gd name="connsiteX32" fmla="*/ 7162027 w 8111151"/>
              <a:gd name="connsiteY32" fmla="*/ 160516 h 823066"/>
              <a:gd name="connsiteX33" fmla="*/ 7162027 w 8111151"/>
              <a:gd name="connsiteY33" fmla="*/ 0 h 823066"/>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419736 w 8111151"/>
              <a:gd name="connsiteY4" fmla="*/ 662550 h 823066"/>
              <a:gd name="connsiteX5" fmla="*/ 7162027 w 8111151"/>
              <a:gd name="connsiteY5" fmla="*/ 662550 h 823066"/>
              <a:gd name="connsiteX6" fmla="*/ 7309740 w 8111151"/>
              <a:gd name="connsiteY6" fmla="*/ 662550 h 823066"/>
              <a:gd name="connsiteX7" fmla="*/ 7309740 w 8111151"/>
              <a:gd name="connsiteY7" fmla="*/ 823066 h 823066"/>
              <a:gd name="connsiteX8" fmla="*/ 7162027 w 8111151"/>
              <a:gd name="connsiteY8" fmla="*/ 823066 h 823066"/>
              <a:gd name="connsiteX9" fmla="*/ 7162027 w 8111151"/>
              <a:gd name="connsiteY9" fmla="*/ 662550 h 823066"/>
              <a:gd name="connsiteX10" fmla="*/ 0 w 8111151"/>
              <a:gd name="connsiteY10" fmla="*/ 439491 h 823066"/>
              <a:gd name="connsiteX11" fmla="*/ 144907 w 8111151"/>
              <a:gd name="connsiteY11" fmla="*/ 752430 h 823066"/>
              <a:gd name="connsiteX12" fmla="*/ 0 w 8111151"/>
              <a:gd name="connsiteY12" fmla="*/ 439491 h 823066"/>
              <a:gd name="connsiteX13" fmla="*/ 7419736 w 8111151"/>
              <a:gd name="connsiteY13" fmla="*/ 331274 h 823066"/>
              <a:gd name="connsiteX14" fmla="*/ 8111151 w 8111151"/>
              <a:gd name="connsiteY14" fmla="*/ 331274 h 823066"/>
              <a:gd name="connsiteX15" fmla="*/ 8111151 w 8111151"/>
              <a:gd name="connsiteY15" fmla="*/ 491790 h 823066"/>
              <a:gd name="connsiteX16" fmla="*/ 7419736 w 8111151"/>
              <a:gd name="connsiteY16" fmla="*/ 491790 h 823066"/>
              <a:gd name="connsiteX17" fmla="*/ 7419736 w 8111151"/>
              <a:gd name="connsiteY17" fmla="*/ 331274 h 823066"/>
              <a:gd name="connsiteX18" fmla="*/ 7162027 w 8111151"/>
              <a:gd name="connsiteY18" fmla="*/ 331274 h 823066"/>
              <a:gd name="connsiteX19" fmla="*/ 7309740 w 8111151"/>
              <a:gd name="connsiteY19" fmla="*/ 331274 h 823066"/>
              <a:gd name="connsiteX20" fmla="*/ 7309740 w 8111151"/>
              <a:gd name="connsiteY20" fmla="*/ 491790 h 823066"/>
              <a:gd name="connsiteX21" fmla="*/ 7162027 w 8111151"/>
              <a:gd name="connsiteY21" fmla="*/ 491790 h 823066"/>
              <a:gd name="connsiteX22" fmla="*/ 7162027 w 8111151"/>
              <a:gd name="connsiteY22" fmla="*/ 331274 h 823066"/>
              <a:gd name="connsiteX23" fmla="*/ 7419736 w 8111151"/>
              <a:gd name="connsiteY23" fmla="*/ 0 h 823066"/>
              <a:gd name="connsiteX24" fmla="*/ 8111151 w 8111151"/>
              <a:gd name="connsiteY24" fmla="*/ 0 h 823066"/>
              <a:gd name="connsiteX25" fmla="*/ 8111151 w 8111151"/>
              <a:gd name="connsiteY25" fmla="*/ 160516 h 823066"/>
              <a:gd name="connsiteX26" fmla="*/ 7419736 w 8111151"/>
              <a:gd name="connsiteY26" fmla="*/ 160516 h 823066"/>
              <a:gd name="connsiteX27" fmla="*/ 7419736 w 8111151"/>
              <a:gd name="connsiteY27" fmla="*/ 0 h 823066"/>
              <a:gd name="connsiteX28" fmla="*/ 7162027 w 8111151"/>
              <a:gd name="connsiteY28" fmla="*/ 0 h 823066"/>
              <a:gd name="connsiteX29" fmla="*/ 7309740 w 8111151"/>
              <a:gd name="connsiteY29" fmla="*/ 0 h 823066"/>
              <a:gd name="connsiteX30" fmla="*/ 7309740 w 8111151"/>
              <a:gd name="connsiteY30" fmla="*/ 160516 h 823066"/>
              <a:gd name="connsiteX31" fmla="*/ 7162027 w 8111151"/>
              <a:gd name="connsiteY31" fmla="*/ 160516 h 823066"/>
              <a:gd name="connsiteX32" fmla="*/ 7162027 w 8111151"/>
              <a:gd name="connsiteY32" fmla="*/ 0 h 823066"/>
              <a:gd name="connsiteX0" fmla="*/ 257709 w 949124"/>
              <a:gd name="connsiteY0" fmla="*/ 662550 h 823066"/>
              <a:gd name="connsiteX1" fmla="*/ 949124 w 949124"/>
              <a:gd name="connsiteY1" fmla="*/ 662550 h 823066"/>
              <a:gd name="connsiteX2" fmla="*/ 949124 w 949124"/>
              <a:gd name="connsiteY2" fmla="*/ 823066 h 823066"/>
              <a:gd name="connsiteX3" fmla="*/ 257709 w 949124"/>
              <a:gd name="connsiteY3" fmla="*/ 823066 h 823066"/>
              <a:gd name="connsiteX4" fmla="*/ 257709 w 949124"/>
              <a:gd name="connsiteY4" fmla="*/ 662550 h 823066"/>
              <a:gd name="connsiteX5" fmla="*/ 0 w 949124"/>
              <a:gd name="connsiteY5" fmla="*/ 662550 h 823066"/>
              <a:gd name="connsiteX6" fmla="*/ 147713 w 949124"/>
              <a:gd name="connsiteY6" fmla="*/ 662550 h 823066"/>
              <a:gd name="connsiteX7" fmla="*/ 147713 w 949124"/>
              <a:gd name="connsiteY7" fmla="*/ 823066 h 823066"/>
              <a:gd name="connsiteX8" fmla="*/ 0 w 949124"/>
              <a:gd name="connsiteY8" fmla="*/ 823066 h 823066"/>
              <a:gd name="connsiteX9" fmla="*/ 0 w 949124"/>
              <a:gd name="connsiteY9" fmla="*/ 662550 h 823066"/>
              <a:gd name="connsiteX10" fmla="*/ 257709 w 949124"/>
              <a:gd name="connsiteY10" fmla="*/ 331274 h 823066"/>
              <a:gd name="connsiteX11" fmla="*/ 949124 w 949124"/>
              <a:gd name="connsiteY11" fmla="*/ 331274 h 823066"/>
              <a:gd name="connsiteX12" fmla="*/ 949124 w 949124"/>
              <a:gd name="connsiteY12" fmla="*/ 491790 h 823066"/>
              <a:gd name="connsiteX13" fmla="*/ 257709 w 949124"/>
              <a:gd name="connsiteY13" fmla="*/ 491790 h 823066"/>
              <a:gd name="connsiteX14" fmla="*/ 257709 w 949124"/>
              <a:gd name="connsiteY14" fmla="*/ 331274 h 823066"/>
              <a:gd name="connsiteX15" fmla="*/ 0 w 949124"/>
              <a:gd name="connsiteY15" fmla="*/ 331274 h 823066"/>
              <a:gd name="connsiteX16" fmla="*/ 147713 w 949124"/>
              <a:gd name="connsiteY16" fmla="*/ 331274 h 823066"/>
              <a:gd name="connsiteX17" fmla="*/ 147713 w 949124"/>
              <a:gd name="connsiteY17" fmla="*/ 491790 h 823066"/>
              <a:gd name="connsiteX18" fmla="*/ 0 w 949124"/>
              <a:gd name="connsiteY18" fmla="*/ 491790 h 823066"/>
              <a:gd name="connsiteX19" fmla="*/ 0 w 949124"/>
              <a:gd name="connsiteY19" fmla="*/ 331274 h 823066"/>
              <a:gd name="connsiteX20" fmla="*/ 257709 w 949124"/>
              <a:gd name="connsiteY20" fmla="*/ 0 h 823066"/>
              <a:gd name="connsiteX21" fmla="*/ 949124 w 949124"/>
              <a:gd name="connsiteY21" fmla="*/ 0 h 823066"/>
              <a:gd name="connsiteX22" fmla="*/ 949124 w 949124"/>
              <a:gd name="connsiteY22" fmla="*/ 160516 h 823066"/>
              <a:gd name="connsiteX23" fmla="*/ 257709 w 949124"/>
              <a:gd name="connsiteY23" fmla="*/ 160516 h 823066"/>
              <a:gd name="connsiteX24" fmla="*/ 257709 w 949124"/>
              <a:gd name="connsiteY24" fmla="*/ 0 h 823066"/>
              <a:gd name="connsiteX25" fmla="*/ 0 w 949124"/>
              <a:gd name="connsiteY25" fmla="*/ 0 h 823066"/>
              <a:gd name="connsiteX26" fmla="*/ 147713 w 949124"/>
              <a:gd name="connsiteY26" fmla="*/ 0 h 823066"/>
              <a:gd name="connsiteX27" fmla="*/ 147713 w 949124"/>
              <a:gd name="connsiteY27" fmla="*/ 160516 h 823066"/>
              <a:gd name="connsiteX28" fmla="*/ 0 w 949124"/>
              <a:gd name="connsiteY28" fmla="*/ 160516 h 823066"/>
              <a:gd name="connsiteX29" fmla="*/ 0 w 949124"/>
              <a:gd name="connsiteY29" fmla="*/ 0 h 823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49124" h="823066">
                <a:moveTo>
                  <a:pt x="257709" y="662550"/>
                </a:moveTo>
                <a:lnTo>
                  <a:pt x="949124" y="662550"/>
                </a:lnTo>
                <a:lnTo>
                  <a:pt x="949124" y="823066"/>
                </a:lnTo>
                <a:lnTo>
                  <a:pt x="257709" y="823066"/>
                </a:lnTo>
                <a:lnTo>
                  <a:pt x="257709" y="662550"/>
                </a:lnTo>
                <a:close/>
                <a:moveTo>
                  <a:pt x="0" y="662550"/>
                </a:moveTo>
                <a:lnTo>
                  <a:pt x="147713" y="662550"/>
                </a:lnTo>
                <a:lnTo>
                  <a:pt x="147713" y="823066"/>
                </a:lnTo>
                <a:lnTo>
                  <a:pt x="0" y="823066"/>
                </a:lnTo>
                <a:lnTo>
                  <a:pt x="0" y="662550"/>
                </a:lnTo>
                <a:close/>
                <a:moveTo>
                  <a:pt x="257709" y="331274"/>
                </a:moveTo>
                <a:lnTo>
                  <a:pt x="949124" y="331274"/>
                </a:lnTo>
                <a:lnTo>
                  <a:pt x="949124" y="491790"/>
                </a:lnTo>
                <a:lnTo>
                  <a:pt x="257709" y="491790"/>
                </a:lnTo>
                <a:lnTo>
                  <a:pt x="257709" y="331274"/>
                </a:lnTo>
                <a:close/>
                <a:moveTo>
                  <a:pt x="0" y="331274"/>
                </a:moveTo>
                <a:lnTo>
                  <a:pt x="147713" y="331274"/>
                </a:lnTo>
                <a:lnTo>
                  <a:pt x="147713" y="491790"/>
                </a:lnTo>
                <a:lnTo>
                  <a:pt x="0" y="491790"/>
                </a:lnTo>
                <a:lnTo>
                  <a:pt x="0" y="331274"/>
                </a:lnTo>
                <a:close/>
                <a:moveTo>
                  <a:pt x="257709" y="0"/>
                </a:moveTo>
                <a:lnTo>
                  <a:pt x="949124" y="0"/>
                </a:lnTo>
                <a:lnTo>
                  <a:pt x="949124" y="160516"/>
                </a:lnTo>
                <a:lnTo>
                  <a:pt x="257709" y="160516"/>
                </a:lnTo>
                <a:lnTo>
                  <a:pt x="257709" y="0"/>
                </a:lnTo>
                <a:close/>
                <a:moveTo>
                  <a:pt x="0" y="0"/>
                </a:moveTo>
                <a:lnTo>
                  <a:pt x="147713" y="0"/>
                </a:lnTo>
                <a:lnTo>
                  <a:pt x="147713" y="160516"/>
                </a:lnTo>
                <a:lnTo>
                  <a:pt x="0" y="160516"/>
                </a:lnTo>
                <a:lnTo>
                  <a:pt x="0" y="0"/>
                </a:ln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61" name="文本占位符 60">
            <a:extLst>
              <a:ext uri="{FF2B5EF4-FFF2-40B4-BE49-F238E27FC236}">
                <a16:creationId xmlns:a16="http://schemas.microsoft.com/office/drawing/2014/main" id="{8E7ABA9B-F0AC-4827-A969-A74357C945D1}"/>
              </a:ext>
            </a:extLst>
          </p:cNvPr>
          <p:cNvSpPr>
            <a:spLocks noGrp="1"/>
          </p:cNvSpPr>
          <p:nvPr userDrawn="1">
            <p:ph type="body" sz="quarter" idx="19"/>
          </p:nvPr>
        </p:nvSpPr>
        <p:spPr>
          <a:xfrm>
            <a:off x="9511602" y="3148981"/>
            <a:ext cx="949124" cy="1030769"/>
          </a:xfrm>
          <a:custGeom>
            <a:avLst/>
            <a:gdLst>
              <a:gd name="connsiteX0" fmla="*/ 0 w 10044802"/>
              <a:gd name="connsiteY0" fmla="*/ 543342 h 1030769"/>
              <a:gd name="connsiteX1" fmla="*/ 144907 w 10044802"/>
              <a:gd name="connsiteY1" fmla="*/ 543342 h 1030769"/>
              <a:gd name="connsiteX2" fmla="*/ 144907 w 10044802"/>
              <a:gd name="connsiteY2" fmla="*/ 856281 h 1030769"/>
              <a:gd name="connsiteX3" fmla="*/ 0 w 10044802"/>
              <a:gd name="connsiteY3" fmla="*/ 856281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571941 w 10044802"/>
              <a:gd name="connsiteY12" fmla="*/ 0 h 1030769"/>
              <a:gd name="connsiteX13" fmla="*/ 10044802 w 10044802"/>
              <a:gd name="connsiteY13" fmla="*/ 234729 h 1030769"/>
              <a:gd name="connsiteX14" fmla="*/ 9571941 w 10044802"/>
              <a:gd name="connsiteY14" fmla="*/ 476262 h 1030769"/>
              <a:gd name="connsiteX15" fmla="*/ 9095678 w 10044802"/>
              <a:gd name="connsiteY15" fmla="*/ 234729 h 1030769"/>
              <a:gd name="connsiteX0" fmla="*/ 0 w 10044802"/>
              <a:gd name="connsiteY0" fmla="*/ 543342 h 1030769"/>
              <a:gd name="connsiteX1" fmla="*/ 144907 w 10044802"/>
              <a:gd name="connsiteY1" fmla="*/ 543342 h 1030769"/>
              <a:gd name="connsiteX2" fmla="*/ 0 w 10044802"/>
              <a:gd name="connsiteY2" fmla="*/ 856281 h 1030769"/>
              <a:gd name="connsiteX3" fmla="*/ 0 w 10044802"/>
              <a:gd name="connsiteY3" fmla="*/ 543342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10044802 w 10044802"/>
              <a:gd name="connsiteY8" fmla="*/ 370805 h 1030769"/>
              <a:gd name="connsiteX9" fmla="*/ 9095678 w 10044802"/>
              <a:gd name="connsiteY9" fmla="*/ 370805 h 1030769"/>
              <a:gd name="connsiteX10" fmla="*/ 9514110 w 10044802"/>
              <a:gd name="connsiteY10" fmla="*/ 571516 h 1030769"/>
              <a:gd name="connsiteX11" fmla="*/ 9514110 w 10044802"/>
              <a:gd name="connsiteY11" fmla="*/ 1030769 h 1030769"/>
              <a:gd name="connsiteX12" fmla="*/ 9095678 w 10044802"/>
              <a:gd name="connsiteY12" fmla="*/ 819853 h 1030769"/>
              <a:gd name="connsiteX13" fmla="*/ 9095678 w 10044802"/>
              <a:gd name="connsiteY13" fmla="*/ 370805 h 1030769"/>
              <a:gd name="connsiteX14" fmla="*/ 9571941 w 10044802"/>
              <a:gd name="connsiteY14" fmla="*/ 0 h 1030769"/>
              <a:gd name="connsiteX15" fmla="*/ 10044802 w 10044802"/>
              <a:gd name="connsiteY15" fmla="*/ 234729 h 1030769"/>
              <a:gd name="connsiteX16" fmla="*/ 9571941 w 10044802"/>
              <a:gd name="connsiteY16" fmla="*/ 476262 h 1030769"/>
              <a:gd name="connsiteX17" fmla="*/ 9095678 w 10044802"/>
              <a:gd name="connsiteY17" fmla="*/ 234729 h 1030769"/>
              <a:gd name="connsiteX18" fmla="*/ 9571941 w 10044802"/>
              <a:gd name="connsiteY18" fmla="*/ 0 h 1030769"/>
              <a:gd name="connsiteX0" fmla="*/ 0 w 10044802"/>
              <a:gd name="connsiteY0" fmla="*/ 543342 h 1030769"/>
              <a:gd name="connsiteX1" fmla="*/ 144907 w 10044802"/>
              <a:gd name="connsiteY1" fmla="*/ 543342 h 1030769"/>
              <a:gd name="connsiteX2" fmla="*/ 0 w 10044802"/>
              <a:gd name="connsiteY2" fmla="*/ 543342 h 1030769"/>
              <a:gd name="connsiteX3" fmla="*/ 10044802 w 10044802"/>
              <a:gd name="connsiteY3" fmla="*/ 370805 h 1030769"/>
              <a:gd name="connsiteX4" fmla="*/ 10044802 w 10044802"/>
              <a:gd name="connsiteY4" fmla="*/ 819853 h 1030769"/>
              <a:gd name="connsiteX5" fmla="*/ 9626370 w 10044802"/>
              <a:gd name="connsiteY5" fmla="*/ 1030769 h 1030769"/>
              <a:gd name="connsiteX6" fmla="*/ 9626370 w 10044802"/>
              <a:gd name="connsiteY6" fmla="*/ 571516 h 1030769"/>
              <a:gd name="connsiteX7" fmla="*/ 10044802 w 10044802"/>
              <a:gd name="connsiteY7" fmla="*/ 370805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095678 w 10044802"/>
              <a:gd name="connsiteY12" fmla="*/ 370805 h 1030769"/>
              <a:gd name="connsiteX13" fmla="*/ 9571941 w 10044802"/>
              <a:gd name="connsiteY13" fmla="*/ 0 h 1030769"/>
              <a:gd name="connsiteX14" fmla="*/ 10044802 w 10044802"/>
              <a:gd name="connsiteY14" fmla="*/ 234729 h 1030769"/>
              <a:gd name="connsiteX15" fmla="*/ 9571941 w 10044802"/>
              <a:gd name="connsiteY15" fmla="*/ 476262 h 1030769"/>
              <a:gd name="connsiteX16" fmla="*/ 9095678 w 10044802"/>
              <a:gd name="connsiteY16" fmla="*/ 234729 h 1030769"/>
              <a:gd name="connsiteX17" fmla="*/ 9571941 w 10044802"/>
              <a:gd name="connsiteY17" fmla="*/ 0 h 1030769"/>
              <a:gd name="connsiteX0" fmla="*/ 949124 w 949124"/>
              <a:gd name="connsiteY0" fmla="*/ 370805 h 1030769"/>
              <a:gd name="connsiteX1" fmla="*/ 949124 w 949124"/>
              <a:gd name="connsiteY1" fmla="*/ 819853 h 1030769"/>
              <a:gd name="connsiteX2" fmla="*/ 530692 w 949124"/>
              <a:gd name="connsiteY2" fmla="*/ 1030769 h 1030769"/>
              <a:gd name="connsiteX3" fmla="*/ 530692 w 949124"/>
              <a:gd name="connsiteY3" fmla="*/ 571516 h 1030769"/>
              <a:gd name="connsiteX4" fmla="*/ 949124 w 949124"/>
              <a:gd name="connsiteY4" fmla="*/ 370805 h 1030769"/>
              <a:gd name="connsiteX5" fmla="*/ 0 w 949124"/>
              <a:gd name="connsiteY5" fmla="*/ 370805 h 1030769"/>
              <a:gd name="connsiteX6" fmla="*/ 418432 w 949124"/>
              <a:gd name="connsiteY6" fmla="*/ 571516 h 1030769"/>
              <a:gd name="connsiteX7" fmla="*/ 418432 w 949124"/>
              <a:gd name="connsiteY7" fmla="*/ 1030769 h 1030769"/>
              <a:gd name="connsiteX8" fmla="*/ 0 w 949124"/>
              <a:gd name="connsiteY8" fmla="*/ 819853 h 1030769"/>
              <a:gd name="connsiteX9" fmla="*/ 0 w 949124"/>
              <a:gd name="connsiteY9" fmla="*/ 370805 h 1030769"/>
              <a:gd name="connsiteX10" fmla="*/ 476263 w 949124"/>
              <a:gd name="connsiteY10" fmla="*/ 0 h 1030769"/>
              <a:gd name="connsiteX11" fmla="*/ 949124 w 949124"/>
              <a:gd name="connsiteY11" fmla="*/ 234729 h 1030769"/>
              <a:gd name="connsiteX12" fmla="*/ 476263 w 949124"/>
              <a:gd name="connsiteY12" fmla="*/ 476262 h 1030769"/>
              <a:gd name="connsiteX13" fmla="*/ 0 w 949124"/>
              <a:gd name="connsiteY13" fmla="*/ 234729 h 1030769"/>
              <a:gd name="connsiteX14" fmla="*/ 476263 w 949124"/>
              <a:gd name="connsiteY14" fmla="*/ 0 h 1030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9124" h="1030769">
                <a:moveTo>
                  <a:pt x="949124" y="370805"/>
                </a:moveTo>
                <a:lnTo>
                  <a:pt x="949124" y="819853"/>
                </a:lnTo>
                <a:lnTo>
                  <a:pt x="530692" y="1030769"/>
                </a:lnTo>
                <a:lnTo>
                  <a:pt x="530692" y="571516"/>
                </a:lnTo>
                <a:lnTo>
                  <a:pt x="949124" y="370805"/>
                </a:lnTo>
                <a:close/>
                <a:moveTo>
                  <a:pt x="0" y="370805"/>
                </a:moveTo>
                <a:lnTo>
                  <a:pt x="418432" y="571516"/>
                </a:lnTo>
                <a:lnTo>
                  <a:pt x="418432" y="1030769"/>
                </a:lnTo>
                <a:lnTo>
                  <a:pt x="0" y="819853"/>
                </a:lnTo>
                <a:lnTo>
                  <a:pt x="0" y="370805"/>
                </a:lnTo>
                <a:close/>
                <a:moveTo>
                  <a:pt x="476263" y="0"/>
                </a:moveTo>
                <a:lnTo>
                  <a:pt x="949124" y="234729"/>
                </a:lnTo>
                <a:lnTo>
                  <a:pt x="476263" y="476262"/>
                </a:lnTo>
                <a:lnTo>
                  <a:pt x="0" y="234729"/>
                </a:lnTo>
                <a:lnTo>
                  <a:pt x="476263"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4" name="文本占位符 63">
            <a:extLst>
              <a:ext uri="{FF2B5EF4-FFF2-40B4-BE49-F238E27FC236}">
                <a16:creationId xmlns:a16="http://schemas.microsoft.com/office/drawing/2014/main" id="{354256ED-EA45-4AE2-8343-3F4C0144AFD1}"/>
              </a:ext>
            </a:extLst>
          </p:cNvPr>
          <p:cNvSpPr>
            <a:spLocks noGrp="1"/>
          </p:cNvSpPr>
          <p:nvPr>
            <p:ph type="body" sz="quarter" idx="20"/>
          </p:nvPr>
        </p:nvSpPr>
        <p:spPr>
          <a:xfrm>
            <a:off x="5644298" y="3189802"/>
            <a:ext cx="949124" cy="949124"/>
          </a:xfrm>
          <a:custGeom>
            <a:avLst/>
            <a:gdLst>
              <a:gd name="connsiteX0" fmla="*/ 0 w 6177498"/>
              <a:gd name="connsiteY0" fmla="*/ 502520 h 949124"/>
              <a:gd name="connsiteX1" fmla="*/ 144907 w 6177498"/>
              <a:gd name="connsiteY1" fmla="*/ 502520 h 949124"/>
              <a:gd name="connsiteX2" fmla="*/ 144907 w 6177498"/>
              <a:gd name="connsiteY2" fmla="*/ 815459 h 949124"/>
              <a:gd name="connsiteX3" fmla="*/ 0 w 6177498"/>
              <a:gd name="connsiteY3" fmla="*/ 815459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 fmla="*/ 0 w 6177498"/>
              <a:gd name="connsiteY0" fmla="*/ 502520 h 949124"/>
              <a:gd name="connsiteX1" fmla="*/ 144907 w 6177498"/>
              <a:gd name="connsiteY1" fmla="*/ 815459 h 949124"/>
              <a:gd name="connsiteX2" fmla="*/ 0 w 6177498"/>
              <a:gd name="connsiteY2" fmla="*/ 815459 h 949124"/>
              <a:gd name="connsiteX3" fmla="*/ 0 w 6177498"/>
              <a:gd name="connsiteY3" fmla="*/ 502520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 fmla="*/ 0 w 6177498"/>
              <a:gd name="connsiteY0" fmla="*/ 815459 h 949124"/>
              <a:gd name="connsiteX1" fmla="*/ 144907 w 6177498"/>
              <a:gd name="connsiteY1" fmla="*/ 815459 h 949124"/>
              <a:gd name="connsiteX2" fmla="*/ 0 w 6177498"/>
              <a:gd name="connsiteY2" fmla="*/ 815459 h 949124"/>
              <a:gd name="connsiteX3" fmla="*/ 5702936 w 6177498"/>
              <a:gd name="connsiteY3" fmla="*/ 111456 h 949124"/>
              <a:gd name="connsiteX4" fmla="*/ 5702936 w 6177498"/>
              <a:gd name="connsiteY4" fmla="*/ 837668 h 949124"/>
              <a:gd name="connsiteX5" fmla="*/ 6066042 w 6177498"/>
              <a:gd name="connsiteY5" fmla="*/ 474562 h 949124"/>
              <a:gd name="connsiteX6" fmla="*/ 5702936 w 6177498"/>
              <a:gd name="connsiteY6" fmla="*/ 111456 h 949124"/>
              <a:gd name="connsiteX7" fmla="*/ 5702936 w 6177498"/>
              <a:gd name="connsiteY7" fmla="*/ 0 h 949124"/>
              <a:gd name="connsiteX8" fmla="*/ 6177498 w 6177498"/>
              <a:gd name="connsiteY8" fmla="*/ 474562 h 949124"/>
              <a:gd name="connsiteX9" fmla="*/ 5702936 w 6177498"/>
              <a:gd name="connsiteY9" fmla="*/ 949124 h 949124"/>
              <a:gd name="connsiteX10" fmla="*/ 5228374 w 6177498"/>
              <a:gd name="connsiteY10" fmla="*/ 474562 h 949124"/>
              <a:gd name="connsiteX11" fmla="*/ 5702936 w 6177498"/>
              <a:gd name="connsiteY11" fmla="*/ 0 h 949124"/>
              <a:gd name="connsiteX0" fmla="*/ 474562 w 949124"/>
              <a:gd name="connsiteY0" fmla="*/ 111456 h 949124"/>
              <a:gd name="connsiteX1" fmla="*/ 474562 w 949124"/>
              <a:gd name="connsiteY1" fmla="*/ 837668 h 949124"/>
              <a:gd name="connsiteX2" fmla="*/ 837668 w 949124"/>
              <a:gd name="connsiteY2" fmla="*/ 474562 h 949124"/>
              <a:gd name="connsiteX3" fmla="*/ 474562 w 949124"/>
              <a:gd name="connsiteY3" fmla="*/ 111456 h 949124"/>
              <a:gd name="connsiteX4" fmla="*/ 474562 w 949124"/>
              <a:gd name="connsiteY4" fmla="*/ 0 h 949124"/>
              <a:gd name="connsiteX5" fmla="*/ 949124 w 949124"/>
              <a:gd name="connsiteY5" fmla="*/ 474562 h 949124"/>
              <a:gd name="connsiteX6" fmla="*/ 474562 w 949124"/>
              <a:gd name="connsiteY6" fmla="*/ 949124 h 949124"/>
              <a:gd name="connsiteX7" fmla="*/ 0 w 949124"/>
              <a:gd name="connsiteY7" fmla="*/ 474562 h 949124"/>
              <a:gd name="connsiteX8" fmla="*/ 474562 w 949124"/>
              <a:gd name="connsiteY8" fmla="*/ 0 h 949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124" h="949124">
                <a:moveTo>
                  <a:pt x="474562" y="111456"/>
                </a:moveTo>
                <a:lnTo>
                  <a:pt x="474562" y="837668"/>
                </a:lnTo>
                <a:cubicBezTo>
                  <a:pt x="675100" y="837668"/>
                  <a:pt x="837668" y="675100"/>
                  <a:pt x="837668" y="474562"/>
                </a:cubicBezTo>
                <a:cubicBezTo>
                  <a:pt x="837668" y="274024"/>
                  <a:pt x="675100" y="111456"/>
                  <a:pt x="474562" y="111456"/>
                </a:cubicBezTo>
                <a:close/>
                <a:moveTo>
                  <a:pt x="474562" y="0"/>
                </a:moveTo>
                <a:cubicBezTo>
                  <a:pt x="736655" y="0"/>
                  <a:pt x="949124" y="212469"/>
                  <a:pt x="949124" y="474562"/>
                </a:cubicBezTo>
                <a:cubicBezTo>
                  <a:pt x="949124" y="736655"/>
                  <a:pt x="736655" y="949124"/>
                  <a:pt x="474562" y="949124"/>
                </a:cubicBezTo>
                <a:cubicBezTo>
                  <a:pt x="212469" y="949124"/>
                  <a:pt x="0" y="736655"/>
                  <a:pt x="0" y="474562"/>
                </a:cubicBezTo>
                <a:cubicBezTo>
                  <a:pt x="0" y="212469"/>
                  <a:pt x="212469" y="0"/>
                  <a:pt x="47456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962591741"/>
      </p:ext>
    </p:extLst>
  </p:cSld>
  <p:clrMapOvr>
    <a:masterClrMapping/>
  </p:clrMapOvr>
</p:sldLayout>
</file>

<file path=ppt/slideLayouts/slideLayout133.xml><?xml version="1.0" encoding="utf-8"?>
<p:sldLayout xmlns:a="http://schemas.openxmlformats.org/drawingml/2006/main" xmlns:r="http://schemas.openxmlformats.org/officeDocument/2006/relationships" xmlns:p="http://schemas.openxmlformats.org/presentationml/2006/main" preserve="1" userDrawn="1">
  <p:cSld name="六段内容">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394303AA-BD60-4CE1-9918-E9EC0E52DD16}"/>
              </a:ext>
            </a:extLst>
          </p:cNvPr>
          <p:cNvSpPr>
            <a:spLocks noGrp="1"/>
          </p:cNvSpPr>
          <p:nvPr>
            <p:ph type="pic" sz="quarter" idx="10"/>
          </p:nvPr>
        </p:nvSpPr>
        <p:spPr>
          <a:xfrm>
            <a:off x="4311719" y="1435516"/>
            <a:ext cx="3554276" cy="2087798"/>
          </a:xfrm>
          <a:prstGeom prst="rect">
            <a:avLst/>
          </a:prstGeom>
        </p:spPr>
        <p:txBody>
          <a:bodyPr/>
          <a:lstStyle/>
          <a:p>
            <a:endParaRPr lang="zh-CN" altLang="en-US" dirty="0"/>
          </a:p>
        </p:txBody>
      </p:sp>
      <p:sp>
        <p:nvSpPr>
          <p:cNvPr id="13" name="图片占位符 12">
            <a:extLst>
              <a:ext uri="{FF2B5EF4-FFF2-40B4-BE49-F238E27FC236}">
                <a16:creationId xmlns:a16="http://schemas.microsoft.com/office/drawing/2014/main" id="{B08E5DFA-612F-49F3-B3DD-7CB5C7C44442}"/>
              </a:ext>
            </a:extLst>
          </p:cNvPr>
          <p:cNvSpPr>
            <a:spLocks noGrp="1"/>
          </p:cNvSpPr>
          <p:nvPr>
            <p:ph type="pic" sz="quarter" idx="11"/>
          </p:nvPr>
        </p:nvSpPr>
        <p:spPr>
          <a:xfrm>
            <a:off x="7977762" y="1435516"/>
            <a:ext cx="3554276" cy="2087798"/>
          </a:xfrm>
          <a:prstGeom prst="rect">
            <a:avLst/>
          </a:prstGeom>
        </p:spPr>
        <p:txBody>
          <a:bodyPr/>
          <a:lstStyle/>
          <a:p>
            <a:endParaRPr lang="zh-CN" altLang="en-US"/>
          </a:p>
        </p:txBody>
      </p:sp>
      <p:sp>
        <p:nvSpPr>
          <p:cNvPr id="14" name="图片占位符 13">
            <a:extLst>
              <a:ext uri="{FF2B5EF4-FFF2-40B4-BE49-F238E27FC236}">
                <a16:creationId xmlns:a16="http://schemas.microsoft.com/office/drawing/2014/main" id="{4CEEE4E8-CD12-407C-B864-6C32CD9087B2}"/>
              </a:ext>
            </a:extLst>
          </p:cNvPr>
          <p:cNvSpPr>
            <a:spLocks noGrp="1"/>
          </p:cNvSpPr>
          <p:nvPr>
            <p:ph type="pic" sz="quarter" idx="12"/>
          </p:nvPr>
        </p:nvSpPr>
        <p:spPr>
          <a:xfrm>
            <a:off x="645675" y="3760386"/>
            <a:ext cx="3554276" cy="2087798"/>
          </a:xfrm>
          <a:prstGeom prst="rect">
            <a:avLst/>
          </a:prstGeom>
        </p:spPr>
        <p:txBody>
          <a:bodyPr/>
          <a:lstStyle/>
          <a:p>
            <a:endParaRPr lang="zh-CN" altLang="en-US"/>
          </a:p>
        </p:txBody>
      </p:sp>
      <p:sp>
        <p:nvSpPr>
          <p:cNvPr id="15" name="图片占位符 14">
            <a:extLst>
              <a:ext uri="{FF2B5EF4-FFF2-40B4-BE49-F238E27FC236}">
                <a16:creationId xmlns:a16="http://schemas.microsoft.com/office/drawing/2014/main" id="{67317183-433B-48C2-BCB8-47C6BF10F1F1}"/>
              </a:ext>
            </a:extLst>
          </p:cNvPr>
          <p:cNvSpPr>
            <a:spLocks noGrp="1"/>
          </p:cNvSpPr>
          <p:nvPr>
            <p:ph type="pic" sz="quarter" idx="13"/>
          </p:nvPr>
        </p:nvSpPr>
        <p:spPr>
          <a:xfrm>
            <a:off x="4311719" y="3760386"/>
            <a:ext cx="3554276" cy="2087798"/>
          </a:xfrm>
          <a:prstGeom prst="rect">
            <a:avLst/>
          </a:prstGeom>
        </p:spPr>
        <p:txBody>
          <a:bodyPr/>
          <a:lstStyle/>
          <a:p>
            <a:endParaRPr lang="zh-CN" altLang="en-US"/>
          </a:p>
        </p:txBody>
      </p:sp>
      <p:sp>
        <p:nvSpPr>
          <p:cNvPr id="16" name="图片占位符 15">
            <a:extLst>
              <a:ext uri="{FF2B5EF4-FFF2-40B4-BE49-F238E27FC236}">
                <a16:creationId xmlns:a16="http://schemas.microsoft.com/office/drawing/2014/main" id="{614BA8B3-EBC7-457E-A185-25639D256AFC}"/>
              </a:ext>
            </a:extLst>
          </p:cNvPr>
          <p:cNvSpPr>
            <a:spLocks noGrp="1"/>
          </p:cNvSpPr>
          <p:nvPr>
            <p:ph type="pic" sz="quarter" idx="14"/>
          </p:nvPr>
        </p:nvSpPr>
        <p:spPr>
          <a:xfrm>
            <a:off x="7977762" y="3760386"/>
            <a:ext cx="3554276" cy="2087798"/>
          </a:xfrm>
          <a:prstGeom prst="rect">
            <a:avLst/>
          </a:prstGeom>
        </p:spPr>
        <p:txBody>
          <a:bodyPr/>
          <a:lstStyle/>
          <a:p>
            <a:endParaRPr lang="zh-CN" altLang="en-US"/>
          </a:p>
        </p:txBody>
      </p:sp>
      <p:sp>
        <p:nvSpPr>
          <p:cNvPr id="22" name="图片占位符 21">
            <a:extLst>
              <a:ext uri="{FF2B5EF4-FFF2-40B4-BE49-F238E27FC236}">
                <a16:creationId xmlns:a16="http://schemas.microsoft.com/office/drawing/2014/main" id="{0663CEA7-5AA7-44D6-964A-085DB3818B00}"/>
              </a:ext>
            </a:extLst>
          </p:cNvPr>
          <p:cNvSpPr>
            <a:spLocks noGrp="1"/>
          </p:cNvSpPr>
          <p:nvPr>
            <p:ph type="pic" sz="quarter" idx="20"/>
          </p:nvPr>
        </p:nvSpPr>
        <p:spPr>
          <a:xfrm>
            <a:off x="645675" y="1435516"/>
            <a:ext cx="3554276" cy="2087798"/>
          </a:xfrm>
          <a:prstGeom prst="rect">
            <a:avLst/>
          </a:prstGeom>
        </p:spPr>
        <p:txBody>
          <a:bodyPr/>
          <a:lstStyle/>
          <a:p>
            <a:endParaRPr lang="zh-CN" altLang="en-US"/>
          </a:p>
        </p:txBody>
      </p:sp>
      <p:sp>
        <p:nvSpPr>
          <p:cNvPr id="19" name="渐变蒙版文本6">
            <a:extLst>
              <a:ext uri="{FF2B5EF4-FFF2-40B4-BE49-F238E27FC236}">
                <a16:creationId xmlns:a16="http://schemas.microsoft.com/office/drawing/2014/main" id="{634DF252-3025-4992-89E5-370B0595C202}"/>
              </a:ext>
            </a:extLst>
          </p:cNvPr>
          <p:cNvSpPr>
            <a:spLocks noGrp="1"/>
          </p:cNvSpPr>
          <p:nvPr>
            <p:ph type="body" sz="quarter" idx="17" hasCustomPrompt="1"/>
          </p:nvPr>
        </p:nvSpPr>
        <p:spPr>
          <a:xfrm>
            <a:off x="7977762"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8" name="渐变蒙版文本5">
            <a:extLst>
              <a:ext uri="{FF2B5EF4-FFF2-40B4-BE49-F238E27FC236}">
                <a16:creationId xmlns:a16="http://schemas.microsoft.com/office/drawing/2014/main" id="{D9AE199A-D070-45E1-A67E-642CCF202D73}"/>
              </a:ext>
            </a:extLst>
          </p:cNvPr>
          <p:cNvSpPr>
            <a:spLocks noGrp="1"/>
          </p:cNvSpPr>
          <p:nvPr>
            <p:ph type="body" sz="quarter" idx="16" hasCustomPrompt="1"/>
          </p:nvPr>
        </p:nvSpPr>
        <p:spPr>
          <a:xfrm>
            <a:off x="4311719"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7" name="渐变蒙版文本4">
            <a:extLst>
              <a:ext uri="{FF2B5EF4-FFF2-40B4-BE49-F238E27FC236}">
                <a16:creationId xmlns:a16="http://schemas.microsoft.com/office/drawing/2014/main" id="{B47DCCF7-00BD-40AC-A60E-EC3C7A4EC6CB}"/>
              </a:ext>
            </a:extLst>
          </p:cNvPr>
          <p:cNvSpPr>
            <a:spLocks noGrp="1"/>
          </p:cNvSpPr>
          <p:nvPr>
            <p:ph type="body" sz="quarter" idx="15" hasCustomPrompt="1"/>
          </p:nvPr>
        </p:nvSpPr>
        <p:spPr>
          <a:xfrm>
            <a:off x="645675"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21" name="渐变蒙版文本3">
            <a:extLst>
              <a:ext uri="{FF2B5EF4-FFF2-40B4-BE49-F238E27FC236}">
                <a16:creationId xmlns:a16="http://schemas.microsoft.com/office/drawing/2014/main" id="{433B5FC6-9EA5-4707-B4F9-8B42C399A64B}"/>
              </a:ext>
            </a:extLst>
          </p:cNvPr>
          <p:cNvSpPr>
            <a:spLocks noGrp="1"/>
          </p:cNvSpPr>
          <p:nvPr>
            <p:ph type="body" sz="quarter" idx="19" hasCustomPrompt="1"/>
          </p:nvPr>
        </p:nvSpPr>
        <p:spPr>
          <a:xfrm>
            <a:off x="7977762"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0" name="渐变蒙版文本2">
            <a:extLst>
              <a:ext uri="{FF2B5EF4-FFF2-40B4-BE49-F238E27FC236}">
                <a16:creationId xmlns:a16="http://schemas.microsoft.com/office/drawing/2014/main" id="{69CB1801-70AF-44DF-A4BC-7B2123CEF41D}"/>
              </a:ext>
            </a:extLst>
          </p:cNvPr>
          <p:cNvSpPr>
            <a:spLocks noGrp="1"/>
          </p:cNvSpPr>
          <p:nvPr>
            <p:ph type="body" sz="quarter" idx="18" hasCustomPrompt="1"/>
          </p:nvPr>
        </p:nvSpPr>
        <p:spPr>
          <a:xfrm>
            <a:off x="4311719"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3" name="渐变蒙版文本1">
            <a:extLst>
              <a:ext uri="{FF2B5EF4-FFF2-40B4-BE49-F238E27FC236}">
                <a16:creationId xmlns:a16="http://schemas.microsoft.com/office/drawing/2014/main" id="{95FFD4FC-5A08-435A-9C8B-ED2F540D857E}"/>
              </a:ext>
            </a:extLst>
          </p:cNvPr>
          <p:cNvSpPr>
            <a:spLocks noGrp="1"/>
          </p:cNvSpPr>
          <p:nvPr>
            <p:ph type="body" sz="quarter" idx="21" hasCustomPrompt="1"/>
          </p:nvPr>
        </p:nvSpPr>
        <p:spPr>
          <a:xfrm>
            <a:off x="645675"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30" name="文本占位符 29">
            <a:extLst>
              <a:ext uri="{FF2B5EF4-FFF2-40B4-BE49-F238E27FC236}">
                <a16:creationId xmlns:a16="http://schemas.microsoft.com/office/drawing/2014/main" id="{7F144EF6-EA40-44D4-97F6-515C55514455}"/>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片展示</a:t>
            </a:r>
          </a:p>
        </p:txBody>
      </p:sp>
      <p:sp>
        <p:nvSpPr>
          <p:cNvPr id="31" name="文本占位符 30">
            <a:extLst>
              <a:ext uri="{FF2B5EF4-FFF2-40B4-BE49-F238E27FC236}">
                <a16:creationId xmlns:a16="http://schemas.microsoft.com/office/drawing/2014/main" id="{8560312C-564A-4D78-8C00-BC5719D3C851}"/>
              </a:ext>
            </a:extLst>
          </p:cNvPr>
          <p:cNvSpPr>
            <a:spLocks noGrp="1"/>
          </p:cNvSpPr>
          <p:nvPr>
            <p:ph type="body" sz="quarter" idx="23"/>
          </p:nvPr>
        </p:nvSpPr>
        <p:spPr>
          <a:xfrm>
            <a:off x="645676" y="352331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2" name="文本占位符 31">
            <a:extLst>
              <a:ext uri="{FF2B5EF4-FFF2-40B4-BE49-F238E27FC236}">
                <a16:creationId xmlns:a16="http://schemas.microsoft.com/office/drawing/2014/main" id="{4C9AF49B-60D3-4ACD-9E05-BAD8280CBDA6}"/>
              </a:ext>
            </a:extLst>
          </p:cNvPr>
          <p:cNvSpPr>
            <a:spLocks noGrp="1"/>
          </p:cNvSpPr>
          <p:nvPr>
            <p:ph type="body" sz="quarter" idx="24"/>
          </p:nvPr>
        </p:nvSpPr>
        <p:spPr>
          <a:xfrm>
            <a:off x="645675"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3" name="文本占位符 32">
            <a:extLst>
              <a:ext uri="{FF2B5EF4-FFF2-40B4-BE49-F238E27FC236}">
                <a16:creationId xmlns:a16="http://schemas.microsoft.com/office/drawing/2014/main" id="{93EF3CF6-5460-45B6-9F4E-22499816FC9E}"/>
              </a:ext>
            </a:extLst>
          </p:cNvPr>
          <p:cNvSpPr>
            <a:spLocks noGrp="1"/>
          </p:cNvSpPr>
          <p:nvPr>
            <p:ph type="body" sz="quarter" idx="25"/>
          </p:nvPr>
        </p:nvSpPr>
        <p:spPr>
          <a:xfrm>
            <a:off x="4311719"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F0AA6693-97BE-4221-A1FD-6989B1CEA950}"/>
              </a:ext>
            </a:extLst>
          </p:cNvPr>
          <p:cNvSpPr>
            <a:spLocks noGrp="1"/>
          </p:cNvSpPr>
          <p:nvPr>
            <p:ph type="body" sz="quarter" idx="26"/>
          </p:nvPr>
        </p:nvSpPr>
        <p:spPr>
          <a:xfrm>
            <a:off x="7977762"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5" name="文本占位符 34">
            <a:extLst>
              <a:ext uri="{FF2B5EF4-FFF2-40B4-BE49-F238E27FC236}">
                <a16:creationId xmlns:a16="http://schemas.microsoft.com/office/drawing/2014/main" id="{1AD5DE3A-C760-486E-B9E5-593AF34773AF}"/>
              </a:ext>
            </a:extLst>
          </p:cNvPr>
          <p:cNvSpPr>
            <a:spLocks noGrp="1"/>
          </p:cNvSpPr>
          <p:nvPr>
            <p:ph type="body" sz="quarter" idx="27"/>
          </p:nvPr>
        </p:nvSpPr>
        <p:spPr>
          <a:xfrm>
            <a:off x="7977762"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78706D54-B596-4F7E-A4B5-549E9101DA03}"/>
              </a:ext>
            </a:extLst>
          </p:cNvPr>
          <p:cNvSpPr>
            <a:spLocks noGrp="1"/>
          </p:cNvSpPr>
          <p:nvPr>
            <p:ph type="body" sz="quarter" idx="28"/>
          </p:nvPr>
        </p:nvSpPr>
        <p:spPr>
          <a:xfrm>
            <a:off x="4311719" y="584818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416144252"/>
      </p:ext>
    </p:extLst>
  </p:cSld>
  <p:clrMapOvr>
    <a:masterClrMapping/>
  </p:clrMapOvr>
</p:sldLayout>
</file>

<file path=ppt/slideLayouts/slideLayout134.xml><?xml version="1.0" encoding="utf-8"?>
<p:sldLayout xmlns:a="http://schemas.openxmlformats.org/drawingml/2006/main" xmlns:r="http://schemas.openxmlformats.org/officeDocument/2006/relationships" xmlns:p="http://schemas.openxmlformats.org/presentationml/2006/main" preserve="1" userDrawn="1">
  <p:cSld name="左图表右文字">
    <p:spTree>
      <p:nvGrpSpPr>
        <p:cNvPr id="1" name=""/>
        <p:cNvGrpSpPr/>
        <p:nvPr/>
      </p:nvGrpSpPr>
      <p:grpSpPr>
        <a:xfrm>
          <a:off x="0" y="0"/>
          <a:ext cx="0" cy="0"/>
          <a:chOff x="0" y="0"/>
          <a:chExt cx="0" cy="0"/>
        </a:xfrm>
      </p:grpSpPr>
      <p:sp>
        <p:nvSpPr>
          <p:cNvPr id="52" name="文本占位符 1">
            <a:extLst>
              <a:ext uri="{FF2B5EF4-FFF2-40B4-BE49-F238E27FC236}">
                <a16:creationId xmlns:a16="http://schemas.microsoft.com/office/drawing/2014/main" id="{7FB347EF-5B24-42CC-93A2-8ACE60B98AEC}"/>
              </a:ext>
            </a:extLst>
          </p:cNvPr>
          <p:cNvSpPr>
            <a:spLocks noGrp="1"/>
          </p:cNvSpPr>
          <p:nvPr>
            <p:ph type="body" sz="quarter" idx="11" hasCustomPrompt="1"/>
          </p:nvPr>
        </p:nvSpPr>
        <p:spPr>
          <a:xfrm>
            <a:off x="746097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3" name="文本占位符 2">
            <a:extLst>
              <a:ext uri="{FF2B5EF4-FFF2-40B4-BE49-F238E27FC236}">
                <a16:creationId xmlns:a16="http://schemas.microsoft.com/office/drawing/2014/main" id="{91427F93-CA18-4C2E-9650-248FAD912435}"/>
              </a:ext>
            </a:extLst>
          </p:cNvPr>
          <p:cNvSpPr>
            <a:spLocks noGrp="1"/>
          </p:cNvSpPr>
          <p:nvPr>
            <p:ph type="body" sz="quarter" idx="12" hasCustomPrompt="1"/>
          </p:nvPr>
        </p:nvSpPr>
        <p:spPr>
          <a:xfrm>
            <a:off x="6986031" y="5032914"/>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4" name="文本占位符 3">
            <a:extLst>
              <a:ext uri="{FF2B5EF4-FFF2-40B4-BE49-F238E27FC236}">
                <a16:creationId xmlns:a16="http://schemas.microsoft.com/office/drawing/2014/main" id="{3B254E92-65E1-40F5-9A62-51DF35D55528}"/>
              </a:ext>
            </a:extLst>
          </p:cNvPr>
          <p:cNvSpPr>
            <a:spLocks noGrp="1"/>
          </p:cNvSpPr>
          <p:nvPr>
            <p:ph type="body" sz="quarter" idx="13" hasCustomPrompt="1"/>
          </p:nvPr>
        </p:nvSpPr>
        <p:spPr>
          <a:xfrm>
            <a:off x="6986031" y="3596456"/>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5" name="文本占位符 4">
            <a:extLst>
              <a:ext uri="{FF2B5EF4-FFF2-40B4-BE49-F238E27FC236}">
                <a16:creationId xmlns:a16="http://schemas.microsoft.com/office/drawing/2014/main" id="{1BBD9716-74EC-4545-90BC-113A38DC81D9}"/>
              </a:ext>
            </a:extLst>
          </p:cNvPr>
          <p:cNvSpPr>
            <a:spLocks noGrp="1"/>
          </p:cNvSpPr>
          <p:nvPr>
            <p:ph type="body" sz="quarter" idx="14" hasCustomPrompt="1"/>
          </p:nvPr>
        </p:nvSpPr>
        <p:spPr>
          <a:xfrm>
            <a:off x="746097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6" name="文本占位符 6">
            <a:extLst>
              <a:ext uri="{FF2B5EF4-FFF2-40B4-BE49-F238E27FC236}">
                <a16:creationId xmlns:a16="http://schemas.microsoft.com/office/drawing/2014/main" id="{7352A484-EEF4-4D34-A23B-CCD50D94827D}"/>
              </a:ext>
            </a:extLst>
          </p:cNvPr>
          <p:cNvSpPr>
            <a:spLocks noGrp="1"/>
          </p:cNvSpPr>
          <p:nvPr>
            <p:ph type="body" sz="quarter" idx="15" hasCustomPrompt="1"/>
          </p:nvPr>
        </p:nvSpPr>
        <p:spPr>
          <a:xfrm>
            <a:off x="6986031" y="2159998"/>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7" name="文本占位符 7">
            <a:extLst>
              <a:ext uri="{FF2B5EF4-FFF2-40B4-BE49-F238E27FC236}">
                <a16:creationId xmlns:a16="http://schemas.microsoft.com/office/drawing/2014/main" id="{489E6A1E-37F8-46E9-911E-2F69CEF7E501}"/>
              </a:ext>
            </a:extLst>
          </p:cNvPr>
          <p:cNvSpPr>
            <a:spLocks noGrp="1"/>
          </p:cNvSpPr>
          <p:nvPr>
            <p:ph type="body" sz="quarter" idx="16" hasCustomPrompt="1"/>
          </p:nvPr>
        </p:nvSpPr>
        <p:spPr>
          <a:xfrm>
            <a:off x="746097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18" name="文本占位符 8">
            <a:extLst>
              <a:ext uri="{FF2B5EF4-FFF2-40B4-BE49-F238E27FC236}">
                <a16:creationId xmlns:a16="http://schemas.microsoft.com/office/drawing/2014/main" id="{A36912A5-42E5-42C1-B8B3-07B77E9AB962}"/>
              </a:ext>
            </a:extLst>
          </p:cNvPr>
          <p:cNvSpPr>
            <a:spLocks noGrp="1"/>
          </p:cNvSpPr>
          <p:nvPr>
            <p:ph type="body" sz="quarter" idx="23" hasCustomPrompt="1"/>
          </p:nvPr>
        </p:nvSpPr>
        <p:spPr>
          <a:xfrm>
            <a:off x="6986030" y="1678092"/>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9" name="文本占位符 9">
            <a:extLst>
              <a:ext uri="{FF2B5EF4-FFF2-40B4-BE49-F238E27FC236}">
                <a16:creationId xmlns:a16="http://schemas.microsoft.com/office/drawing/2014/main" id="{4D768A59-17B6-4B3D-90D6-539F3B73A8F2}"/>
              </a:ext>
            </a:extLst>
          </p:cNvPr>
          <p:cNvSpPr>
            <a:spLocks noGrp="1"/>
          </p:cNvSpPr>
          <p:nvPr>
            <p:ph type="body" sz="quarter" idx="24" hasCustomPrompt="1"/>
          </p:nvPr>
        </p:nvSpPr>
        <p:spPr>
          <a:xfrm>
            <a:off x="6986030" y="3114550"/>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20" name="文本占位符 10">
            <a:extLst>
              <a:ext uri="{FF2B5EF4-FFF2-40B4-BE49-F238E27FC236}">
                <a16:creationId xmlns:a16="http://schemas.microsoft.com/office/drawing/2014/main" id="{F5F42ED0-A212-47F9-AF26-F023A9CCCC5C}"/>
              </a:ext>
            </a:extLst>
          </p:cNvPr>
          <p:cNvSpPr>
            <a:spLocks noGrp="1"/>
          </p:cNvSpPr>
          <p:nvPr>
            <p:ph type="body" sz="quarter" idx="25" hasCustomPrompt="1"/>
          </p:nvPr>
        </p:nvSpPr>
        <p:spPr>
          <a:xfrm>
            <a:off x="6986030" y="4551008"/>
            <a:ext cx="492122"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a:extLst>
              <a:ext uri="{FF2B5EF4-FFF2-40B4-BE49-F238E27FC236}">
                <a16:creationId xmlns:a16="http://schemas.microsoft.com/office/drawing/2014/main" id="{A56CCB58-D10B-460D-AD4C-CC8A72EB2FF4}"/>
              </a:ext>
            </a:extLst>
          </p:cNvPr>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a:extLst>
              <a:ext uri="{FF2B5EF4-FFF2-40B4-BE49-F238E27FC236}">
                <a16:creationId xmlns:a16="http://schemas.microsoft.com/office/drawing/2014/main" id="{E49B4C61-7D26-43BA-912D-428981C54A3E}"/>
              </a:ext>
            </a:extLst>
          </p:cNvPr>
          <p:cNvSpPr>
            <a:spLocks noGrp="1"/>
          </p:cNvSpPr>
          <p:nvPr>
            <p:ph sz="quarter" idx="26"/>
          </p:nvPr>
        </p:nvSpPr>
        <p:spPr>
          <a:xfrm>
            <a:off x="676832" y="1394750"/>
            <a:ext cx="5896800" cy="4571999"/>
          </a:xfrm>
          <a:custGeom>
            <a:avLst/>
            <a:gdLst>
              <a:gd name="connsiteX0" fmla="*/ 0 w 5896800"/>
              <a:gd name="connsiteY0" fmla="*/ 0 h 4571999"/>
              <a:gd name="connsiteX1" fmla="*/ 5896800 w 5896800"/>
              <a:gd name="connsiteY1" fmla="*/ 0 h 4571999"/>
              <a:gd name="connsiteX2" fmla="*/ 5896800 w 5896800"/>
              <a:gd name="connsiteY2" fmla="*/ 4571999 h 4571999"/>
              <a:gd name="connsiteX3" fmla="*/ 0 w 589680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6800" h="4571999">
                <a:moveTo>
                  <a:pt x="0" y="0"/>
                </a:moveTo>
                <a:lnTo>
                  <a:pt x="5896800" y="0"/>
                </a:lnTo>
                <a:lnTo>
                  <a:pt x="589680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915650667"/>
      </p:ext>
    </p:extLst>
  </p:cSld>
  <p:clrMapOvr>
    <a:masterClrMapping/>
  </p:clrMapOvr>
  <p:extLst>
    <p:ext uri="{DCECCB84-F9BA-43D5-87BE-67443E8EF086}">
      <p15:sldGuideLst xmlns:p15="http://schemas.microsoft.com/office/powerpoint/2012/main">
        <p15:guide id="1" orient="horz" pos="1049">
          <p15:clr>
            <a:srgbClr val="FBAE40"/>
          </p15:clr>
        </p15:guide>
        <p15:guide id="2" orient="horz" pos="3543">
          <p15:clr>
            <a:srgbClr val="FBAE40"/>
          </p15:clr>
        </p15:guide>
        <p15:guide id="3" orient="horz" pos="640">
          <p15:clr>
            <a:srgbClr val="FBAE40"/>
          </p15:clr>
        </p15:guide>
        <p15:guide id="4" orient="horz" pos="3929">
          <p15:clr>
            <a:srgbClr val="FBAE40"/>
          </p15:clr>
        </p15:guide>
        <p15:guide id="5" pos="415">
          <p15:clr>
            <a:srgbClr val="FBAE40"/>
          </p15:clr>
        </p15:guide>
        <p15:guide id="6" pos="7265">
          <p15:clr>
            <a:srgbClr val="FBAE40"/>
          </p15:clr>
        </p15:guide>
      </p15:sldGuideLst>
    </p:ext>
  </p:extLst>
</p:sldLayout>
</file>

<file path=ppt/slideLayouts/slideLayout135.xml><?xml version="1.0" encoding="utf-8"?>
<p:sldLayout xmlns:a="http://schemas.openxmlformats.org/drawingml/2006/main" xmlns:r="http://schemas.openxmlformats.org/officeDocument/2006/relationships" xmlns:p="http://schemas.openxmlformats.org/presentationml/2006/main" preserve="1" userDrawn="1">
  <p:cSld name="左文字右图表">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ED6431-F0FB-4C3F-AC38-7B6A5DA5A7CF}"/>
              </a:ext>
            </a:extLst>
          </p:cNvPr>
          <p:cNvSpPr>
            <a:spLocks noGrp="1"/>
          </p:cNvSpPr>
          <p:nvPr>
            <p:ph type="body" sz="quarter" idx="11" hasCustomPrompt="1"/>
          </p:nvPr>
        </p:nvSpPr>
        <p:spPr>
          <a:xfrm>
            <a:off x="113534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BC</a:t>
            </a:r>
            <a:r>
              <a:rPr lang="zh-CN" altLang="en-US" dirty="0"/>
              <a:t>后的“丨”是一个汉字</a:t>
            </a:r>
          </a:p>
        </p:txBody>
      </p:sp>
      <p:sp>
        <p:nvSpPr>
          <p:cNvPr id="3" name="文本占位符 2">
            <a:extLst>
              <a:ext uri="{FF2B5EF4-FFF2-40B4-BE49-F238E27FC236}">
                <a16:creationId xmlns:a16="http://schemas.microsoft.com/office/drawing/2014/main" id="{EE078641-7DB5-4C76-9581-8E8EDEF4A353}"/>
              </a:ext>
            </a:extLst>
          </p:cNvPr>
          <p:cNvSpPr>
            <a:spLocks noGrp="1"/>
          </p:cNvSpPr>
          <p:nvPr>
            <p:ph type="body" sz="quarter" idx="12" hasCustomPrompt="1"/>
          </p:nvPr>
        </p:nvSpPr>
        <p:spPr>
          <a:xfrm>
            <a:off x="660401" y="5032914"/>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4" name="文本占位符 3">
            <a:extLst>
              <a:ext uri="{FF2B5EF4-FFF2-40B4-BE49-F238E27FC236}">
                <a16:creationId xmlns:a16="http://schemas.microsoft.com/office/drawing/2014/main" id="{87581F9D-6D26-4BE6-B852-699A810DD6FE}"/>
              </a:ext>
            </a:extLst>
          </p:cNvPr>
          <p:cNvSpPr>
            <a:spLocks noGrp="1"/>
          </p:cNvSpPr>
          <p:nvPr>
            <p:ph type="body" sz="quarter" idx="13" hasCustomPrompt="1"/>
          </p:nvPr>
        </p:nvSpPr>
        <p:spPr>
          <a:xfrm>
            <a:off x="660401" y="3596456"/>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双击打开</a:t>
            </a:r>
            <a:r>
              <a:rPr lang="en-US" altLang="zh-CN" dirty="0"/>
              <a:t>Excel</a:t>
            </a:r>
            <a:r>
              <a:rPr lang="zh-CN" altLang="en-US" dirty="0"/>
              <a:t>表格后，系列</a:t>
            </a:r>
            <a:r>
              <a:rPr lang="en-US" altLang="zh-CN" dirty="0"/>
              <a:t>2</a:t>
            </a:r>
            <a:r>
              <a:rPr lang="zh-CN" altLang="en-US" dirty="0"/>
              <a:t>、系列</a:t>
            </a:r>
            <a:r>
              <a:rPr lang="en-US" altLang="zh-CN" dirty="0"/>
              <a:t>4</a:t>
            </a:r>
            <a:r>
              <a:rPr lang="zh-CN" altLang="en-US" dirty="0"/>
              <a:t>的数据不需要修改，注意不要让它两的图例显示出来</a:t>
            </a:r>
          </a:p>
        </p:txBody>
      </p:sp>
      <p:sp>
        <p:nvSpPr>
          <p:cNvPr id="5" name="文本占位符 4">
            <a:extLst>
              <a:ext uri="{FF2B5EF4-FFF2-40B4-BE49-F238E27FC236}">
                <a16:creationId xmlns:a16="http://schemas.microsoft.com/office/drawing/2014/main" id="{1AAD3CEE-14EB-4348-B51F-1BE11684FB32}"/>
              </a:ext>
            </a:extLst>
          </p:cNvPr>
          <p:cNvSpPr>
            <a:spLocks noGrp="1"/>
          </p:cNvSpPr>
          <p:nvPr>
            <p:ph type="body" sz="quarter" idx="14" hasCustomPrompt="1"/>
          </p:nvPr>
        </p:nvSpPr>
        <p:spPr>
          <a:xfrm>
            <a:off x="113534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表只需修改系列</a:t>
            </a:r>
            <a:r>
              <a:rPr lang="en-US" altLang="zh-CN" dirty="0"/>
              <a:t>1</a:t>
            </a:r>
            <a:r>
              <a:rPr lang="zh-CN" altLang="en-US" dirty="0"/>
              <a:t>、</a:t>
            </a:r>
            <a:r>
              <a:rPr lang="en-US" altLang="zh-CN" dirty="0"/>
              <a:t>3</a:t>
            </a:r>
            <a:r>
              <a:rPr lang="zh-CN" altLang="en-US" dirty="0"/>
              <a:t>的数据</a:t>
            </a:r>
          </a:p>
        </p:txBody>
      </p:sp>
      <p:sp>
        <p:nvSpPr>
          <p:cNvPr id="7" name="文本占位符 6">
            <a:extLst>
              <a:ext uri="{FF2B5EF4-FFF2-40B4-BE49-F238E27FC236}">
                <a16:creationId xmlns:a16="http://schemas.microsoft.com/office/drawing/2014/main" id="{83ABE727-82CE-4A18-BB92-69DF7E7B9E91}"/>
              </a:ext>
            </a:extLst>
          </p:cNvPr>
          <p:cNvSpPr>
            <a:spLocks noGrp="1"/>
          </p:cNvSpPr>
          <p:nvPr>
            <p:ph type="body" sz="quarter" idx="15" hasCustomPrompt="1"/>
          </p:nvPr>
        </p:nvSpPr>
        <p:spPr>
          <a:xfrm>
            <a:off x="660401" y="2159998"/>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8" name="文本占位符 7">
            <a:extLst>
              <a:ext uri="{FF2B5EF4-FFF2-40B4-BE49-F238E27FC236}">
                <a16:creationId xmlns:a16="http://schemas.microsoft.com/office/drawing/2014/main" id="{4C142E09-F071-4E60-A2F3-659375E833BA}"/>
              </a:ext>
            </a:extLst>
          </p:cNvPr>
          <p:cNvSpPr>
            <a:spLocks noGrp="1"/>
          </p:cNvSpPr>
          <p:nvPr>
            <p:ph type="body" sz="quarter" idx="16" hasCustomPrompt="1"/>
          </p:nvPr>
        </p:nvSpPr>
        <p:spPr>
          <a:xfrm>
            <a:off x="113534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9" name="文本占位符 8">
            <a:extLst>
              <a:ext uri="{FF2B5EF4-FFF2-40B4-BE49-F238E27FC236}">
                <a16:creationId xmlns:a16="http://schemas.microsoft.com/office/drawing/2014/main" id="{0C319603-C0C1-42E6-9A2F-5DF88F88CF66}"/>
              </a:ext>
            </a:extLst>
          </p:cNvPr>
          <p:cNvSpPr>
            <a:spLocks noGrp="1"/>
          </p:cNvSpPr>
          <p:nvPr>
            <p:ph type="body" sz="quarter" idx="17" hasCustomPrompt="1"/>
          </p:nvPr>
        </p:nvSpPr>
        <p:spPr>
          <a:xfrm>
            <a:off x="660400" y="1678092"/>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0" name="文本占位符 9">
            <a:extLst>
              <a:ext uri="{FF2B5EF4-FFF2-40B4-BE49-F238E27FC236}">
                <a16:creationId xmlns:a16="http://schemas.microsoft.com/office/drawing/2014/main" id="{FDD13194-AC22-4800-835E-D5D0F7876D37}"/>
              </a:ext>
            </a:extLst>
          </p:cNvPr>
          <p:cNvSpPr>
            <a:spLocks noGrp="1"/>
          </p:cNvSpPr>
          <p:nvPr>
            <p:ph type="body" sz="quarter" idx="18" hasCustomPrompt="1"/>
          </p:nvPr>
        </p:nvSpPr>
        <p:spPr>
          <a:xfrm>
            <a:off x="660400" y="3114550"/>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11" name="文本占位符 10">
            <a:extLst>
              <a:ext uri="{FF2B5EF4-FFF2-40B4-BE49-F238E27FC236}">
                <a16:creationId xmlns:a16="http://schemas.microsoft.com/office/drawing/2014/main" id="{04C779F2-DF9E-4F77-BA4F-0277ED7BCA03}"/>
              </a:ext>
            </a:extLst>
          </p:cNvPr>
          <p:cNvSpPr>
            <a:spLocks noGrp="1"/>
          </p:cNvSpPr>
          <p:nvPr>
            <p:ph type="body" sz="quarter" idx="19" hasCustomPrompt="1"/>
          </p:nvPr>
        </p:nvSpPr>
        <p:spPr>
          <a:xfrm>
            <a:off x="660400" y="4551008"/>
            <a:ext cx="492122"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a:extLst>
              <a:ext uri="{FF2B5EF4-FFF2-40B4-BE49-F238E27FC236}">
                <a16:creationId xmlns:a16="http://schemas.microsoft.com/office/drawing/2014/main" id="{4B2314BE-9044-4059-ACA1-5A2B4609B81D}"/>
              </a:ext>
            </a:extLst>
          </p:cNvPr>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a:extLst>
              <a:ext uri="{FF2B5EF4-FFF2-40B4-BE49-F238E27FC236}">
                <a16:creationId xmlns:a16="http://schemas.microsoft.com/office/drawing/2014/main" id="{33651364-3A2C-4132-BAFC-207D54F715F0}"/>
              </a:ext>
            </a:extLst>
          </p:cNvPr>
          <p:cNvSpPr>
            <a:spLocks noGrp="1"/>
          </p:cNvSpPr>
          <p:nvPr>
            <p:ph sz="quarter" idx="26"/>
          </p:nvPr>
        </p:nvSpPr>
        <p:spPr>
          <a:xfrm>
            <a:off x="5774915" y="1394750"/>
            <a:ext cx="5895340" cy="4571999"/>
          </a:xfrm>
          <a:custGeom>
            <a:avLst/>
            <a:gdLst>
              <a:gd name="connsiteX0" fmla="*/ 0 w 5895340"/>
              <a:gd name="connsiteY0" fmla="*/ 0 h 4571999"/>
              <a:gd name="connsiteX1" fmla="*/ 5895340 w 5895340"/>
              <a:gd name="connsiteY1" fmla="*/ 0 h 4571999"/>
              <a:gd name="connsiteX2" fmla="*/ 5895340 w 5895340"/>
              <a:gd name="connsiteY2" fmla="*/ 4571999 h 4571999"/>
              <a:gd name="connsiteX3" fmla="*/ 0 w 589534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5340" h="4571999">
                <a:moveTo>
                  <a:pt x="0" y="0"/>
                </a:moveTo>
                <a:lnTo>
                  <a:pt x="5895340" y="0"/>
                </a:lnTo>
                <a:lnTo>
                  <a:pt x="589534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2527004656"/>
      </p:ext>
    </p:extLst>
  </p:cSld>
  <p:clrMapOvr>
    <a:masterClrMapping/>
  </p:clrMapOvr>
  <p:extLst>
    <p:ext uri="{DCECCB84-F9BA-43D5-87BE-67443E8EF086}">
      <p15:sldGuideLst xmlns:p15="http://schemas.microsoft.com/office/powerpoint/2012/main">
        <p15:guide id="1" orient="horz" pos="1026">
          <p15:clr>
            <a:srgbClr val="FBAE40"/>
          </p15:clr>
        </p15:guide>
        <p15:guide id="2" orient="horz" pos="3566">
          <p15:clr>
            <a:srgbClr val="FBAE40"/>
          </p15:clr>
        </p15:guide>
      </p15:sldGuideLst>
    </p:ext>
  </p:extLst>
</p:sldLayout>
</file>

<file path=ppt/slideLayouts/slideLayout136.xml><?xml version="1.0" encoding="utf-8"?>
<p:sldLayout xmlns:a="http://schemas.openxmlformats.org/drawingml/2006/main" xmlns:r="http://schemas.openxmlformats.org/officeDocument/2006/relationships" xmlns:p="http://schemas.openxmlformats.org/presentationml/2006/main" preserve="1" userDrawn="1">
  <p:cSld name="做图表右文字（四段）">
    <p:spTree>
      <p:nvGrpSpPr>
        <p:cNvPr id="1" name=""/>
        <p:cNvGrpSpPr/>
        <p:nvPr/>
      </p:nvGrpSpPr>
      <p:grpSpPr>
        <a:xfrm>
          <a:off x="0" y="0"/>
          <a:ext cx="0" cy="0"/>
          <a:chOff x="0" y="0"/>
          <a:chExt cx="0" cy="0"/>
        </a:xfrm>
      </p:grpSpPr>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6096001"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6096001"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609600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609600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9116066"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9116066"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如果你只需要一段内容，可以保留这一段。如果你只需要一段内容，可以保留这一段</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911606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9116066"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a:extLst>
              <a:ext uri="{FF2B5EF4-FFF2-40B4-BE49-F238E27FC236}">
                <a16:creationId xmlns:a16="http://schemas.microsoft.com/office/drawing/2014/main" id="{D7FB826C-F670-44E2-98FB-563A8FF90648}"/>
              </a:ext>
            </a:extLst>
          </p:cNvPr>
          <p:cNvSpPr>
            <a:spLocks noGrp="1"/>
          </p:cNvSpPr>
          <p:nvPr>
            <p:ph sz="quarter" idx="31"/>
          </p:nvPr>
        </p:nvSpPr>
        <p:spPr>
          <a:xfrm>
            <a:off x="67683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a:extLst>
              <a:ext uri="{FF2B5EF4-FFF2-40B4-BE49-F238E27FC236}">
                <a16:creationId xmlns:a16="http://schemas.microsoft.com/office/drawing/2014/main" id="{0F0B1DE3-8978-4167-B1D7-8A8748A78C03}"/>
              </a:ext>
            </a:extLst>
          </p:cNvPr>
          <p:cNvSpPr>
            <a:spLocks noGrp="1"/>
          </p:cNvSpPr>
          <p:nvPr>
            <p:ph type="body" sz="quarter" idx="32"/>
          </p:nvPr>
        </p:nvSpPr>
        <p:spPr>
          <a:xfrm>
            <a:off x="6096000"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 fmla="*/ 0 w 803521"/>
              <a:gd name="connsiteY0" fmla="*/ 100391 h 221041"/>
              <a:gd name="connsiteX1" fmla="*/ 203200 w 803521"/>
              <a:gd name="connsiteY1" fmla="*/ 221041 h 221041"/>
              <a:gd name="connsiteX2" fmla="*/ 0 w 803521"/>
              <a:gd name="connsiteY2" fmla="*/ 221041 h 221041"/>
              <a:gd name="connsiteX3" fmla="*/ 0 w 803521"/>
              <a:gd name="connsiteY3" fmla="*/ 10039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8" fmla="*/ 263521 w 803521"/>
              <a:gd name="connsiteY8" fmla="*/ 0 h 221041"/>
              <a:gd name="connsiteX0" fmla="*/ 0 w 803521"/>
              <a:gd name="connsiteY0" fmla="*/ 100391 h 221041"/>
              <a:gd name="connsiteX1" fmla="*/ 0 w 803521"/>
              <a:gd name="connsiteY1" fmla="*/ 221041 h 221041"/>
              <a:gd name="connsiteX2" fmla="*/ 0 w 803521"/>
              <a:gd name="connsiteY2" fmla="*/ 100391 h 221041"/>
              <a:gd name="connsiteX3" fmla="*/ 263521 w 803521"/>
              <a:gd name="connsiteY3" fmla="*/ 0 h 221041"/>
              <a:gd name="connsiteX4" fmla="*/ 803521 w 803521"/>
              <a:gd name="connsiteY4" fmla="*/ 0 h 221041"/>
              <a:gd name="connsiteX5" fmla="*/ 803521 w 803521"/>
              <a:gd name="connsiteY5" fmla="*/ 18000 h 221041"/>
              <a:gd name="connsiteX6" fmla="*/ 263521 w 803521"/>
              <a:gd name="connsiteY6" fmla="*/ 18000 h 221041"/>
              <a:gd name="connsiteX7" fmla="*/ 263521 w 803521"/>
              <a:gd name="connsiteY7" fmla="*/ 0 h 221041"/>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a:extLst>
              <a:ext uri="{FF2B5EF4-FFF2-40B4-BE49-F238E27FC236}">
                <a16:creationId xmlns:a16="http://schemas.microsoft.com/office/drawing/2014/main" id="{FEE3EBCA-32D3-4F4D-98DC-717257E78135}"/>
              </a:ext>
            </a:extLst>
          </p:cNvPr>
          <p:cNvSpPr>
            <a:spLocks noGrp="1"/>
          </p:cNvSpPr>
          <p:nvPr>
            <p:ph type="body" sz="quarter" idx="33"/>
          </p:nvPr>
        </p:nvSpPr>
        <p:spPr>
          <a:xfrm>
            <a:off x="911606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 fmla="*/ 0 w 3823588"/>
              <a:gd name="connsiteY0" fmla="*/ 22245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8" fmla="*/ 3283588 w 3823588"/>
              <a:gd name="connsiteY8" fmla="*/ 0 h 222454"/>
              <a:gd name="connsiteX0" fmla="*/ 0 w 3823588"/>
              <a:gd name="connsiteY0" fmla="*/ 222454 h 222454"/>
              <a:gd name="connsiteX1" fmla="*/ 203200 w 3823588"/>
              <a:gd name="connsiteY1" fmla="*/ 222454 h 222454"/>
              <a:gd name="connsiteX2" fmla="*/ 0 w 3823588"/>
              <a:gd name="connsiteY2" fmla="*/ 222454 h 222454"/>
              <a:gd name="connsiteX3" fmla="*/ 3283588 w 3823588"/>
              <a:gd name="connsiteY3" fmla="*/ 0 h 222454"/>
              <a:gd name="connsiteX4" fmla="*/ 3823588 w 3823588"/>
              <a:gd name="connsiteY4" fmla="*/ 0 h 222454"/>
              <a:gd name="connsiteX5" fmla="*/ 3823588 w 3823588"/>
              <a:gd name="connsiteY5" fmla="*/ 18000 h 222454"/>
              <a:gd name="connsiteX6" fmla="*/ 3283588 w 3823588"/>
              <a:gd name="connsiteY6" fmla="*/ 18000 h 222454"/>
              <a:gd name="connsiteX7" fmla="*/ 3283588 w 3823588"/>
              <a:gd name="connsiteY7" fmla="*/ 0 h 222454"/>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a:extLst>
              <a:ext uri="{FF2B5EF4-FFF2-40B4-BE49-F238E27FC236}">
                <a16:creationId xmlns:a16="http://schemas.microsoft.com/office/drawing/2014/main" id="{9F62CF4F-E418-48A5-9455-B7A5CAE84973}"/>
              </a:ext>
            </a:extLst>
          </p:cNvPr>
          <p:cNvSpPr>
            <a:spLocks noGrp="1"/>
          </p:cNvSpPr>
          <p:nvPr>
            <p:ph type="body" sz="quarter" idx="34"/>
          </p:nvPr>
        </p:nvSpPr>
        <p:spPr>
          <a:xfrm>
            <a:off x="6096000"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263522 w 803522"/>
              <a:gd name="connsiteY4" fmla="*/ 2207205 h 2225205"/>
              <a:gd name="connsiteX5" fmla="*/ 0 w 803522"/>
              <a:gd name="connsiteY5" fmla="*/ 0 h 2225205"/>
              <a:gd name="connsiteX6" fmla="*/ 203200 w 803522"/>
              <a:gd name="connsiteY6" fmla="*/ 0 h 2225205"/>
              <a:gd name="connsiteX7" fmla="*/ 203200 w 803522"/>
              <a:gd name="connsiteY7" fmla="*/ 120650 h 2225205"/>
              <a:gd name="connsiteX8" fmla="*/ 0 w 803522"/>
              <a:gd name="connsiteY8" fmla="*/ 0 h 2225205"/>
              <a:gd name="connsiteX0" fmla="*/ 60322 w 600322"/>
              <a:gd name="connsiteY0" fmla="*/ 2207205 h 2225205"/>
              <a:gd name="connsiteX1" fmla="*/ 600322 w 600322"/>
              <a:gd name="connsiteY1" fmla="*/ 2207205 h 2225205"/>
              <a:gd name="connsiteX2" fmla="*/ 600322 w 600322"/>
              <a:gd name="connsiteY2" fmla="*/ 2225205 h 2225205"/>
              <a:gd name="connsiteX3" fmla="*/ 60322 w 600322"/>
              <a:gd name="connsiteY3" fmla="*/ 2225205 h 2225205"/>
              <a:gd name="connsiteX4" fmla="*/ 60322 w 600322"/>
              <a:gd name="connsiteY4" fmla="*/ 2207205 h 2225205"/>
              <a:gd name="connsiteX5" fmla="*/ 0 w 600322"/>
              <a:gd name="connsiteY5" fmla="*/ 120650 h 2225205"/>
              <a:gd name="connsiteX6" fmla="*/ 0 w 600322"/>
              <a:gd name="connsiteY6" fmla="*/ 0 h 2225205"/>
              <a:gd name="connsiteX7" fmla="*/ 0 w 600322"/>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877C23A8-71E1-4751-83D8-BB19064A05BA}"/>
              </a:ext>
            </a:extLst>
          </p:cNvPr>
          <p:cNvSpPr>
            <a:spLocks noGrp="1"/>
          </p:cNvSpPr>
          <p:nvPr>
            <p:ph type="body" sz="quarter" idx="35"/>
          </p:nvPr>
        </p:nvSpPr>
        <p:spPr>
          <a:xfrm>
            <a:off x="9116066"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3283588 w 3823588"/>
              <a:gd name="connsiteY4" fmla="*/ 2207205 h 2225205"/>
              <a:gd name="connsiteX5" fmla="*/ 0 w 3823588"/>
              <a:gd name="connsiteY5" fmla="*/ 120650 h 2225205"/>
              <a:gd name="connsiteX6" fmla="*/ 203200 w 3823588"/>
              <a:gd name="connsiteY6" fmla="*/ 0 h 2225205"/>
              <a:gd name="connsiteX7" fmla="*/ 203200 w 3823588"/>
              <a:gd name="connsiteY7" fmla="*/ 120650 h 2225205"/>
              <a:gd name="connsiteX8" fmla="*/ 0 w 3823588"/>
              <a:gd name="connsiteY8" fmla="*/ 120650 h 2225205"/>
              <a:gd name="connsiteX0" fmla="*/ 3080388 w 3620388"/>
              <a:gd name="connsiteY0" fmla="*/ 2207205 h 2225205"/>
              <a:gd name="connsiteX1" fmla="*/ 3620388 w 3620388"/>
              <a:gd name="connsiteY1" fmla="*/ 2207205 h 2225205"/>
              <a:gd name="connsiteX2" fmla="*/ 3620388 w 3620388"/>
              <a:gd name="connsiteY2" fmla="*/ 2225205 h 2225205"/>
              <a:gd name="connsiteX3" fmla="*/ 3080388 w 3620388"/>
              <a:gd name="connsiteY3" fmla="*/ 2225205 h 2225205"/>
              <a:gd name="connsiteX4" fmla="*/ 3080388 w 3620388"/>
              <a:gd name="connsiteY4" fmla="*/ 2207205 h 2225205"/>
              <a:gd name="connsiteX5" fmla="*/ 0 w 3620388"/>
              <a:gd name="connsiteY5" fmla="*/ 120650 h 2225205"/>
              <a:gd name="connsiteX6" fmla="*/ 0 w 3620388"/>
              <a:gd name="connsiteY6" fmla="*/ 0 h 2225205"/>
              <a:gd name="connsiteX7" fmla="*/ 0 w 3620388"/>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02F431C0-9BAA-4D64-BF63-90378267D757}"/>
              </a:ext>
            </a:extLst>
          </p:cNvPr>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2" name="文本占位符 21">
            <a:extLst>
              <a:ext uri="{FF2B5EF4-FFF2-40B4-BE49-F238E27FC236}">
                <a16:creationId xmlns:a16="http://schemas.microsoft.com/office/drawing/2014/main" id="{4B442EF0-8823-4642-AC32-4234847CDF47}"/>
              </a:ext>
            </a:extLst>
          </p:cNvPr>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4" name="文本占位符 20">
            <a:extLst>
              <a:ext uri="{FF2B5EF4-FFF2-40B4-BE49-F238E27FC236}">
                <a16:creationId xmlns:a16="http://schemas.microsoft.com/office/drawing/2014/main" id="{4FA6CF10-F7F4-402C-AFE7-CD3C18910D39}"/>
              </a:ext>
            </a:extLst>
          </p:cNvPr>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494877547"/>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137.xml><?xml version="1.0" encoding="utf-8"?>
<p:sldLayout xmlns:a="http://schemas.openxmlformats.org/drawingml/2006/main" xmlns:r="http://schemas.openxmlformats.org/officeDocument/2006/relationships" xmlns:p="http://schemas.openxmlformats.org/presentationml/2006/main" preserve="1" userDrawn="1">
  <p:cSld name="左文字右图表（四段）">
    <p:spTree>
      <p:nvGrpSpPr>
        <p:cNvPr id="1" name=""/>
        <p:cNvGrpSpPr/>
        <p:nvPr/>
      </p:nvGrpSpPr>
      <p:grpSpPr>
        <a:xfrm>
          <a:off x="0" y="0"/>
          <a:ext cx="0" cy="0"/>
          <a:chOff x="0" y="0"/>
          <a:chExt cx="0" cy="0"/>
        </a:xfrm>
      </p:grpSpPr>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3583946"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3583944"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358394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3583944"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680612"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680612"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如果你只需要一段内容，可以保留这一段。如果你只需要一段内容，可以保留这一段</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68061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68061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a:extLst>
              <a:ext uri="{FF2B5EF4-FFF2-40B4-BE49-F238E27FC236}">
                <a16:creationId xmlns:a16="http://schemas.microsoft.com/office/drawing/2014/main" id="{D7FB826C-F670-44E2-98FB-563A8FF90648}"/>
              </a:ext>
            </a:extLst>
          </p:cNvPr>
          <p:cNvSpPr>
            <a:spLocks noGrp="1"/>
          </p:cNvSpPr>
          <p:nvPr>
            <p:ph sz="quarter" idx="31"/>
          </p:nvPr>
        </p:nvSpPr>
        <p:spPr>
          <a:xfrm>
            <a:off x="651375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a:extLst>
              <a:ext uri="{FF2B5EF4-FFF2-40B4-BE49-F238E27FC236}">
                <a16:creationId xmlns:a16="http://schemas.microsoft.com/office/drawing/2014/main" id="{0F0B1DE3-8978-4167-B1D7-8A8748A78C03}"/>
              </a:ext>
            </a:extLst>
          </p:cNvPr>
          <p:cNvSpPr>
            <a:spLocks noGrp="1"/>
          </p:cNvSpPr>
          <p:nvPr>
            <p:ph type="body" sz="quarter" idx="32"/>
          </p:nvPr>
        </p:nvSpPr>
        <p:spPr>
          <a:xfrm>
            <a:off x="680612"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 fmla="*/ 0 w 803521"/>
              <a:gd name="connsiteY0" fmla="*/ 100391 h 221041"/>
              <a:gd name="connsiteX1" fmla="*/ 203200 w 803521"/>
              <a:gd name="connsiteY1" fmla="*/ 221041 h 221041"/>
              <a:gd name="connsiteX2" fmla="*/ 0 w 803521"/>
              <a:gd name="connsiteY2" fmla="*/ 221041 h 221041"/>
              <a:gd name="connsiteX3" fmla="*/ 0 w 803521"/>
              <a:gd name="connsiteY3" fmla="*/ 10039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8" fmla="*/ 263521 w 803521"/>
              <a:gd name="connsiteY8" fmla="*/ 0 h 221041"/>
              <a:gd name="connsiteX0" fmla="*/ 0 w 803521"/>
              <a:gd name="connsiteY0" fmla="*/ 100391 h 221041"/>
              <a:gd name="connsiteX1" fmla="*/ 0 w 803521"/>
              <a:gd name="connsiteY1" fmla="*/ 221041 h 221041"/>
              <a:gd name="connsiteX2" fmla="*/ 0 w 803521"/>
              <a:gd name="connsiteY2" fmla="*/ 100391 h 221041"/>
              <a:gd name="connsiteX3" fmla="*/ 263521 w 803521"/>
              <a:gd name="connsiteY3" fmla="*/ 0 h 221041"/>
              <a:gd name="connsiteX4" fmla="*/ 803521 w 803521"/>
              <a:gd name="connsiteY4" fmla="*/ 0 h 221041"/>
              <a:gd name="connsiteX5" fmla="*/ 803521 w 803521"/>
              <a:gd name="connsiteY5" fmla="*/ 18000 h 221041"/>
              <a:gd name="connsiteX6" fmla="*/ 263521 w 803521"/>
              <a:gd name="connsiteY6" fmla="*/ 18000 h 221041"/>
              <a:gd name="connsiteX7" fmla="*/ 263521 w 803521"/>
              <a:gd name="connsiteY7" fmla="*/ 0 h 221041"/>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a:extLst>
              <a:ext uri="{FF2B5EF4-FFF2-40B4-BE49-F238E27FC236}">
                <a16:creationId xmlns:a16="http://schemas.microsoft.com/office/drawing/2014/main" id="{FEE3EBCA-32D3-4F4D-98DC-717257E78135}"/>
              </a:ext>
            </a:extLst>
          </p:cNvPr>
          <p:cNvSpPr>
            <a:spLocks noGrp="1"/>
          </p:cNvSpPr>
          <p:nvPr>
            <p:ph type="body" sz="quarter" idx="33"/>
          </p:nvPr>
        </p:nvSpPr>
        <p:spPr>
          <a:xfrm>
            <a:off x="358394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 fmla="*/ 0 w 3823588"/>
              <a:gd name="connsiteY0" fmla="*/ 22245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8" fmla="*/ 3283588 w 3823588"/>
              <a:gd name="connsiteY8" fmla="*/ 0 h 222454"/>
              <a:gd name="connsiteX0" fmla="*/ 0 w 3823588"/>
              <a:gd name="connsiteY0" fmla="*/ 222454 h 222454"/>
              <a:gd name="connsiteX1" fmla="*/ 203200 w 3823588"/>
              <a:gd name="connsiteY1" fmla="*/ 222454 h 222454"/>
              <a:gd name="connsiteX2" fmla="*/ 0 w 3823588"/>
              <a:gd name="connsiteY2" fmla="*/ 222454 h 222454"/>
              <a:gd name="connsiteX3" fmla="*/ 3283588 w 3823588"/>
              <a:gd name="connsiteY3" fmla="*/ 0 h 222454"/>
              <a:gd name="connsiteX4" fmla="*/ 3823588 w 3823588"/>
              <a:gd name="connsiteY4" fmla="*/ 0 h 222454"/>
              <a:gd name="connsiteX5" fmla="*/ 3823588 w 3823588"/>
              <a:gd name="connsiteY5" fmla="*/ 18000 h 222454"/>
              <a:gd name="connsiteX6" fmla="*/ 3283588 w 3823588"/>
              <a:gd name="connsiteY6" fmla="*/ 18000 h 222454"/>
              <a:gd name="connsiteX7" fmla="*/ 3283588 w 3823588"/>
              <a:gd name="connsiteY7" fmla="*/ 0 h 222454"/>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a:extLst>
              <a:ext uri="{FF2B5EF4-FFF2-40B4-BE49-F238E27FC236}">
                <a16:creationId xmlns:a16="http://schemas.microsoft.com/office/drawing/2014/main" id="{9F62CF4F-E418-48A5-9455-B7A5CAE84973}"/>
              </a:ext>
            </a:extLst>
          </p:cNvPr>
          <p:cNvSpPr>
            <a:spLocks noGrp="1"/>
          </p:cNvSpPr>
          <p:nvPr>
            <p:ph type="body" sz="quarter" idx="34"/>
          </p:nvPr>
        </p:nvSpPr>
        <p:spPr>
          <a:xfrm>
            <a:off x="3583946"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263522 w 803522"/>
              <a:gd name="connsiteY4" fmla="*/ 2207205 h 2225205"/>
              <a:gd name="connsiteX5" fmla="*/ 0 w 803522"/>
              <a:gd name="connsiteY5" fmla="*/ 0 h 2225205"/>
              <a:gd name="connsiteX6" fmla="*/ 203200 w 803522"/>
              <a:gd name="connsiteY6" fmla="*/ 0 h 2225205"/>
              <a:gd name="connsiteX7" fmla="*/ 203200 w 803522"/>
              <a:gd name="connsiteY7" fmla="*/ 120650 h 2225205"/>
              <a:gd name="connsiteX8" fmla="*/ 0 w 803522"/>
              <a:gd name="connsiteY8" fmla="*/ 0 h 2225205"/>
              <a:gd name="connsiteX0" fmla="*/ 60322 w 600322"/>
              <a:gd name="connsiteY0" fmla="*/ 2207205 h 2225205"/>
              <a:gd name="connsiteX1" fmla="*/ 600322 w 600322"/>
              <a:gd name="connsiteY1" fmla="*/ 2207205 h 2225205"/>
              <a:gd name="connsiteX2" fmla="*/ 600322 w 600322"/>
              <a:gd name="connsiteY2" fmla="*/ 2225205 h 2225205"/>
              <a:gd name="connsiteX3" fmla="*/ 60322 w 600322"/>
              <a:gd name="connsiteY3" fmla="*/ 2225205 h 2225205"/>
              <a:gd name="connsiteX4" fmla="*/ 60322 w 600322"/>
              <a:gd name="connsiteY4" fmla="*/ 2207205 h 2225205"/>
              <a:gd name="connsiteX5" fmla="*/ 0 w 600322"/>
              <a:gd name="connsiteY5" fmla="*/ 120650 h 2225205"/>
              <a:gd name="connsiteX6" fmla="*/ 0 w 600322"/>
              <a:gd name="connsiteY6" fmla="*/ 0 h 2225205"/>
              <a:gd name="connsiteX7" fmla="*/ 0 w 600322"/>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877C23A8-71E1-4751-83D8-BB19064A05BA}"/>
              </a:ext>
            </a:extLst>
          </p:cNvPr>
          <p:cNvSpPr>
            <a:spLocks noGrp="1"/>
          </p:cNvSpPr>
          <p:nvPr>
            <p:ph type="body" sz="quarter" idx="35"/>
          </p:nvPr>
        </p:nvSpPr>
        <p:spPr>
          <a:xfrm>
            <a:off x="680612"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3283588 w 3823588"/>
              <a:gd name="connsiteY4" fmla="*/ 2207205 h 2225205"/>
              <a:gd name="connsiteX5" fmla="*/ 0 w 3823588"/>
              <a:gd name="connsiteY5" fmla="*/ 120650 h 2225205"/>
              <a:gd name="connsiteX6" fmla="*/ 203200 w 3823588"/>
              <a:gd name="connsiteY6" fmla="*/ 0 h 2225205"/>
              <a:gd name="connsiteX7" fmla="*/ 203200 w 3823588"/>
              <a:gd name="connsiteY7" fmla="*/ 120650 h 2225205"/>
              <a:gd name="connsiteX8" fmla="*/ 0 w 3823588"/>
              <a:gd name="connsiteY8" fmla="*/ 120650 h 2225205"/>
              <a:gd name="connsiteX0" fmla="*/ 3080388 w 3620388"/>
              <a:gd name="connsiteY0" fmla="*/ 2207205 h 2225205"/>
              <a:gd name="connsiteX1" fmla="*/ 3620388 w 3620388"/>
              <a:gd name="connsiteY1" fmla="*/ 2207205 h 2225205"/>
              <a:gd name="connsiteX2" fmla="*/ 3620388 w 3620388"/>
              <a:gd name="connsiteY2" fmla="*/ 2225205 h 2225205"/>
              <a:gd name="connsiteX3" fmla="*/ 3080388 w 3620388"/>
              <a:gd name="connsiteY3" fmla="*/ 2225205 h 2225205"/>
              <a:gd name="connsiteX4" fmla="*/ 3080388 w 3620388"/>
              <a:gd name="connsiteY4" fmla="*/ 2207205 h 2225205"/>
              <a:gd name="connsiteX5" fmla="*/ 0 w 3620388"/>
              <a:gd name="connsiteY5" fmla="*/ 120650 h 2225205"/>
              <a:gd name="connsiteX6" fmla="*/ 0 w 3620388"/>
              <a:gd name="connsiteY6" fmla="*/ 0 h 2225205"/>
              <a:gd name="connsiteX7" fmla="*/ 0 w 3620388"/>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02F431C0-9BAA-4D64-BF63-90378267D757}"/>
              </a:ext>
            </a:extLst>
          </p:cNvPr>
          <p:cNvSpPr>
            <a:spLocks noGrp="1"/>
          </p:cNvSpPr>
          <p:nvPr>
            <p:ph type="body" sz="quarter" idx="36"/>
          </p:nvPr>
        </p:nvSpPr>
        <p:spPr>
          <a:xfrm>
            <a:off x="3343168"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4A73A780-509A-4A47-B6C0-5C31F125E721}"/>
              </a:ext>
            </a:extLst>
          </p:cNvPr>
          <p:cNvSpPr>
            <a:spLocks noGrp="1"/>
          </p:cNvSpPr>
          <p:nvPr>
            <p:ph type="body" sz="quarter" idx="37"/>
          </p:nvPr>
        </p:nvSpPr>
        <p:spPr>
          <a:xfrm rot="10800000">
            <a:off x="670887" y="3652176"/>
            <a:ext cx="5422900" cy="6350"/>
          </a:xfrm>
          <a:custGeom>
            <a:avLst/>
            <a:gdLst>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0 w 5686422"/>
              <a:gd name="connsiteY4" fmla="*/ 0 h 1553229"/>
              <a:gd name="connsiteX5" fmla="*/ 203200 w 5686422"/>
              <a:gd name="connsiteY5" fmla="*/ 0 h 1553229"/>
              <a:gd name="connsiteX6" fmla="*/ 203200 w 5686422"/>
              <a:gd name="connsiteY6" fmla="*/ 120650 h 1553229"/>
              <a:gd name="connsiteX7" fmla="*/ 0 w 5686422"/>
              <a:gd name="connsiteY7" fmla="*/ 120650 h 1553229"/>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263522 w 5686422"/>
              <a:gd name="connsiteY4" fmla="*/ 1546879 h 1553229"/>
              <a:gd name="connsiteX5" fmla="*/ 0 w 5686422"/>
              <a:gd name="connsiteY5" fmla="*/ 0 h 1553229"/>
              <a:gd name="connsiteX6" fmla="*/ 203200 w 5686422"/>
              <a:gd name="connsiteY6" fmla="*/ 0 h 1553229"/>
              <a:gd name="connsiteX7" fmla="*/ 203200 w 5686422"/>
              <a:gd name="connsiteY7" fmla="*/ 120650 h 1553229"/>
              <a:gd name="connsiteX8" fmla="*/ 0 w 5686422"/>
              <a:gd name="connsiteY8" fmla="*/ 0 h 1553229"/>
              <a:gd name="connsiteX0" fmla="*/ 60322 w 5483222"/>
              <a:gd name="connsiteY0" fmla="*/ 1546879 h 1553229"/>
              <a:gd name="connsiteX1" fmla="*/ 5483222 w 5483222"/>
              <a:gd name="connsiteY1" fmla="*/ 1546879 h 1553229"/>
              <a:gd name="connsiteX2" fmla="*/ 5483222 w 5483222"/>
              <a:gd name="connsiteY2" fmla="*/ 1553229 h 1553229"/>
              <a:gd name="connsiteX3" fmla="*/ 60322 w 5483222"/>
              <a:gd name="connsiteY3" fmla="*/ 1553229 h 1553229"/>
              <a:gd name="connsiteX4" fmla="*/ 60322 w 5483222"/>
              <a:gd name="connsiteY4" fmla="*/ 1546879 h 1553229"/>
              <a:gd name="connsiteX5" fmla="*/ 0 w 5483222"/>
              <a:gd name="connsiteY5" fmla="*/ 120650 h 1553229"/>
              <a:gd name="connsiteX6" fmla="*/ 0 w 5483222"/>
              <a:gd name="connsiteY6" fmla="*/ 0 h 1553229"/>
              <a:gd name="connsiteX7" fmla="*/ 0 w 5483222"/>
              <a:gd name="connsiteY7" fmla="*/ 120650 h 1553229"/>
              <a:gd name="connsiteX0" fmla="*/ 0 w 5422900"/>
              <a:gd name="connsiteY0" fmla="*/ 0 h 6350"/>
              <a:gd name="connsiteX1" fmla="*/ 5422900 w 5422900"/>
              <a:gd name="connsiteY1" fmla="*/ 0 h 6350"/>
              <a:gd name="connsiteX2" fmla="*/ 5422900 w 5422900"/>
              <a:gd name="connsiteY2" fmla="*/ 6350 h 6350"/>
              <a:gd name="connsiteX3" fmla="*/ 0 w 5422900"/>
              <a:gd name="connsiteY3" fmla="*/ 6350 h 6350"/>
              <a:gd name="connsiteX4" fmla="*/ 0 w 5422900"/>
              <a:gd name="connsiteY4" fmla="*/ 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2900" h="6350">
                <a:moveTo>
                  <a:pt x="0" y="0"/>
                </a:moveTo>
                <a:lnTo>
                  <a:pt x="5422900" y="0"/>
                </a:lnTo>
                <a:lnTo>
                  <a:pt x="5422900" y="6350"/>
                </a:lnTo>
                <a:lnTo>
                  <a:pt x="0" y="6350"/>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18" name="文本占位符 20">
            <a:extLst>
              <a:ext uri="{FF2B5EF4-FFF2-40B4-BE49-F238E27FC236}">
                <a16:creationId xmlns:a16="http://schemas.microsoft.com/office/drawing/2014/main" id="{9161FA61-EBF3-477F-BD65-7EF33F1EA465}"/>
              </a:ext>
            </a:extLst>
          </p:cNvPr>
          <p:cNvSpPr>
            <a:spLocks noGrp="1"/>
          </p:cNvSpPr>
          <p:nvPr>
            <p:ph type="body" sz="quarter" idx="38"/>
          </p:nvPr>
        </p:nvSpPr>
        <p:spPr>
          <a:xfrm rot="10800000">
            <a:off x="3717787"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492060374"/>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138.xml><?xml version="1.0" encoding="utf-8"?>
<p:sldLayout xmlns:a="http://schemas.openxmlformats.org/drawingml/2006/main" xmlns:r="http://schemas.openxmlformats.org/officeDocument/2006/relationships" xmlns:p="http://schemas.openxmlformats.org/presentationml/2006/main" preserve="1" userDrawn="1">
  <p:cSld name="三段环形图-百分比">
    <p:spTree>
      <p:nvGrpSpPr>
        <p:cNvPr id="1" name=""/>
        <p:cNvGrpSpPr/>
        <p:nvPr/>
      </p:nvGrpSpPr>
      <p:grpSpPr>
        <a:xfrm>
          <a:off x="0" y="0"/>
          <a:ext cx="0" cy="0"/>
          <a:chOff x="0" y="0"/>
          <a:chExt cx="0" cy="0"/>
        </a:xfrm>
      </p:grpSpPr>
      <p:sp>
        <p:nvSpPr>
          <p:cNvPr id="17" name="图表占位符 16">
            <a:extLst>
              <a:ext uri="{FF2B5EF4-FFF2-40B4-BE49-F238E27FC236}">
                <a16:creationId xmlns:a16="http://schemas.microsoft.com/office/drawing/2014/main" id="{5E1DEFCF-B5F8-4E66-9CD2-3B84A3E8F446}"/>
              </a:ext>
            </a:extLst>
          </p:cNvPr>
          <p:cNvSpPr>
            <a:spLocks noGrp="1"/>
          </p:cNvSpPr>
          <p:nvPr>
            <p:ph type="chart" sz="quarter" idx="19"/>
          </p:nvPr>
        </p:nvSpPr>
        <p:spPr>
          <a:xfrm>
            <a:off x="601501"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a:extLst>
              <a:ext uri="{FF2B5EF4-FFF2-40B4-BE49-F238E27FC236}">
                <a16:creationId xmlns:a16="http://schemas.microsoft.com/office/drawing/2014/main" id="{52120CEC-75AA-412C-9934-81EA24D41DA5}"/>
              </a:ext>
            </a:extLst>
          </p:cNvPr>
          <p:cNvSpPr>
            <a:spLocks noGrp="1"/>
          </p:cNvSpPr>
          <p:nvPr>
            <p:ph type="chart" sz="quarter" idx="20"/>
          </p:nvPr>
        </p:nvSpPr>
        <p:spPr>
          <a:xfrm>
            <a:off x="4416698"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a:extLst>
              <a:ext uri="{FF2B5EF4-FFF2-40B4-BE49-F238E27FC236}">
                <a16:creationId xmlns:a16="http://schemas.microsoft.com/office/drawing/2014/main" id="{E54A1776-C67D-4893-8E19-64AAA825F1D8}"/>
              </a:ext>
            </a:extLst>
          </p:cNvPr>
          <p:cNvSpPr>
            <a:spLocks noGrp="1"/>
          </p:cNvSpPr>
          <p:nvPr>
            <p:ph type="chart" sz="quarter" idx="21"/>
          </p:nvPr>
        </p:nvSpPr>
        <p:spPr>
          <a:xfrm>
            <a:off x="8231895"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 name="文本占位符 1">
            <a:extLst>
              <a:ext uri="{FF2B5EF4-FFF2-40B4-BE49-F238E27FC236}">
                <a16:creationId xmlns:a16="http://schemas.microsoft.com/office/drawing/2014/main" id="{3A3B95FB-5260-44C6-9814-55268150B0BF}"/>
              </a:ext>
            </a:extLst>
          </p:cNvPr>
          <p:cNvSpPr>
            <a:spLocks noGrp="1"/>
          </p:cNvSpPr>
          <p:nvPr>
            <p:ph type="body" sz="quarter" idx="10" hasCustomPrompt="1"/>
          </p:nvPr>
        </p:nvSpPr>
        <p:spPr>
          <a:xfrm>
            <a:off x="1527716"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 name="文本占位符 2">
            <a:extLst>
              <a:ext uri="{FF2B5EF4-FFF2-40B4-BE49-F238E27FC236}">
                <a16:creationId xmlns:a16="http://schemas.microsoft.com/office/drawing/2014/main" id="{98D29CD9-B12B-4E9C-92D9-90BAAEACBC4D}"/>
              </a:ext>
            </a:extLst>
          </p:cNvPr>
          <p:cNvSpPr>
            <a:spLocks noGrp="1"/>
          </p:cNvSpPr>
          <p:nvPr>
            <p:ph type="body" sz="quarter" idx="11" hasCustomPrompt="1"/>
          </p:nvPr>
        </p:nvSpPr>
        <p:spPr>
          <a:xfrm>
            <a:off x="1359063"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4" name="文本占位符 3">
            <a:extLst>
              <a:ext uri="{FF2B5EF4-FFF2-40B4-BE49-F238E27FC236}">
                <a16:creationId xmlns:a16="http://schemas.microsoft.com/office/drawing/2014/main" id="{5C27F858-17E5-4FFE-A6D8-A6098143E967}"/>
              </a:ext>
            </a:extLst>
          </p:cNvPr>
          <p:cNvSpPr>
            <a:spLocks noGrp="1"/>
          </p:cNvSpPr>
          <p:nvPr>
            <p:ph type="body" sz="quarter" idx="12" hasCustomPrompt="1"/>
          </p:nvPr>
        </p:nvSpPr>
        <p:spPr>
          <a:xfrm>
            <a:off x="5344804"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50%</a:t>
            </a:r>
            <a:endParaRPr lang="zh-CN" altLang="en-US"/>
          </a:p>
        </p:txBody>
      </p:sp>
      <p:sp>
        <p:nvSpPr>
          <p:cNvPr id="5" name="文本占位符 4">
            <a:extLst>
              <a:ext uri="{FF2B5EF4-FFF2-40B4-BE49-F238E27FC236}">
                <a16:creationId xmlns:a16="http://schemas.microsoft.com/office/drawing/2014/main" id="{4FE6E3F4-67F5-4D49-9585-164D176BB75D}"/>
              </a:ext>
            </a:extLst>
          </p:cNvPr>
          <p:cNvSpPr>
            <a:spLocks noGrp="1"/>
          </p:cNvSpPr>
          <p:nvPr>
            <p:ph type="body" sz="quarter" idx="13" hasCustomPrompt="1"/>
          </p:nvPr>
        </p:nvSpPr>
        <p:spPr>
          <a:xfrm>
            <a:off x="5176151"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6" name="文本占位符 5">
            <a:extLst>
              <a:ext uri="{FF2B5EF4-FFF2-40B4-BE49-F238E27FC236}">
                <a16:creationId xmlns:a16="http://schemas.microsoft.com/office/drawing/2014/main" id="{A548A531-C7A9-4E35-899F-66EEB9403DB3}"/>
              </a:ext>
            </a:extLst>
          </p:cNvPr>
          <p:cNvSpPr>
            <a:spLocks noGrp="1"/>
          </p:cNvSpPr>
          <p:nvPr>
            <p:ph type="body" sz="quarter" idx="14" hasCustomPrompt="1"/>
          </p:nvPr>
        </p:nvSpPr>
        <p:spPr>
          <a:xfrm>
            <a:off x="9161892"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30%</a:t>
            </a:r>
            <a:endParaRPr lang="zh-CN" altLang="en-US" dirty="0"/>
          </a:p>
        </p:txBody>
      </p:sp>
      <p:sp>
        <p:nvSpPr>
          <p:cNvPr id="7" name="文本占位符 6">
            <a:extLst>
              <a:ext uri="{FF2B5EF4-FFF2-40B4-BE49-F238E27FC236}">
                <a16:creationId xmlns:a16="http://schemas.microsoft.com/office/drawing/2014/main" id="{278B9297-367A-40D1-ACBE-6CD6C2D4B529}"/>
              </a:ext>
            </a:extLst>
          </p:cNvPr>
          <p:cNvSpPr>
            <a:spLocks noGrp="1"/>
          </p:cNvSpPr>
          <p:nvPr>
            <p:ph type="body" sz="quarter" idx="15" hasCustomPrompt="1"/>
          </p:nvPr>
        </p:nvSpPr>
        <p:spPr>
          <a:xfrm>
            <a:off x="8993239"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cxnSp>
        <p:nvCxnSpPr>
          <p:cNvPr id="15" name="直接连接符 14">
            <a:extLst>
              <a:ext uri="{FF2B5EF4-FFF2-40B4-BE49-F238E27FC236}">
                <a16:creationId xmlns:a16="http://schemas.microsoft.com/office/drawing/2014/main" id="{2D58E41F-C7F3-4BBB-80D6-893A036C569B}"/>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8D3C973-A676-4A44-8C68-477FF5BD0DAC}"/>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97463474"/>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139.xml><?xml version="1.0" encoding="utf-8"?>
<p:sldLayout xmlns:a="http://schemas.openxmlformats.org/drawingml/2006/main" xmlns:r="http://schemas.openxmlformats.org/officeDocument/2006/relationships" xmlns:p="http://schemas.openxmlformats.org/presentationml/2006/main" preserve="1" userDrawn="1">
  <p:cSld name="1_三段环形图-百分比">
    <p:spTree>
      <p:nvGrpSpPr>
        <p:cNvPr id="1" name=""/>
        <p:cNvGrpSpPr/>
        <p:nvPr/>
      </p:nvGrpSpPr>
      <p:grpSpPr>
        <a:xfrm>
          <a:off x="0" y="0"/>
          <a:ext cx="0" cy="0"/>
          <a:chOff x="0" y="0"/>
          <a:chExt cx="0" cy="0"/>
        </a:xfrm>
      </p:grpSpPr>
      <p:sp>
        <p:nvSpPr>
          <p:cNvPr id="17" name="图表占位符 16">
            <a:extLst>
              <a:ext uri="{FF2B5EF4-FFF2-40B4-BE49-F238E27FC236}">
                <a16:creationId xmlns:a16="http://schemas.microsoft.com/office/drawing/2014/main" id="{5E1DEFCF-B5F8-4E66-9CD2-3B84A3E8F446}"/>
              </a:ext>
            </a:extLst>
          </p:cNvPr>
          <p:cNvSpPr>
            <a:spLocks noGrp="1"/>
          </p:cNvSpPr>
          <p:nvPr>
            <p:ph type="chart" sz="quarter" idx="19"/>
          </p:nvPr>
        </p:nvSpPr>
        <p:spPr>
          <a:xfrm>
            <a:off x="577766"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a:extLst>
              <a:ext uri="{FF2B5EF4-FFF2-40B4-BE49-F238E27FC236}">
                <a16:creationId xmlns:a16="http://schemas.microsoft.com/office/drawing/2014/main" id="{52120CEC-75AA-412C-9934-81EA24D41DA5}"/>
              </a:ext>
            </a:extLst>
          </p:cNvPr>
          <p:cNvSpPr>
            <a:spLocks noGrp="1"/>
          </p:cNvSpPr>
          <p:nvPr>
            <p:ph type="chart" sz="quarter" idx="20"/>
          </p:nvPr>
        </p:nvSpPr>
        <p:spPr>
          <a:xfrm>
            <a:off x="3360215"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a:extLst>
              <a:ext uri="{FF2B5EF4-FFF2-40B4-BE49-F238E27FC236}">
                <a16:creationId xmlns:a16="http://schemas.microsoft.com/office/drawing/2014/main" id="{E54A1776-C67D-4893-8E19-64AAA825F1D8}"/>
              </a:ext>
            </a:extLst>
          </p:cNvPr>
          <p:cNvSpPr>
            <a:spLocks noGrp="1"/>
          </p:cNvSpPr>
          <p:nvPr>
            <p:ph type="chart" sz="quarter" idx="21"/>
          </p:nvPr>
        </p:nvSpPr>
        <p:spPr>
          <a:xfrm>
            <a:off x="6149669"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724105"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sp>
        <p:nvSpPr>
          <p:cNvPr id="21" name="图表占位符 18">
            <a:extLst>
              <a:ext uri="{FF2B5EF4-FFF2-40B4-BE49-F238E27FC236}">
                <a16:creationId xmlns:a16="http://schemas.microsoft.com/office/drawing/2014/main" id="{CF32AB6C-D721-4A66-A038-C0B2644F9E69}"/>
              </a:ext>
            </a:extLst>
          </p:cNvPr>
          <p:cNvSpPr>
            <a:spLocks noGrp="1"/>
          </p:cNvSpPr>
          <p:nvPr>
            <p:ph type="chart" sz="quarter" idx="23"/>
          </p:nvPr>
        </p:nvSpPr>
        <p:spPr>
          <a:xfrm>
            <a:off x="8925113"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2" name="文本占位符 7">
            <a:extLst>
              <a:ext uri="{FF2B5EF4-FFF2-40B4-BE49-F238E27FC236}">
                <a16:creationId xmlns:a16="http://schemas.microsoft.com/office/drawing/2014/main" id="{8E05B6B3-D3C7-46EA-B3B0-4568A30CC900}"/>
              </a:ext>
            </a:extLst>
          </p:cNvPr>
          <p:cNvSpPr>
            <a:spLocks noGrp="1"/>
          </p:cNvSpPr>
          <p:nvPr>
            <p:ph type="body" sz="quarter" idx="24" hasCustomPrompt="1"/>
          </p:nvPr>
        </p:nvSpPr>
        <p:spPr>
          <a:xfrm>
            <a:off x="3506554"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3" name="文本占位符 7">
            <a:extLst>
              <a:ext uri="{FF2B5EF4-FFF2-40B4-BE49-F238E27FC236}">
                <a16:creationId xmlns:a16="http://schemas.microsoft.com/office/drawing/2014/main" id="{4E1DD1BB-0507-4DED-8C74-ABABE8C085CA}"/>
              </a:ext>
            </a:extLst>
          </p:cNvPr>
          <p:cNvSpPr>
            <a:spLocks noGrp="1"/>
          </p:cNvSpPr>
          <p:nvPr>
            <p:ph type="body" sz="quarter" idx="25" hasCustomPrompt="1"/>
          </p:nvPr>
        </p:nvSpPr>
        <p:spPr>
          <a:xfrm>
            <a:off x="6296008"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4" name="文本占位符 7">
            <a:extLst>
              <a:ext uri="{FF2B5EF4-FFF2-40B4-BE49-F238E27FC236}">
                <a16:creationId xmlns:a16="http://schemas.microsoft.com/office/drawing/2014/main" id="{4CBE2B1B-91B5-4974-989F-37D86A99B4DD}"/>
              </a:ext>
            </a:extLst>
          </p:cNvPr>
          <p:cNvSpPr>
            <a:spLocks noGrp="1"/>
          </p:cNvSpPr>
          <p:nvPr>
            <p:ph type="body" sz="quarter" idx="26" hasCustomPrompt="1"/>
          </p:nvPr>
        </p:nvSpPr>
        <p:spPr>
          <a:xfrm>
            <a:off x="9071452"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5" name="文本占位符 1">
            <a:extLst>
              <a:ext uri="{FF2B5EF4-FFF2-40B4-BE49-F238E27FC236}">
                <a16:creationId xmlns:a16="http://schemas.microsoft.com/office/drawing/2014/main" id="{AFA4613A-36EA-43E3-A57E-4D5A05AE810E}"/>
              </a:ext>
            </a:extLst>
          </p:cNvPr>
          <p:cNvSpPr>
            <a:spLocks noGrp="1"/>
          </p:cNvSpPr>
          <p:nvPr>
            <p:ph type="body" sz="quarter" idx="10" hasCustomPrompt="1"/>
          </p:nvPr>
        </p:nvSpPr>
        <p:spPr>
          <a:xfrm>
            <a:off x="1125355"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26" name="文本占位符 2">
            <a:extLst>
              <a:ext uri="{FF2B5EF4-FFF2-40B4-BE49-F238E27FC236}">
                <a16:creationId xmlns:a16="http://schemas.microsoft.com/office/drawing/2014/main" id="{1A0D813C-2DB4-4C0D-8172-BE6F8363E97F}"/>
              </a:ext>
            </a:extLst>
          </p:cNvPr>
          <p:cNvSpPr>
            <a:spLocks noGrp="1"/>
          </p:cNvSpPr>
          <p:nvPr>
            <p:ph type="body" sz="quarter" idx="11" hasCustomPrompt="1"/>
          </p:nvPr>
        </p:nvSpPr>
        <p:spPr>
          <a:xfrm>
            <a:off x="724105"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7" name="文本占位符 2">
            <a:extLst>
              <a:ext uri="{FF2B5EF4-FFF2-40B4-BE49-F238E27FC236}">
                <a16:creationId xmlns:a16="http://schemas.microsoft.com/office/drawing/2014/main" id="{92F60001-2C35-45D0-A5B3-78D4554C2102}"/>
              </a:ext>
            </a:extLst>
          </p:cNvPr>
          <p:cNvSpPr>
            <a:spLocks noGrp="1"/>
          </p:cNvSpPr>
          <p:nvPr>
            <p:ph type="body" sz="quarter" idx="27" hasCustomPrompt="1"/>
          </p:nvPr>
        </p:nvSpPr>
        <p:spPr>
          <a:xfrm>
            <a:off x="3506554"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8" name="文本占位符 2">
            <a:extLst>
              <a:ext uri="{FF2B5EF4-FFF2-40B4-BE49-F238E27FC236}">
                <a16:creationId xmlns:a16="http://schemas.microsoft.com/office/drawing/2014/main" id="{E11242FD-626C-4412-A0BE-662D9C069A8A}"/>
              </a:ext>
            </a:extLst>
          </p:cNvPr>
          <p:cNvSpPr>
            <a:spLocks noGrp="1"/>
          </p:cNvSpPr>
          <p:nvPr>
            <p:ph type="body" sz="quarter" idx="28" hasCustomPrompt="1"/>
          </p:nvPr>
        </p:nvSpPr>
        <p:spPr>
          <a:xfrm>
            <a:off x="6296008"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9" name="文本占位符 2">
            <a:extLst>
              <a:ext uri="{FF2B5EF4-FFF2-40B4-BE49-F238E27FC236}">
                <a16:creationId xmlns:a16="http://schemas.microsoft.com/office/drawing/2014/main" id="{2697935B-F226-4ED7-8C09-74B6213C01A2}"/>
              </a:ext>
            </a:extLst>
          </p:cNvPr>
          <p:cNvSpPr>
            <a:spLocks noGrp="1"/>
          </p:cNvSpPr>
          <p:nvPr>
            <p:ph type="body" sz="quarter" idx="29" hasCustomPrompt="1"/>
          </p:nvPr>
        </p:nvSpPr>
        <p:spPr>
          <a:xfrm>
            <a:off x="9071452"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30" name="文本占位符 1">
            <a:extLst>
              <a:ext uri="{FF2B5EF4-FFF2-40B4-BE49-F238E27FC236}">
                <a16:creationId xmlns:a16="http://schemas.microsoft.com/office/drawing/2014/main" id="{E7FF1673-E7C3-4C78-AA14-0468E3353118}"/>
              </a:ext>
            </a:extLst>
          </p:cNvPr>
          <p:cNvSpPr>
            <a:spLocks noGrp="1"/>
          </p:cNvSpPr>
          <p:nvPr>
            <p:ph type="body" sz="quarter" idx="30" hasCustomPrompt="1"/>
          </p:nvPr>
        </p:nvSpPr>
        <p:spPr>
          <a:xfrm>
            <a:off x="3907804"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1" name="文本占位符 1">
            <a:extLst>
              <a:ext uri="{FF2B5EF4-FFF2-40B4-BE49-F238E27FC236}">
                <a16:creationId xmlns:a16="http://schemas.microsoft.com/office/drawing/2014/main" id="{8F7B732A-54A8-4528-A99D-43155EC77D9E}"/>
              </a:ext>
            </a:extLst>
          </p:cNvPr>
          <p:cNvSpPr>
            <a:spLocks noGrp="1"/>
          </p:cNvSpPr>
          <p:nvPr>
            <p:ph type="body" sz="quarter" idx="31" hasCustomPrompt="1"/>
          </p:nvPr>
        </p:nvSpPr>
        <p:spPr>
          <a:xfrm>
            <a:off x="6697258"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2" name="文本占位符 1">
            <a:extLst>
              <a:ext uri="{FF2B5EF4-FFF2-40B4-BE49-F238E27FC236}">
                <a16:creationId xmlns:a16="http://schemas.microsoft.com/office/drawing/2014/main" id="{7676DB8E-B00C-432D-B190-34B5688708B6}"/>
              </a:ext>
            </a:extLst>
          </p:cNvPr>
          <p:cNvSpPr>
            <a:spLocks noGrp="1"/>
          </p:cNvSpPr>
          <p:nvPr>
            <p:ph type="body" sz="quarter" idx="32" hasCustomPrompt="1"/>
          </p:nvPr>
        </p:nvSpPr>
        <p:spPr>
          <a:xfrm>
            <a:off x="9472702"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Tree>
    <p:extLst>
      <p:ext uri="{BB962C8B-B14F-4D97-AF65-F5344CB8AC3E}">
        <p14:creationId xmlns:p14="http://schemas.microsoft.com/office/powerpoint/2010/main" val="3243159106"/>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14.xml><?xml version="1.0" encoding="utf-8"?>
<p:sldLayout xmlns:a="http://schemas.openxmlformats.org/drawingml/2006/main" xmlns:r="http://schemas.openxmlformats.org/officeDocument/2006/relationships" xmlns:p="http://schemas.openxmlformats.org/presentationml/2006/main" preserve="1" userDrawn="1">
  <p:cSld name="2_两段内容3">
    <p:spTree>
      <p:nvGrpSpPr>
        <p:cNvPr id="1" name=""/>
        <p:cNvGrpSpPr/>
        <p:nvPr/>
      </p:nvGrpSpPr>
      <p:grpSpPr>
        <a:xfrm>
          <a:off x="0" y="0"/>
          <a:ext cx="0" cy="0"/>
          <a:chOff x="0" y="0"/>
          <a:chExt cx="0" cy="0"/>
        </a:xfrm>
      </p:grpSpPr>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分式两段内容</a:t>
            </a:r>
          </a:p>
        </p:txBody>
      </p:sp>
      <p:sp>
        <p:nvSpPr>
          <p:cNvPr id="2" name="文本占位符 1">
            <a:extLst>
              <a:ext uri="{FF2B5EF4-FFF2-40B4-BE49-F238E27FC236}">
                <a16:creationId xmlns:a16="http://schemas.microsoft.com/office/drawing/2014/main" id="{C6ACB3F7-629F-4C58-81C3-CF3BD103E64E}"/>
              </a:ext>
            </a:extLst>
          </p:cNvPr>
          <p:cNvSpPr>
            <a:spLocks noGrp="1"/>
          </p:cNvSpPr>
          <p:nvPr>
            <p:ph type="body" sz="quarter" idx="26" hasCustomPrompt="1"/>
          </p:nvPr>
        </p:nvSpPr>
        <p:spPr>
          <a:xfrm>
            <a:off x="8589694" y="4504237"/>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进行移动</a:t>
            </a:r>
          </a:p>
        </p:txBody>
      </p:sp>
      <p:sp>
        <p:nvSpPr>
          <p:cNvPr id="3" name="文本占位符 2">
            <a:extLst>
              <a:ext uri="{FF2B5EF4-FFF2-40B4-BE49-F238E27FC236}">
                <a16:creationId xmlns:a16="http://schemas.microsoft.com/office/drawing/2014/main" id="{4952D786-29D1-4A66-9E3D-40F39BBBE64D}"/>
              </a:ext>
            </a:extLst>
          </p:cNvPr>
          <p:cNvSpPr>
            <a:spLocks noGrp="1"/>
          </p:cNvSpPr>
          <p:nvPr>
            <p:ph type="body" sz="quarter" idx="27" hasCustomPrompt="1"/>
          </p:nvPr>
        </p:nvSpPr>
        <p:spPr>
          <a:xfrm>
            <a:off x="8913007" y="3391209"/>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然后总论点可写两行</a:t>
            </a:r>
          </a:p>
        </p:txBody>
      </p:sp>
      <p:sp>
        <p:nvSpPr>
          <p:cNvPr id="4" name="文本占位符 3">
            <a:extLst>
              <a:ext uri="{FF2B5EF4-FFF2-40B4-BE49-F238E27FC236}">
                <a16:creationId xmlns:a16="http://schemas.microsoft.com/office/drawing/2014/main" id="{5DF0914D-BCA4-4DBE-9F71-CE3E59C61A2F}"/>
              </a:ext>
            </a:extLst>
          </p:cNvPr>
          <p:cNvSpPr>
            <a:spLocks noGrp="1"/>
          </p:cNvSpPr>
          <p:nvPr>
            <p:ph type="body" sz="quarter" idx="28" hasCustomPrompt="1"/>
          </p:nvPr>
        </p:nvSpPr>
        <p:spPr>
          <a:xfrm>
            <a:off x="8589694" y="2278182"/>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的图标可以删掉</a:t>
            </a:r>
          </a:p>
        </p:txBody>
      </p:sp>
      <p:sp>
        <p:nvSpPr>
          <p:cNvPr id="5" name="文本占位符 4">
            <a:extLst>
              <a:ext uri="{FF2B5EF4-FFF2-40B4-BE49-F238E27FC236}">
                <a16:creationId xmlns:a16="http://schemas.microsoft.com/office/drawing/2014/main" id="{DB78D845-2EB9-4F1B-9009-359D24DD380F}"/>
              </a:ext>
            </a:extLst>
          </p:cNvPr>
          <p:cNvSpPr>
            <a:spLocks noGrp="1"/>
          </p:cNvSpPr>
          <p:nvPr>
            <p:ph type="body" sz="quarter" idx="29" hasCustomPrompt="1"/>
          </p:nvPr>
        </p:nvSpPr>
        <p:spPr>
          <a:xfrm>
            <a:off x="8581994" y="4920934"/>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6" name="文本占位符 5">
            <a:extLst>
              <a:ext uri="{FF2B5EF4-FFF2-40B4-BE49-F238E27FC236}">
                <a16:creationId xmlns:a16="http://schemas.microsoft.com/office/drawing/2014/main" id="{DE4F1C2E-1FB9-4B6A-8CEA-24E6BE8FB268}"/>
              </a:ext>
            </a:extLst>
          </p:cNvPr>
          <p:cNvSpPr>
            <a:spLocks noGrp="1"/>
          </p:cNvSpPr>
          <p:nvPr>
            <p:ph type="body" sz="quarter" idx="30" hasCustomPrompt="1"/>
          </p:nvPr>
        </p:nvSpPr>
        <p:spPr>
          <a:xfrm>
            <a:off x="8581993" y="2694879"/>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7" name="文本占位符 6">
            <a:extLst>
              <a:ext uri="{FF2B5EF4-FFF2-40B4-BE49-F238E27FC236}">
                <a16:creationId xmlns:a16="http://schemas.microsoft.com/office/drawing/2014/main" id="{646B963C-E7A3-4050-ACCD-2A3DC54BB2AF}"/>
              </a:ext>
            </a:extLst>
          </p:cNvPr>
          <p:cNvSpPr>
            <a:spLocks noGrp="1"/>
          </p:cNvSpPr>
          <p:nvPr>
            <p:ph type="body" sz="quarter" idx="31" hasCustomPrompt="1"/>
          </p:nvPr>
        </p:nvSpPr>
        <p:spPr>
          <a:xfrm>
            <a:off x="8905307" y="3807906"/>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8" name="文本占位符 7">
            <a:extLst>
              <a:ext uri="{FF2B5EF4-FFF2-40B4-BE49-F238E27FC236}">
                <a16:creationId xmlns:a16="http://schemas.microsoft.com/office/drawing/2014/main" id="{2E571FF1-3DC6-4939-BDAA-67CED74B7C77}"/>
              </a:ext>
            </a:extLst>
          </p:cNvPr>
          <p:cNvSpPr>
            <a:spLocks noGrp="1"/>
          </p:cNvSpPr>
          <p:nvPr>
            <p:ph type="body" sz="quarter" idx="32" hasCustomPrompt="1"/>
          </p:nvPr>
        </p:nvSpPr>
        <p:spPr>
          <a:xfrm>
            <a:off x="1012625" y="2278182"/>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分论点</a:t>
            </a:r>
          </a:p>
        </p:txBody>
      </p:sp>
      <p:sp>
        <p:nvSpPr>
          <p:cNvPr id="9" name="文本占位符 8">
            <a:extLst>
              <a:ext uri="{FF2B5EF4-FFF2-40B4-BE49-F238E27FC236}">
                <a16:creationId xmlns:a16="http://schemas.microsoft.com/office/drawing/2014/main" id="{DDE0D885-8799-4231-8BFE-5312E1D1CB5F}"/>
              </a:ext>
            </a:extLst>
          </p:cNvPr>
          <p:cNvSpPr>
            <a:spLocks noGrp="1"/>
          </p:cNvSpPr>
          <p:nvPr>
            <p:ph type="body" sz="quarter" idx="33" hasCustomPrompt="1"/>
          </p:nvPr>
        </p:nvSpPr>
        <p:spPr>
          <a:xfrm>
            <a:off x="1012624" y="2694879"/>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描述性文字，这个框可删除</a:t>
            </a:r>
          </a:p>
        </p:txBody>
      </p:sp>
      <p:sp>
        <p:nvSpPr>
          <p:cNvPr id="10" name="文本占位符 9">
            <a:extLst>
              <a:ext uri="{FF2B5EF4-FFF2-40B4-BE49-F238E27FC236}">
                <a16:creationId xmlns:a16="http://schemas.microsoft.com/office/drawing/2014/main" id="{59B62940-4AD5-478D-A3EE-7F861FFCC105}"/>
              </a:ext>
            </a:extLst>
          </p:cNvPr>
          <p:cNvSpPr>
            <a:spLocks noGrp="1"/>
          </p:cNvSpPr>
          <p:nvPr>
            <p:ph type="body" sz="quarter" idx="34" hasCustomPrompt="1"/>
          </p:nvPr>
        </p:nvSpPr>
        <p:spPr>
          <a:xfrm>
            <a:off x="645855" y="3391209"/>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1" name="文本占位符 10">
            <a:extLst>
              <a:ext uri="{FF2B5EF4-FFF2-40B4-BE49-F238E27FC236}">
                <a16:creationId xmlns:a16="http://schemas.microsoft.com/office/drawing/2014/main" id="{9D4267D2-43FE-41CF-8964-B763C97D6DDE}"/>
              </a:ext>
            </a:extLst>
          </p:cNvPr>
          <p:cNvSpPr>
            <a:spLocks noGrp="1"/>
          </p:cNvSpPr>
          <p:nvPr>
            <p:ph type="body" sz="quarter" idx="35" hasCustomPrompt="1"/>
          </p:nvPr>
        </p:nvSpPr>
        <p:spPr>
          <a:xfrm>
            <a:off x="645852" y="3807906"/>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2" name="文本占位符 11">
            <a:extLst>
              <a:ext uri="{FF2B5EF4-FFF2-40B4-BE49-F238E27FC236}">
                <a16:creationId xmlns:a16="http://schemas.microsoft.com/office/drawing/2014/main" id="{12B9D44F-0798-4625-9D60-07C1A9685955}"/>
              </a:ext>
            </a:extLst>
          </p:cNvPr>
          <p:cNvSpPr>
            <a:spLocks noGrp="1"/>
          </p:cNvSpPr>
          <p:nvPr>
            <p:ph type="body" sz="quarter" idx="36" hasCustomPrompt="1"/>
          </p:nvPr>
        </p:nvSpPr>
        <p:spPr>
          <a:xfrm>
            <a:off x="1012622" y="4920934"/>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3" name="文本占位符 12">
            <a:extLst>
              <a:ext uri="{FF2B5EF4-FFF2-40B4-BE49-F238E27FC236}">
                <a16:creationId xmlns:a16="http://schemas.microsoft.com/office/drawing/2014/main" id="{ED124C6A-A6B0-4608-9D9A-FD3D1D0DFA82}"/>
              </a:ext>
            </a:extLst>
          </p:cNvPr>
          <p:cNvSpPr>
            <a:spLocks noGrp="1"/>
          </p:cNvSpPr>
          <p:nvPr>
            <p:ph type="body" sz="quarter" idx="37" hasCustomPrompt="1"/>
          </p:nvPr>
        </p:nvSpPr>
        <p:spPr>
          <a:xfrm>
            <a:off x="1012625" y="4504237"/>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4" name="文本占位符 13">
            <a:extLst>
              <a:ext uri="{FF2B5EF4-FFF2-40B4-BE49-F238E27FC236}">
                <a16:creationId xmlns:a16="http://schemas.microsoft.com/office/drawing/2014/main" id="{21371B99-CDBA-433A-AD89-9A809D1BD861}"/>
              </a:ext>
            </a:extLst>
          </p:cNvPr>
          <p:cNvSpPr>
            <a:spLocks noGrp="1"/>
          </p:cNvSpPr>
          <p:nvPr>
            <p:ph type="body" sz="quarter" idx="38" hasCustomPrompt="1"/>
          </p:nvPr>
        </p:nvSpPr>
        <p:spPr>
          <a:xfrm>
            <a:off x="6558178"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总论点</a:t>
            </a:r>
            <a:r>
              <a:rPr lang="en-US" altLang="zh-CN"/>
              <a:t>2</a:t>
            </a:r>
            <a:endParaRPr lang="zh-CN" altLang="en-US"/>
          </a:p>
        </p:txBody>
      </p:sp>
      <p:sp>
        <p:nvSpPr>
          <p:cNvPr id="15" name="文本占位符 14">
            <a:extLst>
              <a:ext uri="{FF2B5EF4-FFF2-40B4-BE49-F238E27FC236}">
                <a16:creationId xmlns:a16="http://schemas.microsoft.com/office/drawing/2014/main" id="{0E502983-89A1-40E9-BB42-0C4170A2811F}"/>
              </a:ext>
            </a:extLst>
          </p:cNvPr>
          <p:cNvSpPr>
            <a:spLocks noGrp="1"/>
          </p:cNvSpPr>
          <p:nvPr>
            <p:ph type="body" sz="quarter" idx="39" hasCustomPrompt="1"/>
          </p:nvPr>
        </p:nvSpPr>
        <p:spPr>
          <a:xfrm>
            <a:off x="4388985"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论点</a:t>
            </a:r>
            <a:r>
              <a:rPr lang="en-US" altLang="zh-CN" dirty="0"/>
              <a:t>1</a:t>
            </a:r>
            <a:endParaRPr lang="zh-CN" altLang="en-US" dirty="0"/>
          </a:p>
        </p:txBody>
      </p:sp>
      <p:sp>
        <p:nvSpPr>
          <p:cNvPr id="17" name="任意多边形: 形状 16">
            <a:extLst>
              <a:ext uri="{FF2B5EF4-FFF2-40B4-BE49-F238E27FC236}">
                <a16:creationId xmlns:a16="http://schemas.microsoft.com/office/drawing/2014/main" id="{79C0E169-89EE-477C-88CB-F290F6EF6D37}"/>
              </a:ext>
            </a:extLst>
          </p:cNvPr>
          <p:cNvSpPr/>
          <p:nvPr userDrawn="1"/>
        </p:nvSpPr>
        <p:spPr>
          <a:xfrm>
            <a:off x="5783241" y="2869608"/>
            <a:ext cx="625523" cy="1601613"/>
          </a:xfrm>
          <a:custGeom>
            <a:avLst/>
            <a:gdLst>
              <a:gd name="connsiteX0" fmla="*/ 312762 w 625523"/>
              <a:gd name="connsiteY0" fmla="*/ 0 h 1601613"/>
              <a:gd name="connsiteX1" fmla="*/ 354545 w 625523"/>
              <a:gd name="connsiteY1" fmla="*/ 45973 h 1601613"/>
              <a:gd name="connsiteX2" fmla="*/ 625523 w 625523"/>
              <a:gd name="connsiteY2" fmla="*/ 800806 h 1601613"/>
              <a:gd name="connsiteX3" fmla="*/ 354545 w 625523"/>
              <a:gd name="connsiteY3" fmla="*/ 1555640 h 1601613"/>
              <a:gd name="connsiteX4" fmla="*/ 312762 w 625523"/>
              <a:gd name="connsiteY4" fmla="*/ 1601613 h 1601613"/>
              <a:gd name="connsiteX5" fmla="*/ 270979 w 625523"/>
              <a:gd name="connsiteY5" fmla="*/ 1555640 h 1601613"/>
              <a:gd name="connsiteX6" fmla="*/ 0 w 625523"/>
              <a:gd name="connsiteY6" fmla="*/ 800806 h 1601613"/>
              <a:gd name="connsiteX7" fmla="*/ 270979 w 625523"/>
              <a:gd name="connsiteY7" fmla="*/ 45973 h 16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5523" h="1601613">
                <a:moveTo>
                  <a:pt x="312762" y="0"/>
                </a:moveTo>
                <a:lnTo>
                  <a:pt x="354545" y="45973"/>
                </a:lnTo>
                <a:cubicBezTo>
                  <a:pt x="523831" y="251099"/>
                  <a:pt x="625523" y="514077"/>
                  <a:pt x="625523" y="800806"/>
                </a:cubicBezTo>
                <a:cubicBezTo>
                  <a:pt x="625523" y="1087535"/>
                  <a:pt x="523831" y="1350513"/>
                  <a:pt x="354545" y="1555640"/>
                </a:cubicBezTo>
                <a:lnTo>
                  <a:pt x="312762" y="1601613"/>
                </a:lnTo>
                <a:lnTo>
                  <a:pt x="270979" y="1555640"/>
                </a:lnTo>
                <a:cubicBezTo>
                  <a:pt x="101693" y="1350513"/>
                  <a:pt x="0" y="1087535"/>
                  <a:pt x="0" y="800806"/>
                </a:cubicBezTo>
                <a:cubicBezTo>
                  <a:pt x="0" y="514077"/>
                  <a:pt x="101693" y="251099"/>
                  <a:pt x="270979" y="45973"/>
                </a:cubicBezTo>
                <a:close/>
              </a:path>
            </a:pathLst>
          </a:custGeom>
          <a:solidFill>
            <a:schemeClr val="accent1"/>
          </a:solid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流程图: 联系 2">
            <a:extLst>
              <a:ext uri="{FF2B5EF4-FFF2-40B4-BE49-F238E27FC236}">
                <a16:creationId xmlns:a16="http://schemas.microsoft.com/office/drawing/2014/main" id="{327C063C-333E-4CEA-87E9-8F5D17113466}"/>
              </a:ext>
            </a:extLst>
          </p:cNvPr>
          <p:cNvSpPr/>
          <p:nvPr userDrawn="1"/>
        </p:nvSpPr>
        <p:spPr>
          <a:xfrm>
            <a:off x="5779765"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流程图: 联系 1">
            <a:extLst>
              <a:ext uri="{FF2B5EF4-FFF2-40B4-BE49-F238E27FC236}">
                <a16:creationId xmlns:a16="http://schemas.microsoft.com/office/drawing/2014/main" id="{A19916BE-95BF-444B-A3E8-D7E143DDEEF1}"/>
              </a:ext>
            </a:extLst>
          </p:cNvPr>
          <p:cNvSpPr/>
          <p:nvPr userDrawn="1"/>
        </p:nvSpPr>
        <p:spPr>
          <a:xfrm>
            <a:off x="3879542"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0" name="流程图: 联系 1">
            <a:extLst>
              <a:ext uri="{FF2B5EF4-FFF2-40B4-BE49-F238E27FC236}">
                <a16:creationId xmlns:a16="http://schemas.microsoft.com/office/drawing/2014/main" id="{BBFB30B1-643A-4CD4-A5D3-B3D7E38D2F71}"/>
              </a:ext>
            </a:extLst>
          </p:cNvPr>
          <p:cNvSpPr/>
          <p:nvPr userDrawn="1"/>
        </p:nvSpPr>
        <p:spPr>
          <a:xfrm rot="13500000">
            <a:off x="3552239" y="2000562"/>
            <a:ext cx="3339700" cy="3339702"/>
          </a:xfrm>
          <a:prstGeom prst="arc">
            <a:avLst>
              <a:gd name="adj1" fmla="val 15089884"/>
              <a:gd name="adj2" fmla="val 1118040"/>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1" name="流程图: 联系 2">
            <a:extLst>
              <a:ext uri="{FF2B5EF4-FFF2-40B4-BE49-F238E27FC236}">
                <a16:creationId xmlns:a16="http://schemas.microsoft.com/office/drawing/2014/main" id="{023B3B08-7431-4391-9523-79919E1D8CC9}"/>
              </a:ext>
            </a:extLst>
          </p:cNvPr>
          <p:cNvSpPr/>
          <p:nvPr userDrawn="1"/>
        </p:nvSpPr>
        <p:spPr>
          <a:xfrm rot="2700000">
            <a:off x="5300063" y="2000564"/>
            <a:ext cx="3339700" cy="3339700"/>
          </a:xfrm>
          <a:prstGeom prst="arc">
            <a:avLst>
              <a:gd name="adj1" fmla="val 15095717"/>
              <a:gd name="adj2" fmla="val 1083233"/>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31" name="文本占位符 30">
            <a:extLst>
              <a:ext uri="{FF2B5EF4-FFF2-40B4-BE49-F238E27FC236}">
                <a16:creationId xmlns:a16="http://schemas.microsoft.com/office/drawing/2014/main" id="{58F3EF54-9E86-4D6B-A6AC-F2562058E912}"/>
              </a:ext>
            </a:extLst>
          </p:cNvPr>
          <p:cNvSpPr>
            <a:spLocks noGrp="1"/>
          </p:cNvSpPr>
          <p:nvPr>
            <p:ph type="body" sz="quarter" idx="40"/>
          </p:nvPr>
        </p:nvSpPr>
        <p:spPr>
          <a:xfrm>
            <a:off x="3997454"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lgn="l">
              <a:buNone/>
              <a:defRPr sz="100">
                <a:noFill/>
              </a:defRPr>
            </a:lvl1pPr>
          </a:lstStyle>
          <a:p>
            <a:pPr lvl="0"/>
            <a:endParaRPr lang="zh-CN" altLang="en-US" dirty="0"/>
          </a:p>
        </p:txBody>
      </p:sp>
      <p:sp>
        <p:nvSpPr>
          <p:cNvPr id="33" name="文本占位符 32">
            <a:extLst>
              <a:ext uri="{FF2B5EF4-FFF2-40B4-BE49-F238E27FC236}">
                <a16:creationId xmlns:a16="http://schemas.microsoft.com/office/drawing/2014/main" id="{940158B8-6D64-4383-B1F0-40AE7ACE178D}"/>
              </a:ext>
            </a:extLst>
          </p:cNvPr>
          <p:cNvSpPr>
            <a:spLocks noGrp="1"/>
          </p:cNvSpPr>
          <p:nvPr>
            <p:ph type="body" sz="quarter" idx="41"/>
          </p:nvPr>
        </p:nvSpPr>
        <p:spPr>
          <a:xfrm>
            <a:off x="3447804"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0423514C-78EA-4A0B-ADA9-2AF980A33D9F}"/>
              </a:ext>
            </a:extLst>
          </p:cNvPr>
          <p:cNvSpPr>
            <a:spLocks noGrp="1"/>
          </p:cNvSpPr>
          <p:nvPr>
            <p:ph type="body" sz="quarter" idx="42"/>
          </p:nvPr>
        </p:nvSpPr>
        <p:spPr>
          <a:xfrm>
            <a:off x="8559572"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5" name="文本占位符 34">
            <a:extLst>
              <a:ext uri="{FF2B5EF4-FFF2-40B4-BE49-F238E27FC236}">
                <a16:creationId xmlns:a16="http://schemas.microsoft.com/office/drawing/2014/main" id="{FC70C99B-4991-4767-BA3D-74788B405097}"/>
              </a:ext>
            </a:extLst>
          </p:cNvPr>
          <p:cNvSpPr>
            <a:spLocks noGrp="1"/>
          </p:cNvSpPr>
          <p:nvPr>
            <p:ph type="body" sz="quarter" idx="43"/>
          </p:nvPr>
        </p:nvSpPr>
        <p:spPr>
          <a:xfrm>
            <a:off x="3814574"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9F49A6DE-8266-49C8-935F-84EA9E7BF565}"/>
              </a:ext>
            </a:extLst>
          </p:cNvPr>
          <p:cNvSpPr>
            <a:spLocks noGrp="1"/>
          </p:cNvSpPr>
          <p:nvPr>
            <p:ph type="body" sz="quarter" idx="44"/>
          </p:nvPr>
        </p:nvSpPr>
        <p:spPr>
          <a:xfrm>
            <a:off x="8007659"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2D86A3E3-034D-4E37-87F5-A4782FF107E8}"/>
              </a:ext>
            </a:extLst>
          </p:cNvPr>
          <p:cNvSpPr>
            <a:spLocks noGrp="1"/>
          </p:cNvSpPr>
          <p:nvPr>
            <p:ph type="body" sz="quarter" idx="45"/>
          </p:nvPr>
        </p:nvSpPr>
        <p:spPr>
          <a:xfrm>
            <a:off x="8236259"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091812ED-FF00-4ED7-9E97-EDEA080E2F29}"/>
              </a:ext>
            </a:extLst>
          </p:cNvPr>
          <p:cNvSpPr>
            <a:spLocks noGrp="1"/>
          </p:cNvSpPr>
          <p:nvPr userDrawn="1">
            <p:ph type="body" sz="quarter" idx="46"/>
          </p:nvPr>
        </p:nvSpPr>
        <p:spPr>
          <a:xfrm>
            <a:off x="4728457" y="2933234"/>
            <a:ext cx="711790" cy="712618"/>
          </a:xfrm>
          <a:custGeom>
            <a:avLst/>
            <a:gdLst>
              <a:gd name="connsiteX0" fmla="*/ 129036 w 711790"/>
              <a:gd name="connsiteY0" fmla="*/ 359359 h 712618"/>
              <a:gd name="connsiteX1" fmla="*/ 189326 w 711790"/>
              <a:gd name="connsiteY1" fmla="*/ 396014 h 712618"/>
              <a:gd name="connsiteX2" fmla="*/ 351230 w 711790"/>
              <a:gd name="connsiteY2" fmla="*/ 495063 h 712618"/>
              <a:gd name="connsiteX3" fmla="*/ 362382 w 711790"/>
              <a:gd name="connsiteY3" fmla="*/ 494310 h 712618"/>
              <a:gd name="connsiteX4" fmla="*/ 565578 w 711790"/>
              <a:gd name="connsiteY4" fmla="*/ 364226 h 712618"/>
              <a:gd name="connsiteX5" fmla="*/ 573216 w 711790"/>
              <a:gd name="connsiteY5" fmla="*/ 359523 h 712618"/>
              <a:gd name="connsiteX6" fmla="*/ 573653 w 711790"/>
              <a:gd name="connsiteY6" fmla="*/ 366354 h 712618"/>
              <a:gd name="connsiteX7" fmla="*/ 573729 w 711790"/>
              <a:gd name="connsiteY7" fmla="*/ 479775 h 712618"/>
              <a:gd name="connsiteX8" fmla="*/ 565000 w 711790"/>
              <a:gd name="connsiteY8" fmla="*/ 506477 h 712618"/>
              <a:gd name="connsiteX9" fmla="*/ 504503 w 711790"/>
              <a:gd name="connsiteY9" fmla="*/ 567094 h 712618"/>
              <a:gd name="connsiteX10" fmla="*/ 345687 w 711790"/>
              <a:gd name="connsiteY10" fmla="*/ 614943 h 712618"/>
              <a:gd name="connsiteX11" fmla="*/ 151810 w 711790"/>
              <a:gd name="connsiteY11" fmla="*/ 527068 h 712618"/>
              <a:gd name="connsiteX12" fmla="*/ 136522 w 711790"/>
              <a:gd name="connsiteY12" fmla="*/ 505724 h 712618"/>
              <a:gd name="connsiteX13" fmla="*/ 128949 w 711790"/>
              <a:gd name="connsiteY13" fmla="*/ 480168 h 712618"/>
              <a:gd name="connsiteX14" fmla="*/ 128621 w 711790"/>
              <a:gd name="connsiteY14" fmla="*/ 363964 h 712618"/>
              <a:gd name="connsiteX15" fmla="*/ 129036 w 711790"/>
              <a:gd name="connsiteY15" fmla="*/ 359359 h 712618"/>
              <a:gd name="connsiteX16" fmla="*/ 47391 w 711790"/>
              <a:gd name="connsiteY16" fmla="*/ 305017 h 712618"/>
              <a:gd name="connsiteX17" fmla="*/ 66749 w 711790"/>
              <a:gd name="connsiteY17" fmla="*/ 317107 h 712618"/>
              <a:gd name="connsiteX18" fmla="*/ 86392 w 711790"/>
              <a:gd name="connsiteY18" fmla="*/ 330671 h 712618"/>
              <a:gd name="connsiteX19" fmla="*/ 87548 w 711790"/>
              <a:gd name="connsiteY19" fmla="*/ 354525 h 712618"/>
              <a:gd name="connsiteX20" fmla="*/ 87406 w 711790"/>
              <a:gd name="connsiteY20" fmla="*/ 574394 h 712618"/>
              <a:gd name="connsiteX21" fmla="*/ 94434 w 711790"/>
              <a:gd name="connsiteY21" fmla="*/ 585688 h 712618"/>
              <a:gd name="connsiteX22" fmla="*/ 133248 w 711790"/>
              <a:gd name="connsiteY22" fmla="*/ 652688 h 712618"/>
              <a:gd name="connsiteX23" fmla="*/ 79779 w 711790"/>
              <a:gd name="connsiteY23" fmla="*/ 711199 h 712618"/>
              <a:gd name="connsiteX24" fmla="*/ 75207 w 711790"/>
              <a:gd name="connsiteY24" fmla="*/ 712618 h 712618"/>
              <a:gd name="connsiteX25" fmla="*/ 58456 w 711790"/>
              <a:gd name="connsiteY25" fmla="*/ 712618 h 712618"/>
              <a:gd name="connsiteX26" fmla="*/ 53906 w 711790"/>
              <a:gd name="connsiteY26" fmla="*/ 711212 h 712618"/>
              <a:gd name="connsiteX27" fmla="*/ 1604 w 711790"/>
              <a:gd name="connsiteY27" fmla="*/ 660054 h 712618"/>
              <a:gd name="connsiteX28" fmla="*/ 0 w 711790"/>
              <a:gd name="connsiteY28" fmla="*/ 654162 h 712618"/>
              <a:gd name="connsiteX29" fmla="*/ 0 w 711790"/>
              <a:gd name="connsiteY29" fmla="*/ 636059 h 712618"/>
              <a:gd name="connsiteX30" fmla="*/ 1560 w 711790"/>
              <a:gd name="connsiteY30" fmla="*/ 631694 h 712618"/>
              <a:gd name="connsiteX31" fmla="*/ 41270 w 711790"/>
              <a:gd name="connsiteY31" fmla="*/ 584772 h 712618"/>
              <a:gd name="connsiteX32" fmla="*/ 47533 w 711790"/>
              <a:gd name="connsiteY32" fmla="*/ 575158 h 712618"/>
              <a:gd name="connsiteX33" fmla="*/ 47391 w 711790"/>
              <a:gd name="connsiteY33" fmla="*/ 317020 h 712618"/>
              <a:gd name="connsiteX34" fmla="*/ 354918 w 711790"/>
              <a:gd name="connsiteY34" fmla="*/ 0 h 712618"/>
              <a:gd name="connsiteX35" fmla="*/ 357700 w 711790"/>
              <a:gd name="connsiteY35" fmla="*/ 33 h 712618"/>
              <a:gd name="connsiteX36" fmla="*/ 363506 w 711790"/>
              <a:gd name="connsiteY36" fmla="*/ 4605 h 712618"/>
              <a:gd name="connsiteX37" fmla="*/ 705457 w 711790"/>
              <a:gd name="connsiteY37" fmla="*/ 218406 h 712618"/>
              <a:gd name="connsiteX38" fmla="*/ 711790 w 711790"/>
              <a:gd name="connsiteY38" fmla="*/ 222597 h 712618"/>
              <a:gd name="connsiteX39" fmla="*/ 705896 w 711790"/>
              <a:gd name="connsiteY39" fmla="*/ 226755 h 712618"/>
              <a:gd name="connsiteX40" fmla="*/ 362818 w 711790"/>
              <a:gd name="connsiteY40" fmla="*/ 441320 h 712618"/>
              <a:gd name="connsiteX41" fmla="*/ 349975 w 711790"/>
              <a:gd name="connsiteY41" fmla="*/ 441441 h 712618"/>
              <a:gd name="connsiteX42" fmla="*/ 181436 w 711790"/>
              <a:gd name="connsiteY42" fmla="*/ 335887 h 712618"/>
              <a:gd name="connsiteX43" fmla="*/ 174507 w 711790"/>
              <a:gd name="connsiteY43" fmla="*/ 331424 h 712618"/>
              <a:gd name="connsiteX44" fmla="*/ 348348 w 711790"/>
              <a:gd name="connsiteY44" fmla="*/ 222641 h 712618"/>
              <a:gd name="connsiteX45" fmla="*/ 305540 w 711790"/>
              <a:gd name="connsiteY45" fmla="*/ 196222 h 712618"/>
              <a:gd name="connsiteX46" fmla="*/ 298327 w 711790"/>
              <a:gd name="connsiteY46" fmla="*/ 198132 h 712618"/>
              <a:gd name="connsiteX47" fmla="*/ 137427 w 711790"/>
              <a:gd name="connsiteY47" fmla="*/ 298851 h 712618"/>
              <a:gd name="connsiteX48" fmla="*/ 121583 w 711790"/>
              <a:gd name="connsiteY48" fmla="*/ 298721 h 712618"/>
              <a:gd name="connsiteX49" fmla="*/ 6111 w 711790"/>
              <a:gd name="connsiteY49" fmla="*/ 226340 h 712618"/>
              <a:gd name="connsiteX50" fmla="*/ 654 w 711790"/>
              <a:gd name="connsiteY50" fmla="*/ 222663 h 712618"/>
              <a:gd name="connsiteX51" fmla="*/ 8293 w 711790"/>
              <a:gd name="connsiteY51" fmla="*/ 217566 h 712618"/>
              <a:gd name="connsiteX52" fmla="*/ 348523 w 711790"/>
              <a:gd name="connsiteY52" fmla="*/ 4943 h 712618"/>
              <a:gd name="connsiteX53" fmla="*/ 354918 w 711790"/>
              <a:gd name="connsiteY53" fmla="*/ 0 h 712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711790" h="712618">
                <a:moveTo>
                  <a:pt x="129036" y="359359"/>
                </a:moveTo>
                <a:cubicBezTo>
                  <a:pt x="149769" y="371963"/>
                  <a:pt x="169564" y="383955"/>
                  <a:pt x="189326" y="396014"/>
                </a:cubicBezTo>
                <a:cubicBezTo>
                  <a:pt x="243334" y="428968"/>
                  <a:pt x="297302" y="461984"/>
                  <a:pt x="351230" y="495063"/>
                </a:cubicBezTo>
                <a:cubicBezTo>
                  <a:pt x="355791" y="497867"/>
                  <a:pt x="358628" y="496711"/>
                  <a:pt x="362382" y="494310"/>
                </a:cubicBezTo>
                <a:cubicBezTo>
                  <a:pt x="430052" y="450901"/>
                  <a:pt x="497784" y="407540"/>
                  <a:pt x="565578" y="364226"/>
                </a:cubicBezTo>
                <a:cubicBezTo>
                  <a:pt x="567858" y="362764"/>
                  <a:pt x="570193" y="361400"/>
                  <a:pt x="573216" y="359523"/>
                </a:cubicBezTo>
                <a:cubicBezTo>
                  <a:pt x="573413" y="362404"/>
                  <a:pt x="573653" y="364379"/>
                  <a:pt x="573653" y="366354"/>
                </a:cubicBezTo>
                <a:cubicBezTo>
                  <a:pt x="573653" y="404165"/>
                  <a:pt x="573587" y="441964"/>
                  <a:pt x="573729" y="479775"/>
                </a:cubicBezTo>
                <a:cubicBezTo>
                  <a:pt x="573729" y="489748"/>
                  <a:pt x="570019" y="498326"/>
                  <a:pt x="565000" y="506477"/>
                </a:cubicBezTo>
                <a:cubicBezTo>
                  <a:pt x="549668" y="531476"/>
                  <a:pt x="528378" y="550693"/>
                  <a:pt x="504503" y="567094"/>
                </a:cubicBezTo>
                <a:cubicBezTo>
                  <a:pt x="456718" y="599918"/>
                  <a:pt x="404110" y="618130"/>
                  <a:pt x="345687" y="614943"/>
                </a:cubicBezTo>
                <a:cubicBezTo>
                  <a:pt x="269934" y="610808"/>
                  <a:pt x="204625" y="582261"/>
                  <a:pt x="151810" y="527068"/>
                </a:cubicBezTo>
                <a:cubicBezTo>
                  <a:pt x="145669" y="520764"/>
                  <a:pt x="140515" y="513568"/>
                  <a:pt x="136522" y="505724"/>
                </a:cubicBezTo>
                <a:cubicBezTo>
                  <a:pt x="132638" y="497813"/>
                  <a:pt x="129124" y="488778"/>
                  <a:pt x="128949" y="480168"/>
                </a:cubicBezTo>
                <a:cubicBezTo>
                  <a:pt x="128152" y="441451"/>
                  <a:pt x="128600" y="402692"/>
                  <a:pt x="128621" y="363964"/>
                </a:cubicBezTo>
                <a:cubicBezTo>
                  <a:pt x="128621" y="362851"/>
                  <a:pt x="128807" y="361739"/>
                  <a:pt x="129036" y="359359"/>
                </a:cubicBezTo>
                <a:close/>
                <a:moveTo>
                  <a:pt x="47391" y="305017"/>
                </a:moveTo>
                <a:cubicBezTo>
                  <a:pt x="54451" y="309382"/>
                  <a:pt x="60628" y="313222"/>
                  <a:pt x="66749" y="317107"/>
                </a:cubicBezTo>
                <a:cubicBezTo>
                  <a:pt x="73580" y="321472"/>
                  <a:pt x="82954" y="324430"/>
                  <a:pt x="86392" y="330671"/>
                </a:cubicBezTo>
                <a:cubicBezTo>
                  <a:pt x="89829" y="336913"/>
                  <a:pt x="87548" y="346439"/>
                  <a:pt x="87548" y="354525"/>
                </a:cubicBezTo>
                <a:cubicBezTo>
                  <a:pt x="87548" y="427819"/>
                  <a:pt x="87501" y="501108"/>
                  <a:pt x="87406" y="574394"/>
                </a:cubicBezTo>
                <a:cubicBezTo>
                  <a:pt x="87406" y="580232"/>
                  <a:pt x="88781" y="583124"/>
                  <a:pt x="94434" y="585688"/>
                </a:cubicBezTo>
                <a:cubicBezTo>
                  <a:pt x="120786" y="597375"/>
                  <a:pt x="136642" y="625299"/>
                  <a:pt x="133248" y="652688"/>
                </a:cubicBezTo>
                <a:cubicBezTo>
                  <a:pt x="129494" y="682512"/>
                  <a:pt x="108587" y="705374"/>
                  <a:pt x="79779" y="711199"/>
                </a:cubicBezTo>
                <a:cubicBezTo>
                  <a:pt x="78231" y="711595"/>
                  <a:pt x="76705" y="712068"/>
                  <a:pt x="75207" y="712618"/>
                </a:cubicBezTo>
                <a:lnTo>
                  <a:pt x="58456" y="712618"/>
                </a:lnTo>
                <a:cubicBezTo>
                  <a:pt x="56939" y="712138"/>
                  <a:pt x="55444" y="711526"/>
                  <a:pt x="53906" y="711212"/>
                </a:cubicBezTo>
                <a:cubicBezTo>
                  <a:pt x="26123" y="704726"/>
                  <a:pt x="8839" y="687542"/>
                  <a:pt x="1604" y="660054"/>
                </a:cubicBezTo>
                <a:cubicBezTo>
                  <a:pt x="1091" y="658090"/>
                  <a:pt x="513" y="656126"/>
                  <a:pt x="0" y="654162"/>
                </a:cubicBezTo>
                <a:lnTo>
                  <a:pt x="0" y="636059"/>
                </a:lnTo>
                <a:cubicBezTo>
                  <a:pt x="592" y="634631"/>
                  <a:pt x="1113" y="633174"/>
                  <a:pt x="1560" y="631694"/>
                </a:cubicBezTo>
                <a:cubicBezTo>
                  <a:pt x="7016" y="609498"/>
                  <a:pt x="20187" y="593588"/>
                  <a:pt x="41270" y="584772"/>
                </a:cubicBezTo>
                <a:cubicBezTo>
                  <a:pt x="46202" y="582709"/>
                  <a:pt x="47544" y="580297"/>
                  <a:pt x="47533" y="575158"/>
                </a:cubicBezTo>
                <a:cubicBezTo>
                  <a:pt x="47351" y="489112"/>
                  <a:pt x="47304" y="403066"/>
                  <a:pt x="47391" y="317020"/>
                </a:cubicBezTo>
                <a:close/>
                <a:moveTo>
                  <a:pt x="354918" y="0"/>
                </a:moveTo>
                <a:lnTo>
                  <a:pt x="357700" y="33"/>
                </a:lnTo>
                <a:cubicBezTo>
                  <a:pt x="359548" y="1664"/>
                  <a:pt x="361487" y="3190"/>
                  <a:pt x="363506" y="4605"/>
                </a:cubicBezTo>
                <a:cubicBezTo>
                  <a:pt x="477480" y="75898"/>
                  <a:pt x="591464" y="147165"/>
                  <a:pt x="705457" y="218406"/>
                </a:cubicBezTo>
                <a:cubicBezTo>
                  <a:pt x="707392" y="219618"/>
                  <a:pt x="709257" y="220917"/>
                  <a:pt x="711790" y="222597"/>
                </a:cubicBezTo>
                <a:cubicBezTo>
                  <a:pt x="709508" y="224212"/>
                  <a:pt x="707761" y="225587"/>
                  <a:pt x="705896" y="226755"/>
                </a:cubicBezTo>
                <a:cubicBezTo>
                  <a:pt x="591523" y="298215"/>
                  <a:pt x="477163" y="369736"/>
                  <a:pt x="362818" y="441320"/>
                </a:cubicBezTo>
                <a:cubicBezTo>
                  <a:pt x="358093" y="444277"/>
                  <a:pt x="354852" y="444517"/>
                  <a:pt x="349975" y="441441"/>
                </a:cubicBezTo>
                <a:cubicBezTo>
                  <a:pt x="293893" y="406099"/>
                  <a:pt x="237714" y="370915"/>
                  <a:pt x="181436" y="335887"/>
                </a:cubicBezTo>
                <a:cubicBezTo>
                  <a:pt x="179483" y="334665"/>
                  <a:pt x="177552" y="333388"/>
                  <a:pt x="174507" y="331424"/>
                </a:cubicBezTo>
                <a:lnTo>
                  <a:pt x="348348" y="222641"/>
                </a:lnTo>
                <a:cubicBezTo>
                  <a:pt x="333409" y="213311"/>
                  <a:pt x="319628" y="204516"/>
                  <a:pt x="305540" y="196222"/>
                </a:cubicBezTo>
                <a:cubicBezTo>
                  <a:pt x="304012" y="195317"/>
                  <a:pt x="300400" y="196833"/>
                  <a:pt x="298327" y="198132"/>
                </a:cubicBezTo>
                <a:cubicBezTo>
                  <a:pt x="244611" y="231596"/>
                  <a:pt x="190977" y="265169"/>
                  <a:pt x="137427" y="298851"/>
                </a:cubicBezTo>
                <a:cubicBezTo>
                  <a:pt x="131404" y="302660"/>
                  <a:pt x="127421" y="302431"/>
                  <a:pt x="121583" y="298721"/>
                </a:cubicBezTo>
                <a:cubicBezTo>
                  <a:pt x="83238" y="274365"/>
                  <a:pt x="44630" y="250423"/>
                  <a:pt x="6111" y="226340"/>
                </a:cubicBezTo>
                <a:cubicBezTo>
                  <a:pt x="4561" y="225369"/>
                  <a:pt x="3066" y="224300"/>
                  <a:pt x="654" y="222663"/>
                </a:cubicBezTo>
                <a:cubicBezTo>
                  <a:pt x="3513" y="220753"/>
                  <a:pt x="5860" y="219084"/>
                  <a:pt x="8293" y="217566"/>
                </a:cubicBezTo>
                <a:cubicBezTo>
                  <a:pt x="121706" y="146703"/>
                  <a:pt x="235117" y="75828"/>
                  <a:pt x="348523" y="4943"/>
                </a:cubicBezTo>
                <a:cubicBezTo>
                  <a:pt x="350738" y="3406"/>
                  <a:pt x="352872" y="1756"/>
                  <a:pt x="354918"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a:extLst>
              <a:ext uri="{FF2B5EF4-FFF2-40B4-BE49-F238E27FC236}">
                <a16:creationId xmlns:a16="http://schemas.microsoft.com/office/drawing/2014/main" id="{B39D84BD-F51B-4A71-ABA3-562F25B4804B}"/>
              </a:ext>
            </a:extLst>
          </p:cNvPr>
          <p:cNvSpPr>
            <a:spLocks noGrp="1"/>
          </p:cNvSpPr>
          <p:nvPr userDrawn="1">
            <p:ph type="body" sz="quarter" idx="47"/>
          </p:nvPr>
        </p:nvSpPr>
        <p:spPr>
          <a:xfrm>
            <a:off x="6873830" y="2980669"/>
            <a:ext cx="576550" cy="617749"/>
          </a:xfrm>
          <a:custGeom>
            <a:avLst/>
            <a:gdLst>
              <a:gd name="connsiteX0" fmla="*/ 274417 w 576550"/>
              <a:gd name="connsiteY0" fmla="*/ 205133 h 617749"/>
              <a:gd name="connsiteX1" fmla="*/ 274417 w 576550"/>
              <a:gd name="connsiteY1" fmla="*/ 356694 h 617749"/>
              <a:gd name="connsiteX2" fmla="*/ 117290 w 576550"/>
              <a:gd name="connsiteY2" fmla="*/ 356694 h 617749"/>
              <a:gd name="connsiteX3" fmla="*/ 117290 w 576550"/>
              <a:gd name="connsiteY3" fmla="*/ 393811 h 617749"/>
              <a:gd name="connsiteX4" fmla="*/ 274417 w 576550"/>
              <a:gd name="connsiteY4" fmla="*/ 393811 h 617749"/>
              <a:gd name="connsiteX5" fmla="*/ 274417 w 576550"/>
              <a:gd name="connsiteY5" fmla="*/ 545371 h 617749"/>
              <a:gd name="connsiteX6" fmla="*/ 311535 w 576550"/>
              <a:gd name="connsiteY6" fmla="*/ 545371 h 617749"/>
              <a:gd name="connsiteX7" fmla="*/ 311535 w 576550"/>
              <a:gd name="connsiteY7" fmla="*/ 393811 h 617749"/>
              <a:gd name="connsiteX8" fmla="*/ 457528 w 576550"/>
              <a:gd name="connsiteY8" fmla="*/ 393811 h 617749"/>
              <a:gd name="connsiteX9" fmla="*/ 457528 w 576550"/>
              <a:gd name="connsiteY9" fmla="*/ 356694 h 617749"/>
              <a:gd name="connsiteX10" fmla="*/ 311535 w 576550"/>
              <a:gd name="connsiteY10" fmla="*/ 356694 h 617749"/>
              <a:gd name="connsiteX11" fmla="*/ 311535 w 576550"/>
              <a:gd name="connsiteY11" fmla="*/ 205133 h 617749"/>
              <a:gd name="connsiteX12" fmla="*/ 116609 w 576550"/>
              <a:gd name="connsiteY12" fmla="*/ 64769 h 617749"/>
              <a:gd name="connsiteX13" fmla="*/ 553475 w 576550"/>
              <a:gd name="connsiteY13" fmla="*/ 64769 h 617749"/>
              <a:gd name="connsiteX14" fmla="*/ 569497 w 576550"/>
              <a:gd name="connsiteY14" fmla="*/ 80791 h 617749"/>
              <a:gd name="connsiteX15" fmla="*/ 569497 w 576550"/>
              <a:gd name="connsiteY15" fmla="*/ 85802 h 617749"/>
              <a:gd name="connsiteX16" fmla="*/ 553413 w 576550"/>
              <a:gd name="connsiteY16" fmla="*/ 101824 h 617749"/>
              <a:gd name="connsiteX17" fmla="*/ 116609 w 576550"/>
              <a:gd name="connsiteY17" fmla="*/ 101824 h 617749"/>
              <a:gd name="connsiteX18" fmla="*/ 100587 w 576550"/>
              <a:gd name="connsiteY18" fmla="*/ 85802 h 617749"/>
              <a:gd name="connsiteX19" fmla="*/ 100587 w 576550"/>
              <a:gd name="connsiteY19" fmla="*/ 80791 h 617749"/>
              <a:gd name="connsiteX20" fmla="*/ 116609 w 576550"/>
              <a:gd name="connsiteY20" fmla="*/ 64769 h 617749"/>
              <a:gd name="connsiteX21" fmla="*/ 18805 w 576550"/>
              <a:gd name="connsiteY21" fmla="*/ 0 h 617749"/>
              <a:gd name="connsiteX22" fmla="*/ 557992 w 576550"/>
              <a:gd name="connsiteY22" fmla="*/ 0 h 617749"/>
              <a:gd name="connsiteX23" fmla="*/ 576550 w 576550"/>
              <a:gd name="connsiteY23" fmla="*/ 18558 h 617749"/>
              <a:gd name="connsiteX24" fmla="*/ 557992 w 576550"/>
              <a:gd name="connsiteY24" fmla="*/ 37117 h 617749"/>
              <a:gd name="connsiteX25" fmla="*/ 55923 w 576550"/>
              <a:gd name="connsiteY25" fmla="*/ 37117 h 617749"/>
              <a:gd name="connsiteX26" fmla="*/ 37364 w 576550"/>
              <a:gd name="connsiteY26" fmla="*/ 55675 h 617749"/>
              <a:gd name="connsiteX27" fmla="*/ 37364 w 576550"/>
              <a:gd name="connsiteY27" fmla="*/ 122610 h 617749"/>
              <a:gd name="connsiteX28" fmla="*/ 55923 w 576550"/>
              <a:gd name="connsiteY28" fmla="*/ 141168 h 617749"/>
              <a:gd name="connsiteX29" fmla="*/ 556878 w 576550"/>
              <a:gd name="connsiteY29" fmla="*/ 141168 h 617749"/>
              <a:gd name="connsiteX30" fmla="*/ 575437 w 576550"/>
              <a:gd name="connsiteY30" fmla="*/ 159726 h 617749"/>
              <a:gd name="connsiteX31" fmla="*/ 575437 w 576550"/>
              <a:gd name="connsiteY31" fmla="*/ 599191 h 617749"/>
              <a:gd name="connsiteX32" fmla="*/ 556878 w 576550"/>
              <a:gd name="connsiteY32" fmla="*/ 617749 h 617749"/>
              <a:gd name="connsiteX33" fmla="*/ 18558 w 576550"/>
              <a:gd name="connsiteY33" fmla="*/ 617749 h 617749"/>
              <a:gd name="connsiteX34" fmla="*/ 0 w 576550"/>
              <a:gd name="connsiteY34" fmla="*/ 599191 h 617749"/>
              <a:gd name="connsiteX35" fmla="*/ 0 w 576550"/>
              <a:gd name="connsiteY35" fmla="*/ 141168 h 617749"/>
              <a:gd name="connsiteX36" fmla="*/ 247 w 576550"/>
              <a:gd name="connsiteY36" fmla="*/ 141168 h 617749"/>
              <a:gd name="connsiteX37" fmla="*/ 247 w 576550"/>
              <a:gd name="connsiteY37" fmla="*/ 18558 h 617749"/>
              <a:gd name="connsiteX38" fmla="*/ 18805 w 576550"/>
              <a:gd name="connsiteY38" fmla="*/ 0 h 617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576550" h="617749">
                <a:moveTo>
                  <a:pt x="274417" y="205133"/>
                </a:moveTo>
                <a:lnTo>
                  <a:pt x="274417" y="356694"/>
                </a:lnTo>
                <a:lnTo>
                  <a:pt x="117290" y="356694"/>
                </a:lnTo>
                <a:lnTo>
                  <a:pt x="117290" y="393811"/>
                </a:lnTo>
                <a:lnTo>
                  <a:pt x="274417" y="393811"/>
                </a:lnTo>
                <a:lnTo>
                  <a:pt x="274417" y="545371"/>
                </a:lnTo>
                <a:lnTo>
                  <a:pt x="311535" y="545371"/>
                </a:lnTo>
                <a:lnTo>
                  <a:pt x="311535" y="393811"/>
                </a:lnTo>
                <a:lnTo>
                  <a:pt x="457528" y="393811"/>
                </a:lnTo>
                <a:lnTo>
                  <a:pt x="457528" y="356694"/>
                </a:lnTo>
                <a:lnTo>
                  <a:pt x="311535" y="356694"/>
                </a:lnTo>
                <a:lnTo>
                  <a:pt x="311535" y="205133"/>
                </a:lnTo>
                <a:close/>
                <a:moveTo>
                  <a:pt x="116609" y="64769"/>
                </a:moveTo>
                <a:lnTo>
                  <a:pt x="553475" y="64769"/>
                </a:lnTo>
                <a:cubicBezTo>
                  <a:pt x="562321" y="64769"/>
                  <a:pt x="569497" y="71945"/>
                  <a:pt x="569497" y="80791"/>
                </a:cubicBezTo>
                <a:lnTo>
                  <a:pt x="569497" y="85802"/>
                </a:lnTo>
                <a:cubicBezTo>
                  <a:pt x="569497" y="94648"/>
                  <a:pt x="562321" y="101824"/>
                  <a:pt x="553413" y="101824"/>
                </a:cubicBezTo>
                <a:lnTo>
                  <a:pt x="116609" y="101824"/>
                </a:lnTo>
                <a:cubicBezTo>
                  <a:pt x="107763" y="101824"/>
                  <a:pt x="100587" y="94648"/>
                  <a:pt x="100587" y="85802"/>
                </a:cubicBezTo>
                <a:lnTo>
                  <a:pt x="100587" y="80791"/>
                </a:lnTo>
                <a:cubicBezTo>
                  <a:pt x="100587" y="71945"/>
                  <a:pt x="107763" y="64769"/>
                  <a:pt x="116609" y="64769"/>
                </a:cubicBezTo>
                <a:close/>
                <a:moveTo>
                  <a:pt x="18805" y="0"/>
                </a:moveTo>
                <a:lnTo>
                  <a:pt x="557992" y="0"/>
                </a:lnTo>
                <a:cubicBezTo>
                  <a:pt x="568261" y="0"/>
                  <a:pt x="576550" y="8289"/>
                  <a:pt x="576550" y="18558"/>
                </a:cubicBezTo>
                <a:cubicBezTo>
                  <a:pt x="576550" y="28827"/>
                  <a:pt x="568261" y="37117"/>
                  <a:pt x="557992" y="37117"/>
                </a:cubicBezTo>
                <a:lnTo>
                  <a:pt x="55923" y="37117"/>
                </a:lnTo>
                <a:cubicBezTo>
                  <a:pt x="45653" y="37117"/>
                  <a:pt x="37364" y="45406"/>
                  <a:pt x="37364" y="55675"/>
                </a:cubicBezTo>
                <a:lnTo>
                  <a:pt x="37364" y="122610"/>
                </a:lnTo>
                <a:cubicBezTo>
                  <a:pt x="37364" y="132878"/>
                  <a:pt x="45653" y="141168"/>
                  <a:pt x="55923" y="141168"/>
                </a:cubicBezTo>
                <a:lnTo>
                  <a:pt x="556878" y="141168"/>
                </a:lnTo>
                <a:cubicBezTo>
                  <a:pt x="567147" y="141168"/>
                  <a:pt x="575437" y="149457"/>
                  <a:pt x="575437" y="159726"/>
                </a:cubicBezTo>
                <a:lnTo>
                  <a:pt x="575437" y="599191"/>
                </a:lnTo>
                <a:cubicBezTo>
                  <a:pt x="575437" y="609460"/>
                  <a:pt x="567147" y="617749"/>
                  <a:pt x="556878" y="617749"/>
                </a:cubicBezTo>
                <a:lnTo>
                  <a:pt x="18558" y="617749"/>
                </a:lnTo>
                <a:cubicBezTo>
                  <a:pt x="8289" y="617749"/>
                  <a:pt x="0" y="609460"/>
                  <a:pt x="0" y="599191"/>
                </a:cubicBezTo>
                <a:lnTo>
                  <a:pt x="0" y="141168"/>
                </a:lnTo>
                <a:lnTo>
                  <a:pt x="247" y="141168"/>
                </a:lnTo>
                <a:lnTo>
                  <a:pt x="247" y="18558"/>
                </a:lnTo>
                <a:cubicBezTo>
                  <a:pt x="247" y="8289"/>
                  <a:pt x="8537" y="0"/>
                  <a:pt x="18805" y="0"/>
                </a:cubicBezTo>
                <a:close/>
              </a:path>
            </a:pathLst>
          </a:custGeom>
          <a:solidFill>
            <a:schemeClr val="accent1"/>
          </a:solidFill>
        </p:spPr>
        <p:txBody>
          <a:bodyPr wrap="square">
            <a:noAutofit/>
          </a:bodyPr>
          <a:lstStyle>
            <a:lvl1pPr marL="0" indent="0">
              <a:buNone/>
              <a:defRPr sz="100" b="1">
                <a:noFill/>
              </a:defRPr>
            </a:lvl1pPr>
          </a:lstStyle>
          <a:p>
            <a:pPr lvl="0"/>
            <a:endParaRPr lang="zh-CN" altLang="en-US" dirty="0"/>
          </a:p>
        </p:txBody>
      </p:sp>
    </p:spTree>
    <p:extLst>
      <p:ext uri="{BB962C8B-B14F-4D97-AF65-F5344CB8AC3E}">
        <p14:creationId xmlns:p14="http://schemas.microsoft.com/office/powerpoint/2010/main" val="153907073"/>
      </p:ext>
    </p:extLst>
  </p:cSld>
  <p:clrMapOvr>
    <a:masterClrMapping/>
  </p:clrMapOvr>
</p:sldLayout>
</file>

<file path=ppt/slideLayouts/slideLayout140.xml><?xml version="1.0" encoding="utf-8"?>
<p:sldLayout xmlns:a="http://schemas.openxmlformats.org/drawingml/2006/main" xmlns:r="http://schemas.openxmlformats.org/officeDocument/2006/relationships" xmlns:p="http://schemas.openxmlformats.org/presentationml/2006/main" preserve="1" userDrawn="1">
  <p:cSld name="环形图四段内容">
    <p:spTree>
      <p:nvGrpSpPr>
        <p:cNvPr id="1" name=""/>
        <p:cNvGrpSpPr/>
        <p:nvPr/>
      </p:nvGrpSpPr>
      <p:grpSpPr>
        <a:xfrm>
          <a:off x="0" y="0"/>
          <a:ext cx="0" cy="0"/>
          <a:chOff x="0" y="0"/>
          <a:chExt cx="0" cy="0"/>
        </a:xfrm>
      </p:grpSpPr>
      <p:sp>
        <p:nvSpPr>
          <p:cNvPr id="6" name="图表占位符 5">
            <a:extLst>
              <a:ext uri="{FF2B5EF4-FFF2-40B4-BE49-F238E27FC236}">
                <a16:creationId xmlns:a16="http://schemas.microsoft.com/office/drawing/2014/main" id="{BD1A3C64-89F0-4675-8353-A42C14B9D260}"/>
              </a:ext>
            </a:extLst>
          </p:cNvPr>
          <p:cNvSpPr>
            <a:spLocks noGrp="1"/>
          </p:cNvSpPr>
          <p:nvPr>
            <p:ph type="chart" sz="quarter" idx="10"/>
          </p:nvPr>
        </p:nvSpPr>
        <p:spPr>
          <a:xfrm>
            <a:off x="676833" y="1371600"/>
            <a:ext cx="5007687" cy="4571999"/>
          </a:xfrm>
          <a:prstGeom prst="rect">
            <a:avLst/>
          </a:prstGeom>
        </p:spPr>
        <p:txBody>
          <a:bodyPr/>
          <a:lstStyle/>
          <a:p>
            <a:endParaRPr lang="zh-CN" altLang="en-US" dirty="0"/>
          </a:p>
        </p:txBody>
      </p:sp>
      <p:sp>
        <p:nvSpPr>
          <p:cNvPr id="16" name="文本占位符 1">
            <a:extLst>
              <a:ext uri="{FF2B5EF4-FFF2-40B4-BE49-F238E27FC236}">
                <a16:creationId xmlns:a16="http://schemas.microsoft.com/office/drawing/2014/main" id="{084C998E-A010-443D-8ED8-1192906FF649}"/>
              </a:ext>
            </a:extLst>
          </p:cNvPr>
          <p:cNvSpPr>
            <a:spLocks noGrp="1"/>
          </p:cNvSpPr>
          <p:nvPr>
            <p:ph type="body" sz="quarter" idx="20" hasCustomPrompt="1"/>
          </p:nvPr>
        </p:nvSpPr>
        <p:spPr>
          <a:xfrm>
            <a:off x="2519277"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45</a:t>
            </a:r>
            <a:endParaRPr lang="zh-CN" altLang="en-US" dirty="0"/>
          </a:p>
        </p:txBody>
      </p:sp>
      <p:sp>
        <p:nvSpPr>
          <p:cNvPr id="17" name="文本占位符 2">
            <a:extLst>
              <a:ext uri="{FF2B5EF4-FFF2-40B4-BE49-F238E27FC236}">
                <a16:creationId xmlns:a16="http://schemas.microsoft.com/office/drawing/2014/main" id="{10E8ED78-5F83-4B95-9C65-DE01AADE2990}"/>
              </a:ext>
            </a:extLst>
          </p:cNvPr>
          <p:cNvSpPr>
            <a:spLocks noGrp="1"/>
          </p:cNvSpPr>
          <p:nvPr>
            <p:ph type="body" sz="quarter" idx="21" hasCustomPrompt="1"/>
          </p:nvPr>
        </p:nvSpPr>
        <p:spPr>
          <a:xfrm>
            <a:off x="2206161"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20" name="矩形 19">
            <a:extLst>
              <a:ext uri="{FF2B5EF4-FFF2-40B4-BE49-F238E27FC236}">
                <a16:creationId xmlns:a16="http://schemas.microsoft.com/office/drawing/2014/main" id="{7C5D6104-8255-4A88-915E-5137B28AD568}"/>
              </a:ext>
            </a:extLst>
          </p:cNvPr>
          <p:cNvSpPr/>
          <p:nvPr userDrawn="1"/>
        </p:nvSpPr>
        <p:spPr>
          <a:xfrm>
            <a:off x="6095999" y="1981755"/>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25A2165-F713-47F2-BEB2-BD5BA633417B}"/>
              </a:ext>
            </a:extLst>
          </p:cNvPr>
          <p:cNvSpPr/>
          <p:nvPr userDrawn="1"/>
        </p:nvSpPr>
        <p:spPr>
          <a:xfrm>
            <a:off x="9116066" y="1980342"/>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28DE6F8C-A035-409F-9D7C-A81D1E52CB87}"/>
              </a:ext>
            </a:extLst>
          </p:cNvPr>
          <p:cNvSpPr/>
          <p:nvPr userDrawn="1"/>
        </p:nvSpPr>
        <p:spPr>
          <a:xfrm>
            <a:off x="6096000"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9AAD7E6D-66C2-499C-89B3-D9D15DACB9AC}"/>
              </a:ext>
            </a:extLst>
          </p:cNvPr>
          <p:cNvSpPr/>
          <p:nvPr userDrawn="1"/>
        </p:nvSpPr>
        <p:spPr>
          <a:xfrm>
            <a:off x="9116066"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6096001" y="148431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6096001" y="2061786"/>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6096002"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6096002"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9116066" y="148290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二季度</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9116066" y="2060373"/>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9116066"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四季度</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9116066"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24" name="文本占位符 23">
            <a:extLst>
              <a:ext uri="{FF2B5EF4-FFF2-40B4-BE49-F238E27FC236}">
                <a16:creationId xmlns:a16="http://schemas.microsoft.com/office/drawing/2014/main" id="{CF4209F0-008B-45D2-A17D-1DEECAF143C8}"/>
              </a:ext>
            </a:extLst>
          </p:cNvPr>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5" name="文本占位符 20">
            <a:extLst>
              <a:ext uri="{FF2B5EF4-FFF2-40B4-BE49-F238E27FC236}">
                <a16:creationId xmlns:a16="http://schemas.microsoft.com/office/drawing/2014/main" id="{81641057-2EE1-403B-A248-A293820920CC}"/>
              </a:ext>
            </a:extLst>
          </p:cNvPr>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6" name="文本占位符 35">
            <a:extLst>
              <a:ext uri="{FF2B5EF4-FFF2-40B4-BE49-F238E27FC236}">
                <a16:creationId xmlns:a16="http://schemas.microsoft.com/office/drawing/2014/main" id="{BAB7DFCF-80B3-4F37-BFD6-87871F5F9F0A}"/>
              </a:ext>
            </a:extLst>
          </p:cNvPr>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908504830"/>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141.xml><?xml version="1.0" encoding="utf-8"?>
<p:sldLayout xmlns:a="http://schemas.openxmlformats.org/drawingml/2006/main" xmlns:r="http://schemas.openxmlformats.org/officeDocument/2006/relationships" xmlns:p="http://schemas.openxmlformats.org/presentationml/2006/main" preserve="1" userDrawn="1">
  <p:cSld name="环形图三段内容">
    <p:spTree>
      <p:nvGrpSpPr>
        <p:cNvPr id="1" name=""/>
        <p:cNvGrpSpPr/>
        <p:nvPr/>
      </p:nvGrpSpPr>
      <p:grpSpPr>
        <a:xfrm>
          <a:off x="0" y="0"/>
          <a:ext cx="0" cy="0"/>
          <a:chOff x="0" y="0"/>
          <a:chExt cx="0" cy="0"/>
        </a:xfrm>
      </p:grpSpPr>
      <p:sp>
        <p:nvSpPr>
          <p:cNvPr id="6" name="图表占位符 5">
            <a:extLst>
              <a:ext uri="{FF2B5EF4-FFF2-40B4-BE49-F238E27FC236}">
                <a16:creationId xmlns:a16="http://schemas.microsoft.com/office/drawing/2014/main" id="{BD1A3C64-89F0-4675-8353-A42C14B9D260}"/>
              </a:ext>
            </a:extLst>
          </p:cNvPr>
          <p:cNvSpPr>
            <a:spLocks noGrp="1"/>
          </p:cNvSpPr>
          <p:nvPr>
            <p:ph type="chart" sz="quarter" idx="10"/>
          </p:nvPr>
        </p:nvSpPr>
        <p:spPr>
          <a:xfrm>
            <a:off x="676833" y="1371600"/>
            <a:ext cx="5256827" cy="4571999"/>
          </a:xfrm>
          <a:prstGeom prst="rect">
            <a:avLst/>
          </a:prstGeom>
        </p:spPr>
        <p:txBody>
          <a:bodyPr/>
          <a:lstStyle/>
          <a:p>
            <a:endParaRPr lang="zh-CN" altLang="en-US" dirty="0"/>
          </a:p>
        </p:txBody>
      </p:sp>
      <p:sp>
        <p:nvSpPr>
          <p:cNvPr id="53" name="文本占位符 2">
            <a:extLst>
              <a:ext uri="{FF2B5EF4-FFF2-40B4-BE49-F238E27FC236}">
                <a16:creationId xmlns:a16="http://schemas.microsoft.com/office/drawing/2014/main" id="{91427F93-CA18-4C2E-9650-248FAD912435}"/>
              </a:ext>
            </a:extLst>
          </p:cNvPr>
          <p:cNvSpPr>
            <a:spLocks noGrp="1"/>
          </p:cNvSpPr>
          <p:nvPr>
            <p:ph type="body" sz="quarter" idx="12" hasCustomPrompt="1"/>
          </p:nvPr>
        </p:nvSpPr>
        <p:spPr>
          <a:xfrm>
            <a:off x="6447413" y="5009764"/>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54" name="文本占位符 3">
            <a:extLst>
              <a:ext uri="{FF2B5EF4-FFF2-40B4-BE49-F238E27FC236}">
                <a16:creationId xmlns:a16="http://schemas.microsoft.com/office/drawing/2014/main" id="{3B254E92-65E1-40F5-9A62-51DF35D55528}"/>
              </a:ext>
            </a:extLst>
          </p:cNvPr>
          <p:cNvSpPr>
            <a:spLocks noGrp="1"/>
          </p:cNvSpPr>
          <p:nvPr>
            <p:ph type="body" sz="quarter" idx="13" hasCustomPrompt="1"/>
          </p:nvPr>
        </p:nvSpPr>
        <p:spPr>
          <a:xfrm>
            <a:off x="6447413" y="3573306"/>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6" name="文本占位符 6">
            <a:extLst>
              <a:ext uri="{FF2B5EF4-FFF2-40B4-BE49-F238E27FC236}">
                <a16:creationId xmlns:a16="http://schemas.microsoft.com/office/drawing/2014/main" id="{7352A484-EEF4-4D34-A23B-CCD50D94827D}"/>
              </a:ext>
            </a:extLst>
          </p:cNvPr>
          <p:cNvSpPr>
            <a:spLocks noGrp="1"/>
          </p:cNvSpPr>
          <p:nvPr>
            <p:ph type="body" sz="quarter" idx="15" hasCustomPrompt="1"/>
          </p:nvPr>
        </p:nvSpPr>
        <p:spPr>
          <a:xfrm>
            <a:off x="6447413" y="2136848"/>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2" name="文本占位符 1">
            <a:extLst>
              <a:ext uri="{FF2B5EF4-FFF2-40B4-BE49-F238E27FC236}">
                <a16:creationId xmlns:a16="http://schemas.microsoft.com/office/drawing/2014/main" id="{84F13420-FC76-45D4-B2AF-6906039A5F86}"/>
              </a:ext>
            </a:extLst>
          </p:cNvPr>
          <p:cNvSpPr>
            <a:spLocks noGrp="1"/>
          </p:cNvSpPr>
          <p:nvPr>
            <p:ph type="body" sz="quarter" idx="20" hasCustomPrompt="1"/>
          </p:nvPr>
        </p:nvSpPr>
        <p:spPr>
          <a:xfrm>
            <a:off x="2643776"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12345</a:t>
            </a:r>
            <a:endParaRPr lang="zh-CN" altLang="en-US"/>
          </a:p>
        </p:txBody>
      </p:sp>
      <p:sp>
        <p:nvSpPr>
          <p:cNvPr id="3" name="文本占位符 2">
            <a:extLst>
              <a:ext uri="{FF2B5EF4-FFF2-40B4-BE49-F238E27FC236}">
                <a16:creationId xmlns:a16="http://schemas.microsoft.com/office/drawing/2014/main" id="{0FCDFFC1-5A3E-4211-97EB-1B441C78D2A5}"/>
              </a:ext>
            </a:extLst>
          </p:cNvPr>
          <p:cNvSpPr>
            <a:spLocks noGrp="1"/>
          </p:cNvSpPr>
          <p:nvPr>
            <p:ph type="body" sz="quarter" idx="21" hasCustomPrompt="1"/>
          </p:nvPr>
        </p:nvSpPr>
        <p:spPr>
          <a:xfrm>
            <a:off x="2330659"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4" name="文本占位符 3">
            <a:extLst>
              <a:ext uri="{FF2B5EF4-FFF2-40B4-BE49-F238E27FC236}">
                <a16:creationId xmlns:a16="http://schemas.microsoft.com/office/drawing/2014/main" id="{181BC29F-AEC9-419B-9F60-514F4B0377C8}"/>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8" name="文本占位符 8">
            <a:extLst>
              <a:ext uri="{FF2B5EF4-FFF2-40B4-BE49-F238E27FC236}">
                <a16:creationId xmlns:a16="http://schemas.microsoft.com/office/drawing/2014/main" id="{B2F2E9BD-8992-47F6-AE9E-B9C3B1FD7F6A}"/>
              </a:ext>
            </a:extLst>
          </p:cNvPr>
          <p:cNvSpPr>
            <a:spLocks noGrp="1"/>
          </p:cNvSpPr>
          <p:nvPr>
            <p:ph type="body" sz="quarter" idx="23" hasCustomPrompt="1"/>
          </p:nvPr>
        </p:nvSpPr>
        <p:spPr>
          <a:xfrm>
            <a:off x="6447411" y="1654942"/>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A</a:t>
            </a:r>
            <a:r>
              <a:rPr lang="zh-CN" altLang="en-US" dirty="0"/>
              <a:t>丨您可以删掉一两段</a:t>
            </a:r>
          </a:p>
        </p:txBody>
      </p:sp>
      <p:sp>
        <p:nvSpPr>
          <p:cNvPr id="19" name="文本占位符 9">
            <a:extLst>
              <a:ext uri="{FF2B5EF4-FFF2-40B4-BE49-F238E27FC236}">
                <a16:creationId xmlns:a16="http://schemas.microsoft.com/office/drawing/2014/main" id="{F6A55F26-6614-46BB-ACE6-34B7E646AD73}"/>
              </a:ext>
            </a:extLst>
          </p:cNvPr>
          <p:cNvSpPr>
            <a:spLocks noGrp="1"/>
          </p:cNvSpPr>
          <p:nvPr>
            <p:ph type="body" sz="quarter" idx="24" hasCustomPrompt="1"/>
          </p:nvPr>
        </p:nvSpPr>
        <p:spPr>
          <a:xfrm>
            <a:off x="6447411" y="3091400"/>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B</a:t>
            </a:r>
            <a:r>
              <a:rPr lang="zh-CN" altLang="en-US" dirty="0"/>
              <a:t>丨您可以删掉一两段</a:t>
            </a:r>
          </a:p>
        </p:txBody>
      </p:sp>
      <p:sp>
        <p:nvSpPr>
          <p:cNvPr id="20" name="文本占位符 10">
            <a:extLst>
              <a:ext uri="{FF2B5EF4-FFF2-40B4-BE49-F238E27FC236}">
                <a16:creationId xmlns:a16="http://schemas.microsoft.com/office/drawing/2014/main" id="{EA336744-F941-472D-AF8C-CBCCF66646C8}"/>
              </a:ext>
            </a:extLst>
          </p:cNvPr>
          <p:cNvSpPr>
            <a:spLocks noGrp="1"/>
          </p:cNvSpPr>
          <p:nvPr>
            <p:ph type="body" sz="quarter" idx="25" hasCustomPrompt="1"/>
          </p:nvPr>
        </p:nvSpPr>
        <p:spPr>
          <a:xfrm>
            <a:off x="6447412" y="4527858"/>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C</a:t>
            </a:r>
            <a:r>
              <a:rPr lang="zh-CN" altLang="en-US" dirty="0"/>
              <a:t>丨</a:t>
            </a:r>
            <a:r>
              <a:rPr lang="en-US" altLang="zh-CN" dirty="0"/>
              <a:t>ABC</a:t>
            </a:r>
            <a:r>
              <a:rPr lang="zh-CN" altLang="en-US" dirty="0"/>
              <a:t>后的“丨”是一个汉字</a:t>
            </a:r>
          </a:p>
        </p:txBody>
      </p:sp>
    </p:spTree>
    <p:extLst>
      <p:ext uri="{BB962C8B-B14F-4D97-AF65-F5344CB8AC3E}">
        <p14:creationId xmlns:p14="http://schemas.microsoft.com/office/powerpoint/2010/main" val="20635796"/>
      </p:ext>
    </p:extLst>
  </p:cSld>
  <p:clrMapOvr>
    <a:masterClrMapping/>
  </p:clrMapOvr>
  <p:extLst>
    <p:ext uri="{DCECCB84-F9BA-43D5-87BE-67443E8EF086}">
      <p15:sldGuideLst xmlns:p15="http://schemas.microsoft.com/office/powerpoint/2012/main">
        <p15:guide id="1" orient="horz" pos="1026">
          <p15:clr>
            <a:srgbClr val="FBAE40"/>
          </p15:clr>
        </p15:guide>
        <p15:guide id="2" orient="horz" pos="3566">
          <p15:clr>
            <a:srgbClr val="FBAE40"/>
          </p15:clr>
        </p15:guide>
      </p15:sldGuideLst>
    </p:ext>
  </p:extLst>
</p:sldLayout>
</file>

<file path=ppt/slideLayouts/slideLayout142.xml><?xml version="1.0" encoding="utf-8"?>
<p:sldLayout xmlns:a="http://schemas.openxmlformats.org/drawingml/2006/main" xmlns:r="http://schemas.openxmlformats.org/officeDocument/2006/relationships" xmlns:p="http://schemas.openxmlformats.org/presentationml/2006/main" preserve="1" userDrawn="1">
  <p:cSld name="获奖经历">
    <p:spTree>
      <p:nvGrpSpPr>
        <p:cNvPr id="1" name=""/>
        <p:cNvGrpSpPr/>
        <p:nvPr/>
      </p:nvGrpSpPr>
      <p:grpSpPr>
        <a:xfrm>
          <a:off x="0" y="0"/>
          <a:ext cx="0" cy="0"/>
          <a:chOff x="0" y="0"/>
          <a:chExt cx="0" cy="0"/>
        </a:xfrm>
      </p:grpSpPr>
      <p:sp>
        <p:nvSpPr>
          <p:cNvPr id="7" name="文本占位符 3">
            <a:extLst>
              <a:ext uri="{FF2B5EF4-FFF2-40B4-BE49-F238E27FC236}">
                <a16:creationId xmlns:a16="http://schemas.microsoft.com/office/drawing/2014/main" id="{272ACA98-E1BE-49D0-95CC-0F83EEC6EBF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获奖经历</a:t>
            </a:r>
          </a:p>
        </p:txBody>
      </p:sp>
      <p:sp>
        <p:nvSpPr>
          <p:cNvPr id="29" name="文本占位符 28">
            <a:extLst>
              <a:ext uri="{FF2B5EF4-FFF2-40B4-BE49-F238E27FC236}">
                <a16:creationId xmlns:a16="http://schemas.microsoft.com/office/drawing/2014/main" id="{37CDEA65-01BD-4AD2-8187-F5D6E9B5D9CF}"/>
              </a:ext>
            </a:extLst>
          </p:cNvPr>
          <p:cNvSpPr>
            <a:spLocks noGrp="1"/>
          </p:cNvSpPr>
          <p:nvPr>
            <p:ph type="body" sz="quarter" idx="23" hasCustomPrompt="1"/>
          </p:nvPr>
        </p:nvSpPr>
        <p:spPr>
          <a:xfrm>
            <a:off x="1293237" y="22372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0" name="文本占位符 29">
            <a:extLst>
              <a:ext uri="{FF2B5EF4-FFF2-40B4-BE49-F238E27FC236}">
                <a16:creationId xmlns:a16="http://schemas.microsoft.com/office/drawing/2014/main" id="{3BFBD494-7EE2-40F9-B35A-2FFC7501A86C}"/>
              </a:ext>
            </a:extLst>
          </p:cNvPr>
          <p:cNvSpPr>
            <a:spLocks noGrp="1"/>
          </p:cNvSpPr>
          <p:nvPr>
            <p:ph type="body" sz="quarter" idx="24" hasCustomPrompt="1"/>
          </p:nvPr>
        </p:nvSpPr>
        <p:spPr>
          <a:xfrm>
            <a:off x="660399" y="29577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1" name="文本占位符 30">
            <a:extLst>
              <a:ext uri="{FF2B5EF4-FFF2-40B4-BE49-F238E27FC236}">
                <a16:creationId xmlns:a16="http://schemas.microsoft.com/office/drawing/2014/main" id="{C438D32B-BD97-413B-BC31-E29811C3563C}"/>
              </a:ext>
            </a:extLst>
          </p:cNvPr>
          <p:cNvSpPr>
            <a:spLocks noGrp="1"/>
          </p:cNvSpPr>
          <p:nvPr>
            <p:ph type="body" sz="quarter" idx="25" hasCustomPrompt="1"/>
          </p:nvPr>
        </p:nvSpPr>
        <p:spPr>
          <a:xfrm>
            <a:off x="998393" y="3678324"/>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2" name="文本占位符 31">
            <a:extLst>
              <a:ext uri="{FF2B5EF4-FFF2-40B4-BE49-F238E27FC236}">
                <a16:creationId xmlns:a16="http://schemas.microsoft.com/office/drawing/2014/main" id="{DBE670D1-91A5-4877-8F10-348AD01B37C1}"/>
              </a:ext>
            </a:extLst>
          </p:cNvPr>
          <p:cNvSpPr>
            <a:spLocks noGrp="1"/>
          </p:cNvSpPr>
          <p:nvPr>
            <p:ph type="body" sz="quarter" idx="26" hasCustomPrompt="1"/>
          </p:nvPr>
        </p:nvSpPr>
        <p:spPr>
          <a:xfrm>
            <a:off x="1708270" y="4398869"/>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6" name="文本占位符 35">
            <a:extLst>
              <a:ext uri="{FF2B5EF4-FFF2-40B4-BE49-F238E27FC236}">
                <a16:creationId xmlns:a16="http://schemas.microsoft.com/office/drawing/2014/main" id="{409CB478-494B-46E4-9CF8-7066DC4FBDCB}"/>
              </a:ext>
            </a:extLst>
          </p:cNvPr>
          <p:cNvSpPr>
            <a:spLocks noGrp="1"/>
          </p:cNvSpPr>
          <p:nvPr>
            <p:ph type="body" sz="quarter" idx="27" hasCustomPrompt="1"/>
          </p:nvPr>
        </p:nvSpPr>
        <p:spPr>
          <a:xfrm>
            <a:off x="6218787" y="4703669"/>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5" name="文本占位符 34">
            <a:extLst>
              <a:ext uri="{FF2B5EF4-FFF2-40B4-BE49-F238E27FC236}">
                <a16:creationId xmlns:a16="http://schemas.microsoft.com/office/drawing/2014/main" id="{0100B152-4483-463C-BE5E-93BED0A630B1}"/>
              </a:ext>
            </a:extLst>
          </p:cNvPr>
          <p:cNvSpPr>
            <a:spLocks noGrp="1"/>
          </p:cNvSpPr>
          <p:nvPr>
            <p:ph type="body" sz="quarter" idx="28" hasCustomPrompt="1"/>
          </p:nvPr>
        </p:nvSpPr>
        <p:spPr>
          <a:xfrm>
            <a:off x="6858275" y="3983124"/>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3" name="文本占位符 32">
            <a:extLst>
              <a:ext uri="{FF2B5EF4-FFF2-40B4-BE49-F238E27FC236}">
                <a16:creationId xmlns:a16="http://schemas.microsoft.com/office/drawing/2014/main" id="{92B0A0F8-9D44-40D5-8DD3-59B8BE017070}"/>
              </a:ext>
            </a:extLst>
          </p:cNvPr>
          <p:cNvSpPr>
            <a:spLocks noGrp="1"/>
          </p:cNvSpPr>
          <p:nvPr>
            <p:ph type="body" sz="quarter" idx="29" hasCustomPrompt="1"/>
          </p:nvPr>
        </p:nvSpPr>
        <p:spPr>
          <a:xfrm>
            <a:off x="7296897" y="32625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4" name="文本占位符 33">
            <a:extLst>
              <a:ext uri="{FF2B5EF4-FFF2-40B4-BE49-F238E27FC236}">
                <a16:creationId xmlns:a16="http://schemas.microsoft.com/office/drawing/2014/main" id="{49136D72-5D74-454B-9B5E-9499C22D5BA3}"/>
              </a:ext>
            </a:extLst>
          </p:cNvPr>
          <p:cNvSpPr>
            <a:spLocks noGrp="1"/>
          </p:cNvSpPr>
          <p:nvPr>
            <p:ph type="body" sz="quarter" idx="30" hasCustomPrompt="1"/>
          </p:nvPr>
        </p:nvSpPr>
        <p:spPr>
          <a:xfrm>
            <a:off x="6572813" y="25420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24" name="Freeform 110">
            <a:extLst>
              <a:ext uri="{FF2B5EF4-FFF2-40B4-BE49-F238E27FC236}">
                <a16:creationId xmlns:a16="http://schemas.microsoft.com/office/drawing/2014/main" id="{A13C770B-6EC9-4F2A-95DE-40A0FED38A32}"/>
              </a:ext>
            </a:extLst>
          </p:cNvPr>
          <p:cNvSpPr>
            <a:spLocks/>
          </p:cNvSpPr>
          <p:nvPr/>
        </p:nvSpPr>
        <p:spPr bwMode="auto">
          <a:xfrm>
            <a:off x="4514884" y="2133706"/>
            <a:ext cx="1845058" cy="2890841"/>
          </a:xfrm>
          <a:custGeom>
            <a:avLst/>
            <a:gdLst>
              <a:gd name="T0" fmla="*/ 32 w 105"/>
              <a:gd name="T1" fmla="*/ 1 h 154"/>
              <a:gd name="T2" fmla="*/ 8 w 105"/>
              <a:gd name="T3" fmla="*/ 35 h 154"/>
              <a:gd name="T4" fmla="*/ 4 w 105"/>
              <a:gd name="T5" fmla="*/ 81 h 154"/>
              <a:gd name="T6" fmla="*/ 26 w 105"/>
              <a:gd name="T7" fmla="*/ 119 h 154"/>
              <a:gd name="T8" fmla="*/ 66 w 105"/>
              <a:gd name="T9" fmla="*/ 141 h 154"/>
              <a:gd name="T10" fmla="*/ 105 w 105"/>
              <a:gd name="T11" fmla="*/ 151 h 154"/>
              <a:gd name="T12" fmla="*/ 104 w 105"/>
              <a:gd name="T13" fmla="*/ 154 h 154"/>
              <a:gd name="T14" fmla="*/ 65 w 105"/>
              <a:gd name="T15" fmla="*/ 143 h 154"/>
              <a:gd name="T16" fmla="*/ 25 w 105"/>
              <a:gd name="T17" fmla="*/ 121 h 154"/>
              <a:gd name="T18" fmla="*/ 3 w 105"/>
              <a:gd name="T19" fmla="*/ 81 h 154"/>
              <a:gd name="T20" fmla="*/ 7 w 105"/>
              <a:gd name="T21" fmla="*/ 35 h 154"/>
              <a:gd name="T22" fmla="*/ 31 w 105"/>
              <a:gd name="T23" fmla="*/ 0 h 154"/>
              <a:gd name="T24" fmla="*/ 32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32" y="1"/>
                </a:moveTo>
                <a:cubicBezTo>
                  <a:pt x="21" y="11"/>
                  <a:pt x="14" y="21"/>
                  <a:pt x="8" y="35"/>
                </a:cubicBezTo>
                <a:cubicBezTo>
                  <a:pt x="2" y="51"/>
                  <a:pt x="1" y="64"/>
                  <a:pt x="4" y="81"/>
                </a:cubicBezTo>
                <a:cubicBezTo>
                  <a:pt x="8" y="97"/>
                  <a:pt x="15" y="108"/>
                  <a:pt x="26" y="119"/>
                </a:cubicBezTo>
                <a:cubicBezTo>
                  <a:pt x="39" y="131"/>
                  <a:pt x="51" y="137"/>
                  <a:pt x="66" y="141"/>
                </a:cubicBezTo>
                <a:cubicBezTo>
                  <a:pt x="80" y="144"/>
                  <a:pt x="91" y="146"/>
                  <a:pt x="105" y="151"/>
                </a:cubicBezTo>
                <a:cubicBezTo>
                  <a:pt x="105" y="152"/>
                  <a:pt x="104" y="153"/>
                  <a:pt x="104" y="154"/>
                </a:cubicBezTo>
                <a:cubicBezTo>
                  <a:pt x="90" y="148"/>
                  <a:pt x="79" y="146"/>
                  <a:pt x="65" y="143"/>
                </a:cubicBezTo>
                <a:cubicBezTo>
                  <a:pt x="50" y="139"/>
                  <a:pt x="38" y="133"/>
                  <a:pt x="25" y="121"/>
                </a:cubicBezTo>
                <a:cubicBezTo>
                  <a:pt x="13" y="109"/>
                  <a:pt x="7" y="97"/>
                  <a:pt x="3" y="81"/>
                </a:cubicBezTo>
                <a:cubicBezTo>
                  <a:pt x="0" y="64"/>
                  <a:pt x="1" y="51"/>
                  <a:pt x="7" y="35"/>
                </a:cubicBezTo>
                <a:cubicBezTo>
                  <a:pt x="13" y="20"/>
                  <a:pt x="20" y="11"/>
                  <a:pt x="31" y="0"/>
                </a:cubicBezTo>
                <a:cubicBezTo>
                  <a:pt x="31" y="0"/>
                  <a:pt x="31" y="0"/>
                  <a:pt x="32"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12">
            <a:extLst>
              <a:ext uri="{FF2B5EF4-FFF2-40B4-BE49-F238E27FC236}">
                <a16:creationId xmlns:a16="http://schemas.microsoft.com/office/drawing/2014/main" id="{C5B3F472-4EFA-498B-8EBC-2E87A8424B07}"/>
              </a:ext>
            </a:extLst>
          </p:cNvPr>
          <p:cNvSpPr>
            <a:spLocks/>
          </p:cNvSpPr>
          <p:nvPr/>
        </p:nvSpPr>
        <p:spPr bwMode="auto">
          <a:xfrm>
            <a:off x="5832054" y="2133706"/>
            <a:ext cx="1845058" cy="2890841"/>
          </a:xfrm>
          <a:custGeom>
            <a:avLst/>
            <a:gdLst>
              <a:gd name="T0" fmla="*/ 73 w 105"/>
              <a:gd name="T1" fmla="*/ 1 h 154"/>
              <a:gd name="T2" fmla="*/ 97 w 105"/>
              <a:gd name="T3" fmla="*/ 35 h 154"/>
              <a:gd name="T4" fmla="*/ 100 w 105"/>
              <a:gd name="T5" fmla="*/ 81 h 154"/>
              <a:gd name="T6" fmla="*/ 78 w 105"/>
              <a:gd name="T7" fmla="*/ 119 h 154"/>
              <a:gd name="T8" fmla="*/ 38 w 105"/>
              <a:gd name="T9" fmla="*/ 141 h 154"/>
              <a:gd name="T10" fmla="*/ 0 w 105"/>
              <a:gd name="T11" fmla="*/ 151 h 154"/>
              <a:gd name="T12" fmla="*/ 1 w 105"/>
              <a:gd name="T13" fmla="*/ 154 h 154"/>
              <a:gd name="T14" fmla="*/ 39 w 105"/>
              <a:gd name="T15" fmla="*/ 143 h 154"/>
              <a:gd name="T16" fmla="*/ 80 w 105"/>
              <a:gd name="T17" fmla="*/ 121 h 154"/>
              <a:gd name="T18" fmla="*/ 102 w 105"/>
              <a:gd name="T19" fmla="*/ 81 h 154"/>
              <a:gd name="T20" fmla="*/ 98 w 105"/>
              <a:gd name="T21" fmla="*/ 35 h 154"/>
              <a:gd name="T22" fmla="*/ 74 w 105"/>
              <a:gd name="T23" fmla="*/ 0 h 154"/>
              <a:gd name="T24" fmla="*/ 73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73" y="1"/>
                </a:moveTo>
                <a:cubicBezTo>
                  <a:pt x="84" y="11"/>
                  <a:pt x="91" y="21"/>
                  <a:pt x="97" y="35"/>
                </a:cubicBezTo>
                <a:cubicBezTo>
                  <a:pt x="102" y="51"/>
                  <a:pt x="104" y="64"/>
                  <a:pt x="100" y="81"/>
                </a:cubicBezTo>
                <a:cubicBezTo>
                  <a:pt x="96" y="97"/>
                  <a:pt x="90" y="108"/>
                  <a:pt x="78" y="119"/>
                </a:cubicBezTo>
                <a:cubicBezTo>
                  <a:pt x="66" y="131"/>
                  <a:pt x="54" y="137"/>
                  <a:pt x="38" y="141"/>
                </a:cubicBezTo>
                <a:cubicBezTo>
                  <a:pt x="25" y="144"/>
                  <a:pt x="13" y="146"/>
                  <a:pt x="0" y="151"/>
                </a:cubicBezTo>
                <a:cubicBezTo>
                  <a:pt x="0" y="152"/>
                  <a:pt x="0" y="153"/>
                  <a:pt x="1" y="154"/>
                </a:cubicBezTo>
                <a:cubicBezTo>
                  <a:pt x="14" y="148"/>
                  <a:pt x="26" y="146"/>
                  <a:pt x="39" y="143"/>
                </a:cubicBezTo>
                <a:cubicBezTo>
                  <a:pt x="55" y="139"/>
                  <a:pt x="67" y="133"/>
                  <a:pt x="80" y="121"/>
                </a:cubicBezTo>
                <a:cubicBezTo>
                  <a:pt x="92" y="109"/>
                  <a:pt x="98" y="97"/>
                  <a:pt x="102" y="81"/>
                </a:cubicBezTo>
                <a:cubicBezTo>
                  <a:pt x="105" y="64"/>
                  <a:pt x="104" y="51"/>
                  <a:pt x="98" y="35"/>
                </a:cubicBezTo>
                <a:cubicBezTo>
                  <a:pt x="92" y="20"/>
                  <a:pt x="85" y="11"/>
                  <a:pt x="74" y="0"/>
                </a:cubicBezTo>
                <a:cubicBezTo>
                  <a:pt x="74" y="0"/>
                  <a:pt x="73" y="0"/>
                  <a:pt x="73"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任意多边形: 形状 21">
            <a:extLst>
              <a:ext uri="{FF2B5EF4-FFF2-40B4-BE49-F238E27FC236}">
                <a16:creationId xmlns:a16="http://schemas.microsoft.com/office/drawing/2014/main" id="{F6E4F63E-A2EE-4702-81A9-B622BD850D13}"/>
              </a:ext>
            </a:extLst>
          </p:cNvPr>
          <p:cNvSpPr/>
          <p:nvPr/>
        </p:nvSpPr>
        <p:spPr>
          <a:xfrm>
            <a:off x="6083936" y="2847878"/>
            <a:ext cx="697779" cy="2584747"/>
          </a:xfrm>
          <a:custGeom>
            <a:avLst/>
            <a:gdLst>
              <a:gd name="connsiteX0" fmla="*/ 9588 w 569505"/>
              <a:gd name="connsiteY0" fmla="*/ 1459830 h 1755461"/>
              <a:gd name="connsiteX1" fmla="*/ 569505 w 569505"/>
              <a:gd name="connsiteY1" fmla="*/ 1755461 h 1755461"/>
              <a:gd name="connsiteX2" fmla="*/ 289538 w 569505"/>
              <a:gd name="connsiteY2" fmla="*/ 1755461 h 1755461"/>
              <a:gd name="connsiteX3" fmla="*/ 9588 w 569505"/>
              <a:gd name="connsiteY3" fmla="*/ 1459830 h 1755461"/>
              <a:gd name="connsiteX4" fmla="*/ 0 w 569505"/>
              <a:gd name="connsiteY4" fmla="*/ 1053056 h 1755461"/>
              <a:gd name="connsiteX5" fmla="*/ 97518 w 569505"/>
              <a:gd name="connsiteY5" fmla="*/ 1053056 h 1755461"/>
              <a:gd name="connsiteX6" fmla="*/ 97518 w 569505"/>
              <a:gd name="connsiteY6" fmla="*/ 1416153 h 1755461"/>
              <a:gd name="connsiteX7" fmla="*/ 0 w 569505"/>
              <a:gd name="connsiteY7" fmla="*/ 1416153 h 1755461"/>
              <a:gd name="connsiteX8" fmla="*/ 267996 w 569505"/>
              <a:gd name="connsiteY8" fmla="*/ 0 h 1755461"/>
              <a:gd name="connsiteX9" fmla="*/ 526271 w 569505"/>
              <a:gd name="connsiteY9" fmla="*/ 0 h 1755461"/>
              <a:gd name="connsiteX10" fmla="*/ 528477 w 569505"/>
              <a:gd name="connsiteY10" fmla="*/ 514237 h 1755461"/>
              <a:gd name="connsiteX11" fmla="*/ 13302 w 569505"/>
              <a:gd name="connsiteY11" fmla="*/ 997778 h 1755461"/>
              <a:gd name="connsiteX12" fmla="*/ 270202 w 569505"/>
              <a:gd name="connsiteY12" fmla="*/ 514237 h 1755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9505" h="1755461">
                <a:moveTo>
                  <a:pt x="9588" y="1459830"/>
                </a:moveTo>
                <a:cubicBezTo>
                  <a:pt x="318812" y="1459830"/>
                  <a:pt x="569505" y="1581124"/>
                  <a:pt x="569505" y="1755461"/>
                </a:cubicBezTo>
                <a:lnTo>
                  <a:pt x="289538" y="1755461"/>
                </a:lnTo>
                <a:cubicBezTo>
                  <a:pt x="289538" y="1527685"/>
                  <a:pt x="76084" y="1459830"/>
                  <a:pt x="9588" y="1459830"/>
                </a:cubicBezTo>
                <a:close/>
                <a:moveTo>
                  <a:pt x="0" y="1053056"/>
                </a:moveTo>
                <a:lnTo>
                  <a:pt x="97518" y="1053056"/>
                </a:lnTo>
                <a:lnTo>
                  <a:pt x="97518" y="1416153"/>
                </a:lnTo>
                <a:lnTo>
                  <a:pt x="0" y="1416153"/>
                </a:lnTo>
                <a:close/>
                <a:moveTo>
                  <a:pt x="267996" y="0"/>
                </a:moveTo>
                <a:lnTo>
                  <a:pt x="526271" y="0"/>
                </a:lnTo>
                <a:lnTo>
                  <a:pt x="528477" y="514237"/>
                </a:lnTo>
                <a:cubicBezTo>
                  <a:pt x="528477" y="798759"/>
                  <a:pt x="297826" y="997778"/>
                  <a:pt x="13302" y="997778"/>
                </a:cubicBezTo>
                <a:cubicBezTo>
                  <a:pt x="194264" y="995696"/>
                  <a:pt x="270202" y="754796"/>
                  <a:pt x="270202" y="514237"/>
                </a:cubicBezTo>
                <a:close/>
              </a:path>
            </a:pathLst>
          </a:custGeom>
          <a:solidFill>
            <a:schemeClr val="accent1">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0ED31FAE-A932-4603-95E8-3C7F2429AE8A}"/>
              </a:ext>
            </a:extLst>
          </p:cNvPr>
          <p:cNvSpPr/>
          <p:nvPr userDrawn="1"/>
        </p:nvSpPr>
        <p:spPr>
          <a:xfrm>
            <a:off x="4963973" y="2756529"/>
            <a:ext cx="2264054" cy="2767449"/>
          </a:xfrm>
          <a:custGeom>
            <a:avLst/>
            <a:gdLst>
              <a:gd name="connsiteX0" fmla="*/ 897778 w 1847850"/>
              <a:gd name="connsiteY0" fmla="*/ 1153488 h 1879545"/>
              <a:gd name="connsiteX1" fmla="*/ 897778 w 1847850"/>
              <a:gd name="connsiteY1" fmla="*/ 1441194 h 1879545"/>
              <a:gd name="connsiteX2" fmla="*/ 923672 w 1847850"/>
              <a:gd name="connsiteY2" fmla="*/ 1439802 h 1879545"/>
              <a:gd name="connsiteX3" fmla="*/ 949555 w 1847850"/>
              <a:gd name="connsiteY3" fmla="*/ 1441341 h 1879545"/>
              <a:gd name="connsiteX4" fmla="*/ 949555 w 1847850"/>
              <a:gd name="connsiteY4" fmla="*/ 1153488 h 1879545"/>
              <a:gd name="connsiteX5" fmla="*/ 924777 w 1847850"/>
              <a:gd name="connsiteY5" fmla="*/ 1153488 h 1879545"/>
              <a:gd name="connsiteX6" fmla="*/ 924770 w 1847850"/>
              <a:gd name="connsiteY6" fmla="*/ 1153489 h 1879545"/>
              <a:gd name="connsiteX7" fmla="*/ 924762 w 1847850"/>
              <a:gd name="connsiteY7" fmla="*/ 1153488 h 1879545"/>
              <a:gd name="connsiteX8" fmla="*/ 759427 w 1847850"/>
              <a:gd name="connsiteY8" fmla="*/ 0 h 1879545"/>
              <a:gd name="connsiteX9" fmla="*/ 763306 w 1847850"/>
              <a:gd name="connsiteY9" fmla="*/ 0 h 1879545"/>
              <a:gd name="connsiteX10" fmla="*/ 825345 w 1847850"/>
              <a:gd name="connsiteY10" fmla="*/ 62038 h 1879545"/>
              <a:gd name="connsiteX11" fmla="*/ 763306 w 1847850"/>
              <a:gd name="connsiteY11" fmla="*/ 124077 h 1879545"/>
              <a:gd name="connsiteX12" fmla="*/ 759427 w 1847850"/>
              <a:gd name="connsiteY12" fmla="*/ 124077 h 1879545"/>
              <a:gd name="connsiteX13" fmla="*/ 697390 w 1847850"/>
              <a:gd name="connsiteY13" fmla="*/ 62038 h 1879545"/>
              <a:gd name="connsiteX14" fmla="*/ 759427 w 1847850"/>
              <a:gd name="connsiteY14" fmla="*/ 0 h 1879545"/>
              <a:gd name="connsiteX15" fmla="*/ 62039 w 1847850"/>
              <a:gd name="connsiteY15" fmla="*/ 0 h 1879545"/>
              <a:gd name="connsiteX16" fmla="*/ 407397 w 1847850"/>
              <a:gd name="connsiteY16" fmla="*/ 0 h 1879545"/>
              <a:gd name="connsiteX17" fmla="*/ 571391 w 1847850"/>
              <a:gd name="connsiteY17" fmla="*/ 0 h 1879545"/>
              <a:gd name="connsiteX18" fmla="*/ 633430 w 1847850"/>
              <a:gd name="connsiteY18" fmla="*/ 62038 h 1879545"/>
              <a:gd name="connsiteX19" fmla="*/ 571391 w 1847850"/>
              <a:gd name="connsiteY19" fmla="*/ 124077 h 1879545"/>
              <a:gd name="connsiteX20" fmla="*/ 469701 w 1847850"/>
              <a:gd name="connsiteY20" fmla="*/ 124077 h 1879545"/>
              <a:gd name="connsiteX21" fmla="*/ 471631 w 1847850"/>
              <a:gd name="connsiteY21" fmla="*/ 576011 h 1879545"/>
              <a:gd name="connsiteX22" fmla="*/ 833561 w 1847850"/>
              <a:gd name="connsiteY22" fmla="*/ 1020191 h 1879545"/>
              <a:gd name="connsiteX23" fmla="*/ 924748 w 1847850"/>
              <a:gd name="connsiteY23" fmla="*/ 1029412 h 1879545"/>
              <a:gd name="connsiteX24" fmla="*/ 924792 w 1847850"/>
              <a:gd name="connsiteY24" fmla="*/ 1029412 h 1879545"/>
              <a:gd name="connsiteX25" fmla="*/ 1015980 w 1847850"/>
              <a:gd name="connsiteY25" fmla="*/ 1020192 h 1879545"/>
              <a:gd name="connsiteX26" fmla="*/ 1377908 w 1847850"/>
              <a:gd name="connsiteY26" fmla="*/ 576276 h 1879545"/>
              <a:gd name="connsiteX27" fmla="*/ 1375961 w 1847850"/>
              <a:gd name="connsiteY27" fmla="*/ 124077 h 1879545"/>
              <a:gd name="connsiteX28" fmla="*/ 957183 w 1847850"/>
              <a:gd name="connsiteY28" fmla="*/ 124077 h 1879545"/>
              <a:gd name="connsiteX29" fmla="*/ 895143 w 1847850"/>
              <a:gd name="connsiteY29" fmla="*/ 62038 h 1879545"/>
              <a:gd name="connsiteX30" fmla="*/ 957183 w 1847850"/>
              <a:gd name="connsiteY30" fmla="*/ 0 h 1879545"/>
              <a:gd name="connsiteX31" fmla="*/ 1437736 w 1847850"/>
              <a:gd name="connsiteY31" fmla="*/ 0 h 1879545"/>
              <a:gd name="connsiteX32" fmla="*/ 1439091 w 1847850"/>
              <a:gd name="connsiteY32" fmla="*/ 273 h 1879545"/>
              <a:gd name="connsiteX33" fmla="*/ 1440442 w 1847850"/>
              <a:gd name="connsiteY33" fmla="*/ 0 h 1879545"/>
              <a:gd name="connsiteX34" fmla="*/ 1785798 w 1847850"/>
              <a:gd name="connsiteY34" fmla="*/ 0 h 1879545"/>
              <a:gd name="connsiteX35" fmla="*/ 1847850 w 1847850"/>
              <a:gd name="connsiteY35" fmla="*/ 62038 h 1879545"/>
              <a:gd name="connsiteX36" fmla="*/ 1847850 w 1847850"/>
              <a:gd name="connsiteY36" fmla="*/ 148453 h 1879545"/>
              <a:gd name="connsiteX37" fmla="*/ 1660841 w 1847850"/>
              <a:gd name="connsiteY37" fmla="*/ 491084 h 1879545"/>
              <a:gd name="connsiteX38" fmla="*/ 1627303 w 1847850"/>
              <a:gd name="connsiteY38" fmla="*/ 500977 h 1879545"/>
              <a:gd name="connsiteX39" fmla="*/ 1575095 w 1847850"/>
              <a:gd name="connsiteY39" fmla="*/ 472526 h 1879545"/>
              <a:gd name="connsiteX40" fmla="*/ 1593653 w 1847850"/>
              <a:gd name="connsiteY40" fmla="*/ 386777 h 1879545"/>
              <a:gd name="connsiteX41" fmla="*/ 1723764 w 1847850"/>
              <a:gd name="connsiteY41" fmla="*/ 148453 h 1879545"/>
              <a:gd name="connsiteX42" fmla="*/ 1723764 w 1847850"/>
              <a:gd name="connsiteY42" fmla="*/ 124077 h 1879545"/>
              <a:gd name="connsiteX43" fmla="*/ 1500053 w 1847850"/>
              <a:gd name="connsiteY43" fmla="*/ 124077 h 1879545"/>
              <a:gd name="connsiteX44" fmla="*/ 1501975 w 1847850"/>
              <a:gd name="connsiteY44" fmla="*/ 576011 h 1879545"/>
              <a:gd name="connsiteX45" fmla="*/ 1149233 w 1847850"/>
              <a:gd name="connsiteY45" fmla="*/ 1108053 h 1879545"/>
              <a:gd name="connsiteX46" fmla="*/ 1073630 w 1847850"/>
              <a:gd name="connsiteY46" fmla="*/ 1131574 h 1879545"/>
              <a:gd name="connsiteX47" fmla="*/ 1073630 w 1847850"/>
              <a:gd name="connsiteY47" fmla="*/ 1451611 h 1879545"/>
              <a:gd name="connsiteX48" fmla="*/ 1167978 w 1847850"/>
              <a:gd name="connsiteY48" fmla="*/ 1469035 h 1879545"/>
              <a:gd name="connsiteX49" fmla="*/ 1545617 w 1847850"/>
              <a:gd name="connsiteY49" fmla="*/ 1817506 h 1879545"/>
              <a:gd name="connsiteX50" fmla="*/ 1483565 w 1847850"/>
              <a:gd name="connsiteY50" fmla="*/ 1879545 h 1879545"/>
              <a:gd name="connsiteX51" fmla="*/ 363762 w 1847850"/>
              <a:gd name="connsiteY51" fmla="*/ 1879545 h 1879545"/>
              <a:gd name="connsiteX52" fmla="*/ 301725 w 1847850"/>
              <a:gd name="connsiteY52" fmla="*/ 1817504 h 1879545"/>
              <a:gd name="connsiteX53" fmla="*/ 502490 w 1847850"/>
              <a:gd name="connsiteY53" fmla="*/ 1537355 h 1879545"/>
              <a:gd name="connsiteX54" fmla="*/ 586755 w 1847850"/>
              <a:gd name="connsiteY54" fmla="*/ 1561763 h 1879545"/>
              <a:gd name="connsiteX55" fmla="*/ 562347 w 1847850"/>
              <a:gd name="connsiteY55" fmla="*/ 1646027 h 1879545"/>
              <a:gd name="connsiteX56" fmla="*/ 442459 w 1847850"/>
              <a:gd name="connsiteY56" fmla="*/ 1755465 h 1879545"/>
              <a:gd name="connsiteX57" fmla="*/ 1404160 w 1847850"/>
              <a:gd name="connsiteY57" fmla="*/ 1755465 h 1879545"/>
              <a:gd name="connsiteX58" fmla="*/ 923672 w 1847850"/>
              <a:gd name="connsiteY58" fmla="*/ 1563876 h 1879545"/>
              <a:gd name="connsiteX59" fmla="*/ 727932 w 1847850"/>
              <a:gd name="connsiteY59" fmla="*/ 1585173 h 1879545"/>
              <a:gd name="connsiteX60" fmla="*/ 653674 w 1847850"/>
              <a:gd name="connsiteY60" fmla="*/ 1538447 h 1879545"/>
              <a:gd name="connsiteX61" fmla="*/ 700397 w 1847850"/>
              <a:gd name="connsiteY61" fmla="*/ 1464189 h 1879545"/>
              <a:gd name="connsiteX62" fmla="*/ 773701 w 1847850"/>
              <a:gd name="connsiteY62" fmla="*/ 1451952 h 1879545"/>
              <a:gd name="connsiteX63" fmla="*/ 773701 w 1847850"/>
              <a:gd name="connsiteY63" fmla="*/ 1130889 h 1879545"/>
              <a:gd name="connsiteX64" fmla="*/ 700306 w 1847850"/>
              <a:gd name="connsiteY64" fmla="*/ 1108057 h 1879545"/>
              <a:gd name="connsiteX65" fmla="*/ 347556 w 1847850"/>
              <a:gd name="connsiteY65" fmla="*/ 576276 h 1879545"/>
              <a:gd name="connsiteX66" fmla="*/ 345623 w 1847850"/>
              <a:gd name="connsiteY66" fmla="*/ 124077 h 1879545"/>
              <a:gd name="connsiteX67" fmla="*/ 124078 w 1847850"/>
              <a:gd name="connsiteY67" fmla="*/ 124077 h 1879545"/>
              <a:gd name="connsiteX68" fmla="*/ 124078 w 1847850"/>
              <a:gd name="connsiteY68" fmla="*/ 148455 h 1879545"/>
              <a:gd name="connsiteX69" fmla="*/ 254137 w 1847850"/>
              <a:gd name="connsiteY69" fmla="*/ 386739 h 1879545"/>
              <a:gd name="connsiteX70" fmla="*/ 272677 w 1847850"/>
              <a:gd name="connsiteY70" fmla="*/ 472496 h 1879545"/>
              <a:gd name="connsiteX71" fmla="*/ 220465 w 1847850"/>
              <a:gd name="connsiteY71" fmla="*/ 500931 h 1879545"/>
              <a:gd name="connsiteX72" fmla="*/ 186916 w 1847850"/>
              <a:gd name="connsiteY72" fmla="*/ 491032 h 1879545"/>
              <a:gd name="connsiteX73" fmla="*/ 0 w 1847850"/>
              <a:gd name="connsiteY73" fmla="*/ 148453 h 1879545"/>
              <a:gd name="connsiteX74" fmla="*/ 0 w 1847850"/>
              <a:gd name="connsiteY74" fmla="*/ 62038 h 1879545"/>
              <a:gd name="connsiteX75" fmla="*/ 62039 w 1847850"/>
              <a:gd name="connsiteY75" fmla="*/ 0 h 187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847850" h="1879545">
                <a:moveTo>
                  <a:pt x="897778" y="1153488"/>
                </a:moveTo>
                <a:lnTo>
                  <a:pt x="897778" y="1441194"/>
                </a:lnTo>
                <a:lnTo>
                  <a:pt x="923672" y="1439802"/>
                </a:lnTo>
                <a:lnTo>
                  <a:pt x="949555" y="1441341"/>
                </a:lnTo>
                <a:lnTo>
                  <a:pt x="949555" y="1153488"/>
                </a:lnTo>
                <a:lnTo>
                  <a:pt x="924777" y="1153488"/>
                </a:lnTo>
                <a:lnTo>
                  <a:pt x="924770" y="1153489"/>
                </a:lnTo>
                <a:lnTo>
                  <a:pt x="924762" y="1153488"/>
                </a:lnTo>
                <a:close/>
                <a:moveTo>
                  <a:pt x="759427" y="0"/>
                </a:moveTo>
                <a:lnTo>
                  <a:pt x="763306" y="0"/>
                </a:lnTo>
                <a:cubicBezTo>
                  <a:pt x="797567" y="0"/>
                  <a:pt x="825345" y="27777"/>
                  <a:pt x="825345" y="62038"/>
                </a:cubicBezTo>
                <a:cubicBezTo>
                  <a:pt x="825345" y="96300"/>
                  <a:pt x="797566" y="124077"/>
                  <a:pt x="763306" y="124077"/>
                </a:cubicBezTo>
                <a:lnTo>
                  <a:pt x="759427" y="124077"/>
                </a:lnTo>
                <a:cubicBezTo>
                  <a:pt x="725166" y="124077"/>
                  <a:pt x="697390" y="96300"/>
                  <a:pt x="697390" y="62038"/>
                </a:cubicBezTo>
                <a:cubicBezTo>
                  <a:pt x="697390" y="27777"/>
                  <a:pt x="725166" y="0"/>
                  <a:pt x="759427" y="0"/>
                </a:cubicBezTo>
                <a:close/>
                <a:moveTo>
                  <a:pt x="62039" y="0"/>
                </a:moveTo>
                <a:lnTo>
                  <a:pt x="407397" y="0"/>
                </a:lnTo>
                <a:lnTo>
                  <a:pt x="571391" y="0"/>
                </a:lnTo>
                <a:cubicBezTo>
                  <a:pt x="605652" y="0"/>
                  <a:pt x="633430" y="27777"/>
                  <a:pt x="633430" y="62038"/>
                </a:cubicBezTo>
                <a:cubicBezTo>
                  <a:pt x="633430" y="96300"/>
                  <a:pt x="605650" y="124077"/>
                  <a:pt x="571391" y="124077"/>
                </a:cubicBezTo>
                <a:lnTo>
                  <a:pt x="469701" y="124077"/>
                </a:lnTo>
                <a:lnTo>
                  <a:pt x="471631" y="576011"/>
                </a:lnTo>
                <a:cubicBezTo>
                  <a:pt x="471631" y="794874"/>
                  <a:pt x="627263" y="977864"/>
                  <a:pt x="833561" y="1020191"/>
                </a:cubicBezTo>
                <a:lnTo>
                  <a:pt x="924748" y="1029412"/>
                </a:lnTo>
                <a:lnTo>
                  <a:pt x="924792" y="1029412"/>
                </a:lnTo>
                <a:lnTo>
                  <a:pt x="1015980" y="1020192"/>
                </a:lnTo>
                <a:cubicBezTo>
                  <a:pt x="1222280" y="977868"/>
                  <a:pt x="1377908" y="794907"/>
                  <a:pt x="1377908" y="576276"/>
                </a:cubicBezTo>
                <a:lnTo>
                  <a:pt x="1375961" y="124077"/>
                </a:lnTo>
                <a:lnTo>
                  <a:pt x="957183" y="124077"/>
                </a:lnTo>
                <a:cubicBezTo>
                  <a:pt x="922921" y="124077"/>
                  <a:pt x="895143" y="96300"/>
                  <a:pt x="895143" y="62038"/>
                </a:cubicBezTo>
                <a:cubicBezTo>
                  <a:pt x="895143" y="27777"/>
                  <a:pt x="922921" y="0"/>
                  <a:pt x="957183" y="0"/>
                </a:cubicBezTo>
                <a:lnTo>
                  <a:pt x="1437736" y="0"/>
                </a:lnTo>
                <a:lnTo>
                  <a:pt x="1439091" y="273"/>
                </a:lnTo>
                <a:lnTo>
                  <a:pt x="1440442" y="0"/>
                </a:lnTo>
                <a:lnTo>
                  <a:pt x="1785798" y="0"/>
                </a:lnTo>
                <a:cubicBezTo>
                  <a:pt x="1820059" y="0"/>
                  <a:pt x="1847850" y="27777"/>
                  <a:pt x="1847850" y="62038"/>
                </a:cubicBezTo>
                <a:lnTo>
                  <a:pt x="1847850" y="148453"/>
                </a:lnTo>
                <a:cubicBezTo>
                  <a:pt x="1847850" y="287569"/>
                  <a:pt x="1777937" y="415658"/>
                  <a:pt x="1660841" y="491084"/>
                </a:cubicBezTo>
                <a:cubicBezTo>
                  <a:pt x="1650848" y="497545"/>
                  <a:pt x="1639205" y="500981"/>
                  <a:pt x="1627303" y="500977"/>
                </a:cubicBezTo>
                <a:cubicBezTo>
                  <a:pt x="1606928" y="500977"/>
                  <a:pt x="1586942" y="490943"/>
                  <a:pt x="1575095" y="472526"/>
                </a:cubicBezTo>
                <a:cubicBezTo>
                  <a:pt x="1556537" y="443725"/>
                  <a:pt x="1564843" y="405331"/>
                  <a:pt x="1593653" y="386777"/>
                </a:cubicBezTo>
                <a:cubicBezTo>
                  <a:pt x="1675116" y="334295"/>
                  <a:pt x="1723764" y="245201"/>
                  <a:pt x="1723764" y="148453"/>
                </a:cubicBezTo>
                <a:lnTo>
                  <a:pt x="1723764" y="124077"/>
                </a:lnTo>
                <a:lnTo>
                  <a:pt x="1500053" y="124077"/>
                </a:lnTo>
                <a:lnTo>
                  <a:pt x="1501975" y="576011"/>
                </a:lnTo>
                <a:cubicBezTo>
                  <a:pt x="1501975" y="814916"/>
                  <a:pt x="1356330" y="1020295"/>
                  <a:pt x="1149233" y="1108053"/>
                </a:cubicBezTo>
                <a:lnTo>
                  <a:pt x="1073630" y="1131574"/>
                </a:lnTo>
                <a:lnTo>
                  <a:pt x="1073630" y="1451611"/>
                </a:lnTo>
                <a:lnTo>
                  <a:pt x="1167978" y="1469035"/>
                </a:lnTo>
                <a:cubicBezTo>
                  <a:pt x="1391942" y="1525625"/>
                  <a:pt x="1545617" y="1658661"/>
                  <a:pt x="1545617" y="1817506"/>
                </a:cubicBezTo>
                <a:cubicBezTo>
                  <a:pt x="1545617" y="1851773"/>
                  <a:pt x="1517826" y="1879545"/>
                  <a:pt x="1483565" y="1879545"/>
                </a:cubicBezTo>
                <a:lnTo>
                  <a:pt x="363762" y="1879545"/>
                </a:lnTo>
                <a:cubicBezTo>
                  <a:pt x="329501" y="1879545"/>
                  <a:pt x="301725" y="1851773"/>
                  <a:pt x="301725" y="1817504"/>
                </a:cubicBezTo>
                <a:cubicBezTo>
                  <a:pt x="301725" y="1708157"/>
                  <a:pt x="373024" y="1608664"/>
                  <a:pt x="502490" y="1537355"/>
                </a:cubicBezTo>
                <a:cubicBezTo>
                  <a:pt x="532495" y="1520816"/>
                  <a:pt x="570225" y="1531751"/>
                  <a:pt x="586755" y="1561763"/>
                </a:cubicBezTo>
                <a:cubicBezTo>
                  <a:pt x="603286" y="1591767"/>
                  <a:pt x="592359" y="1629505"/>
                  <a:pt x="562347" y="1646027"/>
                </a:cubicBezTo>
                <a:cubicBezTo>
                  <a:pt x="504990" y="1677628"/>
                  <a:pt x="463792" y="1715655"/>
                  <a:pt x="442459" y="1755465"/>
                </a:cubicBezTo>
                <a:lnTo>
                  <a:pt x="1404160" y="1755465"/>
                </a:lnTo>
                <a:cubicBezTo>
                  <a:pt x="1348967" y="1655714"/>
                  <a:pt x="1166871" y="1563876"/>
                  <a:pt x="923672" y="1563876"/>
                </a:cubicBezTo>
                <a:cubicBezTo>
                  <a:pt x="855863" y="1563876"/>
                  <a:pt x="790009" y="1571040"/>
                  <a:pt x="727932" y="1585173"/>
                </a:cubicBezTo>
                <a:cubicBezTo>
                  <a:pt x="694475" y="1592776"/>
                  <a:pt x="661275" y="1571860"/>
                  <a:pt x="653674" y="1538447"/>
                </a:cubicBezTo>
                <a:cubicBezTo>
                  <a:pt x="646068" y="1505045"/>
                  <a:pt x="666987" y="1471790"/>
                  <a:pt x="700397" y="1464189"/>
                </a:cubicBezTo>
                <a:lnTo>
                  <a:pt x="773701" y="1451952"/>
                </a:lnTo>
                <a:lnTo>
                  <a:pt x="773701" y="1130889"/>
                </a:lnTo>
                <a:lnTo>
                  <a:pt x="700306" y="1108057"/>
                </a:lnTo>
                <a:cubicBezTo>
                  <a:pt x="493207" y="1020311"/>
                  <a:pt x="347556" y="814983"/>
                  <a:pt x="347556" y="576276"/>
                </a:cubicBezTo>
                <a:lnTo>
                  <a:pt x="345623" y="124077"/>
                </a:lnTo>
                <a:lnTo>
                  <a:pt x="124078" y="124077"/>
                </a:lnTo>
                <a:lnTo>
                  <a:pt x="124078" y="148455"/>
                </a:lnTo>
                <a:cubicBezTo>
                  <a:pt x="124078" y="245186"/>
                  <a:pt x="172696" y="334259"/>
                  <a:pt x="254137" y="386739"/>
                </a:cubicBezTo>
                <a:cubicBezTo>
                  <a:pt x="282937" y="405301"/>
                  <a:pt x="291235" y="443695"/>
                  <a:pt x="272677" y="472496"/>
                </a:cubicBezTo>
                <a:cubicBezTo>
                  <a:pt x="260815" y="490897"/>
                  <a:pt x="240852" y="500931"/>
                  <a:pt x="220465" y="500931"/>
                </a:cubicBezTo>
                <a:cubicBezTo>
                  <a:pt x="208563" y="500934"/>
                  <a:pt x="196913" y="497497"/>
                  <a:pt x="186916" y="491032"/>
                </a:cubicBezTo>
                <a:cubicBezTo>
                  <a:pt x="69877" y="415606"/>
                  <a:pt x="0" y="287539"/>
                  <a:pt x="0" y="148453"/>
                </a:cubicBezTo>
                <a:lnTo>
                  <a:pt x="0" y="62038"/>
                </a:lnTo>
                <a:cubicBezTo>
                  <a:pt x="0" y="27777"/>
                  <a:pt x="27778" y="0"/>
                  <a:pt x="62039" y="0"/>
                </a:cubicBez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星形: 五角 27">
            <a:extLst>
              <a:ext uri="{FF2B5EF4-FFF2-40B4-BE49-F238E27FC236}">
                <a16:creationId xmlns:a16="http://schemas.microsoft.com/office/drawing/2014/main" id="{DAB9918F-E60A-4EB7-BCA9-17555B72895A}"/>
              </a:ext>
            </a:extLst>
          </p:cNvPr>
          <p:cNvSpPr/>
          <p:nvPr/>
        </p:nvSpPr>
        <p:spPr>
          <a:xfrm>
            <a:off x="5721458" y="3151694"/>
            <a:ext cx="749086" cy="749086"/>
          </a:xfrm>
          <a:prstGeom prst="star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占位符 45">
            <a:extLst>
              <a:ext uri="{FF2B5EF4-FFF2-40B4-BE49-F238E27FC236}">
                <a16:creationId xmlns:a16="http://schemas.microsoft.com/office/drawing/2014/main" id="{4EE2A81F-FB15-4D85-A477-578454F317B3}"/>
              </a:ext>
            </a:extLst>
          </p:cNvPr>
          <p:cNvSpPr>
            <a:spLocks noGrp="1"/>
          </p:cNvSpPr>
          <p:nvPr>
            <p:ph type="body" sz="quarter" idx="31"/>
          </p:nvPr>
        </p:nvSpPr>
        <p:spPr>
          <a:xfrm>
            <a:off x="4378961" y="1920242"/>
            <a:ext cx="3413760" cy="3164844"/>
          </a:xfrm>
          <a:custGeom>
            <a:avLst/>
            <a:gdLst>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2531954 w 3413760"/>
              <a:gd name="connsiteY42" fmla="*/ 2817515 h 3505627"/>
              <a:gd name="connsiteX43" fmla="*/ 2479241 w 3413760"/>
              <a:gd name="connsiteY43" fmla="*/ 3067546 h 3505627"/>
              <a:gd name="connsiteX44" fmla="*/ 2631938 w 3413760"/>
              <a:gd name="connsiteY44" fmla="*/ 3109130 h 3505627"/>
              <a:gd name="connsiteX45" fmla="*/ 2731534 w 3413760"/>
              <a:gd name="connsiteY45" fmla="*/ 3103081 h 3505627"/>
              <a:gd name="connsiteX46" fmla="*/ 2646528 w 3413760"/>
              <a:gd name="connsiteY46" fmla="*/ 3167717 h 3505627"/>
              <a:gd name="connsiteX47" fmla="*/ 2632548 w 3413760"/>
              <a:gd name="connsiteY47" fmla="*/ 3177758 h 3505627"/>
              <a:gd name="connsiteX48" fmla="*/ 2408318 w 3413760"/>
              <a:gd name="connsiteY48" fmla="*/ 3188412 h 3505627"/>
              <a:gd name="connsiteX49" fmla="*/ 2299978 w 3413760"/>
              <a:gd name="connsiteY49" fmla="*/ 3155836 h 3505627"/>
              <a:gd name="connsiteX50" fmla="*/ 2405308 w 3413760"/>
              <a:gd name="connsiteY50" fmla="*/ 2926194 h 3505627"/>
              <a:gd name="connsiteX51" fmla="*/ 2528928 w 3413760"/>
              <a:gd name="connsiteY51" fmla="*/ 2817716 h 3505627"/>
              <a:gd name="connsiteX52" fmla="*/ 722559 w 3413760"/>
              <a:gd name="connsiteY52" fmla="*/ 2685067 h 3505627"/>
              <a:gd name="connsiteX53" fmla="*/ 762693 w 3413760"/>
              <a:gd name="connsiteY53" fmla="*/ 2698076 h 3505627"/>
              <a:gd name="connsiteX54" fmla="*/ 833624 w 3413760"/>
              <a:gd name="connsiteY54" fmla="*/ 2766502 h 3505627"/>
              <a:gd name="connsiteX55" fmla="*/ 941260 w 3413760"/>
              <a:gd name="connsiteY55" fmla="*/ 3051157 h 3505627"/>
              <a:gd name="connsiteX56" fmla="*/ 836935 w 3413760"/>
              <a:gd name="connsiteY56" fmla="*/ 3055553 h 3505627"/>
              <a:gd name="connsiteX57" fmla="*/ 684634 w 3413760"/>
              <a:gd name="connsiteY57" fmla="*/ 3060981 h 3505627"/>
              <a:gd name="connsiteX58" fmla="*/ 592697 w 3413760"/>
              <a:gd name="connsiteY58" fmla="*/ 3031172 h 3505627"/>
              <a:gd name="connsiteX59" fmla="*/ 532642 w 3413760"/>
              <a:gd name="connsiteY59" fmla="*/ 2980578 h 3505627"/>
              <a:gd name="connsiteX60" fmla="*/ 528309 w 3413760"/>
              <a:gd name="connsiteY60" fmla="*/ 2963980 h 3505627"/>
              <a:gd name="connsiteX61" fmla="*/ 532745 w 3413760"/>
              <a:gd name="connsiteY61" fmla="*/ 2964907 h 3505627"/>
              <a:gd name="connsiteX62" fmla="*/ 683533 w 3413760"/>
              <a:gd name="connsiteY62" fmla="*/ 2945849 h 3505627"/>
              <a:gd name="connsiteX63" fmla="*/ 785529 w 3413760"/>
              <a:gd name="connsiteY63" fmla="*/ 2949035 h 3505627"/>
              <a:gd name="connsiteX64" fmla="*/ 785331 w 3413760"/>
              <a:gd name="connsiteY64" fmla="*/ 2934170 h 3505627"/>
              <a:gd name="connsiteX65" fmla="*/ 722559 w 3413760"/>
              <a:gd name="connsiteY65" fmla="*/ 2685067 h 3505627"/>
              <a:gd name="connsiteX66" fmla="*/ 2742592 w 3413760"/>
              <a:gd name="connsiteY66" fmla="*/ 2638264 h 3505627"/>
              <a:gd name="connsiteX67" fmla="*/ 2711716 w 3413760"/>
              <a:gd name="connsiteY67" fmla="*/ 2865543 h 3505627"/>
              <a:gd name="connsiteX68" fmla="*/ 2768445 w 3413760"/>
              <a:gd name="connsiteY68" fmla="*/ 2865543 h 3505627"/>
              <a:gd name="connsiteX69" fmla="*/ 2825079 w 3413760"/>
              <a:gd name="connsiteY69" fmla="*/ 2875383 h 3505627"/>
              <a:gd name="connsiteX70" fmla="*/ 2953246 w 3413760"/>
              <a:gd name="connsiteY70" fmla="*/ 2896796 h 3505627"/>
              <a:gd name="connsiteX71" fmla="*/ 2825990 w 3413760"/>
              <a:gd name="connsiteY71" fmla="*/ 2979247 h 3505627"/>
              <a:gd name="connsiteX72" fmla="*/ 2769649 w 3413760"/>
              <a:gd name="connsiteY72" fmla="*/ 2999007 h 3505627"/>
              <a:gd name="connsiteX73" fmla="*/ 2630940 w 3413760"/>
              <a:gd name="connsiteY73" fmla="*/ 3018985 h 3505627"/>
              <a:gd name="connsiteX74" fmla="*/ 2531756 w 3413760"/>
              <a:gd name="connsiteY74" fmla="*/ 3005984 h 3505627"/>
              <a:gd name="connsiteX75" fmla="*/ 2628516 w 3413760"/>
              <a:gd name="connsiteY75" fmla="*/ 2750323 h 3505627"/>
              <a:gd name="connsiteX76" fmla="*/ 2742592 w 3413760"/>
              <a:gd name="connsiteY76" fmla="*/ 2638264 h 3505627"/>
              <a:gd name="connsiteX77" fmla="*/ 573283 w 3413760"/>
              <a:gd name="connsiteY77" fmla="*/ 2506018 h 3505627"/>
              <a:gd name="connsiteX78" fmla="*/ 680610 w 3413760"/>
              <a:gd name="connsiteY78" fmla="*/ 2724304 h 3505627"/>
              <a:gd name="connsiteX79" fmla="*/ 731121 w 3413760"/>
              <a:gd name="connsiteY79" fmla="*/ 2899345 h 3505627"/>
              <a:gd name="connsiteX80" fmla="*/ 682527 w 3413760"/>
              <a:gd name="connsiteY80" fmla="*/ 2891368 h 3505627"/>
              <a:gd name="connsiteX81" fmla="*/ 629814 w 3413760"/>
              <a:gd name="connsiteY81" fmla="*/ 2886956 h 3505627"/>
              <a:gd name="connsiteX82" fmla="*/ 531335 w 3413760"/>
              <a:gd name="connsiteY82" fmla="*/ 2860534 h 3505627"/>
              <a:gd name="connsiteX83" fmla="*/ 381853 w 3413760"/>
              <a:gd name="connsiteY83" fmla="*/ 2775519 h 3505627"/>
              <a:gd name="connsiteX84" fmla="*/ 334876 w 3413760"/>
              <a:gd name="connsiteY84" fmla="*/ 2710875 h 3505627"/>
              <a:gd name="connsiteX85" fmla="*/ 381054 w 3413760"/>
              <a:gd name="connsiteY85" fmla="*/ 2716102 h 3505627"/>
              <a:gd name="connsiteX86" fmla="*/ 529719 w 3413760"/>
              <a:gd name="connsiteY86" fmla="*/ 2738846 h 3505627"/>
              <a:gd name="connsiteX87" fmla="*/ 567945 w 3413760"/>
              <a:gd name="connsiteY87" fmla="*/ 2750427 h 3505627"/>
              <a:gd name="connsiteX88" fmla="*/ 572080 w 3413760"/>
              <a:gd name="connsiteY88" fmla="*/ 2509203 h 3505627"/>
              <a:gd name="connsiteX89" fmla="*/ 2901332 w 3413760"/>
              <a:gd name="connsiteY89" fmla="*/ 2426026 h 3505627"/>
              <a:gd name="connsiteX90" fmla="*/ 2930813 w 3413760"/>
              <a:gd name="connsiteY90" fmla="*/ 2678316 h 3505627"/>
              <a:gd name="connsiteX91" fmla="*/ 3051122 w 3413760"/>
              <a:gd name="connsiteY91" fmla="*/ 2655056 h 3505627"/>
              <a:gd name="connsiteX92" fmla="*/ 3132794 w 3413760"/>
              <a:gd name="connsiteY92" fmla="*/ 2639490 h 3505627"/>
              <a:gd name="connsiteX93" fmla="*/ 3051827 w 3413760"/>
              <a:gd name="connsiteY93" fmla="*/ 2728708 h 3505627"/>
              <a:gd name="connsiteX94" fmla="*/ 2995392 w 3413760"/>
              <a:gd name="connsiteY94" fmla="*/ 2787294 h 3505627"/>
              <a:gd name="connsiteX95" fmla="*/ 2824786 w 3413760"/>
              <a:gd name="connsiteY95" fmla="*/ 2823765 h 3505627"/>
              <a:gd name="connsiteX96" fmla="*/ 2768350 w 3413760"/>
              <a:gd name="connsiteY96" fmla="*/ 2819555 h 3505627"/>
              <a:gd name="connsiteX97" fmla="*/ 2763511 w 3413760"/>
              <a:gd name="connsiteY97" fmla="*/ 2819555 h 3505627"/>
              <a:gd name="connsiteX98" fmla="*/ 2768152 w 3413760"/>
              <a:gd name="connsiteY98" fmla="*/ 2804610 h 3505627"/>
              <a:gd name="connsiteX99" fmla="*/ 2821657 w 3413760"/>
              <a:gd name="connsiteY99" fmla="*/ 2546691 h 3505627"/>
              <a:gd name="connsiteX100" fmla="*/ 2894996 w 3413760"/>
              <a:gd name="connsiteY100" fmla="*/ 2426228 h 3505627"/>
              <a:gd name="connsiteX101" fmla="*/ 468562 w 3413760"/>
              <a:gd name="connsiteY101" fmla="*/ 2267358 h 3505627"/>
              <a:gd name="connsiteX102" fmla="*/ 486368 w 3413760"/>
              <a:gd name="connsiteY102" fmla="*/ 2287336 h 3505627"/>
              <a:gd name="connsiteX103" fmla="*/ 502360 w 3413760"/>
              <a:gd name="connsiteY103" fmla="*/ 2682099 h 3505627"/>
              <a:gd name="connsiteX104" fmla="*/ 400261 w 3413760"/>
              <a:gd name="connsiteY104" fmla="*/ 2642466 h 3505627"/>
              <a:gd name="connsiteX105" fmla="*/ 380348 w 3413760"/>
              <a:gd name="connsiteY105" fmla="*/ 2633852 h 3505627"/>
              <a:gd name="connsiteX106" fmla="*/ 193845 w 3413760"/>
              <a:gd name="connsiteY106" fmla="*/ 2519446 h 3505627"/>
              <a:gd name="connsiteX107" fmla="*/ 152000 w 3413760"/>
              <a:gd name="connsiteY107" fmla="*/ 2455828 h 3505627"/>
              <a:gd name="connsiteX108" fmla="*/ 172016 w 3413760"/>
              <a:gd name="connsiteY108" fmla="*/ 2458392 h 3505627"/>
              <a:gd name="connsiteX109" fmla="*/ 193133 w 3413760"/>
              <a:gd name="connsiteY109" fmla="*/ 2459424 h 3505627"/>
              <a:gd name="connsiteX110" fmla="*/ 378931 w 3413760"/>
              <a:gd name="connsiteY110" fmla="*/ 2506840 h 3505627"/>
              <a:gd name="connsiteX111" fmla="*/ 387485 w 3413760"/>
              <a:gd name="connsiteY111" fmla="*/ 2511865 h 3505627"/>
              <a:gd name="connsiteX112" fmla="*/ 467160 w 3413760"/>
              <a:gd name="connsiteY112" fmla="*/ 2271569 h 3505627"/>
              <a:gd name="connsiteX113" fmla="*/ 3002124 w 3413760"/>
              <a:gd name="connsiteY113" fmla="*/ 2206006 h 3505627"/>
              <a:gd name="connsiteX114" fmla="*/ 3004944 w 3413760"/>
              <a:gd name="connsiteY114" fmla="*/ 2206006 h 3505627"/>
              <a:gd name="connsiteX115" fmla="*/ 3047400 w 3413760"/>
              <a:gd name="connsiteY115" fmla="*/ 2339470 h 3505627"/>
              <a:gd name="connsiteX116" fmla="*/ 3076865 w 3413760"/>
              <a:gd name="connsiteY116" fmla="*/ 2431866 h 3505627"/>
              <a:gd name="connsiteX117" fmla="*/ 3246267 w 3413760"/>
              <a:gd name="connsiteY117" fmla="*/ 2382289 h 3505627"/>
              <a:gd name="connsiteX118" fmla="*/ 3303210 w 3413760"/>
              <a:gd name="connsiteY118" fmla="*/ 2375118 h 3505627"/>
              <a:gd name="connsiteX119" fmla="*/ 3287004 w 3413760"/>
              <a:gd name="connsiteY119" fmla="*/ 2396734 h 3505627"/>
              <a:gd name="connsiteX120" fmla="*/ 3247075 w 3413760"/>
              <a:gd name="connsiteY120" fmla="*/ 2457166 h 3505627"/>
              <a:gd name="connsiteX121" fmla="*/ 3050204 w 3413760"/>
              <a:gd name="connsiteY121" fmla="*/ 2577629 h 3505627"/>
              <a:gd name="connsiteX122" fmla="*/ 2995083 w 3413760"/>
              <a:gd name="connsiteY122" fmla="*/ 2600357 h 3505627"/>
              <a:gd name="connsiteX123" fmla="*/ 2992976 w 3413760"/>
              <a:gd name="connsiteY123" fmla="*/ 2590937 h 3505627"/>
              <a:gd name="connsiteX124" fmla="*/ 3002124 w 3413760"/>
              <a:gd name="connsiteY124" fmla="*/ 2206006 h 3505627"/>
              <a:gd name="connsiteX125" fmla="*/ 367169 w 3413760"/>
              <a:gd name="connsiteY125" fmla="*/ 2047556 h 3505627"/>
              <a:gd name="connsiteX126" fmla="*/ 372499 w 3413760"/>
              <a:gd name="connsiteY126" fmla="*/ 2050838 h 3505627"/>
              <a:gd name="connsiteX127" fmla="*/ 373909 w 3413760"/>
              <a:gd name="connsiteY127" fmla="*/ 2052983 h 3505627"/>
              <a:gd name="connsiteX128" fmla="*/ 389188 w 3413760"/>
              <a:gd name="connsiteY128" fmla="*/ 2074389 h 3505627"/>
              <a:gd name="connsiteX129" fmla="*/ 377925 w 3413760"/>
              <a:gd name="connsiteY129" fmla="*/ 2412308 h 3505627"/>
              <a:gd name="connsiteX130" fmla="*/ 357212 w 3413760"/>
              <a:gd name="connsiteY130" fmla="*/ 2463304 h 3505627"/>
              <a:gd name="connsiteX131" fmla="*/ 192127 w 3413760"/>
              <a:gd name="connsiteY131" fmla="*/ 2365698 h 3505627"/>
              <a:gd name="connsiteX132" fmla="*/ 177450 w 3413760"/>
              <a:gd name="connsiteY132" fmla="*/ 2355253 h 3505627"/>
              <a:gd name="connsiteX133" fmla="*/ 90123 w 3413760"/>
              <a:gd name="connsiteY133" fmla="*/ 2174148 h 3505627"/>
              <a:gd name="connsiteX134" fmla="*/ 190622 w 3413760"/>
              <a:gd name="connsiteY134" fmla="*/ 2217386 h 3505627"/>
              <a:gd name="connsiteX135" fmla="*/ 284673 w 3413760"/>
              <a:gd name="connsiteY135" fmla="*/ 2285190 h 3505627"/>
              <a:gd name="connsiteX136" fmla="*/ 364950 w 3413760"/>
              <a:gd name="connsiteY136" fmla="*/ 2050733 h 3505627"/>
              <a:gd name="connsiteX137" fmla="*/ 3072041 w 3413760"/>
              <a:gd name="connsiteY137" fmla="*/ 1986614 h 3505627"/>
              <a:gd name="connsiteX138" fmla="*/ 3102124 w 3413760"/>
              <a:gd name="connsiteY138" fmla="*/ 2061073 h 3505627"/>
              <a:gd name="connsiteX139" fmla="*/ 3182497 w 3413760"/>
              <a:gd name="connsiteY139" fmla="*/ 2192900 h 3505627"/>
              <a:gd name="connsiteX140" fmla="*/ 3243748 w 3413760"/>
              <a:gd name="connsiteY140" fmla="*/ 2151106 h 3505627"/>
              <a:gd name="connsiteX141" fmla="*/ 3363265 w 3413760"/>
              <a:gd name="connsiteY141" fmla="*/ 2047048 h 3505627"/>
              <a:gd name="connsiteX142" fmla="*/ 3274331 w 3413760"/>
              <a:gd name="connsiteY142" fmla="*/ 2282731 h 3505627"/>
              <a:gd name="connsiteX143" fmla="*/ 3245665 w 3413760"/>
              <a:gd name="connsiteY143" fmla="*/ 2306806 h 3505627"/>
              <a:gd name="connsiteX144" fmla="*/ 3105435 w 3413760"/>
              <a:gd name="connsiteY144" fmla="*/ 2359246 h 3505627"/>
              <a:gd name="connsiteX145" fmla="*/ 3068620 w 3413760"/>
              <a:gd name="connsiteY145" fmla="*/ 1988760 h 3505627"/>
              <a:gd name="connsiteX146" fmla="*/ 323097 w 3413760"/>
              <a:gd name="connsiteY146" fmla="*/ 1804993 h 3505627"/>
              <a:gd name="connsiteX147" fmla="*/ 243929 w 3413760"/>
              <a:gd name="connsiteY147" fmla="*/ 2210313 h 3505627"/>
              <a:gd name="connsiteX148" fmla="*/ 189917 w 3413760"/>
              <a:gd name="connsiteY148" fmla="*/ 2162889 h 3505627"/>
              <a:gd name="connsiteX149" fmla="*/ 85307 w 3413760"/>
              <a:gd name="connsiteY149" fmla="*/ 2065888 h 3505627"/>
              <a:gd name="connsiteX150" fmla="*/ 13267 w 3413760"/>
              <a:gd name="connsiteY150" fmla="*/ 1865434 h 3505627"/>
              <a:gd name="connsiteX151" fmla="*/ 38923 w 3413760"/>
              <a:gd name="connsiteY151" fmla="*/ 1885508 h 3505627"/>
              <a:gd name="connsiteX152" fmla="*/ 188111 w 3413760"/>
              <a:gd name="connsiteY152" fmla="*/ 2007302 h 3505627"/>
              <a:gd name="connsiteX153" fmla="*/ 190622 w 3413760"/>
              <a:gd name="connsiteY153" fmla="*/ 2010262 h 3505627"/>
              <a:gd name="connsiteX154" fmla="*/ 318368 w 3413760"/>
              <a:gd name="connsiteY154" fmla="*/ 1805106 h 3505627"/>
              <a:gd name="connsiteX155" fmla="*/ 3098489 w 3413760"/>
              <a:gd name="connsiteY155" fmla="*/ 1746302 h 3505627"/>
              <a:gd name="connsiteX156" fmla="*/ 3101309 w 3413760"/>
              <a:gd name="connsiteY156" fmla="*/ 1746302 h 3505627"/>
              <a:gd name="connsiteX157" fmla="*/ 3241436 w 3413760"/>
              <a:gd name="connsiteY157" fmla="*/ 1945328 h 3505627"/>
              <a:gd name="connsiteX158" fmla="*/ 3250901 w 3413760"/>
              <a:gd name="connsiteY158" fmla="*/ 1958845 h 3505627"/>
              <a:gd name="connsiteX159" fmla="*/ 3413760 w 3413760"/>
              <a:gd name="connsiteY159" fmla="*/ 1778991 h 3505627"/>
              <a:gd name="connsiteX160" fmla="*/ 3328358 w 3413760"/>
              <a:gd name="connsiteY160" fmla="*/ 2012222 h 3505627"/>
              <a:gd name="connsiteX161" fmla="*/ 3242956 w 3413760"/>
              <a:gd name="connsiteY161" fmla="*/ 2096608 h 3505627"/>
              <a:gd name="connsiteX162" fmla="*/ 3210655 w 3413760"/>
              <a:gd name="connsiteY162" fmla="*/ 2122216 h 3505627"/>
              <a:gd name="connsiteX163" fmla="*/ 3098489 w 3413760"/>
              <a:gd name="connsiteY163" fmla="*/ 1746302 h 3505627"/>
              <a:gd name="connsiteX164" fmla="*/ 315866 w 3413760"/>
              <a:gd name="connsiteY164" fmla="*/ 1553735 h 3505627"/>
              <a:gd name="connsiteX165" fmla="*/ 288998 w 3413760"/>
              <a:gd name="connsiteY165" fmla="*/ 1720194 h 3505627"/>
              <a:gd name="connsiteX166" fmla="*/ 187208 w 3413760"/>
              <a:gd name="connsiteY166" fmla="*/ 1904768 h 3505627"/>
              <a:gd name="connsiteX167" fmla="*/ 172919 w 3413760"/>
              <a:gd name="connsiteY167" fmla="*/ 1945127 h 3505627"/>
              <a:gd name="connsiteX168" fmla="*/ 0 w 3413760"/>
              <a:gd name="connsiteY168" fmla="*/ 1602393 h 3505627"/>
              <a:gd name="connsiteX169" fmla="*/ 165275 w 3413760"/>
              <a:gd name="connsiteY169" fmla="*/ 1728389 h 3505627"/>
              <a:gd name="connsiteX170" fmla="*/ 184990 w 3413760"/>
              <a:gd name="connsiteY170" fmla="*/ 1693659 h 3505627"/>
              <a:gd name="connsiteX171" fmla="*/ 307319 w 3413760"/>
              <a:gd name="connsiteY171" fmla="*/ 1555687 h 3505627"/>
              <a:gd name="connsiteX172" fmla="*/ 3111772 w 3413760"/>
              <a:gd name="connsiteY172" fmla="*/ 1466066 h 3505627"/>
              <a:gd name="connsiteX173" fmla="*/ 3115495 w 3413760"/>
              <a:gd name="connsiteY173" fmla="*/ 1475800 h 3505627"/>
              <a:gd name="connsiteX174" fmla="*/ 3238315 w 3413760"/>
              <a:gd name="connsiteY174" fmla="*/ 1632614 h 3505627"/>
              <a:gd name="connsiteX175" fmla="*/ 3262164 w 3413760"/>
              <a:gd name="connsiteY175" fmla="*/ 1680554 h 3505627"/>
              <a:gd name="connsiteX176" fmla="*/ 3399780 w 3413760"/>
              <a:gd name="connsiteY176" fmla="*/ 1510514 h 3505627"/>
              <a:gd name="connsiteX177" fmla="*/ 3406410 w 3413760"/>
              <a:gd name="connsiteY177" fmla="*/ 1534992 h 3505627"/>
              <a:gd name="connsiteX178" fmla="*/ 3255027 w 3413760"/>
              <a:gd name="connsiteY178" fmla="*/ 1885508 h 3505627"/>
              <a:gd name="connsiteX179" fmla="*/ 3240635 w 3413760"/>
              <a:gd name="connsiteY179" fmla="*/ 1864821 h 3505627"/>
              <a:gd name="connsiteX180" fmla="*/ 3110671 w 3413760"/>
              <a:gd name="connsiteY180" fmla="*/ 1469130 h 3505627"/>
              <a:gd name="connsiteX181" fmla="*/ 63367 w 3413760"/>
              <a:gd name="connsiteY181" fmla="*/ 1270628 h 3505627"/>
              <a:gd name="connsiteX182" fmla="*/ 69909 w 3413760"/>
              <a:gd name="connsiteY182" fmla="*/ 1271757 h 3505627"/>
              <a:gd name="connsiteX183" fmla="*/ 172919 w 3413760"/>
              <a:gd name="connsiteY183" fmla="*/ 1439225 h 3505627"/>
              <a:gd name="connsiteX184" fmla="*/ 181972 w 3413760"/>
              <a:gd name="connsiteY184" fmla="*/ 1431652 h 3505627"/>
              <a:gd name="connsiteX185" fmla="*/ 269291 w 3413760"/>
              <a:gd name="connsiteY185" fmla="*/ 1368242 h 3505627"/>
              <a:gd name="connsiteX186" fmla="*/ 365862 w 3413760"/>
              <a:gd name="connsiteY186" fmla="*/ 1323383 h 3505627"/>
              <a:gd name="connsiteX187" fmla="*/ 371287 w 3413760"/>
              <a:gd name="connsiteY187" fmla="*/ 1322770 h 3505627"/>
              <a:gd name="connsiteX188" fmla="*/ 366266 w 3413760"/>
              <a:gd name="connsiteY188" fmla="*/ 1360363 h 3505627"/>
              <a:gd name="connsiteX189" fmla="*/ 183889 w 3413760"/>
              <a:gd name="connsiteY189" fmla="*/ 1608442 h 3505627"/>
              <a:gd name="connsiteX190" fmla="*/ 151192 w 3413760"/>
              <a:gd name="connsiteY190" fmla="*/ 1656374 h 3505627"/>
              <a:gd name="connsiteX191" fmla="*/ 60357 w 3413760"/>
              <a:gd name="connsiteY191" fmla="*/ 1271854 h 3505627"/>
              <a:gd name="connsiteX192" fmla="*/ 3335091 w 3413760"/>
              <a:gd name="connsiteY192" fmla="*/ 1199339 h 3505627"/>
              <a:gd name="connsiteX193" fmla="*/ 3361040 w 3413760"/>
              <a:gd name="connsiteY193" fmla="*/ 1356467 h 3505627"/>
              <a:gd name="connsiteX194" fmla="*/ 3263669 w 3413760"/>
              <a:gd name="connsiteY194" fmla="*/ 1576487 h 3505627"/>
              <a:gd name="connsiteX195" fmla="*/ 3236818 w 3413760"/>
              <a:gd name="connsiteY195" fmla="*/ 1520563 h 3505627"/>
              <a:gd name="connsiteX196" fmla="*/ 3181990 w 3413760"/>
              <a:gd name="connsiteY196" fmla="*/ 1456339 h 3505627"/>
              <a:gd name="connsiteX197" fmla="*/ 3035321 w 3413760"/>
              <a:gd name="connsiteY197" fmla="*/ 1239278 h 3505627"/>
              <a:gd name="connsiteX198" fmla="*/ 3031408 w 3413760"/>
              <a:gd name="connsiteY198" fmla="*/ 1224439 h 3505627"/>
              <a:gd name="connsiteX199" fmla="*/ 3035115 w 3413760"/>
              <a:gd name="connsiteY199" fmla="*/ 1225665 h 3505627"/>
              <a:gd name="connsiteX200" fmla="*/ 3234695 w 3413760"/>
              <a:gd name="connsiteY200" fmla="*/ 1342022 h 3505627"/>
              <a:gd name="connsiteX201" fmla="*/ 3247479 w 3413760"/>
              <a:gd name="connsiteY201" fmla="*/ 1357894 h 3505627"/>
              <a:gd name="connsiteX202" fmla="*/ 176443 w 3413760"/>
              <a:gd name="connsiteY202" fmla="*/ 955550 h 3505627"/>
              <a:gd name="connsiteX203" fmla="*/ 176443 w 3413760"/>
              <a:gd name="connsiteY203" fmla="*/ 956074 h 3505627"/>
              <a:gd name="connsiteX204" fmla="*/ 257814 w 3413760"/>
              <a:gd name="connsiteY204" fmla="*/ 1173224 h 3505627"/>
              <a:gd name="connsiteX205" fmla="*/ 363548 w 3413760"/>
              <a:gd name="connsiteY205" fmla="*/ 1138092 h 3505627"/>
              <a:gd name="connsiteX206" fmla="*/ 457798 w 3413760"/>
              <a:gd name="connsiteY206" fmla="*/ 1107363 h 3505627"/>
              <a:gd name="connsiteX207" fmla="*/ 384467 w 3413760"/>
              <a:gd name="connsiteY207" fmla="*/ 1221865 h 3505627"/>
              <a:gd name="connsiteX208" fmla="*/ 364649 w 3413760"/>
              <a:gd name="connsiteY208" fmla="*/ 1238779 h 3505627"/>
              <a:gd name="connsiteX209" fmla="*/ 295144 w 3413760"/>
              <a:gd name="connsiteY209" fmla="*/ 1304437 h 3505627"/>
              <a:gd name="connsiteX210" fmla="*/ 185386 w 3413760"/>
              <a:gd name="connsiteY210" fmla="*/ 1374896 h 3505627"/>
              <a:gd name="connsiteX211" fmla="*/ 180967 w 3413760"/>
              <a:gd name="connsiteY211" fmla="*/ 1368557 h 3505627"/>
              <a:gd name="connsiteX212" fmla="*/ 174328 w 3413760"/>
              <a:gd name="connsiteY212" fmla="*/ 959866 h 3505627"/>
              <a:gd name="connsiteX213" fmla="*/ 3202101 w 3413760"/>
              <a:gd name="connsiteY213" fmla="*/ 853121 h 3505627"/>
              <a:gd name="connsiteX214" fmla="*/ 3230370 w 3413760"/>
              <a:gd name="connsiteY214" fmla="*/ 926879 h 3505627"/>
              <a:gd name="connsiteX215" fmla="*/ 3272429 w 3413760"/>
              <a:gd name="connsiteY215" fmla="*/ 1064125 h 3505627"/>
              <a:gd name="connsiteX216" fmla="*/ 3233903 w 3413760"/>
              <a:gd name="connsiteY216" fmla="*/ 1239392 h 3505627"/>
              <a:gd name="connsiteX217" fmla="*/ 3216493 w 3413760"/>
              <a:gd name="connsiteY217" fmla="*/ 1258651 h 3505627"/>
              <a:gd name="connsiteX218" fmla="*/ 3042069 w 3413760"/>
              <a:gd name="connsiteY218" fmla="*/ 1156319 h 3505627"/>
              <a:gd name="connsiteX219" fmla="*/ 3034814 w 3413760"/>
              <a:gd name="connsiteY219" fmla="*/ 1151294 h 3505627"/>
              <a:gd name="connsiteX220" fmla="*/ 2945792 w 3413760"/>
              <a:gd name="connsiteY220" fmla="*/ 1020193 h 3505627"/>
              <a:gd name="connsiteX221" fmla="*/ 3033412 w 3413760"/>
              <a:gd name="connsiteY221" fmla="*/ 1034122 h 3505627"/>
              <a:gd name="connsiteX222" fmla="*/ 3154433 w 3413760"/>
              <a:gd name="connsiteY222" fmla="*/ 1065367 h 3505627"/>
              <a:gd name="connsiteX223" fmla="*/ 3198687 w 3413760"/>
              <a:gd name="connsiteY223" fmla="*/ 857533 h 3505627"/>
              <a:gd name="connsiteX224" fmla="*/ 313045 w 3413760"/>
              <a:gd name="connsiteY224" fmla="*/ 743934 h 3505627"/>
              <a:gd name="connsiteX225" fmla="*/ 360230 w 3413760"/>
              <a:gd name="connsiteY225" fmla="*/ 821175 h 3505627"/>
              <a:gd name="connsiteX226" fmla="*/ 376919 w 3413760"/>
              <a:gd name="connsiteY226" fmla="*/ 968060 h 3505627"/>
              <a:gd name="connsiteX227" fmla="*/ 510107 w 3413760"/>
              <a:gd name="connsiteY227" fmla="*/ 936919 h 3505627"/>
              <a:gd name="connsiteX228" fmla="*/ 602852 w 3413760"/>
              <a:gd name="connsiteY228" fmla="*/ 937121 h 3505627"/>
              <a:gd name="connsiteX229" fmla="*/ 511121 w 3413760"/>
              <a:gd name="connsiteY229" fmla="*/ 1027057 h 3505627"/>
              <a:gd name="connsiteX230" fmla="*/ 363137 w 3413760"/>
              <a:gd name="connsiteY230" fmla="*/ 1086877 h 3505627"/>
              <a:gd name="connsiteX231" fmla="*/ 294138 w 3413760"/>
              <a:gd name="connsiteY231" fmla="*/ 1117300 h 3505627"/>
              <a:gd name="connsiteX232" fmla="*/ 313045 w 3413760"/>
              <a:gd name="connsiteY232" fmla="*/ 743934 h 3505627"/>
              <a:gd name="connsiteX233" fmla="*/ 3053839 w 3413760"/>
              <a:gd name="connsiteY233" fmla="*/ 640182 h 3505627"/>
              <a:gd name="connsiteX234" fmla="*/ 3089443 w 3413760"/>
              <a:gd name="connsiteY234" fmla="*/ 744240 h 3505627"/>
              <a:gd name="connsiteX235" fmla="*/ 3089237 w 3413760"/>
              <a:gd name="connsiteY235" fmla="*/ 998175 h 3505627"/>
              <a:gd name="connsiteX236" fmla="*/ 3032406 w 3413760"/>
              <a:gd name="connsiteY236" fmla="*/ 977787 h 3505627"/>
              <a:gd name="connsiteX237" fmla="*/ 2922449 w 3413760"/>
              <a:gd name="connsiteY237" fmla="*/ 967947 h 3505627"/>
              <a:gd name="connsiteX238" fmla="*/ 2802948 w 3413760"/>
              <a:gd name="connsiteY238" fmla="*/ 901892 h 3505627"/>
              <a:gd name="connsiteX239" fmla="*/ 2775693 w 3413760"/>
              <a:gd name="connsiteY239" fmla="*/ 856509 h 3505627"/>
              <a:gd name="connsiteX240" fmla="*/ 2802750 w 3413760"/>
              <a:gd name="connsiteY240" fmla="*/ 859888 h 3505627"/>
              <a:gd name="connsiteX241" fmla="*/ 3006552 w 3413760"/>
              <a:gd name="connsiteY241" fmla="*/ 875455 h 3505627"/>
              <a:gd name="connsiteX242" fmla="*/ 3013285 w 3413760"/>
              <a:gd name="connsiteY242" fmla="*/ 792487 h 3505627"/>
              <a:gd name="connsiteX243" fmla="*/ 3029594 w 3413760"/>
              <a:gd name="connsiteY243" fmla="*/ 732465 h 3505627"/>
              <a:gd name="connsiteX244" fmla="*/ 3051915 w 3413760"/>
              <a:gd name="connsiteY244" fmla="*/ 644586 h 3505627"/>
              <a:gd name="connsiteX245" fmla="*/ 474297 w 3413760"/>
              <a:gd name="connsiteY245" fmla="*/ 490733 h 3505627"/>
              <a:gd name="connsiteX246" fmla="*/ 505782 w 3413760"/>
              <a:gd name="connsiteY246" fmla="*/ 548303 h 3505627"/>
              <a:gd name="connsiteX247" fmla="*/ 535857 w 3413760"/>
              <a:gd name="connsiteY247" fmla="*/ 755104 h 3505627"/>
              <a:gd name="connsiteX248" fmla="*/ 658986 w 3413760"/>
              <a:gd name="connsiteY248" fmla="*/ 729497 h 3505627"/>
              <a:gd name="connsiteX249" fmla="*/ 749925 w 3413760"/>
              <a:gd name="connsiteY249" fmla="*/ 710551 h 3505627"/>
              <a:gd name="connsiteX250" fmla="*/ 741069 w 3413760"/>
              <a:gd name="connsiteY250" fmla="*/ 730416 h 3505627"/>
              <a:gd name="connsiteX251" fmla="*/ 660000 w 3413760"/>
              <a:gd name="connsiteY251" fmla="*/ 823417 h 3505627"/>
              <a:gd name="connsiteX252" fmla="*/ 554368 w 3413760"/>
              <a:gd name="connsiteY252" fmla="*/ 875253 h 3505627"/>
              <a:gd name="connsiteX253" fmla="*/ 509600 w 3413760"/>
              <a:gd name="connsiteY253" fmla="*/ 884479 h 3505627"/>
              <a:gd name="connsiteX254" fmla="*/ 421592 w 3413760"/>
              <a:gd name="connsiteY254" fmla="*/ 913869 h 3505627"/>
              <a:gd name="connsiteX255" fmla="*/ 425315 w 3413760"/>
              <a:gd name="connsiteY255" fmla="*/ 884785 h 3505627"/>
              <a:gd name="connsiteX256" fmla="*/ 471279 w 3413760"/>
              <a:gd name="connsiteY256" fmla="*/ 490829 h 3505627"/>
              <a:gd name="connsiteX257" fmla="*/ 2886544 w 3413760"/>
              <a:gd name="connsiteY257" fmla="*/ 412887 h 3505627"/>
              <a:gd name="connsiteX258" fmla="*/ 2955653 w 3413760"/>
              <a:gd name="connsiteY258" fmla="*/ 837362 h 3505627"/>
              <a:gd name="connsiteX259" fmla="*/ 2801744 w 3413760"/>
              <a:gd name="connsiteY259" fmla="*/ 810625 h 3505627"/>
              <a:gd name="connsiteX260" fmla="*/ 2745213 w 3413760"/>
              <a:gd name="connsiteY260" fmla="*/ 785938 h 3505627"/>
              <a:gd name="connsiteX261" fmla="*/ 2732437 w 3413760"/>
              <a:gd name="connsiteY261" fmla="*/ 777437 h 3505627"/>
              <a:gd name="connsiteX262" fmla="*/ 2659906 w 3413760"/>
              <a:gd name="connsiteY262" fmla="*/ 642432 h 3505627"/>
              <a:gd name="connsiteX263" fmla="*/ 2743796 w 3413760"/>
              <a:gd name="connsiteY263" fmla="*/ 667330 h 3505627"/>
              <a:gd name="connsiteX264" fmla="*/ 2800342 w 3413760"/>
              <a:gd name="connsiteY264" fmla="*/ 684638 h 3505627"/>
              <a:gd name="connsiteX265" fmla="*/ 2860699 w 3413760"/>
              <a:gd name="connsiteY265" fmla="*/ 702454 h 3505627"/>
              <a:gd name="connsiteX266" fmla="*/ 2885237 w 3413760"/>
              <a:gd name="connsiteY266" fmla="*/ 418621 h 3505627"/>
              <a:gd name="connsiteX267" fmla="*/ 811588 w 3413760"/>
              <a:gd name="connsiteY267" fmla="*/ 370076 h 3505627"/>
              <a:gd name="connsiteX268" fmla="*/ 818123 w 3413760"/>
              <a:gd name="connsiteY268" fmla="*/ 373141 h 3505627"/>
              <a:gd name="connsiteX269" fmla="*/ 807256 w 3413760"/>
              <a:gd name="connsiteY269" fmla="*/ 385650 h 3505627"/>
              <a:gd name="connsiteX270" fmla="*/ 736048 w 3413760"/>
              <a:gd name="connsiteY270" fmla="*/ 529970 h 3505627"/>
              <a:gd name="connsiteX271" fmla="*/ 690273 w 3413760"/>
              <a:gd name="connsiteY271" fmla="*/ 617438 h 3505627"/>
              <a:gd name="connsiteX272" fmla="*/ 657989 w 3413760"/>
              <a:gd name="connsiteY272" fmla="*/ 648788 h 3505627"/>
              <a:gd name="connsiteX273" fmla="*/ 566947 w 3413760"/>
              <a:gd name="connsiteY273" fmla="*/ 701640 h 3505627"/>
              <a:gd name="connsiteX274" fmla="*/ 589576 w 3413760"/>
              <a:gd name="connsiteY274" fmla="*/ 541544 h 3505627"/>
              <a:gd name="connsiteX275" fmla="*/ 655977 w 3413760"/>
              <a:gd name="connsiteY275" fmla="*/ 454681 h 3505627"/>
              <a:gd name="connsiteX276" fmla="*/ 807256 w 3413760"/>
              <a:gd name="connsiteY276" fmla="*/ 371512 h 3505627"/>
              <a:gd name="connsiteX277" fmla="*/ 811588 w 3413760"/>
              <a:gd name="connsiteY277" fmla="*/ 370076 h 3505627"/>
              <a:gd name="connsiteX278" fmla="*/ 2574306 w 3413760"/>
              <a:gd name="connsiteY278" fmla="*/ 340783 h 3505627"/>
              <a:gd name="connsiteX279" fmla="*/ 2601562 w 3413760"/>
              <a:gd name="connsiteY279" fmla="*/ 345493 h 3505627"/>
              <a:gd name="connsiteX280" fmla="*/ 2741586 w 3413760"/>
              <a:gd name="connsiteY280" fmla="*/ 437680 h 3505627"/>
              <a:gd name="connsiteX281" fmla="*/ 2744604 w 3413760"/>
              <a:gd name="connsiteY281" fmla="*/ 440639 h 3505627"/>
              <a:gd name="connsiteX282" fmla="*/ 2799027 w 3413760"/>
              <a:gd name="connsiteY282" fmla="*/ 537027 h 3505627"/>
              <a:gd name="connsiteX283" fmla="*/ 2826893 w 3413760"/>
              <a:gd name="connsiteY283" fmla="*/ 662200 h 3505627"/>
              <a:gd name="connsiteX284" fmla="*/ 2800136 w 3413760"/>
              <a:gd name="connsiteY284" fmla="*/ 651853 h 3505627"/>
              <a:gd name="connsiteX285" fmla="*/ 2743400 w 3413760"/>
              <a:gd name="connsiteY285" fmla="*/ 626044 h 3505627"/>
              <a:gd name="connsiteX286" fmla="*/ 2656382 w 3413760"/>
              <a:gd name="connsiteY286" fmla="*/ 544923 h 3505627"/>
              <a:gd name="connsiteX287" fmla="*/ 2602370 w 3413760"/>
              <a:gd name="connsiteY287" fmla="*/ 416379 h 3505627"/>
              <a:gd name="connsiteX288" fmla="*/ 2574306 w 3413760"/>
              <a:gd name="connsiteY288" fmla="*/ 340783 h 3505627"/>
              <a:gd name="connsiteX289" fmla="*/ 1577339 w 3413760"/>
              <a:gd name="connsiteY289" fmla="*/ 0 h 3505627"/>
              <a:gd name="connsiteX290" fmla="*/ 1856739 w 3413760"/>
              <a:gd name="connsiteY290" fmla="*/ 0 h 3505627"/>
              <a:gd name="connsiteX291" fmla="*/ 1856739 w 3413760"/>
              <a:gd name="connsiteY291" fmla="*/ 157163 h 3505627"/>
              <a:gd name="connsiteX292" fmla="*/ 1577339 w 3413760"/>
              <a:gd name="connsiteY292" fmla="*/ 157163 h 3505627"/>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917410 w 3413760"/>
              <a:gd name="connsiteY42" fmla="*/ 2829080 h 3505627"/>
              <a:gd name="connsiteX43" fmla="*/ 2531954 w 3413760"/>
              <a:gd name="connsiteY43" fmla="*/ 2817515 h 3505627"/>
              <a:gd name="connsiteX44" fmla="*/ 2479241 w 3413760"/>
              <a:gd name="connsiteY44" fmla="*/ 3067546 h 3505627"/>
              <a:gd name="connsiteX45" fmla="*/ 2631938 w 3413760"/>
              <a:gd name="connsiteY45" fmla="*/ 3109130 h 3505627"/>
              <a:gd name="connsiteX46" fmla="*/ 2731534 w 3413760"/>
              <a:gd name="connsiteY46" fmla="*/ 3103081 h 3505627"/>
              <a:gd name="connsiteX47" fmla="*/ 2646528 w 3413760"/>
              <a:gd name="connsiteY47" fmla="*/ 3167717 h 3505627"/>
              <a:gd name="connsiteX48" fmla="*/ 2632548 w 3413760"/>
              <a:gd name="connsiteY48" fmla="*/ 3177758 h 3505627"/>
              <a:gd name="connsiteX49" fmla="*/ 2408318 w 3413760"/>
              <a:gd name="connsiteY49" fmla="*/ 3188412 h 3505627"/>
              <a:gd name="connsiteX50" fmla="*/ 2299978 w 3413760"/>
              <a:gd name="connsiteY50" fmla="*/ 3155836 h 3505627"/>
              <a:gd name="connsiteX51" fmla="*/ 2405308 w 3413760"/>
              <a:gd name="connsiteY51" fmla="*/ 2926194 h 3505627"/>
              <a:gd name="connsiteX52" fmla="*/ 2528928 w 3413760"/>
              <a:gd name="connsiteY52" fmla="*/ 2817716 h 3505627"/>
              <a:gd name="connsiteX53" fmla="*/ 2531954 w 3413760"/>
              <a:gd name="connsiteY53" fmla="*/ 2817515 h 3505627"/>
              <a:gd name="connsiteX54" fmla="*/ 722559 w 3413760"/>
              <a:gd name="connsiteY54" fmla="*/ 2685067 h 3505627"/>
              <a:gd name="connsiteX55" fmla="*/ 762693 w 3413760"/>
              <a:gd name="connsiteY55" fmla="*/ 2698076 h 3505627"/>
              <a:gd name="connsiteX56" fmla="*/ 833624 w 3413760"/>
              <a:gd name="connsiteY56" fmla="*/ 2766502 h 3505627"/>
              <a:gd name="connsiteX57" fmla="*/ 941260 w 3413760"/>
              <a:gd name="connsiteY57" fmla="*/ 3051157 h 3505627"/>
              <a:gd name="connsiteX58" fmla="*/ 836935 w 3413760"/>
              <a:gd name="connsiteY58" fmla="*/ 3055553 h 3505627"/>
              <a:gd name="connsiteX59" fmla="*/ 684634 w 3413760"/>
              <a:gd name="connsiteY59" fmla="*/ 3060981 h 3505627"/>
              <a:gd name="connsiteX60" fmla="*/ 592697 w 3413760"/>
              <a:gd name="connsiteY60" fmla="*/ 3031172 h 3505627"/>
              <a:gd name="connsiteX61" fmla="*/ 532642 w 3413760"/>
              <a:gd name="connsiteY61" fmla="*/ 2980578 h 3505627"/>
              <a:gd name="connsiteX62" fmla="*/ 528309 w 3413760"/>
              <a:gd name="connsiteY62" fmla="*/ 2963980 h 3505627"/>
              <a:gd name="connsiteX63" fmla="*/ 532745 w 3413760"/>
              <a:gd name="connsiteY63" fmla="*/ 2964907 h 3505627"/>
              <a:gd name="connsiteX64" fmla="*/ 683533 w 3413760"/>
              <a:gd name="connsiteY64" fmla="*/ 2945849 h 3505627"/>
              <a:gd name="connsiteX65" fmla="*/ 785529 w 3413760"/>
              <a:gd name="connsiteY65" fmla="*/ 2949035 h 3505627"/>
              <a:gd name="connsiteX66" fmla="*/ 785331 w 3413760"/>
              <a:gd name="connsiteY66" fmla="*/ 2934170 h 3505627"/>
              <a:gd name="connsiteX67" fmla="*/ 722559 w 3413760"/>
              <a:gd name="connsiteY67" fmla="*/ 2685067 h 3505627"/>
              <a:gd name="connsiteX68" fmla="*/ 2742592 w 3413760"/>
              <a:gd name="connsiteY68" fmla="*/ 2638264 h 3505627"/>
              <a:gd name="connsiteX69" fmla="*/ 2711716 w 3413760"/>
              <a:gd name="connsiteY69" fmla="*/ 2865543 h 3505627"/>
              <a:gd name="connsiteX70" fmla="*/ 2768445 w 3413760"/>
              <a:gd name="connsiteY70" fmla="*/ 2865543 h 3505627"/>
              <a:gd name="connsiteX71" fmla="*/ 2825079 w 3413760"/>
              <a:gd name="connsiteY71" fmla="*/ 2875383 h 3505627"/>
              <a:gd name="connsiteX72" fmla="*/ 2953246 w 3413760"/>
              <a:gd name="connsiteY72" fmla="*/ 2896796 h 3505627"/>
              <a:gd name="connsiteX73" fmla="*/ 2825990 w 3413760"/>
              <a:gd name="connsiteY73" fmla="*/ 2979247 h 3505627"/>
              <a:gd name="connsiteX74" fmla="*/ 2769649 w 3413760"/>
              <a:gd name="connsiteY74" fmla="*/ 2999007 h 3505627"/>
              <a:gd name="connsiteX75" fmla="*/ 2630940 w 3413760"/>
              <a:gd name="connsiteY75" fmla="*/ 3018985 h 3505627"/>
              <a:gd name="connsiteX76" fmla="*/ 2531756 w 3413760"/>
              <a:gd name="connsiteY76" fmla="*/ 3005984 h 3505627"/>
              <a:gd name="connsiteX77" fmla="*/ 2628516 w 3413760"/>
              <a:gd name="connsiteY77" fmla="*/ 2750323 h 3505627"/>
              <a:gd name="connsiteX78" fmla="*/ 2742592 w 3413760"/>
              <a:gd name="connsiteY78" fmla="*/ 2638264 h 3505627"/>
              <a:gd name="connsiteX79" fmla="*/ 573283 w 3413760"/>
              <a:gd name="connsiteY79" fmla="*/ 2506018 h 3505627"/>
              <a:gd name="connsiteX80" fmla="*/ 680610 w 3413760"/>
              <a:gd name="connsiteY80" fmla="*/ 2724304 h 3505627"/>
              <a:gd name="connsiteX81" fmla="*/ 731121 w 3413760"/>
              <a:gd name="connsiteY81" fmla="*/ 2899345 h 3505627"/>
              <a:gd name="connsiteX82" fmla="*/ 682527 w 3413760"/>
              <a:gd name="connsiteY82" fmla="*/ 2891368 h 3505627"/>
              <a:gd name="connsiteX83" fmla="*/ 629814 w 3413760"/>
              <a:gd name="connsiteY83" fmla="*/ 2886956 h 3505627"/>
              <a:gd name="connsiteX84" fmla="*/ 531335 w 3413760"/>
              <a:gd name="connsiteY84" fmla="*/ 2860534 h 3505627"/>
              <a:gd name="connsiteX85" fmla="*/ 381853 w 3413760"/>
              <a:gd name="connsiteY85" fmla="*/ 2775519 h 3505627"/>
              <a:gd name="connsiteX86" fmla="*/ 334876 w 3413760"/>
              <a:gd name="connsiteY86" fmla="*/ 2710875 h 3505627"/>
              <a:gd name="connsiteX87" fmla="*/ 381054 w 3413760"/>
              <a:gd name="connsiteY87" fmla="*/ 2716102 h 3505627"/>
              <a:gd name="connsiteX88" fmla="*/ 529719 w 3413760"/>
              <a:gd name="connsiteY88" fmla="*/ 2738846 h 3505627"/>
              <a:gd name="connsiteX89" fmla="*/ 567945 w 3413760"/>
              <a:gd name="connsiteY89" fmla="*/ 2750427 h 3505627"/>
              <a:gd name="connsiteX90" fmla="*/ 572080 w 3413760"/>
              <a:gd name="connsiteY90" fmla="*/ 2509203 h 3505627"/>
              <a:gd name="connsiteX91" fmla="*/ 573283 w 3413760"/>
              <a:gd name="connsiteY91" fmla="*/ 2506018 h 3505627"/>
              <a:gd name="connsiteX92" fmla="*/ 2901332 w 3413760"/>
              <a:gd name="connsiteY92" fmla="*/ 2426026 h 3505627"/>
              <a:gd name="connsiteX93" fmla="*/ 2930813 w 3413760"/>
              <a:gd name="connsiteY93" fmla="*/ 2678316 h 3505627"/>
              <a:gd name="connsiteX94" fmla="*/ 3051122 w 3413760"/>
              <a:gd name="connsiteY94" fmla="*/ 2655056 h 3505627"/>
              <a:gd name="connsiteX95" fmla="*/ 3132794 w 3413760"/>
              <a:gd name="connsiteY95" fmla="*/ 2639490 h 3505627"/>
              <a:gd name="connsiteX96" fmla="*/ 3051827 w 3413760"/>
              <a:gd name="connsiteY96" fmla="*/ 2728708 h 3505627"/>
              <a:gd name="connsiteX97" fmla="*/ 2995392 w 3413760"/>
              <a:gd name="connsiteY97" fmla="*/ 2787294 h 3505627"/>
              <a:gd name="connsiteX98" fmla="*/ 2824786 w 3413760"/>
              <a:gd name="connsiteY98" fmla="*/ 2823765 h 3505627"/>
              <a:gd name="connsiteX99" fmla="*/ 2768350 w 3413760"/>
              <a:gd name="connsiteY99" fmla="*/ 2819555 h 3505627"/>
              <a:gd name="connsiteX100" fmla="*/ 2763511 w 3413760"/>
              <a:gd name="connsiteY100" fmla="*/ 2819555 h 3505627"/>
              <a:gd name="connsiteX101" fmla="*/ 2768152 w 3413760"/>
              <a:gd name="connsiteY101" fmla="*/ 2804610 h 3505627"/>
              <a:gd name="connsiteX102" fmla="*/ 2821657 w 3413760"/>
              <a:gd name="connsiteY102" fmla="*/ 2546691 h 3505627"/>
              <a:gd name="connsiteX103" fmla="*/ 2894996 w 3413760"/>
              <a:gd name="connsiteY103" fmla="*/ 2426228 h 3505627"/>
              <a:gd name="connsiteX104" fmla="*/ 2901332 w 3413760"/>
              <a:gd name="connsiteY104" fmla="*/ 2426026 h 3505627"/>
              <a:gd name="connsiteX105" fmla="*/ 468562 w 3413760"/>
              <a:gd name="connsiteY105" fmla="*/ 2267358 h 3505627"/>
              <a:gd name="connsiteX106" fmla="*/ 486368 w 3413760"/>
              <a:gd name="connsiteY106" fmla="*/ 2287336 h 3505627"/>
              <a:gd name="connsiteX107" fmla="*/ 502360 w 3413760"/>
              <a:gd name="connsiteY107" fmla="*/ 2682099 h 3505627"/>
              <a:gd name="connsiteX108" fmla="*/ 400261 w 3413760"/>
              <a:gd name="connsiteY108" fmla="*/ 2642466 h 3505627"/>
              <a:gd name="connsiteX109" fmla="*/ 380348 w 3413760"/>
              <a:gd name="connsiteY109" fmla="*/ 2633852 h 3505627"/>
              <a:gd name="connsiteX110" fmla="*/ 193845 w 3413760"/>
              <a:gd name="connsiteY110" fmla="*/ 2519446 h 3505627"/>
              <a:gd name="connsiteX111" fmla="*/ 152000 w 3413760"/>
              <a:gd name="connsiteY111" fmla="*/ 2455828 h 3505627"/>
              <a:gd name="connsiteX112" fmla="*/ 172016 w 3413760"/>
              <a:gd name="connsiteY112" fmla="*/ 2458392 h 3505627"/>
              <a:gd name="connsiteX113" fmla="*/ 193133 w 3413760"/>
              <a:gd name="connsiteY113" fmla="*/ 2459424 h 3505627"/>
              <a:gd name="connsiteX114" fmla="*/ 378931 w 3413760"/>
              <a:gd name="connsiteY114" fmla="*/ 2506840 h 3505627"/>
              <a:gd name="connsiteX115" fmla="*/ 387485 w 3413760"/>
              <a:gd name="connsiteY115" fmla="*/ 2511865 h 3505627"/>
              <a:gd name="connsiteX116" fmla="*/ 467160 w 3413760"/>
              <a:gd name="connsiteY116" fmla="*/ 2271569 h 3505627"/>
              <a:gd name="connsiteX117" fmla="*/ 468562 w 3413760"/>
              <a:gd name="connsiteY117" fmla="*/ 2267358 h 3505627"/>
              <a:gd name="connsiteX118" fmla="*/ 3002124 w 3413760"/>
              <a:gd name="connsiteY118" fmla="*/ 2206006 h 3505627"/>
              <a:gd name="connsiteX119" fmla="*/ 3004944 w 3413760"/>
              <a:gd name="connsiteY119" fmla="*/ 2206006 h 3505627"/>
              <a:gd name="connsiteX120" fmla="*/ 3047400 w 3413760"/>
              <a:gd name="connsiteY120" fmla="*/ 2339470 h 3505627"/>
              <a:gd name="connsiteX121" fmla="*/ 3076865 w 3413760"/>
              <a:gd name="connsiteY121" fmla="*/ 2431866 h 3505627"/>
              <a:gd name="connsiteX122" fmla="*/ 3246267 w 3413760"/>
              <a:gd name="connsiteY122" fmla="*/ 2382289 h 3505627"/>
              <a:gd name="connsiteX123" fmla="*/ 3303210 w 3413760"/>
              <a:gd name="connsiteY123" fmla="*/ 2375118 h 3505627"/>
              <a:gd name="connsiteX124" fmla="*/ 3287004 w 3413760"/>
              <a:gd name="connsiteY124" fmla="*/ 2396734 h 3505627"/>
              <a:gd name="connsiteX125" fmla="*/ 3247075 w 3413760"/>
              <a:gd name="connsiteY125" fmla="*/ 2457166 h 3505627"/>
              <a:gd name="connsiteX126" fmla="*/ 3050204 w 3413760"/>
              <a:gd name="connsiteY126" fmla="*/ 2577629 h 3505627"/>
              <a:gd name="connsiteX127" fmla="*/ 2995083 w 3413760"/>
              <a:gd name="connsiteY127" fmla="*/ 2600357 h 3505627"/>
              <a:gd name="connsiteX128" fmla="*/ 2992976 w 3413760"/>
              <a:gd name="connsiteY128" fmla="*/ 2590937 h 3505627"/>
              <a:gd name="connsiteX129" fmla="*/ 3002124 w 3413760"/>
              <a:gd name="connsiteY129" fmla="*/ 2206006 h 3505627"/>
              <a:gd name="connsiteX130" fmla="*/ 367169 w 3413760"/>
              <a:gd name="connsiteY130" fmla="*/ 2047556 h 3505627"/>
              <a:gd name="connsiteX131" fmla="*/ 372499 w 3413760"/>
              <a:gd name="connsiteY131" fmla="*/ 2050838 h 3505627"/>
              <a:gd name="connsiteX132" fmla="*/ 373909 w 3413760"/>
              <a:gd name="connsiteY132" fmla="*/ 2052983 h 3505627"/>
              <a:gd name="connsiteX133" fmla="*/ 389188 w 3413760"/>
              <a:gd name="connsiteY133" fmla="*/ 2074389 h 3505627"/>
              <a:gd name="connsiteX134" fmla="*/ 377925 w 3413760"/>
              <a:gd name="connsiteY134" fmla="*/ 2412308 h 3505627"/>
              <a:gd name="connsiteX135" fmla="*/ 357212 w 3413760"/>
              <a:gd name="connsiteY135" fmla="*/ 2463304 h 3505627"/>
              <a:gd name="connsiteX136" fmla="*/ 192127 w 3413760"/>
              <a:gd name="connsiteY136" fmla="*/ 2365698 h 3505627"/>
              <a:gd name="connsiteX137" fmla="*/ 177450 w 3413760"/>
              <a:gd name="connsiteY137" fmla="*/ 2355253 h 3505627"/>
              <a:gd name="connsiteX138" fmla="*/ 90123 w 3413760"/>
              <a:gd name="connsiteY138" fmla="*/ 2174148 h 3505627"/>
              <a:gd name="connsiteX139" fmla="*/ 190622 w 3413760"/>
              <a:gd name="connsiteY139" fmla="*/ 2217386 h 3505627"/>
              <a:gd name="connsiteX140" fmla="*/ 284673 w 3413760"/>
              <a:gd name="connsiteY140" fmla="*/ 2285190 h 3505627"/>
              <a:gd name="connsiteX141" fmla="*/ 364950 w 3413760"/>
              <a:gd name="connsiteY141" fmla="*/ 2050733 h 3505627"/>
              <a:gd name="connsiteX142" fmla="*/ 367169 w 3413760"/>
              <a:gd name="connsiteY142" fmla="*/ 2047556 h 3505627"/>
              <a:gd name="connsiteX143" fmla="*/ 3072041 w 3413760"/>
              <a:gd name="connsiteY143" fmla="*/ 1986614 h 3505627"/>
              <a:gd name="connsiteX144" fmla="*/ 3102124 w 3413760"/>
              <a:gd name="connsiteY144" fmla="*/ 2061073 h 3505627"/>
              <a:gd name="connsiteX145" fmla="*/ 3182497 w 3413760"/>
              <a:gd name="connsiteY145" fmla="*/ 2192900 h 3505627"/>
              <a:gd name="connsiteX146" fmla="*/ 3243748 w 3413760"/>
              <a:gd name="connsiteY146" fmla="*/ 2151106 h 3505627"/>
              <a:gd name="connsiteX147" fmla="*/ 3363265 w 3413760"/>
              <a:gd name="connsiteY147" fmla="*/ 2047048 h 3505627"/>
              <a:gd name="connsiteX148" fmla="*/ 3274331 w 3413760"/>
              <a:gd name="connsiteY148" fmla="*/ 2282731 h 3505627"/>
              <a:gd name="connsiteX149" fmla="*/ 3245665 w 3413760"/>
              <a:gd name="connsiteY149" fmla="*/ 2306806 h 3505627"/>
              <a:gd name="connsiteX150" fmla="*/ 3105435 w 3413760"/>
              <a:gd name="connsiteY150" fmla="*/ 2359246 h 3505627"/>
              <a:gd name="connsiteX151" fmla="*/ 3068620 w 3413760"/>
              <a:gd name="connsiteY151" fmla="*/ 1988760 h 3505627"/>
              <a:gd name="connsiteX152" fmla="*/ 3072041 w 3413760"/>
              <a:gd name="connsiteY152" fmla="*/ 1986614 h 3505627"/>
              <a:gd name="connsiteX153" fmla="*/ 323097 w 3413760"/>
              <a:gd name="connsiteY153" fmla="*/ 1804993 h 3505627"/>
              <a:gd name="connsiteX154" fmla="*/ 243929 w 3413760"/>
              <a:gd name="connsiteY154" fmla="*/ 2210313 h 3505627"/>
              <a:gd name="connsiteX155" fmla="*/ 189917 w 3413760"/>
              <a:gd name="connsiteY155" fmla="*/ 2162889 h 3505627"/>
              <a:gd name="connsiteX156" fmla="*/ 85307 w 3413760"/>
              <a:gd name="connsiteY156" fmla="*/ 2065888 h 3505627"/>
              <a:gd name="connsiteX157" fmla="*/ 13267 w 3413760"/>
              <a:gd name="connsiteY157" fmla="*/ 1865434 h 3505627"/>
              <a:gd name="connsiteX158" fmla="*/ 38923 w 3413760"/>
              <a:gd name="connsiteY158" fmla="*/ 1885508 h 3505627"/>
              <a:gd name="connsiteX159" fmla="*/ 188111 w 3413760"/>
              <a:gd name="connsiteY159" fmla="*/ 2007302 h 3505627"/>
              <a:gd name="connsiteX160" fmla="*/ 190622 w 3413760"/>
              <a:gd name="connsiteY160" fmla="*/ 2010262 h 3505627"/>
              <a:gd name="connsiteX161" fmla="*/ 318368 w 3413760"/>
              <a:gd name="connsiteY161" fmla="*/ 1805106 h 3505627"/>
              <a:gd name="connsiteX162" fmla="*/ 323097 w 3413760"/>
              <a:gd name="connsiteY162" fmla="*/ 1804993 h 3505627"/>
              <a:gd name="connsiteX163" fmla="*/ 3098489 w 3413760"/>
              <a:gd name="connsiteY163" fmla="*/ 1746302 h 3505627"/>
              <a:gd name="connsiteX164" fmla="*/ 3101309 w 3413760"/>
              <a:gd name="connsiteY164" fmla="*/ 1746302 h 3505627"/>
              <a:gd name="connsiteX165" fmla="*/ 3241436 w 3413760"/>
              <a:gd name="connsiteY165" fmla="*/ 1945328 h 3505627"/>
              <a:gd name="connsiteX166" fmla="*/ 3250901 w 3413760"/>
              <a:gd name="connsiteY166" fmla="*/ 1958845 h 3505627"/>
              <a:gd name="connsiteX167" fmla="*/ 3413760 w 3413760"/>
              <a:gd name="connsiteY167" fmla="*/ 1778991 h 3505627"/>
              <a:gd name="connsiteX168" fmla="*/ 3328358 w 3413760"/>
              <a:gd name="connsiteY168" fmla="*/ 2012222 h 3505627"/>
              <a:gd name="connsiteX169" fmla="*/ 3242956 w 3413760"/>
              <a:gd name="connsiteY169" fmla="*/ 2096608 h 3505627"/>
              <a:gd name="connsiteX170" fmla="*/ 3210655 w 3413760"/>
              <a:gd name="connsiteY170" fmla="*/ 2122216 h 3505627"/>
              <a:gd name="connsiteX171" fmla="*/ 3098489 w 3413760"/>
              <a:gd name="connsiteY171" fmla="*/ 1746302 h 3505627"/>
              <a:gd name="connsiteX172" fmla="*/ 315866 w 3413760"/>
              <a:gd name="connsiteY172" fmla="*/ 1553735 h 3505627"/>
              <a:gd name="connsiteX173" fmla="*/ 288998 w 3413760"/>
              <a:gd name="connsiteY173" fmla="*/ 1720194 h 3505627"/>
              <a:gd name="connsiteX174" fmla="*/ 187208 w 3413760"/>
              <a:gd name="connsiteY174" fmla="*/ 1904768 h 3505627"/>
              <a:gd name="connsiteX175" fmla="*/ 172919 w 3413760"/>
              <a:gd name="connsiteY175" fmla="*/ 1945127 h 3505627"/>
              <a:gd name="connsiteX176" fmla="*/ 0 w 3413760"/>
              <a:gd name="connsiteY176" fmla="*/ 1602393 h 3505627"/>
              <a:gd name="connsiteX177" fmla="*/ 165275 w 3413760"/>
              <a:gd name="connsiteY177" fmla="*/ 1728389 h 3505627"/>
              <a:gd name="connsiteX178" fmla="*/ 184990 w 3413760"/>
              <a:gd name="connsiteY178" fmla="*/ 1693659 h 3505627"/>
              <a:gd name="connsiteX179" fmla="*/ 307319 w 3413760"/>
              <a:gd name="connsiteY179" fmla="*/ 1555687 h 3505627"/>
              <a:gd name="connsiteX180" fmla="*/ 315866 w 3413760"/>
              <a:gd name="connsiteY180" fmla="*/ 1553735 h 3505627"/>
              <a:gd name="connsiteX181" fmla="*/ 3111772 w 3413760"/>
              <a:gd name="connsiteY181" fmla="*/ 1466066 h 3505627"/>
              <a:gd name="connsiteX182" fmla="*/ 3115495 w 3413760"/>
              <a:gd name="connsiteY182" fmla="*/ 1475800 h 3505627"/>
              <a:gd name="connsiteX183" fmla="*/ 3238315 w 3413760"/>
              <a:gd name="connsiteY183" fmla="*/ 1632614 h 3505627"/>
              <a:gd name="connsiteX184" fmla="*/ 3262164 w 3413760"/>
              <a:gd name="connsiteY184" fmla="*/ 1680554 h 3505627"/>
              <a:gd name="connsiteX185" fmla="*/ 3399780 w 3413760"/>
              <a:gd name="connsiteY185" fmla="*/ 1510514 h 3505627"/>
              <a:gd name="connsiteX186" fmla="*/ 3406410 w 3413760"/>
              <a:gd name="connsiteY186" fmla="*/ 1534992 h 3505627"/>
              <a:gd name="connsiteX187" fmla="*/ 3255027 w 3413760"/>
              <a:gd name="connsiteY187" fmla="*/ 1885508 h 3505627"/>
              <a:gd name="connsiteX188" fmla="*/ 3240635 w 3413760"/>
              <a:gd name="connsiteY188" fmla="*/ 1864821 h 3505627"/>
              <a:gd name="connsiteX189" fmla="*/ 3110671 w 3413760"/>
              <a:gd name="connsiteY189" fmla="*/ 1469130 h 3505627"/>
              <a:gd name="connsiteX190" fmla="*/ 3111772 w 3413760"/>
              <a:gd name="connsiteY190" fmla="*/ 1466066 h 3505627"/>
              <a:gd name="connsiteX191" fmla="*/ 63367 w 3413760"/>
              <a:gd name="connsiteY191" fmla="*/ 1270628 h 3505627"/>
              <a:gd name="connsiteX192" fmla="*/ 69909 w 3413760"/>
              <a:gd name="connsiteY192" fmla="*/ 1271757 h 3505627"/>
              <a:gd name="connsiteX193" fmla="*/ 172919 w 3413760"/>
              <a:gd name="connsiteY193" fmla="*/ 1439225 h 3505627"/>
              <a:gd name="connsiteX194" fmla="*/ 181972 w 3413760"/>
              <a:gd name="connsiteY194" fmla="*/ 1431652 h 3505627"/>
              <a:gd name="connsiteX195" fmla="*/ 269291 w 3413760"/>
              <a:gd name="connsiteY195" fmla="*/ 1368242 h 3505627"/>
              <a:gd name="connsiteX196" fmla="*/ 365862 w 3413760"/>
              <a:gd name="connsiteY196" fmla="*/ 1323383 h 3505627"/>
              <a:gd name="connsiteX197" fmla="*/ 371287 w 3413760"/>
              <a:gd name="connsiteY197" fmla="*/ 1322770 h 3505627"/>
              <a:gd name="connsiteX198" fmla="*/ 366266 w 3413760"/>
              <a:gd name="connsiteY198" fmla="*/ 1360363 h 3505627"/>
              <a:gd name="connsiteX199" fmla="*/ 183889 w 3413760"/>
              <a:gd name="connsiteY199" fmla="*/ 1608442 h 3505627"/>
              <a:gd name="connsiteX200" fmla="*/ 151192 w 3413760"/>
              <a:gd name="connsiteY200" fmla="*/ 1656374 h 3505627"/>
              <a:gd name="connsiteX201" fmla="*/ 60357 w 3413760"/>
              <a:gd name="connsiteY201" fmla="*/ 1271854 h 3505627"/>
              <a:gd name="connsiteX202" fmla="*/ 63367 w 3413760"/>
              <a:gd name="connsiteY202" fmla="*/ 1270628 h 3505627"/>
              <a:gd name="connsiteX203" fmla="*/ 3335091 w 3413760"/>
              <a:gd name="connsiteY203" fmla="*/ 1199339 h 3505627"/>
              <a:gd name="connsiteX204" fmla="*/ 3361040 w 3413760"/>
              <a:gd name="connsiteY204" fmla="*/ 1356467 h 3505627"/>
              <a:gd name="connsiteX205" fmla="*/ 3263669 w 3413760"/>
              <a:gd name="connsiteY205" fmla="*/ 1576487 h 3505627"/>
              <a:gd name="connsiteX206" fmla="*/ 3236818 w 3413760"/>
              <a:gd name="connsiteY206" fmla="*/ 1520563 h 3505627"/>
              <a:gd name="connsiteX207" fmla="*/ 3181990 w 3413760"/>
              <a:gd name="connsiteY207" fmla="*/ 1456339 h 3505627"/>
              <a:gd name="connsiteX208" fmla="*/ 3035321 w 3413760"/>
              <a:gd name="connsiteY208" fmla="*/ 1239278 h 3505627"/>
              <a:gd name="connsiteX209" fmla="*/ 3031408 w 3413760"/>
              <a:gd name="connsiteY209" fmla="*/ 1224439 h 3505627"/>
              <a:gd name="connsiteX210" fmla="*/ 3035115 w 3413760"/>
              <a:gd name="connsiteY210" fmla="*/ 1225665 h 3505627"/>
              <a:gd name="connsiteX211" fmla="*/ 3234695 w 3413760"/>
              <a:gd name="connsiteY211" fmla="*/ 1342022 h 3505627"/>
              <a:gd name="connsiteX212" fmla="*/ 3247479 w 3413760"/>
              <a:gd name="connsiteY212" fmla="*/ 1357894 h 3505627"/>
              <a:gd name="connsiteX213" fmla="*/ 3335091 w 3413760"/>
              <a:gd name="connsiteY213" fmla="*/ 1199339 h 3505627"/>
              <a:gd name="connsiteX214" fmla="*/ 176443 w 3413760"/>
              <a:gd name="connsiteY214" fmla="*/ 955550 h 3505627"/>
              <a:gd name="connsiteX215" fmla="*/ 176443 w 3413760"/>
              <a:gd name="connsiteY215" fmla="*/ 956074 h 3505627"/>
              <a:gd name="connsiteX216" fmla="*/ 257814 w 3413760"/>
              <a:gd name="connsiteY216" fmla="*/ 1173224 h 3505627"/>
              <a:gd name="connsiteX217" fmla="*/ 363548 w 3413760"/>
              <a:gd name="connsiteY217" fmla="*/ 1138092 h 3505627"/>
              <a:gd name="connsiteX218" fmla="*/ 457798 w 3413760"/>
              <a:gd name="connsiteY218" fmla="*/ 1107363 h 3505627"/>
              <a:gd name="connsiteX219" fmla="*/ 384467 w 3413760"/>
              <a:gd name="connsiteY219" fmla="*/ 1221865 h 3505627"/>
              <a:gd name="connsiteX220" fmla="*/ 364649 w 3413760"/>
              <a:gd name="connsiteY220" fmla="*/ 1238779 h 3505627"/>
              <a:gd name="connsiteX221" fmla="*/ 295144 w 3413760"/>
              <a:gd name="connsiteY221" fmla="*/ 1304437 h 3505627"/>
              <a:gd name="connsiteX222" fmla="*/ 185386 w 3413760"/>
              <a:gd name="connsiteY222" fmla="*/ 1374896 h 3505627"/>
              <a:gd name="connsiteX223" fmla="*/ 180967 w 3413760"/>
              <a:gd name="connsiteY223" fmla="*/ 1368557 h 3505627"/>
              <a:gd name="connsiteX224" fmla="*/ 174328 w 3413760"/>
              <a:gd name="connsiteY224" fmla="*/ 959866 h 3505627"/>
              <a:gd name="connsiteX225" fmla="*/ 176443 w 3413760"/>
              <a:gd name="connsiteY225" fmla="*/ 955550 h 3505627"/>
              <a:gd name="connsiteX226" fmla="*/ 3202101 w 3413760"/>
              <a:gd name="connsiteY226" fmla="*/ 853121 h 3505627"/>
              <a:gd name="connsiteX227" fmla="*/ 3230370 w 3413760"/>
              <a:gd name="connsiteY227" fmla="*/ 926879 h 3505627"/>
              <a:gd name="connsiteX228" fmla="*/ 3272429 w 3413760"/>
              <a:gd name="connsiteY228" fmla="*/ 1064125 h 3505627"/>
              <a:gd name="connsiteX229" fmla="*/ 3233903 w 3413760"/>
              <a:gd name="connsiteY229" fmla="*/ 1239392 h 3505627"/>
              <a:gd name="connsiteX230" fmla="*/ 3216493 w 3413760"/>
              <a:gd name="connsiteY230" fmla="*/ 1258651 h 3505627"/>
              <a:gd name="connsiteX231" fmla="*/ 3042069 w 3413760"/>
              <a:gd name="connsiteY231" fmla="*/ 1156319 h 3505627"/>
              <a:gd name="connsiteX232" fmla="*/ 3034814 w 3413760"/>
              <a:gd name="connsiteY232" fmla="*/ 1151294 h 3505627"/>
              <a:gd name="connsiteX233" fmla="*/ 2945792 w 3413760"/>
              <a:gd name="connsiteY233" fmla="*/ 1020193 h 3505627"/>
              <a:gd name="connsiteX234" fmla="*/ 3033412 w 3413760"/>
              <a:gd name="connsiteY234" fmla="*/ 1034122 h 3505627"/>
              <a:gd name="connsiteX235" fmla="*/ 3154433 w 3413760"/>
              <a:gd name="connsiteY235" fmla="*/ 1065367 h 3505627"/>
              <a:gd name="connsiteX236" fmla="*/ 3198687 w 3413760"/>
              <a:gd name="connsiteY236" fmla="*/ 857533 h 3505627"/>
              <a:gd name="connsiteX237" fmla="*/ 3202101 w 3413760"/>
              <a:gd name="connsiteY237" fmla="*/ 853121 h 3505627"/>
              <a:gd name="connsiteX238" fmla="*/ 313045 w 3413760"/>
              <a:gd name="connsiteY238" fmla="*/ 743934 h 3505627"/>
              <a:gd name="connsiteX239" fmla="*/ 360230 w 3413760"/>
              <a:gd name="connsiteY239" fmla="*/ 821175 h 3505627"/>
              <a:gd name="connsiteX240" fmla="*/ 376919 w 3413760"/>
              <a:gd name="connsiteY240" fmla="*/ 968060 h 3505627"/>
              <a:gd name="connsiteX241" fmla="*/ 510107 w 3413760"/>
              <a:gd name="connsiteY241" fmla="*/ 936919 h 3505627"/>
              <a:gd name="connsiteX242" fmla="*/ 602852 w 3413760"/>
              <a:gd name="connsiteY242" fmla="*/ 937121 h 3505627"/>
              <a:gd name="connsiteX243" fmla="*/ 511121 w 3413760"/>
              <a:gd name="connsiteY243" fmla="*/ 1027057 h 3505627"/>
              <a:gd name="connsiteX244" fmla="*/ 363137 w 3413760"/>
              <a:gd name="connsiteY244" fmla="*/ 1086877 h 3505627"/>
              <a:gd name="connsiteX245" fmla="*/ 294138 w 3413760"/>
              <a:gd name="connsiteY245" fmla="*/ 1117300 h 3505627"/>
              <a:gd name="connsiteX246" fmla="*/ 313045 w 3413760"/>
              <a:gd name="connsiteY246" fmla="*/ 743934 h 3505627"/>
              <a:gd name="connsiteX247" fmla="*/ 3053839 w 3413760"/>
              <a:gd name="connsiteY247" fmla="*/ 640182 h 3505627"/>
              <a:gd name="connsiteX248" fmla="*/ 3089443 w 3413760"/>
              <a:gd name="connsiteY248" fmla="*/ 744240 h 3505627"/>
              <a:gd name="connsiteX249" fmla="*/ 3089237 w 3413760"/>
              <a:gd name="connsiteY249" fmla="*/ 998175 h 3505627"/>
              <a:gd name="connsiteX250" fmla="*/ 3032406 w 3413760"/>
              <a:gd name="connsiteY250" fmla="*/ 977787 h 3505627"/>
              <a:gd name="connsiteX251" fmla="*/ 2922449 w 3413760"/>
              <a:gd name="connsiteY251" fmla="*/ 967947 h 3505627"/>
              <a:gd name="connsiteX252" fmla="*/ 2802948 w 3413760"/>
              <a:gd name="connsiteY252" fmla="*/ 901892 h 3505627"/>
              <a:gd name="connsiteX253" fmla="*/ 2775693 w 3413760"/>
              <a:gd name="connsiteY253" fmla="*/ 856509 h 3505627"/>
              <a:gd name="connsiteX254" fmla="*/ 2802750 w 3413760"/>
              <a:gd name="connsiteY254" fmla="*/ 859888 h 3505627"/>
              <a:gd name="connsiteX255" fmla="*/ 3006552 w 3413760"/>
              <a:gd name="connsiteY255" fmla="*/ 875455 h 3505627"/>
              <a:gd name="connsiteX256" fmla="*/ 3013285 w 3413760"/>
              <a:gd name="connsiteY256" fmla="*/ 792487 h 3505627"/>
              <a:gd name="connsiteX257" fmla="*/ 3029594 w 3413760"/>
              <a:gd name="connsiteY257" fmla="*/ 732465 h 3505627"/>
              <a:gd name="connsiteX258" fmla="*/ 3051915 w 3413760"/>
              <a:gd name="connsiteY258" fmla="*/ 644586 h 3505627"/>
              <a:gd name="connsiteX259" fmla="*/ 3053839 w 3413760"/>
              <a:gd name="connsiteY259" fmla="*/ 640182 h 3505627"/>
              <a:gd name="connsiteX260" fmla="*/ 474297 w 3413760"/>
              <a:gd name="connsiteY260" fmla="*/ 490733 h 3505627"/>
              <a:gd name="connsiteX261" fmla="*/ 505782 w 3413760"/>
              <a:gd name="connsiteY261" fmla="*/ 548303 h 3505627"/>
              <a:gd name="connsiteX262" fmla="*/ 535857 w 3413760"/>
              <a:gd name="connsiteY262" fmla="*/ 755104 h 3505627"/>
              <a:gd name="connsiteX263" fmla="*/ 658986 w 3413760"/>
              <a:gd name="connsiteY263" fmla="*/ 729497 h 3505627"/>
              <a:gd name="connsiteX264" fmla="*/ 749925 w 3413760"/>
              <a:gd name="connsiteY264" fmla="*/ 710551 h 3505627"/>
              <a:gd name="connsiteX265" fmla="*/ 741069 w 3413760"/>
              <a:gd name="connsiteY265" fmla="*/ 730416 h 3505627"/>
              <a:gd name="connsiteX266" fmla="*/ 660000 w 3413760"/>
              <a:gd name="connsiteY266" fmla="*/ 823417 h 3505627"/>
              <a:gd name="connsiteX267" fmla="*/ 554368 w 3413760"/>
              <a:gd name="connsiteY267" fmla="*/ 875253 h 3505627"/>
              <a:gd name="connsiteX268" fmla="*/ 509600 w 3413760"/>
              <a:gd name="connsiteY268" fmla="*/ 884479 h 3505627"/>
              <a:gd name="connsiteX269" fmla="*/ 421592 w 3413760"/>
              <a:gd name="connsiteY269" fmla="*/ 913869 h 3505627"/>
              <a:gd name="connsiteX270" fmla="*/ 425315 w 3413760"/>
              <a:gd name="connsiteY270" fmla="*/ 884785 h 3505627"/>
              <a:gd name="connsiteX271" fmla="*/ 471279 w 3413760"/>
              <a:gd name="connsiteY271" fmla="*/ 490829 h 3505627"/>
              <a:gd name="connsiteX272" fmla="*/ 474297 w 3413760"/>
              <a:gd name="connsiteY272" fmla="*/ 490733 h 3505627"/>
              <a:gd name="connsiteX273" fmla="*/ 2886544 w 3413760"/>
              <a:gd name="connsiteY273" fmla="*/ 412887 h 3505627"/>
              <a:gd name="connsiteX274" fmla="*/ 2955653 w 3413760"/>
              <a:gd name="connsiteY274" fmla="*/ 837362 h 3505627"/>
              <a:gd name="connsiteX275" fmla="*/ 2801744 w 3413760"/>
              <a:gd name="connsiteY275" fmla="*/ 810625 h 3505627"/>
              <a:gd name="connsiteX276" fmla="*/ 2745213 w 3413760"/>
              <a:gd name="connsiteY276" fmla="*/ 785938 h 3505627"/>
              <a:gd name="connsiteX277" fmla="*/ 2732437 w 3413760"/>
              <a:gd name="connsiteY277" fmla="*/ 777437 h 3505627"/>
              <a:gd name="connsiteX278" fmla="*/ 2659906 w 3413760"/>
              <a:gd name="connsiteY278" fmla="*/ 642432 h 3505627"/>
              <a:gd name="connsiteX279" fmla="*/ 2743796 w 3413760"/>
              <a:gd name="connsiteY279" fmla="*/ 667330 h 3505627"/>
              <a:gd name="connsiteX280" fmla="*/ 2800342 w 3413760"/>
              <a:gd name="connsiteY280" fmla="*/ 684638 h 3505627"/>
              <a:gd name="connsiteX281" fmla="*/ 2860699 w 3413760"/>
              <a:gd name="connsiteY281" fmla="*/ 702454 h 3505627"/>
              <a:gd name="connsiteX282" fmla="*/ 2885237 w 3413760"/>
              <a:gd name="connsiteY282" fmla="*/ 418621 h 3505627"/>
              <a:gd name="connsiteX283" fmla="*/ 2886544 w 3413760"/>
              <a:gd name="connsiteY283" fmla="*/ 412887 h 3505627"/>
              <a:gd name="connsiteX284" fmla="*/ 811588 w 3413760"/>
              <a:gd name="connsiteY284" fmla="*/ 370076 h 3505627"/>
              <a:gd name="connsiteX285" fmla="*/ 818123 w 3413760"/>
              <a:gd name="connsiteY285" fmla="*/ 373141 h 3505627"/>
              <a:gd name="connsiteX286" fmla="*/ 807256 w 3413760"/>
              <a:gd name="connsiteY286" fmla="*/ 385650 h 3505627"/>
              <a:gd name="connsiteX287" fmla="*/ 736048 w 3413760"/>
              <a:gd name="connsiteY287" fmla="*/ 529970 h 3505627"/>
              <a:gd name="connsiteX288" fmla="*/ 690273 w 3413760"/>
              <a:gd name="connsiteY288" fmla="*/ 617438 h 3505627"/>
              <a:gd name="connsiteX289" fmla="*/ 657989 w 3413760"/>
              <a:gd name="connsiteY289" fmla="*/ 648788 h 3505627"/>
              <a:gd name="connsiteX290" fmla="*/ 566947 w 3413760"/>
              <a:gd name="connsiteY290" fmla="*/ 701640 h 3505627"/>
              <a:gd name="connsiteX291" fmla="*/ 589576 w 3413760"/>
              <a:gd name="connsiteY291" fmla="*/ 541544 h 3505627"/>
              <a:gd name="connsiteX292" fmla="*/ 655977 w 3413760"/>
              <a:gd name="connsiteY292"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856739 w 3413760"/>
              <a:gd name="connsiteY308" fmla="*/ 157163 h 3505627"/>
              <a:gd name="connsiteX309" fmla="*/ 1577339 w 3413760"/>
              <a:gd name="connsiteY309" fmla="*/ 0 h 3505627"/>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917410 w 3413760"/>
              <a:gd name="connsiteY42" fmla="*/ 2829080 h 3505627"/>
              <a:gd name="connsiteX43" fmla="*/ 2531954 w 3413760"/>
              <a:gd name="connsiteY43" fmla="*/ 2817515 h 3505627"/>
              <a:gd name="connsiteX44" fmla="*/ 2479241 w 3413760"/>
              <a:gd name="connsiteY44" fmla="*/ 3067546 h 3505627"/>
              <a:gd name="connsiteX45" fmla="*/ 2631938 w 3413760"/>
              <a:gd name="connsiteY45" fmla="*/ 3109130 h 3505627"/>
              <a:gd name="connsiteX46" fmla="*/ 2731534 w 3413760"/>
              <a:gd name="connsiteY46" fmla="*/ 3103081 h 3505627"/>
              <a:gd name="connsiteX47" fmla="*/ 2646528 w 3413760"/>
              <a:gd name="connsiteY47" fmla="*/ 3167717 h 3505627"/>
              <a:gd name="connsiteX48" fmla="*/ 2632548 w 3413760"/>
              <a:gd name="connsiteY48" fmla="*/ 3177758 h 3505627"/>
              <a:gd name="connsiteX49" fmla="*/ 2408318 w 3413760"/>
              <a:gd name="connsiteY49" fmla="*/ 3188412 h 3505627"/>
              <a:gd name="connsiteX50" fmla="*/ 2299978 w 3413760"/>
              <a:gd name="connsiteY50" fmla="*/ 3155836 h 3505627"/>
              <a:gd name="connsiteX51" fmla="*/ 2405308 w 3413760"/>
              <a:gd name="connsiteY51" fmla="*/ 2926194 h 3505627"/>
              <a:gd name="connsiteX52" fmla="*/ 2528928 w 3413760"/>
              <a:gd name="connsiteY52" fmla="*/ 2817716 h 3505627"/>
              <a:gd name="connsiteX53" fmla="*/ 2531954 w 3413760"/>
              <a:gd name="connsiteY53" fmla="*/ 2817515 h 3505627"/>
              <a:gd name="connsiteX54" fmla="*/ 722559 w 3413760"/>
              <a:gd name="connsiteY54" fmla="*/ 2685067 h 3505627"/>
              <a:gd name="connsiteX55" fmla="*/ 762693 w 3413760"/>
              <a:gd name="connsiteY55" fmla="*/ 2698076 h 3505627"/>
              <a:gd name="connsiteX56" fmla="*/ 833624 w 3413760"/>
              <a:gd name="connsiteY56" fmla="*/ 2766502 h 3505627"/>
              <a:gd name="connsiteX57" fmla="*/ 941260 w 3413760"/>
              <a:gd name="connsiteY57" fmla="*/ 3051157 h 3505627"/>
              <a:gd name="connsiteX58" fmla="*/ 836935 w 3413760"/>
              <a:gd name="connsiteY58" fmla="*/ 3055553 h 3505627"/>
              <a:gd name="connsiteX59" fmla="*/ 684634 w 3413760"/>
              <a:gd name="connsiteY59" fmla="*/ 3060981 h 3505627"/>
              <a:gd name="connsiteX60" fmla="*/ 592697 w 3413760"/>
              <a:gd name="connsiteY60" fmla="*/ 3031172 h 3505627"/>
              <a:gd name="connsiteX61" fmla="*/ 532642 w 3413760"/>
              <a:gd name="connsiteY61" fmla="*/ 2980578 h 3505627"/>
              <a:gd name="connsiteX62" fmla="*/ 528309 w 3413760"/>
              <a:gd name="connsiteY62" fmla="*/ 2963980 h 3505627"/>
              <a:gd name="connsiteX63" fmla="*/ 532745 w 3413760"/>
              <a:gd name="connsiteY63" fmla="*/ 2964907 h 3505627"/>
              <a:gd name="connsiteX64" fmla="*/ 683533 w 3413760"/>
              <a:gd name="connsiteY64" fmla="*/ 2945849 h 3505627"/>
              <a:gd name="connsiteX65" fmla="*/ 785529 w 3413760"/>
              <a:gd name="connsiteY65" fmla="*/ 2949035 h 3505627"/>
              <a:gd name="connsiteX66" fmla="*/ 785331 w 3413760"/>
              <a:gd name="connsiteY66" fmla="*/ 2934170 h 3505627"/>
              <a:gd name="connsiteX67" fmla="*/ 722559 w 3413760"/>
              <a:gd name="connsiteY67" fmla="*/ 2685067 h 3505627"/>
              <a:gd name="connsiteX68" fmla="*/ 2742592 w 3413760"/>
              <a:gd name="connsiteY68" fmla="*/ 2638264 h 3505627"/>
              <a:gd name="connsiteX69" fmla="*/ 2711716 w 3413760"/>
              <a:gd name="connsiteY69" fmla="*/ 2865543 h 3505627"/>
              <a:gd name="connsiteX70" fmla="*/ 2768445 w 3413760"/>
              <a:gd name="connsiteY70" fmla="*/ 2865543 h 3505627"/>
              <a:gd name="connsiteX71" fmla="*/ 2825079 w 3413760"/>
              <a:gd name="connsiteY71" fmla="*/ 2875383 h 3505627"/>
              <a:gd name="connsiteX72" fmla="*/ 2953246 w 3413760"/>
              <a:gd name="connsiteY72" fmla="*/ 2896796 h 3505627"/>
              <a:gd name="connsiteX73" fmla="*/ 2825990 w 3413760"/>
              <a:gd name="connsiteY73" fmla="*/ 2979247 h 3505627"/>
              <a:gd name="connsiteX74" fmla="*/ 2769649 w 3413760"/>
              <a:gd name="connsiteY74" fmla="*/ 2999007 h 3505627"/>
              <a:gd name="connsiteX75" fmla="*/ 2630940 w 3413760"/>
              <a:gd name="connsiteY75" fmla="*/ 3018985 h 3505627"/>
              <a:gd name="connsiteX76" fmla="*/ 2531756 w 3413760"/>
              <a:gd name="connsiteY76" fmla="*/ 3005984 h 3505627"/>
              <a:gd name="connsiteX77" fmla="*/ 2628516 w 3413760"/>
              <a:gd name="connsiteY77" fmla="*/ 2750323 h 3505627"/>
              <a:gd name="connsiteX78" fmla="*/ 2742592 w 3413760"/>
              <a:gd name="connsiteY78" fmla="*/ 2638264 h 3505627"/>
              <a:gd name="connsiteX79" fmla="*/ 573283 w 3413760"/>
              <a:gd name="connsiteY79" fmla="*/ 2506018 h 3505627"/>
              <a:gd name="connsiteX80" fmla="*/ 680610 w 3413760"/>
              <a:gd name="connsiteY80" fmla="*/ 2724304 h 3505627"/>
              <a:gd name="connsiteX81" fmla="*/ 731121 w 3413760"/>
              <a:gd name="connsiteY81" fmla="*/ 2899345 h 3505627"/>
              <a:gd name="connsiteX82" fmla="*/ 682527 w 3413760"/>
              <a:gd name="connsiteY82" fmla="*/ 2891368 h 3505627"/>
              <a:gd name="connsiteX83" fmla="*/ 629814 w 3413760"/>
              <a:gd name="connsiteY83" fmla="*/ 2886956 h 3505627"/>
              <a:gd name="connsiteX84" fmla="*/ 531335 w 3413760"/>
              <a:gd name="connsiteY84" fmla="*/ 2860534 h 3505627"/>
              <a:gd name="connsiteX85" fmla="*/ 381853 w 3413760"/>
              <a:gd name="connsiteY85" fmla="*/ 2775519 h 3505627"/>
              <a:gd name="connsiteX86" fmla="*/ 334876 w 3413760"/>
              <a:gd name="connsiteY86" fmla="*/ 2710875 h 3505627"/>
              <a:gd name="connsiteX87" fmla="*/ 381054 w 3413760"/>
              <a:gd name="connsiteY87" fmla="*/ 2716102 h 3505627"/>
              <a:gd name="connsiteX88" fmla="*/ 529719 w 3413760"/>
              <a:gd name="connsiteY88" fmla="*/ 2738846 h 3505627"/>
              <a:gd name="connsiteX89" fmla="*/ 567945 w 3413760"/>
              <a:gd name="connsiteY89" fmla="*/ 2750427 h 3505627"/>
              <a:gd name="connsiteX90" fmla="*/ 572080 w 3413760"/>
              <a:gd name="connsiteY90" fmla="*/ 2509203 h 3505627"/>
              <a:gd name="connsiteX91" fmla="*/ 573283 w 3413760"/>
              <a:gd name="connsiteY91" fmla="*/ 2506018 h 3505627"/>
              <a:gd name="connsiteX92" fmla="*/ 2901332 w 3413760"/>
              <a:gd name="connsiteY92" fmla="*/ 2426026 h 3505627"/>
              <a:gd name="connsiteX93" fmla="*/ 2930813 w 3413760"/>
              <a:gd name="connsiteY93" fmla="*/ 2678316 h 3505627"/>
              <a:gd name="connsiteX94" fmla="*/ 3051122 w 3413760"/>
              <a:gd name="connsiteY94" fmla="*/ 2655056 h 3505627"/>
              <a:gd name="connsiteX95" fmla="*/ 3132794 w 3413760"/>
              <a:gd name="connsiteY95" fmla="*/ 2639490 h 3505627"/>
              <a:gd name="connsiteX96" fmla="*/ 3051827 w 3413760"/>
              <a:gd name="connsiteY96" fmla="*/ 2728708 h 3505627"/>
              <a:gd name="connsiteX97" fmla="*/ 2995392 w 3413760"/>
              <a:gd name="connsiteY97" fmla="*/ 2787294 h 3505627"/>
              <a:gd name="connsiteX98" fmla="*/ 2824786 w 3413760"/>
              <a:gd name="connsiteY98" fmla="*/ 2823765 h 3505627"/>
              <a:gd name="connsiteX99" fmla="*/ 2768350 w 3413760"/>
              <a:gd name="connsiteY99" fmla="*/ 2819555 h 3505627"/>
              <a:gd name="connsiteX100" fmla="*/ 2763511 w 3413760"/>
              <a:gd name="connsiteY100" fmla="*/ 2819555 h 3505627"/>
              <a:gd name="connsiteX101" fmla="*/ 2768152 w 3413760"/>
              <a:gd name="connsiteY101" fmla="*/ 2804610 h 3505627"/>
              <a:gd name="connsiteX102" fmla="*/ 2821657 w 3413760"/>
              <a:gd name="connsiteY102" fmla="*/ 2546691 h 3505627"/>
              <a:gd name="connsiteX103" fmla="*/ 2894996 w 3413760"/>
              <a:gd name="connsiteY103" fmla="*/ 2426228 h 3505627"/>
              <a:gd name="connsiteX104" fmla="*/ 2901332 w 3413760"/>
              <a:gd name="connsiteY104" fmla="*/ 2426026 h 3505627"/>
              <a:gd name="connsiteX105" fmla="*/ 468562 w 3413760"/>
              <a:gd name="connsiteY105" fmla="*/ 2267358 h 3505627"/>
              <a:gd name="connsiteX106" fmla="*/ 486368 w 3413760"/>
              <a:gd name="connsiteY106" fmla="*/ 2287336 h 3505627"/>
              <a:gd name="connsiteX107" fmla="*/ 502360 w 3413760"/>
              <a:gd name="connsiteY107" fmla="*/ 2682099 h 3505627"/>
              <a:gd name="connsiteX108" fmla="*/ 400261 w 3413760"/>
              <a:gd name="connsiteY108" fmla="*/ 2642466 h 3505627"/>
              <a:gd name="connsiteX109" fmla="*/ 380348 w 3413760"/>
              <a:gd name="connsiteY109" fmla="*/ 2633852 h 3505627"/>
              <a:gd name="connsiteX110" fmla="*/ 193845 w 3413760"/>
              <a:gd name="connsiteY110" fmla="*/ 2519446 h 3505627"/>
              <a:gd name="connsiteX111" fmla="*/ 152000 w 3413760"/>
              <a:gd name="connsiteY111" fmla="*/ 2455828 h 3505627"/>
              <a:gd name="connsiteX112" fmla="*/ 172016 w 3413760"/>
              <a:gd name="connsiteY112" fmla="*/ 2458392 h 3505627"/>
              <a:gd name="connsiteX113" fmla="*/ 193133 w 3413760"/>
              <a:gd name="connsiteY113" fmla="*/ 2459424 h 3505627"/>
              <a:gd name="connsiteX114" fmla="*/ 378931 w 3413760"/>
              <a:gd name="connsiteY114" fmla="*/ 2506840 h 3505627"/>
              <a:gd name="connsiteX115" fmla="*/ 387485 w 3413760"/>
              <a:gd name="connsiteY115" fmla="*/ 2511865 h 3505627"/>
              <a:gd name="connsiteX116" fmla="*/ 467160 w 3413760"/>
              <a:gd name="connsiteY116" fmla="*/ 2271569 h 3505627"/>
              <a:gd name="connsiteX117" fmla="*/ 468562 w 3413760"/>
              <a:gd name="connsiteY117" fmla="*/ 2267358 h 3505627"/>
              <a:gd name="connsiteX118" fmla="*/ 3002124 w 3413760"/>
              <a:gd name="connsiteY118" fmla="*/ 2206006 h 3505627"/>
              <a:gd name="connsiteX119" fmla="*/ 3004944 w 3413760"/>
              <a:gd name="connsiteY119" fmla="*/ 2206006 h 3505627"/>
              <a:gd name="connsiteX120" fmla="*/ 3047400 w 3413760"/>
              <a:gd name="connsiteY120" fmla="*/ 2339470 h 3505627"/>
              <a:gd name="connsiteX121" fmla="*/ 3076865 w 3413760"/>
              <a:gd name="connsiteY121" fmla="*/ 2431866 h 3505627"/>
              <a:gd name="connsiteX122" fmla="*/ 3246267 w 3413760"/>
              <a:gd name="connsiteY122" fmla="*/ 2382289 h 3505627"/>
              <a:gd name="connsiteX123" fmla="*/ 3303210 w 3413760"/>
              <a:gd name="connsiteY123" fmla="*/ 2375118 h 3505627"/>
              <a:gd name="connsiteX124" fmla="*/ 3287004 w 3413760"/>
              <a:gd name="connsiteY124" fmla="*/ 2396734 h 3505627"/>
              <a:gd name="connsiteX125" fmla="*/ 3247075 w 3413760"/>
              <a:gd name="connsiteY125" fmla="*/ 2457166 h 3505627"/>
              <a:gd name="connsiteX126" fmla="*/ 3050204 w 3413760"/>
              <a:gd name="connsiteY126" fmla="*/ 2577629 h 3505627"/>
              <a:gd name="connsiteX127" fmla="*/ 2995083 w 3413760"/>
              <a:gd name="connsiteY127" fmla="*/ 2600357 h 3505627"/>
              <a:gd name="connsiteX128" fmla="*/ 2992976 w 3413760"/>
              <a:gd name="connsiteY128" fmla="*/ 2590937 h 3505627"/>
              <a:gd name="connsiteX129" fmla="*/ 3002124 w 3413760"/>
              <a:gd name="connsiteY129" fmla="*/ 2206006 h 3505627"/>
              <a:gd name="connsiteX130" fmla="*/ 367169 w 3413760"/>
              <a:gd name="connsiteY130" fmla="*/ 2047556 h 3505627"/>
              <a:gd name="connsiteX131" fmla="*/ 372499 w 3413760"/>
              <a:gd name="connsiteY131" fmla="*/ 2050838 h 3505627"/>
              <a:gd name="connsiteX132" fmla="*/ 373909 w 3413760"/>
              <a:gd name="connsiteY132" fmla="*/ 2052983 h 3505627"/>
              <a:gd name="connsiteX133" fmla="*/ 389188 w 3413760"/>
              <a:gd name="connsiteY133" fmla="*/ 2074389 h 3505627"/>
              <a:gd name="connsiteX134" fmla="*/ 377925 w 3413760"/>
              <a:gd name="connsiteY134" fmla="*/ 2412308 h 3505627"/>
              <a:gd name="connsiteX135" fmla="*/ 357212 w 3413760"/>
              <a:gd name="connsiteY135" fmla="*/ 2463304 h 3505627"/>
              <a:gd name="connsiteX136" fmla="*/ 192127 w 3413760"/>
              <a:gd name="connsiteY136" fmla="*/ 2365698 h 3505627"/>
              <a:gd name="connsiteX137" fmla="*/ 177450 w 3413760"/>
              <a:gd name="connsiteY137" fmla="*/ 2355253 h 3505627"/>
              <a:gd name="connsiteX138" fmla="*/ 90123 w 3413760"/>
              <a:gd name="connsiteY138" fmla="*/ 2174148 h 3505627"/>
              <a:gd name="connsiteX139" fmla="*/ 190622 w 3413760"/>
              <a:gd name="connsiteY139" fmla="*/ 2217386 h 3505627"/>
              <a:gd name="connsiteX140" fmla="*/ 284673 w 3413760"/>
              <a:gd name="connsiteY140" fmla="*/ 2285190 h 3505627"/>
              <a:gd name="connsiteX141" fmla="*/ 364950 w 3413760"/>
              <a:gd name="connsiteY141" fmla="*/ 2050733 h 3505627"/>
              <a:gd name="connsiteX142" fmla="*/ 367169 w 3413760"/>
              <a:gd name="connsiteY142" fmla="*/ 2047556 h 3505627"/>
              <a:gd name="connsiteX143" fmla="*/ 3072041 w 3413760"/>
              <a:gd name="connsiteY143" fmla="*/ 1986614 h 3505627"/>
              <a:gd name="connsiteX144" fmla="*/ 3102124 w 3413760"/>
              <a:gd name="connsiteY144" fmla="*/ 2061073 h 3505627"/>
              <a:gd name="connsiteX145" fmla="*/ 3182497 w 3413760"/>
              <a:gd name="connsiteY145" fmla="*/ 2192900 h 3505627"/>
              <a:gd name="connsiteX146" fmla="*/ 3243748 w 3413760"/>
              <a:gd name="connsiteY146" fmla="*/ 2151106 h 3505627"/>
              <a:gd name="connsiteX147" fmla="*/ 3363265 w 3413760"/>
              <a:gd name="connsiteY147" fmla="*/ 2047048 h 3505627"/>
              <a:gd name="connsiteX148" fmla="*/ 3274331 w 3413760"/>
              <a:gd name="connsiteY148" fmla="*/ 2282731 h 3505627"/>
              <a:gd name="connsiteX149" fmla="*/ 3245665 w 3413760"/>
              <a:gd name="connsiteY149" fmla="*/ 2306806 h 3505627"/>
              <a:gd name="connsiteX150" fmla="*/ 3105435 w 3413760"/>
              <a:gd name="connsiteY150" fmla="*/ 2359246 h 3505627"/>
              <a:gd name="connsiteX151" fmla="*/ 3068620 w 3413760"/>
              <a:gd name="connsiteY151" fmla="*/ 1988760 h 3505627"/>
              <a:gd name="connsiteX152" fmla="*/ 3072041 w 3413760"/>
              <a:gd name="connsiteY152" fmla="*/ 1986614 h 3505627"/>
              <a:gd name="connsiteX153" fmla="*/ 323097 w 3413760"/>
              <a:gd name="connsiteY153" fmla="*/ 1804993 h 3505627"/>
              <a:gd name="connsiteX154" fmla="*/ 243929 w 3413760"/>
              <a:gd name="connsiteY154" fmla="*/ 2210313 h 3505627"/>
              <a:gd name="connsiteX155" fmla="*/ 189917 w 3413760"/>
              <a:gd name="connsiteY155" fmla="*/ 2162889 h 3505627"/>
              <a:gd name="connsiteX156" fmla="*/ 85307 w 3413760"/>
              <a:gd name="connsiteY156" fmla="*/ 2065888 h 3505627"/>
              <a:gd name="connsiteX157" fmla="*/ 13267 w 3413760"/>
              <a:gd name="connsiteY157" fmla="*/ 1865434 h 3505627"/>
              <a:gd name="connsiteX158" fmla="*/ 38923 w 3413760"/>
              <a:gd name="connsiteY158" fmla="*/ 1885508 h 3505627"/>
              <a:gd name="connsiteX159" fmla="*/ 188111 w 3413760"/>
              <a:gd name="connsiteY159" fmla="*/ 2007302 h 3505627"/>
              <a:gd name="connsiteX160" fmla="*/ 190622 w 3413760"/>
              <a:gd name="connsiteY160" fmla="*/ 2010262 h 3505627"/>
              <a:gd name="connsiteX161" fmla="*/ 318368 w 3413760"/>
              <a:gd name="connsiteY161" fmla="*/ 1805106 h 3505627"/>
              <a:gd name="connsiteX162" fmla="*/ 323097 w 3413760"/>
              <a:gd name="connsiteY162" fmla="*/ 1804993 h 3505627"/>
              <a:gd name="connsiteX163" fmla="*/ 3098489 w 3413760"/>
              <a:gd name="connsiteY163" fmla="*/ 1746302 h 3505627"/>
              <a:gd name="connsiteX164" fmla="*/ 3101309 w 3413760"/>
              <a:gd name="connsiteY164" fmla="*/ 1746302 h 3505627"/>
              <a:gd name="connsiteX165" fmla="*/ 3241436 w 3413760"/>
              <a:gd name="connsiteY165" fmla="*/ 1945328 h 3505627"/>
              <a:gd name="connsiteX166" fmla="*/ 3250901 w 3413760"/>
              <a:gd name="connsiteY166" fmla="*/ 1958845 h 3505627"/>
              <a:gd name="connsiteX167" fmla="*/ 3413760 w 3413760"/>
              <a:gd name="connsiteY167" fmla="*/ 1778991 h 3505627"/>
              <a:gd name="connsiteX168" fmla="*/ 3328358 w 3413760"/>
              <a:gd name="connsiteY168" fmla="*/ 2012222 h 3505627"/>
              <a:gd name="connsiteX169" fmla="*/ 3242956 w 3413760"/>
              <a:gd name="connsiteY169" fmla="*/ 2096608 h 3505627"/>
              <a:gd name="connsiteX170" fmla="*/ 3210655 w 3413760"/>
              <a:gd name="connsiteY170" fmla="*/ 2122216 h 3505627"/>
              <a:gd name="connsiteX171" fmla="*/ 3098489 w 3413760"/>
              <a:gd name="connsiteY171" fmla="*/ 1746302 h 3505627"/>
              <a:gd name="connsiteX172" fmla="*/ 315866 w 3413760"/>
              <a:gd name="connsiteY172" fmla="*/ 1553735 h 3505627"/>
              <a:gd name="connsiteX173" fmla="*/ 288998 w 3413760"/>
              <a:gd name="connsiteY173" fmla="*/ 1720194 h 3505627"/>
              <a:gd name="connsiteX174" fmla="*/ 187208 w 3413760"/>
              <a:gd name="connsiteY174" fmla="*/ 1904768 h 3505627"/>
              <a:gd name="connsiteX175" fmla="*/ 172919 w 3413760"/>
              <a:gd name="connsiteY175" fmla="*/ 1945127 h 3505627"/>
              <a:gd name="connsiteX176" fmla="*/ 0 w 3413760"/>
              <a:gd name="connsiteY176" fmla="*/ 1602393 h 3505627"/>
              <a:gd name="connsiteX177" fmla="*/ 165275 w 3413760"/>
              <a:gd name="connsiteY177" fmla="*/ 1728389 h 3505627"/>
              <a:gd name="connsiteX178" fmla="*/ 184990 w 3413760"/>
              <a:gd name="connsiteY178" fmla="*/ 1693659 h 3505627"/>
              <a:gd name="connsiteX179" fmla="*/ 307319 w 3413760"/>
              <a:gd name="connsiteY179" fmla="*/ 1555687 h 3505627"/>
              <a:gd name="connsiteX180" fmla="*/ 315866 w 3413760"/>
              <a:gd name="connsiteY180" fmla="*/ 1553735 h 3505627"/>
              <a:gd name="connsiteX181" fmla="*/ 3111772 w 3413760"/>
              <a:gd name="connsiteY181" fmla="*/ 1466066 h 3505627"/>
              <a:gd name="connsiteX182" fmla="*/ 3115495 w 3413760"/>
              <a:gd name="connsiteY182" fmla="*/ 1475800 h 3505627"/>
              <a:gd name="connsiteX183" fmla="*/ 3238315 w 3413760"/>
              <a:gd name="connsiteY183" fmla="*/ 1632614 h 3505627"/>
              <a:gd name="connsiteX184" fmla="*/ 3262164 w 3413760"/>
              <a:gd name="connsiteY184" fmla="*/ 1680554 h 3505627"/>
              <a:gd name="connsiteX185" fmla="*/ 3399780 w 3413760"/>
              <a:gd name="connsiteY185" fmla="*/ 1510514 h 3505627"/>
              <a:gd name="connsiteX186" fmla="*/ 3406410 w 3413760"/>
              <a:gd name="connsiteY186" fmla="*/ 1534992 h 3505627"/>
              <a:gd name="connsiteX187" fmla="*/ 3255027 w 3413760"/>
              <a:gd name="connsiteY187" fmla="*/ 1885508 h 3505627"/>
              <a:gd name="connsiteX188" fmla="*/ 3240635 w 3413760"/>
              <a:gd name="connsiteY188" fmla="*/ 1864821 h 3505627"/>
              <a:gd name="connsiteX189" fmla="*/ 3110671 w 3413760"/>
              <a:gd name="connsiteY189" fmla="*/ 1469130 h 3505627"/>
              <a:gd name="connsiteX190" fmla="*/ 3111772 w 3413760"/>
              <a:gd name="connsiteY190" fmla="*/ 1466066 h 3505627"/>
              <a:gd name="connsiteX191" fmla="*/ 63367 w 3413760"/>
              <a:gd name="connsiteY191" fmla="*/ 1270628 h 3505627"/>
              <a:gd name="connsiteX192" fmla="*/ 69909 w 3413760"/>
              <a:gd name="connsiteY192" fmla="*/ 1271757 h 3505627"/>
              <a:gd name="connsiteX193" fmla="*/ 172919 w 3413760"/>
              <a:gd name="connsiteY193" fmla="*/ 1439225 h 3505627"/>
              <a:gd name="connsiteX194" fmla="*/ 181972 w 3413760"/>
              <a:gd name="connsiteY194" fmla="*/ 1431652 h 3505627"/>
              <a:gd name="connsiteX195" fmla="*/ 269291 w 3413760"/>
              <a:gd name="connsiteY195" fmla="*/ 1368242 h 3505627"/>
              <a:gd name="connsiteX196" fmla="*/ 365862 w 3413760"/>
              <a:gd name="connsiteY196" fmla="*/ 1323383 h 3505627"/>
              <a:gd name="connsiteX197" fmla="*/ 371287 w 3413760"/>
              <a:gd name="connsiteY197" fmla="*/ 1322770 h 3505627"/>
              <a:gd name="connsiteX198" fmla="*/ 366266 w 3413760"/>
              <a:gd name="connsiteY198" fmla="*/ 1360363 h 3505627"/>
              <a:gd name="connsiteX199" fmla="*/ 183889 w 3413760"/>
              <a:gd name="connsiteY199" fmla="*/ 1608442 h 3505627"/>
              <a:gd name="connsiteX200" fmla="*/ 151192 w 3413760"/>
              <a:gd name="connsiteY200" fmla="*/ 1656374 h 3505627"/>
              <a:gd name="connsiteX201" fmla="*/ 60357 w 3413760"/>
              <a:gd name="connsiteY201" fmla="*/ 1271854 h 3505627"/>
              <a:gd name="connsiteX202" fmla="*/ 63367 w 3413760"/>
              <a:gd name="connsiteY202" fmla="*/ 1270628 h 3505627"/>
              <a:gd name="connsiteX203" fmla="*/ 3335091 w 3413760"/>
              <a:gd name="connsiteY203" fmla="*/ 1199339 h 3505627"/>
              <a:gd name="connsiteX204" fmla="*/ 3361040 w 3413760"/>
              <a:gd name="connsiteY204" fmla="*/ 1356467 h 3505627"/>
              <a:gd name="connsiteX205" fmla="*/ 3263669 w 3413760"/>
              <a:gd name="connsiteY205" fmla="*/ 1576487 h 3505627"/>
              <a:gd name="connsiteX206" fmla="*/ 3236818 w 3413760"/>
              <a:gd name="connsiteY206" fmla="*/ 1520563 h 3505627"/>
              <a:gd name="connsiteX207" fmla="*/ 3181990 w 3413760"/>
              <a:gd name="connsiteY207" fmla="*/ 1456339 h 3505627"/>
              <a:gd name="connsiteX208" fmla="*/ 3035321 w 3413760"/>
              <a:gd name="connsiteY208" fmla="*/ 1239278 h 3505627"/>
              <a:gd name="connsiteX209" fmla="*/ 3031408 w 3413760"/>
              <a:gd name="connsiteY209" fmla="*/ 1224439 h 3505627"/>
              <a:gd name="connsiteX210" fmla="*/ 3035115 w 3413760"/>
              <a:gd name="connsiteY210" fmla="*/ 1225665 h 3505627"/>
              <a:gd name="connsiteX211" fmla="*/ 3234695 w 3413760"/>
              <a:gd name="connsiteY211" fmla="*/ 1342022 h 3505627"/>
              <a:gd name="connsiteX212" fmla="*/ 3247479 w 3413760"/>
              <a:gd name="connsiteY212" fmla="*/ 1357894 h 3505627"/>
              <a:gd name="connsiteX213" fmla="*/ 3335091 w 3413760"/>
              <a:gd name="connsiteY213" fmla="*/ 1199339 h 3505627"/>
              <a:gd name="connsiteX214" fmla="*/ 176443 w 3413760"/>
              <a:gd name="connsiteY214" fmla="*/ 955550 h 3505627"/>
              <a:gd name="connsiteX215" fmla="*/ 176443 w 3413760"/>
              <a:gd name="connsiteY215" fmla="*/ 956074 h 3505627"/>
              <a:gd name="connsiteX216" fmla="*/ 257814 w 3413760"/>
              <a:gd name="connsiteY216" fmla="*/ 1173224 h 3505627"/>
              <a:gd name="connsiteX217" fmla="*/ 363548 w 3413760"/>
              <a:gd name="connsiteY217" fmla="*/ 1138092 h 3505627"/>
              <a:gd name="connsiteX218" fmla="*/ 457798 w 3413760"/>
              <a:gd name="connsiteY218" fmla="*/ 1107363 h 3505627"/>
              <a:gd name="connsiteX219" fmla="*/ 384467 w 3413760"/>
              <a:gd name="connsiteY219" fmla="*/ 1221865 h 3505627"/>
              <a:gd name="connsiteX220" fmla="*/ 364649 w 3413760"/>
              <a:gd name="connsiteY220" fmla="*/ 1238779 h 3505627"/>
              <a:gd name="connsiteX221" fmla="*/ 295144 w 3413760"/>
              <a:gd name="connsiteY221" fmla="*/ 1304437 h 3505627"/>
              <a:gd name="connsiteX222" fmla="*/ 185386 w 3413760"/>
              <a:gd name="connsiteY222" fmla="*/ 1374896 h 3505627"/>
              <a:gd name="connsiteX223" fmla="*/ 180967 w 3413760"/>
              <a:gd name="connsiteY223" fmla="*/ 1368557 h 3505627"/>
              <a:gd name="connsiteX224" fmla="*/ 174328 w 3413760"/>
              <a:gd name="connsiteY224" fmla="*/ 959866 h 3505627"/>
              <a:gd name="connsiteX225" fmla="*/ 176443 w 3413760"/>
              <a:gd name="connsiteY225" fmla="*/ 955550 h 3505627"/>
              <a:gd name="connsiteX226" fmla="*/ 3202101 w 3413760"/>
              <a:gd name="connsiteY226" fmla="*/ 853121 h 3505627"/>
              <a:gd name="connsiteX227" fmla="*/ 3230370 w 3413760"/>
              <a:gd name="connsiteY227" fmla="*/ 926879 h 3505627"/>
              <a:gd name="connsiteX228" fmla="*/ 3272429 w 3413760"/>
              <a:gd name="connsiteY228" fmla="*/ 1064125 h 3505627"/>
              <a:gd name="connsiteX229" fmla="*/ 3233903 w 3413760"/>
              <a:gd name="connsiteY229" fmla="*/ 1239392 h 3505627"/>
              <a:gd name="connsiteX230" fmla="*/ 3216493 w 3413760"/>
              <a:gd name="connsiteY230" fmla="*/ 1258651 h 3505627"/>
              <a:gd name="connsiteX231" fmla="*/ 3042069 w 3413760"/>
              <a:gd name="connsiteY231" fmla="*/ 1156319 h 3505627"/>
              <a:gd name="connsiteX232" fmla="*/ 3034814 w 3413760"/>
              <a:gd name="connsiteY232" fmla="*/ 1151294 h 3505627"/>
              <a:gd name="connsiteX233" fmla="*/ 2945792 w 3413760"/>
              <a:gd name="connsiteY233" fmla="*/ 1020193 h 3505627"/>
              <a:gd name="connsiteX234" fmla="*/ 3033412 w 3413760"/>
              <a:gd name="connsiteY234" fmla="*/ 1034122 h 3505627"/>
              <a:gd name="connsiteX235" fmla="*/ 3154433 w 3413760"/>
              <a:gd name="connsiteY235" fmla="*/ 1065367 h 3505627"/>
              <a:gd name="connsiteX236" fmla="*/ 3198687 w 3413760"/>
              <a:gd name="connsiteY236" fmla="*/ 857533 h 3505627"/>
              <a:gd name="connsiteX237" fmla="*/ 3202101 w 3413760"/>
              <a:gd name="connsiteY237" fmla="*/ 853121 h 3505627"/>
              <a:gd name="connsiteX238" fmla="*/ 313045 w 3413760"/>
              <a:gd name="connsiteY238" fmla="*/ 743934 h 3505627"/>
              <a:gd name="connsiteX239" fmla="*/ 360230 w 3413760"/>
              <a:gd name="connsiteY239" fmla="*/ 821175 h 3505627"/>
              <a:gd name="connsiteX240" fmla="*/ 376919 w 3413760"/>
              <a:gd name="connsiteY240" fmla="*/ 968060 h 3505627"/>
              <a:gd name="connsiteX241" fmla="*/ 510107 w 3413760"/>
              <a:gd name="connsiteY241" fmla="*/ 936919 h 3505627"/>
              <a:gd name="connsiteX242" fmla="*/ 602852 w 3413760"/>
              <a:gd name="connsiteY242" fmla="*/ 937121 h 3505627"/>
              <a:gd name="connsiteX243" fmla="*/ 511121 w 3413760"/>
              <a:gd name="connsiteY243" fmla="*/ 1027057 h 3505627"/>
              <a:gd name="connsiteX244" fmla="*/ 363137 w 3413760"/>
              <a:gd name="connsiteY244" fmla="*/ 1086877 h 3505627"/>
              <a:gd name="connsiteX245" fmla="*/ 294138 w 3413760"/>
              <a:gd name="connsiteY245" fmla="*/ 1117300 h 3505627"/>
              <a:gd name="connsiteX246" fmla="*/ 313045 w 3413760"/>
              <a:gd name="connsiteY246" fmla="*/ 743934 h 3505627"/>
              <a:gd name="connsiteX247" fmla="*/ 3053839 w 3413760"/>
              <a:gd name="connsiteY247" fmla="*/ 640182 h 3505627"/>
              <a:gd name="connsiteX248" fmla="*/ 3089443 w 3413760"/>
              <a:gd name="connsiteY248" fmla="*/ 744240 h 3505627"/>
              <a:gd name="connsiteX249" fmla="*/ 3089237 w 3413760"/>
              <a:gd name="connsiteY249" fmla="*/ 998175 h 3505627"/>
              <a:gd name="connsiteX250" fmla="*/ 3032406 w 3413760"/>
              <a:gd name="connsiteY250" fmla="*/ 977787 h 3505627"/>
              <a:gd name="connsiteX251" fmla="*/ 2922449 w 3413760"/>
              <a:gd name="connsiteY251" fmla="*/ 967947 h 3505627"/>
              <a:gd name="connsiteX252" fmla="*/ 2802948 w 3413760"/>
              <a:gd name="connsiteY252" fmla="*/ 901892 h 3505627"/>
              <a:gd name="connsiteX253" fmla="*/ 2775693 w 3413760"/>
              <a:gd name="connsiteY253" fmla="*/ 856509 h 3505627"/>
              <a:gd name="connsiteX254" fmla="*/ 2802750 w 3413760"/>
              <a:gd name="connsiteY254" fmla="*/ 859888 h 3505627"/>
              <a:gd name="connsiteX255" fmla="*/ 3006552 w 3413760"/>
              <a:gd name="connsiteY255" fmla="*/ 875455 h 3505627"/>
              <a:gd name="connsiteX256" fmla="*/ 3013285 w 3413760"/>
              <a:gd name="connsiteY256" fmla="*/ 792487 h 3505627"/>
              <a:gd name="connsiteX257" fmla="*/ 3029594 w 3413760"/>
              <a:gd name="connsiteY257" fmla="*/ 732465 h 3505627"/>
              <a:gd name="connsiteX258" fmla="*/ 3051915 w 3413760"/>
              <a:gd name="connsiteY258" fmla="*/ 644586 h 3505627"/>
              <a:gd name="connsiteX259" fmla="*/ 3053839 w 3413760"/>
              <a:gd name="connsiteY259" fmla="*/ 640182 h 3505627"/>
              <a:gd name="connsiteX260" fmla="*/ 474297 w 3413760"/>
              <a:gd name="connsiteY260" fmla="*/ 490733 h 3505627"/>
              <a:gd name="connsiteX261" fmla="*/ 505782 w 3413760"/>
              <a:gd name="connsiteY261" fmla="*/ 548303 h 3505627"/>
              <a:gd name="connsiteX262" fmla="*/ 535857 w 3413760"/>
              <a:gd name="connsiteY262" fmla="*/ 755104 h 3505627"/>
              <a:gd name="connsiteX263" fmla="*/ 658986 w 3413760"/>
              <a:gd name="connsiteY263" fmla="*/ 729497 h 3505627"/>
              <a:gd name="connsiteX264" fmla="*/ 749925 w 3413760"/>
              <a:gd name="connsiteY264" fmla="*/ 710551 h 3505627"/>
              <a:gd name="connsiteX265" fmla="*/ 741069 w 3413760"/>
              <a:gd name="connsiteY265" fmla="*/ 730416 h 3505627"/>
              <a:gd name="connsiteX266" fmla="*/ 660000 w 3413760"/>
              <a:gd name="connsiteY266" fmla="*/ 823417 h 3505627"/>
              <a:gd name="connsiteX267" fmla="*/ 554368 w 3413760"/>
              <a:gd name="connsiteY267" fmla="*/ 875253 h 3505627"/>
              <a:gd name="connsiteX268" fmla="*/ 509600 w 3413760"/>
              <a:gd name="connsiteY268" fmla="*/ 884479 h 3505627"/>
              <a:gd name="connsiteX269" fmla="*/ 421592 w 3413760"/>
              <a:gd name="connsiteY269" fmla="*/ 913869 h 3505627"/>
              <a:gd name="connsiteX270" fmla="*/ 425315 w 3413760"/>
              <a:gd name="connsiteY270" fmla="*/ 884785 h 3505627"/>
              <a:gd name="connsiteX271" fmla="*/ 471279 w 3413760"/>
              <a:gd name="connsiteY271" fmla="*/ 490829 h 3505627"/>
              <a:gd name="connsiteX272" fmla="*/ 474297 w 3413760"/>
              <a:gd name="connsiteY272" fmla="*/ 490733 h 3505627"/>
              <a:gd name="connsiteX273" fmla="*/ 2886544 w 3413760"/>
              <a:gd name="connsiteY273" fmla="*/ 412887 h 3505627"/>
              <a:gd name="connsiteX274" fmla="*/ 2955653 w 3413760"/>
              <a:gd name="connsiteY274" fmla="*/ 837362 h 3505627"/>
              <a:gd name="connsiteX275" fmla="*/ 2801744 w 3413760"/>
              <a:gd name="connsiteY275" fmla="*/ 810625 h 3505627"/>
              <a:gd name="connsiteX276" fmla="*/ 2745213 w 3413760"/>
              <a:gd name="connsiteY276" fmla="*/ 785938 h 3505627"/>
              <a:gd name="connsiteX277" fmla="*/ 2732437 w 3413760"/>
              <a:gd name="connsiteY277" fmla="*/ 777437 h 3505627"/>
              <a:gd name="connsiteX278" fmla="*/ 2659906 w 3413760"/>
              <a:gd name="connsiteY278" fmla="*/ 642432 h 3505627"/>
              <a:gd name="connsiteX279" fmla="*/ 2743796 w 3413760"/>
              <a:gd name="connsiteY279" fmla="*/ 667330 h 3505627"/>
              <a:gd name="connsiteX280" fmla="*/ 2800342 w 3413760"/>
              <a:gd name="connsiteY280" fmla="*/ 684638 h 3505627"/>
              <a:gd name="connsiteX281" fmla="*/ 2860699 w 3413760"/>
              <a:gd name="connsiteY281" fmla="*/ 702454 h 3505627"/>
              <a:gd name="connsiteX282" fmla="*/ 2885237 w 3413760"/>
              <a:gd name="connsiteY282" fmla="*/ 418621 h 3505627"/>
              <a:gd name="connsiteX283" fmla="*/ 2886544 w 3413760"/>
              <a:gd name="connsiteY283" fmla="*/ 412887 h 3505627"/>
              <a:gd name="connsiteX284" fmla="*/ 811588 w 3413760"/>
              <a:gd name="connsiteY284" fmla="*/ 370076 h 3505627"/>
              <a:gd name="connsiteX285" fmla="*/ 818123 w 3413760"/>
              <a:gd name="connsiteY285" fmla="*/ 373141 h 3505627"/>
              <a:gd name="connsiteX286" fmla="*/ 807256 w 3413760"/>
              <a:gd name="connsiteY286" fmla="*/ 385650 h 3505627"/>
              <a:gd name="connsiteX287" fmla="*/ 736048 w 3413760"/>
              <a:gd name="connsiteY287" fmla="*/ 529970 h 3505627"/>
              <a:gd name="connsiteX288" fmla="*/ 690273 w 3413760"/>
              <a:gd name="connsiteY288" fmla="*/ 617438 h 3505627"/>
              <a:gd name="connsiteX289" fmla="*/ 657989 w 3413760"/>
              <a:gd name="connsiteY289" fmla="*/ 648788 h 3505627"/>
              <a:gd name="connsiteX290" fmla="*/ 566947 w 3413760"/>
              <a:gd name="connsiteY290" fmla="*/ 701640 h 3505627"/>
              <a:gd name="connsiteX291" fmla="*/ 589576 w 3413760"/>
              <a:gd name="connsiteY291" fmla="*/ 541544 h 3505627"/>
              <a:gd name="connsiteX292" fmla="*/ 655977 w 3413760"/>
              <a:gd name="connsiteY292"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577339 w 3413760"/>
              <a:gd name="connsiteY308" fmla="*/ 0 h 3505627"/>
              <a:gd name="connsiteX0" fmla="*/ 2332271 w 3413760"/>
              <a:gd name="connsiteY0" fmla="*/ 2590533 h 3164844"/>
              <a:gd name="connsiteX1" fmla="*/ 2336595 w 3413760"/>
              <a:gd name="connsiteY1" fmla="*/ 2591758 h 3164844"/>
              <a:gd name="connsiteX2" fmla="*/ 2327146 w 3413760"/>
              <a:gd name="connsiteY2" fmla="*/ 2612341 h 3164844"/>
              <a:gd name="connsiteX3" fmla="*/ 2227146 w 3413760"/>
              <a:gd name="connsiteY3" fmla="*/ 2849976 h 3164844"/>
              <a:gd name="connsiteX4" fmla="*/ 2409324 w 3413760"/>
              <a:gd name="connsiteY4" fmla="*/ 2907240 h 3164844"/>
              <a:gd name="connsiteX5" fmla="*/ 2517364 w 3413760"/>
              <a:gd name="connsiteY5" fmla="*/ 2917281 h 3164844"/>
              <a:gd name="connsiteX6" fmla="*/ 2486584 w 3413760"/>
              <a:gd name="connsiteY6" fmla="*/ 2938073 h 3164844"/>
              <a:gd name="connsiteX7" fmla="*/ 2409625 w 3413760"/>
              <a:gd name="connsiteY7" fmla="*/ 2976689 h 3164844"/>
              <a:gd name="connsiteX8" fmla="*/ 2095478 w 3413760"/>
              <a:gd name="connsiteY8" fmla="*/ 2923313 h 3164844"/>
              <a:gd name="connsiteX9" fmla="*/ 1871249 w 3413760"/>
              <a:gd name="connsiteY9" fmla="*/ 2986932 h 3164844"/>
              <a:gd name="connsiteX10" fmla="*/ 2089031 w 3413760"/>
              <a:gd name="connsiteY10" fmla="*/ 3053511 h 3164844"/>
              <a:gd name="connsiteX11" fmla="*/ 2089229 w 3413760"/>
              <a:gd name="connsiteY11" fmla="*/ 3065899 h 3164844"/>
              <a:gd name="connsiteX12" fmla="*/ 2042251 w 3413760"/>
              <a:gd name="connsiteY12" fmla="*/ 3149270 h 3164844"/>
              <a:gd name="connsiteX13" fmla="*/ 1783835 w 3413760"/>
              <a:gd name="connsiteY13" fmla="*/ 3029847 h 3164844"/>
              <a:gd name="connsiteX14" fmla="*/ 1474100 w 3413760"/>
              <a:gd name="connsiteY14" fmla="*/ 3164844 h 3164844"/>
              <a:gd name="connsiteX15" fmla="*/ 1455193 w 3413760"/>
              <a:gd name="connsiteY15" fmla="*/ 3155835 h 3164844"/>
              <a:gd name="connsiteX16" fmla="*/ 1419684 w 3413760"/>
              <a:gd name="connsiteY16" fmla="*/ 3088232 h 3164844"/>
              <a:gd name="connsiteX17" fmla="*/ 1634758 w 3413760"/>
              <a:gd name="connsiteY17" fmla="*/ 2998812 h 3164844"/>
              <a:gd name="connsiteX18" fmla="*/ 1396943 w 3413760"/>
              <a:gd name="connsiteY18" fmla="*/ 2932225 h 3164844"/>
              <a:gd name="connsiteX19" fmla="*/ 1223018 w 3413760"/>
              <a:gd name="connsiteY19" fmla="*/ 3012015 h 3164844"/>
              <a:gd name="connsiteX20" fmla="*/ 1081188 w 3413760"/>
              <a:gd name="connsiteY20" fmla="*/ 3014176 h 3164844"/>
              <a:gd name="connsiteX21" fmla="*/ 989030 w 3413760"/>
              <a:gd name="connsiteY21" fmla="*/ 2974947 h 3164844"/>
              <a:gd name="connsiteX22" fmla="*/ 1080175 w 3413760"/>
              <a:gd name="connsiteY22" fmla="*/ 2935718 h 3164844"/>
              <a:gd name="connsiteX23" fmla="*/ 1235090 w 3413760"/>
              <a:gd name="connsiteY23" fmla="*/ 2877124 h 3164844"/>
              <a:gd name="connsiteX24" fmla="*/ 1237402 w 3413760"/>
              <a:gd name="connsiteY24" fmla="*/ 2866155 h 3164844"/>
              <a:gd name="connsiteX25" fmla="*/ 1175034 w 3413760"/>
              <a:gd name="connsiteY25" fmla="*/ 2780534 h 3164844"/>
              <a:gd name="connsiteX26" fmla="*/ 1135097 w 3413760"/>
              <a:gd name="connsiteY26" fmla="*/ 2614083 h 3164844"/>
              <a:gd name="connsiteX27" fmla="*/ 1385181 w 3413760"/>
              <a:gd name="connsiteY27" fmla="*/ 2855202 h 3164844"/>
              <a:gd name="connsiteX28" fmla="*/ 2050306 w 3413760"/>
              <a:gd name="connsiteY28" fmla="*/ 2874979 h 3164844"/>
              <a:gd name="connsiteX29" fmla="*/ 2332271 w 3413760"/>
              <a:gd name="connsiteY29" fmla="*/ 2590533 h 3164844"/>
              <a:gd name="connsiteX30" fmla="*/ 917410 w 3413760"/>
              <a:gd name="connsiteY30" fmla="*/ 2488297 h 3164844"/>
              <a:gd name="connsiteX31" fmla="*/ 1076951 w 3413760"/>
              <a:gd name="connsiteY31" fmla="*/ 2647788 h 3164844"/>
              <a:gd name="connsiteX32" fmla="*/ 1170718 w 3413760"/>
              <a:gd name="connsiteY32" fmla="*/ 2845064 h 3164844"/>
              <a:gd name="connsiteX33" fmla="*/ 1079367 w 3413760"/>
              <a:gd name="connsiteY33" fmla="*/ 2861655 h 3164844"/>
              <a:gd name="connsiteX34" fmla="*/ 869933 w 3413760"/>
              <a:gd name="connsiteY34" fmla="*/ 2899045 h 3164844"/>
              <a:gd name="connsiteX35" fmla="*/ 838646 w 3413760"/>
              <a:gd name="connsiteY35" fmla="*/ 2892076 h 3164844"/>
              <a:gd name="connsiteX36" fmla="*/ 734337 w 3413760"/>
              <a:gd name="connsiteY36" fmla="*/ 2817618 h 3164844"/>
              <a:gd name="connsiteX37" fmla="*/ 820642 w 3413760"/>
              <a:gd name="connsiteY37" fmla="*/ 2809924 h 3164844"/>
              <a:gd name="connsiteX38" fmla="*/ 837339 w 3413760"/>
              <a:gd name="connsiteY38" fmla="*/ 2803673 h 3164844"/>
              <a:gd name="connsiteX39" fmla="*/ 1001410 w 3413760"/>
              <a:gd name="connsiteY39" fmla="*/ 2764040 h 3164844"/>
              <a:gd name="connsiteX40" fmla="*/ 998495 w 3413760"/>
              <a:gd name="connsiteY40" fmla="*/ 2754822 h 3164844"/>
              <a:gd name="connsiteX41" fmla="*/ 915509 w 3413760"/>
              <a:gd name="connsiteY41" fmla="*/ 2489531 h 3164844"/>
              <a:gd name="connsiteX42" fmla="*/ 917410 w 3413760"/>
              <a:gd name="connsiteY42" fmla="*/ 2488297 h 3164844"/>
              <a:gd name="connsiteX43" fmla="*/ 2531954 w 3413760"/>
              <a:gd name="connsiteY43" fmla="*/ 2476732 h 3164844"/>
              <a:gd name="connsiteX44" fmla="*/ 2479241 w 3413760"/>
              <a:gd name="connsiteY44" fmla="*/ 2726763 h 3164844"/>
              <a:gd name="connsiteX45" fmla="*/ 2631938 w 3413760"/>
              <a:gd name="connsiteY45" fmla="*/ 2768347 h 3164844"/>
              <a:gd name="connsiteX46" fmla="*/ 2731534 w 3413760"/>
              <a:gd name="connsiteY46" fmla="*/ 2762298 h 3164844"/>
              <a:gd name="connsiteX47" fmla="*/ 2646528 w 3413760"/>
              <a:gd name="connsiteY47" fmla="*/ 2826934 h 3164844"/>
              <a:gd name="connsiteX48" fmla="*/ 2632548 w 3413760"/>
              <a:gd name="connsiteY48" fmla="*/ 2836975 h 3164844"/>
              <a:gd name="connsiteX49" fmla="*/ 2408318 w 3413760"/>
              <a:gd name="connsiteY49" fmla="*/ 2847629 h 3164844"/>
              <a:gd name="connsiteX50" fmla="*/ 2299978 w 3413760"/>
              <a:gd name="connsiteY50" fmla="*/ 2815053 h 3164844"/>
              <a:gd name="connsiteX51" fmla="*/ 2405308 w 3413760"/>
              <a:gd name="connsiteY51" fmla="*/ 2585411 h 3164844"/>
              <a:gd name="connsiteX52" fmla="*/ 2528928 w 3413760"/>
              <a:gd name="connsiteY52" fmla="*/ 2476933 h 3164844"/>
              <a:gd name="connsiteX53" fmla="*/ 2531954 w 3413760"/>
              <a:gd name="connsiteY53" fmla="*/ 2476732 h 3164844"/>
              <a:gd name="connsiteX54" fmla="*/ 722559 w 3413760"/>
              <a:gd name="connsiteY54" fmla="*/ 2344284 h 3164844"/>
              <a:gd name="connsiteX55" fmla="*/ 762693 w 3413760"/>
              <a:gd name="connsiteY55" fmla="*/ 2357293 h 3164844"/>
              <a:gd name="connsiteX56" fmla="*/ 833624 w 3413760"/>
              <a:gd name="connsiteY56" fmla="*/ 2425719 h 3164844"/>
              <a:gd name="connsiteX57" fmla="*/ 941260 w 3413760"/>
              <a:gd name="connsiteY57" fmla="*/ 2710374 h 3164844"/>
              <a:gd name="connsiteX58" fmla="*/ 836935 w 3413760"/>
              <a:gd name="connsiteY58" fmla="*/ 2714770 h 3164844"/>
              <a:gd name="connsiteX59" fmla="*/ 684634 w 3413760"/>
              <a:gd name="connsiteY59" fmla="*/ 2720198 h 3164844"/>
              <a:gd name="connsiteX60" fmla="*/ 592697 w 3413760"/>
              <a:gd name="connsiteY60" fmla="*/ 2690389 h 3164844"/>
              <a:gd name="connsiteX61" fmla="*/ 532642 w 3413760"/>
              <a:gd name="connsiteY61" fmla="*/ 2639795 h 3164844"/>
              <a:gd name="connsiteX62" fmla="*/ 528309 w 3413760"/>
              <a:gd name="connsiteY62" fmla="*/ 2623197 h 3164844"/>
              <a:gd name="connsiteX63" fmla="*/ 532745 w 3413760"/>
              <a:gd name="connsiteY63" fmla="*/ 2624124 h 3164844"/>
              <a:gd name="connsiteX64" fmla="*/ 683533 w 3413760"/>
              <a:gd name="connsiteY64" fmla="*/ 2605066 h 3164844"/>
              <a:gd name="connsiteX65" fmla="*/ 785529 w 3413760"/>
              <a:gd name="connsiteY65" fmla="*/ 2608252 h 3164844"/>
              <a:gd name="connsiteX66" fmla="*/ 785331 w 3413760"/>
              <a:gd name="connsiteY66" fmla="*/ 2593387 h 3164844"/>
              <a:gd name="connsiteX67" fmla="*/ 722559 w 3413760"/>
              <a:gd name="connsiteY67" fmla="*/ 2344284 h 3164844"/>
              <a:gd name="connsiteX68" fmla="*/ 2742592 w 3413760"/>
              <a:gd name="connsiteY68" fmla="*/ 2297481 h 3164844"/>
              <a:gd name="connsiteX69" fmla="*/ 2711716 w 3413760"/>
              <a:gd name="connsiteY69" fmla="*/ 2524760 h 3164844"/>
              <a:gd name="connsiteX70" fmla="*/ 2768445 w 3413760"/>
              <a:gd name="connsiteY70" fmla="*/ 2524760 h 3164844"/>
              <a:gd name="connsiteX71" fmla="*/ 2825079 w 3413760"/>
              <a:gd name="connsiteY71" fmla="*/ 2534600 h 3164844"/>
              <a:gd name="connsiteX72" fmla="*/ 2953246 w 3413760"/>
              <a:gd name="connsiteY72" fmla="*/ 2556013 h 3164844"/>
              <a:gd name="connsiteX73" fmla="*/ 2825990 w 3413760"/>
              <a:gd name="connsiteY73" fmla="*/ 2638464 h 3164844"/>
              <a:gd name="connsiteX74" fmla="*/ 2769649 w 3413760"/>
              <a:gd name="connsiteY74" fmla="*/ 2658224 h 3164844"/>
              <a:gd name="connsiteX75" fmla="*/ 2630940 w 3413760"/>
              <a:gd name="connsiteY75" fmla="*/ 2678202 h 3164844"/>
              <a:gd name="connsiteX76" fmla="*/ 2531756 w 3413760"/>
              <a:gd name="connsiteY76" fmla="*/ 2665201 h 3164844"/>
              <a:gd name="connsiteX77" fmla="*/ 2628516 w 3413760"/>
              <a:gd name="connsiteY77" fmla="*/ 2409540 h 3164844"/>
              <a:gd name="connsiteX78" fmla="*/ 2742592 w 3413760"/>
              <a:gd name="connsiteY78" fmla="*/ 2297481 h 3164844"/>
              <a:gd name="connsiteX79" fmla="*/ 573283 w 3413760"/>
              <a:gd name="connsiteY79" fmla="*/ 2165235 h 3164844"/>
              <a:gd name="connsiteX80" fmla="*/ 680610 w 3413760"/>
              <a:gd name="connsiteY80" fmla="*/ 2383521 h 3164844"/>
              <a:gd name="connsiteX81" fmla="*/ 731121 w 3413760"/>
              <a:gd name="connsiteY81" fmla="*/ 2558562 h 3164844"/>
              <a:gd name="connsiteX82" fmla="*/ 682527 w 3413760"/>
              <a:gd name="connsiteY82" fmla="*/ 2550585 h 3164844"/>
              <a:gd name="connsiteX83" fmla="*/ 629814 w 3413760"/>
              <a:gd name="connsiteY83" fmla="*/ 2546173 h 3164844"/>
              <a:gd name="connsiteX84" fmla="*/ 531335 w 3413760"/>
              <a:gd name="connsiteY84" fmla="*/ 2519751 h 3164844"/>
              <a:gd name="connsiteX85" fmla="*/ 381853 w 3413760"/>
              <a:gd name="connsiteY85" fmla="*/ 2434736 h 3164844"/>
              <a:gd name="connsiteX86" fmla="*/ 334876 w 3413760"/>
              <a:gd name="connsiteY86" fmla="*/ 2370092 h 3164844"/>
              <a:gd name="connsiteX87" fmla="*/ 381054 w 3413760"/>
              <a:gd name="connsiteY87" fmla="*/ 2375319 h 3164844"/>
              <a:gd name="connsiteX88" fmla="*/ 529719 w 3413760"/>
              <a:gd name="connsiteY88" fmla="*/ 2398063 h 3164844"/>
              <a:gd name="connsiteX89" fmla="*/ 567945 w 3413760"/>
              <a:gd name="connsiteY89" fmla="*/ 2409644 h 3164844"/>
              <a:gd name="connsiteX90" fmla="*/ 572080 w 3413760"/>
              <a:gd name="connsiteY90" fmla="*/ 2168420 h 3164844"/>
              <a:gd name="connsiteX91" fmla="*/ 573283 w 3413760"/>
              <a:gd name="connsiteY91" fmla="*/ 2165235 h 3164844"/>
              <a:gd name="connsiteX92" fmla="*/ 2901332 w 3413760"/>
              <a:gd name="connsiteY92" fmla="*/ 2085243 h 3164844"/>
              <a:gd name="connsiteX93" fmla="*/ 2930813 w 3413760"/>
              <a:gd name="connsiteY93" fmla="*/ 2337533 h 3164844"/>
              <a:gd name="connsiteX94" fmla="*/ 3051122 w 3413760"/>
              <a:gd name="connsiteY94" fmla="*/ 2314273 h 3164844"/>
              <a:gd name="connsiteX95" fmla="*/ 3132794 w 3413760"/>
              <a:gd name="connsiteY95" fmla="*/ 2298707 h 3164844"/>
              <a:gd name="connsiteX96" fmla="*/ 3051827 w 3413760"/>
              <a:gd name="connsiteY96" fmla="*/ 2387925 h 3164844"/>
              <a:gd name="connsiteX97" fmla="*/ 2995392 w 3413760"/>
              <a:gd name="connsiteY97" fmla="*/ 2446511 h 3164844"/>
              <a:gd name="connsiteX98" fmla="*/ 2824786 w 3413760"/>
              <a:gd name="connsiteY98" fmla="*/ 2482982 h 3164844"/>
              <a:gd name="connsiteX99" fmla="*/ 2768350 w 3413760"/>
              <a:gd name="connsiteY99" fmla="*/ 2478772 h 3164844"/>
              <a:gd name="connsiteX100" fmla="*/ 2763511 w 3413760"/>
              <a:gd name="connsiteY100" fmla="*/ 2478772 h 3164844"/>
              <a:gd name="connsiteX101" fmla="*/ 2768152 w 3413760"/>
              <a:gd name="connsiteY101" fmla="*/ 2463827 h 3164844"/>
              <a:gd name="connsiteX102" fmla="*/ 2821657 w 3413760"/>
              <a:gd name="connsiteY102" fmla="*/ 2205908 h 3164844"/>
              <a:gd name="connsiteX103" fmla="*/ 2894996 w 3413760"/>
              <a:gd name="connsiteY103" fmla="*/ 2085445 h 3164844"/>
              <a:gd name="connsiteX104" fmla="*/ 2901332 w 3413760"/>
              <a:gd name="connsiteY104" fmla="*/ 2085243 h 3164844"/>
              <a:gd name="connsiteX105" fmla="*/ 468562 w 3413760"/>
              <a:gd name="connsiteY105" fmla="*/ 1926575 h 3164844"/>
              <a:gd name="connsiteX106" fmla="*/ 486368 w 3413760"/>
              <a:gd name="connsiteY106" fmla="*/ 1946553 h 3164844"/>
              <a:gd name="connsiteX107" fmla="*/ 502360 w 3413760"/>
              <a:gd name="connsiteY107" fmla="*/ 2341316 h 3164844"/>
              <a:gd name="connsiteX108" fmla="*/ 400261 w 3413760"/>
              <a:gd name="connsiteY108" fmla="*/ 2301683 h 3164844"/>
              <a:gd name="connsiteX109" fmla="*/ 380348 w 3413760"/>
              <a:gd name="connsiteY109" fmla="*/ 2293069 h 3164844"/>
              <a:gd name="connsiteX110" fmla="*/ 193845 w 3413760"/>
              <a:gd name="connsiteY110" fmla="*/ 2178663 h 3164844"/>
              <a:gd name="connsiteX111" fmla="*/ 152000 w 3413760"/>
              <a:gd name="connsiteY111" fmla="*/ 2115045 h 3164844"/>
              <a:gd name="connsiteX112" fmla="*/ 172016 w 3413760"/>
              <a:gd name="connsiteY112" fmla="*/ 2117609 h 3164844"/>
              <a:gd name="connsiteX113" fmla="*/ 193133 w 3413760"/>
              <a:gd name="connsiteY113" fmla="*/ 2118641 h 3164844"/>
              <a:gd name="connsiteX114" fmla="*/ 378931 w 3413760"/>
              <a:gd name="connsiteY114" fmla="*/ 2166057 h 3164844"/>
              <a:gd name="connsiteX115" fmla="*/ 387485 w 3413760"/>
              <a:gd name="connsiteY115" fmla="*/ 2171082 h 3164844"/>
              <a:gd name="connsiteX116" fmla="*/ 467160 w 3413760"/>
              <a:gd name="connsiteY116" fmla="*/ 1930786 h 3164844"/>
              <a:gd name="connsiteX117" fmla="*/ 468562 w 3413760"/>
              <a:gd name="connsiteY117" fmla="*/ 1926575 h 3164844"/>
              <a:gd name="connsiteX118" fmla="*/ 3002124 w 3413760"/>
              <a:gd name="connsiteY118" fmla="*/ 1865223 h 3164844"/>
              <a:gd name="connsiteX119" fmla="*/ 3004944 w 3413760"/>
              <a:gd name="connsiteY119" fmla="*/ 1865223 h 3164844"/>
              <a:gd name="connsiteX120" fmla="*/ 3047400 w 3413760"/>
              <a:gd name="connsiteY120" fmla="*/ 1998687 h 3164844"/>
              <a:gd name="connsiteX121" fmla="*/ 3076865 w 3413760"/>
              <a:gd name="connsiteY121" fmla="*/ 2091083 h 3164844"/>
              <a:gd name="connsiteX122" fmla="*/ 3246267 w 3413760"/>
              <a:gd name="connsiteY122" fmla="*/ 2041506 h 3164844"/>
              <a:gd name="connsiteX123" fmla="*/ 3303210 w 3413760"/>
              <a:gd name="connsiteY123" fmla="*/ 2034335 h 3164844"/>
              <a:gd name="connsiteX124" fmla="*/ 3287004 w 3413760"/>
              <a:gd name="connsiteY124" fmla="*/ 2055951 h 3164844"/>
              <a:gd name="connsiteX125" fmla="*/ 3247075 w 3413760"/>
              <a:gd name="connsiteY125" fmla="*/ 2116383 h 3164844"/>
              <a:gd name="connsiteX126" fmla="*/ 3050204 w 3413760"/>
              <a:gd name="connsiteY126" fmla="*/ 2236846 h 3164844"/>
              <a:gd name="connsiteX127" fmla="*/ 2995083 w 3413760"/>
              <a:gd name="connsiteY127" fmla="*/ 2259574 h 3164844"/>
              <a:gd name="connsiteX128" fmla="*/ 2992976 w 3413760"/>
              <a:gd name="connsiteY128" fmla="*/ 2250154 h 3164844"/>
              <a:gd name="connsiteX129" fmla="*/ 3002124 w 3413760"/>
              <a:gd name="connsiteY129" fmla="*/ 1865223 h 3164844"/>
              <a:gd name="connsiteX130" fmla="*/ 367169 w 3413760"/>
              <a:gd name="connsiteY130" fmla="*/ 1706773 h 3164844"/>
              <a:gd name="connsiteX131" fmla="*/ 372499 w 3413760"/>
              <a:gd name="connsiteY131" fmla="*/ 1710055 h 3164844"/>
              <a:gd name="connsiteX132" fmla="*/ 373909 w 3413760"/>
              <a:gd name="connsiteY132" fmla="*/ 1712200 h 3164844"/>
              <a:gd name="connsiteX133" fmla="*/ 389188 w 3413760"/>
              <a:gd name="connsiteY133" fmla="*/ 1733606 h 3164844"/>
              <a:gd name="connsiteX134" fmla="*/ 377925 w 3413760"/>
              <a:gd name="connsiteY134" fmla="*/ 2071525 h 3164844"/>
              <a:gd name="connsiteX135" fmla="*/ 357212 w 3413760"/>
              <a:gd name="connsiteY135" fmla="*/ 2122521 h 3164844"/>
              <a:gd name="connsiteX136" fmla="*/ 192127 w 3413760"/>
              <a:gd name="connsiteY136" fmla="*/ 2024915 h 3164844"/>
              <a:gd name="connsiteX137" fmla="*/ 177450 w 3413760"/>
              <a:gd name="connsiteY137" fmla="*/ 2014470 h 3164844"/>
              <a:gd name="connsiteX138" fmla="*/ 90123 w 3413760"/>
              <a:gd name="connsiteY138" fmla="*/ 1833365 h 3164844"/>
              <a:gd name="connsiteX139" fmla="*/ 190622 w 3413760"/>
              <a:gd name="connsiteY139" fmla="*/ 1876603 h 3164844"/>
              <a:gd name="connsiteX140" fmla="*/ 284673 w 3413760"/>
              <a:gd name="connsiteY140" fmla="*/ 1944407 h 3164844"/>
              <a:gd name="connsiteX141" fmla="*/ 364950 w 3413760"/>
              <a:gd name="connsiteY141" fmla="*/ 1709950 h 3164844"/>
              <a:gd name="connsiteX142" fmla="*/ 367169 w 3413760"/>
              <a:gd name="connsiteY142" fmla="*/ 1706773 h 3164844"/>
              <a:gd name="connsiteX143" fmla="*/ 3072041 w 3413760"/>
              <a:gd name="connsiteY143" fmla="*/ 1645831 h 3164844"/>
              <a:gd name="connsiteX144" fmla="*/ 3102124 w 3413760"/>
              <a:gd name="connsiteY144" fmla="*/ 1720290 h 3164844"/>
              <a:gd name="connsiteX145" fmla="*/ 3182497 w 3413760"/>
              <a:gd name="connsiteY145" fmla="*/ 1852117 h 3164844"/>
              <a:gd name="connsiteX146" fmla="*/ 3243748 w 3413760"/>
              <a:gd name="connsiteY146" fmla="*/ 1810323 h 3164844"/>
              <a:gd name="connsiteX147" fmla="*/ 3363265 w 3413760"/>
              <a:gd name="connsiteY147" fmla="*/ 1706265 h 3164844"/>
              <a:gd name="connsiteX148" fmla="*/ 3274331 w 3413760"/>
              <a:gd name="connsiteY148" fmla="*/ 1941948 h 3164844"/>
              <a:gd name="connsiteX149" fmla="*/ 3245665 w 3413760"/>
              <a:gd name="connsiteY149" fmla="*/ 1966023 h 3164844"/>
              <a:gd name="connsiteX150" fmla="*/ 3105435 w 3413760"/>
              <a:gd name="connsiteY150" fmla="*/ 2018463 h 3164844"/>
              <a:gd name="connsiteX151" fmla="*/ 3068620 w 3413760"/>
              <a:gd name="connsiteY151" fmla="*/ 1647977 h 3164844"/>
              <a:gd name="connsiteX152" fmla="*/ 3072041 w 3413760"/>
              <a:gd name="connsiteY152" fmla="*/ 1645831 h 3164844"/>
              <a:gd name="connsiteX153" fmla="*/ 323097 w 3413760"/>
              <a:gd name="connsiteY153" fmla="*/ 1464210 h 3164844"/>
              <a:gd name="connsiteX154" fmla="*/ 243929 w 3413760"/>
              <a:gd name="connsiteY154" fmla="*/ 1869530 h 3164844"/>
              <a:gd name="connsiteX155" fmla="*/ 189917 w 3413760"/>
              <a:gd name="connsiteY155" fmla="*/ 1822106 h 3164844"/>
              <a:gd name="connsiteX156" fmla="*/ 85307 w 3413760"/>
              <a:gd name="connsiteY156" fmla="*/ 1725105 h 3164844"/>
              <a:gd name="connsiteX157" fmla="*/ 13267 w 3413760"/>
              <a:gd name="connsiteY157" fmla="*/ 1524651 h 3164844"/>
              <a:gd name="connsiteX158" fmla="*/ 38923 w 3413760"/>
              <a:gd name="connsiteY158" fmla="*/ 1544725 h 3164844"/>
              <a:gd name="connsiteX159" fmla="*/ 188111 w 3413760"/>
              <a:gd name="connsiteY159" fmla="*/ 1666519 h 3164844"/>
              <a:gd name="connsiteX160" fmla="*/ 190622 w 3413760"/>
              <a:gd name="connsiteY160" fmla="*/ 1669479 h 3164844"/>
              <a:gd name="connsiteX161" fmla="*/ 318368 w 3413760"/>
              <a:gd name="connsiteY161" fmla="*/ 1464323 h 3164844"/>
              <a:gd name="connsiteX162" fmla="*/ 323097 w 3413760"/>
              <a:gd name="connsiteY162" fmla="*/ 1464210 h 3164844"/>
              <a:gd name="connsiteX163" fmla="*/ 3098489 w 3413760"/>
              <a:gd name="connsiteY163" fmla="*/ 1405519 h 3164844"/>
              <a:gd name="connsiteX164" fmla="*/ 3101309 w 3413760"/>
              <a:gd name="connsiteY164" fmla="*/ 1405519 h 3164844"/>
              <a:gd name="connsiteX165" fmla="*/ 3241436 w 3413760"/>
              <a:gd name="connsiteY165" fmla="*/ 1604545 h 3164844"/>
              <a:gd name="connsiteX166" fmla="*/ 3250901 w 3413760"/>
              <a:gd name="connsiteY166" fmla="*/ 1618062 h 3164844"/>
              <a:gd name="connsiteX167" fmla="*/ 3413760 w 3413760"/>
              <a:gd name="connsiteY167" fmla="*/ 1438208 h 3164844"/>
              <a:gd name="connsiteX168" fmla="*/ 3328358 w 3413760"/>
              <a:gd name="connsiteY168" fmla="*/ 1671439 h 3164844"/>
              <a:gd name="connsiteX169" fmla="*/ 3242956 w 3413760"/>
              <a:gd name="connsiteY169" fmla="*/ 1755825 h 3164844"/>
              <a:gd name="connsiteX170" fmla="*/ 3210655 w 3413760"/>
              <a:gd name="connsiteY170" fmla="*/ 1781433 h 3164844"/>
              <a:gd name="connsiteX171" fmla="*/ 3098489 w 3413760"/>
              <a:gd name="connsiteY171" fmla="*/ 1405519 h 3164844"/>
              <a:gd name="connsiteX172" fmla="*/ 315866 w 3413760"/>
              <a:gd name="connsiteY172" fmla="*/ 1212952 h 3164844"/>
              <a:gd name="connsiteX173" fmla="*/ 288998 w 3413760"/>
              <a:gd name="connsiteY173" fmla="*/ 1379411 h 3164844"/>
              <a:gd name="connsiteX174" fmla="*/ 187208 w 3413760"/>
              <a:gd name="connsiteY174" fmla="*/ 1563985 h 3164844"/>
              <a:gd name="connsiteX175" fmla="*/ 172919 w 3413760"/>
              <a:gd name="connsiteY175" fmla="*/ 1604344 h 3164844"/>
              <a:gd name="connsiteX176" fmla="*/ 0 w 3413760"/>
              <a:gd name="connsiteY176" fmla="*/ 1261610 h 3164844"/>
              <a:gd name="connsiteX177" fmla="*/ 165275 w 3413760"/>
              <a:gd name="connsiteY177" fmla="*/ 1387606 h 3164844"/>
              <a:gd name="connsiteX178" fmla="*/ 184990 w 3413760"/>
              <a:gd name="connsiteY178" fmla="*/ 1352876 h 3164844"/>
              <a:gd name="connsiteX179" fmla="*/ 307319 w 3413760"/>
              <a:gd name="connsiteY179" fmla="*/ 1214904 h 3164844"/>
              <a:gd name="connsiteX180" fmla="*/ 315866 w 3413760"/>
              <a:gd name="connsiteY180" fmla="*/ 1212952 h 3164844"/>
              <a:gd name="connsiteX181" fmla="*/ 3111772 w 3413760"/>
              <a:gd name="connsiteY181" fmla="*/ 1125283 h 3164844"/>
              <a:gd name="connsiteX182" fmla="*/ 3115495 w 3413760"/>
              <a:gd name="connsiteY182" fmla="*/ 1135017 h 3164844"/>
              <a:gd name="connsiteX183" fmla="*/ 3238315 w 3413760"/>
              <a:gd name="connsiteY183" fmla="*/ 1291831 h 3164844"/>
              <a:gd name="connsiteX184" fmla="*/ 3262164 w 3413760"/>
              <a:gd name="connsiteY184" fmla="*/ 1339771 h 3164844"/>
              <a:gd name="connsiteX185" fmla="*/ 3399780 w 3413760"/>
              <a:gd name="connsiteY185" fmla="*/ 1169731 h 3164844"/>
              <a:gd name="connsiteX186" fmla="*/ 3406410 w 3413760"/>
              <a:gd name="connsiteY186" fmla="*/ 1194209 h 3164844"/>
              <a:gd name="connsiteX187" fmla="*/ 3255027 w 3413760"/>
              <a:gd name="connsiteY187" fmla="*/ 1544725 h 3164844"/>
              <a:gd name="connsiteX188" fmla="*/ 3240635 w 3413760"/>
              <a:gd name="connsiteY188" fmla="*/ 1524038 h 3164844"/>
              <a:gd name="connsiteX189" fmla="*/ 3110671 w 3413760"/>
              <a:gd name="connsiteY189" fmla="*/ 1128347 h 3164844"/>
              <a:gd name="connsiteX190" fmla="*/ 3111772 w 3413760"/>
              <a:gd name="connsiteY190" fmla="*/ 1125283 h 3164844"/>
              <a:gd name="connsiteX191" fmla="*/ 63367 w 3413760"/>
              <a:gd name="connsiteY191" fmla="*/ 929845 h 3164844"/>
              <a:gd name="connsiteX192" fmla="*/ 69909 w 3413760"/>
              <a:gd name="connsiteY192" fmla="*/ 930974 h 3164844"/>
              <a:gd name="connsiteX193" fmla="*/ 172919 w 3413760"/>
              <a:gd name="connsiteY193" fmla="*/ 1098442 h 3164844"/>
              <a:gd name="connsiteX194" fmla="*/ 181972 w 3413760"/>
              <a:gd name="connsiteY194" fmla="*/ 1090869 h 3164844"/>
              <a:gd name="connsiteX195" fmla="*/ 269291 w 3413760"/>
              <a:gd name="connsiteY195" fmla="*/ 1027459 h 3164844"/>
              <a:gd name="connsiteX196" fmla="*/ 365862 w 3413760"/>
              <a:gd name="connsiteY196" fmla="*/ 982600 h 3164844"/>
              <a:gd name="connsiteX197" fmla="*/ 371287 w 3413760"/>
              <a:gd name="connsiteY197" fmla="*/ 981987 h 3164844"/>
              <a:gd name="connsiteX198" fmla="*/ 366266 w 3413760"/>
              <a:gd name="connsiteY198" fmla="*/ 1019580 h 3164844"/>
              <a:gd name="connsiteX199" fmla="*/ 183889 w 3413760"/>
              <a:gd name="connsiteY199" fmla="*/ 1267659 h 3164844"/>
              <a:gd name="connsiteX200" fmla="*/ 151192 w 3413760"/>
              <a:gd name="connsiteY200" fmla="*/ 1315591 h 3164844"/>
              <a:gd name="connsiteX201" fmla="*/ 60357 w 3413760"/>
              <a:gd name="connsiteY201" fmla="*/ 931071 h 3164844"/>
              <a:gd name="connsiteX202" fmla="*/ 63367 w 3413760"/>
              <a:gd name="connsiteY202" fmla="*/ 929845 h 3164844"/>
              <a:gd name="connsiteX203" fmla="*/ 3335091 w 3413760"/>
              <a:gd name="connsiteY203" fmla="*/ 858556 h 3164844"/>
              <a:gd name="connsiteX204" fmla="*/ 3361040 w 3413760"/>
              <a:gd name="connsiteY204" fmla="*/ 1015684 h 3164844"/>
              <a:gd name="connsiteX205" fmla="*/ 3263669 w 3413760"/>
              <a:gd name="connsiteY205" fmla="*/ 1235704 h 3164844"/>
              <a:gd name="connsiteX206" fmla="*/ 3236818 w 3413760"/>
              <a:gd name="connsiteY206" fmla="*/ 1179780 h 3164844"/>
              <a:gd name="connsiteX207" fmla="*/ 3181990 w 3413760"/>
              <a:gd name="connsiteY207" fmla="*/ 1115556 h 3164844"/>
              <a:gd name="connsiteX208" fmla="*/ 3035321 w 3413760"/>
              <a:gd name="connsiteY208" fmla="*/ 898495 h 3164844"/>
              <a:gd name="connsiteX209" fmla="*/ 3031408 w 3413760"/>
              <a:gd name="connsiteY209" fmla="*/ 883656 h 3164844"/>
              <a:gd name="connsiteX210" fmla="*/ 3035115 w 3413760"/>
              <a:gd name="connsiteY210" fmla="*/ 884882 h 3164844"/>
              <a:gd name="connsiteX211" fmla="*/ 3234695 w 3413760"/>
              <a:gd name="connsiteY211" fmla="*/ 1001239 h 3164844"/>
              <a:gd name="connsiteX212" fmla="*/ 3247479 w 3413760"/>
              <a:gd name="connsiteY212" fmla="*/ 1017111 h 3164844"/>
              <a:gd name="connsiteX213" fmla="*/ 3335091 w 3413760"/>
              <a:gd name="connsiteY213" fmla="*/ 858556 h 3164844"/>
              <a:gd name="connsiteX214" fmla="*/ 176443 w 3413760"/>
              <a:gd name="connsiteY214" fmla="*/ 614767 h 3164844"/>
              <a:gd name="connsiteX215" fmla="*/ 176443 w 3413760"/>
              <a:gd name="connsiteY215" fmla="*/ 615291 h 3164844"/>
              <a:gd name="connsiteX216" fmla="*/ 257814 w 3413760"/>
              <a:gd name="connsiteY216" fmla="*/ 832441 h 3164844"/>
              <a:gd name="connsiteX217" fmla="*/ 363548 w 3413760"/>
              <a:gd name="connsiteY217" fmla="*/ 797309 h 3164844"/>
              <a:gd name="connsiteX218" fmla="*/ 457798 w 3413760"/>
              <a:gd name="connsiteY218" fmla="*/ 766580 h 3164844"/>
              <a:gd name="connsiteX219" fmla="*/ 384467 w 3413760"/>
              <a:gd name="connsiteY219" fmla="*/ 881082 h 3164844"/>
              <a:gd name="connsiteX220" fmla="*/ 364649 w 3413760"/>
              <a:gd name="connsiteY220" fmla="*/ 897996 h 3164844"/>
              <a:gd name="connsiteX221" fmla="*/ 295144 w 3413760"/>
              <a:gd name="connsiteY221" fmla="*/ 963654 h 3164844"/>
              <a:gd name="connsiteX222" fmla="*/ 185386 w 3413760"/>
              <a:gd name="connsiteY222" fmla="*/ 1034113 h 3164844"/>
              <a:gd name="connsiteX223" fmla="*/ 180967 w 3413760"/>
              <a:gd name="connsiteY223" fmla="*/ 1027774 h 3164844"/>
              <a:gd name="connsiteX224" fmla="*/ 174328 w 3413760"/>
              <a:gd name="connsiteY224" fmla="*/ 619083 h 3164844"/>
              <a:gd name="connsiteX225" fmla="*/ 176443 w 3413760"/>
              <a:gd name="connsiteY225" fmla="*/ 614767 h 3164844"/>
              <a:gd name="connsiteX226" fmla="*/ 3202101 w 3413760"/>
              <a:gd name="connsiteY226" fmla="*/ 512338 h 3164844"/>
              <a:gd name="connsiteX227" fmla="*/ 3230370 w 3413760"/>
              <a:gd name="connsiteY227" fmla="*/ 586096 h 3164844"/>
              <a:gd name="connsiteX228" fmla="*/ 3272429 w 3413760"/>
              <a:gd name="connsiteY228" fmla="*/ 723342 h 3164844"/>
              <a:gd name="connsiteX229" fmla="*/ 3233903 w 3413760"/>
              <a:gd name="connsiteY229" fmla="*/ 898609 h 3164844"/>
              <a:gd name="connsiteX230" fmla="*/ 3216493 w 3413760"/>
              <a:gd name="connsiteY230" fmla="*/ 917868 h 3164844"/>
              <a:gd name="connsiteX231" fmla="*/ 3042069 w 3413760"/>
              <a:gd name="connsiteY231" fmla="*/ 815536 h 3164844"/>
              <a:gd name="connsiteX232" fmla="*/ 3034814 w 3413760"/>
              <a:gd name="connsiteY232" fmla="*/ 810511 h 3164844"/>
              <a:gd name="connsiteX233" fmla="*/ 2945792 w 3413760"/>
              <a:gd name="connsiteY233" fmla="*/ 679410 h 3164844"/>
              <a:gd name="connsiteX234" fmla="*/ 3033412 w 3413760"/>
              <a:gd name="connsiteY234" fmla="*/ 693339 h 3164844"/>
              <a:gd name="connsiteX235" fmla="*/ 3154433 w 3413760"/>
              <a:gd name="connsiteY235" fmla="*/ 724584 h 3164844"/>
              <a:gd name="connsiteX236" fmla="*/ 3198687 w 3413760"/>
              <a:gd name="connsiteY236" fmla="*/ 516750 h 3164844"/>
              <a:gd name="connsiteX237" fmla="*/ 3202101 w 3413760"/>
              <a:gd name="connsiteY237" fmla="*/ 512338 h 3164844"/>
              <a:gd name="connsiteX238" fmla="*/ 313045 w 3413760"/>
              <a:gd name="connsiteY238" fmla="*/ 403151 h 3164844"/>
              <a:gd name="connsiteX239" fmla="*/ 360230 w 3413760"/>
              <a:gd name="connsiteY239" fmla="*/ 480392 h 3164844"/>
              <a:gd name="connsiteX240" fmla="*/ 376919 w 3413760"/>
              <a:gd name="connsiteY240" fmla="*/ 627277 h 3164844"/>
              <a:gd name="connsiteX241" fmla="*/ 510107 w 3413760"/>
              <a:gd name="connsiteY241" fmla="*/ 596136 h 3164844"/>
              <a:gd name="connsiteX242" fmla="*/ 602852 w 3413760"/>
              <a:gd name="connsiteY242" fmla="*/ 596338 h 3164844"/>
              <a:gd name="connsiteX243" fmla="*/ 511121 w 3413760"/>
              <a:gd name="connsiteY243" fmla="*/ 686274 h 3164844"/>
              <a:gd name="connsiteX244" fmla="*/ 363137 w 3413760"/>
              <a:gd name="connsiteY244" fmla="*/ 746094 h 3164844"/>
              <a:gd name="connsiteX245" fmla="*/ 294138 w 3413760"/>
              <a:gd name="connsiteY245" fmla="*/ 776517 h 3164844"/>
              <a:gd name="connsiteX246" fmla="*/ 313045 w 3413760"/>
              <a:gd name="connsiteY246" fmla="*/ 403151 h 3164844"/>
              <a:gd name="connsiteX247" fmla="*/ 3053839 w 3413760"/>
              <a:gd name="connsiteY247" fmla="*/ 299399 h 3164844"/>
              <a:gd name="connsiteX248" fmla="*/ 3089443 w 3413760"/>
              <a:gd name="connsiteY248" fmla="*/ 403457 h 3164844"/>
              <a:gd name="connsiteX249" fmla="*/ 3089237 w 3413760"/>
              <a:gd name="connsiteY249" fmla="*/ 657392 h 3164844"/>
              <a:gd name="connsiteX250" fmla="*/ 3032406 w 3413760"/>
              <a:gd name="connsiteY250" fmla="*/ 637004 h 3164844"/>
              <a:gd name="connsiteX251" fmla="*/ 2922449 w 3413760"/>
              <a:gd name="connsiteY251" fmla="*/ 627164 h 3164844"/>
              <a:gd name="connsiteX252" fmla="*/ 2802948 w 3413760"/>
              <a:gd name="connsiteY252" fmla="*/ 561109 h 3164844"/>
              <a:gd name="connsiteX253" fmla="*/ 2775693 w 3413760"/>
              <a:gd name="connsiteY253" fmla="*/ 515726 h 3164844"/>
              <a:gd name="connsiteX254" fmla="*/ 2802750 w 3413760"/>
              <a:gd name="connsiteY254" fmla="*/ 519105 h 3164844"/>
              <a:gd name="connsiteX255" fmla="*/ 3006552 w 3413760"/>
              <a:gd name="connsiteY255" fmla="*/ 534672 h 3164844"/>
              <a:gd name="connsiteX256" fmla="*/ 3013285 w 3413760"/>
              <a:gd name="connsiteY256" fmla="*/ 451704 h 3164844"/>
              <a:gd name="connsiteX257" fmla="*/ 3029594 w 3413760"/>
              <a:gd name="connsiteY257" fmla="*/ 391682 h 3164844"/>
              <a:gd name="connsiteX258" fmla="*/ 3051915 w 3413760"/>
              <a:gd name="connsiteY258" fmla="*/ 303803 h 3164844"/>
              <a:gd name="connsiteX259" fmla="*/ 3053839 w 3413760"/>
              <a:gd name="connsiteY259" fmla="*/ 299399 h 3164844"/>
              <a:gd name="connsiteX260" fmla="*/ 474297 w 3413760"/>
              <a:gd name="connsiteY260" fmla="*/ 149950 h 3164844"/>
              <a:gd name="connsiteX261" fmla="*/ 505782 w 3413760"/>
              <a:gd name="connsiteY261" fmla="*/ 207520 h 3164844"/>
              <a:gd name="connsiteX262" fmla="*/ 535857 w 3413760"/>
              <a:gd name="connsiteY262" fmla="*/ 414321 h 3164844"/>
              <a:gd name="connsiteX263" fmla="*/ 658986 w 3413760"/>
              <a:gd name="connsiteY263" fmla="*/ 388714 h 3164844"/>
              <a:gd name="connsiteX264" fmla="*/ 749925 w 3413760"/>
              <a:gd name="connsiteY264" fmla="*/ 369768 h 3164844"/>
              <a:gd name="connsiteX265" fmla="*/ 741069 w 3413760"/>
              <a:gd name="connsiteY265" fmla="*/ 389633 h 3164844"/>
              <a:gd name="connsiteX266" fmla="*/ 660000 w 3413760"/>
              <a:gd name="connsiteY266" fmla="*/ 482634 h 3164844"/>
              <a:gd name="connsiteX267" fmla="*/ 554368 w 3413760"/>
              <a:gd name="connsiteY267" fmla="*/ 534470 h 3164844"/>
              <a:gd name="connsiteX268" fmla="*/ 509600 w 3413760"/>
              <a:gd name="connsiteY268" fmla="*/ 543696 h 3164844"/>
              <a:gd name="connsiteX269" fmla="*/ 421592 w 3413760"/>
              <a:gd name="connsiteY269" fmla="*/ 573086 h 3164844"/>
              <a:gd name="connsiteX270" fmla="*/ 425315 w 3413760"/>
              <a:gd name="connsiteY270" fmla="*/ 544002 h 3164844"/>
              <a:gd name="connsiteX271" fmla="*/ 471279 w 3413760"/>
              <a:gd name="connsiteY271" fmla="*/ 150046 h 3164844"/>
              <a:gd name="connsiteX272" fmla="*/ 474297 w 3413760"/>
              <a:gd name="connsiteY272" fmla="*/ 149950 h 3164844"/>
              <a:gd name="connsiteX273" fmla="*/ 2886544 w 3413760"/>
              <a:gd name="connsiteY273" fmla="*/ 72104 h 3164844"/>
              <a:gd name="connsiteX274" fmla="*/ 2955653 w 3413760"/>
              <a:gd name="connsiteY274" fmla="*/ 496579 h 3164844"/>
              <a:gd name="connsiteX275" fmla="*/ 2801744 w 3413760"/>
              <a:gd name="connsiteY275" fmla="*/ 469842 h 3164844"/>
              <a:gd name="connsiteX276" fmla="*/ 2745213 w 3413760"/>
              <a:gd name="connsiteY276" fmla="*/ 445155 h 3164844"/>
              <a:gd name="connsiteX277" fmla="*/ 2732437 w 3413760"/>
              <a:gd name="connsiteY277" fmla="*/ 436654 h 3164844"/>
              <a:gd name="connsiteX278" fmla="*/ 2659906 w 3413760"/>
              <a:gd name="connsiteY278" fmla="*/ 301649 h 3164844"/>
              <a:gd name="connsiteX279" fmla="*/ 2743796 w 3413760"/>
              <a:gd name="connsiteY279" fmla="*/ 326547 h 3164844"/>
              <a:gd name="connsiteX280" fmla="*/ 2800342 w 3413760"/>
              <a:gd name="connsiteY280" fmla="*/ 343855 h 3164844"/>
              <a:gd name="connsiteX281" fmla="*/ 2860699 w 3413760"/>
              <a:gd name="connsiteY281" fmla="*/ 361671 h 3164844"/>
              <a:gd name="connsiteX282" fmla="*/ 2885237 w 3413760"/>
              <a:gd name="connsiteY282" fmla="*/ 77838 h 3164844"/>
              <a:gd name="connsiteX283" fmla="*/ 2886544 w 3413760"/>
              <a:gd name="connsiteY283" fmla="*/ 72104 h 3164844"/>
              <a:gd name="connsiteX284" fmla="*/ 811588 w 3413760"/>
              <a:gd name="connsiteY284" fmla="*/ 29293 h 3164844"/>
              <a:gd name="connsiteX285" fmla="*/ 818123 w 3413760"/>
              <a:gd name="connsiteY285" fmla="*/ 32358 h 3164844"/>
              <a:gd name="connsiteX286" fmla="*/ 807256 w 3413760"/>
              <a:gd name="connsiteY286" fmla="*/ 44867 h 3164844"/>
              <a:gd name="connsiteX287" fmla="*/ 736048 w 3413760"/>
              <a:gd name="connsiteY287" fmla="*/ 189187 h 3164844"/>
              <a:gd name="connsiteX288" fmla="*/ 690273 w 3413760"/>
              <a:gd name="connsiteY288" fmla="*/ 276655 h 3164844"/>
              <a:gd name="connsiteX289" fmla="*/ 657989 w 3413760"/>
              <a:gd name="connsiteY289" fmla="*/ 308005 h 3164844"/>
              <a:gd name="connsiteX290" fmla="*/ 566947 w 3413760"/>
              <a:gd name="connsiteY290" fmla="*/ 360857 h 3164844"/>
              <a:gd name="connsiteX291" fmla="*/ 589576 w 3413760"/>
              <a:gd name="connsiteY291" fmla="*/ 200761 h 3164844"/>
              <a:gd name="connsiteX292" fmla="*/ 655977 w 3413760"/>
              <a:gd name="connsiteY292" fmla="*/ 113898 h 3164844"/>
              <a:gd name="connsiteX293" fmla="*/ 807256 w 3413760"/>
              <a:gd name="connsiteY293" fmla="*/ 30729 h 3164844"/>
              <a:gd name="connsiteX294" fmla="*/ 811588 w 3413760"/>
              <a:gd name="connsiteY294" fmla="*/ 29293 h 3164844"/>
              <a:gd name="connsiteX295" fmla="*/ 2574306 w 3413760"/>
              <a:gd name="connsiteY295" fmla="*/ 0 h 3164844"/>
              <a:gd name="connsiteX296" fmla="*/ 2601562 w 3413760"/>
              <a:gd name="connsiteY296" fmla="*/ 4710 h 3164844"/>
              <a:gd name="connsiteX297" fmla="*/ 2741586 w 3413760"/>
              <a:gd name="connsiteY297" fmla="*/ 96897 h 3164844"/>
              <a:gd name="connsiteX298" fmla="*/ 2744604 w 3413760"/>
              <a:gd name="connsiteY298" fmla="*/ 99856 h 3164844"/>
              <a:gd name="connsiteX299" fmla="*/ 2799027 w 3413760"/>
              <a:gd name="connsiteY299" fmla="*/ 196244 h 3164844"/>
              <a:gd name="connsiteX300" fmla="*/ 2826893 w 3413760"/>
              <a:gd name="connsiteY300" fmla="*/ 321417 h 3164844"/>
              <a:gd name="connsiteX301" fmla="*/ 2800136 w 3413760"/>
              <a:gd name="connsiteY301" fmla="*/ 311070 h 3164844"/>
              <a:gd name="connsiteX302" fmla="*/ 2743400 w 3413760"/>
              <a:gd name="connsiteY302" fmla="*/ 285261 h 3164844"/>
              <a:gd name="connsiteX303" fmla="*/ 2656382 w 3413760"/>
              <a:gd name="connsiteY303" fmla="*/ 204140 h 3164844"/>
              <a:gd name="connsiteX304" fmla="*/ 2602370 w 3413760"/>
              <a:gd name="connsiteY304" fmla="*/ 75596 h 3164844"/>
              <a:gd name="connsiteX305" fmla="*/ 2574306 w 3413760"/>
              <a:gd name="connsiteY305" fmla="*/ 0 h 3164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Lst>
            <a:rect l="l" t="t" r="r" b="b"/>
            <a:pathLst>
              <a:path w="3413760" h="3164844">
                <a:moveTo>
                  <a:pt x="2332271" y="2590533"/>
                </a:moveTo>
                <a:cubicBezTo>
                  <a:pt x="2333680" y="2591758"/>
                  <a:pt x="2334488" y="2591758"/>
                  <a:pt x="2336595" y="2591758"/>
                </a:cubicBezTo>
                <a:cubicBezTo>
                  <a:pt x="2336595" y="2600557"/>
                  <a:pt x="2333585" y="2607324"/>
                  <a:pt x="2327146" y="2612341"/>
                </a:cubicBezTo>
                <a:cubicBezTo>
                  <a:pt x="2316176" y="2710777"/>
                  <a:pt x="2261055" y="2790987"/>
                  <a:pt x="2227146" y="2849976"/>
                </a:cubicBezTo>
                <a:cubicBezTo>
                  <a:pt x="2289823" y="2864824"/>
                  <a:pt x="2348564" y="2892076"/>
                  <a:pt x="2409324" y="2907240"/>
                </a:cubicBezTo>
                <a:cubicBezTo>
                  <a:pt x="2444429" y="2916256"/>
                  <a:pt x="2479835" y="2921475"/>
                  <a:pt x="2517364" y="2917281"/>
                </a:cubicBezTo>
                <a:cubicBezTo>
                  <a:pt x="2506100" y="2919829"/>
                  <a:pt x="2498449" y="2925475"/>
                  <a:pt x="2486584" y="2938073"/>
                </a:cubicBezTo>
                <a:cubicBezTo>
                  <a:pt x="2462140" y="2955680"/>
                  <a:pt x="2436485" y="2968076"/>
                  <a:pt x="2409625" y="2976689"/>
                </a:cubicBezTo>
                <a:cubicBezTo>
                  <a:pt x="2307431" y="3009152"/>
                  <a:pt x="2190132" y="2978318"/>
                  <a:pt x="2095478" y="2923313"/>
                </a:cubicBezTo>
                <a:cubicBezTo>
                  <a:pt x="2015906" y="2924338"/>
                  <a:pt x="1928390" y="2950864"/>
                  <a:pt x="1871249" y="2986932"/>
                </a:cubicBezTo>
                <a:lnTo>
                  <a:pt x="2089031" y="3053511"/>
                </a:lnTo>
                <a:cubicBezTo>
                  <a:pt x="2089031" y="3053511"/>
                  <a:pt x="2089229" y="3060262"/>
                  <a:pt x="2089229" y="3065899"/>
                </a:cubicBezTo>
                <a:cubicBezTo>
                  <a:pt x="2079082" y="3095708"/>
                  <a:pt x="2073047" y="3133914"/>
                  <a:pt x="2042251" y="3149270"/>
                </a:cubicBezTo>
                <a:cubicBezTo>
                  <a:pt x="1960468" y="3106870"/>
                  <a:pt x="1865522" y="3073892"/>
                  <a:pt x="1783835" y="3029847"/>
                </a:cubicBezTo>
                <a:cubicBezTo>
                  <a:pt x="1673878" y="3036396"/>
                  <a:pt x="1573490" y="3127260"/>
                  <a:pt x="1474100" y="3164844"/>
                </a:cubicBezTo>
                <a:cubicBezTo>
                  <a:pt x="1465141" y="3161255"/>
                  <a:pt x="1456397" y="3159424"/>
                  <a:pt x="1455193" y="3155835"/>
                </a:cubicBezTo>
                <a:lnTo>
                  <a:pt x="1419684" y="3088232"/>
                </a:lnTo>
                <a:cubicBezTo>
                  <a:pt x="1472698" y="3036396"/>
                  <a:pt x="1576405" y="3039066"/>
                  <a:pt x="1634758" y="2998812"/>
                </a:cubicBezTo>
                <a:cubicBezTo>
                  <a:pt x="1562417" y="2964390"/>
                  <a:pt x="1477228" y="2954655"/>
                  <a:pt x="1396943" y="2932225"/>
                </a:cubicBezTo>
                <a:cubicBezTo>
                  <a:pt x="1325830" y="2931815"/>
                  <a:pt x="1292033" y="2993167"/>
                  <a:pt x="1223018" y="3012015"/>
                </a:cubicBezTo>
                <a:cubicBezTo>
                  <a:pt x="1179961" y="3022976"/>
                  <a:pt x="1128555" y="3024218"/>
                  <a:pt x="1081188" y="3014176"/>
                </a:cubicBezTo>
                <a:cubicBezTo>
                  <a:pt x="1046979" y="3007104"/>
                  <a:pt x="1014685" y="2993998"/>
                  <a:pt x="989030" y="2974947"/>
                </a:cubicBezTo>
                <a:cubicBezTo>
                  <a:pt x="1024143" y="2966753"/>
                  <a:pt x="1052507" y="2951486"/>
                  <a:pt x="1080175" y="2935718"/>
                </a:cubicBezTo>
                <a:cubicBezTo>
                  <a:pt x="1127660" y="2908667"/>
                  <a:pt x="1171715" y="2878253"/>
                  <a:pt x="1235090" y="2877124"/>
                </a:cubicBezTo>
                <a:cubicBezTo>
                  <a:pt x="1237402" y="2874769"/>
                  <a:pt x="1237402" y="2870575"/>
                  <a:pt x="1237402" y="2866155"/>
                </a:cubicBezTo>
                <a:cubicBezTo>
                  <a:pt x="1210337" y="2847718"/>
                  <a:pt x="1196666" y="2812690"/>
                  <a:pt x="1175034" y="2780534"/>
                </a:cubicBezTo>
                <a:cubicBezTo>
                  <a:pt x="1169806" y="2723480"/>
                  <a:pt x="1147074" y="2659466"/>
                  <a:pt x="1135097" y="2614083"/>
                </a:cubicBezTo>
                <a:cubicBezTo>
                  <a:pt x="1250076" y="2650546"/>
                  <a:pt x="1317379" y="2759532"/>
                  <a:pt x="1385181" y="2855202"/>
                </a:cubicBezTo>
                <a:cubicBezTo>
                  <a:pt x="1588880" y="2964189"/>
                  <a:pt x="1835336" y="2983028"/>
                  <a:pt x="2050306" y="2874979"/>
                </a:cubicBezTo>
                <a:cubicBezTo>
                  <a:pt x="2159653" y="2782792"/>
                  <a:pt x="2193950" y="2637343"/>
                  <a:pt x="2332271" y="2590533"/>
                </a:cubicBezTo>
                <a:close/>
                <a:moveTo>
                  <a:pt x="917410" y="2488297"/>
                </a:moveTo>
                <a:cubicBezTo>
                  <a:pt x="992254" y="2520977"/>
                  <a:pt x="1039731" y="2579572"/>
                  <a:pt x="1076951" y="2647788"/>
                </a:cubicBezTo>
                <a:cubicBezTo>
                  <a:pt x="1111565" y="2710463"/>
                  <a:pt x="1138115" y="2781050"/>
                  <a:pt x="1170718" y="2845064"/>
                </a:cubicBezTo>
                <a:cubicBezTo>
                  <a:pt x="1140539" y="2846693"/>
                  <a:pt x="1109450" y="2853057"/>
                  <a:pt x="1079367" y="2861655"/>
                </a:cubicBezTo>
                <a:cubicBezTo>
                  <a:pt x="1010369" y="2879995"/>
                  <a:pt x="940151" y="2907441"/>
                  <a:pt x="869933" y="2899045"/>
                </a:cubicBezTo>
                <a:lnTo>
                  <a:pt x="838646" y="2892076"/>
                </a:lnTo>
                <a:cubicBezTo>
                  <a:pt x="794281" y="2879068"/>
                  <a:pt x="756460" y="2855614"/>
                  <a:pt x="734337" y="2817618"/>
                </a:cubicBezTo>
                <a:lnTo>
                  <a:pt x="820642" y="2809924"/>
                </a:lnTo>
                <a:cubicBezTo>
                  <a:pt x="826171" y="2807464"/>
                  <a:pt x="832214" y="2805722"/>
                  <a:pt x="837339" y="2803673"/>
                </a:cubicBezTo>
                <a:cubicBezTo>
                  <a:pt x="891968" y="2785244"/>
                  <a:pt x="946994" y="2769670"/>
                  <a:pt x="1001410" y="2764040"/>
                </a:cubicBezTo>
                <a:cubicBezTo>
                  <a:pt x="1001410" y="2764040"/>
                  <a:pt x="1001410" y="2760452"/>
                  <a:pt x="998495" y="2754822"/>
                </a:cubicBezTo>
                <a:cubicBezTo>
                  <a:pt x="940658" y="2682194"/>
                  <a:pt x="981601" y="2559384"/>
                  <a:pt x="915509" y="2489531"/>
                </a:cubicBezTo>
                <a:lnTo>
                  <a:pt x="917410" y="2488297"/>
                </a:lnTo>
                <a:close/>
                <a:moveTo>
                  <a:pt x="2531954" y="2476732"/>
                </a:moveTo>
                <a:cubicBezTo>
                  <a:pt x="2487685" y="2554472"/>
                  <a:pt x="2502980" y="2643884"/>
                  <a:pt x="2479241" y="2726763"/>
                </a:cubicBezTo>
                <a:cubicBezTo>
                  <a:pt x="2526821" y="2741716"/>
                  <a:pt x="2580231" y="2760968"/>
                  <a:pt x="2631938" y="2768347"/>
                </a:cubicBezTo>
                <a:cubicBezTo>
                  <a:pt x="2666948" y="2773259"/>
                  <a:pt x="2701847" y="2772953"/>
                  <a:pt x="2731534" y="2762298"/>
                </a:cubicBezTo>
                <a:cubicBezTo>
                  <a:pt x="2704675" y="2786478"/>
                  <a:pt x="2678322" y="2806141"/>
                  <a:pt x="2646528" y="2826934"/>
                </a:cubicBezTo>
                <a:cubicBezTo>
                  <a:pt x="2642196" y="2830619"/>
                  <a:pt x="2637372" y="2833789"/>
                  <a:pt x="2632548" y="2836975"/>
                </a:cubicBezTo>
                <a:cubicBezTo>
                  <a:pt x="2563542" y="2882237"/>
                  <a:pt x="2485166" y="2869639"/>
                  <a:pt x="2408318" y="2847629"/>
                </a:cubicBezTo>
                <a:cubicBezTo>
                  <a:pt x="2371605" y="2836870"/>
                  <a:pt x="2335083" y="2824473"/>
                  <a:pt x="2299978" y="2815053"/>
                </a:cubicBezTo>
                <a:cubicBezTo>
                  <a:pt x="2336698" y="2741095"/>
                  <a:pt x="2362449" y="2654442"/>
                  <a:pt x="2405308" y="2585411"/>
                </a:cubicBezTo>
                <a:cubicBezTo>
                  <a:pt x="2435178" y="2537366"/>
                  <a:pt x="2472794" y="2497725"/>
                  <a:pt x="2528928" y="2476933"/>
                </a:cubicBezTo>
                <a:lnTo>
                  <a:pt x="2531954" y="2476732"/>
                </a:lnTo>
                <a:close/>
                <a:moveTo>
                  <a:pt x="722559" y="2344284"/>
                </a:moveTo>
                <a:cubicBezTo>
                  <a:pt x="738360" y="2343880"/>
                  <a:pt x="744999" y="2354527"/>
                  <a:pt x="762693" y="2357293"/>
                </a:cubicBezTo>
                <a:cubicBezTo>
                  <a:pt x="793180" y="2374303"/>
                  <a:pt x="815921" y="2397748"/>
                  <a:pt x="833624" y="2425719"/>
                </a:cubicBezTo>
                <a:cubicBezTo>
                  <a:pt x="886630" y="2507565"/>
                  <a:pt x="897196" y="2625148"/>
                  <a:pt x="941260" y="2710374"/>
                </a:cubicBezTo>
                <a:cubicBezTo>
                  <a:pt x="907850" y="2708423"/>
                  <a:pt x="872650" y="2711181"/>
                  <a:pt x="836935" y="2714770"/>
                </a:cubicBezTo>
                <a:cubicBezTo>
                  <a:pt x="786646" y="2719593"/>
                  <a:pt x="735034" y="2726553"/>
                  <a:pt x="684634" y="2720198"/>
                </a:cubicBezTo>
                <a:cubicBezTo>
                  <a:pt x="653252" y="2716415"/>
                  <a:pt x="622781" y="2707197"/>
                  <a:pt x="592697" y="2690389"/>
                </a:cubicBezTo>
                <a:cubicBezTo>
                  <a:pt x="575493" y="2677597"/>
                  <a:pt x="544309" y="2660587"/>
                  <a:pt x="532642" y="2639795"/>
                </a:cubicBezTo>
                <a:cubicBezTo>
                  <a:pt x="529624" y="2634157"/>
                  <a:pt x="527612" y="2628834"/>
                  <a:pt x="528309" y="2623197"/>
                </a:cubicBezTo>
                <a:cubicBezTo>
                  <a:pt x="529521" y="2623197"/>
                  <a:pt x="530836" y="2623197"/>
                  <a:pt x="532745" y="2624124"/>
                </a:cubicBezTo>
                <a:cubicBezTo>
                  <a:pt x="583644" y="2627907"/>
                  <a:pt x="633236" y="2613059"/>
                  <a:pt x="683533" y="2605066"/>
                </a:cubicBezTo>
                <a:cubicBezTo>
                  <a:pt x="716824" y="2600461"/>
                  <a:pt x="750836" y="2598614"/>
                  <a:pt x="785529" y="2608252"/>
                </a:cubicBezTo>
                <a:cubicBezTo>
                  <a:pt x="786741" y="2602405"/>
                  <a:pt x="786741" y="2598815"/>
                  <a:pt x="785331" y="2593387"/>
                </a:cubicBezTo>
                <a:cubicBezTo>
                  <a:pt x="735533" y="2520163"/>
                  <a:pt x="768832" y="2411685"/>
                  <a:pt x="722559" y="2344284"/>
                </a:cubicBezTo>
                <a:close/>
                <a:moveTo>
                  <a:pt x="2742592" y="2297481"/>
                </a:moveTo>
                <a:cubicBezTo>
                  <a:pt x="2716635" y="2362317"/>
                  <a:pt x="2709594" y="2456753"/>
                  <a:pt x="2711716" y="2524760"/>
                </a:cubicBezTo>
                <a:cubicBezTo>
                  <a:pt x="2730314" y="2522211"/>
                  <a:pt x="2749229" y="2522615"/>
                  <a:pt x="2768445" y="2524760"/>
                </a:cubicBezTo>
                <a:cubicBezTo>
                  <a:pt x="2787051" y="2526405"/>
                  <a:pt x="2806172" y="2529986"/>
                  <a:pt x="2825079" y="2534600"/>
                </a:cubicBezTo>
                <a:cubicBezTo>
                  <a:pt x="2869340" y="2544028"/>
                  <a:pt x="2913301" y="2556416"/>
                  <a:pt x="2953246" y="2556013"/>
                </a:cubicBezTo>
                <a:cubicBezTo>
                  <a:pt x="2918932" y="2589298"/>
                  <a:pt x="2874782" y="2617470"/>
                  <a:pt x="2825990" y="2638464"/>
                </a:cubicBezTo>
                <a:cubicBezTo>
                  <a:pt x="2807772" y="2646046"/>
                  <a:pt x="2788873" y="2652393"/>
                  <a:pt x="2769649" y="2658224"/>
                </a:cubicBezTo>
                <a:cubicBezTo>
                  <a:pt x="2724279" y="2671653"/>
                  <a:pt x="2677103" y="2678404"/>
                  <a:pt x="2630940" y="2678202"/>
                </a:cubicBezTo>
                <a:cubicBezTo>
                  <a:pt x="2596936" y="2678621"/>
                  <a:pt x="2562932" y="2674000"/>
                  <a:pt x="2531756" y="2665201"/>
                </a:cubicBezTo>
                <a:cubicBezTo>
                  <a:pt x="2564952" y="2580798"/>
                  <a:pt x="2585562" y="2485127"/>
                  <a:pt x="2628516" y="2409540"/>
                </a:cubicBezTo>
                <a:cubicBezTo>
                  <a:pt x="2655582" y="2362317"/>
                  <a:pt x="2690694" y="2322266"/>
                  <a:pt x="2742592" y="2297481"/>
                </a:cubicBezTo>
                <a:close/>
                <a:moveTo>
                  <a:pt x="573283" y="2165235"/>
                </a:moveTo>
                <a:cubicBezTo>
                  <a:pt x="642289" y="2217893"/>
                  <a:pt x="663216" y="2299118"/>
                  <a:pt x="680610" y="2383521"/>
                </a:cubicBezTo>
                <a:cubicBezTo>
                  <a:pt x="692586" y="2444769"/>
                  <a:pt x="703850" y="2506743"/>
                  <a:pt x="731121" y="2558562"/>
                </a:cubicBezTo>
                <a:cubicBezTo>
                  <a:pt x="714725" y="2554989"/>
                  <a:pt x="699026" y="2552626"/>
                  <a:pt x="682527" y="2550585"/>
                </a:cubicBezTo>
                <a:cubicBezTo>
                  <a:pt x="665624" y="2548222"/>
                  <a:pt x="648016" y="2546585"/>
                  <a:pt x="629814" y="2546173"/>
                </a:cubicBezTo>
                <a:cubicBezTo>
                  <a:pt x="595818" y="2538382"/>
                  <a:pt x="562321" y="2530188"/>
                  <a:pt x="531335" y="2519751"/>
                </a:cubicBezTo>
                <a:cubicBezTo>
                  <a:pt x="473497" y="2500395"/>
                  <a:pt x="421679" y="2474369"/>
                  <a:pt x="381853" y="2434736"/>
                </a:cubicBezTo>
                <a:cubicBezTo>
                  <a:pt x="363342" y="2416298"/>
                  <a:pt x="347240" y="2394893"/>
                  <a:pt x="334876" y="2370092"/>
                </a:cubicBezTo>
                <a:cubicBezTo>
                  <a:pt x="349457" y="2371940"/>
                  <a:pt x="365347" y="2373480"/>
                  <a:pt x="381054" y="2375319"/>
                </a:cubicBezTo>
                <a:cubicBezTo>
                  <a:pt x="430741" y="2380956"/>
                  <a:pt x="483350" y="2386901"/>
                  <a:pt x="529719" y="2398063"/>
                </a:cubicBezTo>
                <a:cubicBezTo>
                  <a:pt x="543208" y="2401652"/>
                  <a:pt x="555778" y="2405225"/>
                  <a:pt x="567945" y="2409644"/>
                </a:cubicBezTo>
                <a:cubicBezTo>
                  <a:pt x="540483" y="2328403"/>
                  <a:pt x="577006" y="2249444"/>
                  <a:pt x="572080" y="2168420"/>
                </a:cubicBezTo>
                <a:lnTo>
                  <a:pt x="573283" y="2165235"/>
                </a:lnTo>
                <a:close/>
                <a:moveTo>
                  <a:pt x="2901332" y="2085243"/>
                </a:moveTo>
                <a:lnTo>
                  <a:pt x="2930813" y="2337533"/>
                </a:lnTo>
                <a:lnTo>
                  <a:pt x="3051122" y="2314273"/>
                </a:lnTo>
                <a:lnTo>
                  <a:pt x="3132794" y="2298707"/>
                </a:lnTo>
                <a:cubicBezTo>
                  <a:pt x="3100105" y="2320120"/>
                  <a:pt x="3077673" y="2354325"/>
                  <a:pt x="3051827" y="2387925"/>
                </a:cubicBezTo>
                <a:cubicBezTo>
                  <a:pt x="3035519" y="2409330"/>
                  <a:pt x="3017625" y="2430122"/>
                  <a:pt x="2995392" y="2446511"/>
                </a:cubicBezTo>
                <a:cubicBezTo>
                  <a:pt x="2950821" y="2480933"/>
                  <a:pt x="2884136" y="2484926"/>
                  <a:pt x="2824786" y="2482982"/>
                </a:cubicBezTo>
                <a:cubicBezTo>
                  <a:pt x="2804659" y="2481958"/>
                  <a:pt x="2785451" y="2480417"/>
                  <a:pt x="2768350" y="2478772"/>
                </a:cubicBezTo>
                <a:lnTo>
                  <a:pt x="2763511" y="2478772"/>
                </a:lnTo>
                <a:cubicBezTo>
                  <a:pt x="2765435" y="2473659"/>
                  <a:pt x="2766338" y="2468634"/>
                  <a:pt x="2768152" y="2463827"/>
                </a:cubicBezTo>
                <a:cubicBezTo>
                  <a:pt x="2791986" y="2382594"/>
                  <a:pt x="2797118" y="2285899"/>
                  <a:pt x="2821657" y="2205908"/>
                </a:cubicBezTo>
                <a:cubicBezTo>
                  <a:pt x="2836247" y="2158283"/>
                  <a:pt x="2858275" y="2115464"/>
                  <a:pt x="2894996" y="2085445"/>
                </a:cubicBezTo>
                <a:lnTo>
                  <a:pt x="2901332" y="2085243"/>
                </a:lnTo>
                <a:close/>
                <a:moveTo>
                  <a:pt x="468562" y="1926575"/>
                </a:moveTo>
                <a:cubicBezTo>
                  <a:pt x="473988" y="1930786"/>
                  <a:pt x="480737" y="1937536"/>
                  <a:pt x="486368" y="1946553"/>
                </a:cubicBezTo>
                <a:cubicBezTo>
                  <a:pt x="580317" y="2058822"/>
                  <a:pt x="445228" y="2216449"/>
                  <a:pt x="502360" y="2341316"/>
                </a:cubicBezTo>
                <a:cubicBezTo>
                  <a:pt x="475097" y="2315708"/>
                  <a:pt x="440697" y="2309047"/>
                  <a:pt x="400261" y="2301683"/>
                </a:cubicBezTo>
                <a:cubicBezTo>
                  <a:pt x="393727" y="2298707"/>
                  <a:pt x="386986" y="2296255"/>
                  <a:pt x="380348" y="2293069"/>
                </a:cubicBezTo>
                <a:cubicBezTo>
                  <a:pt x="309521" y="2263680"/>
                  <a:pt x="242020" y="2231314"/>
                  <a:pt x="193845" y="2178663"/>
                </a:cubicBezTo>
                <a:cubicBezTo>
                  <a:pt x="177346" y="2160025"/>
                  <a:pt x="163161" y="2139224"/>
                  <a:pt x="152000" y="2115045"/>
                </a:cubicBezTo>
                <a:cubicBezTo>
                  <a:pt x="159841" y="2113617"/>
                  <a:pt x="163960" y="2113617"/>
                  <a:pt x="172016" y="2117609"/>
                </a:cubicBezTo>
                <a:cubicBezTo>
                  <a:pt x="179247" y="2117609"/>
                  <a:pt x="185988" y="2118230"/>
                  <a:pt x="193133" y="2118641"/>
                </a:cubicBezTo>
                <a:cubicBezTo>
                  <a:pt x="261347" y="2123658"/>
                  <a:pt x="326527" y="2136458"/>
                  <a:pt x="378931" y="2166057"/>
                </a:cubicBezTo>
                <a:cubicBezTo>
                  <a:pt x="381948" y="2167283"/>
                  <a:pt x="384467" y="2168929"/>
                  <a:pt x="387485" y="2171082"/>
                </a:cubicBezTo>
                <a:lnTo>
                  <a:pt x="467160" y="1930786"/>
                </a:lnTo>
                <a:lnTo>
                  <a:pt x="468562" y="1926575"/>
                </a:lnTo>
                <a:close/>
                <a:moveTo>
                  <a:pt x="3002124" y="1865223"/>
                </a:moveTo>
                <a:lnTo>
                  <a:pt x="3004944" y="1865223"/>
                </a:lnTo>
                <a:lnTo>
                  <a:pt x="3047400" y="1998687"/>
                </a:lnTo>
                <a:lnTo>
                  <a:pt x="3076865" y="2091083"/>
                </a:lnTo>
                <a:cubicBezTo>
                  <a:pt x="3125253" y="2064765"/>
                  <a:pt x="3190544" y="2050103"/>
                  <a:pt x="3246267" y="2041506"/>
                </a:cubicBezTo>
                <a:cubicBezTo>
                  <a:pt x="3266885" y="2038336"/>
                  <a:pt x="3286204" y="2036392"/>
                  <a:pt x="3303210" y="2034335"/>
                </a:cubicBezTo>
                <a:cubicBezTo>
                  <a:pt x="3298877" y="2043554"/>
                  <a:pt x="3296564" y="2044990"/>
                  <a:pt x="3287004" y="2055951"/>
                </a:cubicBezTo>
                <a:cubicBezTo>
                  <a:pt x="3275939" y="2079195"/>
                  <a:pt x="3262465" y="2098970"/>
                  <a:pt x="3247075" y="2116383"/>
                </a:cubicBezTo>
                <a:cubicBezTo>
                  <a:pt x="3195463" y="2174873"/>
                  <a:pt x="3123542" y="2205392"/>
                  <a:pt x="3050204" y="2236846"/>
                </a:cubicBezTo>
                <a:lnTo>
                  <a:pt x="2995083" y="2259574"/>
                </a:lnTo>
                <a:cubicBezTo>
                  <a:pt x="2995083" y="2259574"/>
                  <a:pt x="2995083" y="2255784"/>
                  <a:pt x="2992976" y="2250154"/>
                </a:cubicBezTo>
                <a:cubicBezTo>
                  <a:pt x="2961380" y="2121916"/>
                  <a:pt x="2918536" y="1976048"/>
                  <a:pt x="3002124" y="1865223"/>
                </a:cubicBezTo>
                <a:close/>
                <a:moveTo>
                  <a:pt x="367169" y="1706773"/>
                </a:moveTo>
                <a:lnTo>
                  <a:pt x="372499" y="1710055"/>
                </a:lnTo>
                <a:cubicBezTo>
                  <a:pt x="373299" y="1710354"/>
                  <a:pt x="373909" y="1711580"/>
                  <a:pt x="373909" y="1712200"/>
                </a:cubicBezTo>
                <a:cubicBezTo>
                  <a:pt x="377734" y="1720193"/>
                  <a:pt x="381948" y="1725202"/>
                  <a:pt x="389188" y="1733606"/>
                </a:cubicBezTo>
                <a:cubicBezTo>
                  <a:pt x="437275" y="1841866"/>
                  <a:pt x="417354" y="1964885"/>
                  <a:pt x="377925" y="2071525"/>
                </a:cubicBezTo>
                <a:cubicBezTo>
                  <a:pt x="371588" y="2089139"/>
                  <a:pt x="364950" y="2105737"/>
                  <a:pt x="357212" y="2122521"/>
                </a:cubicBezTo>
                <a:cubicBezTo>
                  <a:pt x="309228" y="2076751"/>
                  <a:pt x="246756" y="2060362"/>
                  <a:pt x="192127" y="2024915"/>
                </a:cubicBezTo>
                <a:cubicBezTo>
                  <a:pt x="187406" y="2021230"/>
                  <a:pt x="182669" y="2018262"/>
                  <a:pt x="177450" y="2014470"/>
                </a:cubicBezTo>
                <a:cubicBezTo>
                  <a:pt x="125933" y="1968571"/>
                  <a:pt x="98582" y="1898621"/>
                  <a:pt x="90123" y="1833365"/>
                </a:cubicBezTo>
                <a:cubicBezTo>
                  <a:pt x="124736" y="1848431"/>
                  <a:pt x="159136" y="1861021"/>
                  <a:pt x="190622" y="1876603"/>
                </a:cubicBezTo>
                <a:cubicBezTo>
                  <a:pt x="224927" y="1892992"/>
                  <a:pt x="257117" y="1913373"/>
                  <a:pt x="284673" y="1944407"/>
                </a:cubicBezTo>
                <a:cubicBezTo>
                  <a:pt x="314447" y="1869215"/>
                  <a:pt x="363247" y="1795168"/>
                  <a:pt x="364950" y="1709950"/>
                </a:cubicBezTo>
                <a:lnTo>
                  <a:pt x="367169" y="1706773"/>
                </a:lnTo>
                <a:close/>
                <a:moveTo>
                  <a:pt x="3072041" y="1645831"/>
                </a:moveTo>
                <a:cubicBezTo>
                  <a:pt x="3084612" y="1670503"/>
                  <a:pt x="3087431" y="1697046"/>
                  <a:pt x="3102124" y="1720290"/>
                </a:cubicBezTo>
                <a:cubicBezTo>
                  <a:pt x="3129483" y="1764536"/>
                  <a:pt x="3158346" y="1804903"/>
                  <a:pt x="3182497" y="1852117"/>
                </a:cubicBezTo>
                <a:cubicBezTo>
                  <a:pt x="3203020" y="1837365"/>
                  <a:pt x="3223329" y="1823340"/>
                  <a:pt x="3243748" y="1810323"/>
                </a:cubicBezTo>
                <a:cubicBezTo>
                  <a:pt x="3286513" y="1782457"/>
                  <a:pt x="3327653" y="1754915"/>
                  <a:pt x="3363265" y="1706265"/>
                </a:cubicBezTo>
                <a:cubicBezTo>
                  <a:pt x="3347368" y="1794652"/>
                  <a:pt x="3326544" y="1881918"/>
                  <a:pt x="3274331" y="1941948"/>
                </a:cubicBezTo>
                <a:cubicBezTo>
                  <a:pt x="3265277" y="1950755"/>
                  <a:pt x="3255519" y="1958852"/>
                  <a:pt x="3245665" y="1966023"/>
                </a:cubicBezTo>
                <a:cubicBezTo>
                  <a:pt x="3205831" y="1993678"/>
                  <a:pt x="3153721" y="2011696"/>
                  <a:pt x="3105435" y="2018463"/>
                </a:cubicBezTo>
                <a:cubicBezTo>
                  <a:pt x="3056144" y="1901073"/>
                  <a:pt x="3024556" y="1772214"/>
                  <a:pt x="3068620" y="1647977"/>
                </a:cubicBezTo>
                <a:lnTo>
                  <a:pt x="3072041" y="1645831"/>
                </a:lnTo>
                <a:close/>
                <a:moveTo>
                  <a:pt x="323097" y="1464210"/>
                </a:moveTo>
                <a:cubicBezTo>
                  <a:pt x="399453" y="1622055"/>
                  <a:pt x="251485" y="1729307"/>
                  <a:pt x="243929" y="1869530"/>
                </a:cubicBezTo>
                <a:cubicBezTo>
                  <a:pt x="225631" y="1855085"/>
                  <a:pt x="207818" y="1839107"/>
                  <a:pt x="189917" y="1822106"/>
                </a:cubicBezTo>
                <a:cubicBezTo>
                  <a:pt x="156324" y="1790563"/>
                  <a:pt x="122012" y="1755519"/>
                  <a:pt x="85307" y="1725105"/>
                </a:cubicBezTo>
                <a:cubicBezTo>
                  <a:pt x="39121" y="1678092"/>
                  <a:pt x="6233" y="1596964"/>
                  <a:pt x="13267" y="1524651"/>
                </a:cubicBezTo>
                <a:cubicBezTo>
                  <a:pt x="22939" y="1528748"/>
                  <a:pt x="28364" y="1536733"/>
                  <a:pt x="38923" y="1544725"/>
                </a:cubicBezTo>
                <a:cubicBezTo>
                  <a:pt x="103406" y="1572381"/>
                  <a:pt x="143445" y="1623289"/>
                  <a:pt x="188111" y="1666519"/>
                </a:cubicBezTo>
                <a:cubicBezTo>
                  <a:pt x="189418" y="1667535"/>
                  <a:pt x="189917" y="1668357"/>
                  <a:pt x="190622" y="1669479"/>
                </a:cubicBezTo>
                <a:lnTo>
                  <a:pt x="318368" y="1464323"/>
                </a:lnTo>
                <a:lnTo>
                  <a:pt x="323097" y="1464210"/>
                </a:lnTo>
                <a:close/>
                <a:moveTo>
                  <a:pt x="3098489" y="1405519"/>
                </a:moveTo>
                <a:lnTo>
                  <a:pt x="3101309" y="1405519"/>
                </a:lnTo>
                <a:cubicBezTo>
                  <a:pt x="3134616" y="1483276"/>
                  <a:pt x="3196683" y="1542685"/>
                  <a:pt x="3241436" y="1604545"/>
                </a:cubicBezTo>
                <a:cubicBezTo>
                  <a:pt x="3244659" y="1609570"/>
                  <a:pt x="3247772" y="1613764"/>
                  <a:pt x="3250901" y="1618062"/>
                </a:cubicBezTo>
                <a:lnTo>
                  <a:pt x="3413760" y="1438208"/>
                </a:lnTo>
                <a:cubicBezTo>
                  <a:pt x="3412145" y="1517376"/>
                  <a:pt x="3386402" y="1610796"/>
                  <a:pt x="3328358" y="1671439"/>
                </a:cubicBezTo>
                <a:cubicBezTo>
                  <a:pt x="3293847" y="1699095"/>
                  <a:pt x="3273024" y="1728387"/>
                  <a:pt x="3242956" y="1755825"/>
                </a:cubicBezTo>
                <a:cubicBezTo>
                  <a:pt x="3233594" y="1764439"/>
                  <a:pt x="3222529" y="1773448"/>
                  <a:pt x="3210655" y="1781433"/>
                </a:cubicBezTo>
                <a:cubicBezTo>
                  <a:pt x="3145974" y="1673786"/>
                  <a:pt x="3062893" y="1552404"/>
                  <a:pt x="3098489" y="1405519"/>
                </a:cubicBezTo>
                <a:close/>
                <a:moveTo>
                  <a:pt x="315866" y="1212952"/>
                </a:moveTo>
                <a:cubicBezTo>
                  <a:pt x="326725" y="1267046"/>
                  <a:pt x="313743" y="1327173"/>
                  <a:pt x="288998" y="1379411"/>
                </a:cubicBezTo>
                <a:cubicBezTo>
                  <a:pt x="260039" y="1447627"/>
                  <a:pt x="215675" y="1496898"/>
                  <a:pt x="187208" y="1563985"/>
                </a:cubicBezTo>
                <a:cubicBezTo>
                  <a:pt x="181972" y="1577091"/>
                  <a:pt x="177149" y="1589996"/>
                  <a:pt x="172919" y="1604344"/>
                </a:cubicBezTo>
                <a:cubicBezTo>
                  <a:pt x="82788" y="1509084"/>
                  <a:pt x="2819" y="1404502"/>
                  <a:pt x="0" y="1261610"/>
                </a:cubicBezTo>
                <a:lnTo>
                  <a:pt x="165275" y="1387606"/>
                </a:lnTo>
                <a:cubicBezTo>
                  <a:pt x="169901" y="1375202"/>
                  <a:pt x="176935" y="1363426"/>
                  <a:pt x="184990" y="1352876"/>
                </a:cubicBezTo>
                <a:cubicBezTo>
                  <a:pt x="221402" y="1303614"/>
                  <a:pt x="285378" y="1263965"/>
                  <a:pt x="307319" y="1214904"/>
                </a:cubicBezTo>
                <a:lnTo>
                  <a:pt x="315866" y="1212952"/>
                </a:lnTo>
                <a:close/>
                <a:moveTo>
                  <a:pt x="3111772" y="1125283"/>
                </a:moveTo>
                <a:cubicBezTo>
                  <a:pt x="3111772" y="1125283"/>
                  <a:pt x="3115495" y="1128347"/>
                  <a:pt x="3115495" y="1135017"/>
                </a:cubicBezTo>
                <a:cubicBezTo>
                  <a:pt x="3155637" y="1185305"/>
                  <a:pt x="3204928" y="1236616"/>
                  <a:pt x="3238315" y="1291831"/>
                </a:cubicBezTo>
                <a:cubicBezTo>
                  <a:pt x="3247368" y="1307397"/>
                  <a:pt x="3255629" y="1323076"/>
                  <a:pt x="3262164" y="1339771"/>
                </a:cubicBezTo>
                <a:cubicBezTo>
                  <a:pt x="3297071" y="1269087"/>
                  <a:pt x="3362251" y="1232317"/>
                  <a:pt x="3399780" y="1169731"/>
                </a:cubicBezTo>
                <a:cubicBezTo>
                  <a:pt x="3404105" y="1177618"/>
                  <a:pt x="3399978" y="1183248"/>
                  <a:pt x="3406410" y="1194209"/>
                </a:cubicBezTo>
                <a:cubicBezTo>
                  <a:pt x="3418180" y="1340488"/>
                  <a:pt x="3350085" y="1451208"/>
                  <a:pt x="3255027" y="1544725"/>
                </a:cubicBezTo>
                <a:cubicBezTo>
                  <a:pt x="3249792" y="1538176"/>
                  <a:pt x="3244960" y="1530587"/>
                  <a:pt x="3240635" y="1524038"/>
                </a:cubicBezTo>
                <a:cubicBezTo>
                  <a:pt x="3164786" y="1415568"/>
                  <a:pt x="3096992" y="1281789"/>
                  <a:pt x="3110671" y="1128347"/>
                </a:cubicBezTo>
                <a:lnTo>
                  <a:pt x="3111772" y="1125283"/>
                </a:lnTo>
                <a:close/>
                <a:moveTo>
                  <a:pt x="63367" y="929845"/>
                </a:moveTo>
                <a:lnTo>
                  <a:pt x="69909" y="930974"/>
                </a:lnTo>
                <a:lnTo>
                  <a:pt x="172919" y="1098442"/>
                </a:lnTo>
                <a:cubicBezTo>
                  <a:pt x="175731" y="1095877"/>
                  <a:pt x="178946" y="1093522"/>
                  <a:pt x="181972" y="1090869"/>
                </a:cubicBezTo>
                <a:cubicBezTo>
                  <a:pt x="210836" y="1068939"/>
                  <a:pt x="235493" y="1047646"/>
                  <a:pt x="269291" y="1027459"/>
                </a:cubicBezTo>
                <a:cubicBezTo>
                  <a:pt x="298765" y="1012506"/>
                  <a:pt x="339200" y="987206"/>
                  <a:pt x="365862" y="982600"/>
                </a:cubicBezTo>
                <a:cubicBezTo>
                  <a:pt x="367573" y="981987"/>
                  <a:pt x="369481" y="981987"/>
                  <a:pt x="371287" y="981987"/>
                </a:cubicBezTo>
                <a:cubicBezTo>
                  <a:pt x="370780" y="994988"/>
                  <a:pt x="369180" y="1007280"/>
                  <a:pt x="366266" y="1019580"/>
                </a:cubicBezTo>
                <a:cubicBezTo>
                  <a:pt x="343216" y="1123637"/>
                  <a:pt x="249164" y="1186531"/>
                  <a:pt x="183889" y="1267659"/>
                </a:cubicBezTo>
                <a:cubicBezTo>
                  <a:pt x="172016" y="1283120"/>
                  <a:pt x="160839" y="1298694"/>
                  <a:pt x="151192" y="1315591"/>
                </a:cubicBezTo>
                <a:cubicBezTo>
                  <a:pt x="79873" y="1215630"/>
                  <a:pt x="16998" y="1071101"/>
                  <a:pt x="60357" y="931071"/>
                </a:cubicBezTo>
                <a:lnTo>
                  <a:pt x="63367" y="929845"/>
                </a:lnTo>
                <a:close/>
                <a:moveTo>
                  <a:pt x="3335091" y="858556"/>
                </a:moveTo>
                <a:cubicBezTo>
                  <a:pt x="3346354" y="909674"/>
                  <a:pt x="3352398" y="958937"/>
                  <a:pt x="3361040" y="1015684"/>
                </a:cubicBezTo>
                <a:cubicBezTo>
                  <a:pt x="3371305" y="1110733"/>
                  <a:pt x="3327051" y="1184071"/>
                  <a:pt x="3263669" y="1235704"/>
                </a:cubicBezTo>
                <a:cubicBezTo>
                  <a:pt x="3257127" y="1215316"/>
                  <a:pt x="3247677" y="1196975"/>
                  <a:pt x="3236818" y="1179780"/>
                </a:cubicBezTo>
                <a:cubicBezTo>
                  <a:pt x="3221427" y="1157036"/>
                  <a:pt x="3202806" y="1136243"/>
                  <a:pt x="3181990" y="1115556"/>
                </a:cubicBezTo>
                <a:cubicBezTo>
                  <a:pt x="3113087" y="1045291"/>
                  <a:pt x="3061079" y="989561"/>
                  <a:pt x="3035321" y="898495"/>
                </a:cubicBezTo>
                <a:cubicBezTo>
                  <a:pt x="3033911" y="893584"/>
                  <a:pt x="3033015" y="888559"/>
                  <a:pt x="3031408" y="883656"/>
                </a:cubicBezTo>
                <a:cubicBezTo>
                  <a:pt x="3033015" y="884365"/>
                  <a:pt x="3033911" y="884978"/>
                  <a:pt x="3035115" y="884882"/>
                </a:cubicBezTo>
                <a:cubicBezTo>
                  <a:pt x="3113483" y="913771"/>
                  <a:pt x="3185618" y="947968"/>
                  <a:pt x="3234695" y="1001239"/>
                </a:cubicBezTo>
                <a:cubicBezTo>
                  <a:pt x="3238822" y="1006150"/>
                  <a:pt x="3243154" y="1011490"/>
                  <a:pt x="3247479" y="1017111"/>
                </a:cubicBezTo>
                <a:lnTo>
                  <a:pt x="3335091" y="858556"/>
                </a:lnTo>
                <a:close/>
                <a:moveTo>
                  <a:pt x="176443" y="614767"/>
                </a:moveTo>
                <a:lnTo>
                  <a:pt x="176443" y="615291"/>
                </a:lnTo>
                <a:cubicBezTo>
                  <a:pt x="208523" y="686475"/>
                  <a:pt x="251580" y="750909"/>
                  <a:pt x="257814" y="832441"/>
                </a:cubicBezTo>
                <a:lnTo>
                  <a:pt x="363548" y="797309"/>
                </a:lnTo>
                <a:lnTo>
                  <a:pt x="457798" y="766580"/>
                </a:lnTo>
                <a:cubicBezTo>
                  <a:pt x="436880" y="810012"/>
                  <a:pt x="417465" y="844313"/>
                  <a:pt x="384467" y="881082"/>
                </a:cubicBezTo>
                <a:cubicBezTo>
                  <a:pt x="377925" y="886720"/>
                  <a:pt x="371081" y="892358"/>
                  <a:pt x="364649" y="897996"/>
                </a:cubicBezTo>
                <a:cubicBezTo>
                  <a:pt x="342519" y="918683"/>
                  <a:pt x="322796" y="942346"/>
                  <a:pt x="295144" y="963654"/>
                </a:cubicBezTo>
                <a:cubicBezTo>
                  <a:pt x="257814" y="984439"/>
                  <a:pt x="219786" y="1014555"/>
                  <a:pt x="185386" y="1034113"/>
                </a:cubicBezTo>
                <a:cubicBezTo>
                  <a:pt x="183477" y="1032072"/>
                  <a:pt x="182368" y="1030233"/>
                  <a:pt x="180967" y="1027774"/>
                </a:cubicBezTo>
                <a:cubicBezTo>
                  <a:pt x="104610" y="906488"/>
                  <a:pt x="121814" y="755514"/>
                  <a:pt x="174328" y="619083"/>
                </a:cubicBezTo>
                <a:lnTo>
                  <a:pt x="176443" y="614767"/>
                </a:lnTo>
                <a:close/>
                <a:moveTo>
                  <a:pt x="3202101" y="512338"/>
                </a:moveTo>
                <a:cubicBezTo>
                  <a:pt x="3210964" y="537027"/>
                  <a:pt x="3220208" y="560891"/>
                  <a:pt x="3230370" y="586096"/>
                </a:cubicBezTo>
                <a:cubicBezTo>
                  <a:pt x="3246465" y="628502"/>
                  <a:pt x="3262671" y="673370"/>
                  <a:pt x="3272429" y="723342"/>
                </a:cubicBezTo>
                <a:cubicBezTo>
                  <a:pt x="3277950" y="783775"/>
                  <a:pt x="3264786" y="854975"/>
                  <a:pt x="3233903" y="898609"/>
                </a:cubicBezTo>
                <a:cubicBezTo>
                  <a:pt x="3228263" y="905980"/>
                  <a:pt x="3222132" y="912739"/>
                  <a:pt x="3216493" y="917868"/>
                </a:cubicBezTo>
                <a:cubicBezTo>
                  <a:pt x="3174037" y="861428"/>
                  <a:pt x="3098291" y="854362"/>
                  <a:pt x="3042069" y="815536"/>
                </a:cubicBezTo>
                <a:cubicBezTo>
                  <a:pt x="3039654" y="814197"/>
                  <a:pt x="3037134" y="812455"/>
                  <a:pt x="3034814" y="810511"/>
                </a:cubicBezTo>
                <a:cubicBezTo>
                  <a:pt x="2991162" y="778968"/>
                  <a:pt x="2956651" y="734916"/>
                  <a:pt x="2945792" y="679410"/>
                </a:cubicBezTo>
                <a:cubicBezTo>
                  <a:pt x="2973665" y="679822"/>
                  <a:pt x="3004136" y="685548"/>
                  <a:pt x="3033412" y="693339"/>
                </a:cubicBezTo>
                <a:cubicBezTo>
                  <a:pt x="3080192" y="705219"/>
                  <a:pt x="3124746" y="720688"/>
                  <a:pt x="3154433" y="724584"/>
                </a:cubicBezTo>
                <a:cubicBezTo>
                  <a:pt x="3142552" y="651851"/>
                  <a:pt x="3189538" y="584870"/>
                  <a:pt x="3198687" y="516750"/>
                </a:cubicBezTo>
                <a:lnTo>
                  <a:pt x="3202101" y="512338"/>
                </a:lnTo>
                <a:close/>
                <a:moveTo>
                  <a:pt x="313045" y="403151"/>
                </a:moveTo>
                <a:cubicBezTo>
                  <a:pt x="335271" y="423128"/>
                  <a:pt x="350162" y="450268"/>
                  <a:pt x="360230" y="480392"/>
                </a:cubicBezTo>
                <a:cubicBezTo>
                  <a:pt x="375707" y="528428"/>
                  <a:pt x="378931" y="583329"/>
                  <a:pt x="376919" y="627277"/>
                </a:cubicBezTo>
                <a:cubicBezTo>
                  <a:pt x="416356" y="607815"/>
                  <a:pt x="463628" y="599104"/>
                  <a:pt x="510107" y="596136"/>
                </a:cubicBezTo>
                <a:cubicBezTo>
                  <a:pt x="542099" y="593878"/>
                  <a:pt x="574495" y="594798"/>
                  <a:pt x="602852" y="596338"/>
                </a:cubicBezTo>
                <a:cubicBezTo>
                  <a:pt x="579121" y="638019"/>
                  <a:pt x="547232" y="665474"/>
                  <a:pt x="511121" y="686274"/>
                </a:cubicBezTo>
                <a:cubicBezTo>
                  <a:pt x="465339" y="712898"/>
                  <a:pt x="412626" y="728270"/>
                  <a:pt x="363137" y="746094"/>
                </a:cubicBezTo>
                <a:cubicBezTo>
                  <a:pt x="339501" y="755007"/>
                  <a:pt x="315969" y="764620"/>
                  <a:pt x="294138" y="776517"/>
                </a:cubicBezTo>
                <a:cubicBezTo>
                  <a:pt x="256911" y="654513"/>
                  <a:pt x="251485" y="520533"/>
                  <a:pt x="313045" y="403151"/>
                </a:cubicBezTo>
                <a:close/>
                <a:moveTo>
                  <a:pt x="3053839" y="299399"/>
                </a:moveTo>
                <a:cubicBezTo>
                  <a:pt x="3069721" y="330733"/>
                  <a:pt x="3072746" y="369567"/>
                  <a:pt x="3089443" y="403457"/>
                </a:cubicBezTo>
                <a:cubicBezTo>
                  <a:pt x="3120826" y="485812"/>
                  <a:pt x="3137927" y="579538"/>
                  <a:pt x="3089237" y="657392"/>
                </a:cubicBezTo>
                <a:cubicBezTo>
                  <a:pt x="3071233" y="647141"/>
                  <a:pt x="3052422" y="641101"/>
                  <a:pt x="3032406" y="637004"/>
                </a:cubicBezTo>
                <a:cubicBezTo>
                  <a:pt x="2997103" y="630132"/>
                  <a:pt x="2959582" y="630954"/>
                  <a:pt x="2922449" y="627164"/>
                </a:cubicBezTo>
                <a:cubicBezTo>
                  <a:pt x="2870655" y="620825"/>
                  <a:pt x="2830615" y="595306"/>
                  <a:pt x="2802948" y="561109"/>
                </a:cubicBezTo>
                <a:cubicBezTo>
                  <a:pt x="2791986" y="546971"/>
                  <a:pt x="2782536" y="532316"/>
                  <a:pt x="2775693" y="515726"/>
                </a:cubicBezTo>
                <a:lnTo>
                  <a:pt x="2802750" y="519105"/>
                </a:lnTo>
                <a:cubicBezTo>
                  <a:pt x="2871360" y="526993"/>
                  <a:pt x="2951534" y="535389"/>
                  <a:pt x="3006552" y="534672"/>
                </a:cubicBezTo>
                <a:cubicBezTo>
                  <a:pt x="3006259" y="507322"/>
                  <a:pt x="3008762" y="480279"/>
                  <a:pt x="3013285" y="451704"/>
                </a:cubicBezTo>
                <a:cubicBezTo>
                  <a:pt x="3017221" y="430501"/>
                  <a:pt x="3023352" y="410942"/>
                  <a:pt x="3029594" y="391682"/>
                </a:cubicBezTo>
                <a:cubicBezTo>
                  <a:pt x="3039748" y="362397"/>
                  <a:pt x="3049610" y="334523"/>
                  <a:pt x="3051915" y="303803"/>
                </a:cubicBezTo>
                <a:lnTo>
                  <a:pt x="3053839" y="299399"/>
                </a:lnTo>
                <a:close/>
                <a:moveTo>
                  <a:pt x="474297" y="149950"/>
                </a:moveTo>
                <a:cubicBezTo>
                  <a:pt x="486970" y="166960"/>
                  <a:pt x="497537" y="186623"/>
                  <a:pt x="505782" y="207520"/>
                </a:cubicBezTo>
                <a:cubicBezTo>
                  <a:pt x="531335" y="271437"/>
                  <a:pt x="537370" y="349275"/>
                  <a:pt x="535857" y="414321"/>
                </a:cubicBezTo>
                <a:lnTo>
                  <a:pt x="658986" y="388714"/>
                </a:lnTo>
                <a:lnTo>
                  <a:pt x="749925" y="369768"/>
                </a:lnTo>
                <a:cubicBezTo>
                  <a:pt x="746408" y="377761"/>
                  <a:pt x="742083" y="377761"/>
                  <a:pt x="741069" y="389633"/>
                </a:cubicBezTo>
                <a:cubicBezTo>
                  <a:pt x="717632" y="425081"/>
                  <a:pt x="691890" y="457446"/>
                  <a:pt x="660000" y="482634"/>
                </a:cubicBezTo>
                <a:cubicBezTo>
                  <a:pt x="630012" y="507015"/>
                  <a:pt x="595517" y="524638"/>
                  <a:pt x="554368" y="534470"/>
                </a:cubicBezTo>
                <a:cubicBezTo>
                  <a:pt x="539486" y="537857"/>
                  <a:pt x="524285" y="540414"/>
                  <a:pt x="509600" y="543696"/>
                </a:cubicBezTo>
                <a:cubicBezTo>
                  <a:pt x="477014" y="550762"/>
                  <a:pt x="446131" y="558440"/>
                  <a:pt x="421592" y="573086"/>
                </a:cubicBezTo>
                <a:cubicBezTo>
                  <a:pt x="423200" y="563158"/>
                  <a:pt x="421378" y="557625"/>
                  <a:pt x="425315" y="544002"/>
                </a:cubicBezTo>
                <a:cubicBezTo>
                  <a:pt x="403778" y="407151"/>
                  <a:pt x="414550" y="278502"/>
                  <a:pt x="471279" y="150046"/>
                </a:cubicBezTo>
                <a:lnTo>
                  <a:pt x="474297" y="149950"/>
                </a:lnTo>
                <a:close/>
                <a:moveTo>
                  <a:pt x="2886544" y="72104"/>
                </a:moveTo>
                <a:cubicBezTo>
                  <a:pt x="2940667" y="214488"/>
                  <a:pt x="3021744" y="339452"/>
                  <a:pt x="2955653" y="496579"/>
                </a:cubicBezTo>
                <a:cubicBezTo>
                  <a:pt x="2905760" y="487151"/>
                  <a:pt x="2850433" y="483360"/>
                  <a:pt x="2801744" y="469842"/>
                </a:cubicBezTo>
                <a:cubicBezTo>
                  <a:pt x="2781118" y="463899"/>
                  <a:pt x="2762409" y="455906"/>
                  <a:pt x="2745213" y="445155"/>
                </a:cubicBezTo>
                <a:cubicBezTo>
                  <a:pt x="2740287" y="442695"/>
                  <a:pt x="2735962" y="439719"/>
                  <a:pt x="2732437" y="436654"/>
                </a:cubicBezTo>
                <a:cubicBezTo>
                  <a:pt x="2697427" y="403054"/>
                  <a:pt x="2660303" y="350501"/>
                  <a:pt x="2659906" y="301649"/>
                </a:cubicBezTo>
                <a:lnTo>
                  <a:pt x="2743796" y="326547"/>
                </a:lnTo>
                <a:lnTo>
                  <a:pt x="2800342" y="343855"/>
                </a:lnTo>
                <a:lnTo>
                  <a:pt x="2860699" y="361671"/>
                </a:lnTo>
                <a:cubicBezTo>
                  <a:pt x="2845000" y="264065"/>
                  <a:pt x="2859582" y="171363"/>
                  <a:pt x="2885237" y="77838"/>
                </a:cubicBezTo>
                <a:lnTo>
                  <a:pt x="2886544" y="72104"/>
                </a:lnTo>
                <a:close/>
                <a:moveTo>
                  <a:pt x="811588" y="29293"/>
                </a:moveTo>
                <a:lnTo>
                  <a:pt x="818123" y="32358"/>
                </a:lnTo>
                <a:cubicBezTo>
                  <a:pt x="814701" y="36157"/>
                  <a:pt x="811184" y="40455"/>
                  <a:pt x="807256" y="44867"/>
                </a:cubicBezTo>
                <a:cubicBezTo>
                  <a:pt x="774067" y="86452"/>
                  <a:pt x="756768" y="134384"/>
                  <a:pt x="736048" y="189187"/>
                </a:cubicBezTo>
                <a:cubicBezTo>
                  <a:pt x="720151" y="216424"/>
                  <a:pt x="709996" y="249209"/>
                  <a:pt x="690273" y="276655"/>
                </a:cubicBezTo>
                <a:cubicBezTo>
                  <a:pt x="679010" y="286697"/>
                  <a:pt x="668650" y="297351"/>
                  <a:pt x="657989" y="308005"/>
                </a:cubicBezTo>
                <a:cubicBezTo>
                  <a:pt x="628404" y="335354"/>
                  <a:pt x="598931" y="359219"/>
                  <a:pt x="566947" y="360857"/>
                </a:cubicBezTo>
                <a:cubicBezTo>
                  <a:pt x="566535" y="309021"/>
                  <a:pt x="568958" y="255145"/>
                  <a:pt x="589576" y="200761"/>
                </a:cubicBezTo>
                <a:cubicBezTo>
                  <a:pt x="607477" y="167153"/>
                  <a:pt x="629513" y="138384"/>
                  <a:pt x="655977" y="113898"/>
                </a:cubicBezTo>
                <a:cubicBezTo>
                  <a:pt x="697315" y="75177"/>
                  <a:pt x="748721" y="47424"/>
                  <a:pt x="807256" y="30729"/>
                </a:cubicBezTo>
                <a:cubicBezTo>
                  <a:pt x="809180" y="30003"/>
                  <a:pt x="810290" y="29899"/>
                  <a:pt x="811588" y="29293"/>
                </a:cubicBezTo>
                <a:close/>
                <a:moveTo>
                  <a:pt x="2574306" y="0"/>
                </a:moveTo>
                <a:cubicBezTo>
                  <a:pt x="2583756" y="1129"/>
                  <a:pt x="2593118" y="2355"/>
                  <a:pt x="2601562" y="4710"/>
                </a:cubicBezTo>
                <a:cubicBezTo>
                  <a:pt x="2656793" y="19461"/>
                  <a:pt x="2695114" y="58490"/>
                  <a:pt x="2741586" y="96897"/>
                </a:cubicBezTo>
                <a:cubicBezTo>
                  <a:pt x="2742196" y="98026"/>
                  <a:pt x="2743091" y="98736"/>
                  <a:pt x="2744604" y="99856"/>
                </a:cubicBezTo>
                <a:cubicBezTo>
                  <a:pt x="2764120" y="125673"/>
                  <a:pt x="2784247" y="159991"/>
                  <a:pt x="2799027" y="196244"/>
                </a:cubicBezTo>
                <a:cubicBezTo>
                  <a:pt x="2815930" y="237531"/>
                  <a:pt x="2827289" y="281873"/>
                  <a:pt x="2826893" y="321417"/>
                </a:cubicBezTo>
                <a:cubicBezTo>
                  <a:pt x="2817744" y="317635"/>
                  <a:pt x="2809285" y="314038"/>
                  <a:pt x="2800136" y="311070"/>
                </a:cubicBezTo>
                <a:cubicBezTo>
                  <a:pt x="2780612" y="303295"/>
                  <a:pt x="2761007" y="294883"/>
                  <a:pt x="2743400" y="285261"/>
                </a:cubicBezTo>
                <a:cubicBezTo>
                  <a:pt x="2708184" y="267138"/>
                  <a:pt x="2677404" y="242862"/>
                  <a:pt x="2656382" y="204140"/>
                </a:cubicBezTo>
                <a:cubicBezTo>
                  <a:pt x="2633950" y="167371"/>
                  <a:pt x="2617855" y="120560"/>
                  <a:pt x="2602370" y="75596"/>
                </a:cubicBezTo>
                <a:cubicBezTo>
                  <a:pt x="2593514" y="49166"/>
                  <a:pt x="2584358" y="23357"/>
                  <a:pt x="2574306"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118588186"/>
      </p:ext>
    </p:extLst>
  </p:cSld>
  <p:clrMapOvr>
    <a:masterClrMapping/>
  </p:clrMapOvr>
</p:sldLayout>
</file>

<file path=ppt/slideLayouts/slideLayout143.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7" name="文本占位符 3">
            <a:extLst>
              <a:ext uri="{FF2B5EF4-FFF2-40B4-BE49-F238E27FC236}">
                <a16:creationId xmlns:a16="http://schemas.microsoft.com/office/drawing/2014/main" id="{272ACA98-E1BE-49D0-95CC-0F83EEC6EBF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页空白</a:t>
            </a:r>
          </a:p>
        </p:txBody>
      </p:sp>
    </p:spTree>
    <p:extLst>
      <p:ext uri="{BB962C8B-B14F-4D97-AF65-F5344CB8AC3E}">
        <p14:creationId xmlns:p14="http://schemas.microsoft.com/office/powerpoint/2010/main" val="3444035072"/>
      </p:ext>
    </p:extLst>
  </p:cSld>
  <p:clrMapOvr>
    <a:masterClrMapping/>
  </p:clrMapOvr>
</p:sldLayout>
</file>

<file path=ppt/slideLayouts/slideLayout144.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9AC0B0-F9F7-41B4-BB96-9014B34C8F6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C4834B2-898B-4BB8-B9A5-F709D8BF924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ABADAF0-1BC5-49C4-9B86-C5D85640E405}"/>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0E85575B-BCB0-4707-B30A-9152890AB5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522F32F-0F95-48B3-B12D-E1F325BDCAF7}"/>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2453815556"/>
      </p:ext>
    </p:extLst>
  </p:cSld>
  <p:clrMapOvr>
    <a:masterClrMapping/>
  </p:clrMapOvr>
</p:sldLayout>
</file>

<file path=ppt/slideLayouts/slideLayout145.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D929A5-842A-4C3B-915A-96DA784E0DB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F44E352-5F0E-4B14-9FE8-8645BAD961A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9A74179-F0FD-4607-BB66-00909ED1E2B3}"/>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D5E7E6F0-2295-449F-A1C5-C793B6FD3A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232926-FD18-46C6-947B-B05132A415FE}"/>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422667518"/>
      </p:ext>
    </p:extLst>
  </p:cSld>
  <p:clrMapOvr>
    <a:masterClrMapping/>
  </p:clrMapOvr>
</p:sldLayout>
</file>

<file path=ppt/slideLayouts/slideLayout146.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1E090B-857D-4CE0-9419-AC2620B0D9D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37F83CA-3397-413D-9ABB-76D8D7F81F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2BF0E8A-00F2-4604-AC5C-E22EF25B9A0E}"/>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F66B1EBB-2426-42E8-AD26-6CD13D8C09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CF07BE-652F-4E8F-BAB8-A429CA743E90}"/>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1202995221"/>
      </p:ext>
    </p:extLst>
  </p:cSld>
  <p:clrMapOvr>
    <a:masterClrMapping/>
  </p:clrMapOvr>
</p:sldLayout>
</file>

<file path=ppt/slideLayouts/slideLayout147.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4AD4FC-E8C0-4594-AEDD-BE984C163D8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41C5B78-E62C-4A17-9365-6DD9387CDB2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4CF674E-AB38-4CBE-BA62-25FD33A8807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C7A3D65-3DFD-40DC-AEE0-2F896F1D7918}"/>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5002E115-8BEF-4CF0-B490-797EBE77C17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C53FB1-6890-4FF4-95C1-21DC4AE2E6D8}"/>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790288210"/>
      </p:ext>
    </p:extLst>
  </p:cSld>
  <p:clrMapOvr>
    <a:masterClrMapping/>
  </p:clrMapOvr>
</p:sldLayout>
</file>

<file path=ppt/slideLayouts/slideLayout148.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A3A177-2776-4221-B7DB-0CEFA8218D1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F94E96D-1B4D-4163-AC42-F33FE038AFA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782FC1F-314B-461C-8CD9-4FAF661AE8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DDED07C-E3EE-4D41-9779-D3312E95400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7691D77-2281-47A3-AC03-4A432AF717B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49D500B-E953-4AD7-86C9-C72A403D1776}"/>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8" name="页脚占位符 7">
            <a:extLst>
              <a:ext uri="{FF2B5EF4-FFF2-40B4-BE49-F238E27FC236}">
                <a16:creationId xmlns:a16="http://schemas.microsoft.com/office/drawing/2014/main" id="{B0B5FCF3-AD7A-4010-92FF-FF0D05B1CD5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B6DA377-EB29-4B44-8433-47298456A1CE}"/>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2935741015"/>
      </p:ext>
    </p:extLst>
  </p:cSld>
  <p:clrMapOvr>
    <a:masterClrMapping/>
  </p:clrMapOvr>
</p:sldLayout>
</file>

<file path=ppt/slideLayouts/slideLayout149.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9D1C55-876D-4697-927E-916906EA390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19E6405-83BE-4553-B635-E73F0C17F45F}"/>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4" name="页脚占位符 3">
            <a:extLst>
              <a:ext uri="{FF2B5EF4-FFF2-40B4-BE49-F238E27FC236}">
                <a16:creationId xmlns:a16="http://schemas.microsoft.com/office/drawing/2014/main" id="{A82FC9F5-75EE-49D6-B8A7-98993FF15C5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215EAC2-EA67-4356-BBAC-F0F8D2C9ECD6}"/>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4034893175"/>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preserve="1" userDrawn="1">
  <p:cSld name="三段内容1">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CD7099E2-1BD3-4769-8A76-AE1DF15B68CD}"/>
              </a:ext>
            </a:extLst>
          </p:cNvPr>
          <p:cNvSpPr/>
          <p:nvPr userDrawn="1"/>
        </p:nvSpPr>
        <p:spPr>
          <a:xfrm>
            <a:off x="6604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A160A7E-5B84-4BD8-A99E-15FD826D43AF}"/>
              </a:ext>
            </a:extLst>
          </p:cNvPr>
          <p:cNvSpPr/>
          <p:nvPr userDrawn="1"/>
        </p:nvSpPr>
        <p:spPr>
          <a:xfrm>
            <a:off x="439765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ECDF828-5B21-475A-8B6E-0E485D92EF22}"/>
              </a:ext>
            </a:extLst>
          </p:cNvPr>
          <p:cNvSpPr/>
          <p:nvPr userDrawn="1"/>
        </p:nvSpPr>
        <p:spPr>
          <a:xfrm>
            <a:off x="81349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433586BF-A3AC-4EBD-8651-3066C9ECA88A}"/>
              </a:ext>
            </a:extLst>
          </p:cNvPr>
          <p:cNvSpPr/>
          <p:nvPr userDrawn="1"/>
        </p:nvSpPr>
        <p:spPr>
          <a:xfrm>
            <a:off x="18644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gradFill flip="none" rotWithShape="1">
                <a:gsLst>
                  <a:gs pos="50000">
                    <a:schemeClr val="accent2"/>
                  </a:gs>
                  <a:gs pos="50000">
                    <a:schemeClr val="accent1"/>
                  </a:gs>
                </a:gsLst>
                <a:lin ang="0" scaled="1"/>
                <a:tileRect/>
              </a:gradFill>
            </a:endParaRPr>
          </a:p>
        </p:txBody>
      </p:sp>
      <p:sp useBgFill="1">
        <p:nvSpPr>
          <p:cNvPr id="20" name="矩形 19">
            <a:extLst>
              <a:ext uri="{FF2B5EF4-FFF2-40B4-BE49-F238E27FC236}">
                <a16:creationId xmlns:a16="http://schemas.microsoft.com/office/drawing/2014/main" id="{F8DC3C0F-9D02-4CA1-8C33-2EAE202F8590}"/>
              </a:ext>
            </a:extLst>
          </p:cNvPr>
          <p:cNvSpPr/>
          <p:nvPr userDrawn="1"/>
        </p:nvSpPr>
        <p:spPr>
          <a:xfrm>
            <a:off x="560174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681995FC-597C-4273-BF14-3980C902DDB1}"/>
              </a:ext>
            </a:extLst>
          </p:cNvPr>
          <p:cNvSpPr/>
          <p:nvPr userDrawn="1"/>
        </p:nvSpPr>
        <p:spPr>
          <a:xfrm>
            <a:off x="93389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F1C7AAD9-AEAF-47DF-866D-DA39C61550D2}"/>
              </a:ext>
            </a:extLst>
          </p:cNvPr>
          <p:cNvSpPr>
            <a:spLocks noGrp="1"/>
          </p:cNvSpPr>
          <p:nvPr>
            <p:ph type="body" sz="quarter" idx="10" hasCustomPrompt="1"/>
          </p:nvPr>
        </p:nvSpPr>
        <p:spPr>
          <a:xfrm>
            <a:off x="8944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3" name="文本占位符 2">
            <a:extLst>
              <a:ext uri="{FF2B5EF4-FFF2-40B4-BE49-F238E27FC236}">
                <a16:creationId xmlns:a16="http://schemas.microsoft.com/office/drawing/2014/main" id="{2E9836CC-255E-4CCC-BCC2-E8F32D3BC434}"/>
              </a:ext>
            </a:extLst>
          </p:cNvPr>
          <p:cNvSpPr>
            <a:spLocks noGrp="1"/>
          </p:cNvSpPr>
          <p:nvPr>
            <p:ph type="body" sz="quarter" idx="11" hasCustomPrompt="1"/>
          </p:nvPr>
        </p:nvSpPr>
        <p:spPr>
          <a:xfrm>
            <a:off x="463165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4" name="文本占位符 3">
            <a:extLst>
              <a:ext uri="{FF2B5EF4-FFF2-40B4-BE49-F238E27FC236}">
                <a16:creationId xmlns:a16="http://schemas.microsoft.com/office/drawing/2014/main" id="{08C53C36-CC3C-4C1B-BE47-2E3CA2633656}"/>
              </a:ext>
            </a:extLst>
          </p:cNvPr>
          <p:cNvSpPr>
            <a:spLocks noGrp="1"/>
          </p:cNvSpPr>
          <p:nvPr>
            <p:ph type="body" sz="quarter" idx="12" hasCustomPrompt="1"/>
          </p:nvPr>
        </p:nvSpPr>
        <p:spPr>
          <a:xfrm>
            <a:off x="83689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5" name="文本占位符 4">
            <a:extLst>
              <a:ext uri="{FF2B5EF4-FFF2-40B4-BE49-F238E27FC236}">
                <a16:creationId xmlns:a16="http://schemas.microsoft.com/office/drawing/2014/main" id="{A737EEA3-EF23-4DF3-BFE6-1A26EDEDC704}"/>
              </a:ext>
            </a:extLst>
          </p:cNvPr>
          <p:cNvSpPr>
            <a:spLocks noGrp="1"/>
          </p:cNvSpPr>
          <p:nvPr>
            <p:ph type="body" sz="quarter" idx="13"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字很多的三段内容</a:t>
            </a:r>
          </a:p>
        </p:txBody>
      </p:sp>
      <p:sp>
        <p:nvSpPr>
          <p:cNvPr id="6" name="文本占位符 5">
            <a:extLst>
              <a:ext uri="{FF2B5EF4-FFF2-40B4-BE49-F238E27FC236}">
                <a16:creationId xmlns:a16="http://schemas.microsoft.com/office/drawing/2014/main" id="{9BC2FFE8-F8FD-4137-888D-E68C3719D23B}"/>
              </a:ext>
            </a:extLst>
          </p:cNvPr>
          <p:cNvSpPr>
            <a:spLocks noGrp="1"/>
          </p:cNvSpPr>
          <p:nvPr>
            <p:ph type="body" sz="quarter" idx="14" hasCustomPrompt="1"/>
          </p:nvPr>
        </p:nvSpPr>
        <p:spPr>
          <a:xfrm>
            <a:off x="8764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可以写两行</a:t>
            </a:r>
            <a:endParaRPr lang="en-US" altLang="zh-CN" dirty="0"/>
          </a:p>
        </p:txBody>
      </p:sp>
      <p:sp>
        <p:nvSpPr>
          <p:cNvPr id="7" name="文本占位符 6">
            <a:extLst>
              <a:ext uri="{FF2B5EF4-FFF2-40B4-BE49-F238E27FC236}">
                <a16:creationId xmlns:a16="http://schemas.microsoft.com/office/drawing/2014/main" id="{A77FE3E3-21E3-4A27-A4C5-54AD3C648C6D}"/>
              </a:ext>
            </a:extLst>
          </p:cNvPr>
          <p:cNvSpPr>
            <a:spLocks noGrp="1"/>
          </p:cNvSpPr>
          <p:nvPr>
            <p:ph type="body" sz="quarter" idx="15" hasCustomPrompt="1"/>
          </p:nvPr>
        </p:nvSpPr>
        <p:spPr>
          <a:xfrm>
            <a:off x="461365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a:t>
            </a:r>
          </a:p>
        </p:txBody>
      </p:sp>
      <p:sp>
        <p:nvSpPr>
          <p:cNvPr id="8" name="文本占位符 7">
            <a:extLst>
              <a:ext uri="{FF2B5EF4-FFF2-40B4-BE49-F238E27FC236}">
                <a16:creationId xmlns:a16="http://schemas.microsoft.com/office/drawing/2014/main" id="{A77897A5-C91C-4FB8-9669-DCB55AC15D25}"/>
              </a:ext>
            </a:extLst>
          </p:cNvPr>
          <p:cNvSpPr>
            <a:spLocks noGrp="1"/>
          </p:cNvSpPr>
          <p:nvPr>
            <p:ph type="body" sz="quarter" idx="16" hasCustomPrompt="1"/>
          </p:nvPr>
        </p:nvSpPr>
        <p:spPr>
          <a:xfrm>
            <a:off x="83509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小标题</a:t>
            </a:r>
          </a:p>
        </p:txBody>
      </p:sp>
      <p:sp>
        <p:nvSpPr>
          <p:cNvPr id="15" name="文本占位符 14">
            <a:extLst>
              <a:ext uri="{FF2B5EF4-FFF2-40B4-BE49-F238E27FC236}">
                <a16:creationId xmlns:a16="http://schemas.microsoft.com/office/drawing/2014/main" id="{60B816F9-B38D-412F-91F1-3BE942C72A43}"/>
              </a:ext>
            </a:extLst>
          </p:cNvPr>
          <p:cNvSpPr>
            <a:spLocks noGrp="1"/>
          </p:cNvSpPr>
          <p:nvPr>
            <p:ph type="body" sz="quarter" idx="17" hasCustomPrompt="1"/>
          </p:nvPr>
        </p:nvSpPr>
        <p:spPr>
          <a:xfrm>
            <a:off x="18644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16" name="文本占位符 15">
            <a:extLst>
              <a:ext uri="{FF2B5EF4-FFF2-40B4-BE49-F238E27FC236}">
                <a16:creationId xmlns:a16="http://schemas.microsoft.com/office/drawing/2014/main" id="{F93C6BD8-EDA8-453D-9363-209BE908BE79}"/>
              </a:ext>
            </a:extLst>
          </p:cNvPr>
          <p:cNvSpPr>
            <a:spLocks noGrp="1"/>
          </p:cNvSpPr>
          <p:nvPr>
            <p:ph type="body" sz="quarter" idx="18" hasCustomPrompt="1"/>
          </p:nvPr>
        </p:nvSpPr>
        <p:spPr>
          <a:xfrm>
            <a:off x="560174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17" name="文本占位符 16">
            <a:extLst>
              <a:ext uri="{FF2B5EF4-FFF2-40B4-BE49-F238E27FC236}">
                <a16:creationId xmlns:a16="http://schemas.microsoft.com/office/drawing/2014/main" id="{0069F1DE-984D-4785-BB3B-479EABCEBE84}"/>
              </a:ext>
            </a:extLst>
          </p:cNvPr>
          <p:cNvSpPr>
            <a:spLocks noGrp="1"/>
          </p:cNvSpPr>
          <p:nvPr>
            <p:ph type="body" sz="quarter" idx="19" hasCustomPrompt="1"/>
          </p:nvPr>
        </p:nvSpPr>
        <p:spPr>
          <a:xfrm>
            <a:off x="93389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24" name="文本占位符 23">
            <a:extLst>
              <a:ext uri="{FF2B5EF4-FFF2-40B4-BE49-F238E27FC236}">
                <a16:creationId xmlns:a16="http://schemas.microsoft.com/office/drawing/2014/main" id="{52DD25C6-7DE2-4E85-B4C3-93ADFA22B7B5}"/>
              </a:ext>
            </a:extLst>
          </p:cNvPr>
          <p:cNvSpPr>
            <a:spLocks noGrp="1"/>
          </p:cNvSpPr>
          <p:nvPr>
            <p:ph type="body" sz="quarter" idx="20"/>
          </p:nvPr>
        </p:nvSpPr>
        <p:spPr>
          <a:xfrm>
            <a:off x="1434401" y="2819324"/>
            <a:ext cx="1835993"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8" name="文本占位符 27">
            <a:extLst>
              <a:ext uri="{FF2B5EF4-FFF2-40B4-BE49-F238E27FC236}">
                <a16:creationId xmlns:a16="http://schemas.microsoft.com/office/drawing/2014/main" id="{A6A937E3-2732-4CBC-B22E-FED6CFE34676}"/>
              </a:ext>
            </a:extLst>
          </p:cNvPr>
          <p:cNvSpPr>
            <a:spLocks noGrp="1"/>
          </p:cNvSpPr>
          <p:nvPr>
            <p:ph type="body" sz="quarter" idx="21"/>
          </p:nvPr>
        </p:nvSpPr>
        <p:spPr>
          <a:xfrm>
            <a:off x="5171651" y="2819324"/>
            <a:ext cx="1835999"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9" name="文本占位符 28">
            <a:extLst>
              <a:ext uri="{FF2B5EF4-FFF2-40B4-BE49-F238E27FC236}">
                <a16:creationId xmlns:a16="http://schemas.microsoft.com/office/drawing/2014/main" id="{CEF22B2D-F03D-4C85-BEBA-4FA81388D3D5}"/>
              </a:ext>
            </a:extLst>
          </p:cNvPr>
          <p:cNvSpPr>
            <a:spLocks noGrp="1"/>
          </p:cNvSpPr>
          <p:nvPr>
            <p:ph type="body" sz="quarter" idx="22"/>
          </p:nvPr>
        </p:nvSpPr>
        <p:spPr>
          <a:xfrm>
            <a:off x="8908903" y="2819324"/>
            <a:ext cx="1835996" cy="25400"/>
          </a:xfrm>
          <a:custGeom>
            <a:avLst/>
            <a:gdLst>
              <a:gd name="connsiteX0" fmla="*/ 0 w 1835996"/>
              <a:gd name="connsiteY0" fmla="*/ 0 h 25400"/>
              <a:gd name="connsiteX1" fmla="*/ 917997 w 1835996"/>
              <a:gd name="connsiteY1" fmla="*/ 0 h 25400"/>
              <a:gd name="connsiteX2" fmla="*/ 1835996 w 1835996"/>
              <a:gd name="connsiteY2" fmla="*/ 0 h 25400"/>
              <a:gd name="connsiteX3" fmla="*/ 1835996 w 1835996"/>
              <a:gd name="connsiteY3" fmla="*/ 25400 h 25400"/>
              <a:gd name="connsiteX4" fmla="*/ 917997 w 1835996"/>
              <a:gd name="connsiteY4" fmla="*/ 25400 h 25400"/>
              <a:gd name="connsiteX5" fmla="*/ 0 w 1835996"/>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6" h="25400">
                <a:moveTo>
                  <a:pt x="0" y="0"/>
                </a:moveTo>
                <a:lnTo>
                  <a:pt x="917997" y="0"/>
                </a:lnTo>
                <a:lnTo>
                  <a:pt x="1835996" y="0"/>
                </a:lnTo>
                <a:lnTo>
                  <a:pt x="1835996" y="25400"/>
                </a:lnTo>
                <a:lnTo>
                  <a:pt x="917997"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Tree>
    <p:extLst>
      <p:ext uri="{BB962C8B-B14F-4D97-AF65-F5344CB8AC3E}">
        <p14:creationId xmlns:p14="http://schemas.microsoft.com/office/powerpoint/2010/main" val="3374718670"/>
      </p:ext>
    </p:extLst>
  </p:cSld>
  <p:clrMapOvr>
    <a:masterClrMapping/>
  </p:clrMapOvr>
</p:sldLayout>
</file>

<file path=ppt/slideLayouts/slideLayout150.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6B9F81-20DB-4830-BC6F-11B73CE571BA}"/>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3" name="页脚占位符 2">
            <a:extLst>
              <a:ext uri="{FF2B5EF4-FFF2-40B4-BE49-F238E27FC236}">
                <a16:creationId xmlns:a16="http://schemas.microsoft.com/office/drawing/2014/main" id="{E508B5B9-926B-4885-BBB6-07966DCE97B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C01EA27-7DDE-4D3C-804F-DD4F3F7183BF}"/>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719347399"/>
      </p:ext>
    </p:extLst>
  </p:cSld>
  <p:clrMapOvr>
    <a:masterClrMapping/>
  </p:clrMapOvr>
</p:sldLayout>
</file>

<file path=ppt/slideLayouts/slideLayout151.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63DF77-2412-46FA-BBDB-EF0FF60A10A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CA1803D-AEF7-4A88-B07D-AD35B91E571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43D9046-5414-4D20-9BC5-C79F9BF35E2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6F6DC05-4474-42D6-876D-0EC4862F642D}"/>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3B58A611-B3B6-4F7A-9D52-5ADC8F64F63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9B5F400-A2A4-4962-81E6-75F7D1840951}"/>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09183792"/>
      </p:ext>
    </p:extLst>
  </p:cSld>
  <p:clrMapOvr>
    <a:masterClrMapping/>
  </p:clrMapOvr>
</p:sldLayout>
</file>

<file path=ppt/slideLayouts/slideLayout152.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AE8543-BBF2-4C70-A613-65803771C5D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46D1DA3-5626-4B32-BF62-180A6F799DB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5C76D52-C8DA-44D8-9EE5-12E453EBE2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43E7BFB-4E69-473D-8E0B-87A8DA100118}"/>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6017DEB4-CAFA-4F88-AD0F-CAF5ACA588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E798A07-0E2E-4780-B80D-4DE8B425141F}"/>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799874674"/>
      </p:ext>
    </p:extLst>
  </p:cSld>
  <p:clrMapOvr>
    <a:masterClrMapping/>
  </p:clrMapOvr>
</p:sldLayout>
</file>

<file path=ppt/slideLayouts/slideLayout153.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5121D0-3C35-4E74-8EC4-FA114FCC8E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8434725-AA00-4DC2-9815-32D0E0CA2BC1}"/>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4FDA6AA-7A26-46A6-95C3-E1FE7ED0FE8C}"/>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6606FEB4-DBF5-468E-BC28-58F7188305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2C21BD-9FB2-4D3C-9DA3-CE796DEAB1CD}"/>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049696961"/>
      </p:ext>
    </p:extLst>
  </p:cSld>
  <p:clrMapOvr>
    <a:masterClrMapping/>
  </p:clrMapOvr>
</p:sldLayout>
</file>

<file path=ppt/slideLayouts/slideLayout154.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EC1F2D1-E6C4-47CD-877D-978B30AE6BD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1B3B062-7DFB-4393-BC4E-FC7245F0096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16F156D-8571-4F65-B656-DDB065C78B75}"/>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DDDF49FE-FF0B-4143-95B0-6F4A655988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5C4AB5-B9B5-4095-994B-7E80197351C0}"/>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2921173183"/>
      </p:ext>
    </p:extLst>
  </p:cSld>
  <p:clrMapOvr>
    <a:masterClrMapping/>
  </p:clrMapOvr>
</p:sldLayout>
</file>

<file path=ppt/slideLayouts/slideLayout155.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9AC0B0-F9F7-41B4-BB96-9014B34C8F61}"/>
              </a:ext>
            </a:extLst>
          </p:cNvPr>
          <p:cNvSpPr>
            <a:spLocks noGrp="1"/>
          </p:cNvSpPr>
          <p:nvPr>
            <p:ph type="ctrTitle"/>
          </p:nvPr>
        </p:nvSpPr>
        <p:spPr>
          <a:xfrm>
            <a:off x="1524000" y="1122363"/>
            <a:ext cx="9144000" cy="2387600"/>
          </a:xfrm>
        </p:spPr>
        <p:txBody>
          <a:bodyPr anchor="b"/>
          <a:lstStyle>
            <a:lvl1pPr algn="ctr">
              <a:defRPr sz="6000"/>
            </a:lvl1pPr>
          </a:lstStyle>
          <a:p>
            <a:r>
              <a:rPr lang="zh-CN" altLang="en-US"/>
              <a:t>单击此处编辑母版标题样式</a:t>
            </a:r>
          </a:p>
        </p:txBody>
      </p:sp>
      <p:sp>
        <p:nvSpPr>
          <p:cNvPr id="3" name="副标题 2">
            <a:extLst>
              <a:ext uri="{FF2B5EF4-FFF2-40B4-BE49-F238E27FC236}">
                <a16:creationId xmlns:a16="http://schemas.microsoft.com/office/drawing/2014/main" id="{2C4834B2-898B-4BB8-B9A5-F709D8BF9240}"/>
              </a:ext>
            </a:extLst>
          </p:cNvPr>
          <p:cNvSpPr>
            <a:spLocks noGrp="1"/>
          </p:cNvSpPr>
          <p:nvPr>
            <p:ph type="subTitle" idx="1"/>
          </p:nvPr>
        </p:nvSpPr>
        <p:spPr>
          <a:xfrm>
            <a:off x="1524000" y="3602038"/>
            <a:ext cx="9144000" cy="1655762"/>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zh-CN" altLang="en-US"/>
              <a:t>单击此处编辑母版副标题样式</a:t>
            </a:r>
          </a:p>
        </p:txBody>
      </p:sp>
      <p:sp>
        <p:nvSpPr>
          <p:cNvPr id="4" name="日期占位符 3">
            <a:extLst>
              <a:ext uri="{FF2B5EF4-FFF2-40B4-BE49-F238E27FC236}">
                <a16:creationId xmlns:a16="http://schemas.microsoft.com/office/drawing/2014/main" id="{CABADAF0-1BC5-49C4-9B86-C5D85640E405}"/>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0E85575B-BCB0-4707-B30A-9152890AB567}"/>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B522F32F-0F95-48B3-B12D-E1F325BDCAF7}"/>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314985794"/>
      </p:ext>
    </p:extLst>
  </p:cSld>
  <p:clrMapOvr>
    <a:masterClrMapping/>
  </p:clrMapOvr>
</p:sldLayout>
</file>

<file path=ppt/slideLayouts/slideLayout156.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3ED929A5-842A-4C3B-915A-96DA784E0DB2}"/>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6F44E352-5F0E-4B14-9FE8-8645BAD961A6}"/>
              </a:ext>
            </a:extLst>
          </p:cNvPr>
          <p:cNvSpPr>
            <a:spLocks noGrp="1"/>
          </p:cNvSpPr>
          <p:nvPr>
            <p:ph idx="1"/>
          </p:nvPr>
        </p:nvSpPr>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59A74179-F0FD-4607-BB66-00909ED1E2B3}"/>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D5E7E6F0-2295-449F-A1C5-C793B6FD3AE2}"/>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73232926-FD18-46C6-947B-B05132A415FE}"/>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312701113"/>
      </p:ext>
    </p:extLst>
  </p:cSld>
  <p:clrMapOvr>
    <a:masterClrMapping/>
  </p:clrMapOvr>
</p:sldLayout>
</file>

<file path=ppt/slideLayouts/slideLayout157.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CD1E090B-857D-4CE0-9419-AC2620B0D9D3}"/>
              </a:ext>
            </a:extLst>
          </p:cNvPr>
          <p:cNvSpPr>
            <a:spLocks noGrp="1"/>
          </p:cNvSpPr>
          <p:nvPr>
            <p:ph type="title"/>
          </p:nvPr>
        </p:nvSpPr>
        <p:spPr>
          <a:xfrm>
            <a:off x="831850" y="1709738"/>
            <a:ext cx="10515600" cy="2852737"/>
          </a:xfrm>
        </p:spPr>
        <p:txBody>
          <a:bodyPr anchor="b"/>
          <a:lstStyle>
            <a:lvl1pPr>
              <a:defRPr sz="6000"/>
            </a:lvl1pPr>
          </a:lstStyle>
          <a:p>
            <a:r>
              <a:rPr lang="zh-CN" altLang="en-US"/>
              <a:t>单击此处编辑母版标题样式</a:t>
            </a:r>
          </a:p>
        </p:txBody>
      </p:sp>
      <p:sp>
        <p:nvSpPr>
          <p:cNvPr id="3" name="文本占位符 2">
            <a:extLst>
              <a:ext uri="{FF2B5EF4-FFF2-40B4-BE49-F238E27FC236}">
                <a16:creationId xmlns:a16="http://schemas.microsoft.com/office/drawing/2014/main" id="{B37F83CA-3397-413D-9ABB-76D8D7F81FBF}"/>
              </a:ext>
            </a:extLst>
          </p:cNvPr>
          <p:cNvSpPr>
            <a:spLocks noGrp="1"/>
          </p:cNvSpPr>
          <p:nvPr>
            <p:ph type="body" idx="1"/>
          </p:nvPr>
        </p:nvSpPr>
        <p:spPr>
          <a:xfrm>
            <a:off x="831850" y="4589463"/>
            <a:ext cx="10515600" cy="150018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zh-CN" altLang="en-US"/>
              <a:t>单击此处编辑母版文本样式</a:t>
            </a:r>
          </a:p>
        </p:txBody>
      </p:sp>
      <p:sp>
        <p:nvSpPr>
          <p:cNvPr id="4" name="日期占位符 3">
            <a:extLst>
              <a:ext uri="{FF2B5EF4-FFF2-40B4-BE49-F238E27FC236}">
                <a16:creationId xmlns:a16="http://schemas.microsoft.com/office/drawing/2014/main" id="{F2BF0E8A-00F2-4604-AC5C-E22EF25B9A0E}"/>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F66B1EBB-2426-42E8-AD26-6CD13D8C09BE}"/>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E0CF07BE-652F-4E8F-BAB8-A429CA743E90}"/>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1563451594"/>
      </p:ext>
    </p:extLst>
  </p:cSld>
  <p:clrMapOvr>
    <a:masterClrMapping/>
  </p:clrMapOvr>
</p:sldLayout>
</file>

<file path=ppt/slideLayouts/slideLayout158.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44AD4FC-E8C0-4594-AEDD-BE984C163D8C}"/>
              </a:ext>
            </a:extLst>
          </p:cNvPr>
          <p:cNvSpPr>
            <a:spLocks noGrp="1"/>
          </p:cNvSpPr>
          <p:nvPr>
            <p:ph type="title"/>
          </p:nvPr>
        </p:nvSpPr>
        <p:spPr/>
        <p:txBody>
          <a:bodyPr/>
          <a:lstStyle/>
          <a:p>
            <a:r>
              <a:rPr lang="zh-CN" altLang="en-US"/>
              <a:t>单击此处编辑母版标题样式</a:t>
            </a:r>
          </a:p>
        </p:txBody>
      </p:sp>
      <p:sp>
        <p:nvSpPr>
          <p:cNvPr id="3" name="内容占位符 2">
            <a:extLst>
              <a:ext uri="{FF2B5EF4-FFF2-40B4-BE49-F238E27FC236}">
                <a16:creationId xmlns:a16="http://schemas.microsoft.com/office/drawing/2014/main" id="{041C5B78-E62C-4A17-9365-6DD9387CDB27}"/>
              </a:ext>
            </a:extLst>
          </p:cNvPr>
          <p:cNvSpPr>
            <a:spLocks noGrp="1"/>
          </p:cNvSpPr>
          <p:nvPr>
            <p:ph sz="half" idx="1"/>
          </p:nvPr>
        </p:nvSpPr>
        <p:spPr>
          <a:xfrm>
            <a:off x="838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内容占位符 3">
            <a:extLst>
              <a:ext uri="{FF2B5EF4-FFF2-40B4-BE49-F238E27FC236}">
                <a16:creationId xmlns:a16="http://schemas.microsoft.com/office/drawing/2014/main" id="{A4CF674E-AB38-4CBE-BA62-25FD33A88078}"/>
              </a:ext>
            </a:extLst>
          </p:cNvPr>
          <p:cNvSpPr>
            <a:spLocks noGrp="1"/>
          </p:cNvSpPr>
          <p:nvPr>
            <p:ph sz="half" idx="2"/>
          </p:nvPr>
        </p:nvSpPr>
        <p:spPr>
          <a:xfrm>
            <a:off x="6172200" y="1825625"/>
            <a:ext cx="5181600" cy="435133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日期占位符 4">
            <a:extLst>
              <a:ext uri="{FF2B5EF4-FFF2-40B4-BE49-F238E27FC236}">
                <a16:creationId xmlns:a16="http://schemas.microsoft.com/office/drawing/2014/main" id="{5C7A3D65-3DFD-40DC-AEE0-2F896F1D7918}"/>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5002E115-8BEF-4CF0-B490-797EBE77C17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5AC53FB1-6890-4FF4-95C1-21DC4AE2E6D8}"/>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496152382"/>
      </p:ext>
    </p:extLst>
  </p:cSld>
  <p:clrMapOvr>
    <a:masterClrMapping/>
  </p:clrMapOvr>
</p:sldLayout>
</file>

<file path=ppt/slideLayouts/slideLayout159.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7A3A177-2776-4221-B7DB-0CEFA8218D1F}"/>
              </a:ext>
            </a:extLst>
          </p:cNvPr>
          <p:cNvSpPr>
            <a:spLocks noGrp="1"/>
          </p:cNvSpPr>
          <p:nvPr>
            <p:ph type="title"/>
          </p:nvPr>
        </p:nvSpPr>
        <p:spPr>
          <a:xfrm>
            <a:off x="839788" y="365125"/>
            <a:ext cx="10515600" cy="1325563"/>
          </a:xfrm>
        </p:spPr>
        <p:txBody>
          <a:bodyPr/>
          <a:lstStyle/>
          <a:p>
            <a:r>
              <a:rPr lang="zh-CN" altLang="en-US"/>
              <a:t>单击此处编辑母版标题样式</a:t>
            </a:r>
          </a:p>
        </p:txBody>
      </p:sp>
      <p:sp>
        <p:nvSpPr>
          <p:cNvPr id="3" name="文本占位符 2">
            <a:extLst>
              <a:ext uri="{FF2B5EF4-FFF2-40B4-BE49-F238E27FC236}">
                <a16:creationId xmlns:a16="http://schemas.microsoft.com/office/drawing/2014/main" id="{EF94E96D-1B4D-4163-AC42-F33FE038AFA5}"/>
              </a:ext>
            </a:extLst>
          </p:cNvPr>
          <p:cNvSpPr>
            <a:spLocks noGrp="1"/>
          </p:cNvSpPr>
          <p:nvPr>
            <p:ph type="body" idx="1"/>
          </p:nvPr>
        </p:nvSpPr>
        <p:spPr>
          <a:xfrm>
            <a:off x="839788" y="1681163"/>
            <a:ext cx="5157787"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4" name="内容占位符 3">
            <a:extLst>
              <a:ext uri="{FF2B5EF4-FFF2-40B4-BE49-F238E27FC236}">
                <a16:creationId xmlns:a16="http://schemas.microsoft.com/office/drawing/2014/main" id="{A782FC1F-314B-461C-8CD9-4FAF661AE850}"/>
              </a:ext>
            </a:extLst>
          </p:cNvPr>
          <p:cNvSpPr>
            <a:spLocks noGrp="1"/>
          </p:cNvSpPr>
          <p:nvPr>
            <p:ph sz="half" idx="2"/>
          </p:nvPr>
        </p:nvSpPr>
        <p:spPr>
          <a:xfrm>
            <a:off x="839788" y="2505075"/>
            <a:ext cx="5157787"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5" name="文本占位符 4">
            <a:extLst>
              <a:ext uri="{FF2B5EF4-FFF2-40B4-BE49-F238E27FC236}">
                <a16:creationId xmlns:a16="http://schemas.microsoft.com/office/drawing/2014/main" id="{9DDED07C-E3EE-4D41-9779-D3312E95400A}"/>
              </a:ext>
            </a:extLst>
          </p:cNvPr>
          <p:cNvSpPr>
            <a:spLocks noGrp="1"/>
          </p:cNvSpPr>
          <p:nvPr>
            <p:ph type="body" sz="quarter" idx="3"/>
          </p:nvPr>
        </p:nvSpPr>
        <p:spPr>
          <a:xfrm>
            <a:off x="6172200" y="1681163"/>
            <a:ext cx="5183188" cy="82391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a:t>单击此处编辑母版文本样式</a:t>
            </a:r>
          </a:p>
        </p:txBody>
      </p:sp>
      <p:sp>
        <p:nvSpPr>
          <p:cNvPr id="6" name="内容占位符 5">
            <a:extLst>
              <a:ext uri="{FF2B5EF4-FFF2-40B4-BE49-F238E27FC236}">
                <a16:creationId xmlns:a16="http://schemas.microsoft.com/office/drawing/2014/main" id="{C7691D77-2281-47A3-AC03-4A432AF717B7}"/>
              </a:ext>
            </a:extLst>
          </p:cNvPr>
          <p:cNvSpPr>
            <a:spLocks noGrp="1"/>
          </p:cNvSpPr>
          <p:nvPr>
            <p:ph sz="quarter" idx="4"/>
          </p:nvPr>
        </p:nvSpPr>
        <p:spPr>
          <a:xfrm>
            <a:off x="6172200" y="2505075"/>
            <a:ext cx="5183188" cy="3684588"/>
          </a:xfrm>
        </p:spPr>
        <p:txBody>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7" name="日期占位符 6">
            <a:extLst>
              <a:ext uri="{FF2B5EF4-FFF2-40B4-BE49-F238E27FC236}">
                <a16:creationId xmlns:a16="http://schemas.microsoft.com/office/drawing/2014/main" id="{049D500B-E953-4AD7-86C9-C72A403D1776}"/>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8" name="页脚占位符 7">
            <a:extLst>
              <a:ext uri="{FF2B5EF4-FFF2-40B4-BE49-F238E27FC236}">
                <a16:creationId xmlns:a16="http://schemas.microsoft.com/office/drawing/2014/main" id="{B0B5FCF3-AD7A-4010-92FF-FF0D05B1CD5A}"/>
              </a:ext>
            </a:extLst>
          </p:cNvPr>
          <p:cNvSpPr>
            <a:spLocks noGrp="1"/>
          </p:cNvSpPr>
          <p:nvPr>
            <p:ph type="ftr" sz="quarter" idx="11"/>
          </p:nvPr>
        </p:nvSpPr>
        <p:spPr/>
        <p:txBody>
          <a:bodyPr/>
          <a:lstStyle/>
          <a:p>
            <a:endParaRPr lang="zh-CN" altLang="en-US"/>
          </a:p>
        </p:txBody>
      </p:sp>
      <p:sp>
        <p:nvSpPr>
          <p:cNvPr id="9" name="灯片编号占位符 8">
            <a:extLst>
              <a:ext uri="{FF2B5EF4-FFF2-40B4-BE49-F238E27FC236}">
                <a16:creationId xmlns:a16="http://schemas.microsoft.com/office/drawing/2014/main" id="{4B6DA377-EB29-4B44-8433-47298456A1CE}"/>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2905855310"/>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preserve="1" userDrawn="1">
  <p:cSld name="三段内容2">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1063930"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4880073"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8696215"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5" name="图片占位符 4">
            <a:extLst>
              <a:ext uri="{FF2B5EF4-FFF2-40B4-BE49-F238E27FC236}">
                <a16:creationId xmlns:a16="http://schemas.microsoft.com/office/drawing/2014/main" id="{AF0416A6-FFF3-4653-ABAB-8888210236E3}"/>
              </a:ext>
            </a:extLst>
          </p:cNvPr>
          <p:cNvSpPr>
            <a:spLocks noGrp="1"/>
          </p:cNvSpPr>
          <p:nvPr>
            <p:ph type="pic" sz="quarter" idx="29"/>
          </p:nvPr>
        </p:nvSpPr>
        <p:spPr>
          <a:xfrm>
            <a:off x="0" y="1535390"/>
            <a:ext cx="4187456" cy="2118680"/>
          </a:xfrm>
          <a:prstGeom prst="rect">
            <a:avLst/>
          </a:prstGeom>
          <a:ln w="28575">
            <a:solidFill>
              <a:schemeClr val="bg1">
                <a:lumMod val="85000"/>
              </a:schemeClr>
            </a:solidFill>
          </a:ln>
        </p:spPr>
        <p:txBody>
          <a:bodyPr/>
          <a:lstStyle/>
          <a:p>
            <a:endParaRPr lang="zh-CN" altLang="en-US"/>
          </a:p>
        </p:txBody>
      </p:sp>
      <p:sp>
        <p:nvSpPr>
          <p:cNvPr id="6" name="图片占位符 5">
            <a:extLst>
              <a:ext uri="{FF2B5EF4-FFF2-40B4-BE49-F238E27FC236}">
                <a16:creationId xmlns:a16="http://schemas.microsoft.com/office/drawing/2014/main" id="{26F24BB2-0708-4136-814A-13331DD9D4BF}"/>
              </a:ext>
            </a:extLst>
          </p:cNvPr>
          <p:cNvSpPr>
            <a:spLocks noGrp="1"/>
          </p:cNvSpPr>
          <p:nvPr>
            <p:ph type="pic" sz="quarter" idx="30"/>
          </p:nvPr>
        </p:nvSpPr>
        <p:spPr>
          <a:xfrm>
            <a:off x="4187457" y="1535390"/>
            <a:ext cx="3811312" cy="2118680"/>
          </a:xfrm>
          <a:prstGeom prst="rect">
            <a:avLst/>
          </a:prstGeom>
          <a:ln w="28575">
            <a:solidFill>
              <a:schemeClr val="bg1">
                <a:lumMod val="85000"/>
              </a:schemeClr>
            </a:solidFill>
          </a:ln>
        </p:spPr>
        <p:txBody>
          <a:bodyPr/>
          <a:lstStyle/>
          <a:p>
            <a:endParaRPr lang="zh-CN" altLang="en-US"/>
          </a:p>
        </p:txBody>
      </p:sp>
      <p:sp>
        <p:nvSpPr>
          <p:cNvPr id="7" name="图片占位符 6">
            <a:extLst>
              <a:ext uri="{FF2B5EF4-FFF2-40B4-BE49-F238E27FC236}">
                <a16:creationId xmlns:a16="http://schemas.microsoft.com/office/drawing/2014/main" id="{92751EC5-64B2-4F7F-84B4-DCB203F07B5B}"/>
              </a:ext>
            </a:extLst>
          </p:cNvPr>
          <p:cNvSpPr>
            <a:spLocks noGrp="1"/>
          </p:cNvSpPr>
          <p:nvPr>
            <p:ph type="pic" sz="quarter" idx="31"/>
          </p:nvPr>
        </p:nvSpPr>
        <p:spPr>
          <a:xfrm>
            <a:off x="8004545" y="1535390"/>
            <a:ext cx="4193230" cy="2118680"/>
          </a:xfrm>
          <a:prstGeom prst="rect">
            <a:avLst/>
          </a:prstGeom>
          <a:ln w="28575">
            <a:solidFill>
              <a:schemeClr val="bg1">
                <a:lumMod val="85000"/>
              </a:schemeClr>
            </a:solidFill>
          </a:ln>
        </p:spPr>
        <p:txBody>
          <a:bodyPr/>
          <a:lstStyle/>
          <a:p>
            <a:endParaRPr lang="zh-CN" altLang="en-US"/>
          </a:p>
        </p:txBody>
      </p:sp>
      <p:sp>
        <p:nvSpPr>
          <p:cNvPr id="21" name="矩形 20">
            <a:extLst>
              <a:ext uri="{FF2B5EF4-FFF2-40B4-BE49-F238E27FC236}">
                <a16:creationId xmlns:a16="http://schemas.microsoft.com/office/drawing/2014/main" id="{BF4EE924-CD02-4E52-99F5-6550E90237F2}"/>
              </a:ext>
            </a:extLst>
          </p:cNvPr>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2541C97-7053-4AA2-B0C1-208439A2A137}"/>
              </a:ext>
            </a:extLst>
          </p:cNvPr>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a:extLst>
              <a:ext uri="{FF2B5EF4-FFF2-40B4-BE49-F238E27FC236}">
                <a16:creationId xmlns:a16="http://schemas.microsoft.com/office/drawing/2014/main" id="{23B35AC1-187A-4474-9AE8-E9DB1245CA9D}"/>
              </a:ext>
            </a:extLst>
          </p:cNvPr>
          <p:cNvSpPr>
            <a:spLocks noGrp="1"/>
          </p:cNvSpPr>
          <p:nvPr>
            <p:ph type="body" sz="quarter" idx="32" hasCustomPrompt="1"/>
          </p:nvPr>
        </p:nvSpPr>
        <p:spPr>
          <a:xfrm>
            <a:off x="204558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4650038F-1F29-4423-9F4B-AB17BC2B5B5E}"/>
              </a:ext>
            </a:extLst>
          </p:cNvPr>
          <p:cNvSpPr>
            <a:spLocks noGrp="1"/>
          </p:cNvSpPr>
          <p:nvPr>
            <p:ph type="body" sz="quarter" idx="33" hasCustomPrompt="1"/>
          </p:nvPr>
        </p:nvSpPr>
        <p:spPr>
          <a:xfrm>
            <a:off x="5861723"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a:extLst>
              <a:ext uri="{FF2B5EF4-FFF2-40B4-BE49-F238E27FC236}">
                <a16:creationId xmlns:a16="http://schemas.microsoft.com/office/drawing/2014/main" id="{8693847A-60D8-4A48-9FDF-A6510123A126}"/>
              </a:ext>
            </a:extLst>
          </p:cNvPr>
          <p:cNvSpPr>
            <a:spLocks noGrp="1"/>
          </p:cNvSpPr>
          <p:nvPr>
            <p:ph type="body" sz="quarter" idx="34" hasCustomPrompt="1"/>
          </p:nvPr>
        </p:nvSpPr>
        <p:spPr>
          <a:xfrm>
            <a:off x="9677865"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grpSp>
        <p:nvGrpSpPr>
          <p:cNvPr id="17" name="组合 16">
            <a:extLst>
              <a:ext uri="{FF2B5EF4-FFF2-40B4-BE49-F238E27FC236}">
                <a16:creationId xmlns:a16="http://schemas.microsoft.com/office/drawing/2014/main" id="{6947577E-9975-463F-8A4F-9BD68F235B56}"/>
              </a:ext>
            </a:extLst>
          </p:cNvPr>
          <p:cNvGrpSpPr/>
          <p:nvPr userDrawn="1"/>
        </p:nvGrpSpPr>
        <p:grpSpPr>
          <a:xfrm>
            <a:off x="4187456" y="4135171"/>
            <a:ext cx="3817089" cy="1839602"/>
            <a:chOff x="4242123" y="4135171"/>
            <a:chExt cx="3817089" cy="1839602"/>
          </a:xfrm>
        </p:grpSpPr>
        <p:cxnSp>
          <p:nvCxnSpPr>
            <p:cNvPr id="18" name="直接连接符 17">
              <a:extLst>
                <a:ext uri="{FF2B5EF4-FFF2-40B4-BE49-F238E27FC236}">
                  <a16:creationId xmlns:a16="http://schemas.microsoft.com/office/drawing/2014/main" id="{B5BA3941-257D-4891-B354-E8D982C074BE}"/>
                </a:ext>
              </a:extLst>
            </p:cNvPr>
            <p:cNvCxnSpPr>
              <a:cxnSpLocks/>
            </p:cNvCxnSpPr>
            <p:nvPr/>
          </p:nvCxnSpPr>
          <p:spPr>
            <a:xfrm>
              <a:off x="4242123"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DC6B118-412E-468C-B442-20182D1FED09}"/>
                </a:ext>
              </a:extLst>
            </p:cNvPr>
            <p:cNvCxnSpPr>
              <a:cxnSpLocks/>
            </p:cNvCxnSpPr>
            <p:nvPr/>
          </p:nvCxnSpPr>
          <p:spPr>
            <a:xfrm>
              <a:off x="8059212"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24365167"/>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57">
          <p15:clr>
            <a:srgbClr val="FBAE40"/>
          </p15:clr>
        </p15:guide>
      </p15:sldGuideLst>
    </p:ext>
  </p:extLst>
</p:sldLayout>
</file>

<file path=ppt/slideLayouts/slideLayout160.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A9D1C55-876D-4697-927E-916906EA390A}"/>
              </a:ext>
            </a:extLst>
          </p:cNvPr>
          <p:cNvSpPr>
            <a:spLocks noGrp="1"/>
          </p:cNvSpPr>
          <p:nvPr>
            <p:ph type="title"/>
          </p:nvPr>
        </p:nvSpPr>
        <p:spPr/>
        <p:txBody>
          <a:bodyPr/>
          <a:lstStyle/>
          <a:p>
            <a:r>
              <a:rPr lang="zh-CN" altLang="en-US"/>
              <a:t>单击此处编辑母版标题样式</a:t>
            </a:r>
          </a:p>
        </p:txBody>
      </p:sp>
      <p:sp>
        <p:nvSpPr>
          <p:cNvPr id="3" name="日期占位符 2">
            <a:extLst>
              <a:ext uri="{FF2B5EF4-FFF2-40B4-BE49-F238E27FC236}">
                <a16:creationId xmlns:a16="http://schemas.microsoft.com/office/drawing/2014/main" id="{119E6405-83BE-4553-B635-E73F0C17F45F}"/>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4" name="页脚占位符 3">
            <a:extLst>
              <a:ext uri="{FF2B5EF4-FFF2-40B4-BE49-F238E27FC236}">
                <a16:creationId xmlns:a16="http://schemas.microsoft.com/office/drawing/2014/main" id="{A82FC9F5-75EE-49D6-B8A7-98993FF15C5F}"/>
              </a:ext>
            </a:extLst>
          </p:cNvPr>
          <p:cNvSpPr>
            <a:spLocks noGrp="1"/>
          </p:cNvSpPr>
          <p:nvPr>
            <p:ph type="ftr" sz="quarter" idx="11"/>
          </p:nvPr>
        </p:nvSpPr>
        <p:spPr/>
        <p:txBody>
          <a:bodyPr/>
          <a:lstStyle/>
          <a:p>
            <a:endParaRPr lang="zh-CN" altLang="en-US"/>
          </a:p>
        </p:txBody>
      </p:sp>
      <p:sp>
        <p:nvSpPr>
          <p:cNvPr id="5" name="灯片编号占位符 4">
            <a:extLst>
              <a:ext uri="{FF2B5EF4-FFF2-40B4-BE49-F238E27FC236}">
                <a16:creationId xmlns:a16="http://schemas.microsoft.com/office/drawing/2014/main" id="{B215EAC2-EA67-4356-BBAC-F0F8D2C9ECD6}"/>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2330778066"/>
      </p:ext>
    </p:extLst>
  </p:cSld>
  <p:clrMapOvr>
    <a:masterClrMapping/>
  </p:clrMapOvr>
</p:sldLayout>
</file>

<file path=ppt/slideLayouts/slideLayout161.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6B9F81-20DB-4830-BC6F-11B73CE571BA}"/>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3" name="页脚占位符 2">
            <a:extLst>
              <a:ext uri="{FF2B5EF4-FFF2-40B4-BE49-F238E27FC236}">
                <a16:creationId xmlns:a16="http://schemas.microsoft.com/office/drawing/2014/main" id="{E508B5B9-926B-4885-BBB6-07966DCE97B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C01EA27-7DDE-4D3C-804F-DD4F3F7183BF}"/>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1237682648"/>
      </p:ext>
    </p:extLst>
  </p:cSld>
  <p:clrMapOvr>
    <a:masterClrMapping/>
  </p:clrMapOvr>
</p:sldLayout>
</file>

<file path=ppt/slideLayouts/slideLayout162.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D463DF77-2412-46FA-BBDB-EF0FF60A10A4}"/>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内容占位符 2">
            <a:extLst>
              <a:ext uri="{FF2B5EF4-FFF2-40B4-BE49-F238E27FC236}">
                <a16:creationId xmlns:a16="http://schemas.microsoft.com/office/drawing/2014/main" id="{3CA1803D-AEF7-4A88-B07D-AD35B91E5717}"/>
              </a:ext>
            </a:extLst>
          </p:cNvPr>
          <p:cNvSpPr>
            <a:spLocks noGrp="1"/>
          </p:cNvSpPr>
          <p:nvPr>
            <p:ph idx="1"/>
          </p:nvPr>
        </p:nvSpPr>
        <p:spPr>
          <a:xfrm>
            <a:off x="5183188" y="987425"/>
            <a:ext cx="6172200" cy="4873625"/>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文本占位符 3">
            <a:extLst>
              <a:ext uri="{FF2B5EF4-FFF2-40B4-BE49-F238E27FC236}">
                <a16:creationId xmlns:a16="http://schemas.microsoft.com/office/drawing/2014/main" id="{843D9046-5414-4D20-9BC5-C79F9BF35E26}"/>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66F6DC05-4474-42D6-876D-0EC4862F642D}"/>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3B58A611-B3B6-4F7A-9D52-5ADC8F64F634}"/>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D9B5F400-A2A4-4962-81E6-75F7D1840951}"/>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113511011"/>
      </p:ext>
    </p:extLst>
  </p:cSld>
  <p:clrMapOvr>
    <a:masterClrMapping/>
  </p:clrMapOvr>
</p:sldLayout>
</file>

<file path=ppt/slideLayouts/slideLayout163.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13AE8543-BBF2-4C70-A613-65803771C5D9}"/>
              </a:ext>
            </a:extLst>
          </p:cNvPr>
          <p:cNvSpPr>
            <a:spLocks noGrp="1"/>
          </p:cNvSpPr>
          <p:nvPr>
            <p:ph type="title"/>
          </p:nvPr>
        </p:nvSpPr>
        <p:spPr>
          <a:xfrm>
            <a:off x="839788" y="457200"/>
            <a:ext cx="3932237" cy="1600200"/>
          </a:xfrm>
        </p:spPr>
        <p:txBody>
          <a:bodyPr anchor="b"/>
          <a:lstStyle>
            <a:lvl1pPr>
              <a:defRPr sz="3200"/>
            </a:lvl1pPr>
          </a:lstStyle>
          <a:p>
            <a:r>
              <a:rPr lang="zh-CN" altLang="en-US"/>
              <a:t>单击此处编辑母版标题样式</a:t>
            </a:r>
          </a:p>
        </p:txBody>
      </p:sp>
      <p:sp>
        <p:nvSpPr>
          <p:cNvPr id="3" name="图片占位符 2">
            <a:extLst>
              <a:ext uri="{FF2B5EF4-FFF2-40B4-BE49-F238E27FC236}">
                <a16:creationId xmlns:a16="http://schemas.microsoft.com/office/drawing/2014/main" id="{046D1DA3-5626-4B32-BF62-180A6F799DB7}"/>
              </a:ext>
            </a:extLst>
          </p:cNvPr>
          <p:cNvSpPr>
            <a:spLocks noGrp="1"/>
          </p:cNvSpPr>
          <p:nvPr>
            <p:ph type="pic" idx="1"/>
          </p:nvPr>
        </p:nvSpPr>
        <p:spPr>
          <a:xfrm>
            <a:off x="5183188" y="987425"/>
            <a:ext cx="6172200" cy="4873625"/>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a:extLst>
              <a:ext uri="{FF2B5EF4-FFF2-40B4-BE49-F238E27FC236}">
                <a16:creationId xmlns:a16="http://schemas.microsoft.com/office/drawing/2014/main" id="{55C76D52-C8DA-44D8-9EE5-12E453EBE2A9}"/>
              </a:ext>
            </a:extLst>
          </p:cNvPr>
          <p:cNvSpPr>
            <a:spLocks noGrp="1"/>
          </p:cNvSpPr>
          <p:nvPr>
            <p:ph type="body" sz="half" idx="2"/>
          </p:nvPr>
        </p:nvSpPr>
        <p:spPr>
          <a:xfrm>
            <a:off x="839788" y="2057400"/>
            <a:ext cx="3932237" cy="3811588"/>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zh-CN" altLang="en-US"/>
              <a:t>单击此处编辑母版文本样式</a:t>
            </a:r>
          </a:p>
        </p:txBody>
      </p:sp>
      <p:sp>
        <p:nvSpPr>
          <p:cNvPr id="5" name="日期占位符 4">
            <a:extLst>
              <a:ext uri="{FF2B5EF4-FFF2-40B4-BE49-F238E27FC236}">
                <a16:creationId xmlns:a16="http://schemas.microsoft.com/office/drawing/2014/main" id="{043E7BFB-4E69-473D-8E0B-87A8DA100118}"/>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6" name="页脚占位符 5">
            <a:extLst>
              <a:ext uri="{FF2B5EF4-FFF2-40B4-BE49-F238E27FC236}">
                <a16:creationId xmlns:a16="http://schemas.microsoft.com/office/drawing/2014/main" id="{6017DEB4-CAFA-4F88-AD0F-CAF5ACA588FD}"/>
              </a:ext>
            </a:extLst>
          </p:cNvPr>
          <p:cNvSpPr>
            <a:spLocks noGrp="1"/>
          </p:cNvSpPr>
          <p:nvPr>
            <p:ph type="ftr" sz="quarter" idx="11"/>
          </p:nvPr>
        </p:nvSpPr>
        <p:spPr/>
        <p:txBody>
          <a:bodyPr/>
          <a:lstStyle/>
          <a:p>
            <a:endParaRPr lang="zh-CN" altLang="en-US"/>
          </a:p>
        </p:txBody>
      </p:sp>
      <p:sp>
        <p:nvSpPr>
          <p:cNvPr id="7" name="灯片编号占位符 6">
            <a:extLst>
              <a:ext uri="{FF2B5EF4-FFF2-40B4-BE49-F238E27FC236}">
                <a16:creationId xmlns:a16="http://schemas.microsoft.com/office/drawing/2014/main" id="{EE798A07-0E2E-4780-B80D-4DE8B425141F}"/>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710469814"/>
      </p:ext>
    </p:extLst>
  </p:cSld>
  <p:clrMapOvr>
    <a:masterClrMapping/>
  </p:clrMapOvr>
</p:sldLayout>
</file>

<file path=ppt/slideLayouts/slideLayout164.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835121D0-3C35-4E74-8EC4-FA114FCC8EC7}"/>
              </a:ext>
            </a:extLst>
          </p:cNvPr>
          <p:cNvSpPr>
            <a:spLocks noGrp="1"/>
          </p:cNvSpPr>
          <p:nvPr>
            <p:ph type="title"/>
          </p:nvPr>
        </p:nvSpPr>
        <p:spPr/>
        <p:txBody>
          <a:bodyPr/>
          <a:lstStyle/>
          <a:p>
            <a:r>
              <a:rPr lang="zh-CN" altLang="en-US"/>
              <a:t>单击此处编辑母版标题样式</a:t>
            </a:r>
          </a:p>
        </p:txBody>
      </p:sp>
      <p:sp>
        <p:nvSpPr>
          <p:cNvPr id="3" name="竖排文字占位符 2">
            <a:extLst>
              <a:ext uri="{FF2B5EF4-FFF2-40B4-BE49-F238E27FC236}">
                <a16:creationId xmlns:a16="http://schemas.microsoft.com/office/drawing/2014/main" id="{78434725-AA00-4DC2-9815-32D0E0CA2BC1}"/>
              </a:ext>
            </a:extLst>
          </p:cNvPr>
          <p:cNvSpPr>
            <a:spLocks noGrp="1"/>
          </p:cNvSpPr>
          <p:nvPr>
            <p:ph type="body" orient="vert" idx="1"/>
          </p:nvPr>
        </p:nvSpPr>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4FDA6AA-7A26-46A6-95C3-E1FE7ED0FE8C}"/>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6606FEB4-DBF5-468E-BC28-58F7188305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3F2C21BD-9FB2-4D3C-9DA3-CE796DEAB1CD}"/>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1141616851"/>
      </p:ext>
    </p:extLst>
  </p:cSld>
  <p:clrMapOvr>
    <a:masterClrMapping/>
  </p:clrMapOvr>
</p:sldLayout>
</file>

<file path=ppt/slideLayouts/slideLayout165.xml><?xml version="1.0" encoding="utf-8"?>
<p:sldLayout xmlns:a="http://schemas.openxmlformats.org/drawingml/2006/main" xmlns:r="http://schemas.openxmlformats.org/officeDocument/2006/relationships" xmlns:p="http://schemas.openxmlformats.org/presentationml/2006/main" type="vertTitleAndTx" preserve="1">
  <p:cSld name="竖排标题与文本">
    <p:spTree>
      <p:nvGrpSpPr>
        <p:cNvPr id="1" name=""/>
        <p:cNvGrpSpPr/>
        <p:nvPr/>
      </p:nvGrpSpPr>
      <p:grpSpPr>
        <a:xfrm>
          <a:off x="0" y="0"/>
          <a:ext cx="0" cy="0"/>
          <a:chOff x="0" y="0"/>
          <a:chExt cx="0" cy="0"/>
        </a:xfrm>
      </p:grpSpPr>
      <p:sp>
        <p:nvSpPr>
          <p:cNvPr id="2" name="竖排标题 1">
            <a:extLst>
              <a:ext uri="{FF2B5EF4-FFF2-40B4-BE49-F238E27FC236}">
                <a16:creationId xmlns:a16="http://schemas.microsoft.com/office/drawing/2014/main" id="{1EC1F2D1-E6C4-47CD-877D-978B30AE6BDF}"/>
              </a:ext>
            </a:extLst>
          </p:cNvPr>
          <p:cNvSpPr>
            <a:spLocks noGrp="1"/>
          </p:cNvSpPr>
          <p:nvPr>
            <p:ph type="title" orient="vert"/>
          </p:nvPr>
        </p:nvSpPr>
        <p:spPr>
          <a:xfrm>
            <a:off x="8724900" y="365125"/>
            <a:ext cx="2628900" cy="5811838"/>
          </a:xfrm>
        </p:spPr>
        <p:txBody>
          <a:bodyPr vert="eaVert"/>
          <a:lstStyle/>
          <a:p>
            <a:r>
              <a:rPr lang="zh-CN" altLang="en-US"/>
              <a:t>单击此处编辑母版标题样式</a:t>
            </a:r>
          </a:p>
        </p:txBody>
      </p:sp>
      <p:sp>
        <p:nvSpPr>
          <p:cNvPr id="3" name="竖排文字占位符 2">
            <a:extLst>
              <a:ext uri="{FF2B5EF4-FFF2-40B4-BE49-F238E27FC236}">
                <a16:creationId xmlns:a16="http://schemas.microsoft.com/office/drawing/2014/main" id="{D1B3B062-7DFB-4393-BC4E-FC7245F00968}"/>
              </a:ext>
            </a:extLst>
          </p:cNvPr>
          <p:cNvSpPr>
            <a:spLocks noGrp="1"/>
          </p:cNvSpPr>
          <p:nvPr>
            <p:ph type="body" orient="vert" idx="1"/>
          </p:nvPr>
        </p:nvSpPr>
        <p:spPr>
          <a:xfrm>
            <a:off x="838200" y="365125"/>
            <a:ext cx="7734300" cy="5811838"/>
          </a:xfrm>
        </p:spPr>
        <p:txBody>
          <a:bodyPr vert="eaVert"/>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916F156D-8571-4F65-B656-DDB065C78B75}"/>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DDDF49FE-FF0B-4143-95B0-6F4A65598871}"/>
              </a:ext>
            </a:extLst>
          </p:cNvPr>
          <p:cNvSpPr>
            <a:spLocks noGrp="1"/>
          </p:cNvSpPr>
          <p:nvPr>
            <p:ph type="ftr" sz="quarter" idx="11"/>
          </p:nvPr>
        </p:nvSpPr>
        <p:spPr/>
        <p:txBody>
          <a:bodyPr/>
          <a:lstStyle/>
          <a:p>
            <a:endParaRPr lang="zh-CN" altLang="en-US"/>
          </a:p>
        </p:txBody>
      </p:sp>
      <p:sp>
        <p:nvSpPr>
          <p:cNvPr id="6" name="灯片编号占位符 5">
            <a:extLst>
              <a:ext uri="{FF2B5EF4-FFF2-40B4-BE49-F238E27FC236}">
                <a16:creationId xmlns:a16="http://schemas.microsoft.com/office/drawing/2014/main" id="{245C4AB5-B9B5-4095-994B-7E80197351C0}"/>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67988481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preserve="1" userDrawn="1">
  <p:cSld name="三段内容3">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48" name="图片占位符 47">
            <a:extLst>
              <a:ext uri="{FF2B5EF4-FFF2-40B4-BE49-F238E27FC236}">
                <a16:creationId xmlns:a16="http://schemas.microsoft.com/office/drawing/2014/main" id="{ADA08598-575F-4980-82BC-14A7325B84D6}"/>
              </a:ext>
            </a:extLst>
          </p:cNvPr>
          <p:cNvSpPr>
            <a:spLocks noGrp="1"/>
          </p:cNvSpPr>
          <p:nvPr>
            <p:ph type="pic" sz="quarter" idx="23"/>
          </p:nvPr>
        </p:nvSpPr>
        <p:spPr>
          <a:xfrm>
            <a:off x="4708706" y="1606233"/>
            <a:ext cx="2882317" cy="2676207"/>
          </a:xfrm>
          <a:prstGeom prst="rect">
            <a:avLst/>
          </a:prstGeom>
          <a:ln>
            <a:solidFill>
              <a:schemeClr val="bg2">
                <a:lumMod val="75000"/>
              </a:schemeClr>
            </a:solidFill>
          </a:ln>
        </p:spPr>
        <p:txBody>
          <a:bodyPr/>
          <a:lstStyle/>
          <a:p>
            <a:endParaRPr lang="zh-CN" altLang="en-US"/>
          </a:p>
        </p:txBody>
      </p:sp>
      <p:sp>
        <p:nvSpPr>
          <p:cNvPr id="49" name="图片占位符 48">
            <a:extLst>
              <a:ext uri="{FF2B5EF4-FFF2-40B4-BE49-F238E27FC236}">
                <a16:creationId xmlns:a16="http://schemas.microsoft.com/office/drawing/2014/main" id="{C1D88709-A808-42E5-852F-E19D08363138}"/>
              </a:ext>
            </a:extLst>
          </p:cNvPr>
          <p:cNvSpPr>
            <a:spLocks noGrp="1"/>
          </p:cNvSpPr>
          <p:nvPr>
            <p:ph type="pic" sz="quarter" idx="24"/>
          </p:nvPr>
        </p:nvSpPr>
        <p:spPr>
          <a:xfrm>
            <a:off x="8464593" y="1606233"/>
            <a:ext cx="2882317" cy="2676207"/>
          </a:xfrm>
          <a:prstGeom prst="rect">
            <a:avLst/>
          </a:prstGeom>
          <a:ln>
            <a:solidFill>
              <a:schemeClr val="bg2">
                <a:lumMod val="75000"/>
              </a:schemeClr>
            </a:solidFill>
          </a:ln>
        </p:spPr>
        <p:txBody>
          <a:bodyPr/>
          <a:lstStyle/>
          <a:p>
            <a:endParaRPr lang="zh-CN" altLang="en-US"/>
          </a:p>
        </p:txBody>
      </p:sp>
      <p:sp>
        <p:nvSpPr>
          <p:cNvPr id="50" name="图片占位符 49">
            <a:extLst>
              <a:ext uri="{FF2B5EF4-FFF2-40B4-BE49-F238E27FC236}">
                <a16:creationId xmlns:a16="http://schemas.microsoft.com/office/drawing/2014/main" id="{9F989CB2-E074-490F-83F1-4E0820CBC796}"/>
              </a:ext>
            </a:extLst>
          </p:cNvPr>
          <p:cNvSpPr>
            <a:spLocks noGrp="1"/>
          </p:cNvSpPr>
          <p:nvPr>
            <p:ph type="pic" sz="quarter" idx="25"/>
          </p:nvPr>
        </p:nvSpPr>
        <p:spPr>
          <a:xfrm>
            <a:off x="832308" y="1606233"/>
            <a:ext cx="2882317" cy="2676207"/>
          </a:xfrm>
          <a:prstGeom prst="rect">
            <a:avLst/>
          </a:prstGeom>
          <a:ln>
            <a:solidFill>
              <a:schemeClr val="bg2">
                <a:lumMod val="75000"/>
              </a:schemeClr>
            </a:solidFill>
          </a:ln>
        </p:spPr>
        <p:txBody>
          <a:bodyPr/>
          <a:lstStyle/>
          <a:p>
            <a:endParaRPr lang="zh-CN" altLang="en-US"/>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1063930"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4880073"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8696215"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cxnSp>
        <p:nvCxnSpPr>
          <p:cNvPr id="15" name="直接连接符 14">
            <a:extLst>
              <a:ext uri="{FF2B5EF4-FFF2-40B4-BE49-F238E27FC236}">
                <a16:creationId xmlns:a16="http://schemas.microsoft.com/office/drawing/2014/main" id="{14FD9842-A462-4DD8-8B87-822FE7828883}"/>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652C33A-AF23-4F7C-903D-BD89F0147F04}"/>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099872143"/>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57">
          <p15:clr>
            <a:srgbClr val="FBAE40"/>
          </p15:clr>
        </p15:guide>
      </p15:sldGuideLst>
    </p:ext>
  </p:extLst>
</p:sldLayout>
</file>

<file path=ppt/slideLayouts/slideLayout18.xml><?xml version="1.0" encoding="utf-8"?>
<p:sldLayout xmlns:a="http://schemas.openxmlformats.org/drawingml/2006/main" xmlns:r="http://schemas.openxmlformats.org/officeDocument/2006/relationships" xmlns:p="http://schemas.openxmlformats.org/presentationml/2006/main" preserve="1" userDrawn="1">
  <p:cSld name="三段内容4">
    <p:spTree>
      <p:nvGrpSpPr>
        <p:cNvPr id="1" name=""/>
        <p:cNvGrpSpPr/>
        <p:nvPr/>
      </p:nvGrpSpPr>
      <p:grpSpPr>
        <a:xfrm>
          <a:off x="0" y="0"/>
          <a:ext cx="0" cy="0"/>
          <a:chOff x="0" y="0"/>
          <a:chExt cx="0" cy="0"/>
        </a:xfrm>
      </p:grpSpPr>
      <p:cxnSp>
        <p:nvCxnSpPr>
          <p:cNvPr id="50" name="直接连接符 49">
            <a:extLst>
              <a:ext uri="{FF2B5EF4-FFF2-40B4-BE49-F238E27FC236}">
                <a16:creationId xmlns:a16="http://schemas.microsoft.com/office/drawing/2014/main" id="{4D484228-2663-45B2-8E9A-53F5CDC12C07}"/>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EE6915EE-73C6-468A-84E8-DB3265987C85}"/>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a:extLst>
              <a:ext uri="{FF2B5EF4-FFF2-40B4-BE49-F238E27FC236}">
                <a16:creationId xmlns:a16="http://schemas.microsoft.com/office/drawing/2014/main" id="{3F50BFF7-B1A2-4EC2-AC65-2AF1DF80ABF7}"/>
              </a:ext>
            </a:extLst>
          </p:cNvPr>
          <p:cNvGrpSpPr/>
          <p:nvPr userDrawn="1"/>
        </p:nvGrpSpPr>
        <p:grpSpPr>
          <a:xfrm>
            <a:off x="8979305" y="3105645"/>
            <a:ext cx="1719702" cy="517334"/>
            <a:chOff x="1454458" y="3105645"/>
            <a:chExt cx="1719702" cy="517334"/>
          </a:xfrm>
        </p:grpSpPr>
        <p:sp>
          <p:nvSpPr>
            <p:cNvPr id="34" name="任意多边形: 形状 33">
              <a:extLst>
                <a:ext uri="{FF2B5EF4-FFF2-40B4-BE49-F238E27FC236}">
                  <a16:creationId xmlns:a16="http://schemas.microsoft.com/office/drawing/2014/main" id="{0B0841A6-C096-4B98-9E21-F959A6132876}"/>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任意多边形: 形状 34">
              <a:extLst>
                <a:ext uri="{FF2B5EF4-FFF2-40B4-BE49-F238E27FC236}">
                  <a16:creationId xmlns:a16="http://schemas.microsoft.com/office/drawing/2014/main" id="{082F363D-9136-46D7-8A31-E2FC6D5EA478}"/>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0D6D829A-AF12-4787-8467-ABADEF01712A}"/>
              </a:ext>
            </a:extLst>
          </p:cNvPr>
          <p:cNvGrpSpPr/>
          <p:nvPr userDrawn="1"/>
        </p:nvGrpSpPr>
        <p:grpSpPr>
          <a:xfrm>
            <a:off x="5216881" y="3105645"/>
            <a:ext cx="1719702" cy="517334"/>
            <a:chOff x="1454458" y="3105645"/>
            <a:chExt cx="1719702" cy="517334"/>
          </a:xfrm>
        </p:grpSpPr>
        <p:sp>
          <p:nvSpPr>
            <p:cNvPr id="37" name="任意多边形: 形状 36">
              <a:extLst>
                <a:ext uri="{FF2B5EF4-FFF2-40B4-BE49-F238E27FC236}">
                  <a16:creationId xmlns:a16="http://schemas.microsoft.com/office/drawing/2014/main" id="{DC42DF62-2DA4-42D2-86F7-3B39948B4BDF}"/>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任意多边形: 形状 37">
              <a:extLst>
                <a:ext uri="{FF2B5EF4-FFF2-40B4-BE49-F238E27FC236}">
                  <a16:creationId xmlns:a16="http://schemas.microsoft.com/office/drawing/2014/main" id="{B05FBF63-879B-4BFE-9C06-0A3DF0542689}"/>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a:extLst>
              <a:ext uri="{FF2B5EF4-FFF2-40B4-BE49-F238E27FC236}">
                <a16:creationId xmlns:a16="http://schemas.microsoft.com/office/drawing/2014/main" id="{80134B56-87EF-4605-9A1F-97B2E32AB95E}"/>
              </a:ext>
            </a:extLst>
          </p:cNvPr>
          <p:cNvGrpSpPr/>
          <p:nvPr userDrawn="1"/>
        </p:nvGrpSpPr>
        <p:grpSpPr>
          <a:xfrm>
            <a:off x="1454458" y="3105645"/>
            <a:ext cx="1719702" cy="517334"/>
            <a:chOff x="1454458" y="3105645"/>
            <a:chExt cx="1719702" cy="517334"/>
          </a:xfrm>
        </p:grpSpPr>
        <p:sp>
          <p:nvSpPr>
            <p:cNvPr id="40" name="任意多边形: 形状 39">
              <a:extLst>
                <a:ext uri="{FF2B5EF4-FFF2-40B4-BE49-F238E27FC236}">
                  <a16:creationId xmlns:a16="http://schemas.microsoft.com/office/drawing/2014/main" id="{72DC08B0-8AB1-4C76-AE68-131AC44DF1FA}"/>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0E2EE095-8266-4D92-B4B3-C70538F1CFB0}"/>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任意多边形: 形状 76">
            <a:extLst>
              <a:ext uri="{FF2B5EF4-FFF2-40B4-BE49-F238E27FC236}">
                <a16:creationId xmlns:a16="http://schemas.microsoft.com/office/drawing/2014/main" id="{B44C6E1F-6C93-4582-96EE-09A334BA1019}"/>
              </a:ext>
            </a:extLst>
          </p:cNvPr>
          <p:cNvSpPr/>
          <p:nvPr userDrawn="1"/>
        </p:nvSpPr>
        <p:spPr>
          <a:xfrm rot="8100000">
            <a:off x="4986754"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6" name="任意多边形: 形状 55">
            <a:extLst>
              <a:ext uri="{FF2B5EF4-FFF2-40B4-BE49-F238E27FC236}">
                <a16:creationId xmlns:a16="http://schemas.microsoft.com/office/drawing/2014/main" id="{AEED43E1-A338-4270-8F6B-B03A882B954A}"/>
              </a:ext>
            </a:extLst>
          </p:cNvPr>
          <p:cNvSpPr/>
          <p:nvPr userDrawn="1"/>
        </p:nvSpPr>
        <p:spPr>
          <a:xfrm rot="12352166">
            <a:off x="6542295"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9" name="任意多边形: 形状 78">
            <a:extLst>
              <a:ext uri="{FF2B5EF4-FFF2-40B4-BE49-F238E27FC236}">
                <a16:creationId xmlns:a16="http://schemas.microsoft.com/office/drawing/2014/main" id="{4E236D02-C519-4063-ACBC-C717D2ABF6F6}"/>
              </a:ext>
            </a:extLst>
          </p:cNvPr>
          <p:cNvSpPr/>
          <p:nvPr userDrawn="1"/>
        </p:nvSpPr>
        <p:spPr>
          <a:xfrm rot="8100000">
            <a:off x="8749177"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9" name="任意多边形: 形状 58">
            <a:extLst>
              <a:ext uri="{FF2B5EF4-FFF2-40B4-BE49-F238E27FC236}">
                <a16:creationId xmlns:a16="http://schemas.microsoft.com/office/drawing/2014/main" id="{F39D4763-CF4D-4A46-A60E-94546BFA0A91}"/>
              </a:ext>
            </a:extLst>
          </p:cNvPr>
          <p:cNvSpPr/>
          <p:nvPr userDrawn="1"/>
        </p:nvSpPr>
        <p:spPr>
          <a:xfrm rot="12352166">
            <a:off x="10304718"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任意多边形: 形状 68">
            <a:extLst>
              <a:ext uri="{FF2B5EF4-FFF2-40B4-BE49-F238E27FC236}">
                <a16:creationId xmlns:a16="http://schemas.microsoft.com/office/drawing/2014/main" id="{163F9A2C-2BAE-49F2-9EED-A4BA713E2D89}"/>
              </a:ext>
            </a:extLst>
          </p:cNvPr>
          <p:cNvSpPr/>
          <p:nvPr userDrawn="1"/>
        </p:nvSpPr>
        <p:spPr>
          <a:xfrm rot="8100000">
            <a:off x="1224330"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46" name="任意多边形: 形状 45">
            <a:extLst>
              <a:ext uri="{FF2B5EF4-FFF2-40B4-BE49-F238E27FC236}">
                <a16:creationId xmlns:a16="http://schemas.microsoft.com/office/drawing/2014/main" id="{F896E3F1-A09F-42E9-8E5D-6ED11FD81467}"/>
              </a:ext>
            </a:extLst>
          </p:cNvPr>
          <p:cNvSpPr/>
          <p:nvPr userDrawn="1"/>
        </p:nvSpPr>
        <p:spPr>
          <a:xfrm rot="12352166">
            <a:off x="2779871"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文本占位符 51">
            <a:extLst>
              <a:ext uri="{FF2B5EF4-FFF2-40B4-BE49-F238E27FC236}">
                <a16:creationId xmlns:a16="http://schemas.microsoft.com/office/drawing/2014/main" id="{0BF6A0F5-5CFC-4743-B15D-9C60C7E12FEE}"/>
              </a:ext>
            </a:extLst>
          </p:cNvPr>
          <p:cNvSpPr>
            <a:spLocks noGrp="1"/>
          </p:cNvSpPr>
          <p:nvPr userDrawn="1">
            <p:ph type="body" sz="quarter" idx="16"/>
          </p:nvPr>
        </p:nvSpPr>
        <p:spPr>
          <a:xfrm>
            <a:off x="1224331"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7" name="文本占位符 66">
            <a:extLst>
              <a:ext uri="{FF2B5EF4-FFF2-40B4-BE49-F238E27FC236}">
                <a16:creationId xmlns:a16="http://schemas.microsoft.com/office/drawing/2014/main" id="{64E0DA1F-E38D-4597-945A-740876115B7B}"/>
              </a:ext>
            </a:extLst>
          </p:cNvPr>
          <p:cNvSpPr>
            <a:spLocks noGrp="1"/>
          </p:cNvSpPr>
          <p:nvPr userDrawn="1">
            <p:ph type="body" sz="quarter" idx="36"/>
          </p:nvPr>
        </p:nvSpPr>
        <p:spPr>
          <a:xfrm>
            <a:off x="8749177"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5" name="文本占位符 64">
            <a:extLst>
              <a:ext uri="{FF2B5EF4-FFF2-40B4-BE49-F238E27FC236}">
                <a16:creationId xmlns:a16="http://schemas.microsoft.com/office/drawing/2014/main" id="{06F14051-CD16-4C54-9EAA-E090AAA0D43C}"/>
              </a:ext>
            </a:extLst>
          </p:cNvPr>
          <p:cNvSpPr>
            <a:spLocks noGrp="1"/>
          </p:cNvSpPr>
          <p:nvPr userDrawn="1">
            <p:ph type="body" sz="quarter" idx="37"/>
          </p:nvPr>
        </p:nvSpPr>
        <p:spPr>
          <a:xfrm>
            <a:off x="4986754"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89" name="文本占位符 88">
            <a:extLst>
              <a:ext uri="{FF2B5EF4-FFF2-40B4-BE49-F238E27FC236}">
                <a16:creationId xmlns:a16="http://schemas.microsoft.com/office/drawing/2014/main" id="{ED4829D8-D7D6-4148-917E-0B2174F3C320}"/>
              </a:ext>
            </a:extLst>
          </p:cNvPr>
          <p:cNvSpPr>
            <a:spLocks noGrp="1"/>
          </p:cNvSpPr>
          <p:nvPr userDrawn="1">
            <p:ph type="body" sz="quarter" idx="19" hasCustomPrompt="1"/>
          </p:nvPr>
        </p:nvSpPr>
        <p:spPr>
          <a:xfrm>
            <a:off x="458063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箭头可变灰删除</a:t>
            </a:r>
          </a:p>
        </p:txBody>
      </p:sp>
      <p:sp>
        <p:nvSpPr>
          <p:cNvPr id="90" name="文本占位符 89">
            <a:extLst>
              <a:ext uri="{FF2B5EF4-FFF2-40B4-BE49-F238E27FC236}">
                <a16:creationId xmlns:a16="http://schemas.microsoft.com/office/drawing/2014/main" id="{17C0340F-7593-443B-8ED6-98920D9F87E2}"/>
              </a:ext>
            </a:extLst>
          </p:cNvPr>
          <p:cNvSpPr>
            <a:spLocks noGrp="1"/>
          </p:cNvSpPr>
          <p:nvPr userDrawn="1">
            <p:ph type="body" sz="quarter" idx="20" hasCustomPrompt="1"/>
          </p:nvPr>
        </p:nvSpPr>
        <p:spPr>
          <a:xfrm>
            <a:off x="838894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字体颜色自己改</a:t>
            </a:r>
          </a:p>
        </p:txBody>
      </p:sp>
      <p:sp>
        <p:nvSpPr>
          <p:cNvPr id="91" name="文本占位符 90">
            <a:extLst>
              <a:ext uri="{FF2B5EF4-FFF2-40B4-BE49-F238E27FC236}">
                <a16:creationId xmlns:a16="http://schemas.microsoft.com/office/drawing/2014/main" id="{EB0050B7-6EEE-4AD7-8F52-69790268BEB4}"/>
              </a:ext>
            </a:extLst>
          </p:cNvPr>
          <p:cNvSpPr>
            <a:spLocks noGrp="1"/>
          </p:cNvSpPr>
          <p:nvPr userDrawn="1">
            <p:ph type="body" sz="quarter" idx="21" hasCustomPrompt="1"/>
          </p:nvPr>
        </p:nvSpPr>
        <p:spPr>
          <a:xfrm>
            <a:off x="764873"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框框可以变灰</a:t>
            </a:r>
          </a:p>
        </p:txBody>
      </p:sp>
      <p:sp>
        <p:nvSpPr>
          <p:cNvPr id="92" name="文本占位符 91">
            <a:extLst>
              <a:ext uri="{FF2B5EF4-FFF2-40B4-BE49-F238E27FC236}">
                <a16:creationId xmlns:a16="http://schemas.microsoft.com/office/drawing/2014/main" id="{D41E4510-F5AE-4B9D-96DA-41D320CEF32D}"/>
              </a:ext>
            </a:extLst>
          </p:cNvPr>
          <p:cNvSpPr>
            <a:spLocks noGrp="1"/>
          </p:cNvSpPr>
          <p:nvPr userDrawn="1">
            <p:ph type="body" sz="quarter" idx="22" hasCustomPrompt="1"/>
          </p:nvPr>
        </p:nvSpPr>
        <p:spPr>
          <a:xfrm>
            <a:off x="673101"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框框，按</a:t>
            </a:r>
            <a:r>
              <a:rPr lang="en-US" altLang="zh-CN" dirty="0"/>
              <a:t>delete</a:t>
            </a:r>
            <a:r>
              <a:rPr lang="zh-CN" altLang="en-US" dirty="0"/>
              <a:t>可以变灰，圈圈里面的数字框和单位框可以按↑↓←→键移动到合适位置</a:t>
            </a:r>
          </a:p>
        </p:txBody>
      </p:sp>
      <p:sp>
        <p:nvSpPr>
          <p:cNvPr id="93" name="文本占位符 92">
            <a:extLst>
              <a:ext uri="{FF2B5EF4-FFF2-40B4-BE49-F238E27FC236}">
                <a16:creationId xmlns:a16="http://schemas.microsoft.com/office/drawing/2014/main" id="{18A2C3E5-EF7B-4BED-91FD-34B696AE7CE5}"/>
              </a:ext>
            </a:extLst>
          </p:cNvPr>
          <p:cNvSpPr>
            <a:spLocks noGrp="1"/>
          </p:cNvSpPr>
          <p:nvPr userDrawn="1">
            <p:ph type="body" sz="quarter" idx="23" hasCustomPrompt="1"/>
          </p:nvPr>
        </p:nvSpPr>
        <p:spPr>
          <a:xfrm>
            <a:off x="448886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箭头可用于表示递进关系，选中后，按</a:t>
            </a:r>
            <a:r>
              <a:rPr lang="en-US" altLang="zh-CN" dirty="0"/>
              <a:t>delete</a:t>
            </a:r>
            <a:r>
              <a:rPr lang="zh-CN" altLang="en-US" dirty="0"/>
              <a:t>可变灰，如果您不需要，再选中，按</a:t>
            </a:r>
            <a:r>
              <a:rPr lang="en-US" altLang="zh-CN" dirty="0"/>
              <a:t>delete</a:t>
            </a:r>
            <a:r>
              <a:rPr lang="zh-CN" altLang="en-US" dirty="0"/>
              <a:t>可删除</a:t>
            </a:r>
          </a:p>
        </p:txBody>
      </p:sp>
      <p:sp>
        <p:nvSpPr>
          <p:cNvPr id="94" name="文本占位符 93">
            <a:extLst>
              <a:ext uri="{FF2B5EF4-FFF2-40B4-BE49-F238E27FC236}">
                <a16:creationId xmlns:a16="http://schemas.microsoft.com/office/drawing/2014/main" id="{FEDA05E1-6347-46B0-BAF8-3165DB461E43}"/>
              </a:ext>
            </a:extLst>
          </p:cNvPr>
          <p:cNvSpPr>
            <a:spLocks noGrp="1"/>
          </p:cNvSpPr>
          <p:nvPr userDrawn="1">
            <p:ph type="body" sz="quarter" idx="24" hasCustomPrompt="1"/>
          </p:nvPr>
        </p:nvSpPr>
        <p:spPr>
          <a:xfrm>
            <a:off x="829717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很抱歉问题难以设置</a:t>
            </a:r>
            <a:r>
              <a:rPr lang="en-US" altLang="zh-CN" dirty="0"/>
              <a:t>delete</a:t>
            </a:r>
            <a:r>
              <a:rPr lang="zh-CN" altLang="en-US" dirty="0"/>
              <a:t>变灰，所以需要自己改颜色，正常改字体颜色的方式就行了</a:t>
            </a:r>
          </a:p>
        </p:txBody>
      </p:sp>
      <p:sp>
        <p:nvSpPr>
          <p:cNvPr id="96" name="文本占位符 95">
            <a:extLst>
              <a:ext uri="{FF2B5EF4-FFF2-40B4-BE49-F238E27FC236}">
                <a16:creationId xmlns:a16="http://schemas.microsoft.com/office/drawing/2014/main" id="{16E54C0C-29FC-48FE-9A06-5860F73C01BD}"/>
              </a:ext>
            </a:extLst>
          </p:cNvPr>
          <p:cNvSpPr>
            <a:spLocks noGrp="1"/>
          </p:cNvSpPr>
          <p:nvPr userDrawn="1">
            <p:ph type="body" sz="quarter" idx="25"/>
          </p:nvPr>
        </p:nvSpPr>
        <p:spPr>
          <a:xfrm>
            <a:off x="1454458" y="3105644"/>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98" name="文本占位符 97">
            <a:extLst>
              <a:ext uri="{FF2B5EF4-FFF2-40B4-BE49-F238E27FC236}">
                <a16:creationId xmlns:a16="http://schemas.microsoft.com/office/drawing/2014/main" id="{F98051FF-AAA0-448E-BF5E-224AEEAE8490}"/>
              </a:ext>
            </a:extLst>
          </p:cNvPr>
          <p:cNvSpPr>
            <a:spLocks noGrp="1"/>
          </p:cNvSpPr>
          <p:nvPr userDrawn="1">
            <p:ph type="body" sz="quarter" idx="26"/>
          </p:nvPr>
        </p:nvSpPr>
        <p:spPr>
          <a:xfrm>
            <a:off x="2387174"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1" name="文本占位符 100">
            <a:extLst>
              <a:ext uri="{FF2B5EF4-FFF2-40B4-BE49-F238E27FC236}">
                <a16:creationId xmlns:a16="http://schemas.microsoft.com/office/drawing/2014/main" id="{20E3691A-074B-440B-90CA-C2E1A5CDC042}"/>
              </a:ext>
            </a:extLst>
          </p:cNvPr>
          <p:cNvSpPr>
            <a:spLocks noGrp="1"/>
          </p:cNvSpPr>
          <p:nvPr userDrawn="1">
            <p:ph type="body" sz="quarter" idx="27"/>
          </p:nvPr>
        </p:nvSpPr>
        <p:spPr>
          <a:xfrm>
            <a:off x="5216881"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3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4" y="339504"/>
                  <a:pt x="35953"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3" name="文本占位符 102">
            <a:extLst>
              <a:ext uri="{FF2B5EF4-FFF2-40B4-BE49-F238E27FC236}">
                <a16:creationId xmlns:a16="http://schemas.microsoft.com/office/drawing/2014/main" id="{85E69859-BE74-4895-AB22-BCD3D1CC6A83}"/>
              </a:ext>
            </a:extLst>
          </p:cNvPr>
          <p:cNvSpPr>
            <a:spLocks noGrp="1"/>
          </p:cNvSpPr>
          <p:nvPr userDrawn="1">
            <p:ph type="body" sz="quarter" idx="28"/>
          </p:nvPr>
        </p:nvSpPr>
        <p:spPr>
          <a:xfrm>
            <a:off x="8979305"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5" y="138426"/>
                  <a:pt x="1593898" y="219631"/>
                </a:cubicBezTo>
                <a:lnTo>
                  <a:pt x="1597428" y="220148"/>
                </a:lnTo>
                <a:lnTo>
                  <a:pt x="1525917" y="285141"/>
                </a:lnTo>
                <a:cubicBezTo>
                  <a:pt x="1350149" y="430198"/>
                  <a:pt x="1124811"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5" name="文本占位符 104">
            <a:extLst>
              <a:ext uri="{FF2B5EF4-FFF2-40B4-BE49-F238E27FC236}">
                <a16:creationId xmlns:a16="http://schemas.microsoft.com/office/drawing/2014/main" id="{7D206240-6D31-44AB-9C7A-30280868BD3B}"/>
              </a:ext>
            </a:extLst>
          </p:cNvPr>
          <p:cNvSpPr>
            <a:spLocks noGrp="1"/>
          </p:cNvSpPr>
          <p:nvPr userDrawn="1">
            <p:ph type="body" sz="quarter" idx="29"/>
          </p:nvPr>
        </p:nvSpPr>
        <p:spPr>
          <a:xfrm>
            <a:off x="6149597"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7" name="文本占位符 106">
            <a:extLst>
              <a:ext uri="{FF2B5EF4-FFF2-40B4-BE49-F238E27FC236}">
                <a16:creationId xmlns:a16="http://schemas.microsoft.com/office/drawing/2014/main" id="{8C556DC5-6DC4-4DF7-A285-BB3D2C3A061E}"/>
              </a:ext>
            </a:extLst>
          </p:cNvPr>
          <p:cNvSpPr>
            <a:spLocks noGrp="1"/>
          </p:cNvSpPr>
          <p:nvPr userDrawn="1">
            <p:ph type="body" sz="quarter" idx="30"/>
          </p:nvPr>
        </p:nvSpPr>
        <p:spPr>
          <a:xfrm>
            <a:off x="9912021"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70" name="文本占位符 69">
            <a:extLst>
              <a:ext uri="{FF2B5EF4-FFF2-40B4-BE49-F238E27FC236}">
                <a16:creationId xmlns:a16="http://schemas.microsoft.com/office/drawing/2014/main" id="{5A9ADA5F-161D-40B7-9914-C72577D1FF57}"/>
              </a:ext>
            </a:extLst>
          </p:cNvPr>
          <p:cNvSpPr>
            <a:spLocks noGrp="1"/>
          </p:cNvSpPr>
          <p:nvPr userDrawn="1">
            <p:ph type="body" sz="quarter" idx="10" hasCustomPrompt="1"/>
          </p:nvPr>
        </p:nvSpPr>
        <p:spPr>
          <a:xfrm>
            <a:off x="1543861"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1" name="文本占位符 70">
            <a:extLst>
              <a:ext uri="{FF2B5EF4-FFF2-40B4-BE49-F238E27FC236}">
                <a16:creationId xmlns:a16="http://schemas.microsoft.com/office/drawing/2014/main" id="{C676AB9C-F6A2-44C0-B32D-E0E66C5E60A9}"/>
              </a:ext>
            </a:extLst>
          </p:cNvPr>
          <p:cNvSpPr>
            <a:spLocks noGrp="1"/>
          </p:cNvSpPr>
          <p:nvPr userDrawn="1">
            <p:ph type="body" sz="quarter" idx="11" hasCustomPrompt="1"/>
          </p:nvPr>
        </p:nvSpPr>
        <p:spPr>
          <a:xfrm>
            <a:off x="2725437"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个</a:t>
            </a:r>
          </a:p>
        </p:txBody>
      </p:sp>
      <p:sp>
        <p:nvSpPr>
          <p:cNvPr id="72" name="文本占位符 71">
            <a:extLst>
              <a:ext uri="{FF2B5EF4-FFF2-40B4-BE49-F238E27FC236}">
                <a16:creationId xmlns:a16="http://schemas.microsoft.com/office/drawing/2014/main" id="{735C5BE1-E8FF-43EF-87E6-A5577E2BC62C}"/>
              </a:ext>
            </a:extLst>
          </p:cNvPr>
          <p:cNvSpPr>
            <a:spLocks noGrp="1"/>
          </p:cNvSpPr>
          <p:nvPr userDrawn="1">
            <p:ph type="body" sz="quarter" idx="12" hasCustomPrompt="1"/>
          </p:nvPr>
        </p:nvSpPr>
        <p:spPr>
          <a:xfrm>
            <a:off x="5351500"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3" name="文本占位符 72">
            <a:extLst>
              <a:ext uri="{FF2B5EF4-FFF2-40B4-BE49-F238E27FC236}">
                <a16:creationId xmlns:a16="http://schemas.microsoft.com/office/drawing/2014/main" id="{EF030AC8-C888-428E-8C0F-ADD21AACCF24}"/>
              </a:ext>
            </a:extLst>
          </p:cNvPr>
          <p:cNvSpPr>
            <a:spLocks noGrp="1"/>
          </p:cNvSpPr>
          <p:nvPr userDrawn="1">
            <p:ph type="body" sz="quarter" idx="13" hasCustomPrompt="1"/>
          </p:nvPr>
        </p:nvSpPr>
        <p:spPr>
          <a:xfrm>
            <a:off x="6533076"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74" name="文本占位符 73">
            <a:extLst>
              <a:ext uri="{FF2B5EF4-FFF2-40B4-BE49-F238E27FC236}">
                <a16:creationId xmlns:a16="http://schemas.microsoft.com/office/drawing/2014/main" id="{CA87ED96-62B7-4C14-BE3B-37E3F034B84B}"/>
              </a:ext>
            </a:extLst>
          </p:cNvPr>
          <p:cNvSpPr>
            <a:spLocks noGrp="1"/>
          </p:cNvSpPr>
          <p:nvPr userDrawn="1">
            <p:ph type="body" sz="quarter" idx="14" hasCustomPrompt="1"/>
          </p:nvPr>
        </p:nvSpPr>
        <p:spPr>
          <a:xfrm>
            <a:off x="9098684" y="2159727"/>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5" name="文本占位符 74">
            <a:extLst>
              <a:ext uri="{FF2B5EF4-FFF2-40B4-BE49-F238E27FC236}">
                <a16:creationId xmlns:a16="http://schemas.microsoft.com/office/drawing/2014/main" id="{0AC80323-3BA5-431B-8F9F-562D9F6D6D77}"/>
              </a:ext>
            </a:extLst>
          </p:cNvPr>
          <p:cNvSpPr>
            <a:spLocks noGrp="1"/>
          </p:cNvSpPr>
          <p:nvPr userDrawn="1">
            <p:ph type="body" sz="quarter" idx="15" hasCustomPrompt="1"/>
          </p:nvPr>
        </p:nvSpPr>
        <p:spPr>
          <a:xfrm>
            <a:off x="10280260"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109" name="文本占位符 108">
            <a:extLst>
              <a:ext uri="{FF2B5EF4-FFF2-40B4-BE49-F238E27FC236}">
                <a16:creationId xmlns:a16="http://schemas.microsoft.com/office/drawing/2014/main" id="{0E76AEF8-B87D-4F99-9FB4-DA946946FBFD}"/>
              </a:ext>
            </a:extLst>
          </p:cNvPr>
          <p:cNvSpPr>
            <a:spLocks noGrp="1"/>
          </p:cNvSpPr>
          <p:nvPr userDrawn="1">
            <p:ph type="body" sz="quarter" idx="3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数据展示页（用前请重置）</a:t>
            </a:r>
          </a:p>
        </p:txBody>
      </p:sp>
      <p:sp>
        <p:nvSpPr>
          <p:cNvPr id="121" name="文本占位符 120">
            <a:extLst>
              <a:ext uri="{FF2B5EF4-FFF2-40B4-BE49-F238E27FC236}">
                <a16:creationId xmlns:a16="http://schemas.microsoft.com/office/drawing/2014/main" id="{E0D1A2BF-EF91-4233-8889-84524329A8D8}"/>
              </a:ext>
            </a:extLst>
          </p:cNvPr>
          <p:cNvSpPr>
            <a:spLocks noGrp="1"/>
          </p:cNvSpPr>
          <p:nvPr userDrawn="1">
            <p:ph type="body" sz="quarter" idx="32"/>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3" name="文本占位符 122">
            <a:extLst>
              <a:ext uri="{FF2B5EF4-FFF2-40B4-BE49-F238E27FC236}">
                <a16:creationId xmlns:a16="http://schemas.microsoft.com/office/drawing/2014/main" id="{017F16C2-5404-4132-BA60-FB03FD5E91E7}"/>
              </a:ext>
            </a:extLst>
          </p:cNvPr>
          <p:cNvSpPr>
            <a:spLocks noGrp="1"/>
          </p:cNvSpPr>
          <p:nvPr userDrawn="1">
            <p:ph type="body" sz="quarter" idx="33"/>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4" name="文本占位符 123">
            <a:extLst>
              <a:ext uri="{FF2B5EF4-FFF2-40B4-BE49-F238E27FC236}">
                <a16:creationId xmlns:a16="http://schemas.microsoft.com/office/drawing/2014/main" id="{E68F9D74-84B2-431E-83AB-7CA0DE582530}"/>
              </a:ext>
            </a:extLst>
          </p:cNvPr>
          <p:cNvSpPr>
            <a:spLocks noGrp="1"/>
          </p:cNvSpPr>
          <p:nvPr userDrawn="1">
            <p:ph type="body" sz="quarter" idx="34"/>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125" name="文本占位符 124">
            <a:extLst>
              <a:ext uri="{FF2B5EF4-FFF2-40B4-BE49-F238E27FC236}">
                <a16:creationId xmlns:a16="http://schemas.microsoft.com/office/drawing/2014/main" id="{9847BEDA-8D57-4A9F-8A9E-DBCBA5797D7C}"/>
              </a:ext>
            </a:extLst>
          </p:cNvPr>
          <p:cNvSpPr>
            <a:spLocks noGrp="1"/>
          </p:cNvSpPr>
          <p:nvPr userDrawn="1">
            <p:ph type="body" sz="quarter" idx="35"/>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9" name="文本占位符 8">
            <a:extLst>
              <a:ext uri="{FF2B5EF4-FFF2-40B4-BE49-F238E27FC236}">
                <a16:creationId xmlns:a16="http://schemas.microsoft.com/office/drawing/2014/main" id="{C63BF9B6-DF25-478F-823D-83D674331858}"/>
              </a:ext>
            </a:extLst>
          </p:cNvPr>
          <p:cNvSpPr>
            <a:spLocks noGrp="1"/>
          </p:cNvSpPr>
          <p:nvPr userDrawn="1">
            <p:ph type="body" sz="quarter" idx="38" hasCustomPrompt="1"/>
          </p:nvPr>
        </p:nvSpPr>
        <p:spPr>
          <a:xfrm>
            <a:off x="2886589"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10" name="文本占位符 9">
            <a:extLst>
              <a:ext uri="{FF2B5EF4-FFF2-40B4-BE49-F238E27FC236}">
                <a16:creationId xmlns:a16="http://schemas.microsoft.com/office/drawing/2014/main" id="{346EE4A1-347D-44F7-B2D4-E1E5EAC589EB}"/>
              </a:ext>
            </a:extLst>
          </p:cNvPr>
          <p:cNvSpPr>
            <a:spLocks noGrp="1"/>
          </p:cNvSpPr>
          <p:nvPr userDrawn="1">
            <p:ph type="body" sz="quarter" idx="39" hasCustomPrompt="1"/>
          </p:nvPr>
        </p:nvSpPr>
        <p:spPr>
          <a:xfrm>
            <a:off x="6651540"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11" name="文本占位符 10">
            <a:extLst>
              <a:ext uri="{FF2B5EF4-FFF2-40B4-BE49-F238E27FC236}">
                <a16:creationId xmlns:a16="http://schemas.microsoft.com/office/drawing/2014/main" id="{24DB5434-7319-44C1-A8CF-7DCC25AAC3E6}"/>
              </a:ext>
            </a:extLst>
          </p:cNvPr>
          <p:cNvSpPr>
            <a:spLocks noGrp="1"/>
          </p:cNvSpPr>
          <p:nvPr userDrawn="1">
            <p:ph type="body" sz="quarter" idx="40" hasCustomPrompt="1"/>
          </p:nvPr>
        </p:nvSpPr>
        <p:spPr>
          <a:xfrm>
            <a:off x="10409482"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Tree>
    <p:extLst>
      <p:ext uri="{BB962C8B-B14F-4D97-AF65-F5344CB8AC3E}">
        <p14:creationId xmlns:p14="http://schemas.microsoft.com/office/powerpoint/2010/main" val="3346150002"/>
      </p:ext>
    </p:extLst>
  </p:cSld>
  <p:clrMapOvr>
    <a:masterClrMapping/>
  </p:clrMapOvr>
  <p:extLst>
    <p:ext uri="{DCECCB84-F9BA-43D5-87BE-67443E8EF086}">
      <p15:sldGuideLst xmlns:p15="http://schemas.microsoft.com/office/powerpoint/2012/main"/>
    </p:ext>
  </p:extLst>
</p:sldLayout>
</file>

<file path=ppt/slideLayouts/slideLayout19.xml><?xml version="1.0" encoding="utf-8"?>
<p:sldLayout xmlns:a="http://schemas.openxmlformats.org/drawingml/2006/main" xmlns:r="http://schemas.openxmlformats.org/officeDocument/2006/relationships" xmlns:p="http://schemas.openxmlformats.org/presentationml/2006/main" preserve="1" userDrawn="1">
  <p:cSld name="三段内容5">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AB8178B-4BF5-4EAC-ADAE-1C0D9AA98D8A}"/>
              </a:ext>
            </a:extLst>
          </p:cNvPr>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511E1297-3477-44D0-8064-C62425E9C4D3}"/>
              </a:ext>
            </a:extLst>
          </p:cNvPr>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49BF95C-427F-4C66-A774-D41BE95BC4E2}"/>
              </a:ext>
            </a:extLst>
          </p:cNvPr>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1BFA8DCA-4176-48B7-A062-22AD0F43B527}"/>
              </a:ext>
            </a:extLst>
          </p:cNvPr>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76CDB23E-2339-4768-8A52-51A2B20786D1}"/>
              </a:ext>
            </a:extLst>
          </p:cNvPr>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红边框1">
            <a:extLst>
              <a:ext uri="{FF2B5EF4-FFF2-40B4-BE49-F238E27FC236}">
                <a16:creationId xmlns:a16="http://schemas.microsoft.com/office/drawing/2014/main" id="{72AD7EE2-CB1A-4D14-8988-2EADFF3C8FF8}"/>
              </a:ext>
            </a:extLst>
          </p:cNvPr>
          <p:cNvSpPr>
            <a:spLocks noGrp="1"/>
          </p:cNvSpPr>
          <p:nvPr>
            <p:ph type="body" sz="quarter" idx="10"/>
          </p:nvPr>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1" name="红边框2">
            <a:extLst>
              <a:ext uri="{FF2B5EF4-FFF2-40B4-BE49-F238E27FC236}">
                <a16:creationId xmlns:a16="http://schemas.microsoft.com/office/drawing/2014/main" id="{D5096714-A536-40AD-A679-BEA8F4BFA73C}"/>
              </a:ext>
            </a:extLst>
          </p:cNvPr>
          <p:cNvSpPr>
            <a:spLocks noGrp="1"/>
          </p:cNvSpPr>
          <p:nvPr>
            <p:ph type="body" sz="quarter" idx="11"/>
          </p:nvPr>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3" name="红边框3">
            <a:extLst>
              <a:ext uri="{FF2B5EF4-FFF2-40B4-BE49-F238E27FC236}">
                <a16:creationId xmlns:a16="http://schemas.microsoft.com/office/drawing/2014/main" id="{220DB468-9020-4695-A910-71D670B1A55F}"/>
              </a:ext>
            </a:extLst>
          </p:cNvPr>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5" name="加号下的色块1">
            <a:extLst>
              <a:ext uri="{FF2B5EF4-FFF2-40B4-BE49-F238E27FC236}">
                <a16:creationId xmlns:a16="http://schemas.microsoft.com/office/drawing/2014/main" id="{4C5B6413-532E-43C6-ADEC-4D759C08C027}"/>
              </a:ext>
            </a:extLst>
          </p:cNvPr>
          <p:cNvSpPr>
            <a:spLocks noGrp="1"/>
          </p:cNvSpPr>
          <p:nvPr>
            <p:ph type="body" sz="quarter" idx="13"/>
          </p:nvPr>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27" name="加号下的色块2">
            <a:extLst>
              <a:ext uri="{FF2B5EF4-FFF2-40B4-BE49-F238E27FC236}">
                <a16:creationId xmlns:a16="http://schemas.microsoft.com/office/drawing/2014/main" id="{6198F316-F00E-4B09-9EB5-65325DB255E7}"/>
              </a:ext>
            </a:extLst>
          </p:cNvPr>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7B95FDCF-2D86-4147-92A4-193BFA7EAA99}"/>
              </a:ext>
            </a:extLst>
          </p:cNvPr>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a:extLst>
              <a:ext uri="{FF2B5EF4-FFF2-40B4-BE49-F238E27FC236}">
                <a16:creationId xmlns:a16="http://schemas.microsoft.com/office/drawing/2014/main" id="{0D82C34C-118E-4336-9114-5545B5410637}"/>
              </a:ext>
            </a:extLst>
          </p:cNvPr>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a:extLst>
              <a:ext uri="{FF2B5EF4-FFF2-40B4-BE49-F238E27FC236}">
                <a16:creationId xmlns:a16="http://schemas.microsoft.com/office/drawing/2014/main" id="{4C6D32CE-E0E1-4B10-8860-FA8CF53751EA}"/>
              </a:ext>
            </a:extLst>
          </p:cNvPr>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a:extLst>
              <a:ext uri="{FF2B5EF4-FFF2-40B4-BE49-F238E27FC236}">
                <a16:creationId xmlns:a16="http://schemas.microsoft.com/office/drawing/2014/main" id="{275D8910-E22B-4E98-BD7F-AAC4FE7DC4CB}"/>
              </a:ext>
            </a:extLst>
          </p:cNvPr>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a:extLst>
              <a:ext uri="{FF2B5EF4-FFF2-40B4-BE49-F238E27FC236}">
                <a16:creationId xmlns:a16="http://schemas.microsoft.com/office/drawing/2014/main" id="{8E0DE296-A480-4C61-8883-6A5D7A505FE5}"/>
              </a:ext>
            </a:extLst>
          </p:cNvPr>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a:extLst>
              <a:ext uri="{FF2B5EF4-FFF2-40B4-BE49-F238E27FC236}">
                <a16:creationId xmlns:a16="http://schemas.microsoft.com/office/drawing/2014/main" id="{1A2BF33D-EB91-4B19-9302-47C7C431C015}"/>
              </a:ext>
            </a:extLst>
          </p:cNvPr>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a:extLst>
              <a:ext uri="{FF2B5EF4-FFF2-40B4-BE49-F238E27FC236}">
                <a16:creationId xmlns:a16="http://schemas.microsoft.com/office/drawing/2014/main" id="{D35B9706-7476-4116-9549-0022E1FC3656}"/>
              </a:ext>
            </a:extLst>
          </p:cNvPr>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a:extLst>
              <a:ext uri="{FF2B5EF4-FFF2-40B4-BE49-F238E27FC236}">
                <a16:creationId xmlns:a16="http://schemas.microsoft.com/office/drawing/2014/main" id="{3D62A7F4-4AC0-4422-BCD8-B3E7868A2A0D}"/>
              </a:ext>
            </a:extLst>
          </p:cNvPr>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a:extLst>
              <a:ext uri="{FF2B5EF4-FFF2-40B4-BE49-F238E27FC236}">
                <a16:creationId xmlns:a16="http://schemas.microsoft.com/office/drawing/2014/main" id="{AF6549D0-0155-4988-8004-A63BD076C950}"/>
              </a:ext>
            </a:extLst>
          </p:cNvPr>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a:extLst>
              <a:ext uri="{FF2B5EF4-FFF2-40B4-BE49-F238E27FC236}">
                <a16:creationId xmlns:a16="http://schemas.microsoft.com/office/drawing/2014/main" id="{1DC49979-E4FC-42B0-A5F9-E42A0EE9623C}"/>
              </a:ext>
            </a:extLst>
          </p:cNvPr>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a:extLst>
              <a:ext uri="{FF2B5EF4-FFF2-40B4-BE49-F238E27FC236}">
                <a16:creationId xmlns:a16="http://schemas.microsoft.com/office/drawing/2014/main" id="{294AB96B-C72C-42AA-95BC-AF544539A01E}"/>
              </a:ext>
            </a:extLst>
          </p:cNvPr>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extLst>
      <p:ext uri="{BB962C8B-B14F-4D97-AF65-F5344CB8AC3E}">
        <p14:creationId xmlns:p14="http://schemas.microsoft.com/office/powerpoint/2010/main" val="1639399965"/>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blank" preserve="1">
  <p:cSld name="目录">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41CAE5E1-EA10-40B9-80E0-D45360232E48}"/>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8B54A6EE-0D0C-4876-9F78-1D6D4ABB1E94}"/>
              </a:ext>
            </a:extLst>
          </p:cNvPr>
          <p:cNvSpPr>
            <a:spLocks noGrp="1"/>
          </p:cNvSpPr>
          <p:nvPr>
            <p:ph type="body" idx="10" hasCustomPrompt="1"/>
          </p:nvPr>
        </p:nvSpPr>
        <p:spPr>
          <a:xfrm>
            <a:off x="3730585"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3" name="文本占位符 2">
            <a:extLst>
              <a:ext uri="{FF2B5EF4-FFF2-40B4-BE49-F238E27FC236}">
                <a16:creationId xmlns:a16="http://schemas.microsoft.com/office/drawing/2014/main" id="{5075A6CB-A514-4A42-9335-7049AF680BCB}"/>
              </a:ext>
            </a:extLst>
          </p:cNvPr>
          <p:cNvSpPr>
            <a:spLocks noGrp="1"/>
          </p:cNvSpPr>
          <p:nvPr>
            <p:ph type="body" sz="quarter" idx="11" hasCustomPrompt="1"/>
          </p:nvPr>
        </p:nvSpPr>
        <p:spPr>
          <a:xfrm>
            <a:off x="3730585"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4" name="文本占位符 3">
            <a:extLst>
              <a:ext uri="{FF2B5EF4-FFF2-40B4-BE49-F238E27FC236}">
                <a16:creationId xmlns:a16="http://schemas.microsoft.com/office/drawing/2014/main" id="{4E9F3E86-B726-481D-8C9B-F93E23982C72}"/>
              </a:ext>
            </a:extLst>
          </p:cNvPr>
          <p:cNvSpPr>
            <a:spLocks noGrp="1"/>
          </p:cNvSpPr>
          <p:nvPr>
            <p:ph type="body" sz="quarter" idx="12" hasCustomPrompt="1"/>
          </p:nvPr>
        </p:nvSpPr>
        <p:spPr>
          <a:xfrm>
            <a:off x="3730585"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5</a:t>
            </a:r>
            <a:endParaRPr lang="zh-CN" altLang="en-US" dirty="0"/>
          </a:p>
        </p:txBody>
      </p:sp>
      <p:sp>
        <p:nvSpPr>
          <p:cNvPr id="5" name="文本占位符 4">
            <a:extLst>
              <a:ext uri="{FF2B5EF4-FFF2-40B4-BE49-F238E27FC236}">
                <a16:creationId xmlns:a16="http://schemas.microsoft.com/office/drawing/2014/main" id="{A0DE4F03-4327-4AEF-9D46-C26C19C3E322}"/>
              </a:ext>
            </a:extLst>
          </p:cNvPr>
          <p:cNvSpPr>
            <a:spLocks noGrp="1"/>
          </p:cNvSpPr>
          <p:nvPr>
            <p:ph type="body" sz="quarter" idx="13" hasCustomPrompt="1"/>
          </p:nvPr>
        </p:nvSpPr>
        <p:spPr>
          <a:xfrm>
            <a:off x="7796401"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6</a:t>
            </a:r>
            <a:endParaRPr lang="zh-CN" altLang="en-US" dirty="0"/>
          </a:p>
        </p:txBody>
      </p:sp>
      <p:sp>
        <p:nvSpPr>
          <p:cNvPr id="6" name="文本占位符 5">
            <a:extLst>
              <a:ext uri="{FF2B5EF4-FFF2-40B4-BE49-F238E27FC236}">
                <a16:creationId xmlns:a16="http://schemas.microsoft.com/office/drawing/2014/main" id="{D99CA682-73DE-4E63-9716-C76CA94B3FDF}"/>
              </a:ext>
            </a:extLst>
          </p:cNvPr>
          <p:cNvSpPr>
            <a:spLocks noGrp="1"/>
          </p:cNvSpPr>
          <p:nvPr>
            <p:ph type="body" sz="quarter" idx="14" hasCustomPrompt="1"/>
          </p:nvPr>
        </p:nvSpPr>
        <p:spPr>
          <a:xfrm>
            <a:off x="7796401"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7" name="文本占位符 6">
            <a:extLst>
              <a:ext uri="{FF2B5EF4-FFF2-40B4-BE49-F238E27FC236}">
                <a16:creationId xmlns:a16="http://schemas.microsoft.com/office/drawing/2014/main" id="{CBC5F1CC-112B-4280-9086-13CACEE75918}"/>
              </a:ext>
            </a:extLst>
          </p:cNvPr>
          <p:cNvSpPr>
            <a:spLocks noGrp="1"/>
          </p:cNvSpPr>
          <p:nvPr>
            <p:ph type="body" sz="quarter" idx="15" hasCustomPrompt="1"/>
          </p:nvPr>
        </p:nvSpPr>
        <p:spPr>
          <a:xfrm>
            <a:off x="7796401"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8" name="文本占位符 7">
            <a:extLst>
              <a:ext uri="{FF2B5EF4-FFF2-40B4-BE49-F238E27FC236}">
                <a16:creationId xmlns:a16="http://schemas.microsoft.com/office/drawing/2014/main" id="{E6F2CF00-C239-471A-BBEF-8FA10AACE967}"/>
              </a:ext>
            </a:extLst>
          </p:cNvPr>
          <p:cNvSpPr>
            <a:spLocks noGrp="1"/>
          </p:cNvSpPr>
          <p:nvPr>
            <p:ph type="body" sz="quarter" idx="16" hasCustomPrompt="1"/>
          </p:nvPr>
        </p:nvSpPr>
        <p:spPr>
          <a:xfrm>
            <a:off x="4369569"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9" name="文本占位符 8">
            <a:extLst>
              <a:ext uri="{FF2B5EF4-FFF2-40B4-BE49-F238E27FC236}">
                <a16:creationId xmlns:a16="http://schemas.microsoft.com/office/drawing/2014/main" id="{000EEBE4-3B18-4A34-A596-53A2C77C4314}"/>
              </a:ext>
            </a:extLst>
          </p:cNvPr>
          <p:cNvSpPr>
            <a:spLocks noGrp="1"/>
          </p:cNvSpPr>
          <p:nvPr>
            <p:ph type="body" sz="quarter" idx="17" hasCustomPrompt="1"/>
          </p:nvPr>
        </p:nvSpPr>
        <p:spPr>
          <a:xfrm>
            <a:off x="4369569" y="4883428"/>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0" name="文本占位符 9">
            <a:extLst>
              <a:ext uri="{FF2B5EF4-FFF2-40B4-BE49-F238E27FC236}">
                <a16:creationId xmlns:a16="http://schemas.microsoft.com/office/drawing/2014/main" id="{E2FB7D9F-C919-4AA5-9387-D0D490977545}"/>
              </a:ext>
            </a:extLst>
          </p:cNvPr>
          <p:cNvSpPr>
            <a:spLocks noGrp="1"/>
          </p:cNvSpPr>
          <p:nvPr>
            <p:ph type="body" sz="quarter" idx="18" hasCustomPrompt="1"/>
          </p:nvPr>
        </p:nvSpPr>
        <p:spPr>
          <a:xfrm>
            <a:off x="4369569" y="5706207"/>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1" name="文本占位符 10">
            <a:extLst>
              <a:ext uri="{FF2B5EF4-FFF2-40B4-BE49-F238E27FC236}">
                <a16:creationId xmlns:a16="http://schemas.microsoft.com/office/drawing/2014/main" id="{5D0C9F48-4721-45EB-9544-11495624E1F7}"/>
              </a:ext>
            </a:extLst>
          </p:cNvPr>
          <p:cNvSpPr>
            <a:spLocks noGrp="1"/>
          </p:cNvSpPr>
          <p:nvPr>
            <p:ph type="body" sz="quarter" idx="19" hasCustomPrompt="1"/>
          </p:nvPr>
        </p:nvSpPr>
        <p:spPr>
          <a:xfrm>
            <a:off x="8435385" y="5706207"/>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2" name="文本占位符 11">
            <a:extLst>
              <a:ext uri="{FF2B5EF4-FFF2-40B4-BE49-F238E27FC236}">
                <a16:creationId xmlns:a16="http://schemas.microsoft.com/office/drawing/2014/main" id="{D285668D-D02A-46BD-BB8B-2CF9DD106CCE}"/>
              </a:ext>
            </a:extLst>
          </p:cNvPr>
          <p:cNvSpPr>
            <a:spLocks noGrp="1"/>
          </p:cNvSpPr>
          <p:nvPr>
            <p:ph type="body" sz="quarter" idx="20" hasCustomPrompt="1"/>
          </p:nvPr>
        </p:nvSpPr>
        <p:spPr>
          <a:xfrm>
            <a:off x="8435385" y="4883428"/>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3" name="文本占位符 12">
            <a:extLst>
              <a:ext uri="{FF2B5EF4-FFF2-40B4-BE49-F238E27FC236}">
                <a16:creationId xmlns:a16="http://schemas.microsoft.com/office/drawing/2014/main" id="{CD3C7915-8BC2-4460-A912-CB4F968CABF3}"/>
              </a:ext>
            </a:extLst>
          </p:cNvPr>
          <p:cNvSpPr>
            <a:spLocks noGrp="1"/>
          </p:cNvSpPr>
          <p:nvPr>
            <p:ph type="body" sz="quarter" idx="21" hasCustomPrompt="1"/>
          </p:nvPr>
        </p:nvSpPr>
        <p:spPr>
          <a:xfrm>
            <a:off x="8435385"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14" name="任意多边形: 形状 13">
            <a:extLst>
              <a:ext uri="{FF2B5EF4-FFF2-40B4-BE49-F238E27FC236}">
                <a16:creationId xmlns:a16="http://schemas.microsoft.com/office/drawing/2014/main" id="{A1EEADDE-297E-419A-8DFC-D141503F9D93}"/>
              </a:ext>
            </a:extLst>
          </p:cNvPr>
          <p:cNvSpPr/>
          <p:nvPr userDrawn="1"/>
        </p:nvSpPr>
        <p:spPr>
          <a:xfrm>
            <a:off x="1" y="3429001"/>
            <a:ext cx="6096000" cy="76200"/>
          </a:xfrm>
          <a:custGeom>
            <a:avLst/>
            <a:gdLst>
              <a:gd name="connsiteX0" fmla="*/ 0 w 6096000"/>
              <a:gd name="connsiteY0" fmla="*/ 0 h 136003"/>
              <a:gd name="connsiteX1" fmla="*/ 6096000 w 6096000"/>
              <a:gd name="connsiteY1" fmla="*/ 0 h 136003"/>
              <a:gd name="connsiteX2" fmla="*/ 6096000 w 6096000"/>
              <a:gd name="connsiteY2" fmla="*/ 136003 h 136003"/>
              <a:gd name="connsiteX3" fmla="*/ 0 w 6096000"/>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6000" h="136003">
                <a:moveTo>
                  <a:pt x="0" y="0"/>
                </a:moveTo>
                <a:lnTo>
                  <a:pt x="6096000" y="0"/>
                </a:lnTo>
                <a:lnTo>
                  <a:pt x="6096000" y="136003"/>
                </a:lnTo>
                <a:lnTo>
                  <a:pt x="0" y="136003"/>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0D602507-FF57-4435-A9C3-C7BD043F49C3}"/>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15883" r="26138" b="47734"/>
          <a:stretch/>
        </p:blipFill>
        <p:spPr>
          <a:xfrm>
            <a:off x="1" y="0"/>
            <a:ext cx="12191999" cy="3429000"/>
          </a:xfrm>
          <a:prstGeom prst="rect">
            <a:avLst/>
          </a:prstGeom>
        </p:spPr>
      </p:pic>
      <p:pic>
        <p:nvPicPr>
          <p:cNvPr id="24" name="图片 23">
            <a:extLst>
              <a:ext uri="{FF2B5EF4-FFF2-40B4-BE49-F238E27FC236}">
                <a16:creationId xmlns:a16="http://schemas.microsoft.com/office/drawing/2014/main" id="{B7699089-E67B-4E24-B7AF-89366D8A79CB}"/>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t="10847" r="22329" b="47823"/>
          <a:stretch/>
        </p:blipFill>
        <p:spPr>
          <a:xfrm>
            <a:off x="1112520" y="0"/>
            <a:ext cx="11079480" cy="3426488"/>
          </a:xfrm>
          <a:prstGeom prst="rect">
            <a:avLst/>
          </a:prstGeom>
        </p:spPr>
      </p:pic>
      <p:sp>
        <p:nvSpPr>
          <p:cNvPr id="16" name="矩形 15">
            <a:extLst>
              <a:ext uri="{FF2B5EF4-FFF2-40B4-BE49-F238E27FC236}">
                <a16:creationId xmlns:a16="http://schemas.microsoft.com/office/drawing/2014/main" id="{2966D5E4-A19D-4E94-8A0A-C49B95477A39}"/>
              </a:ext>
            </a:extLst>
          </p:cNvPr>
          <p:cNvSpPr/>
          <p:nvPr userDrawn="1"/>
        </p:nvSpPr>
        <p:spPr>
          <a:xfrm>
            <a:off x="1" y="0"/>
            <a:ext cx="12191999" cy="3429000"/>
          </a:xfrm>
          <a:prstGeom prst="rect">
            <a:avLst/>
          </a:prstGeom>
          <a:gradFill flip="none" rotWithShape="1">
            <a:gsLst>
              <a:gs pos="100000">
                <a:schemeClr val="accent1">
                  <a:alpha val="0"/>
                </a:schemeClr>
              </a:gs>
              <a:gs pos="0">
                <a:schemeClr val="accent1">
                  <a:alpha val="70000"/>
                </a:schemeClr>
              </a:gs>
            </a:gsLst>
            <a:lin ang="186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8DD24EC1-1504-4EB4-B9BC-FA69AD1997D3}"/>
              </a:ext>
            </a:extLst>
          </p:cNvPr>
          <p:cNvSpPr/>
          <p:nvPr userDrawn="1"/>
        </p:nvSpPr>
        <p:spPr>
          <a:xfrm>
            <a:off x="667344" y="0"/>
            <a:ext cx="2380657" cy="613410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a:extLst>
              <a:ext uri="{FF2B5EF4-FFF2-40B4-BE49-F238E27FC236}">
                <a16:creationId xmlns:a16="http://schemas.microsoft.com/office/drawing/2014/main" id="{BC4F4DF3-F62B-4291-8B06-07FA5354C37E}"/>
              </a:ext>
            </a:extLst>
          </p:cNvPr>
          <p:cNvSpPr/>
          <p:nvPr userDrawn="1"/>
        </p:nvSpPr>
        <p:spPr>
          <a:xfrm>
            <a:off x="6096001" y="3429001"/>
            <a:ext cx="6095999" cy="76200"/>
          </a:xfrm>
          <a:custGeom>
            <a:avLst/>
            <a:gdLst>
              <a:gd name="connsiteX0" fmla="*/ 0 w 6095999"/>
              <a:gd name="connsiteY0" fmla="*/ 0 h 136003"/>
              <a:gd name="connsiteX1" fmla="*/ 6095999 w 6095999"/>
              <a:gd name="connsiteY1" fmla="*/ 0 h 136003"/>
              <a:gd name="connsiteX2" fmla="*/ 6095999 w 6095999"/>
              <a:gd name="connsiteY2" fmla="*/ 136003 h 136003"/>
              <a:gd name="connsiteX3" fmla="*/ 0 w 6095999"/>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5999" h="136003">
                <a:moveTo>
                  <a:pt x="0" y="0"/>
                </a:moveTo>
                <a:lnTo>
                  <a:pt x="6095999" y="0"/>
                </a:lnTo>
                <a:lnTo>
                  <a:pt x="6095999" y="136003"/>
                </a:lnTo>
                <a:lnTo>
                  <a:pt x="0" y="13600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233C63FF-8DB0-4086-B813-525C9275DE34}"/>
              </a:ext>
            </a:extLst>
          </p:cNvPr>
          <p:cNvSpPr txBox="1"/>
          <p:nvPr userDrawn="1"/>
        </p:nvSpPr>
        <p:spPr>
          <a:xfrm>
            <a:off x="918954" y="3598985"/>
            <a:ext cx="1877437" cy="1015663"/>
          </a:xfrm>
          <a:prstGeom prst="rect">
            <a:avLst/>
          </a:prstGeom>
          <a:noFill/>
        </p:spPr>
        <p:txBody>
          <a:bodyPr wrap="none" rtlCol="0">
            <a:spAutoFit/>
          </a:bodyPr>
          <a:lstStyle/>
          <a:p>
            <a:pPr algn="ctr"/>
            <a:r>
              <a:rPr lang="zh-CN" altLang="en-US" sz="6000" b="1" spc="600" dirty="0">
                <a:solidFill>
                  <a:schemeClr val="bg1"/>
                </a:solidFill>
                <a:latin typeface="微软雅黑" panose="020B0503020204020204" pitchFamily="34" charset="-122"/>
                <a:ea typeface="微软雅黑" panose="020B0503020204020204" pitchFamily="34" charset="-122"/>
              </a:rPr>
              <a:t>目录</a:t>
            </a:r>
          </a:p>
        </p:txBody>
      </p:sp>
      <p:cxnSp>
        <p:nvCxnSpPr>
          <p:cNvPr id="20" name="直接连接符 19">
            <a:extLst>
              <a:ext uri="{FF2B5EF4-FFF2-40B4-BE49-F238E27FC236}">
                <a16:creationId xmlns:a16="http://schemas.microsoft.com/office/drawing/2014/main" id="{1DB07976-5533-4801-B90B-2F2EDF651C60}"/>
              </a:ext>
            </a:extLst>
          </p:cNvPr>
          <p:cNvCxnSpPr/>
          <p:nvPr userDrawn="1"/>
        </p:nvCxnSpPr>
        <p:spPr>
          <a:xfrm>
            <a:off x="975672" y="3358661"/>
            <a:ext cx="1764000" cy="0"/>
          </a:xfrm>
          <a:prstGeom prst="line">
            <a:avLst/>
          </a:prstGeom>
          <a:ln w="3175">
            <a:solidFill>
              <a:schemeClr val="bg1">
                <a:alpha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10BED4E-F901-498F-B15C-CB0E1B4CFA77}"/>
              </a:ext>
            </a:extLst>
          </p:cNvPr>
          <p:cNvSpPr txBox="1"/>
          <p:nvPr userDrawn="1"/>
        </p:nvSpPr>
        <p:spPr>
          <a:xfrm>
            <a:off x="916645" y="4607166"/>
            <a:ext cx="1882054" cy="584775"/>
          </a:xfrm>
          <a:prstGeom prst="rect">
            <a:avLst/>
          </a:prstGeom>
          <a:noFill/>
        </p:spPr>
        <p:txBody>
          <a:bodyPr wrap="non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395105738"/>
      </p:ext>
    </p:extLst>
  </p:cSld>
  <p:clrMapOvr>
    <a:masterClrMapping/>
  </p:clrMapOvr>
  <p:extLst>
    <p:ext uri="{DCECCB84-F9BA-43D5-87BE-67443E8EF086}">
      <p15:sldGuideLst xmlns:p15="http://schemas.microsoft.com/office/powerpoint/2012/main">
        <p15:guide id="1" orient="horz" pos="3861">
          <p15:clr>
            <a:srgbClr val="FBAE40"/>
          </p15:clr>
        </p15:guide>
      </p15:sldGuideLst>
    </p:ext>
  </p:extLst>
</p:sldLayout>
</file>

<file path=ppt/slideLayouts/slideLayout20.xml><?xml version="1.0" encoding="utf-8"?>
<p:sldLayout xmlns:a="http://schemas.openxmlformats.org/drawingml/2006/main" xmlns:r="http://schemas.openxmlformats.org/officeDocument/2006/relationships" xmlns:p="http://schemas.openxmlformats.org/presentationml/2006/main" preserve="1" userDrawn="1">
  <p:cSld name="三段内容5.5">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AB8178B-4BF5-4EAC-ADAE-1C0D9AA98D8A}"/>
              </a:ext>
            </a:extLst>
          </p:cNvPr>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511E1297-3477-44D0-8064-C62425E9C4D3}"/>
              </a:ext>
            </a:extLst>
          </p:cNvPr>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49BF95C-427F-4C66-A774-D41BE95BC4E2}"/>
              </a:ext>
            </a:extLst>
          </p:cNvPr>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1BFA8DCA-4176-48B7-A062-22AD0F43B527}"/>
              </a:ext>
            </a:extLst>
          </p:cNvPr>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76CDB23E-2339-4768-8A52-51A2B20786D1}"/>
              </a:ext>
            </a:extLst>
          </p:cNvPr>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红边框3">
            <a:extLst>
              <a:ext uri="{FF2B5EF4-FFF2-40B4-BE49-F238E27FC236}">
                <a16:creationId xmlns:a16="http://schemas.microsoft.com/office/drawing/2014/main" id="{220DB468-9020-4695-A910-71D670B1A55F}"/>
              </a:ext>
            </a:extLst>
          </p:cNvPr>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7" name="加号下的色块2">
            <a:extLst>
              <a:ext uri="{FF2B5EF4-FFF2-40B4-BE49-F238E27FC236}">
                <a16:creationId xmlns:a16="http://schemas.microsoft.com/office/drawing/2014/main" id="{6198F316-F00E-4B09-9EB5-65325DB255E7}"/>
              </a:ext>
            </a:extLst>
          </p:cNvPr>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7B95FDCF-2D86-4147-92A4-193BFA7EAA99}"/>
              </a:ext>
            </a:extLst>
          </p:cNvPr>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a:extLst>
              <a:ext uri="{FF2B5EF4-FFF2-40B4-BE49-F238E27FC236}">
                <a16:creationId xmlns:a16="http://schemas.microsoft.com/office/drawing/2014/main" id="{0D82C34C-118E-4336-9114-5545B5410637}"/>
              </a:ext>
            </a:extLst>
          </p:cNvPr>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a:extLst>
              <a:ext uri="{FF2B5EF4-FFF2-40B4-BE49-F238E27FC236}">
                <a16:creationId xmlns:a16="http://schemas.microsoft.com/office/drawing/2014/main" id="{4C6D32CE-E0E1-4B10-8860-FA8CF53751EA}"/>
              </a:ext>
            </a:extLst>
          </p:cNvPr>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a:extLst>
              <a:ext uri="{FF2B5EF4-FFF2-40B4-BE49-F238E27FC236}">
                <a16:creationId xmlns:a16="http://schemas.microsoft.com/office/drawing/2014/main" id="{275D8910-E22B-4E98-BD7F-AAC4FE7DC4CB}"/>
              </a:ext>
            </a:extLst>
          </p:cNvPr>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a:extLst>
              <a:ext uri="{FF2B5EF4-FFF2-40B4-BE49-F238E27FC236}">
                <a16:creationId xmlns:a16="http://schemas.microsoft.com/office/drawing/2014/main" id="{8E0DE296-A480-4C61-8883-6A5D7A505FE5}"/>
              </a:ext>
            </a:extLst>
          </p:cNvPr>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a:extLst>
              <a:ext uri="{FF2B5EF4-FFF2-40B4-BE49-F238E27FC236}">
                <a16:creationId xmlns:a16="http://schemas.microsoft.com/office/drawing/2014/main" id="{1A2BF33D-EB91-4B19-9302-47C7C431C015}"/>
              </a:ext>
            </a:extLst>
          </p:cNvPr>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a:extLst>
              <a:ext uri="{FF2B5EF4-FFF2-40B4-BE49-F238E27FC236}">
                <a16:creationId xmlns:a16="http://schemas.microsoft.com/office/drawing/2014/main" id="{D35B9706-7476-4116-9549-0022E1FC3656}"/>
              </a:ext>
            </a:extLst>
          </p:cNvPr>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a:extLst>
              <a:ext uri="{FF2B5EF4-FFF2-40B4-BE49-F238E27FC236}">
                <a16:creationId xmlns:a16="http://schemas.microsoft.com/office/drawing/2014/main" id="{3D62A7F4-4AC0-4422-BCD8-B3E7868A2A0D}"/>
              </a:ext>
            </a:extLst>
          </p:cNvPr>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a:extLst>
              <a:ext uri="{FF2B5EF4-FFF2-40B4-BE49-F238E27FC236}">
                <a16:creationId xmlns:a16="http://schemas.microsoft.com/office/drawing/2014/main" id="{AF6549D0-0155-4988-8004-A63BD076C950}"/>
              </a:ext>
            </a:extLst>
          </p:cNvPr>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a:extLst>
              <a:ext uri="{FF2B5EF4-FFF2-40B4-BE49-F238E27FC236}">
                <a16:creationId xmlns:a16="http://schemas.microsoft.com/office/drawing/2014/main" id="{1DC49979-E4FC-42B0-A5F9-E42A0EE9623C}"/>
              </a:ext>
            </a:extLst>
          </p:cNvPr>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3842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a:extLst>
              <a:ext uri="{FF2B5EF4-FFF2-40B4-BE49-F238E27FC236}">
                <a16:creationId xmlns:a16="http://schemas.microsoft.com/office/drawing/2014/main" id="{294AB96B-C72C-42AA-95BC-AF544539A01E}"/>
              </a:ext>
            </a:extLst>
          </p:cNvPr>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extLst>
      <p:ext uri="{BB962C8B-B14F-4D97-AF65-F5344CB8AC3E}">
        <p14:creationId xmlns:p14="http://schemas.microsoft.com/office/powerpoint/2010/main" val="1698306882"/>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preserve="1" userDrawn="1">
  <p:cSld name="三段内容6（时间轴）">
    <p:spTree>
      <p:nvGrpSpPr>
        <p:cNvPr id="1" name=""/>
        <p:cNvGrpSpPr/>
        <p:nvPr/>
      </p:nvGrpSpPr>
      <p:grpSpPr>
        <a:xfrm>
          <a:off x="0" y="0"/>
          <a:ext cx="0" cy="0"/>
          <a:chOff x="0" y="0"/>
          <a:chExt cx="0" cy="0"/>
        </a:xfrm>
      </p:grpSpPr>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2" name="文本占位符 1">
            <a:extLst>
              <a:ext uri="{FF2B5EF4-FFF2-40B4-BE49-F238E27FC236}">
                <a16:creationId xmlns:a16="http://schemas.microsoft.com/office/drawing/2014/main" id="{37EE2131-6DB1-46C8-9875-5D99941A50E8}"/>
              </a:ext>
            </a:extLst>
          </p:cNvPr>
          <p:cNvSpPr>
            <a:spLocks noGrp="1"/>
          </p:cNvSpPr>
          <p:nvPr userDrawn="1">
            <p:ph type="body" sz="quarter" idx="26" hasCustomPrompt="1"/>
          </p:nvPr>
        </p:nvSpPr>
        <p:spPr>
          <a:xfrm>
            <a:off x="82786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3" name="文本占位符 2">
            <a:extLst>
              <a:ext uri="{FF2B5EF4-FFF2-40B4-BE49-F238E27FC236}">
                <a16:creationId xmlns:a16="http://schemas.microsoft.com/office/drawing/2014/main" id="{8650CC72-7CA9-470D-BE52-A3B6CE719FDA}"/>
              </a:ext>
            </a:extLst>
          </p:cNvPr>
          <p:cNvSpPr>
            <a:spLocks noGrp="1"/>
          </p:cNvSpPr>
          <p:nvPr userDrawn="1">
            <p:ph type="body" sz="quarter" idx="27" hasCustomPrompt="1"/>
          </p:nvPr>
        </p:nvSpPr>
        <p:spPr>
          <a:xfrm>
            <a:off x="45072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4" name="文本占位符 3">
            <a:extLst>
              <a:ext uri="{FF2B5EF4-FFF2-40B4-BE49-F238E27FC236}">
                <a16:creationId xmlns:a16="http://schemas.microsoft.com/office/drawing/2014/main" id="{4F937076-781B-42E4-9792-220EA25011BC}"/>
              </a:ext>
            </a:extLst>
          </p:cNvPr>
          <p:cNvSpPr>
            <a:spLocks noGrp="1"/>
          </p:cNvSpPr>
          <p:nvPr userDrawn="1">
            <p:ph type="body" sz="quarter" idx="28" hasCustomPrompt="1"/>
          </p:nvPr>
        </p:nvSpPr>
        <p:spPr>
          <a:xfrm>
            <a:off x="660401"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请输入内容，输入您的内容，请输入内容，输入您的内容，</a:t>
            </a:r>
          </a:p>
          <a:p>
            <a:pPr lvl="0"/>
            <a:r>
              <a:rPr lang="zh-CN" altLang="en-US" dirty="0"/>
              <a:t>请输入内容，输入您的内容，请输入内容，输入您的内容</a:t>
            </a:r>
          </a:p>
        </p:txBody>
      </p:sp>
      <p:sp>
        <p:nvSpPr>
          <p:cNvPr id="5" name="文本占位符 4">
            <a:extLst>
              <a:ext uri="{FF2B5EF4-FFF2-40B4-BE49-F238E27FC236}">
                <a16:creationId xmlns:a16="http://schemas.microsoft.com/office/drawing/2014/main" id="{02931B88-A415-4BA0-8199-5460D60D46F6}"/>
              </a:ext>
            </a:extLst>
          </p:cNvPr>
          <p:cNvSpPr>
            <a:spLocks noGrp="1"/>
          </p:cNvSpPr>
          <p:nvPr userDrawn="1">
            <p:ph type="body" sz="quarter" idx="29" hasCustomPrompt="1"/>
          </p:nvPr>
        </p:nvSpPr>
        <p:spPr>
          <a:xfrm>
            <a:off x="660401" y="373497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6" name="文本占位符 5">
            <a:extLst>
              <a:ext uri="{FF2B5EF4-FFF2-40B4-BE49-F238E27FC236}">
                <a16:creationId xmlns:a16="http://schemas.microsoft.com/office/drawing/2014/main" id="{42E836BD-D4D0-43A1-BAD3-DEB2A63C9FC2}"/>
              </a:ext>
            </a:extLst>
          </p:cNvPr>
          <p:cNvSpPr>
            <a:spLocks noGrp="1"/>
          </p:cNvSpPr>
          <p:nvPr userDrawn="1">
            <p:ph type="body" sz="quarter" idx="30" hasCustomPrompt="1"/>
          </p:nvPr>
        </p:nvSpPr>
        <p:spPr>
          <a:xfrm>
            <a:off x="4507232" y="376545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30" name="文本占位符 29">
            <a:extLst>
              <a:ext uri="{FF2B5EF4-FFF2-40B4-BE49-F238E27FC236}">
                <a16:creationId xmlns:a16="http://schemas.microsoft.com/office/drawing/2014/main" id="{60995858-8278-4B99-BE91-9A4CC7F43150}"/>
              </a:ext>
            </a:extLst>
          </p:cNvPr>
          <p:cNvSpPr>
            <a:spLocks noGrp="1"/>
          </p:cNvSpPr>
          <p:nvPr userDrawn="1">
            <p:ph type="body" sz="quarter" idx="31" hasCustomPrompt="1"/>
          </p:nvPr>
        </p:nvSpPr>
        <p:spPr>
          <a:xfrm>
            <a:off x="8278632" y="379593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52" name="文本占位符 51">
            <a:extLst>
              <a:ext uri="{FF2B5EF4-FFF2-40B4-BE49-F238E27FC236}">
                <a16:creationId xmlns:a16="http://schemas.microsoft.com/office/drawing/2014/main" id="{DB411AA0-195F-4710-B517-1A4C9C5E0EDC}"/>
              </a:ext>
            </a:extLst>
          </p:cNvPr>
          <p:cNvSpPr>
            <a:spLocks noGrp="1"/>
          </p:cNvSpPr>
          <p:nvPr>
            <p:ph type="body" sz="quarter" idx="35"/>
          </p:nvPr>
        </p:nvSpPr>
        <p:spPr>
          <a:xfrm>
            <a:off x="1467178" y="1835354"/>
            <a:ext cx="1626716" cy="1638195"/>
          </a:xfrm>
          <a:custGeom>
            <a:avLst/>
            <a:gdLst>
              <a:gd name="connsiteX0" fmla="*/ 0 w 2847670"/>
              <a:gd name="connsiteY0" fmla="*/ 728382 h 1638195"/>
              <a:gd name="connsiteX1" fmla="*/ 518478 w 2847670"/>
              <a:gd name="connsiteY1" fmla="*/ 728382 h 1638195"/>
              <a:gd name="connsiteX2" fmla="*/ 518478 w 2847670"/>
              <a:gd name="connsiteY2" fmla="*/ 1277657 h 1638195"/>
              <a:gd name="connsiteX3" fmla="*/ 0 w 2847670"/>
              <a:gd name="connsiteY3" fmla="*/ 1277657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0" fmla="*/ 0 w 2847670"/>
              <a:gd name="connsiteY0" fmla="*/ 728382 h 1638195"/>
              <a:gd name="connsiteX1" fmla="*/ 518478 w 2847670"/>
              <a:gd name="connsiteY1" fmla="*/ 1277657 h 1638195"/>
              <a:gd name="connsiteX2" fmla="*/ 0 w 2847670"/>
              <a:gd name="connsiteY2" fmla="*/ 1277657 h 1638195"/>
              <a:gd name="connsiteX3" fmla="*/ 0 w 2847670"/>
              <a:gd name="connsiteY3" fmla="*/ 728382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375" fmla="*/ 2607513 w 2847670"/>
              <a:gd name="connsiteY375" fmla="*/ 0 h 1638195"/>
              <a:gd name="connsiteX0" fmla="*/ 0 w 2847670"/>
              <a:gd name="connsiteY0" fmla="*/ 728382 h 1638195"/>
              <a:gd name="connsiteX1" fmla="*/ 0 w 2847670"/>
              <a:gd name="connsiteY1" fmla="*/ 1277657 h 1638195"/>
              <a:gd name="connsiteX2" fmla="*/ 0 w 2847670"/>
              <a:gd name="connsiteY2" fmla="*/ 728382 h 1638195"/>
              <a:gd name="connsiteX3" fmla="*/ 2013876 w 2847670"/>
              <a:gd name="connsiteY3" fmla="*/ 52351 h 1638195"/>
              <a:gd name="connsiteX4" fmla="*/ 2322517 w 2847670"/>
              <a:gd name="connsiteY4" fmla="*/ 114663 h 1638195"/>
              <a:gd name="connsiteX5" fmla="*/ 2334902 w 2847670"/>
              <a:gd name="connsiteY5" fmla="*/ 121385 h 1638195"/>
              <a:gd name="connsiteX6" fmla="*/ 2333676 w 2847670"/>
              <a:gd name="connsiteY6" fmla="*/ 124219 h 1638195"/>
              <a:gd name="connsiteX7" fmla="*/ 2331898 w 2847670"/>
              <a:gd name="connsiteY7" fmla="*/ 128512 h 1638195"/>
              <a:gd name="connsiteX8" fmla="*/ 2330183 w 2847670"/>
              <a:gd name="connsiteY8" fmla="*/ 132830 h 1638195"/>
              <a:gd name="connsiteX9" fmla="*/ 2328532 w 2847670"/>
              <a:gd name="connsiteY9" fmla="*/ 137173 h 1638195"/>
              <a:gd name="connsiteX10" fmla="*/ 2326957 w 2847670"/>
              <a:gd name="connsiteY10" fmla="*/ 141567 h 1638195"/>
              <a:gd name="connsiteX11" fmla="*/ 2325446 w 2847670"/>
              <a:gd name="connsiteY11" fmla="*/ 145987 h 1638195"/>
              <a:gd name="connsiteX12" fmla="*/ 2323998 w 2847670"/>
              <a:gd name="connsiteY12" fmla="*/ 150432 h 1638195"/>
              <a:gd name="connsiteX13" fmla="*/ 2322614 w 2847670"/>
              <a:gd name="connsiteY13" fmla="*/ 154902 h 1638195"/>
              <a:gd name="connsiteX14" fmla="*/ 2321306 w 2847670"/>
              <a:gd name="connsiteY14" fmla="*/ 159411 h 1638195"/>
              <a:gd name="connsiteX15" fmla="*/ 2320074 w 2847670"/>
              <a:gd name="connsiteY15" fmla="*/ 163944 h 1638195"/>
              <a:gd name="connsiteX16" fmla="*/ 2318906 w 2847670"/>
              <a:gd name="connsiteY16" fmla="*/ 168516 h 1638195"/>
              <a:gd name="connsiteX17" fmla="*/ 2317801 w 2847670"/>
              <a:gd name="connsiteY17" fmla="*/ 173114 h 1638195"/>
              <a:gd name="connsiteX18" fmla="*/ 2316785 w 2847670"/>
              <a:gd name="connsiteY18" fmla="*/ 177724 h 1638195"/>
              <a:gd name="connsiteX19" fmla="*/ 2315820 w 2847670"/>
              <a:gd name="connsiteY19" fmla="*/ 182372 h 1638195"/>
              <a:gd name="connsiteX20" fmla="*/ 2314943 w 2847670"/>
              <a:gd name="connsiteY20" fmla="*/ 187046 h 1638195"/>
              <a:gd name="connsiteX21" fmla="*/ 2314130 w 2847670"/>
              <a:gd name="connsiteY21" fmla="*/ 191745 h 1638195"/>
              <a:gd name="connsiteX22" fmla="*/ 2313394 w 2847670"/>
              <a:gd name="connsiteY22" fmla="*/ 196469 h 1638195"/>
              <a:gd name="connsiteX23" fmla="*/ 2312733 w 2847670"/>
              <a:gd name="connsiteY23" fmla="*/ 201206 h 1638195"/>
              <a:gd name="connsiteX24" fmla="*/ 2312149 w 2847670"/>
              <a:gd name="connsiteY24" fmla="*/ 205981 h 1638195"/>
              <a:gd name="connsiteX25" fmla="*/ 2311641 w 2847670"/>
              <a:gd name="connsiteY25" fmla="*/ 210769 h 1638195"/>
              <a:gd name="connsiteX26" fmla="*/ 2311209 w 2847670"/>
              <a:gd name="connsiteY26" fmla="*/ 215583 h 1638195"/>
              <a:gd name="connsiteX27" fmla="*/ 2310854 w 2847670"/>
              <a:gd name="connsiteY27" fmla="*/ 220409 h 1638195"/>
              <a:gd name="connsiteX28" fmla="*/ 2310574 w 2847670"/>
              <a:gd name="connsiteY28" fmla="*/ 225260 h 1638195"/>
              <a:gd name="connsiteX29" fmla="*/ 2310371 w 2847670"/>
              <a:gd name="connsiteY29" fmla="*/ 230137 h 1638195"/>
              <a:gd name="connsiteX30" fmla="*/ 2310257 w 2847670"/>
              <a:gd name="connsiteY30" fmla="*/ 235026 h 1638195"/>
              <a:gd name="connsiteX31" fmla="*/ 2310206 w 2847670"/>
              <a:gd name="connsiteY31" fmla="*/ 240157 h 1638195"/>
              <a:gd name="connsiteX32" fmla="*/ 2310206 w 2847670"/>
              <a:gd name="connsiteY32" fmla="*/ 276955 h 1638195"/>
              <a:gd name="connsiteX33" fmla="*/ 2264450 w 2847670"/>
              <a:gd name="connsiteY33" fmla="*/ 252120 h 1638195"/>
              <a:gd name="connsiteX34" fmla="*/ 2013876 w 2847670"/>
              <a:gd name="connsiteY34" fmla="*/ 201531 h 1638195"/>
              <a:gd name="connsiteX35" fmla="*/ 1370134 w 2847670"/>
              <a:gd name="connsiteY35" fmla="*/ 845273 h 1638195"/>
              <a:gd name="connsiteX36" fmla="*/ 2013876 w 2847670"/>
              <a:gd name="connsiteY36" fmla="*/ 1489015 h 1638195"/>
              <a:gd name="connsiteX37" fmla="*/ 2657618 w 2847670"/>
              <a:gd name="connsiteY37" fmla="*/ 845273 h 1638195"/>
              <a:gd name="connsiteX38" fmla="*/ 2607030 w 2847670"/>
              <a:gd name="connsiteY38" fmla="*/ 594700 h 1638195"/>
              <a:gd name="connsiteX39" fmla="*/ 2575963 w 2847670"/>
              <a:gd name="connsiteY39" fmla="*/ 537464 h 1638195"/>
              <a:gd name="connsiteX40" fmla="*/ 2607513 w 2847670"/>
              <a:gd name="connsiteY40" fmla="*/ 537464 h 1638195"/>
              <a:gd name="connsiteX41" fmla="*/ 2617076 w 2847670"/>
              <a:gd name="connsiteY41" fmla="*/ 537312 h 1638195"/>
              <a:gd name="connsiteX42" fmla="*/ 2621953 w 2847670"/>
              <a:gd name="connsiteY42" fmla="*/ 537121 h 1638195"/>
              <a:gd name="connsiteX43" fmla="*/ 2626804 w 2847670"/>
              <a:gd name="connsiteY43" fmla="*/ 536855 h 1638195"/>
              <a:gd name="connsiteX44" fmla="*/ 2631630 w 2847670"/>
              <a:gd name="connsiteY44" fmla="*/ 536499 h 1638195"/>
              <a:gd name="connsiteX45" fmla="*/ 2636444 w 2847670"/>
              <a:gd name="connsiteY45" fmla="*/ 536080 h 1638195"/>
              <a:gd name="connsiteX46" fmla="*/ 2641244 w 2847670"/>
              <a:gd name="connsiteY46" fmla="*/ 535572 h 1638195"/>
              <a:gd name="connsiteX47" fmla="*/ 2646007 w 2847670"/>
              <a:gd name="connsiteY47" fmla="*/ 534988 h 1638195"/>
              <a:gd name="connsiteX48" fmla="*/ 2650757 w 2847670"/>
              <a:gd name="connsiteY48" fmla="*/ 534340 h 1638195"/>
              <a:gd name="connsiteX49" fmla="*/ 2655481 w 2847670"/>
              <a:gd name="connsiteY49" fmla="*/ 533616 h 1638195"/>
              <a:gd name="connsiteX50" fmla="*/ 2660180 w 2847670"/>
              <a:gd name="connsiteY50" fmla="*/ 532816 h 1638195"/>
              <a:gd name="connsiteX51" fmla="*/ 2664854 w 2847670"/>
              <a:gd name="connsiteY51" fmla="*/ 531940 h 1638195"/>
              <a:gd name="connsiteX52" fmla="*/ 2669502 w 2847670"/>
              <a:gd name="connsiteY52" fmla="*/ 530987 h 1638195"/>
              <a:gd name="connsiteX53" fmla="*/ 2674125 w 2847670"/>
              <a:gd name="connsiteY53" fmla="*/ 529971 h 1638195"/>
              <a:gd name="connsiteX54" fmla="*/ 2678722 w 2847670"/>
              <a:gd name="connsiteY54" fmla="*/ 528879 h 1638195"/>
              <a:gd name="connsiteX55" fmla="*/ 2683281 w 2847670"/>
              <a:gd name="connsiteY55" fmla="*/ 527723 h 1638195"/>
              <a:gd name="connsiteX56" fmla="*/ 2687828 w 2847670"/>
              <a:gd name="connsiteY56" fmla="*/ 526491 h 1638195"/>
              <a:gd name="connsiteX57" fmla="*/ 2692336 w 2847670"/>
              <a:gd name="connsiteY57" fmla="*/ 525183 h 1638195"/>
              <a:gd name="connsiteX58" fmla="*/ 2696820 w 2847670"/>
              <a:gd name="connsiteY58" fmla="*/ 523812 h 1638195"/>
              <a:gd name="connsiteX59" fmla="*/ 2701265 w 2847670"/>
              <a:gd name="connsiteY59" fmla="*/ 522377 h 1638195"/>
              <a:gd name="connsiteX60" fmla="*/ 2705684 w 2847670"/>
              <a:gd name="connsiteY60" fmla="*/ 520865 h 1638195"/>
              <a:gd name="connsiteX61" fmla="*/ 2710078 w 2847670"/>
              <a:gd name="connsiteY61" fmla="*/ 519290 h 1638195"/>
              <a:gd name="connsiteX62" fmla="*/ 2714434 w 2847670"/>
              <a:gd name="connsiteY62" fmla="*/ 517652 h 1638195"/>
              <a:gd name="connsiteX63" fmla="*/ 2718752 w 2847670"/>
              <a:gd name="connsiteY63" fmla="*/ 515950 h 1638195"/>
              <a:gd name="connsiteX64" fmla="*/ 2723045 w 2847670"/>
              <a:gd name="connsiteY64" fmla="*/ 514172 h 1638195"/>
              <a:gd name="connsiteX65" fmla="*/ 2727299 w 2847670"/>
              <a:gd name="connsiteY65" fmla="*/ 512344 h 1638195"/>
              <a:gd name="connsiteX66" fmla="*/ 2730515 w 2847670"/>
              <a:gd name="connsiteY66" fmla="*/ 510891 h 1638195"/>
              <a:gd name="connsiteX67" fmla="*/ 2744486 w 2847670"/>
              <a:gd name="connsiteY67" fmla="*/ 536632 h 1638195"/>
              <a:gd name="connsiteX68" fmla="*/ 2806798 w 2847670"/>
              <a:gd name="connsiteY68" fmla="*/ 845273 h 1638195"/>
              <a:gd name="connsiteX69" fmla="*/ 2013876 w 2847670"/>
              <a:gd name="connsiteY69" fmla="*/ 1638195 h 1638195"/>
              <a:gd name="connsiteX70" fmla="*/ 1220954 w 2847670"/>
              <a:gd name="connsiteY70" fmla="*/ 845273 h 1638195"/>
              <a:gd name="connsiteX71" fmla="*/ 2013876 w 2847670"/>
              <a:gd name="connsiteY71" fmla="*/ 52351 h 1638195"/>
              <a:gd name="connsiteX72" fmla="*/ 2607513 w 2847670"/>
              <a:gd name="connsiteY72" fmla="*/ 0 h 1638195"/>
              <a:gd name="connsiteX73" fmla="*/ 2611260 w 2847670"/>
              <a:gd name="connsiteY73" fmla="*/ 26 h 1638195"/>
              <a:gd name="connsiteX74" fmla="*/ 2615222 w 2847670"/>
              <a:gd name="connsiteY74" fmla="*/ 127 h 1638195"/>
              <a:gd name="connsiteX75" fmla="*/ 2619172 w 2847670"/>
              <a:gd name="connsiteY75" fmla="*/ 280 h 1638195"/>
              <a:gd name="connsiteX76" fmla="*/ 2623096 w 2847670"/>
              <a:gd name="connsiteY76" fmla="*/ 496 h 1638195"/>
              <a:gd name="connsiteX77" fmla="*/ 2627008 w 2847670"/>
              <a:gd name="connsiteY77" fmla="*/ 775 h 1638195"/>
              <a:gd name="connsiteX78" fmla="*/ 2630906 w 2847670"/>
              <a:gd name="connsiteY78" fmla="*/ 1131 h 1638195"/>
              <a:gd name="connsiteX79" fmla="*/ 2634780 w 2847670"/>
              <a:gd name="connsiteY79" fmla="*/ 1524 h 1638195"/>
              <a:gd name="connsiteX80" fmla="*/ 2638628 w 2847670"/>
              <a:gd name="connsiteY80" fmla="*/ 1994 h 1638195"/>
              <a:gd name="connsiteX81" fmla="*/ 2642464 w 2847670"/>
              <a:gd name="connsiteY81" fmla="*/ 2528 h 1638195"/>
              <a:gd name="connsiteX82" fmla="*/ 2646274 w 2847670"/>
              <a:gd name="connsiteY82" fmla="*/ 3112 h 1638195"/>
              <a:gd name="connsiteX83" fmla="*/ 2650071 w 2847670"/>
              <a:gd name="connsiteY83" fmla="*/ 3759 h 1638195"/>
              <a:gd name="connsiteX84" fmla="*/ 2653843 w 2847670"/>
              <a:gd name="connsiteY84" fmla="*/ 4458 h 1638195"/>
              <a:gd name="connsiteX85" fmla="*/ 2657589 w 2847670"/>
              <a:gd name="connsiteY85" fmla="*/ 5220 h 1638195"/>
              <a:gd name="connsiteX86" fmla="*/ 2661323 w 2847670"/>
              <a:gd name="connsiteY86" fmla="*/ 6045 h 1638195"/>
              <a:gd name="connsiteX87" fmla="*/ 2665031 w 2847670"/>
              <a:gd name="connsiteY87" fmla="*/ 6922 h 1638195"/>
              <a:gd name="connsiteX88" fmla="*/ 2668714 w 2847670"/>
              <a:gd name="connsiteY88" fmla="*/ 7862 h 1638195"/>
              <a:gd name="connsiteX89" fmla="*/ 2672372 w 2847670"/>
              <a:gd name="connsiteY89" fmla="*/ 8852 h 1638195"/>
              <a:gd name="connsiteX90" fmla="*/ 2676017 w 2847670"/>
              <a:gd name="connsiteY90" fmla="*/ 9906 h 1638195"/>
              <a:gd name="connsiteX91" fmla="*/ 2679624 w 2847670"/>
              <a:gd name="connsiteY91" fmla="*/ 11011 h 1638195"/>
              <a:gd name="connsiteX92" fmla="*/ 2683218 w 2847670"/>
              <a:gd name="connsiteY92" fmla="*/ 12167 h 1638195"/>
              <a:gd name="connsiteX93" fmla="*/ 2686774 w 2847670"/>
              <a:gd name="connsiteY93" fmla="*/ 13386 h 1638195"/>
              <a:gd name="connsiteX94" fmla="*/ 2690317 w 2847670"/>
              <a:gd name="connsiteY94" fmla="*/ 14656 h 1638195"/>
              <a:gd name="connsiteX95" fmla="*/ 2693835 w 2847670"/>
              <a:gd name="connsiteY95" fmla="*/ 15977 h 1638195"/>
              <a:gd name="connsiteX96" fmla="*/ 2697315 w 2847670"/>
              <a:gd name="connsiteY96" fmla="*/ 17348 h 1638195"/>
              <a:gd name="connsiteX97" fmla="*/ 2700782 w 2847670"/>
              <a:gd name="connsiteY97" fmla="*/ 18771 h 1638195"/>
              <a:gd name="connsiteX98" fmla="*/ 2704211 w 2847670"/>
              <a:gd name="connsiteY98" fmla="*/ 20257 h 1638195"/>
              <a:gd name="connsiteX99" fmla="*/ 2707615 w 2847670"/>
              <a:gd name="connsiteY99" fmla="*/ 21793 h 1638195"/>
              <a:gd name="connsiteX100" fmla="*/ 2710993 w 2847670"/>
              <a:gd name="connsiteY100" fmla="*/ 23368 h 1638195"/>
              <a:gd name="connsiteX101" fmla="*/ 2714346 w 2847670"/>
              <a:gd name="connsiteY101" fmla="*/ 25006 h 1638195"/>
              <a:gd name="connsiteX102" fmla="*/ 2717660 w 2847670"/>
              <a:gd name="connsiteY102" fmla="*/ 26696 h 1638195"/>
              <a:gd name="connsiteX103" fmla="*/ 2720949 w 2847670"/>
              <a:gd name="connsiteY103" fmla="*/ 28423 h 1638195"/>
              <a:gd name="connsiteX104" fmla="*/ 2724213 w 2847670"/>
              <a:gd name="connsiteY104" fmla="*/ 30213 h 1638195"/>
              <a:gd name="connsiteX105" fmla="*/ 2727439 w 2847670"/>
              <a:gd name="connsiteY105" fmla="*/ 32042 h 1638195"/>
              <a:gd name="connsiteX106" fmla="*/ 2730640 w 2847670"/>
              <a:gd name="connsiteY106" fmla="*/ 33922 h 1638195"/>
              <a:gd name="connsiteX107" fmla="*/ 2733815 w 2847670"/>
              <a:gd name="connsiteY107" fmla="*/ 35852 h 1638195"/>
              <a:gd name="connsiteX108" fmla="*/ 2736952 w 2847670"/>
              <a:gd name="connsiteY108" fmla="*/ 37821 h 1638195"/>
              <a:gd name="connsiteX109" fmla="*/ 2740050 w 2847670"/>
              <a:gd name="connsiteY109" fmla="*/ 39853 h 1638195"/>
              <a:gd name="connsiteX110" fmla="*/ 2743111 w 2847670"/>
              <a:gd name="connsiteY110" fmla="*/ 41923 h 1638195"/>
              <a:gd name="connsiteX111" fmla="*/ 2746159 w 2847670"/>
              <a:gd name="connsiteY111" fmla="*/ 44031 h 1638195"/>
              <a:gd name="connsiteX112" fmla="*/ 2749156 w 2847670"/>
              <a:gd name="connsiteY112" fmla="*/ 46190 h 1638195"/>
              <a:gd name="connsiteX113" fmla="*/ 2752115 w 2847670"/>
              <a:gd name="connsiteY113" fmla="*/ 48400 h 1638195"/>
              <a:gd name="connsiteX114" fmla="*/ 2755049 w 2847670"/>
              <a:gd name="connsiteY114" fmla="*/ 50648 h 1638195"/>
              <a:gd name="connsiteX115" fmla="*/ 2757945 w 2847670"/>
              <a:gd name="connsiteY115" fmla="*/ 52947 h 1638195"/>
              <a:gd name="connsiteX116" fmla="*/ 2760802 w 2847670"/>
              <a:gd name="connsiteY116" fmla="*/ 55283 h 1638195"/>
              <a:gd name="connsiteX117" fmla="*/ 2763634 w 2847670"/>
              <a:gd name="connsiteY117" fmla="*/ 57658 h 1638195"/>
              <a:gd name="connsiteX118" fmla="*/ 2766415 w 2847670"/>
              <a:gd name="connsiteY118" fmla="*/ 60084 h 1638195"/>
              <a:gd name="connsiteX119" fmla="*/ 2769159 w 2847670"/>
              <a:gd name="connsiteY119" fmla="*/ 62548 h 1638195"/>
              <a:gd name="connsiteX120" fmla="*/ 2771877 w 2847670"/>
              <a:gd name="connsiteY120" fmla="*/ 65050 h 1638195"/>
              <a:gd name="connsiteX121" fmla="*/ 2774543 w 2847670"/>
              <a:gd name="connsiteY121" fmla="*/ 67602 h 1638195"/>
              <a:gd name="connsiteX122" fmla="*/ 2777172 w 2847670"/>
              <a:gd name="connsiteY122" fmla="*/ 70193 h 1638195"/>
              <a:gd name="connsiteX123" fmla="*/ 2779763 w 2847670"/>
              <a:gd name="connsiteY123" fmla="*/ 72809 h 1638195"/>
              <a:gd name="connsiteX124" fmla="*/ 2782316 w 2847670"/>
              <a:gd name="connsiteY124" fmla="*/ 75476 h 1638195"/>
              <a:gd name="connsiteX125" fmla="*/ 2784830 w 2847670"/>
              <a:gd name="connsiteY125" fmla="*/ 78181 h 1638195"/>
              <a:gd name="connsiteX126" fmla="*/ 2787307 w 2847670"/>
              <a:gd name="connsiteY126" fmla="*/ 80925 h 1638195"/>
              <a:gd name="connsiteX127" fmla="*/ 2789733 w 2847670"/>
              <a:gd name="connsiteY127" fmla="*/ 83706 h 1638195"/>
              <a:gd name="connsiteX128" fmla="*/ 2792108 w 2847670"/>
              <a:gd name="connsiteY128" fmla="*/ 86525 h 1638195"/>
              <a:gd name="connsiteX129" fmla="*/ 2794457 w 2847670"/>
              <a:gd name="connsiteY129" fmla="*/ 89383 h 1638195"/>
              <a:gd name="connsiteX130" fmla="*/ 2796756 w 2847670"/>
              <a:gd name="connsiteY130" fmla="*/ 92278 h 1638195"/>
              <a:gd name="connsiteX131" fmla="*/ 2799016 w 2847670"/>
              <a:gd name="connsiteY131" fmla="*/ 95199 h 1638195"/>
              <a:gd name="connsiteX132" fmla="*/ 2801226 w 2847670"/>
              <a:gd name="connsiteY132" fmla="*/ 98171 h 1638195"/>
              <a:gd name="connsiteX133" fmla="*/ 2803385 w 2847670"/>
              <a:gd name="connsiteY133" fmla="*/ 101168 h 1638195"/>
              <a:gd name="connsiteX134" fmla="*/ 2805506 w 2847670"/>
              <a:gd name="connsiteY134" fmla="*/ 104191 h 1638195"/>
              <a:gd name="connsiteX135" fmla="*/ 2807576 w 2847670"/>
              <a:gd name="connsiteY135" fmla="*/ 107264 h 1638195"/>
              <a:gd name="connsiteX136" fmla="*/ 2809608 w 2847670"/>
              <a:gd name="connsiteY136" fmla="*/ 110363 h 1638195"/>
              <a:gd name="connsiteX137" fmla="*/ 2811589 w 2847670"/>
              <a:gd name="connsiteY137" fmla="*/ 113487 h 1638195"/>
              <a:gd name="connsiteX138" fmla="*/ 2813520 w 2847670"/>
              <a:gd name="connsiteY138" fmla="*/ 116650 h 1638195"/>
              <a:gd name="connsiteX139" fmla="*/ 2815412 w 2847670"/>
              <a:gd name="connsiteY139" fmla="*/ 119850 h 1638195"/>
              <a:gd name="connsiteX140" fmla="*/ 2817254 w 2847670"/>
              <a:gd name="connsiteY140" fmla="*/ 123076 h 1638195"/>
              <a:gd name="connsiteX141" fmla="*/ 2819044 w 2847670"/>
              <a:gd name="connsiteY141" fmla="*/ 126327 h 1638195"/>
              <a:gd name="connsiteX142" fmla="*/ 2820784 w 2847670"/>
              <a:gd name="connsiteY142" fmla="*/ 129616 h 1638195"/>
              <a:gd name="connsiteX143" fmla="*/ 2822473 w 2847670"/>
              <a:gd name="connsiteY143" fmla="*/ 132931 h 1638195"/>
              <a:gd name="connsiteX144" fmla="*/ 2824112 w 2847670"/>
              <a:gd name="connsiteY144" fmla="*/ 136271 h 1638195"/>
              <a:gd name="connsiteX145" fmla="*/ 2825699 w 2847670"/>
              <a:gd name="connsiteY145" fmla="*/ 139649 h 1638195"/>
              <a:gd name="connsiteX146" fmla="*/ 2827236 w 2847670"/>
              <a:gd name="connsiteY146" fmla="*/ 143053 h 1638195"/>
              <a:gd name="connsiteX147" fmla="*/ 2828722 w 2847670"/>
              <a:gd name="connsiteY147" fmla="*/ 146482 h 1638195"/>
              <a:gd name="connsiteX148" fmla="*/ 2830157 w 2847670"/>
              <a:gd name="connsiteY148" fmla="*/ 149936 h 1638195"/>
              <a:gd name="connsiteX149" fmla="*/ 2831541 w 2847670"/>
              <a:gd name="connsiteY149" fmla="*/ 153429 h 1638195"/>
              <a:gd name="connsiteX150" fmla="*/ 2832862 w 2847670"/>
              <a:gd name="connsiteY150" fmla="*/ 156934 h 1638195"/>
              <a:gd name="connsiteX151" fmla="*/ 2834145 w 2847670"/>
              <a:gd name="connsiteY151" fmla="*/ 160465 h 1638195"/>
              <a:gd name="connsiteX152" fmla="*/ 2835364 w 2847670"/>
              <a:gd name="connsiteY152" fmla="*/ 164033 h 1638195"/>
              <a:gd name="connsiteX153" fmla="*/ 2836532 w 2847670"/>
              <a:gd name="connsiteY153" fmla="*/ 167615 h 1638195"/>
              <a:gd name="connsiteX154" fmla="*/ 2837637 w 2847670"/>
              <a:gd name="connsiteY154" fmla="*/ 171222 h 1638195"/>
              <a:gd name="connsiteX155" fmla="*/ 2838691 w 2847670"/>
              <a:gd name="connsiteY155" fmla="*/ 174866 h 1638195"/>
              <a:gd name="connsiteX156" fmla="*/ 2839695 w 2847670"/>
              <a:gd name="connsiteY156" fmla="*/ 178524 h 1638195"/>
              <a:gd name="connsiteX157" fmla="*/ 2840634 w 2847670"/>
              <a:gd name="connsiteY157" fmla="*/ 182207 h 1638195"/>
              <a:gd name="connsiteX158" fmla="*/ 2841523 w 2847670"/>
              <a:gd name="connsiteY158" fmla="*/ 185903 h 1638195"/>
              <a:gd name="connsiteX159" fmla="*/ 2842349 w 2847670"/>
              <a:gd name="connsiteY159" fmla="*/ 189637 h 1638195"/>
              <a:gd name="connsiteX160" fmla="*/ 2843124 w 2847670"/>
              <a:gd name="connsiteY160" fmla="*/ 193383 h 1638195"/>
              <a:gd name="connsiteX161" fmla="*/ 2843835 w 2847670"/>
              <a:gd name="connsiteY161" fmla="*/ 197155 h 1638195"/>
              <a:gd name="connsiteX162" fmla="*/ 2844495 w 2847670"/>
              <a:gd name="connsiteY162" fmla="*/ 200940 h 1638195"/>
              <a:gd name="connsiteX163" fmla="*/ 2845079 w 2847670"/>
              <a:gd name="connsiteY163" fmla="*/ 204750 h 1638195"/>
              <a:gd name="connsiteX164" fmla="*/ 2845613 w 2847670"/>
              <a:gd name="connsiteY164" fmla="*/ 208585 h 1638195"/>
              <a:gd name="connsiteX165" fmla="*/ 2846095 w 2847670"/>
              <a:gd name="connsiteY165" fmla="*/ 212433 h 1638195"/>
              <a:gd name="connsiteX166" fmla="*/ 2846502 w 2847670"/>
              <a:gd name="connsiteY166" fmla="*/ 216307 h 1638195"/>
              <a:gd name="connsiteX167" fmla="*/ 2846857 w 2847670"/>
              <a:gd name="connsiteY167" fmla="*/ 220206 h 1638195"/>
              <a:gd name="connsiteX168" fmla="*/ 2847149 w 2847670"/>
              <a:gd name="connsiteY168" fmla="*/ 224104 h 1638195"/>
              <a:gd name="connsiteX169" fmla="*/ 2847378 w 2847670"/>
              <a:gd name="connsiteY169" fmla="*/ 228041 h 1638195"/>
              <a:gd name="connsiteX170" fmla="*/ 2847530 w 2847670"/>
              <a:gd name="connsiteY170" fmla="*/ 231978 h 1638195"/>
              <a:gd name="connsiteX171" fmla="*/ 2847670 w 2847670"/>
              <a:gd name="connsiteY171" fmla="*/ 240157 h 1638195"/>
              <a:gd name="connsiteX172" fmla="*/ 2847645 w 2847670"/>
              <a:gd name="connsiteY172" fmla="*/ 243904 h 1638195"/>
              <a:gd name="connsiteX173" fmla="*/ 2847556 w 2847670"/>
              <a:gd name="connsiteY173" fmla="*/ 247879 h 1638195"/>
              <a:gd name="connsiteX174" fmla="*/ 2847391 w 2847670"/>
              <a:gd name="connsiteY174" fmla="*/ 251816 h 1638195"/>
              <a:gd name="connsiteX175" fmla="*/ 2847175 w 2847670"/>
              <a:gd name="connsiteY175" fmla="*/ 255753 h 1638195"/>
              <a:gd name="connsiteX176" fmla="*/ 2846895 w 2847670"/>
              <a:gd name="connsiteY176" fmla="*/ 259652 h 1638195"/>
              <a:gd name="connsiteX177" fmla="*/ 2846552 w 2847670"/>
              <a:gd name="connsiteY177" fmla="*/ 263551 h 1638195"/>
              <a:gd name="connsiteX178" fmla="*/ 2846146 w 2847670"/>
              <a:gd name="connsiteY178" fmla="*/ 267424 h 1638195"/>
              <a:gd name="connsiteX179" fmla="*/ 2845676 w 2847670"/>
              <a:gd name="connsiteY179" fmla="*/ 271272 h 1638195"/>
              <a:gd name="connsiteX180" fmla="*/ 2845155 w 2847670"/>
              <a:gd name="connsiteY180" fmla="*/ 275108 h 1638195"/>
              <a:gd name="connsiteX181" fmla="*/ 2844559 w 2847670"/>
              <a:gd name="connsiteY181" fmla="*/ 278918 h 1638195"/>
              <a:gd name="connsiteX182" fmla="*/ 2843924 w 2847670"/>
              <a:gd name="connsiteY182" fmla="*/ 282715 h 1638195"/>
              <a:gd name="connsiteX183" fmla="*/ 2843212 w 2847670"/>
              <a:gd name="connsiteY183" fmla="*/ 286487 h 1638195"/>
              <a:gd name="connsiteX184" fmla="*/ 2842450 w 2847670"/>
              <a:gd name="connsiteY184" fmla="*/ 290233 h 1638195"/>
              <a:gd name="connsiteX185" fmla="*/ 2841625 w 2847670"/>
              <a:gd name="connsiteY185" fmla="*/ 293967 h 1638195"/>
              <a:gd name="connsiteX186" fmla="*/ 2840749 w 2847670"/>
              <a:gd name="connsiteY186" fmla="*/ 297675 h 1638195"/>
              <a:gd name="connsiteX187" fmla="*/ 2839809 w 2847670"/>
              <a:gd name="connsiteY187" fmla="*/ 301359 h 1638195"/>
              <a:gd name="connsiteX188" fmla="*/ 2838818 w 2847670"/>
              <a:gd name="connsiteY188" fmla="*/ 305016 h 1638195"/>
              <a:gd name="connsiteX189" fmla="*/ 2837764 w 2847670"/>
              <a:gd name="connsiteY189" fmla="*/ 308661 h 1638195"/>
              <a:gd name="connsiteX190" fmla="*/ 2836659 w 2847670"/>
              <a:gd name="connsiteY190" fmla="*/ 312268 h 1638195"/>
              <a:gd name="connsiteX191" fmla="*/ 2835503 w 2847670"/>
              <a:gd name="connsiteY191" fmla="*/ 315862 h 1638195"/>
              <a:gd name="connsiteX192" fmla="*/ 2834297 w 2847670"/>
              <a:gd name="connsiteY192" fmla="*/ 319418 h 1638195"/>
              <a:gd name="connsiteX193" fmla="*/ 2833027 w 2847670"/>
              <a:gd name="connsiteY193" fmla="*/ 322961 h 1638195"/>
              <a:gd name="connsiteX194" fmla="*/ 2831706 w 2847670"/>
              <a:gd name="connsiteY194" fmla="*/ 326479 h 1638195"/>
              <a:gd name="connsiteX195" fmla="*/ 2830322 w 2847670"/>
              <a:gd name="connsiteY195" fmla="*/ 329959 h 1638195"/>
              <a:gd name="connsiteX196" fmla="*/ 2828899 w 2847670"/>
              <a:gd name="connsiteY196" fmla="*/ 333426 h 1638195"/>
              <a:gd name="connsiteX197" fmla="*/ 2827414 w 2847670"/>
              <a:gd name="connsiteY197" fmla="*/ 336855 h 1638195"/>
              <a:gd name="connsiteX198" fmla="*/ 2825890 w 2847670"/>
              <a:gd name="connsiteY198" fmla="*/ 340271 h 1638195"/>
              <a:gd name="connsiteX199" fmla="*/ 2824302 w 2847670"/>
              <a:gd name="connsiteY199" fmla="*/ 343637 h 1638195"/>
              <a:gd name="connsiteX200" fmla="*/ 2822664 w 2847670"/>
              <a:gd name="connsiteY200" fmla="*/ 346990 h 1638195"/>
              <a:gd name="connsiteX201" fmla="*/ 2820987 w 2847670"/>
              <a:gd name="connsiteY201" fmla="*/ 350304 h 1638195"/>
              <a:gd name="connsiteX202" fmla="*/ 2819247 w 2847670"/>
              <a:gd name="connsiteY202" fmla="*/ 353606 h 1638195"/>
              <a:gd name="connsiteX203" fmla="*/ 2817470 w 2847670"/>
              <a:gd name="connsiteY203" fmla="*/ 356857 h 1638195"/>
              <a:gd name="connsiteX204" fmla="*/ 2815641 w 2847670"/>
              <a:gd name="connsiteY204" fmla="*/ 360096 h 1638195"/>
              <a:gd name="connsiteX205" fmla="*/ 2813748 w 2847670"/>
              <a:gd name="connsiteY205" fmla="*/ 363296 h 1638195"/>
              <a:gd name="connsiteX206" fmla="*/ 2811831 w 2847670"/>
              <a:gd name="connsiteY206" fmla="*/ 366459 h 1638195"/>
              <a:gd name="connsiteX207" fmla="*/ 2809849 w 2847670"/>
              <a:gd name="connsiteY207" fmla="*/ 369596 h 1638195"/>
              <a:gd name="connsiteX208" fmla="*/ 2807830 w 2847670"/>
              <a:gd name="connsiteY208" fmla="*/ 372694 h 1638195"/>
              <a:gd name="connsiteX209" fmla="*/ 2805760 w 2847670"/>
              <a:gd name="connsiteY209" fmla="*/ 375768 h 1638195"/>
              <a:gd name="connsiteX210" fmla="*/ 2803639 w 2847670"/>
              <a:gd name="connsiteY210" fmla="*/ 378803 h 1638195"/>
              <a:gd name="connsiteX211" fmla="*/ 2801480 w 2847670"/>
              <a:gd name="connsiteY211" fmla="*/ 381800 h 1638195"/>
              <a:gd name="connsiteX212" fmla="*/ 2799270 w 2847670"/>
              <a:gd name="connsiteY212" fmla="*/ 384772 h 1638195"/>
              <a:gd name="connsiteX213" fmla="*/ 2797022 w 2847670"/>
              <a:gd name="connsiteY213" fmla="*/ 387693 h 1638195"/>
              <a:gd name="connsiteX214" fmla="*/ 2794737 w 2847670"/>
              <a:gd name="connsiteY214" fmla="*/ 390589 h 1638195"/>
              <a:gd name="connsiteX215" fmla="*/ 2792387 w 2847670"/>
              <a:gd name="connsiteY215" fmla="*/ 393459 h 1638195"/>
              <a:gd name="connsiteX216" fmla="*/ 2790012 w 2847670"/>
              <a:gd name="connsiteY216" fmla="*/ 396278 h 1638195"/>
              <a:gd name="connsiteX217" fmla="*/ 2787586 w 2847670"/>
              <a:gd name="connsiteY217" fmla="*/ 399060 h 1638195"/>
              <a:gd name="connsiteX218" fmla="*/ 2785123 w 2847670"/>
              <a:gd name="connsiteY218" fmla="*/ 401815 h 1638195"/>
              <a:gd name="connsiteX219" fmla="*/ 2782621 w 2847670"/>
              <a:gd name="connsiteY219" fmla="*/ 404521 h 1638195"/>
              <a:gd name="connsiteX220" fmla="*/ 2780068 w 2847670"/>
              <a:gd name="connsiteY220" fmla="*/ 407188 h 1638195"/>
              <a:gd name="connsiteX221" fmla="*/ 2777490 w 2847670"/>
              <a:gd name="connsiteY221" fmla="*/ 409829 h 1638195"/>
              <a:gd name="connsiteX222" fmla="*/ 2774861 w 2847670"/>
              <a:gd name="connsiteY222" fmla="*/ 412420 h 1638195"/>
              <a:gd name="connsiteX223" fmla="*/ 2772194 w 2847670"/>
              <a:gd name="connsiteY223" fmla="*/ 414973 h 1638195"/>
              <a:gd name="connsiteX224" fmla="*/ 2769489 w 2847670"/>
              <a:gd name="connsiteY224" fmla="*/ 417475 h 1638195"/>
              <a:gd name="connsiteX225" fmla="*/ 2766746 w 2847670"/>
              <a:gd name="connsiteY225" fmla="*/ 419951 h 1638195"/>
              <a:gd name="connsiteX226" fmla="*/ 2763964 w 2847670"/>
              <a:gd name="connsiteY226" fmla="*/ 422377 h 1638195"/>
              <a:gd name="connsiteX227" fmla="*/ 2761145 w 2847670"/>
              <a:gd name="connsiteY227" fmla="*/ 424764 h 1638195"/>
              <a:gd name="connsiteX228" fmla="*/ 2758287 w 2847670"/>
              <a:gd name="connsiteY228" fmla="*/ 427101 h 1638195"/>
              <a:gd name="connsiteX229" fmla="*/ 2755392 w 2847670"/>
              <a:gd name="connsiteY229" fmla="*/ 429400 h 1638195"/>
              <a:gd name="connsiteX230" fmla="*/ 2752471 w 2847670"/>
              <a:gd name="connsiteY230" fmla="*/ 431660 h 1638195"/>
              <a:gd name="connsiteX231" fmla="*/ 2749512 w 2847670"/>
              <a:gd name="connsiteY231" fmla="*/ 433870 h 1638195"/>
              <a:gd name="connsiteX232" fmla="*/ 2746515 w 2847670"/>
              <a:gd name="connsiteY232" fmla="*/ 436029 h 1638195"/>
              <a:gd name="connsiteX233" fmla="*/ 2743479 w 2847670"/>
              <a:gd name="connsiteY233" fmla="*/ 438150 h 1638195"/>
              <a:gd name="connsiteX234" fmla="*/ 2740419 w 2847670"/>
              <a:gd name="connsiteY234" fmla="*/ 440233 h 1638195"/>
              <a:gd name="connsiteX235" fmla="*/ 2737320 w 2847670"/>
              <a:gd name="connsiteY235" fmla="*/ 442252 h 1638195"/>
              <a:gd name="connsiteX236" fmla="*/ 2734183 w 2847670"/>
              <a:gd name="connsiteY236" fmla="*/ 444234 h 1638195"/>
              <a:gd name="connsiteX237" fmla="*/ 2731021 w 2847670"/>
              <a:gd name="connsiteY237" fmla="*/ 446177 h 1638195"/>
              <a:gd name="connsiteX238" fmla="*/ 2727833 w 2847670"/>
              <a:gd name="connsiteY238" fmla="*/ 448056 h 1638195"/>
              <a:gd name="connsiteX239" fmla="*/ 2724607 w 2847670"/>
              <a:gd name="connsiteY239" fmla="*/ 449898 h 1638195"/>
              <a:gd name="connsiteX240" fmla="*/ 2721343 w 2847670"/>
              <a:gd name="connsiteY240" fmla="*/ 451688 h 1638195"/>
              <a:gd name="connsiteX241" fmla="*/ 2718054 w 2847670"/>
              <a:gd name="connsiteY241" fmla="*/ 453428 h 1638195"/>
              <a:gd name="connsiteX242" fmla="*/ 2714739 w 2847670"/>
              <a:gd name="connsiteY242" fmla="*/ 455117 h 1638195"/>
              <a:gd name="connsiteX243" fmla="*/ 2711399 w 2847670"/>
              <a:gd name="connsiteY243" fmla="*/ 456756 h 1638195"/>
              <a:gd name="connsiteX244" fmla="*/ 2708021 w 2847670"/>
              <a:gd name="connsiteY244" fmla="*/ 458343 h 1638195"/>
              <a:gd name="connsiteX245" fmla="*/ 2704617 w 2847670"/>
              <a:gd name="connsiteY245" fmla="*/ 459880 h 1638195"/>
              <a:gd name="connsiteX246" fmla="*/ 2703168 w 2847670"/>
              <a:gd name="connsiteY246" fmla="*/ 460508 h 1638195"/>
              <a:gd name="connsiteX247" fmla="*/ 2701188 w 2847670"/>
              <a:gd name="connsiteY247" fmla="*/ 461366 h 1638195"/>
              <a:gd name="connsiteX248" fmla="*/ 2697734 w 2847670"/>
              <a:gd name="connsiteY248" fmla="*/ 462801 h 1638195"/>
              <a:gd name="connsiteX249" fmla="*/ 2694254 w 2847670"/>
              <a:gd name="connsiteY249" fmla="*/ 464185 h 1638195"/>
              <a:gd name="connsiteX250" fmla="*/ 2690736 w 2847670"/>
              <a:gd name="connsiteY250" fmla="*/ 465519 h 1638195"/>
              <a:gd name="connsiteX251" fmla="*/ 2687206 w 2847670"/>
              <a:gd name="connsiteY251" fmla="*/ 466789 h 1638195"/>
              <a:gd name="connsiteX252" fmla="*/ 2683650 w 2847670"/>
              <a:gd name="connsiteY252" fmla="*/ 468008 h 1638195"/>
              <a:gd name="connsiteX253" fmla="*/ 2680055 w 2847670"/>
              <a:gd name="connsiteY253" fmla="*/ 469176 h 1638195"/>
              <a:gd name="connsiteX254" fmla="*/ 2676449 w 2847670"/>
              <a:gd name="connsiteY254" fmla="*/ 470281 h 1638195"/>
              <a:gd name="connsiteX255" fmla="*/ 2672817 w 2847670"/>
              <a:gd name="connsiteY255" fmla="*/ 471348 h 1638195"/>
              <a:gd name="connsiteX256" fmla="*/ 2669159 w 2847670"/>
              <a:gd name="connsiteY256" fmla="*/ 472339 h 1638195"/>
              <a:gd name="connsiteX257" fmla="*/ 2665476 w 2847670"/>
              <a:gd name="connsiteY257" fmla="*/ 473291 h 1638195"/>
              <a:gd name="connsiteX258" fmla="*/ 2661768 w 2847670"/>
              <a:gd name="connsiteY258" fmla="*/ 474167 h 1638195"/>
              <a:gd name="connsiteX259" fmla="*/ 2658034 w 2847670"/>
              <a:gd name="connsiteY259" fmla="*/ 475006 h 1638195"/>
              <a:gd name="connsiteX260" fmla="*/ 2654287 w 2847670"/>
              <a:gd name="connsiteY260" fmla="*/ 475768 h 1638195"/>
              <a:gd name="connsiteX261" fmla="*/ 2650528 w 2847670"/>
              <a:gd name="connsiteY261" fmla="*/ 476479 h 1638195"/>
              <a:gd name="connsiteX262" fmla="*/ 2646731 w 2847670"/>
              <a:gd name="connsiteY262" fmla="*/ 477139 h 1638195"/>
              <a:gd name="connsiteX263" fmla="*/ 2642921 w 2847670"/>
              <a:gd name="connsiteY263" fmla="*/ 477736 h 1638195"/>
              <a:gd name="connsiteX264" fmla="*/ 2639085 w 2847670"/>
              <a:gd name="connsiteY264" fmla="*/ 478269 h 1638195"/>
              <a:gd name="connsiteX265" fmla="*/ 2635237 w 2847670"/>
              <a:gd name="connsiteY265" fmla="*/ 478739 h 1638195"/>
              <a:gd name="connsiteX266" fmla="*/ 2631364 w 2847670"/>
              <a:gd name="connsiteY266" fmla="*/ 479146 h 1638195"/>
              <a:gd name="connsiteX267" fmla="*/ 2627477 w 2847670"/>
              <a:gd name="connsiteY267" fmla="*/ 479501 h 1638195"/>
              <a:gd name="connsiteX268" fmla="*/ 2623566 w 2847670"/>
              <a:gd name="connsiteY268" fmla="*/ 479794 h 1638195"/>
              <a:gd name="connsiteX269" fmla="*/ 2619629 w 2847670"/>
              <a:gd name="connsiteY269" fmla="*/ 480022 h 1638195"/>
              <a:gd name="connsiteX270" fmla="*/ 2615692 w 2847670"/>
              <a:gd name="connsiteY270" fmla="*/ 480187 h 1638195"/>
              <a:gd name="connsiteX271" fmla="*/ 2607513 w 2847670"/>
              <a:gd name="connsiteY271" fmla="*/ 480314 h 1638195"/>
              <a:gd name="connsiteX272" fmla="*/ 2543521 w 2847670"/>
              <a:gd name="connsiteY272" fmla="*/ 480314 h 1638195"/>
              <a:gd name="connsiteX273" fmla="*/ 2367356 w 2847670"/>
              <a:gd name="connsiteY273" fmla="*/ 480314 h 1638195"/>
              <a:gd name="connsiteX274" fmla="*/ 2367356 w 2847670"/>
              <a:gd name="connsiteY274" fmla="*/ 307975 h 1638195"/>
              <a:gd name="connsiteX275" fmla="*/ 2367356 w 2847670"/>
              <a:gd name="connsiteY275" fmla="*/ 240157 h 1638195"/>
              <a:gd name="connsiteX276" fmla="*/ 2367381 w 2847670"/>
              <a:gd name="connsiteY276" fmla="*/ 236411 h 1638195"/>
              <a:gd name="connsiteX277" fmla="*/ 2367483 w 2847670"/>
              <a:gd name="connsiteY277" fmla="*/ 232448 h 1638195"/>
              <a:gd name="connsiteX278" fmla="*/ 2367636 w 2847670"/>
              <a:gd name="connsiteY278" fmla="*/ 228499 h 1638195"/>
              <a:gd name="connsiteX279" fmla="*/ 2367851 w 2847670"/>
              <a:gd name="connsiteY279" fmla="*/ 224574 h 1638195"/>
              <a:gd name="connsiteX280" fmla="*/ 2368131 w 2847670"/>
              <a:gd name="connsiteY280" fmla="*/ 220663 h 1638195"/>
              <a:gd name="connsiteX281" fmla="*/ 2368474 w 2847670"/>
              <a:gd name="connsiteY281" fmla="*/ 216764 h 1638195"/>
              <a:gd name="connsiteX282" fmla="*/ 2368880 w 2847670"/>
              <a:gd name="connsiteY282" fmla="*/ 212903 h 1638195"/>
              <a:gd name="connsiteX283" fmla="*/ 2369350 w 2847670"/>
              <a:gd name="connsiteY283" fmla="*/ 209042 h 1638195"/>
              <a:gd name="connsiteX284" fmla="*/ 2369871 w 2847670"/>
              <a:gd name="connsiteY284" fmla="*/ 205207 h 1638195"/>
              <a:gd name="connsiteX285" fmla="*/ 2370468 w 2847670"/>
              <a:gd name="connsiteY285" fmla="*/ 201397 h 1638195"/>
              <a:gd name="connsiteX286" fmla="*/ 2371115 w 2847670"/>
              <a:gd name="connsiteY286" fmla="*/ 197600 h 1638195"/>
              <a:gd name="connsiteX287" fmla="*/ 2371814 w 2847670"/>
              <a:gd name="connsiteY287" fmla="*/ 193828 h 1638195"/>
              <a:gd name="connsiteX288" fmla="*/ 2372576 w 2847670"/>
              <a:gd name="connsiteY288" fmla="*/ 190081 h 1638195"/>
              <a:gd name="connsiteX289" fmla="*/ 2373401 w 2847670"/>
              <a:gd name="connsiteY289" fmla="*/ 186347 h 1638195"/>
              <a:gd name="connsiteX290" fmla="*/ 2374278 w 2847670"/>
              <a:gd name="connsiteY290" fmla="*/ 182652 h 1638195"/>
              <a:gd name="connsiteX291" fmla="*/ 2375217 w 2847670"/>
              <a:gd name="connsiteY291" fmla="*/ 178956 h 1638195"/>
              <a:gd name="connsiteX292" fmla="*/ 2376208 w 2847670"/>
              <a:gd name="connsiteY292" fmla="*/ 175298 h 1638195"/>
              <a:gd name="connsiteX293" fmla="*/ 2377262 w 2847670"/>
              <a:gd name="connsiteY293" fmla="*/ 171666 h 1638195"/>
              <a:gd name="connsiteX294" fmla="*/ 2378367 w 2847670"/>
              <a:gd name="connsiteY294" fmla="*/ 168047 h 1638195"/>
              <a:gd name="connsiteX295" fmla="*/ 2379523 w 2847670"/>
              <a:gd name="connsiteY295" fmla="*/ 164453 h 1638195"/>
              <a:gd name="connsiteX296" fmla="*/ 2380742 w 2847670"/>
              <a:gd name="connsiteY296" fmla="*/ 160897 h 1638195"/>
              <a:gd name="connsiteX297" fmla="*/ 2381999 w 2847670"/>
              <a:gd name="connsiteY297" fmla="*/ 157353 h 1638195"/>
              <a:gd name="connsiteX298" fmla="*/ 2383333 w 2847670"/>
              <a:gd name="connsiteY298" fmla="*/ 153848 h 1638195"/>
              <a:gd name="connsiteX299" fmla="*/ 2384704 w 2847670"/>
              <a:gd name="connsiteY299" fmla="*/ 150356 h 1638195"/>
              <a:gd name="connsiteX300" fmla="*/ 2386127 w 2847670"/>
              <a:gd name="connsiteY300" fmla="*/ 146888 h 1638195"/>
              <a:gd name="connsiteX301" fmla="*/ 2387613 w 2847670"/>
              <a:gd name="connsiteY301" fmla="*/ 143459 h 1638195"/>
              <a:gd name="connsiteX302" fmla="*/ 2389137 w 2847670"/>
              <a:gd name="connsiteY302" fmla="*/ 140056 h 1638195"/>
              <a:gd name="connsiteX303" fmla="*/ 2390724 w 2847670"/>
              <a:gd name="connsiteY303" fmla="*/ 136678 h 1638195"/>
              <a:gd name="connsiteX304" fmla="*/ 2392362 w 2847670"/>
              <a:gd name="connsiteY304" fmla="*/ 133325 h 1638195"/>
              <a:gd name="connsiteX305" fmla="*/ 2394039 w 2847670"/>
              <a:gd name="connsiteY305" fmla="*/ 130010 h 1638195"/>
              <a:gd name="connsiteX306" fmla="*/ 2395779 w 2847670"/>
              <a:gd name="connsiteY306" fmla="*/ 126721 h 1638195"/>
              <a:gd name="connsiteX307" fmla="*/ 2397557 w 2847670"/>
              <a:gd name="connsiteY307" fmla="*/ 123457 h 1638195"/>
              <a:gd name="connsiteX308" fmla="*/ 2399398 w 2847670"/>
              <a:gd name="connsiteY308" fmla="*/ 120231 h 1638195"/>
              <a:gd name="connsiteX309" fmla="*/ 2401278 w 2847670"/>
              <a:gd name="connsiteY309" fmla="*/ 117031 h 1638195"/>
              <a:gd name="connsiteX310" fmla="*/ 2403208 w 2847670"/>
              <a:gd name="connsiteY310" fmla="*/ 113868 h 1638195"/>
              <a:gd name="connsiteX311" fmla="*/ 2405177 w 2847670"/>
              <a:gd name="connsiteY311" fmla="*/ 110731 h 1638195"/>
              <a:gd name="connsiteX312" fmla="*/ 2407196 w 2847670"/>
              <a:gd name="connsiteY312" fmla="*/ 107620 h 1638195"/>
              <a:gd name="connsiteX313" fmla="*/ 2409266 w 2847670"/>
              <a:gd name="connsiteY313" fmla="*/ 104559 h 1638195"/>
              <a:gd name="connsiteX314" fmla="*/ 2411387 w 2847670"/>
              <a:gd name="connsiteY314" fmla="*/ 101524 h 1638195"/>
              <a:gd name="connsiteX315" fmla="*/ 2413546 w 2847670"/>
              <a:gd name="connsiteY315" fmla="*/ 98514 h 1638195"/>
              <a:gd name="connsiteX316" fmla="*/ 2415756 w 2847670"/>
              <a:gd name="connsiteY316" fmla="*/ 95555 h 1638195"/>
              <a:gd name="connsiteX317" fmla="*/ 2418004 w 2847670"/>
              <a:gd name="connsiteY317" fmla="*/ 92621 h 1638195"/>
              <a:gd name="connsiteX318" fmla="*/ 2420302 w 2847670"/>
              <a:gd name="connsiteY318" fmla="*/ 89726 h 1638195"/>
              <a:gd name="connsiteX319" fmla="*/ 2422639 w 2847670"/>
              <a:gd name="connsiteY319" fmla="*/ 86868 h 1638195"/>
              <a:gd name="connsiteX320" fmla="*/ 2425014 w 2847670"/>
              <a:gd name="connsiteY320" fmla="*/ 84049 h 1638195"/>
              <a:gd name="connsiteX321" fmla="*/ 2427440 w 2847670"/>
              <a:gd name="connsiteY321" fmla="*/ 81255 h 1638195"/>
              <a:gd name="connsiteX322" fmla="*/ 2429904 w 2847670"/>
              <a:gd name="connsiteY322" fmla="*/ 78512 h 1638195"/>
              <a:gd name="connsiteX323" fmla="*/ 2432405 w 2847670"/>
              <a:gd name="connsiteY323" fmla="*/ 75794 h 1638195"/>
              <a:gd name="connsiteX324" fmla="*/ 2434958 w 2847670"/>
              <a:gd name="connsiteY324" fmla="*/ 73127 h 1638195"/>
              <a:gd name="connsiteX325" fmla="*/ 2437549 w 2847670"/>
              <a:gd name="connsiteY325" fmla="*/ 70498 h 1638195"/>
              <a:gd name="connsiteX326" fmla="*/ 2440165 w 2847670"/>
              <a:gd name="connsiteY326" fmla="*/ 67907 h 1638195"/>
              <a:gd name="connsiteX327" fmla="*/ 2442832 w 2847670"/>
              <a:gd name="connsiteY327" fmla="*/ 65354 h 1638195"/>
              <a:gd name="connsiteX328" fmla="*/ 2445537 w 2847670"/>
              <a:gd name="connsiteY328" fmla="*/ 62840 h 1638195"/>
              <a:gd name="connsiteX329" fmla="*/ 2448280 w 2847670"/>
              <a:gd name="connsiteY329" fmla="*/ 60376 h 1638195"/>
              <a:gd name="connsiteX330" fmla="*/ 2451062 w 2847670"/>
              <a:gd name="connsiteY330" fmla="*/ 57950 h 1638195"/>
              <a:gd name="connsiteX331" fmla="*/ 2453881 w 2847670"/>
              <a:gd name="connsiteY331" fmla="*/ 55563 h 1638195"/>
              <a:gd name="connsiteX332" fmla="*/ 2456739 w 2847670"/>
              <a:gd name="connsiteY332" fmla="*/ 53213 h 1638195"/>
              <a:gd name="connsiteX333" fmla="*/ 2459634 w 2847670"/>
              <a:gd name="connsiteY333" fmla="*/ 50915 h 1638195"/>
              <a:gd name="connsiteX334" fmla="*/ 2462555 w 2847670"/>
              <a:gd name="connsiteY334" fmla="*/ 48667 h 1638195"/>
              <a:gd name="connsiteX335" fmla="*/ 2465514 w 2847670"/>
              <a:gd name="connsiteY335" fmla="*/ 46457 h 1638195"/>
              <a:gd name="connsiteX336" fmla="*/ 2468512 w 2847670"/>
              <a:gd name="connsiteY336" fmla="*/ 44285 h 1638195"/>
              <a:gd name="connsiteX337" fmla="*/ 2471547 w 2847670"/>
              <a:gd name="connsiteY337" fmla="*/ 42164 h 1638195"/>
              <a:gd name="connsiteX338" fmla="*/ 2474620 w 2847670"/>
              <a:gd name="connsiteY338" fmla="*/ 40094 h 1638195"/>
              <a:gd name="connsiteX339" fmla="*/ 2477706 w 2847670"/>
              <a:gd name="connsiteY339" fmla="*/ 38062 h 1638195"/>
              <a:gd name="connsiteX340" fmla="*/ 2480843 w 2847670"/>
              <a:gd name="connsiteY340" fmla="*/ 36081 h 1638195"/>
              <a:gd name="connsiteX341" fmla="*/ 2484006 w 2847670"/>
              <a:gd name="connsiteY341" fmla="*/ 34150 h 1638195"/>
              <a:gd name="connsiteX342" fmla="*/ 2487206 w 2847670"/>
              <a:gd name="connsiteY342" fmla="*/ 32258 h 1638195"/>
              <a:gd name="connsiteX343" fmla="*/ 2490432 w 2847670"/>
              <a:gd name="connsiteY343" fmla="*/ 30429 h 1638195"/>
              <a:gd name="connsiteX344" fmla="*/ 2493683 w 2847670"/>
              <a:gd name="connsiteY344" fmla="*/ 28639 h 1638195"/>
              <a:gd name="connsiteX345" fmla="*/ 2496972 w 2847670"/>
              <a:gd name="connsiteY345" fmla="*/ 26899 h 1638195"/>
              <a:gd name="connsiteX346" fmla="*/ 2500287 w 2847670"/>
              <a:gd name="connsiteY346" fmla="*/ 25210 h 1638195"/>
              <a:gd name="connsiteX347" fmla="*/ 2503627 w 2847670"/>
              <a:gd name="connsiteY347" fmla="*/ 23559 h 1638195"/>
              <a:gd name="connsiteX348" fmla="*/ 2507005 w 2847670"/>
              <a:gd name="connsiteY348" fmla="*/ 21971 h 1638195"/>
              <a:gd name="connsiteX349" fmla="*/ 2510409 w 2847670"/>
              <a:gd name="connsiteY349" fmla="*/ 20434 h 1638195"/>
              <a:gd name="connsiteX350" fmla="*/ 2513838 w 2847670"/>
              <a:gd name="connsiteY350" fmla="*/ 18949 h 1638195"/>
              <a:gd name="connsiteX351" fmla="*/ 2517292 w 2847670"/>
              <a:gd name="connsiteY351" fmla="*/ 17513 h 1638195"/>
              <a:gd name="connsiteX352" fmla="*/ 2520772 w 2847670"/>
              <a:gd name="connsiteY352" fmla="*/ 16129 h 1638195"/>
              <a:gd name="connsiteX353" fmla="*/ 2524290 w 2847670"/>
              <a:gd name="connsiteY353" fmla="*/ 14808 h 1638195"/>
              <a:gd name="connsiteX354" fmla="*/ 2527821 w 2847670"/>
              <a:gd name="connsiteY354" fmla="*/ 13526 h 1638195"/>
              <a:gd name="connsiteX355" fmla="*/ 2531389 w 2847670"/>
              <a:gd name="connsiteY355" fmla="*/ 12306 h 1638195"/>
              <a:gd name="connsiteX356" fmla="*/ 2534971 w 2847670"/>
              <a:gd name="connsiteY356" fmla="*/ 11151 h 1638195"/>
              <a:gd name="connsiteX357" fmla="*/ 2538577 w 2847670"/>
              <a:gd name="connsiteY357" fmla="*/ 10033 h 1638195"/>
              <a:gd name="connsiteX358" fmla="*/ 2542210 w 2847670"/>
              <a:gd name="connsiteY358" fmla="*/ 8979 h 1638195"/>
              <a:gd name="connsiteX359" fmla="*/ 2545880 w 2847670"/>
              <a:gd name="connsiteY359" fmla="*/ 7976 h 1638195"/>
              <a:gd name="connsiteX360" fmla="*/ 2549550 w 2847670"/>
              <a:gd name="connsiteY360" fmla="*/ 7036 h 1638195"/>
              <a:gd name="connsiteX361" fmla="*/ 2553259 w 2847670"/>
              <a:gd name="connsiteY361" fmla="*/ 6147 h 1638195"/>
              <a:gd name="connsiteX362" fmla="*/ 2556993 w 2847670"/>
              <a:gd name="connsiteY362" fmla="*/ 5322 h 1638195"/>
              <a:gd name="connsiteX363" fmla="*/ 2560739 w 2847670"/>
              <a:gd name="connsiteY363" fmla="*/ 4547 h 1638195"/>
              <a:gd name="connsiteX364" fmla="*/ 2564511 w 2847670"/>
              <a:gd name="connsiteY364" fmla="*/ 3836 h 1638195"/>
              <a:gd name="connsiteX365" fmla="*/ 2568296 w 2847670"/>
              <a:gd name="connsiteY365" fmla="*/ 3188 h 1638195"/>
              <a:gd name="connsiteX366" fmla="*/ 2572105 w 2847670"/>
              <a:gd name="connsiteY366" fmla="*/ 2591 h 1638195"/>
              <a:gd name="connsiteX367" fmla="*/ 2575941 w 2847670"/>
              <a:gd name="connsiteY367" fmla="*/ 2058 h 1638195"/>
              <a:gd name="connsiteX368" fmla="*/ 2579789 w 2847670"/>
              <a:gd name="connsiteY368" fmla="*/ 1588 h 1638195"/>
              <a:gd name="connsiteX369" fmla="*/ 2583662 w 2847670"/>
              <a:gd name="connsiteY369" fmla="*/ 1169 h 1638195"/>
              <a:gd name="connsiteX370" fmla="*/ 2587549 w 2847670"/>
              <a:gd name="connsiteY370" fmla="*/ 813 h 1638195"/>
              <a:gd name="connsiteX371" fmla="*/ 2591460 w 2847670"/>
              <a:gd name="connsiteY371" fmla="*/ 534 h 1638195"/>
              <a:gd name="connsiteX372" fmla="*/ 2595397 w 2847670"/>
              <a:gd name="connsiteY372" fmla="*/ 305 h 1638195"/>
              <a:gd name="connsiteX373" fmla="*/ 2599334 w 2847670"/>
              <a:gd name="connsiteY373" fmla="*/ 140 h 1638195"/>
              <a:gd name="connsiteX374" fmla="*/ 2607513 w 284767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54">
            <a:extLst>
              <a:ext uri="{FF2B5EF4-FFF2-40B4-BE49-F238E27FC236}">
                <a16:creationId xmlns:a16="http://schemas.microsoft.com/office/drawing/2014/main" id="{2BFF591E-7241-4310-8CF1-F2F9158B5066}"/>
              </a:ext>
            </a:extLst>
          </p:cNvPr>
          <p:cNvSpPr>
            <a:spLocks noGrp="1"/>
          </p:cNvSpPr>
          <p:nvPr>
            <p:ph type="body" sz="quarter" idx="36"/>
          </p:nvPr>
        </p:nvSpPr>
        <p:spPr>
          <a:xfrm>
            <a:off x="9085408" y="1835352"/>
            <a:ext cx="1626716" cy="1638195"/>
          </a:xfrm>
          <a:custGeom>
            <a:avLst/>
            <a:gdLst>
              <a:gd name="connsiteX0" fmla="*/ 0 w 2617300"/>
              <a:gd name="connsiteY0" fmla="*/ 372784 h 1638195"/>
              <a:gd name="connsiteX1" fmla="*/ 518478 w 2617300"/>
              <a:gd name="connsiteY1" fmla="*/ 372784 h 1638195"/>
              <a:gd name="connsiteX2" fmla="*/ 518478 w 2617300"/>
              <a:gd name="connsiteY2" fmla="*/ 922059 h 1638195"/>
              <a:gd name="connsiteX3" fmla="*/ 0 w 2617300"/>
              <a:gd name="connsiteY3" fmla="*/ 922059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0" fmla="*/ 0 w 2617300"/>
              <a:gd name="connsiteY0" fmla="*/ 372784 h 1638195"/>
              <a:gd name="connsiteX1" fmla="*/ 518478 w 2617300"/>
              <a:gd name="connsiteY1" fmla="*/ 922059 h 1638195"/>
              <a:gd name="connsiteX2" fmla="*/ 0 w 2617300"/>
              <a:gd name="connsiteY2" fmla="*/ 922059 h 1638195"/>
              <a:gd name="connsiteX3" fmla="*/ 0 w 2617300"/>
              <a:gd name="connsiteY3" fmla="*/ 372784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375" fmla="*/ 2377143 w 2617300"/>
              <a:gd name="connsiteY375" fmla="*/ 0 h 1638195"/>
              <a:gd name="connsiteX0" fmla="*/ 0 w 2617300"/>
              <a:gd name="connsiteY0" fmla="*/ 372784 h 1638195"/>
              <a:gd name="connsiteX1" fmla="*/ 0 w 2617300"/>
              <a:gd name="connsiteY1" fmla="*/ 922059 h 1638195"/>
              <a:gd name="connsiteX2" fmla="*/ 0 w 2617300"/>
              <a:gd name="connsiteY2" fmla="*/ 372784 h 1638195"/>
              <a:gd name="connsiteX3" fmla="*/ 1783506 w 2617300"/>
              <a:gd name="connsiteY3" fmla="*/ 52351 h 1638195"/>
              <a:gd name="connsiteX4" fmla="*/ 2092147 w 2617300"/>
              <a:gd name="connsiteY4" fmla="*/ 114663 h 1638195"/>
              <a:gd name="connsiteX5" fmla="*/ 2104532 w 2617300"/>
              <a:gd name="connsiteY5" fmla="*/ 121385 h 1638195"/>
              <a:gd name="connsiteX6" fmla="*/ 2103306 w 2617300"/>
              <a:gd name="connsiteY6" fmla="*/ 124219 h 1638195"/>
              <a:gd name="connsiteX7" fmla="*/ 2101528 w 2617300"/>
              <a:gd name="connsiteY7" fmla="*/ 128512 h 1638195"/>
              <a:gd name="connsiteX8" fmla="*/ 2099813 w 2617300"/>
              <a:gd name="connsiteY8" fmla="*/ 132830 h 1638195"/>
              <a:gd name="connsiteX9" fmla="*/ 2098162 w 2617300"/>
              <a:gd name="connsiteY9" fmla="*/ 137173 h 1638195"/>
              <a:gd name="connsiteX10" fmla="*/ 2096587 w 2617300"/>
              <a:gd name="connsiteY10" fmla="*/ 141567 h 1638195"/>
              <a:gd name="connsiteX11" fmla="*/ 2095076 w 2617300"/>
              <a:gd name="connsiteY11" fmla="*/ 145987 h 1638195"/>
              <a:gd name="connsiteX12" fmla="*/ 2093628 w 2617300"/>
              <a:gd name="connsiteY12" fmla="*/ 150432 h 1638195"/>
              <a:gd name="connsiteX13" fmla="*/ 2092244 w 2617300"/>
              <a:gd name="connsiteY13" fmla="*/ 154902 h 1638195"/>
              <a:gd name="connsiteX14" fmla="*/ 2090936 w 2617300"/>
              <a:gd name="connsiteY14" fmla="*/ 159411 h 1638195"/>
              <a:gd name="connsiteX15" fmla="*/ 2089704 w 2617300"/>
              <a:gd name="connsiteY15" fmla="*/ 163944 h 1638195"/>
              <a:gd name="connsiteX16" fmla="*/ 2088536 w 2617300"/>
              <a:gd name="connsiteY16" fmla="*/ 168516 h 1638195"/>
              <a:gd name="connsiteX17" fmla="*/ 2087431 w 2617300"/>
              <a:gd name="connsiteY17" fmla="*/ 173114 h 1638195"/>
              <a:gd name="connsiteX18" fmla="*/ 2086415 w 2617300"/>
              <a:gd name="connsiteY18" fmla="*/ 177724 h 1638195"/>
              <a:gd name="connsiteX19" fmla="*/ 2085450 w 2617300"/>
              <a:gd name="connsiteY19" fmla="*/ 182372 h 1638195"/>
              <a:gd name="connsiteX20" fmla="*/ 2084573 w 2617300"/>
              <a:gd name="connsiteY20" fmla="*/ 187046 h 1638195"/>
              <a:gd name="connsiteX21" fmla="*/ 2083760 w 2617300"/>
              <a:gd name="connsiteY21" fmla="*/ 191745 h 1638195"/>
              <a:gd name="connsiteX22" fmla="*/ 2083024 w 2617300"/>
              <a:gd name="connsiteY22" fmla="*/ 196469 h 1638195"/>
              <a:gd name="connsiteX23" fmla="*/ 2082363 w 2617300"/>
              <a:gd name="connsiteY23" fmla="*/ 201206 h 1638195"/>
              <a:gd name="connsiteX24" fmla="*/ 2081779 w 2617300"/>
              <a:gd name="connsiteY24" fmla="*/ 205981 h 1638195"/>
              <a:gd name="connsiteX25" fmla="*/ 2081271 w 2617300"/>
              <a:gd name="connsiteY25" fmla="*/ 210769 h 1638195"/>
              <a:gd name="connsiteX26" fmla="*/ 2080839 w 2617300"/>
              <a:gd name="connsiteY26" fmla="*/ 215583 h 1638195"/>
              <a:gd name="connsiteX27" fmla="*/ 2080484 w 2617300"/>
              <a:gd name="connsiteY27" fmla="*/ 220409 h 1638195"/>
              <a:gd name="connsiteX28" fmla="*/ 2080204 w 2617300"/>
              <a:gd name="connsiteY28" fmla="*/ 225260 h 1638195"/>
              <a:gd name="connsiteX29" fmla="*/ 2080001 w 2617300"/>
              <a:gd name="connsiteY29" fmla="*/ 230137 h 1638195"/>
              <a:gd name="connsiteX30" fmla="*/ 2079887 w 2617300"/>
              <a:gd name="connsiteY30" fmla="*/ 235026 h 1638195"/>
              <a:gd name="connsiteX31" fmla="*/ 2079836 w 2617300"/>
              <a:gd name="connsiteY31" fmla="*/ 240157 h 1638195"/>
              <a:gd name="connsiteX32" fmla="*/ 2079836 w 2617300"/>
              <a:gd name="connsiteY32" fmla="*/ 276955 h 1638195"/>
              <a:gd name="connsiteX33" fmla="*/ 2034080 w 2617300"/>
              <a:gd name="connsiteY33" fmla="*/ 252120 h 1638195"/>
              <a:gd name="connsiteX34" fmla="*/ 1783506 w 2617300"/>
              <a:gd name="connsiteY34" fmla="*/ 201531 h 1638195"/>
              <a:gd name="connsiteX35" fmla="*/ 1139764 w 2617300"/>
              <a:gd name="connsiteY35" fmla="*/ 845273 h 1638195"/>
              <a:gd name="connsiteX36" fmla="*/ 1783506 w 2617300"/>
              <a:gd name="connsiteY36" fmla="*/ 1489015 h 1638195"/>
              <a:gd name="connsiteX37" fmla="*/ 2427248 w 2617300"/>
              <a:gd name="connsiteY37" fmla="*/ 845273 h 1638195"/>
              <a:gd name="connsiteX38" fmla="*/ 2376660 w 2617300"/>
              <a:gd name="connsiteY38" fmla="*/ 594700 h 1638195"/>
              <a:gd name="connsiteX39" fmla="*/ 2345593 w 2617300"/>
              <a:gd name="connsiteY39" fmla="*/ 537464 h 1638195"/>
              <a:gd name="connsiteX40" fmla="*/ 2377143 w 2617300"/>
              <a:gd name="connsiteY40" fmla="*/ 537464 h 1638195"/>
              <a:gd name="connsiteX41" fmla="*/ 2386706 w 2617300"/>
              <a:gd name="connsiteY41" fmla="*/ 537312 h 1638195"/>
              <a:gd name="connsiteX42" fmla="*/ 2391583 w 2617300"/>
              <a:gd name="connsiteY42" fmla="*/ 537121 h 1638195"/>
              <a:gd name="connsiteX43" fmla="*/ 2396434 w 2617300"/>
              <a:gd name="connsiteY43" fmla="*/ 536855 h 1638195"/>
              <a:gd name="connsiteX44" fmla="*/ 2401260 w 2617300"/>
              <a:gd name="connsiteY44" fmla="*/ 536499 h 1638195"/>
              <a:gd name="connsiteX45" fmla="*/ 2406074 w 2617300"/>
              <a:gd name="connsiteY45" fmla="*/ 536080 h 1638195"/>
              <a:gd name="connsiteX46" fmla="*/ 2410874 w 2617300"/>
              <a:gd name="connsiteY46" fmla="*/ 535572 h 1638195"/>
              <a:gd name="connsiteX47" fmla="*/ 2415637 w 2617300"/>
              <a:gd name="connsiteY47" fmla="*/ 534988 h 1638195"/>
              <a:gd name="connsiteX48" fmla="*/ 2420387 w 2617300"/>
              <a:gd name="connsiteY48" fmla="*/ 534340 h 1638195"/>
              <a:gd name="connsiteX49" fmla="*/ 2425111 w 2617300"/>
              <a:gd name="connsiteY49" fmla="*/ 533616 h 1638195"/>
              <a:gd name="connsiteX50" fmla="*/ 2429810 w 2617300"/>
              <a:gd name="connsiteY50" fmla="*/ 532816 h 1638195"/>
              <a:gd name="connsiteX51" fmla="*/ 2434484 w 2617300"/>
              <a:gd name="connsiteY51" fmla="*/ 531940 h 1638195"/>
              <a:gd name="connsiteX52" fmla="*/ 2439132 w 2617300"/>
              <a:gd name="connsiteY52" fmla="*/ 530987 h 1638195"/>
              <a:gd name="connsiteX53" fmla="*/ 2443755 w 2617300"/>
              <a:gd name="connsiteY53" fmla="*/ 529971 h 1638195"/>
              <a:gd name="connsiteX54" fmla="*/ 2448352 w 2617300"/>
              <a:gd name="connsiteY54" fmla="*/ 528879 h 1638195"/>
              <a:gd name="connsiteX55" fmla="*/ 2452911 w 2617300"/>
              <a:gd name="connsiteY55" fmla="*/ 527723 h 1638195"/>
              <a:gd name="connsiteX56" fmla="*/ 2457458 w 2617300"/>
              <a:gd name="connsiteY56" fmla="*/ 526491 h 1638195"/>
              <a:gd name="connsiteX57" fmla="*/ 2461966 w 2617300"/>
              <a:gd name="connsiteY57" fmla="*/ 525183 h 1638195"/>
              <a:gd name="connsiteX58" fmla="*/ 2466450 w 2617300"/>
              <a:gd name="connsiteY58" fmla="*/ 523812 h 1638195"/>
              <a:gd name="connsiteX59" fmla="*/ 2470895 w 2617300"/>
              <a:gd name="connsiteY59" fmla="*/ 522377 h 1638195"/>
              <a:gd name="connsiteX60" fmla="*/ 2475314 w 2617300"/>
              <a:gd name="connsiteY60" fmla="*/ 520865 h 1638195"/>
              <a:gd name="connsiteX61" fmla="*/ 2479708 w 2617300"/>
              <a:gd name="connsiteY61" fmla="*/ 519290 h 1638195"/>
              <a:gd name="connsiteX62" fmla="*/ 2484064 w 2617300"/>
              <a:gd name="connsiteY62" fmla="*/ 517652 h 1638195"/>
              <a:gd name="connsiteX63" fmla="*/ 2488382 w 2617300"/>
              <a:gd name="connsiteY63" fmla="*/ 515950 h 1638195"/>
              <a:gd name="connsiteX64" fmla="*/ 2492675 w 2617300"/>
              <a:gd name="connsiteY64" fmla="*/ 514172 h 1638195"/>
              <a:gd name="connsiteX65" fmla="*/ 2496929 w 2617300"/>
              <a:gd name="connsiteY65" fmla="*/ 512344 h 1638195"/>
              <a:gd name="connsiteX66" fmla="*/ 2500145 w 2617300"/>
              <a:gd name="connsiteY66" fmla="*/ 510891 h 1638195"/>
              <a:gd name="connsiteX67" fmla="*/ 2514116 w 2617300"/>
              <a:gd name="connsiteY67" fmla="*/ 536632 h 1638195"/>
              <a:gd name="connsiteX68" fmla="*/ 2576428 w 2617300"/>
              <a:gd name="connsiteY68" fmla="*/ 845273 h 1638195"/>
              <a:gd name="connsiteX69" fmla="*/ 1783506 w 2617300"/>
              <a:gd name="connsiteY69" fmla="*/ 1638195 h 1638195"/>
              <a:gd name="connsiteX70" fmla="*/ 990584 w 2617300"/>
              <a:gd name="connsiteY70" fmla="*/ 845273 h 1638195"/>
              <a:gd name="connsiteX71" fmla="*/ 1783506 w 2617300"/>
              <a:gd name="connsiteY71" fmla="*/ 52351 h 1638195"/>
              <a:gd name="connsiteX72" fmla="*/ 2377143 w 2617300"/>
              <a:gd name="connsiteY72" fmla="*/ 0 h 1638195"/>
              <a:gd name="connsiteX73" fmla="*/ 2380890 w 2617300"/>
              <a:gd name="connsiteY73" fmla="*/ 26 h 1638195"/>
              <a:gd name="connsiteX74" fmla="*/ 2384852 w 2617300"/>
              <a:gd name="connsiteY74" fmla="*/ 127 h 1638195"/>
              <a:gd name="connsiteX75" fmla="*/ 2388802 w 2617300"/>
              <a:gd name="connsiteY75" fmla="*/ 280 h 1638195"/>
              <a:gd name="connsiteX76" fmla="*/ 2392726 w 2617300"/>
              <a:gd name="connsiteY76" fmla="*/ 496 h 1638195"/>
              <a:gd name="connsiteX77" fmla="*/ 2396638 w 2617300"/>
              <a:gd name="connsiteY77" fmla="*/ 775 h 1638195"/>
              <a:gd name="connsiteX78" fmla="*/ 2400536 w 2617300"/>
              <a:gd name="connsiteY78" fmla="*/ 1131 h 1638195"/>
              <a:gd name="connsiteX79" fmla="*/ 2404410 w 2617300"/>
              <a:gd name="connsiteY79" fmla="*/ 1524 h 1638195"/>
              <a:gd name="connsiteX80" fmla="*/ 2408258 w 2617300"/>
              <a:gd name="connsiteY80" fmla="*/ 1994 h 1638195"/>
              <a:gd name="connsiteX81" fmla="*/ 2412094 w 2617300"/>
              <a:gd name="connsiteY81" fmla="*/ 2528 h 1638195"/>
              <a:gd name="connsiteX82" fmla="*/ 2415904 w 2617300"/>
              <a:gd name="connsiteY82" fmla="*/ 3112 h 1638195"/>
              <a:gd name="connsiteX83" fmla="*/ 2419701 w 2617300"/>
              <a:gd name="connsiteY83" fmla="*/ 3759 h 1638195"/>
              <a:gd name="connsiteX84" fmla="*/ 2423473 w 2617300"/>
              <a:gd name="connsiteY84" fmla="*/ 4458 h 1638195"/>
              <a:gd name="connsiteX85" fmla="*/ 2427219 w 2617300"/>
              <a:gd name="connsiteY85" fmla="*/ 5220 h 1638195"/>
              <a:gd name="connsiteX86" fmla="*/ 2430953 w 2617300"/>
              <a:gd name="connsiteY86" fmla="*/ 6045 h 1638195"/>
              <a:gd name="connsiteX87" fmla="*/ 2434661 w 2617300"/>
              <a:gd name="connsiteY87" fmla="*/ 6922 h 1638195"/>
              <a:gd name="connsiteX88" fmla="*/ 2438344 w 2617300"/>
              <a:gd name="connsiteY88" fmla="*/ 7862 h 1638195"/>
              <a:gd name="connsiteX89" fmla="*/ 2442002 w 2617300"/>
              <a:gd name="connsiteY89" fmla="*/ 8852 h 1638195"/>
              <a:gd name="connsiteX90" fmla="*/ 2445647 w 2617300"/>
              <a:gd name="connsiteY90" fmla="*/ 9906 h 1638195"/>
              <a:gd name="connsiteX91" fmla="*/ 2449254 w 2617300"/>
              <a:gd name="connsiteY91" fmla="*/ 11011 h 1638195"/>
              <a:gd name="connsiteX92" fmla="*/ 2452848 w 2617300"/>
              <a:gd name="connsiteY92" fmla="*/ 12167 h 1638195"/>
              <a:gd name="connsiteX93" fmla="*/ 2456404 w 2617300"/>
              <a:gd name="connsiteY93" fmla="*/ 13386 h 1638195"/>
              <a:gd name="connsiteX94" fmla="*/ 2459947 w 2617300"/>
              <a:gd name="connsiteY94" fmla="*/ 14656 h 1638195"/>
              <a:gd name="connsiteX95" fmla="*/ 2463465 w 2617300"/>
              <a:gd name="connsiteY95" fmla="*/ 15977 h 1638195"/>
              <a:gd name="connsiteX96" fmla="*/ 2466945 w 2617300"/>
              <a:gd name="connsiteY96" fmla="*/ 17348 h 1638195"/>
              <a:gd name="connsiteX97" fmla="*/ 2470412 w 2617300"/>
              <a:gd name="connsiteY97" fmla="*/ 18771 h 1638195"/>
              <a:gd name="connsiteX98" fmla="*/ 2473841 w 2617300"/>
              <a:gd name="connsiteY98" fmla="*/ 20257 h 1638195"/>
              <a:gd name="connsiteX99" fmla="*/ 2477245 w 2617300"/>
              <a:gd name="connsiteY99" fmla="*/ 21793 h 1638195"/>
              <a:gd name="connsiteX100" fmla="*/ 2480623 w 2617300"/>
              <a:gd name="connsiteY100" fmla="*/ 23368 h 1638195"/>
              <a:gd name="connsiteX101" fmla="*/ 2483976 w 2617300"/>
              <a:gd name="connsiteY101" fmla="*/ 25006 h 1638195"/>
              <a:gd name="connsiteX102" fmla="*/ 2487290 w 2617300"/>
              <a:gd name="connsiteY102" fmla="*/ 26696 h 1638195"/>
              <a:gd name="connsiteX103" fmla="*/ 2490579 w 2617300"/>
              <a:gd name="connsiteY103" fmla="*/ 28423 h 1638195"/>
              <a:gd name="connsiteX104" fmla="*/ 2493843 w 2617300"/>
              <a:gd name="connsiteY104" fmla="*/ 30213 h 1638195"/>
              <a:gd name="connsiteX105" fmla="*/ 2497069 w 2617300"/>
              <a:gd name="connsiteY105" fmla="*/ 32042 h 1638195"/>
              <a:gd name="connsiteX106" fmla="*/ 2500270 w 2617300"/>
              <a:gd name="connsiteY106" fmla="*/ 33922 h 1638195"/>
              <a:gd name="connsiteX107" fmla="*/ 2503445 w 2617300"/>
              <a:gd name="connsiteY107" fmla="*/ 35852 h 1638195"/>
              <a:gd name="connsiteX108" fmla="*/ 2506582 w 2617300"/>
              <a:gd name="connsiteY108" fmla="*/ 37821 h 1638195"/>
              <a:gd name="connsiteX109" fmla="*/ 2509680 w 2617300"/>
              <a:gd name="connsiteY109" fmla="*/ 39853 h 1638195"/>
              <a:gd name="connsiteX110" fmla="*/ 2512741 w 2617300"/>
              <a:gd name="connsiteY110" fmla="*/ 41923 h 1638195"/>
              <a:gd name="connsiteX111" fmla="*/ 2515789 w 2617300"/>
              <a:gd name="connsiteY111" fmla="*/ 44031 h 1638195"/>
              <a:gd name="connsiteX112" fmla="*/ 2518786 w 2617300"/>
              <a:gd name="connsiteY112" fmla="*/ 46190 h 1638195"/>
              <a:gd name="connsiteX113" fmla="*/ 2521745 w 2617300"/>
              <a:gd name="connsiteY113" fmla="*/ 48400 h 1638195"/>
              <a:gd name="connsiteX114" fmla="*/ 2524679 w 2617300"/>
              <a:gd name="connsiteY114" fmla="*/ 50648 h 1638195"/>
              <a:gd name="connsiteX115" fmla="*/ 2527575 w 2617300"/>
              <a:gd name="connsiteY115" fmla="*/ 52947 h 1638195"/>
              <a:gd name="connsiteX116" fmla="*/ 2530432 w 2617300"/>
              <a:gd name="connsiteY116" fmla="*/ 55283 h 1638195"/>
              <a:gd name="connsiteX117" fmla="*/ 2533264 w 2617300"/>
              <a:gd name="connsiteY117" fmla="*/ 57658 h 1638195"/>
              <a:gd name="connsiteX118" fmla="*/ 2536045 w 2617300"/>
              <a:gd name="connsiteY118" fmla="*/ 60084 h 1638195"/>
              <a:gd name="connsiteX119" fmla="*/ 2538789 w 2617300"/>
              <a:gd name="connsiteY119" fmla="*/ 62548 h 1638195"/>
              <a:gd name="connsiteX120" fmla="*/ 2541507 w 2617300"/>
              <a:gd name="connsiteY120" fmla="*/ 65050 h 1638195"/>
              <a:gd name="connsiteX121" fmla="*/ 2544173 w 2617300"/>
              <a:gd name="connsiteY121" fmla="*/ 67602 h 1638195"/>
              <a:gd name="connsiteX122" fmla="*/ 2546802 w 2617300"/>
              <a:gd name="connsiteY122" fmla="*/ 70193 h 1638195"/>
              <a:gd name="connsiteX123" fmla="*/ 2549393 w 2617300"/>
              <a:gd name="connsiteY123" fmla="*/ 72809 h 1638195"/>
              <a:gd name="connsiteX124" fmla="*/ 2551946 w 2617300"/>
              <a:gd name="connsiteY124" fmla="*/ 75476 h 1638195"/>
              <a:gd name="connsiteX125" fmla="*/ 2554460 w 2617300"/>
              <a:gd name="connsiteY125" fmla="*/ 78181 h 1638195"/>
              <a:gd name="connsiteX126" fmla="*/ 2556937 w 2617300"/>
              <a:gd name="connsiteY126" fmla="*/ 80925 h 1638195"/>
              <a:gd name="connsiteX127" fmla="*/ 2559363 w 2617300"/>
              <a:gd name="connsiteY127" fmla="*/ 83706 h 1638195"/>
              <a:gd name="connsiteX128" fmla="*/ 2561738 w 2617300"/>
              <a:gd name="connsiteY128" fmla="*/ 86525 h 1638195"/>
              <a:gd name="connsiteX129" fmla="*/ 2564087 w 2617300"/>
              <a:gd name="connsiteY129" fmla="*/ 89383 h 1638195"/>
              <a:gd name="connsiteX130" fmla="*/ 2566386 w 2617300"/>
              <a:gd name="connsiteY130" fmla="*/ 92278 h 1638195"/>
              <a:gd name="connsiteX131" fmla="*/ 2568646 w 2617300"/>
              <a:gd name="connsiteY131" fmla="*/ 95199 h 1638195"/>
              <a:gd name="connsiteX132" fmla="*/ 2570856 w 2617300"/>
              <a:gd name="connsiteY132" fmla="*/ 98171 h 1638195"/>
              <a:gd name="connsiteX133" fmla="*/ 2573015 w 2617300"/>
              <a:gd name="connsiteY133" fmla="*/ 101168 h 1638195"/>
              <a:gd name="connsiteX134" fmla="*/ 2575136 w 2617300"/>
              <a:gd name="connsiteY134" fmla="*/ 104191 h 1638195"/>
              <a:gd name="connsiteX135" fmla="*/ 2577206 w 2617300"/>
              <a:gd name="connsiteY135" fmla="*/ 107264 h 1638195"/>
              <a:gd name="connsiteX136" fmla="*/ 2579238 w 2617300"/>
              <a:gd name="connsiteY136" fmla="*/ 110363 h 1638195"/>
              <a:gd name="connsiteX137" fmla="*/ 2581219 w 2617300"/>
              <a:gd name="connsiteY137" fmla="*/ 113487 h 1638195"/>
              <a:gd name="connsiteX138" fmla="*/ 2583150 w 2617300"/>
              <a:gd name="connsiteY138" fmla="*/ 116650 h 1638195"/>
              <a:gd name="connsiteX139" fmla="*/ 2585042 w 2617300"/>
              <a:gd name="connsiteY139" fmla="*/ 119850 h 1638195"/>
              <a:gd name="connsiteX140" fmla="*/ 2586884 w 2617300"/>
              <a:gd name="connsiteY140" fmla="*/ 123076 h 1638195"/>
              <a:gd name="connsiteX141" fmla="*/ 2588674 w 2617300"/>
              <a:gd name="connsiteY141" fmla="*/ 126327 h 1638195"/>
              <a:gd name="connsiteX142" fmla="*/ 2590414 w 2617300"/>
              <a:gd name="connsiteY142" fmla="*/ 129616 h 1638195"/>
              <a:gd name="connsiteX143" fmla="*/ 2592103 w 2617300"/>
              <a:gd name="connsiteY143" fmla="*/ 132931 h 1638195"/>
              <a:gd name="connsiteX144" fmla="*/ 2593742 w 2617300"/>
              <a:gd name="connsiteY144" fmla="*/ 136271 h 1638195"/>
              <a:gd name="connsiteX145" fmla="*/ 2595329 w 2617300"/>
              <a:gd name="connsiteY145" fmla="*/ 139649 h 1638195"/>
              <a:gd name="connsiteX146" fmla="*/ 2596866 w 2617300"/>
              <a:gd name="connsiteY146" fmla="*/ 143053 h 1638195"/>
              <a:gd name="connsiteX147" fmla="*/ 2598352 w 2617300"/>
              <a:gd name="connsiteY147" fmla="*/ 146482 h 1638195"/>
              <a:gd name="connsiteX148" fmla="*/ 2599787 w 2617300"/>
              <a:gd name="connsiteY148" fmla="*/ 149936 h 1638195"/>
              <a:gd name="connsiteX149" fmla="*/ 2601171 w 2617300"/>
              <a:gd name="connsiteY149" fmla="*/ 153429 h 1638195"/>
              <a:gd name="connsiteX150" fmla="*/ 2602492 w 2617300"/>
              <a:gd name="connsiteY150" fmla="*/ 156934 h 1638195"/>
              <a:gd name="connsiteX151" fmla="*/ 2603775 w 2617300"/>
              <a:gd name="connsiteY151" fmla="*/ 160465 h 1638195"/>
              <a:gd name="connsiteX152" fmla="*/ 2604994 w 2617300"/>
              <a:gd name="connsiteY152" fmla="*/ 164033 h 1638195"/>
              <a:gd name="connsiteX153" fmla="*/ 2606162 w 2617300"/>
              <a:gd name="connsiteY153" fmla="*/ 167615 h 1638195"/>
              <a:gd name="connsiteX154" fmla="*/ 2607267 w 2617300"/>
              <a:gd name="connsiteY154" fmla="*/ 171222 h 1638195"/>
              <a:gd name="connsiteX155" fmla="*/ 2608321 w 2617300"/>
              <a:gd name="connsiteY155" fmla="*/ 174866 h 1638195"/>
              <a:gd name="connsiteX156" fmla="*/ 2609325 w 2617300"/>
              <a:gd name="connsiteY156" fmla="*/ 178524 h 1638195"/>
              <a:gd name="connsiteX157" fmla="*/ 2610264 w 2617300"/>
              <a:gd name="connsiteY157" fmla="*/ 182207 h 1638195"/>
              <a:gd name="connsiteX158" fmla="*/ 2611153 w 2617300"/>
              <a:gd name="connsiteY158" fmla="*/ 185903 h 1638195"/>
              <a:gd name="connsiteX159" fmla="*/ 2611979 w 2617300"/>
              <a:gd name="connsiteY159" fmla="*/ 189637 h 1638195"/>
              <a:gd name="connsiteX160" fmla="*/ 2612754 w 2617300"/>
              <a:gd name="connsiteY160" fmla="*/ 193383 h 1638195"/>
              <a:gd name="connsiteX161" fmla="*/ 2613465 w 2617300"/>
              <a:gd name="connsiteY161" fmla="*/ 197155 h 1638195"/>
              <a:gd name="connsiteX162" fmla="*/ 2614125 w 2617300"/>
              <a:gd name="connsiteY162" fmla="*/ 200940 h 1638195"/>
              <a:gd name="connsiteX163" fmla="*/ 2614709 w 2617300"/>
              <a:gd name="connsiteY163" fmla="*/ 204750 h 1638195"/>
              <a:gd name="connsiteX164" fmla="*/ 2615243 w 2617300"/>
              <a:gd name="connsiteY164" fmla="*/ 208585 h 1638195"/>
              <a:gd name="connsiteX165" fmla="*/ 2615725 w 2617300"/>
              <a:gd name="connsiteY165" fmla="*/ 212433 h 1638195"/>
              <a:gd name="connsiteX166" fmla="*/ 2616132 w 2617300"/>
              <a:gd name="connsiteY166" fmla="*/ 216307 h 1638195"/>
              <a:gd name="connsiteX167" fmla="*/ 2616487 w 2617300"/>
              <a:gd name="connsiteY167" fmla="*/ 220206 h 1638195"/>
              <a:gd name="connsiteX168" fmla="*/ 2616779 w 2617300"/>
              <a:gd name="connsiteY168" fmla="*/ 224104 h 1638195"/>
              <a:gd name="connsiteX169" fmla="*/ 2617008 w 2617300"/>
              <a:gd name="connsiteY169" fmla="*/ 228041 h 1638195"/>
              <a:gd name="connsiteX170" fmla="*/ 2617160 w 2617300"/>
              <a:gd name="connsiteY170" fmla="*/ 231978 h 1638195"/>
              <a:gd name="connsiteX171" fmla="*/ 2617300 w 2617300"/>
              <a:gd name="connsiteY171" fmla="*/ 240157 h 1638195"/>
              <a:gd name="connsiteX172" fmla="*/ 2617275 w 2617300"/>
              <a:gd name="connsiteY172" fmla="*/ 243904 h 1638195"/>
              <a:gd name="connsiteX173" fmla="*/ 2617186 w 2617300"/>
              <a:gd name="connsiteY173" fmla="*/ 247879 h 1638195"/>
              <a:gd name="connsiteX174" fmla="*/ 2617021 w 2617300"/>
              <a:gd name="connsiteY174" fmla="*/ 251816 h 1638195"/>
              <a:gd name="connsiteX175" fmla="*/ 2616805 w 2617300"/>
              <a:gd name="connsiteY175" fmla="*/ 255753 h 1638195"/>
              <a:gd name="connsiteX176" fmla="*/ 2616525 w 2617300"/>
              <a:gd name="connsiteY176" fmla="*/ 259652 h 1638195"/>
              <a:gd name="connsiteX177" fmla="*/ 2616182 w 2617300"/>
              <a:gd name="connsiteY177" fmla="*/ 263551 h 1638195"/>
              <a:gd name="connsiteX178" fmla="*/ 2615776 w 2617300"/>
              <a:gd name="connsiteY178" fmla="*/ 267424 h 1638195"/>
              <a:gd name="connsiteX179" fmla="*/ 2615306 w 2617300"/>
              <a:gd name="connsiteY179" fmla="*/ 271272 h 1638195"/>
              <a:gd name="connsiteX180" fmla="*/ 2614785 w 2617300"/>
              <a:gd name="connsiteY180" fmla="*/ 275108 h 1638195"/>
              <a:gd name="connsiteX181" fmla="*/ 2614189 w 2617300"/>
              <a:gd name="connsiteY181" fmla="*/ 278918 h 1638195"/>
              <a:gd name="connsiteX182" fmla="*/ 2613554 w 2617300"/>
              <a:gd name="connsiteY182" fmla="*/ 282715 h 1638195"/>
              <a:gd name="connsiteX183" fmla="*/ 2612842 w 2617300"/>
              <a:gd name="connsiteY183" fmla="*/ 286487 h 1638195"/>
              <a:gd name="connsiteX184" fmla="*/ 2612080 w 2617300"/>
              <a:gd name="connsiteY184" fmla="*/ 290233 h 1638195"/>
              <a:gd name="connsiteX185" fmla="*/ 2611255 w 2617300"/>
              <a:gd name="connsiteY185" fmla="*/ 293967 h 1638195"/>
              <a:gd name="connsiteX186" fmla="*/ 2610379 w 2617300"/>
              <a:gd name="connsiteY186" fmla="*/ 297675 h 1638195"/>
              <a:gd name="connsiteX187" fmla="*/ 2609439 w 2617300"/>
              <a:gd name="connsiteY187" fmla="*/ 301359 h 1638195"/>
              <a:gd name="connsiteX188" fmla="*/ 2608448 w 2617300"/>
              <a:gd name="connsiteY188" fmla="*/ 305016 h 1638195"/>
              <a:gd name="connsiteX189" fmla="*/ 2607394 w 2617300"/>
              <a:gd name="connsiteY189" fmla="*/ 308661 h 1638195"/>
              <a:gd name="connsiteX190" fmla="*/ 2606289 w 2617300"/>
              <a:gd name="connsiteY190" fmla="*/ 312268 h 1638195"/>
              <a:gd name="connsiteX191" fmla="*/ 2605133 w 2617300"/>
              <a:gd name="connsiteY191" fmla="*/ 315862 h 1638195"/>
              <a:gd name="connsiteX192" fmla="*/ 2603927 w 2617300"/>
              <a:gd name="connsiteY192" fmla="*/ 319418 h 1638195"/>
              <a:gd name="connsiteX193" fmla="*/ 2602657 w 2617300"/>
              <a:gd name="connsiteY193" fmla="*/ 322961 h 1638195"/>
              <a:gd name="connsiteX194" fmla="*/ 2601336 w 2617300"/>
              <a:gd name="connsiteY194" fmla="*/ 326479 h 1638195"/>
              <a:gd name="connsiteX195" fmla="*/ 2599952 w 2617300"/>
              <a:gd name="connsiteY195" fmla="*/ 329959 h 1638195"/>
              <a:gd name="connsiteX196" fmla="*/ 2598529 w 2617300"/>
              <a:gd name="connsiteY196" fmla="*/ 333426 h 1638195"/>
              <a:gd name="connsiteX197" fmla="*/ 2597044 w 2617300"/>
              <a:gd name="connsiteY197" fmla="*/ 336855 h 1638195"/>
              <a:gd name="connsiteX198" fmla="*/ 2595520 w 2617300"/>
              <a:gd name="connsiteY198" fmla="*/ 340271 h 1638195"/>
              <a:gd name="connsiteX199" fmla="*/ 2593932 w 2617300"/>
              <a:gd name="connsiteY199" fmla="*/ 343637 h 1638195"/>
              <a:gd name="connsiteX200" fmla="*/ 2592294 w 2617300"/>
              <a:gd name="connsiteY200" fmla="*/ 346990 h 1638195"/>
              <a:gd name="connsiteX201" fmla="*/ 2590617 w 2617300"/>
              <a:gd name="connsiteY201" fmla="*/ 350304 h 1638195"/>
              <a:gd name="connsiteX202" fmla="*/ 2588877 w 2617300"/>
              <a:gd name="connsiteY202" fmla="*/ 353606 h 1638195"/>
              <a:gd name="connsiteX203" fmla="*/ 2587100 w 2617300"/>
              <a:gd name="connsiteY203" fmla="*/ 356857 h 1638195"/>
              <a:gd name="connsiteX204" fmla="*/ 2585271 w 2617300"/>
              <a:gd name="connsiteY204" fmla="*/ 360096 h 1638195"/>
              <a:gd name="connsiteX205" fmla="*/ 2583378 w 2617300"/>
              <a:gd name="connsiteY205" fmla="*/ 363296 h 1638195"/>
              <a:gd name="connsiteX206" fmla="*/ 2581461 w 2617300"/>
              <a:gd name="connsiteY206" fmla="*/ 366459 h 1638195"/>
              <a:gd name="connsiteX207" fmla="*/ 2579479 w 2617300"/>
              <a:gd name="connsiteY207" fmla="*/ 369596 h 1638195"/>
              <a:gd name="connsiteX208" fmla="*/ 2577460 w 2617300"/>
              <a:gd name="connsiteY208" fmla="*/ 372694 h 1638195"/>
              <a:gd name="connsiteX209" fmla="*/ 2575390 w 2617300"/>
              <a:gd name="connsiteY209" fmla="*/ 375768 h 1638195"/>
              <a:gd name="connsiteX210" fmla="*/ 2573269 w 2617300"/>
              <a:gd name="connsiteY210" fmla="*/ 378803 h 1638195"/>
              <a:gd name="connsiteX211" fmla="*/ 2571110 w 2617300"/>
              <a:gd name="connsiteY211" fmla="*/ 381800 h 1638195"/>
              <a:gd name="connsiteX212" fmla="*/ 2568900 w 2617300"/>
              <a:gd name="connsiteY212" fmla="*/ 384772 h 1638195"/>
              <a:gd name="connsiteX213" fmla="*/ 2566652 w 2617300"/>
              <a:gd name="connsiteY213" fmla="*/ 387693 h 1638195"/>
              <a:gd name="connsiteX214" fmla="*/ 2564367 w 2617300"/>
              <a:gd name="connsiteY214" fmla="*/ 390589 h 1638195"/>
              <a:gd name="connsiteX215" fmla="*/ 2562017 w 2617300"/>
              <a:gd name="connsiteY215" fmla="*/ 393459 h 1638195"/>
              <a:gd name="connsiteX216" fmla="*/ 2559642 w 2617300"/>
              <a:gd name="connsiteY216" fmla="*/ 396278 h 1638195"/>
              <a:gd name="connsiteX217" fmla="*/ 2557216 w 2617300"/>
              <a:gd name="connsiteY217" fmla="*/ 399060 h 1638195"/>
              <a:gd name="connsiteX218" fmla="*/ 2554753 w 2617300"/>
              <a:gd name="connsiteY218" fmla="*/ 401815 h 1638195"/>
              <a:gd name="connsiteX219" fmla="*/ 2552251 w 2617300"/>
              <a:gd name="connsiteY219" fmla="*/ 404521 h 1638195"/>
              <a:gd name="connsiteX220" fmla="*/ 2549698 w 2617300"/>
              <a:gd name="connsiteY220" fmla="*/ 407188 h 1638195"/>
              <a:gd name="connsiteX221" fmla="*/ 2547120 w 2617300"/>
              <a:gd name="connsiteY221" fmla="*/ 409829 h 1638195"/>
              <a:gd name="connsiteX222" fmla="*/ 2544491 w 2617300"/>
              <a:gd name="connsiteY222" fmla="*/ 412420 h 1638195"/>
              <a:gd name="connsiteX223" fmla="*/ 2541824 w 2617300"/>
              <a:gd name="connsiteY223" fmla="*/ 414973 h 1638195"/>
              <a:gd name="connsiteX224" fmla="*/ 2539119 w 2617300"/>
              <a:gd name="connsiteY224" fmla="*/ 417475 h 1638195"/>
              <a:gd name="connsiteX225" fmla="*/ 2536376 w 2617300"/>
              <a:gd name="connsiteY225" fmla="*/ 419951 h 1638195"/>
              <a:gd name="connsiteX226" fmla="*/ 2533594 w 2617300"/>
              <a:gd name="connsiteY226" fmla="*/ 422377 h 1638195"/>
              <a:gd name="connsiteX227" fmla="*/ 2530775 w 2617300"/>
              <a:gd name="connsiteY227" fmla="*/ 424764 h 1638195"/>
              <a:gd name="connsiteX228" fmla="*/ 2527917 w 2617300"/>
              <a:gd name="connsiteY228" fmla="*/ 427101 h 1638195"/>
              <a:gd name="connsiteX229" fmla="*/ 2525022 w 2617300"/>
              <a:gd name="connsiteY229" fmla="*/ 429400 h 1638195"/>
              <a:gd name="connsiteX230" fmla="*/ 2522101 w 2617300"/>
              <a:gd name="connsiteY230" fmla="*/ 431660 h 1638195"/>
              <a:gd name="connsiteX231" fmla="*/ 2519142 w 2617300"/>
              <a:gd name="connsiteY231" fmla="*/ 433870 h 1638195"/>
              <a:gd name="connsiteX232" fmla="*/ 2516145 w 2617300"/>
              <a:gd name="connsiteY232" fmla="*/ 436029 h 1638195"/>
              <a:gd name="connsiteX233" fmla="*/ 2513109 w 2617300"/>
              <a:gd name="connsiteY233" fmla="*/ 438150 h 1638195"/>
              <a:gd name="connsiteX234" fmla="*/ 2510049 w 2617300"/>
              <a:gd name="connsiteY234" fmla="*/ 440233 h 1638195"/>
              <a:gd name="connsiteX235" fmla="*/ 2506950 w 2617300"/>
              <a:gd name="connsiteY235" fmla="*/ 442252 h 1638195"/>
              <a:gd name="connsiteX236" fmla="*/ 2503813 w 2617300"/>
              <a:gd name="connsiteY236" fmla="*/ 444234 h 1638195"/>
              <a:gd name="connsiteX237" fmla="*/ 2500651 w 2617300"/>
              <a:gd name="connsiteY237" fmla="*/ 446177 h 1638195"/>
              <a:gd name="connsiteX238" fmla="*/ 2497463 w 2617300"/>
              <a:gd name="connsiteY238" fmla="*/ 448056 h 1638195"/>
              <a:gd name="connsiteX239" fmla="*/ 2494237 w 2617300"/>
              <a:gd name="connsiteY239" fmla="*/ 449898 h 1638195"/>
              <a:gd name="connsiteX240" fmla="*/ 2490973 w 2617300"/>
              <a:gd name="connsiteY240" fmla="*/ 451688 h 1638195"/>
              <a:gd name="connsiteX241" fmla="*/ 2487684 w 2617300"/>
              <a:gd name="connsiteY241" fmla="*/ 453428 h 1638195"/>
              <a:gd name="connsiteX242" fmla="*/ 2484369 w 2617300"/>
              <a:gd name="connsiteY242" fmla="*/ 455117 h 1638195"/>
              <a:gd name="connsiteX243" fmla="*/ 2481029 w 2617300"/>
              <a:gd name="connsiteY243" fmla="*/ 456756 h 1638195"/>
              <a:gd name="connsiteX244" fmla="*/ 2477651 w 2617300"/>
              <a:gd name="connsiteY244" fmla="*/ 458343 h 1638195"/>
              <a:gd name="connsiteX245" fmla="*/ 2474247 w 2617300"/>
              <a:gd name="connsiteY245" fmla="*/ 459880 h 1638195"/>
              <a:gd name="connsiteX246" fmla="*/ 2472798 w 2617300"/>
              <a:gd name="connsiteY246" fmla="*/ 460508 h 1638195"/>
              <a:gd name="connsiteX247" fmla="*/ 2470818 w 2617300"/>
              <a:gd name="connsiteY247" fmla="*/ 461366 h 1638195"/>
              <a:gd name="connsiteX248" fmla="*/ 2467364 w 2617300"/>
              <a:gd name="connsiteY248" fmla="*/ 462801 h 1638195"/>
              <a:gd name="connsiteX249" fmla="*/ 2463884 w 2617300"/>
              <a:gd name="connsiteY249" fmla="*/ 464185 h 1638195"/>
              <a:gd name="connsiteX250" fmla="*/ 2460366 w 2617300"/>
              <a:gd name="connsiteY250" fmla="*/ 465519 h 1638195"/>
              <a:gd name="connsiteX251" fmla="*/ 2456836 w 2617300"/>
              <a:gd name="connsiteY251" fmla="*/ 466789 h 1638195"/>
              <a:gd name="connsiteX252" fmla="*/ 2453280 w 2617300"/>
              <a:gd name="connsiteY252" fmla="*/ 468008 h 1638195"/>
              <a:gd name="connsiteX253" fmla="*/ 2449685 w 2617300"/>
              <a:gd name="connsiteY253" fmla="*/ 469176 h 1638195"/>
              <a:gd name="connsiteX254" fmla="*/ 2446079 w 2617300"/>
              <a:gd name="connsiteY254" fmla="*/ 470281 h 1638195"/>
              <a:gd name="connsiteX255" fmla="*/ 2442447 w 2617300"/>
              <a:gd name="connsiteY255" fmla="*/ 471348 h 1638195"/>
              <a:gd name="connsiteX256" fmla="*/ 2438789 w 2617300"/>
              <a:gd name="connsiteY256" fmla="*/ 472339 h 1638195"/>
              <a:gd name="connsiteX257" fmla="*/ 2435106 w 2617300"/>
              <a:gd name="connsiteY257" fmla="*/ 473291 h 1638195"/>
              <a:gd name="connsiteX258" fmla="*/ 2431398 w 2617300"/>
              <a:gd name="connsiteY258" fmla="*/ 474167 h 1638195"/>
              <a:gd name="connsiteX259" fmla="*/ 2427664 w 2617300"/>
              <a:gd name="connsiteY259" fmla="*/ 475006 h 1638195"/>
              <a:gd name="connsiteX260" fmla="*/ 2423917 w 2617300"/>
              <a:gd name="connsiteY260" fmla="*/ 475768 h 1638195"/>
              <a:gd name="connsiteX261" fmla="*/ 2420158 w 2617300"/>
              <a:gd name="connsiteY261" fmla="*/ 476479 h 1638195"/>
              <a:gd name="connsiteX262" fmla="*/ 2416361 w 2617300"/>
              <a:gd name="connsiteY262" fmla="*/ 477139 h 1638195"/>
              <a:gd name="connsiteX263" fmla="*/ 2412551 w 2617300"/>
              <a:gd name="connsiteY263" fmla="*/ 477736 h 1638195"/>
              <a:gd name="connsiteX264" fmla="*/ 2408715 w 2617300"/>
              <a:gd name="connsiteY264" fmla="*/ 478269 h 1638195"/>
              <a:gd name="connsiteX265" fmla="*/ 2404867 w 2617300"/>
              <a:gd name="connsiteY265" fmla="*/ 478739 h 1638195"/>
              <a:gd name="connsiteX266" fmla="*/ 2400994 w 2617300"/>
              <a:gd name="connsiteY266" fmla="*/ 479146 h 1638195"/>
              <a:gd name="connsiteX267" fmla="*/ 2397107 w 2617300"/>
              <a:gd name="connsiteY267" fmla="*/ 479501 h 1638195"/>
              <a:gd name="connsiteX268" fmla="*/ 2393196 w 2617300"/>
              <a:gd name="connsiteY268" fmla="*/ 479794 h 1638195"/>
              <a:gd name="connsiteX269" fmla="*/ 2389259 w 2617300"/>
              <a:gd name="connsiteY269" fmla="*/ 480022 h 1638195"/>
              <a:gd name="connsiteX270" fmla="*/ 2385322 w 2617300"/>
              <a:gd name="connsiteY270" fmla="*/ 480187 h 1638195"/>
              <a:gd name="connsiteX271" fmla="*/ 2377143 w 2617300"/>
              <a:gd name="connsiteY271" fmla="*/ 480314 h 1638195"/>
              <a:gd name="connsiteX272" fmla="*/ 2313151 w 2617300"/>
              <a:gd name="connsiteY272" fmla="*/ 480314 h 1638195"/>
              <a:gd name="connsiteX273" fmla="*/ 2136986 w 2617300"/>
              <a:gd name="connsiteY273" fmla="*/ 480314 h 1638195"/>
              <a:gd name="connsiteX274" fmla="*/ 2136986 w 2617300"/>
              <a:gd name="connsiteY274" fmla="*/ 307975 h 1638195"/>
              <a:gd name="connsiteX275" fmla="*/ 2136986 w 2617300"/>
              <a:gd name="connsiteY275" fmla="*/ 240157 h 1638195"/>
              <a:gd name="connsiteX276" fmla="*/ 2137011 w 2617300"/>
              <a:gd name="connsiteY276" fmla="*/ 236411 h 1638195"/>
              <a:gd name="connsiteX277" fmla="*/ 2137113 w 2617300"/>
              <a:gd name="connsiteY277" fmla="*/ 232448 h 1638195"/>
              <a:gd name="connsiteX278" fmla="*/ 2137266 w 2617300"/>
              <a:gd name="connsiteY278" fmla="*/ 228499 h 1638195"/>
              <a:gd name="connsiteX279" fmla="*/ 2137481 w 2617300"/>
              <a:gd name="connsiteY279" fmla="*/ 224574 h 1638195"/>
              <a:gd name="connsiteX280" fmla="*/ 2137761 w 2617300"/>
              <a:gd name="connsiteY280" fmla="*/ 220663 h 1638195"/>
              <a:gd name="connsiteX281" fmla="*/ 2138104 w 2617300"/>
              <a:gd name="connsiteY281" fmla="*/ 216764 h 1638195"/>
              <a:gd name="connsiteX282" fmla="*/ 2138510 w 2617300"/>
              <a:gd name="connsiteY282" fmla="*/ 212903 h 1638195"/>
              <a:gd name="connsiteX283" fmla="*/ 2138980 w 2617300"/>
              <a:gd name="connsiteY283" fmla="*/ 209042 h 1638195"/>
              <a:gd name="connsiteX284" fmla="*/ 2139501 w 2617300"/>
              <a:gd name="connsiteY284" fmla="*/ 205207 h 1638195"/>
              <a:gd name="connsiteX285" fmla="*/ 2140098 w 2617300"/>
              <a:gd name="connsiteY285" fmla="*/ 201397 h 1638195"/>
              <a:gd name="connsiteX286" fmla="*/ 2140745 w 2617300"/>
              <a:gd name="connsiteY286" fmla="*/ 197600 h 1638195"/>
              <a:gd name="connsiteX287" fmla="*/ 2141444 w 2617300"/>
              <a:gd name="connsiteY287" fmla="*/ 193828 h 1638195"/>
              <a:gd name="connsiteX288" fmla="*/ 2142206 w 2617300"/>
              <a:gd name="connsiteY288" fmla="*/ 190081 h 1638195"/>
              <a:gd name="connsiteX289" fmla="*/ 2143031 w 2617300"/>
              <a:gd name="connsiteY289" fmla="*/ 186347 h 1638195"/>
              <a:gd name="connsiteX290" fmla="*/ 2143908 w 2617300"/>
              <a:gd name="connsiteY290" fmla="*/ 182652 h 1638195"/>
              <a:gd name="connsiteX291" fmla="*/ 2144847 w 2617300"/>
              <a:gd name="connsiteY291" fmla="*/ 178956 h 1638195"/>
              <a:gd name="connsiteX292" fmla="*/ 2145838 w 2617300"/>
              <a:gd name="connsiteY292" fmla="*/ 175298 h 1638195"/>
              <a:gd name="connsiteX293" fmla="*/ 2146892 w 2617300"/>
              <a:gd name="connsiteY293" fmla="*/ 171666 h 1638195"/>
              <a:gd name="connsiteX294" fmla="*/ 2147997 w 2617300"/>
              <a:gd name="connsiteY294" fmla="*/ 168047 h 1638195"/>
              <a:gd name="connsiteX295" fmla="*/ 2149153 w 2617300"/>
              <a:gd name="connsiteY295" fmla="*/ 164453 h 1638195"/>
              <a:gd name="connsiteX296" fmla="*/ 2150372 w 2617300"/>
              <a:gd name="connsiteY296" fmla="*/ 160897 h 1638195"/>
              <a:gd name="connsiteX297" fmla="*/ 2151629 w 2617300"/>
              <a:gd name="connsiteY297" fmla="*/ 157353 h 1638195"/>
              <a:gd name="connsiteX298" fmla="*/ 2152963 w 2617300"/>
              <a:gd name="connsiteY298" fmla="*/ 153848 h 1638195"/>
              <a:gd name="connsiteX299" fmla="*/ 2154334 w 2617300"/>
              <a:gd name="connsiteY299" fmla="*/ 150356 h 1638195"/>
              <a:gd name="connsiteX300" fmla="*/ 2155757 w 2617300"/>
              <a:gd name="connsiteY300" fmla="*/ 146888 h 1638195"/>
              <a:gd name="connsiteX301" fmla="*/ 2157243 w 2617300"/>
              <a:gd name="connsiteY301" fmla="*/ 143459 h 1638195"/>
              <a:gd name="connsiteX302" fmla="*/ 2158767 w 2617300"/>
              <a:gd name="connsiteY302" fmla="*/ 140056 h 1638195"/>
              <a:gd name="connsiteX303" fmla="*/ 2160354 w 2617300"/>
              <a:gd name="connsiteY303" fmla="*/ 136678 h 1638195"/>
              <a:gd name="connsiteX304" fmla="*/ 2161992 w 2617300"/>
              <a:gd name="connsiteY304" fmla="*/ 133325 h 1638195"/>
              <a:gd name="connsiteX305" fmla="*/ 2163669 w 2617300"/>
              <a:gd name="connsiteY305" fmla="*/ 130010 h 1638195"/>
              <a:gd name="connsiteX306" fmla="*/ 2165409 w 2617300"/>
              <a:gd name="connsiteY306" fmla="*/ 126721 h 1638195"/>
              <a:gd name="connsiteX307" fmla="*/ 2167187 w 2617300"/>
              <a:gd name="connsiteY307" fmla="*/ 123457 h 1638195"/>
              <a:gd name="connsiteX308" fmla="*/ 2169028 w 2617300"/>
              <a:gd name="connsiteY308" fmla="*/ 120231 h 1638195"/>
              <a:gd name="connsiteX309" fmla="*/ 2170908 w 2617300"/>
              <a:gd name="connsiteY309" fmla="*/ 117031 h 1638195"/>
              <a:gd name="connsiteX310" fmla="*/ 2172838 w 2617300"/>
              <a:gd name="connsiteY310" fmla="*/ 113868 h 1638195"/>
              <a:gd name="connsiteX311" fmla="*/ 2174807 w 2617300"/>
              <a:gd name="connsiteY311" fmla="*/ 110731 h 1638195"/>
              <a:gd name="connsiteX312" fmla="*/ 2176826 w 2617300"/>
              <a:gd name="connsiteY312" fmla="*/ 107620 h 1638195"/>
              <a:gd name="connsiteX313" fmla="*/ 2178896 w 2617300"/>
              <a:gd name="connsiteY313" fmla="*/ 104559 h 1638195"/>
              <a:gd name="connsiteX314" fmla="*/ 2181017 w 2617300"/>
              <a:gd name="connsiteY314" fmla="*/ 101524 h 1638195"/>
              <a:gd name="connsiteX315" fmla="*/ 2183176 w 2617300"/>
              <a:gd name="connsiteY315" fmla="*/ 98514 h 1638195"/>
              <a:gd name="connsiteX316" fmla="*/ 2185386 w 2617300"/>
              <a:gd name="connsiteY316" fmla="*/ 95555 h 1638195"/>
              <a:gd name="connsiteX317" fmla="*/ 2187634 w 2617300"/>
              <a:gd name="connsiteY317" fmla="*/ 92621 h 1638195"/>
              <a:gd name="connsiteX318" fmla="*/ 2189932 w 2617300"/>
              <a:gd name="connsiteY318" fmla="*/ 89726 h 1638195"/>
              <a:gd name="connsiteX319" fmla="*/ 2192269 w 2617300"/>
              <a:gd name="connsiteY319" fmla="*/ 86868 h 1638195"/>
              <a:gd name="connsiteX320" fmla="*/ 2194644 w 2617300"/>
              <a:gd name="connsiteY320" fmla="*/ 84049 h 1638195"/>
              <a:gd name="connsiteX321" fmla="*/ 2197070 w 2617300"/>
              <a:gd name="connsiteY321" fmla="*/ 81255 h 1638195"/>
              <a:gd name="connsiteX322" fmla="*/ 2199534 w 2617300"/>
              <a:gd name="connsiteY322" fmla="*/ 78512 h 1638195"/>
              <a:gd name="connsiteX323" fmla="*/ 2202035 w 2617300"/>
              <a:gd name="connsiteY323" fmla="*/ 75794 h 1638195"/>
              <a:gd name="connsiteX324" fmla="*/ 2204588 w 2617300"/>
              <a:gd name="connsiteY324" fmla="*/ 73127 h 1638195"/>
              <a:gd name="connsiteX325" fmla="*/ 2207179 w 2617300"/>
              <a:gd name="connsiteY325" fmla="*/ 70498 h 1638195"/>
              <a:gd name="connsiteX326" fmla="*/ 2209795 w 2617300"/>
              <a:gd name="connsiteY326" fmla="*/ 67907 h 1638195"/>
              <a:gd name="connsiteX327" fmla="*/ 2212462 w 2617300"/>
              <a:gd name="connsiteY327" fmla="*/ 65354 h 1638195"/>
              <a:gd name="connsiteX328" fmla="*/ 2215167 w 2617300"/>
              <a:gd name="connsiteY328" fmla="*/ 62840 h 1638195"/>
              <a:gd name="connsiteX329" fmla="*/ 2217910 w 2617300"/>
              <a:gd name="connsiteY329" fmla="*/ 60376 h 1638195"/>
              <a:gd name="connsiteX330" fmla="*/ 2220692 w 2617300"/>
              <a:gd name="connsiteY330" fmla="*/ 57950 h 1638195"/>
              <a:gd name="connsiteX331" fmla="*/ 2223511 w 2617300"/>
              <a:gd name="connsiteY331" fmla="*/ 55563 h 1638195"/>
              <a:gd name="connsiteX332" fmla="*/ 2226369 w 2617300"/>
              <a:gd name="connsiteY332" fmla="*/ 53213 h 1638195"/>
              <a:gd name="connsiteX333" fmla="*/ 2229264 w 2617300"/>
              <a:gd name="connsiteY333" fmla="*/ 50915 h 1638195"/>
              <a:gd name="connsiteX334" fmla="*/ 2232185 w 2617300"/>
              <a:gd name="connsiteY334" fmla="*/ 48667 h 1638195"/>
              <a:gd name="connsiteX335" fmla="*/ 2235144 w 2617300"/>
              <a:gd name="connsiteY335" fmla="*/ 46457 h 1638195"/>
              <a:gd name="connsiteX336" fmla="*/ 2238142 w 2617300"/>
              <a:gd name="connsiteY336" fmla="*/ 44285 h 1638195"/>
              <a:gd name="connsiteX337" fmla="*/ 2241177 w 2617300"/>
              <a:gd name="connsiteY337" fmla="*/ 42164 h 1638195"/>
              <a:gd name="connsiteX338" fmla="*/ 2244250 w 2617300"/>
              <a:gd name="connsiteY338" fmla="*/ 40094 h 1638195"/>
              <a:gd name="connsiteX339" fmla="*/ 2247336 w 2617300"/>
              <a:gd name="connsiteY339" fmla="*/ 38062 h 1638195"/>
              <a:gd name="connsiteX340" fmla="*/ 2250473 w 2617300"/>
              <a:gd name="connsiteY340" fmla="*/ 36081 h 1638195"/>
              <a:gd name="connsiteX341" fmla="*/ 2253636 w 2617300"/>
              <a:gd name="connsiteY341" fmla="*/ 34150 h 1638195"/>
              <a:gd name="connsiteX342" fmla="*/ 2256836 w 2617300"/>
              <a:gd name="connsiteY342" fmla="*/ 32258 h 1638195"/>
              <a:gd name="connsiteX343" fmla="*/ 2260062 w 2617300"/>
              <a:gd name="connsiteY343" fmla="*/ 30429 h 1638195"/>
              <a:gd name="connsiteX344" fmla="*/ 2263313 w 2617300"/>
              <a:gd name="connsiteY344" fmla="*/ 28639 h 1638195"/>
              <a:gd name="connsiteX345" fmla="*/ 2266602 w 2617300"/>
              <a:gd name="connsiteY345" fmla="*/ 26899 h 1638195"/>
              <a:gd name="connsiteX346" fmla="*/ 2269917 w 2617300"/>
              <a:gd name="connsiteY346" fmla="*/ 25210 h 1638195"/>
              <a:gd name="connsiteX347" fmla="*/ 2273257 w 2617300"/>
              <a:gd name="connsiteY347" fmla="*/ 23559 h 1638195"/>
              <a:gd name="connsiteX348" fmla="*/ 2276635 w 2617300"/>
              <a:gd name="connsiteY348" fmla="*/ 21971 h 1638195"/>
              <a:gd name="connsiteX349" fmla="*/ 2280039 w 2617300"/>
              <a:gd name="connsiteY349" fmla="*/ 20434 h 1638195"/>
              <a:gd name="connsiteX350" fmla="*/ 2283468 w 2617300"/>
              <a:gd name="connsiteY350" fmla="*/ 18949 h 1638195"/>
              <a:gd name="connsiteX351" fmla="*/ 2286922 w 2617300"/>
              <a:gd name="connsiteY351" fmla="*/ 17513 h 1638195"/>
              <a:gd name="connsiteX352" fmla="*/ 2290402 w 2617300"/>
              <a:gd name="connsiteY352" fmla="*/ 16129 h 1638195"/>
              <a:gd name="connsiteX353" fmla="*/ 2293920 w 2617300"/>
              <a:gd name="connsiteY353" fmla="*/ 14808 h 1638195"/>
              <a:gd name="connsiteX354" fmla="*/ 2297451 w 2617300"/>
              <a:gd name="connsiteY354" fmla="*/ 13526 h 1638195"/>
              <a:gd name="connsiteX355" fmla="*/ 2301019 w 2617300"/>
              <a:gd name="connsiteY355" fmla="*/ 12306 h 1638195"/>
              <a:gd name="connsiteX356" fmla="*/ 2304601 w 2617300"/>
              <a:gd name="connsiteY356" fmla="*/ 11151 h 1638195"/>
              <a:gd name="connsiteX357" fmla="*/ 2308207 w 2617300"/>
              <a:gd name="connsiteY357" fmla="*/ 10033 h 1638195"/>
              <a:gd name="connsiteX358" fmla="*/ 2311840 w 2617300"/>
              <a:gd name="connsiteY358" fmla="*/ 8979 h 1638195"/>
              <a:gd name="connsiteX359" fmla="*/ 2315510 w 2617300"/>
              <a:gd name="connsiteY359" fmla="*/ 7976 h 1638195"/>
              <a:gd name="connsiteX360" fmla="*/ 2319180 w 2617300"/>
              <a:gd name="connsiteY360" fmla="*/ 7036 h 1638195"/>
              <a:gd name="connsiteX361" fmla="*/ 2322889 w 2617300"/>
              <a:gd name="connsiteY361" fmla="*/ 6147 h 1638195"/>
              <a:gd name="connsiteX362" fmla="*/ 2326623 w 2617300"/>
              <a:gd name="connsiteY362" fmla="*/ 5322 h 1638195"/>
              <a:gd name="connsiteX363" fmla="*/ 2330369 w 2617300"/>
              <a:gd name="connsiteY363" fmla="*/ 4547 h 1638195"/>
              <a:gd name="connsiteX364" fmla="*/ 2334141 w 2617300"/>
              <a:gd name="connsiteY364" fmla="*/ 3836 h 1638195"/>
              <a:gd name="connsiteX365" fmla="*/ 2337926 w 2617300"/>
              <a:gd name="connsiteY365" fmla="*/ 3188 h 1638195"/>
              <a:gd name="connsiteX366" fmla="*/ 2341735 w 2617300"/>
              <a:gd name="connsiteY366" fmla="*/ 2591 h 1638195"/>
              <a:gd name="connsiteX367" fmla="*/ 2345571 w 2617300"/>
              <a:gd name="connsiteY367" fmla="*/ 2058 h 1638195"/>
              <a:gd name="connsiteX368" fmla="*/ 2349419 w 2617300"/>
              <a:gd name="connsiteY368" fmla="*/ 1588 h 1638195"/>
              <a:gd name="connsiteX369" fmla="*/ 2353292 w 2617300"/>
              <a:gd name="connsiteY369" fmla="*/ 1169 h 1638195"/>
              <a:gd name="connsiteX370" fmla="*/ 2357179 w 2617300"/>
              <a:gd name="connsiteY370" fmla="*/ 813 h 1638195"/>
              <a:gd name="connsiteX371" fmla="*/ 2361090 w 2617300"/>
              <a:gd name="connsiteY371" fmla="*/ 534 h 1638195"/>
              <a:gd name="connsiteX372" fmla="*/ 2365027 w 2617300"/>
              <a:gd name="connsiteY372" fmla="*/ 305 h 1638195"/>
              <a:gd name="connsiteX373" fmla="*/ 2368964 w 2617300"/>
              <a:gd name="connsiteY373" fmla="*/ 140 h 1638195"/>
              <a:gd name="connsiteX374" fmla="*/ 2377143 w 261730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4" name="文本占位符 53">
            <a:extLst>
              <a:ext uri="{FF2B5EF4-FFF2-40B4-BE49-F238E27FC236}">
                <a16:creationId xmlns:a16="http://schemas.microsoft.com/office/drawing/2014/main" id="{0784D1E7-42A6-4CB8-A484-5E31B3A773C5}"/>
              </a:ext>
            </a:extLst>
          </p:cNvPr>
          <p:cNvSpPr>
            <a:spLocks noGrp="1"/>
          </p:cNvSpPr>
          <p:nvPr>
            <p:ph type="body" sz="quarter" idx="37"/>
          </p:nvPr>
        </p:nvSpPr>
        <p:spPr>
          <a:xfrm>
            <a:off x="5314008" y="1835353"/>
            <a:ext cx="1626716" cy="1638195"/>
          </a:xfrm>
          <a:custGeom>
            <a:avLst/>
            <a:gdLst>
              <a:gd name="connsiteX0" fmla="*/ 0 w 2310070"/>
              <a:gd name="connsiteY0" fmla="*/ 568167 h 1638195"/>
              <a:gd name="connsiteX1" fmla="*/ 518478 w 2310070"/>
              <a:gd name="connsiteY1" fmla="*/ 568167 h 1638195"/>
              <a:gd name="connsiteX2" fmla="*/ 518478 w 2310070"/>
              <a:gd name="connsiteY2" fmla="*/ 1117442 h 1638195"/>
              <a:gd name="connsiteX3" fmla="*/ 0 w 2310070"/>
              <a:gd name="connsiteY3" fmla="*/ 1117442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0" fmla="*/ 0 w 2310070"/>
              <a:gd name="connsiteY0" fmla="*/ 568167 h 1638195"/>
              <a:gd name="connsiteX1" fmla="*/ 518478 w 2310070"/>
              <a:gd name="connsiteY1" fmla="*/ 1117442 h 1638195"/>
              <a:gd name="connsiteX2" fmla="*/ 0 w 2310070"/>
              <a:gd name="connsiteY2" fmla="*/ 1117442 h 1638195"/>
              <a:gd name="connsiteX3" fmla="*/ 0 w 2310070"/>
              <a:gd name="connsiteY3" fmla="*/ 568167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375" fmla="*/ 2069913 w 2310070"/>
              <a:gd name="connsiteY375" fmla="*/ 0 h 1638195"/>
              <a:gd name="connsiteX0" fmla="*/ 0 w 2310070"/>
              <a:gd name="connsiteY0" fmla="*/ 568167 h 1638195"/>
              <a:gd name="connsiteX1" fmla="*/ 0 w 2310070"/>
              <a:gd name="connsiteY1" fmla="*/ 1117442 h 1638195"/>
              <a:gd name="connsiteX2" fmla="*/ 0 w 2310070"/>
              <a:gd name="connsiteY2" fmla="*/ 568167 h 1638195"/>
              <a:gd name="connsiteX3" fmla="*/ 1476276 w 2310070"/>
              <a:gd name="connsiteY3" fmla="*/ 52351 h 1638195"/>
              <a:gd name="connsiteX4" fmla="*/ 1784917 w 2310070"/>
              <a:gd name="connsiteY4" fmla="*/ 114663 h 1638195"/>
              <a:gd name="connsiteX5" fmla="*/ 1797302 w 2310070"/>
              <a:gd name="connsiteY5" fmla="*/ 121385 h 1638195"/>
              <a:gd name="connsiteX6" fmla="*/ 1796076 w 2310070"/>
              <a:gd name="connsiteY6" fmla="*/ 124219 h 1638195"/>
              <a:gd name="connsiteX7" fmla="*/ 1794298 w 2310070"/>
              <a:gd name="connsiteY7" fmla="*/ 128512 h 1638195"/>
              <a:gd name="connsiteX8" fmla="*/ 1792583 w 2310070"/>
              <a:gd name="connsiteY8" fmla="*/ 132830 h 1638195"/>
              <a:gd name="connsiteX9" fmla="*/ 1790932 w 2310070"/>
              <a:gd name="connsiteY9" fmla="*/ 137173 h 1638195"/>
              <a:gd name="connsiteX10" fmla="*/ 1789357 w 2310070"/>
              <a:gd name="connsiteY10" fmla="*/ 141567 h 1638195"/>
              <a:gd name="connsiteX11" fmla="*/ 1787846 w 2310070"/>
              <a:gd name="connsiteY11" fmla="*/ 145987 h 1638195"/>
              <a:gd name="connsiteX12" fmla="*/ 1786398 w 2310070"/>
              <a:gd name="connsiteY12" fmla="*/ 150432 h 1638195"/>
              <a:gd name="connsiteX13" fmla="*/ 1785014 w 2310070"/>
              <a:gd name="connsiteY13" fmla="*/ 154902 h 1638195"/>
              <a:gd name="connsiteX14" fmla="*/ 1783706 w 2310070"/>
              <a:gd name="connsiteY14" fmla="*/ 159411 h 1638195"/>
              <a:gd name="connsiteX15" fmla="*/ 1782474 w 2310070"/>
              <a:gd name="connsiteY15" fmla="*/ 163944 h 1638195"/>
              <a:gd name="connsiteX16" fmla="*/ 1781306 w 2310070"/>
              <a:gd name="connsiteY16" fmla="*/ 168516 h 1638195"/>
              <a:gd name="connsiteX17" fmla="*/ 1780201 w 2310070"/>
              <a:gd name="connsiteY17" fmla="*/ 173114 h 1638195"/>
              <a:gd name="connsiteX18" fmla="*/ 1779185 w 2310070"/>
              <a:gd name="connsiteY18" fmla="*/ 177724 h 1638195"/>
              <a:gd name="connsiteX19" fmla="*/ 1778220 w 2310070"/>
              <a:gd name="connsiteY19" fmla="*/ 182372 h 1638195"/>
              <a:gd name="connsiteX20" fmla="*/ 1777343 w 2310070"/>
              <a:gd name="connsiteY20" fmla="*/ 187046 h 1638195"/>
              <a:gd name="connsiteX21" fmla="*/ 1776530 w 2310070"/>
              <a:gd name="connsiteY21" fmla="*/ 191745 h 1638195"/>
              <a:gd name="connsiteX22" fmla="*/ 1775794 w 2310070"/>
              <a:gd name="connsiteY22" fmla="*/ 196469 h 1638195"/>
              <a:gd name="connsiteX23" fmla="*/ 1775133 w 2310070"/>
              <a:gd name="connsiteY23" fmla="*/ 201206 h 1638195"/>
              <a:gd name="connsiteX24" fmla="*/ 1774549 w 2310070"/>
              <a:gd name="connsiteY24" fmla="*/ 205981 h 1638195"/>
              <a:gd name="connsiteX25" fmla="*/ 1774041 w 2310070"/>
              <a:gd name="connsiteY25" fmla="*/ 210769 h 1638195"/>
              <a:gd name="connsiteX26" fmla="*/ 1773609 w 2310070"/>
              <a:gd name="connsiteY26" fmla="*/ 215583 h 1638195"/>
              <a:gd name="connsiteX27" fmla="*/ 1773254 w 2310070"/>
              <a:gd name="connsiteY27" fmla="*/ 220409 h 1638195"/>
              <a:gd name="connsiteX28" fmla="*/ 1772974 w 2310070"/>
              <a:gd name="connsiteY28" fmla="*/ 225260 h 1638195"/>
              <a:gd name="connsiteX29" fmla="*/ 1772771 w 2310070"/>
              <a:gd name="connsiteY29" fmla="*/ 230137 h 1638195"/>
              <a:gd name="connsiteX30" fmla="*/ 1772657 w 2310070"/>
              <a:gd name="connsiteY30" fmla="*/ 235026 h 1638195"/>
              <a:gd name="connsiteX31" fmla="*/ 1772606 w 2310070"/>
              <a:gd name="connsiteY31" fmla="*/ 240157 h 1638195"/>
              <a:gd name="connsiteX32" fmla="*/ 1772606 w 2310070"/>
              <a:gd name="connsiteY32" fmla="*/ 276955 h 1638195"/>
              <a:gd name="connsiteX33" fmla="*/ 1726850 w 2310070"/>
              <a:gd name="connsiteY33" fmla="*/ 252120 h 1638195"/>
              <a:gd name="connsiteX34" fmla="*/ 1476276 w 2310070"/>
              <a:gd name="connsiteY34" fmla="*/ 201531 h 1638195"/>
              <a:gd name="connsiteX35" fmla="*/ 832534 w 2310070"/>
              <a:gd name="connsiteY35" fmla="*/ 845273 h 1638195"/>
              <a:gd name="connsiteX36" fmla="*/ 1476276 w 2310070"/>
              <a:gd name="connsiteY36" fmla="*/ 1489015 h 1638195"/>
              <a:gd name="connsiteX37" fmla="*/ 2120018 w 2310070"/>
              <a:gd name="connsiteY37" fmla="*/ 845273 h 1638195"/>
              <a:gd name="connsiteX38" fmla="*/ 2069430 w 2310070"/>
              <a:gd name="connsiteY38" fmla="*/ 594700 h 1638195"/>
              <a:gd name="connsiteX39" fmla="*/ 2038363 w 2310070"/>
              <a:gd name="connsiteY39" fmla="*/ 537464 h 1638195"/>
              <a:gd name="connsiteX40" fmla="*/ 2069913 w 2310070"/>
              <a:gd name="connsiteY40" fmla="*/ 537464 h 1638195"/>
              <a:gd name="connsiteX41" fmla="*/ 2079476 w 2310070"/>
              <a:gd name="connsiteY41" fmla="*/ 537312 h 1638195"/>
              <a:gd name="connsiteX42" fmla="*/ 2084353 w 2310070"/>
              <a:gd name="connsiteY42" fmla="*/ 537121 h 1638195"/>
              <a:gd name="connsiteX43" fmla="*/ 2089204 w 2310070"/>
              <a:gd name="connsiteY43" fmla="*/ 536855 h 1638195"/>
              <a:gd name="connsiteX44" fmla="*/ 2094030 w 2310070"/>
              <a:gd name="connsiteY44" fmla="*/ 536499 h 1638195"/>
              <a:gd name="connsiteX45" fmla="*/ 2098844 w 2310070"/>
              <a:gd name="connsiteY45" fmla="*/ 536080 h 1638195"/>
              <a:gd name="connsiteX46" fmla="*/ 2103644 w 2310070"/>
              <a:gd name="connsiteY46" fmla="*/ 535572 h 1638195"/>
              <a:gd name="connsiteX47" fmla="*/ 2108407 w 2310070"/>
              <a:gd name="connsiteY47" fmla="*/ 534988 h 1638195"/>
              <a:gd name="connsiteX48" fmla="*/ 2113157 w 2310070"/>
              <a:gd name="connsiteY48" fmla="*/ 534340 h 1638195"/>
              <a:gd name="connsiteX49" fmla="*/ 2117881 w 2310070"/>
              <a:gd name="connsiteY49" fmla="*/ 533616 h 1638195"/>
              <a:gd name="connsiteX50" fmla="*/ 2122580 w 2310070"/>
              <a:gd name="connsiteY50" fmla="*/ 532816 h 1638195"/>
              <a:gd name="connsiteX51" fmla="*/ 2127254 w 2310070"/>
              <a:gd name="connsiteY51" fmla="*/ 531940 h 1638195"/>
              <a:gd name="connsiteX52" fmla="*/ 2131902 w 2310070"/>
              <a:gd name="connsiteY52" fmla="*/ 530987 h 1638195"/>
              <a:gd name="connsiteX53" fmla="*/ 2136525 w 2310070"/>
              <a:gd name="connsiteY53" fmla="*/ 529971 h 1638195"/>
              <a:gd name="connsiteX54" fmla="*/ 2141122 w 2310070"/>
              <a:gd name="connsiteY54" fmla="*/ 528879 h 1638195"/>
              <a:gd name="connsiteX55" fmla="*/ 2145681 w 2310070"/>
              <a:gd name="connsiteY55" fmla="*/ 527723 h 1638195"/>
              <a:gd name="connsiteX56" fmla="*/ 2150228 w 2310070"/>
              <a:gd name="connsiteY56" fmla="*/ 526491 h 1638195"/>
              <a:gd name="connsiteX57" fmla="*/ 2154736 w 2310070"/>
              <a:gd name="connsiteY57" fmla="*/ 525183 h 1638195"/>
              <a:gd name="connsiteX58" fmla="*/ 2159220 w 2310070"/>
              <a:gd name="connsiteY58" fmla="*/ 523812 h 1638195"/>
              <a:gd name="connsiteX59" fmla="*/ 2163665 w 2310070"/>
              <a:gd name="connsiteY59" fmla="*/ 522377 h 1638195"/>
              <a:gd name="connsiteX60" fmla="*/ 2168084 w 2310070"/>
              <a:gd name="connsiteY60" fmla="*/ 520865 h 1638195"/>
              <a:gd name="connsiteX61" fmla="*/ 2172478 w 2310070"/>
              <a:gd name="connsiteY61" fmla="*/ 519290 h 1638195"/>
              <a:gd name="connsiteX62" fmla="*/ 2176834 w 2310070"/>
              <a:gd name="connsiteY62" fmla="*/ 517652 h 1638195"/>
              <a:gd name="connsiteX63" fmla="*/ 2181152 w 2310070"/>
              <a:gd name="connsiteY63" fmla="*/ 515950 h 1638195"/>
              <a:gd name="connsiteX64" fmla="*/ 2185445 w 2310070"/>
              <a:gd name="connsiteY64" fmla="*/ 514172 h 1638195"/>
              <a:gd name="connsiteX65" fmla="*/ 2189699 w 2310070"/>
              <a:gd name="connsiteY65" fmla="*/ 512344 h 1638195"/>
              <a:gd name="connsiteX66" fmla="*/ 2192915 w 2310070"/>
              <a:gd name="connsiteY66" fmla="*/ 510891 h 1638195"/>
              <a:gd name="connsiteX67" fmla="*/ 2206886 w 2310070"/>
              <a:gd name="connsiteY67" fmla="*/ 536632 h 1638195"/>
              <a:gd name="connsiteX68" fmla="*/ 2269198 w 2310070"/>
              <a:gd name="connsiteY68" fmla="*/ 845273 h 1638195"/>
              <a:gd name="connsiteX69" fmla="*/ 1476276 w 2310070"/>
              <a:gd name="connsiteY69" fmla="*/ 1638195 h 1638195"/>
              <a:gd name="connsiteX70" fmla="*/ 683354 w 2310070"/>
              <a:gd name="connsiteY70" fmla="*/ 845273 h 1638195"/>
              <a:gd name="connsiteX71" fmla="*/ 1476276 w 2310070"/>
              <a:gd name="connsiteY71" fmla="*/ 52351 h 1638195"/>
              <a:gd name="connsiteX72" fmla="*/ 2069913 w 2310070"/>
              <a:gd name="connsiteY72" fmla="*/ 0 h 1638195"/>
              <a:gd name="connsiteX73" fmla="*/ 2073660 w 2310070"/>
              <a:gd name="connsiteY73" fmla="*/ 26 h 1638195"/>
              <a:gd name="connsiteX74" fmla="*/ 2077622 w 2310070"/>
              <a:gd name="connsiteY74" fmla="*/ 127 h 1638195"/>
              <a:gd name="connsiteX75" fmla="*/ 2081572 w 2310070"/>
              <a:gd name="connsiteY75" fmla="*/ 280 h 1638195"/>
              <a:gd name="connsiteX76" fmla="*/ 2085496 w 2310070"/>
              <a:gd name="connsiteY76" fmla="*/ 496 h 1638195"/>
              <a:gd name="connsiteX77" fmla="*/ 2089408 w 2310070"/>
              <a:gd name="connsiteY77" fmla="*/ 775 h 1638195"/>
              <a:gd name="connsiteX78" fmla="*/ 2093306 w 2310070"/>
              <a:gd name="connsiteY78" fmla="*/ 1131 h 1638195"/>
              <a:gd name="connsiteX79" fmla="*/ 2097180 w 2310070"/>
              <a:gd name="connsiteY79" fmla="*/ 1524 h 1638195"/>
              <a:gd name="connsiteX80" fmla="*/ 2101028 w 2310070"/>
              <a:gd name="connsiteY80" fmla="*/ 1994 h 1638195"/>
              <a:gd name="connsiteX81" fmla="*/ 2104864 w 2310070"/>
              <a:gd name="connsiteY81" fmla="*/ 2528 h 1638195"/>
              <a:gd name="connsiteX82" fmla="*/ 2108674 w 2310070"/>
              <a:gd name="connsiteY82" fmla="*/ 3112 h 1638195"/>
              <a:gd name="connsiteX83" fmla="*/ 2112471 w 2310070"/>
              <a:gd name="connsiteY83" fmla="*/ 3759 h 1638195"/>
              <a:gd name="connsiteX84" fmla="*/ 2116243 w 2310070"/>
              <a:gd name="connsiteY84" fmla="*/ 4458 h 1638195"/>
              <a:gd name="connsiteX85" fmla="*/ 2119989 w 2310070"/>
              <a:gd name="connsiteY85" fmla="*/ 5220 h 1638195"/>
              <a:gd name="connsiteX86" fmla="*/ 2123723 w 2310070"/>
              <a:gd name="connsiteY86" fmla="*/ 6045 h 1638195"/>
              <a:gd name="connsiteX87" fmla="*/ 2127431 w 2310070"/>
              <a:gd name="connsiteY87" fmla="*/ 6922 h 1638195"/>
              <a:gd name="connsiteX88" fmla="*/ 2131114 w 2310070"/>
              <a:gd name="connsiteY88" fmla="*/ 7862 h 1638195"/>
              <a:gd name="connsiteX89" fmla="*/ 2134772 w 2310070"/>
              <a:gd name="connsiteY89" fmla="*/ 8852 h 1638195"/>
              <a:gd name="connsiteX90" fmla="*/ 2138417 w 2310070"/>
              <a:gd name="connsiteY90" fmla="*/ 9906 h 1638195"/>
              <a:gd name="connsiteX91" fmla="*/ 2142024 w 2310070"/>
              <a:gd name="connsiteY91" fmla="*/ 11011 h 1638195"/>
              <a:gd name="connsiteX92" fmla="*/ 2145618 w 2310070"/>
              <a:gd name="connsiteY92" fmla="*/ 12167 h 1638195"/>
              <a:gd name="connsiteX93" fmla="*/ 2149174 w 2310070"/>
              <a:gd name="connsiteY93" fmla="*/ 13386 h 1638195"/>
              <a:gd name="connsiteX94" fmla="*/ 2152717 w 2310070"/>
              <a:gd name="connsiteY94" fmla="*/ 14656 h 1638195"/>
              <a:gd name="connsiteX95" fmla="*/ 2156235 w 2310070"/>
              <a:gd name="connsiteY95" fmla="*/ 15977 h 1638195"/>
              <a:gd name="connsiteX96" fmla="*/ 2159715 w 2310070"/>
              <a:gd name="connsiteY96" fmla="*/ 17348 h 1638195"/>
              <a:gd name="connsiteX97" fmla="*/ 2163182 w 2310070"/>
              <a:gd name="connsiteY97" fmla="*/ 18771 h 1638195"/>
              <a:gd name="connsiteX98" fmla="*/ 2166611 w 2310070"/>
              <a:gd name="connsiteY98" fmla="*/ 20257 h 1638195"/>
              <a:gd name="connsiteX99" fmla="*/ 2170015 w 2310070"/>
              <a:gd name="connsiteY99" fmla="*/ 21793 h 1638195"/>
              <a:gd name="connsiteX100" fmla="*/ 2173393 w 2310070"/>
              <a:gd name="connsiteY100" fmla="*/ 23368 h 1638195"/>
              <a:gd name="connsiteX101" fmla="*/ 2176746 w 2310070"/>
              <a:gd name="connsiteY101" fmla="*/ 25006 h 1638195"/>
              <a:gd name="connsiteX102" fmla="*/ 2180060 w 2310070"/>
              <a:gd name="connsiteY102" fmla="*/ 26696 h 1638195"/>
              <a:gd name="connsiteX103" fmla="*/ 2183349 w 2310070"/>
              <a:gd name="connsiteY103" fmla="*/ 28423 h 1638195"/>
              <a:gd name="connsiteX104" fmla="*/ 2186613 w 2310070"/>
              <a:gd name="connsiteY104" fmla="*/ 30213 h 1638195"/>
              <a:gd name="connsiteX105" fmla="*/ 2189839 w 2310070"/>
              <a:gd name="connsiteY105" fmla="*/ 32042 h 1638195"/>
              <a:gd name="connsiteX106" fmla="*/ 2193040 w 2310070"/>
              <a:gd name="connsiteY106" fmla="*/ 33922 h 1638195"/>
              <a:gd name="connsiteX107" fmla="*/ 2196215 w 2310070"/>
              <a:gd name="connsiteY107" fmla="*/ 35852 h 1638195"/>
              <a:gd name="connsiteX108" fmla="*/ 2199352 w 2310070"/>
              <a:gd name="connsiteY108" fmla="*/ 37821 h 1638195"/>
              <a:gd name="connsiteX109" fmla="*/ 2202450 w 2310070"/>
              <a:gd name="connsiteY109" fmla="*/ 39853 h 1638195"/>
              <a:gd name="connsiteX110" fmla="*/ 2205511 w 2310070"/>
              <a:gd name="connsiteY110" fmla="*/ 41923 h 1638195"/>
              <a:gd name="connsiteX111" fmla="*/ 2208559 w 2310070"/>
              <a:gd name="connsiteY111" fmla="*/ 44031 h 1638195"/>
              <a:gd name="connsiteX112" fmla="*/ 2211556 w 2310070"/>
              <a:gd name="connsiteY112" fmla="*/ 46190 h 1638195"/>
              <a:gd name="connsiteX113" fmla="*/ 2214515 w 2310070"/>
              <a:gd name="connsiteY113" fmla="*/ 48400 h 1638195"/>
              <a:gd name="connsiteX114" fmla="*/ 2217449 w 2310070"/>
              <a:gd name="connsiteY114" fmla="*/ 50648 h 1638195"/>
              <a:gd name="connsiteX115" fmla="*/ 2220345 w 2310070"/>
              <a:gd name="connsiteY115" fmla="*/ 52947 h 1638195"/>
              <a:gd name="connsiteX116" fmla="*/ 2223202 w 2310070"/>
              <a:gd name="connsiteY116" fmla="*/ 55283 h 1638195"/>
              <a:gd name="connsiteX117" fmla="*/ 2226034 w 2310070"/>
              <a:gd name="connsiteY117" fmla="*/ 57658 h 1638195"/>
              <a:gd name="connsiteX118" fmla="*/ 2228815 w 2310070"/>
              <a:gd name="connsiteY118" fmla="*/ 60084 h 1638195"/>
              <a:gd name="connsiteX119" fmla="*/ 2231559 w 2310070"/>
              <a:gd name="connsiteY119" fmla="*/ 62548 h 1638195"/>
              <a:gd name="connsiteX120" fmla="*/ 2234277 w 2310070"/>
              <a:gd name="connsiteY120" fmla="*/ 65050 h 1638195"/>
              <a:gd name="connsiteX121" fmla="*/ 2236943 w 2310070"/>
              <a:gd name="connsiteY121" fmla="*/ 67602 h 1638195"/>
              <a:gd name="connsiteX122" fmla="*/ 2239572 w 2310070"/>
              <a:gd name="connsiteY122" fmla="*/ 70193 h 1638195"/>
              <a:gd name="connsiteX123" fmla="*/ 2242163 w 2310070"/>
              <a:gd name="connsiteY123" fmla="*/ 72809 h 1638195"/>
              <a:gd name="connsiteX124" fmla="*/ 2244716 w 2310070"/>
              <a:gd name="connsiteY124" fmla="*/ 75476 h 1638195"/>
              <a:gd name="connsiteX125" fmla="*/ 2247230 w 2310070"/>
              <a:gd name="connsiteY125" fmla="*/ 78181 h 1638195"/>
              <a:gd name="connsiteX126" fmla="*/ 2249707 w 2310070"/>
              <a:gd name="connsiteY126" fmla="*/ 80925 h 1638195"/>
              <a:gd name="connsiteX127" fmla="*/ 2252133 w 2310070"/>
              <a:gd name="connsiteY127" fmla="*/ 83706 h 1638195"/>
              <a:gd name="connsiteX128" fmla="*/ 2254508 w 2310070"/>
              <a:gd name="connsiteY128" fmla="*/ 86525 h 1638195"/>
              <a:gd name="connsiteX129" fmla="*/ 2256857 w 2310070"/>
              <a:gd name="connsiteY129" fmla="*/ 89383 h 1638195"/>
              <a:gd name="connsiteX130" fmla="*/ 2259156 w 2310070"/>
              <a:gd name="connsiteY130" fmla="*/ 92278 h 1638195"/>
              <a:gd name="connsiteX131" fmla="*/ 2261416 w 2310070"/>
              <a:gd name="connsiteY131" fmla="*/ 95199 h 1638195"/>
              <a:gd name="connsiteX132" fmla="*/ 2263626 w 2310070"/>
              <a:gd name="connsiteY132" fmla="*/ 98171 h 1638195"/>
              <a:gd name="connsiteX133" fmla="*/ 2265785 w 2310070"/>
              <a:gd name="connsiteY133" fmla="*/ 101168 h 1638195"/>
              <a:gd name="connsiteX134" fmla="*/ 2267906 w 2310070"/>
              <a:gd name="connsiteY134" fmla="*/ 104191 h 1638195"/>
              <a:gd name="connsiteX135" fmla="*/ 2269976 w 2310070"/>
              <a:gd name="connsiteY135" fmla="*/ 107264 h 1638195"/>
              <a:gd name="connsiteX136" fmla="*/ 2272008 w 2310070"/>
              <a:gd name="connsiteY136" fmla="*/ 110363 h 1638195"/>
              <a:gd name="connsiteX137" fmla="*/ 2273989 w 2310070"/>
              <a:gd name="connsiteY137" fmla="*/ 113487 h 1638195"/>
              <a:gd name="connsiteX138" fmla="*/ 2275920 w 2310070"/>
              <a:gd name="connsiteY138" fmla="*/ 116650 h 1638195"/>
              <a:gd name="connsiteX139" fmla="*/ 2277812 w 2310070"/>
              <a:gd name="connsiteY139" fmla="*/ 119850 h 1638195"/>
              <a:gd name="connsiteX140" fmla="*/ 2279654 w 2310070"/>
              <a:gd name="connsiteY140" fmla="*/ 123076 h 1638195"/>
              <a:gd name="connsiteX141" fmla="*/ 2281444 w 2310070"/>
              <a:gd name="connsiteY141" fmla="*/ 126327 h 1638195"/>
              <a:gd name="connsiteX142" fmla="*/ 2283184 w 2310070"/>
              <a:gd name="connsiteY142" fmla="*/ 129616 h 1638195"/>
              <a:gd name="connsiteX143" fmla="*/ 2284873 w 2310070"/>
              <a:gd name="connsiteY143" fmla="*/ 132931 h 1638195"/>
              <a:gd name="connsiteX144" fmla="*/ 2286512 w 2310070"/>
              <a:gd name="connsiteY144" fmla="*/ 136271 h 1638195"/>
              <a:gd name="connsiteX145" fmla="*/ 2288099 w 2310070"/>
              <a:gd name="connsiteY145" fmla="*/ 139649 h 1638195"/>
              <a:gd name="connsiteX146" fmla="*/ 2289636 w 2310070"/>
              <a:gd name="connsiteY146" fmla="*/ 143053 h 1638195"/>
              <a:gd name="connsiteX147" fmla="*/ 2291122 w 2310070"/>
              <a:gd name="connsiteY147" fmla="*/ 146482 h 1638195"/>
              <a:gd name="connsiteX148" fmla="*/ 2292557 w 2310070"/>
              <a:gd name="connsiteY148" fmla="*/ 149936 h 1638195"/>
              <a:gd name="connsiteX149" fmla="*/ 2293941 w 2310070"/>
              <a:gd name="connsiteY149" fmla="*/ 153429 h 1638195"/>
              <a:gd name="connsiteX150" fmla="*/ 2295262 w 2310070"/>
              <a:gd name="connsiteY150" fmla="*/ 156934 h 1638195"/>
              <a:gd name="connsiteX151" fmla="*/ 2296545 w 2310070"/>
              <a:gd name="connsiteY151" fmla="*/ 160465 h 1638195"/>
              <a:gd name="connsiteX152" fmla="*/ 2297764 w 2310070"/>
              <a:gd name="connsiteY152" fmla="*/ 164033 h 1638195"/>
              <a:gd name="connsiteX153" fmla="*/ 2298932 w 2310070"/>
              <a:gd name="connsiteY153" fmla="*/ 167615 h 1638195"/>
              <a:gd name="connsiteX154" fmla="*/ 2300037 w 2310070"/>
              <a:gd name="connsiteY154" fmla="*/ 171222 h 1638195"/>
              <a:gd name="connsiteX155" fmla="*/ 2301091 w 2310070"/>
              <a:gd name="connsiteY155" fmla="*/ 174866 h 1638195"/>
              <a:gd name="connsiteX156" fmla="*/ 2302095 w 2310070"/>
              <a:gd name="connsiteY156" fmla="*/ 178524 h 1638195"/>
              <a:gd name="connsiteX157" fmla="*/ 2303034 w 2310070"/>
              <a:gd name="connsiteY157" fmla="*/ 182207 h 1638195"/>
              <a:gd name="connsiteX158" fmla="*/ 2303923 w 2310070"/>
              <a:gd name="connsiteY158" fmla="*/ 185903 h 1638195"/>
              <a:gd name="connsiteX159" fmla="*/ 2304749 w 2310070"/>
              <a:gd name="connsiteY159" fmla="*/ 189637 h 1638195"/>
              <a:gd name="connsiteX160" fmla="*/ 2305524 w 2310070"/>
              <a:gd name="connsiteY160" fmla="*/ 193383 h 1638195"/>
              <a:gd name="connsiteX161" fmla="*/ 2306235 w 2310070"/>
              <a:gd name="connsiteY161" fmla="*/ 197155 h 1638195"/>
              <a:gd name="connsiteX162" fmla="*/ 2306895 w 2310070"/>
              <a:gd name="connsiteY162" fmla="*/ 200940 h 1638195"/>
              <a:gd name="connsiteX163" fmla="*/ 2307479 w 2310070"/>
              <a:gd name="connsiteY163" fmla="*/ 204750 h 1638195"/>
              <a:gd name="connsiteX164" fmla="*/ 2308013 w 2310070"/>
              <a:gd name="connsiteY164" fmla="*/ 208585 h 1638195"/>
              <a:gd name="connsiteX165" fmla="*/ 2308495 w 2310070"/>
              <a:gd name="connsiteY165" fmla="*/ 212433 h 1638195"/>
              <a:gd name="connsiteX166" fmla="*/ 2308902 w 2310070"/>
              <a:gd name="connsiteY166" fmla="*/ 216307 h 1638195"/>
              <a:gd name="connsiteX167" fmla="*/ 2309257 w 2310070"/>
              <a:gd name="connsiteY167" fmla="*/ 220206 h 1638195"/>
              <a:gd name="connsiteX168" fmla="*/ 2309549 w 2310070"/>
              <a:gd name="connsiteY168" fmla="*/ 224104 h 1638195"/>
              <a:gd name="connsiteX169" fmla="*/ 2309778 w 2310070"/>
              <a:gd name="connsiteY169" fmla="*/ 228041 h 1638195"/>
              <a:gd name="connsiteX170" fmla="*/ 2309930 w 2310070"/>
              <a:gd name="connsiteY170" fmla="*/ 231978 h 1638195"/>
              <a:gd name="connsiteX171" fmla="*/ 2310070 w 2310070"/>
              <a:gd name="connsiteY171" fmla="*/ 240157 h 1638195"/>
              <a:gd name="connsiteX172" fmla="*/ 2310045 w 2310070"/>
              <a:gd name="connsiteY172" fmla="*/ 243904 h 1638195"/>
              <a:gd name="connsiteX173" fmla="*/ 2309956 w 2310070"/>
              <a:gd name="connsiteY173" fmla="*/ 247879 h 1638195"/>
              <a:gd name="connsiteX174" fmla="*/ 2309791 w 2310070"/>
              <a:gd name="connsiteY174" fmla="*/ 251816 h 1638195"/>
              <a:gd name="connsiteX175" fmla="*/ 2309575 w 2310070"/>
              <a:gd name="connsiteY175" fmla="*/ 255753 h 1638195"/>
              <a:gd name="connsiteX176" fmla="*/ 2309295 w 2310070"/>
              <a:gd name="connsiteY176" fmla="*/ 259652 h 1638195"/>
              <a:gd name="connsiteX177" fmla="*/ 2308952 w 2310070"/>
              <a:gd name="connsiteY177" fmla="*/ 263551 h 1638195"/>
              <a:gd name="connsiteX178" fmla="*/ 2308546 w 2310070"/>
              <a:gd name="connsiteY178" fmla="*/ 267424 h 1638195"/>
              <a:gd name="connsiteX179" fmla="*/ 2308076 w 2310070"/>
              <a:gd name="connsiteY179" fmla="*/ 271272 h 1638195"/>
              <a:gd name="connsiteX180" fmla="*/ 2307555 w 2310070"/>
              <a:gd name="connsiteY180" fmla="*/ 275108 h 1638195"/>
              <a:gd name="connsiteX181" fmla="*/ 2306959 w 2310070"/>
              <a:gd name="connsiteY181" fmla="*/ 278918 h 1638195"/>
              <a:gd name="connsiteX182" fmla="*/ 2306324 w 2310070"/>
              <a:gd name="connsiteY182" fmla="*/ 282715 h 1638195"/>
              <a:gd name="connsiteX183" fmla="*/ 2305612 w 2310070"/>
              <a:gd name="connsiteY183" fmla="*/ 286487 h 1638195"/>
              <a:gd name="connsiteX184" fmla="*/ 2304850 w 2310070"/>
              <a:gd name="connsiteY184" fmla="*/ 290233 h 1638195"/>
              <a:gd name="connsiteX185" fmla="*/ 2304025 w 2310070"/>
              <a:gd name="connsiteY185" fmla="*/ 293967 h 1638195"/>
              <a:gd name="connsiteX186" fmla="*/ 2303149 w 2310070"/>
              <a:gd name="connsiteY186" fmla="*/ 297675 h 1638195"/>
              <a:gd name="connsiteX187" fmla="*/ 2302209 w 2310070"/>
              <a:gd name="connsiteY187" fmla="*/ 301359 h 1638195"/>
              <a:gd name="connsiteX188" fmla="*/ 2301218 w 2310070"/>
              <a:gd name="connsiteY188" fmla="*/ 305016 h 1638195"/>
              <a:gd name="connsiteX189" fmla="*/ 2300164 w 2310070"/>
              <a:gd name="connsiteY189" fmla="*/ 308661 h 1638195"/>
              <a:gd name="connsiteX190" fmla="*/ 2299059 w 2310070"/>
              <a:gd name="connsiteY190" fmla="*/ 312268 h 1638195"/>
              <a:gd name="connsiteX191" fmla="*/ 2297903 w 2310070"/>
              <a:gd name="connsiteY191" fmla="*/ 315862 h 1638195"/>
              <a:gd name="connsiteX192" fmla="*/ 2296697 w 2310070"/>
              <a:gd name="connsiteY192" fmla="*/ 319418 h 1638195"/>
              <a:gd name="connsiteX193" fmla="*/ 2295427 w 2310070"/>
              <a:gd name="connsiteY193" fmla="*/ 322961 h 1638195"/>
              <a:gd name="connsiteX194" fmla="*/ 2294106 w 2310070"/>
              <a:gd name="connsiteY194" fmla="*/ 326479 h 1638195"/>
              <a:gd name="connsiteX195" fmla="*/ 2292722 w 2310070"/>
              <a:gd name="connsiteY195" fmla="*/ 329959 h 1638195"/>
              <a:gd name="connsiteX196" fmla="*/ 2291299 w 2310070"/>
              <a:gd name="connsiteY196" fmla="*/ 333426 h 1638195"/>
              <a:gd name="connsiteX197" fmla="*/ 2289814 w 2310070"/>
              <a:gd name="connsiteY197" fmla="*/ 336855 h 1638195"/>
              <a:gd name="connsiteX198" fmla="*/ 2288290 w 2310070"/>
              <a:gd name="connsiteY198" fmla="*/ 340271 h 1638195"/>
              <a:gd name="connsiteX199" fmla="*/ 2286702 w 2310070"/>
              <a:gd name="connsiteY199" fmla="*/ 343637 h 1638195"/>
              <a:gd name="connsiteX200" fmla="*/ 2285064 w 2310070"/>
              <a:gd name="connsiteY200" fmla="*/ 346990 h 1638195"/>
              <a:gd name="connsiteX201" fmla="*/ 2283387 w 2310070"/>
              <a:gd name="connsiteY201" fmla="*/ 350304 h 1638195"/>
              <a:gd name="connsiteX202" fmla="*/ 2281647 w 2310070"/>
              <a:gd name="connsiteY202" fmla="*/ 353606 h 1638195"/>
              <a:gd name="connsiteX203" fmla="*/ 2279870 w 2310070"/>
              <a:gd name="connsiteY203" fmla="*/ 356857 h 1638195"/>
              <a:gd name="connsiteX204" fmla="*/ 2278041 w 2310070"/>
              <a:gd name="connsiteY204" fmla="*/ 360096 h 1638195"/>
              <a:gd name="connsiteX205" fmla="*/ 2276148 w 2310070"/>
              <a:gd name="connsiteY205" fmla="*/ 363296 h 1638195"/>
              <a:gd name="connsiteX206" fmla="*/ 2274231 w 2310070"/>
              <a:gd name="connsiteY206" fmla="*/ 366459 h 1638195"/>
              <a:gd name="connsiteX207" fmla="*/ 2272249 w 2310070"/>
              <a:gd name="connsiteY207" fmla="*/ 369596 h 1638195"/>
              <a:gd name="connsiteX208" fmla="*/ 2270230 w 2310070"/>
              <a:gd name="connsiteY208" fmla="*/ 372694 h 1638195"/>
              <a:gd name="connsiteX209" fmla="*/ 2268160 w 2310070"/>
              <a:gd name="connsiteY209" fmla="*/ 375768 h 1638195"/>
              <a:gd name="connsiteX210" fmla="*/ 2266039 w 2310070"/>
              <a:gd name="connsiteY210" fmla="*/ 378803 h 1638195"/>
              <a:gd name="connsiteX211" fmla="*/ 2263880 w 2310070"/>
              <a:gd name="connsiteY211" fmla="*/ 381800 h 1638195"/>
              <a:gd name="connsiteX212" fmla="*/ 2261670 w 2310070"/>
              <a:gd name="connsiteY212" fmla="*/ 384772 h 1638195"/>
              <a:gd name="connsiteX213" fmla="*/ 2259422 w 2310070"/>
              <a:gd name="connsiteY213" fmla="*/ 387693 h 1638195"/>
              <a:gd name="connsiteX214" fmla="*/ 2257137 w 2310070"/>
              <a:gd name="connsiteY214" fmla="*/ 390589 h 1638195"/>
              <a:gd name="connsiteX215" fmla="*/ 2254787 w 2310070"/>
              <a:gd name="connsiteY215" fmla="*/ 393459 h 1638195"/>
              <a:gd name="connsiteX216" fmla="*/ 2252412 w 2310070"/>
              <a:gd name="connsiteY216" fmla="*/ 396278 h 1638195"/>
              <a:gd name="connsiteX217" fmla="*/ 2249986 w 2310070"/>
              <a:gd name="connsiteY217" fmla="*/ 399060 h 1638195"/>
              <a:gd name="connsiteX218" fmla="*/ 2247523 w 2310070"/>
              <a:gd name="connsiteY218" fmla="*/ 401815 h 1638195"/>
              <a:gd name="connsiteX219" fmla="*/ 2245021 w 2310070"/>
              <a:gd name="connsiteY219" fmla="*/ 404521 h 1638195"/>
              <a:gd name="connsiteX220" fmla="*/ 2242468 w 2310070"/>
              <a:gd name="connsiteY220" fmla="*/ 407188 h 1638195"/>
              <a:gd name="connsiteX221" fmla="*/ 2239890 w 2310070"/>
              <a:gd name="connsiteY221" fmla="*/ 409829 h 1638195"/>
              <a:gd name="connsiteX222" fmla="*/ 2237261 w 2310070"/>
              <a:gd name="connsiteY222" fmla="*/ 412420 h 1638195"/>
              <a:gd name="connsiteX223" fmla="*/ 2234594 w 2310070"/>
              <a:gd name="connsiteY223" fmla="*/ 414973 h 1638195"/>
              <a:gd name="connsiteX224" fmla="*/ 2231889 w 2310070"/>
              <a:gd name="connsiteY224" fmla="*/ 417475 h 1638195"/>
              <a:gd name="connsiteX225" fmla="*/ 2229146 w 2310070"/>
              <a:gd name="connsiteY225" fmla="*/ 419951 h 1638195"/>
              <a:gd name="connsiteX226" fmla="*/ 2226364 w 2310070"/>
              <a:gd name="connsiteY226" fmla="*/ 422377 h 1638195"/>
              <a:gd name="connsiteX227" fmla="*/ 2223545 w 2310070"/>
              <a:gd name="connsiteY227" fmla="*/ 424764 h 1638195"/>
              <a:gd name="connsiteX228" fmla="*/ 2220687 w 2310070"/>
              <a:gd name="connsiteY228" fmla="*/ 427101 h 1638195"/>
              <a:gd name="connsiteX229" fmla="*/ 2217792 w 2310070"/>
              <a:gd name="connsiteY229" fmla="*/ 429400 h 1638195"/>
              <a:gd name="connsiteX230" fmla="*/ 2214871 w 2310070"/>
              <a:gd name="connsiteY230" fmla="*/ 431660 h 1638195"/>
              <a:gd name="connsiteX231" fmla="*/ 2211912 w 2310070"/>
              <a:gd name="connsiteY231" fmla="*/ 433870 h 1638195"/>
              <a:gd name="connsiteX232" fmla="*/ 2208915 w 2310070"/>
              <a:gd name="connsiteY232" fmla="*/ 436029 h 1638195"/>
              <a:gd name="connsiteX233" fmla="*/ 2205879 w 2310070"/>
              <a:gd name="connsiteY233" fmla="*/ 438150 h 1638195"/>
              <a:gd name="connsiteX234" fmla="*/ 2202819 w 2310070"/>
              <a:gd name="connsiteY234" fmla="*/ 440233 h 1638195"/>
              <a:gd name="connsiteX235" fmla="*/ 2199720 w 2310070"/>
              <a:gd name="connsiteY235" fmla="*/ 442252 h 1638195"/>
              <a:gd name="connsiteX236" fmla="*/ 2196583 w 2310070"/>
              <a:gd name="connsiteY236" fmla="*/ 444234 h 1638195"/>
              <a:gd name="connsiteX237" fmla="*/ 2193421 w 2310070"/>
              <a:gd name="connsiteY237" fmla="*/ 446177 h 1638195"/>
              <a:gd name="connsiteX238" fmla="*/ 2190233 w 2310070"/>
              <a:gd name="connsiteY238" fmla="*/ 448056 h 1638195"/>
              <a:gd name="connsiteX239" fmla="*/ 2187007 w 2310070"/>
              <a:gd name="connsiteY239" fmla="*/ 449898 h 1638195"/>
              <a:gd name="connsiteX240" fmla="*/ 2183743 w 2310070"/>
              <a:gd name="connsiteY240" fmla="*/ 451688 h 1638195"/>
              <a:gd name="connsiteX241" fmla="*/ 2180454 w 2310070"/>
              <a:gd name="connsiteY241" fmla="*/ 453428 h 1638195"/>
              <a:gd name="connsiteX242" fmla="*/ 2177139 w 2310070"/>
              <a:gd name="connsiteY242" fmla="*/ 455117 h 1638195"/>
              <a:gd name="connsiteX243" fmla="*/ 2173799 w 2310070"/>
              <a:gd name="connsiteY243" fmla="*/ 456756 h 1638195"/>
              <a:gd name="connsiteX244" fmla="*/ 2170421 w 2310070"/>
              <a:gd name="connsiteY244" fmla="*/ 458343 h 1638195"/>
              <a:gd name="connsiteX245" fmla="*/ 2167017 w 2310070"/>
              <a:gd name="connsiteY245" fmla="*/ 459880 h 1638195"/>
              <a:gd name="connsiteX246" fmla="*/ 2165568 w 2310070"/>
              <a:gd name="connsiteY246" fmla="*/ 460508 h 1638195"/>
              <a:gd name="connsiteX247" fmla="*/ 2163588 w 2310070"/>
              <a:gd name="connsiteY247" fmla="*/ 461366 h 1638195"/>
              <a:gd name="connsiteX248" fmla="*/ 2160134 w 2310070"/>
              <a:gd name="connsiteY248" fmla="*/ 462801 h 1638195"/>
              <a:gd name="connsiteX249" fmla="*/ 2156654 w 2310070"/>
              <a:gd name="connsiteY249" fmla="*/ 464185 h 1638195"/>
              <a:gd name="connsiteX250" fmla="*/ 2153136 w 2310070"/>
              <a:gd name="connsiteY250" fmla="*/ 465519 h 1638195"/>
              <a:gd name="connsiteX251" fmla="*/ 2149606 w 2310070"/>
              <a:gd name="connsiteY251" fmla="*/ 466789 h 1638195"/>
              <a:gd name="connsiteX252" fmla="*/ 2146050 w 2310070"/>
              <a:gd name="connsiteY252" fmla="*/ 468008 h 1638195"/>
              <a:gd name="connsiteX253" fmla="*/ 2142455 w 2310070"/>
              <a:gd name="connsiteY253" fmla="*/ 469176 h 1638195"/>
              <a:gd name="connsiteX254" fmla="*/ 2138849 w 2310070"/>
              <a:gd name="connsiteY254" fmla="*/ 470281 h 1638195"/>
              <a:gd name="connsiteX255" fmla="*/ 2135217 w 2310070"/>
              <a:gd name="connsiteY255" fmla="*/ 471348 h 1638195"/>
              <a:gd name="connsiteX256" fmla="*/ 2131559 w 2310070"/>
              <a:gd name="connsiteY256" fmla="*/ 472339 h 1638195"/>
              <a:gd name="connsiteX257" fmla="*/ 2127876 w 2310070"/>
              <a:gd name="connsiteY257" fmla="*/ 473291 h 1638195"/>
              <a:gd name="connsiteX258" fmla="*/ 2124168 w 2310070"/>
              <a:gd name="connsiteY258" fmla="*/ 474167 h 1638195"/>
              <a:gd name="connsiteX259" fmla="*/ 2120434 w 2310070"/>
              <a:gd name="connsiteY259" fmla="*/ 475006 h 1638195"/>
              <a:gd name="connsiteX260" fmla="*/ 2116687 w 2310070"/>
              <a:gd name="connsiteY260" fmla="*/ 475768 h 1638195"/>
              <a:gd name="connsiteX261" fmla="*/ 2112928 w 2310070"/>
              <a:gd name="connsiteY261" fmla="*/ 476479 h 1638195"/>
              <a:gd name="connsiteX262" fmla="*/ 2109131 w 2310070"/>
              <a:gd name="connsiteY262" fmla="*/ 477139 h 1638195"/>
              <a:gd name="connsiteX263" fmla="*/ 2105321 w 2310070"/>
              <a:gd name="connsiteY263" fmla="*/ 477736 h 1638195"/>
              <a:gd name="connsiteX264" fmla="*/ 2101485 w 2310070"/>
              <a:gd name="connsiteY264" fmla="*/ 478269 h 1638195"/>
              <a:gd name="connsiteX265" fmla="*/ 2097637 w 2310070"/>
              <a:gd name="connsiteY265" fmla="*/ 478739 h 1638195"/>
              <a:gd name="connsiteX266" fmla="*/ 2093764 w 2310070"/>
              <a:gd name="connsiteY266" fmla="*/ 479146 h 1638195"/>
              <a:gd name="connsiteX267" fmla="*/ 2089877 w 2310070"/>
              <a:gd name="connsiteY267" fmla="*/ 479501 h 1638195"/>
              <a:gd name="connsiteX268" fmla="*/ 2085966 w 2310070"/>
              <a:gd name="connsiteY268" fmla="*/ 479794 h 1638195"/>
              <a:gd name="connsiteX269" fmla="*/ 2082029 w 2310070"/>
              <a:gd name="connsiteY269" fmla="*/ 480022 h 1638195"/>
              <a:gd name="connsiteX270" fmla="*/ 2078092 w 2310070"/>
              <a:gd name="connsiteY270" fmla="*/ 480187 h 1638195"/>
              <a:gd name="connsiteX271" fmla="*/ 2069913 w 2310070"/>
              <a:gd name="connsiteY271" fmla="*/ 480314 h 1638195"/>
              <a:gd name="connsiteX272" fmla="*/ 2005921 w 2310070"/>
              <a:gd name="connsiteY272" fmla="*/ 480314 h 1638195"/>
              <a:gd name="connsiteX273" fmla="*/ 1829756 w 2310070"/>
              <a:gd name="connsiteY273" fmla="*/ 480314 h 1638195"/>
              <a:gd name="connsiteX274" fmla="*/ 1829756 w 2310070"/>
              <a:gd name="connsiteY274" fmla="*/ 307975 h 1638195"/>
              <a:gd name="connsiteX275" fmla="*/ 1829756 w 2310070"/>
              <a:gd name="connsiteY275" fmla="*/ 240157 h 1638195"/>
              <a:gd name="connsiteX276" fmla="*/ 1829781 w 2310070"/>
              <a:gd name="connsiteY276" fmla="*/ 236411 h 1638195"/>
              <a:gd name="connsiteX277" fmla="*/ 1829883 w 2310070"/>
              <a:gd name="connsiteY277" fmla="*/ 232448 h 1638195"/>
              <a:gd name="connsiteX278" fmla="*/ 1830036 w 2310070"/>
              <a:gd name="connsiteY278" fmla="*/ 228499 h 1638195"/>
              <a:gd name="connsiteX279" fmla="*/ 1830251 w 2310070"/>
              <a:gd name="connsiteY279" fmla="*/ 224574 h 1638195"/>
              <a:gd name="connsiteX280" fmla="*/ 1830531 w 2310070"/>
              <a:gd name="connsiteY280" fmla="*/ 220663 h 1638195"/>
              <a:gd name="connsiteX281" fmla="*/ 1830874 w 2310070"/>
              <a:gd name="connsiteY281" fmla="*/ 216764 h 1638195"/>
              <a:gd name="connsiteX282" fmla="*/ 1831280 w 2310070"/>
              <a:gd name="connsiteY282" fmla="*/ 212903 h 1638195"/>
              <a:gd name="connsiteX283" fmla="*/ 1831750 w 2310070"/>
              <a:gd name="connsiteY283" fmla="*/ 209042 h 1638195"/>
              <a:gd name="connsiteX284" fmla="*/ 1832271 w 2310070"/>
              <a:gd name="connsiteY284" fmla="*/ 205207 h 1638195"/>
              <a:gd name="connsiteX285" fmla="*/ 1832868 w 2310070"/>
              <a:gd name="connsiteY285" fmla="*/ 201397 h 1638195"/>
              <a:gd name="connsiteX286" fmla="*/ 1833515 w 2310070"/>
              <a:gd name="connsiteY286" fmla="*/ 197600 h 1638195"/>
              <a:gd name="connsiteX287" fmla="*/ 1834214 w 2310070"/>
              <a:gd name="connsiteY287" fmla="*/ 193828 h 1638195"/>
              <a:gd name="connsiteX288" fmla="*/ 1834976 w 2310070"/>
              <a:gd name="connsiteY288" fmla="*/ 190081 h 1638195"/>
              <a:gd name="connsiteX289" fmla="*/ 1835801 w 2310070"/>
              <a:gd name="connsiteY289" fmla="*/ 186347 h 1638195"/>
              <a:gd name="connsiteX290" fmla="*/ 1836678 w 2310070"/>
              <a:gd name="connsiteY290" fmla="*/ 182652 h 1638195"/>
              <a:gd name="connsiteX291" fmla="*/ 1837617 w 2310070"/>
              <a:gd name="connsiteY291" fmla="*/ 178956 h 1638195"/>
              <a:gd name="connsiteX292" fmla="*/ 1838608 w 2310070"/>
              <a:gd name="connsiteY292" fmla="*/ 175298 h 1638195"/>
              <a:gd name="connsiteX293" fmla="*/ 1839662 w 2310070"/>
              <a:gd name="connsiteY293" fmla="*/ 171666 h 1638195"/>
              <a:gd name="connsiteX294" fmla="*/ 1840767 w 2310070"/>
              <a:gd name="connsiteY294" fmla="*/ 168047 h 1638195"/>
              <a:gd name="connsiteX295" fmla="*/ 1841923 w 2310070"/>
              <a:gd name="connsiteY295" fmla="*/ 164453 h 1638195"/>
              <a:gd name="connsiteX296" fmla="*/ 1843142 w 2310070"/>
              <a:gd name="connsiteY296" fmla="*/ 160897 h 1638195"/>
              <a:gd name="connsiteX297" fmla="*/ 1844399 w 2310070"/>
              <a:gd name="connsiteY297" fmla="*/ 157353 h 1638195"/>
              <a:gd name="connsiteX298" fmla="*/ 1845733 w 2310070"/>
              <a:gd name="connsiteY298" fmla="*/ 153848 h 1638195"/>
              <a:gd name="connsiteX299" fmla="*/ 1847104 w 2310070"/>
              <a:gd name="connsiteY299" fmla="*/ 150356 h 1638195"/>
              <a:gd name="connsiteX300" fmla="*/ 1848527 w 2310070"/>
              <a:gd name="connsiteY300" fmla="*/ 146888 h 1638195"/>
              <a:gd name="connsiteX301" fmla="*/ 1850013 w 2310070"/>
              <a:gd name="connsiteY301" fmla="*/ 143459 h 1638195"/>
              <a:gd name="connsiteX302" fmla="*/ 1851537 w 2310070"/>
              <a:gd name="connsiteY302" fmla="*/ 140056 h 1638195"/>
              <a:gd name="connsiteX303" fmla="*/ 1853124 w 2310070"/>
              <a:gd name="connsiteY303" fmla="*/ 136678 h 1638195"/>
              <a:gd name="connsiteX304" fmla="*/ 1854762 w 2310070"/>
              <a:gd name="connsiteY304" fmla="*/ 133325 h 1638195"/>
              <a:gd name="connsiteX305" fmla="*/ 1856439 w 2310070"/>
              <a:gd name="connsiteY305" fmla="*/ 130010 h 1638195"/>
              <a:gd name="connsiteX306" fmla="*/ 1858179 w 2310070"/>
              <a:gd name="connsiteY306" fmla="*/ 126721 h 1638195"/>
              <a:gd name="connsiteX307" fmla="*/ 1859957 w 2310070"/>
              <a:gd name="connsiteY307" fmla="*/ 123457 h 1638195"/>
              <a:gd name="connsiteX308" fmla="*/ 1861798 w 2310070"/>
              <a:gd name="connsiteY308" fmla="*/ 120231 h 1638195"/>
              <a:gd name="connsiteX309" fmla="*/ 1863678 w 2310070"/>
              <a:gd name="connsiteY309" fmla="*/ 117031 h 1638195"/>
              <a:gd name="connsiteX310" fmla="*/ 1865608 w 2310070"/>
              <a:gd name="connsiteY310" fmla="*/ 113868 h 1638195"/>
              <a:gd name="connsiteX311" fmla="*/ 1867577 w 2310070"/>
              <a:gd name="connsiteY311" fmla="*/ 110731 h 1638195"/>
              <a:gd name="connsiteX312" fmla="*/ 1869596 w 2310070"/>
              <a:gd name="connsiteY312" fmla="*/ 107620 h 1638195"/>
              <a:gd name="connsiteX313" fmla="*/ 1871666 w 2310070"/>
              <a:gd name="connsiteY313" fmla="*/ 104559 h 1638195"/>
              <a:gd name="connsiteX314" fmla="*/ 1873787 w 2310070"/>
              <a:gd name="connsiteY314" fmla="*/ 101524 h 1638195"/>
              <a:gd name="connsiteX315" fmla="*/ 1875946 w 2310070"/>
              <a:gd name="connsiteY315" fmla="*/ 98514 h 1638195"/>
              <a:gd name="connsiteX316" fmla="*/ 1878156 w 2310070"/>
              <a:gd name="connsiteY316" fmla="*/ 95555 h 1638195"/>
              <a:gd name="connsiteX317" fmla="*/ 1880404 w 2310070"/>
              <a:gd name="connsiteY317" fmla="*/ 92621 h 1638195"/>
              <a:gd name="connsiteX318" fmla="*/ 1882702 w 2310070"/>
              <a:gd name="connsiteY318" fmla="*/ 89726 h 1638195"/>
              <a:gd name="connsiteX319" fmla="*/ 1885039 w 2310070"/>
              <a:gd name="connsiteY319" fmla="*/ 86868 h 1638195"/>
              <a:gd name="connsiteX320" fmla="*/ 1887414 w 2310070"/>
              <a:gd name="connsiteY320" fmla="*/ 84049 h 1638195"/>
              <a:gd name="connsiteX321" fmla="*/ 1889840 w 2310070"/>
              <a:gd name="connsiteY321" fmla="*/ 81255 h 1638195"/>
              <a:gd name="connsiteX322" fmla="*/ 1892304 w 2310070"/>
              <a:gd name="connsiteY322" fmla="*/ 78512 h 1638195"/>
              <a:gd name="connsiteX323" fmla="*/ 1894805 w 2310070"/>
              <a:gd name="connsiteY323" fmla="*/ 75794 h 1638195"/>
              <a:gd name="connsiteX324" fmla="*/ 1897358 w 2310070"/>
              <a:gd name="connsiteY324" fmla="*/ 73127 h 1638195"/>
              <a:gd name="connsiteX325" fmla="*/ 1899949 w 2310070"/>
              <a:gd name="connsiteY325" fmla="*/ 70498 h 1638195"/>
              <a:gd name="connsiteX326" fmla="*/ 1902565 w 2310070"/>
              <a:gd name="connsiteY326" fmla="*/ 67907 h 1638195"/>
              <a:gd name="connsiteX327" fmla="*/ 1905232 w 2310070"/>
              <a:gd name="connsiteY327" fmla="*/ 65354 h 1638195"/>
              <a:gd name="connsiteX328" fmla="*/ 1907937 w 2310070"/>
              <a:gd name="connsiteY328" fmla="*/ 62840 h 1638195"/>
              <a:gd name="connsiteX329" fmla="*/ 1910680 w 2310070"/>
              <a:gd name="connsiteY329" fmla="*/ 60376 h 1638195"/>
              <a:gd name="connsiteX330" fmla="*/ 1913462 w 2310070"/>
              <a:gd name="connsiteY330" fmla="*/ 57950 h 1638195"/>
              <a:gd name="connsiteX331" fmla="*/ 1916281 w 2310070"/>
              <a:gd name="connsiteY331" fmla="*/ 55563 h 1638195"/>
              <a:gd name="connsiteX332" fmla="*/ 1919139 w 2310070"/>
              <a:gd name="connsiteY332" fmla="*/ 53213 h 1638195"/>
              <a:gd name="connsiteX333" fmla="*/ 1922034 w 2310070"/>
              <a:gd name="connsiteY333" fmla="*/ 50915 h 1638195"/>
              <a:gd name="connsiteX334" fmla="*/ 1924955 w 2310070"/>
              <a:gd name="connsiteY334" fmla="*/ 48667 h 1638195"/>
              <a:gd name="connsiteX335" fmla="*/ 1927914 w 2310070"/>
              <a:gd name="connsiteY335" fmla="*/ 46457 h 1638195"/>
              <a:gd name="connsiteX336" fmla="*/ 1930912 w 2310070"/>
              <a:gd name="connsiteY336" fmla="*/ 44285 h 1638195"/>
              <a:gd name="connsiteX337" fmla="*/ 1933947 w 2310070"/>
              <a:gd name="connsiteY337" fmla="*/ 42164 h 1638195"/>
              <a:gd name="connsiteX338" fmla="*/ 1937020 w 2310070"/>
              <a:gd name="connsiteY338" fmla="*/ 40094 h 1638195"/>
              <a:gd name="connsiteX339" fmla="*/ 1940106 w 2310070"/>
              <a:gd name="connsiteY339" fmla="*/ 38062 h 1638195"/>
              <a:gd name="connsiteX340" fmla="*/ 1943243 w 2310070"/>
              <a:gd name="connsiteY340" fmla="*/ 36081 h 1638195"/>
              <a:gd name="connsiteX341" fmla="*/ 1946406 w 2310070"/>
              <a:gd name="connsiteY341" fmla="*/ 34150 h 1638195"/>
              <a:gd name="connsiteX342" fmla="*/ 1949606 w 2310070"/>
              <a:gd name="connsiteY342" fmla="*/ 32258 h 1638195"/>
              <a:gd name="connsiteX343" fmla="*/ 1952832 w 2310070"/>
              <a:gd name="connsiteY343" fmla="*/ 30429 h 1638195"/>
              <a:gd name="connsiteX344" fmla="*/ 1956083 w 2310070"/>
              <a:gd name="connsiteY344" fmla="*/ 28639 h 1638195"/>
              <a:gd name="connsiteX345" fmla="*/ 1959372 w 2310070"/>
              <a:gd name="connsiteY345" fmla="*/ 26899 h 1638195"/>
              <a:gd name="connsiteX346" fmla="*/ 1962687 w 2310070"/>
              <a:gd name="connsiteY346" fmla="*/ 25210 h 1638195"/>
              <a:gd name="connsiteX347" fmla="*/ 1966027 w 2310070"/>
              <a:gd name="connsiteY347" fmla="*/ 23559 h 1638195"/>
              <a:gd name="connsiteX348" fmla="*/ 1969405 w 2310070"/>
              <a:gd name="connsiteY348" fmla="*/ 21971 h 1638195"/>
              <a:gd name="connsiteX349" fmla="*/ 1972809 w 2310070"/>
              <a:gd name="connsiteY349" fmla="*/ 20434 h 1638195"/>
              <a:gd name="connsiteX350" fmla="*/ 1976238 w 2310070"/>
              <a:gd name="connsiteY350" fmla="*/ 18949 h 1638195"/>
              <a:gd name="connsiteX351" fmla="*/ 1979692 w 2310070"/>
              <a:gd name="connsiteY351" fmla="*/ 17513 h 1638195"/>
              <a:gd name="connsiteX352" fmla="*/ 1983172 w 2310070"/>
              <a:gd name="connsiteY352" fmla="*/ 16129 h 1638195"/>
              <a:gd name="connsiteX353" fmla="*/ 1986690 w 2310070"/>
              <a:gd name="connsiteY353" fmla="*/ 14808 h 1638195"/>
              <a:gd name="connsiteX354" fmla="*/ 1990221 w 2310070"/>
              <a:gd name="connsiteY354" fmla="*/ 13526 h 1638195"/>
              <a:gd name="connsiteX355" fmla="*/ 1993789 w 2310070"/>
              <a:gd name="connsiteY355" fmla="*/ 12306 h 1638195"/>
              <a:gd name="connsiteX356" fmla="*/ 1997371 w 2310070"/>
              <a:gd name="connsiteY356" fmla="*/ 11151 h 1638195"/>
              <a:gd name="connsiteX357" fmla="*/ 2000977 w 2310070"/>
              <a:gd name="connsiteY357" fmla="*/ 10033 h 1638195"/>
              <a:gd name="connsiteX358" fmla="*/ 2004610 w 2310070"/>
              <a:gd name="connsiteY358" fmla="*/ 8979 h 1638195"/>
              <a:gd name="connsiteX359" fmla="*/ 2008280 w 2310070"/>
              <a:gd name="connsiteY359" fmla="*/ 7976 h 1638195"/>
              <a:gd name="connsiteX360" fmla="*/ 2011950 w 2310070"/>
              <a:gd name="connsiteY360" fmla="*/ 7036 h 1638195"/>
              <a:gd name="connsiteX361" fmla="*/ 2015659 w 2310070"/>
              <a:gd name="connsiteY361" fmla="*/ 6147 h 1638195"/>
              <a:gd name="connsiteX362" fmla="*/ 2019393 w 2310070"/>
              <a:gd name="connsiteY362" fmla="*/ 5322 h 1638195"/>
              <a:gd name="connsiteX363" fmla="*/ 2023139 w 2310070"/>
              <a:gd name="connsiteY363" fmla="*/ 4547 h 1638195"/>
              <a:gd name="connsiteX364" fmla="*/ 2026911 w 2310070"/>
              <a:gd name="connsiteY364" fmla="*/ 3836 h 1638195"/>
              <a:gd name="connsiteX365" fmla="*/ 2030696 w 2310070"/>
              <a:gd name="connsiteY365" fmla="*/ 3188 h 1638195"/>
              <a:gd name="connsiteX366" fmla="*/ 2034505 w 2310070"/>
              <a:gd name="connsiteY366" fmla="*/ 2591 h 1638195"/>
              <a:gd name="connsiteX367" fmla="*/ 2038341 w 2310070"/>
              <a:gd name="connsiteY367" fmla="*/ 2058 h 1638195"/>
              <a:gd name="connsiteX368" fmla="*/ 2042189 w 2310070"/>
              <a:gd name="connsiteY368" fmla="*/ 1588 h 1638195"/>
              <a:gd name="connsiteX369" fmla="*/ 2046062 w 2310070"/>
              <a:gd name="connsiteY369" fmla="*/ 1169 h 1638195"/>
              <a:gd name="connsiteX370" fmla="*/ 2049949 w 2310070"/>
              <a:gd name="connsiteY370" fmla="*/ 813 h 1638195"/>
              <a:gd name="connsiteX371" fmla="*/ 2053860 w 2310070"/>
              <a:gd name="connsiteY371" fmla="*/ 534 h 1638195"/>
              <a:gd name="connsiteX372" fmla="*/ 2057797 w 2310070"/>
              <a:gd name="connsiteY372" fmla="*/ 305 h 1638195"/>
              <a:gd name="connsiteX373" fmla="*/ 2061734 w 2310070"/>
              <a:gd name="connsiteY373" fmla="*/ 140 h 1638195"/>
              <a:gd name="connsiteX374" fmla="*/ 2069913 w 231007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1" name="文本占位符 30">
            <a:extLst>
              <a:ext uri="{FF2B5EF4-FFF2-40B4-BE49-F238E27FC236}">
                <a16:creationId xmlns:a16="http://schemas.microsoft.com/office/drawing/2014/main" id="{5E545EE6-F2B6-4262-BEA0-9450EB7481DC}"/>
              </a:ext>
            </a:extLst>
          </p:cNvPr>
          <p:cNvSpPr>
            <a:spLocks noGrp="1"/>
          </p:cNvSpPr>
          <p:nvPr>
            <p:ph type="body" sz="quarter" idx="32" hasCustomPrompt="1"/>
          </p:nvPr>
        </p:nvSpPr>
        <p:spPr>
          <a:xfrm>
            <a:off x="2633037"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32" name="文本占位符 31">
            <a:extLst>
              <a:ext uri="{FF2B5EF4-FFF2-40B4-BE49-F238E27FC236}">
                <a16:creationId xmlns:a16="http://schemas.microsoft.com/office/drawing/2014/main" id="{A2CC8EE6-81D0-4BFE-838D-999B7B72942B}"/>
              </a:ext>
            </a:extLst>
          </p:cNvPr>
          <p:cNvSpPr>
            <a:spLocks noGrp="1"/>
          </p:cNvSpPr>
          <p:nvPr>
            <p:ph type="body" sz="quarter" idx="33" hasCustomPrompt="1"/>
          </p:nvPr>
        </p:nvSpPr>
        <p:spPr>
          <a:xfrm>
            <a:off x="64798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45" name="文本占位符 44">
            <a:extLst>
              <a:ext uri="{FF2B5EF4-FFF2-40B4-BE49-F238E27FC236}">
                <a16:creationId xmlns:a16="http://schemas.microsoft.com/office/drawing/2014/main" id="{57DF6568-4652-4517-8001-05816E3DCDDE}"/>
              </a:ext>
            </a:extLst>
          </p:cNvPr>
          <p:cNvSpPr>
            <a:spLocks noGrp="1"/>
          </p:cNvSpPr>
          <p:nvPr>
            <p:ph type="body" sz="quarter" idx="34" hasCustomPrompt="1"/>
          </p:nvPr>
        </p:nvSpPr>
        <p:spPr>
          <a:xfrm>
            <a:off x="102512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57" name="文本占位符 56">
            <a:extLst>
              <a:ext uri="{FF2B5EF4-FFF2-40B4-BE49-F238E27FC236}">
                <a16:creationId xmlns:a16="http://schemas.microsoft.com/office/drawing/2014/main" id="{05284289-8745-43A4-8C9A-414C9C78B3AA}"/>
              </a:ext>
            </a:extLst>
          </p:cNvPr>
          <p:cNvSpPr>
            <a:spLocks noGrp="1"/>
          </p:cNvSpPr>
          <p:nvPr>
            <p:ph type="body" sz="quarter" idx="38"/>
          </p:nvPr>
        </p:nvSpPr>
        <p:spPr>
          <a:xfrm>
            <a:off x="1959447" y="2357472"/>
            <a:ext cx="642176" cy="644243"/>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585134 h 644243"/>
              <a:gd name="connsiteX110" fmla="*/ 1713848 w 2232326"/>
              <a:gd name="connsiteY110" fmla="*/ 585134 h 644243"/>
              <a:gd name="connsiteX111" fmla="*/ 1713848 w 2232326"/>
              <a:gd name="connsiteY111" fmla="*/ 35859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1713848"/>
              <a:gd name="connsiteY0" fmla="*/ 462405 h 644243"/>
              <a:gd name="connsiteX1" fmla="*/ 496751 w 1713848"/>
              <a:gd name="connsiteY1" fmla="*/ 466906 h 644243"/>
              <a:gd name="connsiteX2" fmla="*/ 478485 w 1713848"/>
              <a:gd name="connsiteY2" fmla="*/ 479201 h 644243"/>
              <a:gd name="connsiteX3" fmla="*/ 466190 w 1713848"/>
              <a:gd name="connsiteY3" fmla="*/ 497461 h 644243"/>
              <a:gd name="connsiteX4" fmla="*/ 461692 w 1713848"/>
              <a:gd name="connsiteY4" fmla="*/ 519808 h 644243"/>
              <a:gd name="connsiteX5" fmla="*/ 466190 w 1713848"/>
              <a:gd name="connsiteY5" fmla="*/ 542183 h 644243"/>
              <a:gd name="connsiteX6" fmla="*/ 478485 w 1713848"/>
              <a:gd name="connsiteY6" fmla="*/ 560587 h 644243"/>
              <a:gd name="connsiteX7" fmla="*/ 496751 w 1713848"/>
              <a:gd name="connsiteY7" fmla="*/ 573006 h 644243"/>
              <a:gd name="connsiteX8" fmla="*/ 519114 w 1713848"/>
              <a:gd name="connsiteY8" fmla="*/ 577498 h 644243"/>
              <a:gd name="connsiteX9" fmla="*/ 541605 w 1713848"/>
              <a:gd name="connsiteY9" fmla="*/ 573006 h 644243"/>
              <a:gd name="connsiteX10" fmla="*/ 560012 w 1713848"/>
              <a:gd name="connsiteY10" fmla="*/ 560587 h 644243"/>
              <a:gd name="connsiteX11" fmla="*/ 572306 w 1713848"/>
              <a:gd name="connsiteY11" fmla="*/ 542183 h 644243"/>
              <a:gd name="connsiteX12" fmla="*/ 576811 w 1713848"/>
              <a:gd name="connsiteY12" fmla="*/ 519808 h 644243"/>
              <a:gd name="connsiteX13" fmla="*/ 572306 w 1713848"/>
              <a:gd name="connsiteY13" fmla="*/ 497461 h 644243"/>
              <a:gd name="connsiteX14" fmla="*/ 560012 w 1713848"/>
              <a:gd name="connsiteY14" fmla="*/ 479201 h 644243"/>
              <a:gd name="connsiteX15" fmla="*/ 541605 w 1713848"/>
              <a:gd name="connsiteY15" fmla="*/ 466906 h 644243"/>
              <a:gd name="connsiteX16" fmla="*/ 519114 w 1713848"/>
              <a:gd name="connsiteY16" fmla="*/ 462405 h 644243"/>
              <a:gd name="connsiteX17" fmla="*/ 549066 w 1713848"/>
              <a:gd name="connsiteY17" fmla="*/ 396794 h 644243"/>
              <a:gd name="connsiteX18" fmla="*/ 552999 w 1713848"/>
              <a:gd name="connsiteY18" fmla="*/ 397036 h 644243"/>
              <a:gd name="connsiteX19" fmla="*/ 583165 w 1713848"/>
              <a:gd name="connsiteY19" fmla="*/ 412119 h 644243"/>
              <a:gd name="connsiteX20" fmla="*/ 583950 w 1713848"/>
              <a:gd name="connsiteY20" fmla="*/ 416742 h 644243"/>
              <a:gd name="connsiteX21" fmla="*/ 582878 w 1713848"/>
              <a:gd name="connsiteY21" fmla="*/ 420311 h 644243"/>
              <a:gd name="connsiteX22" fmla="*/ 580766 w 1713848"/>
              <a:gd name="connsiteY22" fmla="*/ 436469 h 644243"/>
              <a:gd name="connsiteX23" fmla="*/ 588448 w 1713848"/>
              <a:gd name="connsiteY23" fmla="*/ 451284 h 644243"/>
              <a:gd name="connsiteX24" fmla="*/ 604048 w 1713848"/>
              <a:gd name="connsiteY24" fmla="*/ 458302 h 644243"/>
              <a:gd name="connsiteX25" fmla="*/ 621255 w 1713848"/>
              <a:gd name="connsiteY25" fmla="*/ 455246 h 644243"/>
              <a:gd name="connsiteX26" fmla="*/ 626417 w 1713848"/>
              <a:gd name="connsiteY26" fmla="*/ 454193 h 644243"/>
              <a:gd name="connsiteX27" fmla="*/ 641270 w 1713848"/>
              <a:gd name="connsiteY27" fmla="*/ 490057 h 644243"/>
              <a:gd name="connsiteX28" fmla="*/ 637142 w 1713848"/>
              <a:gd name="connsiteY28" fmla="*/ 493358 h 644243"/>
              <a:gd name="connsiteX29" fmla="*/ 623112 w 1713848"/>
              <a:gd name="connsiteY29" fmla="*/ 503551 h 644243"/>
              <a:gd name="connsiteX30" fmla="*/ 617293 w 1713848"/>
              <a:gd name="connsiteY30" fmla="*/ 520098 h 644243"/>
              <a:gd name="connsiteX31" fmla="*/ 622206 w 1713848"/>
              <a:gd name="connsiteY31" fmla="*/ 535822 h 644243"/>
              <a:gd name="connsiteX32" fmla="*/ 635037 w 1713848"/>
              <a:gd name="connsiteY32" fmla="*/ 545485 h 644243"/>
              <a:gd name="connsiteX33" fmla="*/ 638214 w 1713848"/>
              <a:gd name="connsiteY33" fmla="*/ 547626 h 644243"/>
              <a:gd name="connsiteX34" fmla="*/ 642176 w 1713848"/>
              <a:gd name="connsiteY34" fmla="*/ 553690 h 644243"/>
              <a:gd name="connsiteX35" fmla="*/ 628931 w 1713848"/>
              <a:gd name="connsiteY35" fmla="*/ 584149 h 644243"/>
              <a:gd name="connsiteX36" fmla="*/ 623405 w 1713848"/>
              <a:gd name="connsiteY36" fmla="*/ 585715 h 644243"/>
              <a:gd name="connsiteX37" fmla="*/ 618078 w 1713848"/>
              <a:gd name="connsiteY37" fmla="*/ 584685 h 644243"/>
              <a:gd name="connsiteX38" fmla="*/ 611474 w 1713848"/>
              <a:gd name="connsiteY38" fmla="*/ 583195 h 644243"/>
              <a:gd name="connsiteX39" fmla="*/ 603390 w 1713848"/>
              <a:gd name="connsiteY39" fmla="*/ 582953 h 644243"/>
              <a:gd name="connsiteX40" fmla="*/ 595217 w 1713848"/>
              <a:gd name="connsiteY40" fmla="*/ 584685 h 644243"/>
              <a:gd name="connsiteX41" fmla="*/ 588199 w 1713848"/>
              <a:gd name="connsiteY41" fmla="*/ 589186 h 644243"/>
              <a:gd name="connsiteX42" fmla="*/ 580766 w 1713848"/>
              <a:gd name="connsiteY42" fmla="*/ 604250 h 644243"/>
              <a:gd name="connsiteX43" fmla="*/ 583165 w 1713848"/>
              <a:gd name="connsiteY43" fmla="*/ 620379 h 644243"/>
              <a:gd name="connsiteX44" fmla="*/ 582381 w 1713848"/>
              <a:gd name="connsiteY44" fmla="*/ 630983 h 644243"/>
              <a:gd name="connsiteX45" fmla="*/ 553249 w 1713848"/>
              <a:gd name="connsiteY45" fmla="*/ 643405 h 644243"/>
              <a:gd name="connsiteX46" fmla="*/ 548744 w 1713848"/>
              <a:gd name="connsiteY46" fmla="*/ 641548 h 644243"/>
              <a:gd name="connsiteX47" fmla="*/ 545834 w 1713848"/>
              <a:gd name="connsiteY47" fmla="*/ 637586 h 644243"/>
              <a:gd name="connsiteX48" fmla="*/ 545566 w 1713848"/>
              <a:gd name="connsiteY48" fmla="*/ 637586 h 644243"/>
              <a:gd name="connsiteX49" fmla="*/ 535664 w 1713848"/>
              <a:gd name="connsiteY49" fmla="*/ 623435 h 644243"/>
              <a:gd name="connsiteX50" fmla="*/ 519382 w 1713848"/>
              <a:gd name="connsiteY50" fmla="*/ 617492 h 644243"/>
              <a:gd name="connsiteX51" fmla="*/ 503106 w 1713848"/>
              <a:gd name="connsiteY51" fmla="*/ 623435 h 644243"/>
              <a:gd name="connsiteX52" fmla="*/ 492910 w 1713848"/>
              <a:gd name="connsiteY52" fmla="*/ 637337 h 644243"/>
              <a:gd name="connsiteX53" fmla="*/ 488948 w 1713848"/>
              <a:gd name="connsiteY53" fmla="*/ 641963 h 644243"/>
              <a:gd name="connsiteX54" fmla="*/ 483129 w 1713848"/>
              <a:gd name="connsiteY54" fmla="*/ 643405 h 644243"/>
              <a:gd name="connsiteX55" fmla="*/ 451624 w 1713848"/>
              <a:gd name="connsiteY55" fmla="*/ 628839 h 644243"/>
              <a:gd name="connsiteX56" fmla="*/ 450175 w 1713848"/>
              <a:gd name="connsiteY56" fmla="*/ 624510 h 644243"/>
              <a:gd name="connsiteX57" fmla="*/ 452160 w 1713848"/>
              <a:gd name="connsiteY57" fmla="*/ 617492 h 644243"/>
              <a:gd name="connsiteX58" fmla="*/ 454406 w 1713848"/>
              <a:gd name="connsiteY58" fmla="*/ 603589 h 644243"/>
              <a:gd name="connsiteX59" fmla="*/ 447655 w 1713848"/>
              <a:gd name="connsiteY59" fmla="*/ 589186 h 644243"/>
              <a:gd name="connsiteX60" fmla="*/ 438665 w 1713848"/>
              <a:gd name="connsiteY60" fmla="*/ 583979 h 644243"/>
              <a:gd name="connsiteX61" fmla="*/ 428610 w 1713848"/>
              <a:gd name="connsiteY61" fmla="*/ 583070 h 644243"/>
              <a:gd name="connsiteX62" fmla="*/ 417222 w 1713848"/>
              <a:gd name="connsiteY62" fmla="*/ 585176 h 644243"/>
              <a:gd name="connsiteX63" fmla="*/ 409814 w 1713848"/>
              <a:gd name="connsiteY63" fmla="*/ 584685 h 644243"/>
              <a:gd name="connsiteX64" fmla="*/ 396326 w 1713848"/>
              <a:gd name="connsiteY64" fmla="*/ 553690 h 644243"/>
              <a:gd name="connsiteX65" fmla="*/ 401603 w 1713848"/>
              <a:gd name="connsiteY65" fmla="*/ 546304 h 644243"/>
              <a:gd name="connsiteX66" fmla="*/ 415901 w 1713848"/>
              <a:gd name="connsiteY66" fmla="*/ 535822 h 644243"/>
              <a:gd name="connsiteX67" fmla="*/ 422262 w 1713848"/>
              <a:gd name="connsiteY67" fmla="*/ 519562 h 644243"/>
              <a:gd name="connsiteX68" fmla="*/ 415901 w 1713848"/>
              <a:gd name="connsiteY68" fmla="*/ 503429 h 644243"/>
              <a:gd name="connsiteX69" fmla="*/ 401603 w 1713848"/>
              <a:gd name="connsiteY69" fmla="*/ 493358 h 644243"/>
              <a:gd name="connsiteX70" fmla="*/ 397641 w 1713848"/>
              <a:gd name="connsiteY70" fmla="*/ 489517 h 644243"/>
              <a:gd name="connsiteX71" fmla="*/ 408761 w 1713848"/>
              <a:gd name="connsiteY71" fmla="*/ 455246 h 644243"/>
              <a:gd name="connsiteX72" fmla="*/ 412851 w 1713848"/>
              <a:gd name="connsiteY72" fmla="*/ 454193 h 644243"/>
              <a:gd name="connsiteX73" fmla="*/ 417221 w 1713848"/>
              <a:gd name="connsiteY73" fmla="*/ 455246 h 644243"/>
              <a:gd name="connsiteX74" fmla="*/ 433772 w 1713848"/>
              <a:gd name="connsiteY74" fmla="*/ 457249 h 644243"/>
              <a:gd name="connsiteX75" fmla="*/ 448976 w 1713848"/>
              <a:gd name="connsiteY75" fmla="*/ 449695 h 644243"/>
              <a:gd name="connsiteX76" fmla="*/ 453620 w 1713848"/>
              <a:gd name="connsiteY76" fmla="*/ 441895 h 644243"/>
              <a:gd name="connsiteX77" fmla="*/ 455458 w 1713848"/>
              <a:gd name="connsiteY77" fmla="*/ 432752 h 644243"/>
              <a:gd name="connsiteX78" fmla="*/ 455458 w 1713848"/>
              <a:gd name="connsiteY78" fmla="*/ 424563 h 644243"/>
              <a:gd name="connsiteX79" fmla="*/ 454794 w 1713848"/>
              <a:gd name="connsiteY79" fmla="*/ 419258 h 644243"/>
              <a:gd name="connsiteX80" fmla="*/ 453869 w 1713848"/>
              <a:gd name="connsiteY80" fmla="*/ 415545 h 644243"/>
              <a:gd name="connsiteX81" fmla="*/ 454291 w 1713848"/>
              <a:gd name="connsiteY81" fmla="*/ 411851 h 644243"/>
              <a:gd name="connsiteX82" fmla="*/ 485235 w 1713848"/>
              <a:gd name="connsiteY82" fmla="*/ 397036 h 644243"/>
              <a:gd name="connsiteX83" fmla="*/ 490658 w 1713848"/>
              <a:gd name="connsiteY83" fmla="*/ 399285 h 644243"/>
              <a:gd name="connsiteX84" fmla="*/ 493446 w 1713848"/>
              <a:gd name="connsiteY84" fmla="*/ 403907 h 644243"/>
              <a:gd name="connsiteX85" fmla="*/ 502978 w 1713848"/>
              <a:gd name="connsiteY85" fmla="*/ 416474 h 644243"/>
              <a:gd name="connsiteX86" fmla="*/ 518578 w 1713848"/>
              <a:gd name="connsiteY86" fmla="*/ 421900 h 644243"/>
              <a:gd name="connsiteX87" fmla="*/ 535001 w 1713848"/>
              <a:gd name="connsiteY87" fmla="*/ 416742 h 644243"/>
              <a:gd name="connsiteX88" fmla="*/ 545049 w 1713848"/>
              <a:gd name="connsiteY88" fmla="*/ 403639 h 644243"/>
              <a:gd name="connsiteX89" fmla="*/ 548355 w 1713848"/>
              <a:gd name="connsiteY89" fmla="*/ 399285 h 644243"/>
              <a:gd name="connsiteX90" fmla="*/ 549066 w 1713848"/>
              <a:gd name="connsiteY90" fmla="*/ 396794 h 644243"/>
              <a:gd name="connsiteX91" fmla="*/ 242400 w 1713848"/>
              <a:gd name="connsiteY91" fmla="*/ 130553 h 644243"/>
              <a:gd name="connsiteX92" fmla="*/ 198253 w 1713848"/>
              <a:gd name="connsiteY92" fmla="*/ 139439 h 644243"/>
              <a:gd name="connsiteX93" fmla="*/ 162192 w 1713848"/>
              <a:gd name="connsiteY93" fmla="*/ 163710 h 644243"/>
              <a:gd name="connsiteX94" fmla="*/ 137921 w 1713848"/>
              <a:gd name="connsiteY94" fmla="*/ 199759 h 644243"/>
              <a:gd name="connsiteX95" fmla="*/ 129041 w 1713848"/>
              <a:gd name="connsiteY95" fmla="*/ 243875 h 644243"/>
              <a:gd name="connsiteX96" fmla="*/ 137921 w 1713848"/>
              <a:gd name="connsiteY96" fmla="*/ 288047 h 644243"/>
              <a:gd name="connsiteX97" fmla="*/ 162192 w 1713848"/>
              <a:gd name="connsiteY97" fmla="*/ 324378 h 644243"/>
              <a:gd name="connsiteX98" fmla="*/ 198253 w 1713848"/>
              <a:gd name="connsiteY98" fmla="*/ 348896 h 644243"/>
              <a:gd name="connsiteX99" fmla="*/ 242400 w 1713848"/>
              <a:gd name="connsiteY99" fmla="*/ 357763 h 644243"/>
              <a:gd name="connsiteX100" fmla="*/ 286800 w 1713848"/>
              <a:gd name="connsiteY100" fmla="*/ 348896 h 644243"/>
              <a:gd name="connsiteX101" fmla="*/ 323138 w 1713848"/>
              <a:gd name="connsiteY101" fmla="*/ 324378 h 644243"/>
              <a:gd name="connsiteX102" fmla="*/ 347409 w 1713848"/>
              <a:gd name="connsiteY102" fmla="*/ 288047 h 644243"/>
              <a:gd name="connsiteX103" fmla="*/ 356301 w 1713848"/>
              <a:gd name="connsiteY103" fmla="*/ 243875 h 644243"/>
              <a:gd name="connsiteX104" fmla="*/ 347409 w 1713848"/>
              <a:gd name="connsiteY104" fmla="*/ 199759 h 644243"/>
              <a:gd name="connsiteX105" fmla="*/ 323138 w 1713848"/>
              <a:gd name="connsiteY105" fmla="*/ 163710 h 644243"/>
              <a:gd name="connsiteX106" fmla="*/ 286800 w 1713848"/>
              <a:gd name="connsiteY106" fmla="*/ 139439 h 644243"/>
              <a:gd name="connsiteX107" fmla="*/ 242400 w 1713848"/>
              <a:gd name="connsiteY107" fmla="*/ 130553 h 644243"/>
              <a:gd name="connsiteX108" fmla="*/ 1713848 w 1713848"/>
              <a:gd name="connsiteY108" fmla="*/ 35859 h 644243"/>
              <a:gd name="connsiteX109" fmla="*/ 1713848 w 1713848"/>
              <a:gd name="connsiteY109" fmla="*/ 585134 h 644243"/>
              <a:gd name="connsiteX110" fmla="*/ 1713848 w 1713848"/>
              <a:gd name="connsiteY110" fmla="*/ 35859 h 644243"/>
              <a:gd name="connsiteX111" fmla="*/ 301529 w 1713848"/>
              <a:gd name="connsiteY111" fmla="*/ 1028 h 644243"/>
              <a:gd name="connsiteX112" fmla="*/ 309294 w 1713848"/>
              <a:gd name="connsiteY112" fmla="*/ 1506 h 644243"/>
              <a:gd name="connsiteX113" fmla="*/ 368846 w 1713848"/>
              <a:gd name="connsiteY113" fmla="*/ 31282 h 644243"/>
              <a:gd name="connsiteX114" fmla="*/ 370395 w 1713848"/>
              <a:gd name="connsiteY114" fmla="*/ 40408 h 644243"/>
              <a:gd name="connsiteX115" fmla="*/ 368280 w 1713848"/>
              <a:gd name="connsiteY115" fmla="*/ 47455 h 644243"/>
              <a:gd name="connsiteX116" fmla="*/ 364110 w 1713848"/>
              <a:gd name="connsiteY116" fmla="*/ 79353 h 644243"/>
              <a:gd name="connsiteX117" fmla="*/ 379275 w 1713848"/>
              <a:gd name="connsiteY117" fmla="*/ 108599 h 644243"/>
              <a:gd name="connsiteX118" fmla="*/ 410072 w 1713848"/>
              <a:gd name="connsiteY118" fmla="*/ 122454 h 644243"/>
              <a:gd name="connsiteX119" fmla="*/ 444042 w 1713848"/>
              <a:gd name="connsiteY119" fmla="*/ 116421 h 644243"/>
              <a:gd name="connsiteX120" fmla="*/ 454231 w 1713848"/>
              <a:gd name="connsiteY120" fmla="*/ 114343 h 644243"/>
              <a:gd name="connsiteX121" fmla="*/ 483554 w 1713848"/>
              <a:gd name="connsiteY121" fmla="*/ 185142 h 644243"/>
              <a:gd name="connsiteX122" fmla="*/ 475404 w 1713848"/>
              <a:gd name="connsiteY122" fmla="*/ 191660 h 644243"/>
              <a:gd name="connsiteX123" fmla="*/ 447706 w 1713848"/>
              <a:gd name="connsiteY123" fmla="*/ 211781 h 644243"/>
              <a:gd name="connsiteX124" fmla="*/ 436220 w 1713848"/>
              <a:gd name="connsiteY124" fmla="*/ 244448 h 644243"/>
              <a:gd name="connsiteX125" fmla="*/ 445919 w 1713848"/>
              <a:gd name="connsiteY125" fmla="*/ 275489 h 644243"/>
              <a:gd name="connsiteX126" fmla="*/ 471248 w 1713848"/>
              <a:gd name="connsiteY126" fmla="*/ 294565 h 644243"/>
              <a:gd name="connsiteX127" fmla="*/ 477521 w 1713848"/>
              <a:gd name="connsiteY127" fmla="*/ 298791 h 644243"/>
              <a:gd name="connsiteX128" fmla="*/ 485342 w 1713848"/>
              <a:gd name="connsiteY128" fmla="*/ 310763 h 644243"/>
              <a:gd name="connsiteX129" fmla="*/ 459194 w 1713848"/>
              <a:gd name="connsiteY129" fmla="*/ 370893 h 644243"/>
              <a:gd name="connsiteX130" fmla="*/ 448286 w 1713848"/>
              <a:gd name="connsiteY130" fmla="*/ 373985 h 644243"/>
              <a:gd name="connsiteX131" fmla="*/ 437768 w 1713848"/>
              <a:gd name="connsiteY131" fmla="*/ 371951 h 644243"/>
              <a:gd name="connsiteX132" fmla="*/ 424732 w 1713848"/>
              <a:gd name="connsiteY132" fmla="*/ 369010 h 644243"/>
              <a:gd name="connsiteX133" fmla="*/ 408774 w 1713848"/>
              <a:gd name="connsiteY133" fmla="*/ 368532 h 644243"/>
              <a:gd name="connsiteX134" fmla="*/ 392638 w 1713848"/>
              <a:gd name="connsiteY134" fmla="*/ 371951 h 644243"/>
              <a:gd name="connsiteX135" fmla="*/ 378784 w 1713848"/>
              <a:gd name="connsiteY135" fmla="*/ 380837 h 644243"/>
              <a:gd name="connsiteX136" fmla="*/ 364110 w 1713848"/>
              <a:gd name="connsiteY136" fmla="*/ 410575 h 644243"/>
              <a:gd name="connsiteX137" fmla="*/ 368846 w 1713848"/>
              <a:gd name="connsiteY137" fmla="*/ 442417 h 644243"/>
              <a:gd name="connsiteX138" fmla="*/ 367297 w 1713848"/>
              <a:gd name="connsiteY138" fmla="*/ 463351 h 644243"/>
              <a:gd name="connsiteX139" fmla="*/ 309787 w 1713848"/>
              <a:gd name="connsiteY139" fmla="*/ 487874 h 644243"/>
              <a:gd name="connsiteX140" fmla="*/ 300894 w 1713848"/>
              <a:gd name="connsiteY140" fmla="*/ 484208 h 644243"/>
              <a:gd name="connsiteX141" fmla="*/ 295150 w 1713848"/>
              <a:gd name="connsiteY141" fmla="*/ 476386 h 644243"/>
              <a:gd name="connsiteX142" fmla="*/ 294621 w 1713848"/>
              <a:gd name="connsiteY142" fmla="*/ 476386 h 644243"/>
              <a:gd name="connsiteX143" fmla="*/ 275073 w 1713848"/>
              <a:gd name="connsiteY143" fmla="*/ 448449 h 644243"/>
              <a:gd name="connsiteX144" fmla="*/ 242929 w 1713848"/>
              <a:gd name="connsiteY144" fmla="*/ 436717 h 644243"/>
              <a:gd name="connsiteX145" fmla="*/ 210798 w 1713848"/>
              <a:gd name="connsiteY145" fmla="*/ 448449 h 644243"/>
              <a:gd name="connsiteX146" fmla="*/ 190671 w 1713848"/>
              <a:gd name="connsiteY146" fmla="*/ 475895 h 644243"/>
              <a:gd name="connsiteX147" fmla="*/ 182849 w 1713848"/>
              <a:gd name="connsiteY147" fmla="*/ 485026 h 644243"/>
              <a:gd name="connsiteX148" fmla="*/ 171362 w 1713848"/>
              <a:gd name="connsiteY148" fmla="*/ 487873 h 644243"/>
              <a:gd name="connsiteX149" fmla="*/ 109165 w 1713848"/>
              <a:gd name="connsiteY149" fmla="*/ 459117 h 644243"/>
              <a:gd name="connsiteX150" fmla="*/ 106306 w 1713848"/>
              <a:gd name="connsiteY150" fmla="*/ 450572 h 644243"/>
              <a:gd name="connsiteX151" fmla="*/ 110223 w 1713848"/>
              <a:gd name="connsiteY151" fmla="*/ 436717 h 644243"/>
              <a:gd name="connsiteX152" fmla="*/ 114657 w 1713848"/>
              <a:gd name="connsiteY152" fmla="*/ 409271 h 644243"/>
              <a:gd name="connsiteX153" fmla="*/ 101331 w 1713848"/>
              <a:gd name="connsiteY153" fmla="*/ 380837 h 644243"/>
              <a:gd name="connsiteX154" fmla="*/ 83583 w 1713848"/>
              <a:gd name="connsiteY154" fmla="*/ 370559 h 644243"/>
              <a:gd name="connsiteX155" fmla="*/ 63733 w 1713848"/>
              <a:gd name="connsiteY155" fmla="*/ 368764 h 644243"/>
              <a:gd name="connsiteX156" fmla="*/ 41250 w 1713848"/>
              <a:gd name="connsiteY156" fmla="*/ 372921 h 644243"/>
              <a:gd name="connsiteX157" fmla="*/ 26627 w 1713848"/>
              <a:gd name="connsiteY157" fmla="*/ 371951 h 644243"/>
              <a:gd name="connsiteX158" fmla="*/ 0 w 1713848"/>
              <a:gd name="connsiteY158" fmla="*/ 310762 h 644243"/>
              <a:gd name="connsiteX159" fmla="*/ 10417 w 1713848"/>
              <a:gd name="connsiteY159" fmla="*/ 296183 h 644243"/>
              <a:gd name="connsiteX160" fmla="*/ 38643 w 1713848"/>
              <a:gd name="connsiteY160" fmla="*/ 275489 h 644243"/>
              <a:gd name="connsiteX161" fmla="*/ 51200 w 1713848"/>
              <a:gd name="connsiteY161" fmla="*/ 243389 h 644243"/>
              <a:gd name="connsiteX162" fmla="*/ 38643 w 1713848"/>
              <a:gd name="connsiteY162" fmla="*/ 211541 h 644243"/>
              <a:gd name="connsiteX163" fmla="*/ 10417 w 1713848"/>
              <a:gd name="connsiteY163" fmla="*/ 191659 h 644243"/>
              <a:gd name="connsiteX164" fmla="*/ 2595 w 1713848"/>
              <a:gd name="connsiteY164" fmla="*/ 184077 h 644243"/>
              <a:gd name="connsiteX165" fmla="*/ 24548 w 1713848"/>
              <a:gd name="connsiteY165" fmla="*/ 116421 h 644243"/>
              <a:gd name="connsiteX166" fmla="*/ 32622 w 1713848"/>
              <a:gd name="connsiteY166" fmla="*/ 114342 h 644243"/>
              <a:gd name="connsiteX167" fmla="*/ 41250 w 1713848"/>
              <a:gd name="connsiteY167" fmla="*/ 116421 h 644243"/>
              <a:gd name="connsiteX168" fmla="*/ 73922 w 1713848"/>
              <a:gd name="connsiteY168" fmla="*/ 120376 h 644243"/>
              <a:gd name="connsiteX169" fmla="*/ 103938 w 1713848"/>
              <a:gd name="connsiteY169" fmla="*/ 105463 h 644243"/>
              <a:gd name="connsiteX170" fmla="*/ 113107 w 1713848"/>
              <a:gd name="connsiteY170" fmla="*/ 90064 h 644243"/>
              <a:gd name="connsiteX171" fmla="*/ 116734 w 1713848"/>
              <a:gd name="connsiteY171" fmla="*/ 72015 h 644243"/>
              <a:gd name="connsiteX172" fmla="*/ 116734 w 1713848"/>
              <a:gd name="connsiteY172" fmla="*/ 55849 h 644243"/>
              <a:gd name="connsiteX173" fmla="*/ 115424 w 1713848"/>
              <a:gd name="connsiteY173" fmla="*/ 45376 h 644243"/>
              <a:gd name="connsiteX174" fmla="*/ 113598 w 1713848"/>
              <a:gd name="connsiteY174" fmla="*/ 38045 h 644243"/>
              <a:gd name="connsiteX175" fmla="*/ 114430 w 1713848"/>
              <a:gd name="connsiteY175" fmla="*/ 30752 h 644243"/>
              <a:gd name="connsiteX176" fmla="*/ 175517 w 1713848"/>
              <a:gd name="connsiteY176" fmla="*/ 1506 h 644243"/>
              <a:gd name="connsiteX177" fmla="*/ 186223 w 1713848"/>
              <a:gd name="connsiteY177" fmla="*/ 5946 h 644243"/>
              <a:gd name="connsiteX178" fmla="*/ 191727 w 1713848"/>
              <a:gd name="connsiteY178" fmla="*/ 15071 h 644243"/>
              <a:gd name="connsiteX179" fmla="*/ 210545 w 1713848"/>
              <a:gd name="connsiteY179" fmla="*/ 39878 h 644243"/>
              <a:gd name="connsiteX180" fmla="*/ 241342 w 1713848"/>
              <a:gd name="connsiteY180" fmla="*/ 50591 h 644243"/>
              <a:gd name="connsiteX181" fmla="*/ 273763 w 1713848"/>
              <a:gd name="connsiteY181" fmla="*/ 40407 h 644243"/>
              <a:gd name="connsiteX182" fmla="*/ 293600 w 1713848"/>
              <a:gd name="connsiteY182" fmla="*/ 14542 h 644243"/>
              <a:gd name="connsiteX183" fmla="*/ 300125 w 1713848"/>
              <a:gd name="connsiteY183" fmla="*/ 5946 h 644243"/>
              <a:gd name="connsiteX184" fmla="*/ 301529 w 1713848"/>
              <a:gd name="connsiteY184" fmla="*/ 1028 h 644243"/>
              <a:gd name="connsiteX0" fmla="*/ 519114 w 642176"/>
              <a:gd name="connsiteY0" fmla="*/ 462405 h 644243"/>
              <a:gd name="connsiteX1" fmla="*/ 496751 w 642176"/>
              <a:gd name="connsiteY1" fmla="*/ 466906 h 644243"/>
              <a:gd name="connsiteX2" fmla="*/ 478485 w 642176"/>
              <a:gd name="connsiteY2" fmla="*/ 479201 h 644243"/>
              <a:gd name="connsiteX3" fmla="*/ 466190 w 642176"/>
              <a:gd name="connsiteY3" fmla="*/ 497461 h 644243"/>
              <a:gd name="connsiteX4" fmla="*/ 461692 w 642176"/>
              <a:gd name="connsiteY4" fmla="*/ 519808 h 644243"/>
              <a:gd name="connsiteX5" fmla="*/ 466190 w 642176"/>
              <a:gd name="connsiteY5" fmla="*/ 542183 h 644243"/>
              <a:gd name="connsiteX6" fmla="*/ 478485 w 642176"/>
              <a:gd name="connsiteY6" fmla="*/ 560587 h 644243"/>
              <a:gd name="connsiteX7" fmla="*/ 496751 w 642176"/>
              <a:gd name="connsiteY7" fmla="*/ 573006 h 644243"/>
              <a:gd name="connsiteX8" fmla="*/ 519114 w 642176"/>
              <a:gd name="connsiteY8" fmla="*/ 577498 h 644243"/>
              <a:gd name="connsiteX9" fmla="*/ 541605 w 642176"/>
              <a:gd name="connsiteY9" fmla="*/ 573006 h 644243"/>
              <a:gd name="connsiteX10" fmla="*/ 560012 w 642176"/>
              <a:gd name="connsiteY10" fmla="*/ 560587 h 644243"/>
              <a:gd name="connsiteX11" fmla="*/ 572306 w 642176"/>
              <a:gd name="connsiteY11" fmla="*/ 542183 h 644243"/>
              <a:gd name="connsiteX12" fmla="*/ 576811 w 642176"/>
              <a:gd name="connsiteY12" fmla="*/ 519808 h 644243"/>
              <a:gd name="connsiteX13" fmla="*/ 572306 w 642176"/>
              <a:gd name="connsiteY13" fmla="*/ 497461 h 644243"/>
              <a:gd name="connsiteX14" fmla="*/ 560012 w 642176"/>
              <a:gd name="connsiteY14" fmla="*/ 479201 h 644243"/>
              <a:gd name="connsiteX15" fmla="*/ 541605 w 642176"/>
              <a:gd name="connsiteY15" fmla="*/ 466906 h 644243"/>
              <a:gd name="connsiteX16" fmla="*/ 519114 w 642176"/>
              <a:gd name="connsiteY16" fmla="*/ 462405 h 644243"/>
              <a:gd name="connsiteX17" fmla="*/ 549066 w 642176"/>
              <a:gd name="connsiteY17" fmla="*/ 396794 h 644243"/>
              <a:gd name="connsiteX18" fmla="*/ 552999 w 642176"/>
              <a:gd name="connsiteY18" fmla="*/ 397036 h 644243"/>
              <a:gd name="connsiteX19" fmla="*/ 583165 w 642176"/>
              <a:gd name="connsiteY19" fmla="*/ 412119 h 644243"/>
              <a:gd name="connsiteX20" fmla="*/ 583950 w 642176"/>
              <a:gd name="connsiteY20" fmla="*/ 416742 h 644243"/>
              <a:gd name="connsiteX21" fmla="*/ 582878 w 642176"/>
              <a:gd name="connsiteY21" fmla="*/ 420311 h 644243"/>
              <a:gd name="connsiteX22" fmla="*/ 580766 w 642176"/>
              <a:gd name="connsiteY22" fmla="*/ 436469 h 644243"/>
              <a:gd name="connsiteX23" fmla="*/ 588448 w 642176"/>
              <a:gd name="connsiteY23" fmla="*/ 451284 h 644243"/>
              <a:gd name="connsiteX24" fmla="*/ 604048 w 642176"/>
              <a:gd name="connsiteY24" fmla="*/ 458302 h 644243"/>
              <a:gd name="connsiteX25" fmla="*/ 621255 w 642176"/>
              <a:gd name="connsiteY25" fmla="*/ 455246 h 644243"/>
              <a:gd name="connsiteX26" fmla="*/ 626417 w 642176"/>
              <a:gd name="connsiteY26" fmla="*/ 454193 h 644243"/>
              <a:gd name="connsiteX27" fmla="*/ 641270 w 642176"/>
              <a:gd name="connsiteY27" fmla="*/ 490057 h 644243"/>
              <a:gd name="connsiteX28" fmla="*/ 637142 w 642176"/>
              <a:gd name="connsiteY28" fmla="*/ 493358 h 644243"/>
              <a:gd name="connsiteX29" fmla="*/ 623112 w 642176"/>
              <a:gd name="connsiteY29" fmla="*/ 503551 h 644243"/>
              <a:gd name="connsiteX30" fmla="*/ 617293 w 642176"/>
              <a:gd name="connsiteY30" fmla="*/ 520098 h 644243"/>
              <a:gd name="connsiteX31" fmla="*/ 622206 w 642176"/>
              <a:gd name="connsiteY31" fmla="*/ 535822 h 644243"/>
              <a:gd name="connsiteX32" fmla="*/ 635037 w 642176"/>
              <a:gd name="connsiteY32" fmla="*/ 545485 h 644243"/>
              <a:gd name="connsiteX33" fmla="*/ 638214 w 642176"/>
              <a:gd name="connsiteY33" fmla="*/ 547626 h 644243"/>
              <a:gd name="connsiteX34" fmla="*/ 642176 w 642176"/>
              <a:gd name="connsiteY34" fmla="*/ 553690 h 644243"/>
              <a:gd name="connsiteX35" fmla="*/ 628931 w 642176"/>
              <a:gd name="connsiteY35" fmla="*/ 584149 h 644243"/>
              <a:gd name="connsiteX36" fmla="*/ 623405 w 642176"/>
              <a:gd name="connsiteY36" fmla="*/ 585715 h 644243"/>
              <a:gd name="connsiteX37" fmla="*/ 618078 w 642176"/>
              <a:gd name="connsiteY37" fmla="*/ 584685 h 644243"/>
              <a:gd name="connsiteX38" fmla="*/ 611474 w 642176"/>
              <a:gd name="connsiteY38" fmla="*/ 583195 h 644243"/>
              <a:gd name="connsiteX39" fmla="*/ 603390 w 642176"/>
              <a:gd name="connsiteY39" fmla="*/ 582953 h 644243"/>
              <a:gd name="connsiteX40" fmla="*/ 595217 w 642176"/>
              <a:gd name="connsiteY40" fmla="*/ 584685 h 644243"/>
              <a:gd name="connsiteX41" fmla="*/ 588199 w 642176"/>
              <a:gd name="connsiteY41" fmla="*/ 589186 h 644243"/>
              <a:gd name="connsiteX42" fmla="*/ 580766 w 642176"/>
              <a:gd name="connsiteY42" fmla="*/ 604250 h 644243"/>
              <a:gd name="connsiteX43" fmla="*/ 583165 w 642176"/>
              <a:gd name="connsiteY43" fmla="*/ 620379 h 644243"/>
              <a:gd name="connsiteX44" fmla="*/ 582381 w 642176"/>
              <a:gd name="connsiteY44" fmla="*/ 630983 h 644243"/>
              <a:gd name="connsiteX45" fmla="*/ 553249 w 642176"/>
              <a:gd name="connsiteY45" fmla="*/ 643405 h 644243"/>
              <a:gd name="connsiteX46" fmla="*/ 548744 w 642176"/>
              <a:gd name="connsiteY46" fmla="*/ 641548 h 644243"/>
              <a:gd name="connsiteX47" fmla="*/ 545834 w 642176"/>
              <a:gd name="connsiteY47" fmla="*/ 637586 h 644243"/>
              <a:gd name="connsiteX48" fmla="*/ 545566 w 642176"/>
              <a:gd name="connsiteY48" fmla="*/ 637586 h 644243"/>
              <a:gd name="connsiteX49" fmla="*/ 535664 w 642176"/>
              <a:gd name="connsiteY49" fmla="*/ 623435 h 644243"/>
              <a:gd name="connsiteX50" fmla="*/ 519382 w 642176"/>
              <a:gd name="connsiteY50" fmla="*/ 617492 h 644243"/>
              <a:gd name="connsiteX51" fmla="*/ 503106 w 642176"/>
              <a:gd name="connsiteY51" fmla="*/ 623435 h 644243"/>
              <a:gd name="connsiteX52" fmla="*/ 492910 w 642176"/>
              <a:gd name="connsiteY52" fmla="*/ 637337 h 644243"/>
              <a:gd name="connsiteX53" fmla="*/ 488948 w 642176"/>
              <a:gd name="connsiteY53" fmla="*/ 641963 h 644243"/>
              <a:gd name="connsiteX54" fmla="*/ 483129 w 642176"/>
              <a:gd name="connsiteY54" fmla="*/ 643405 h 644243"/>
              <a:gd name="connsiteX55" fmla="*/ 451624 w 642176"/>
              <a:gd name="connsiteY55" fmla="*/ 628839 h 644243"/>
              <a:gd name="connsiteX56" fmla="*/ 450175 w 642176"/>
              <a:gd name="connsiteY56" fmla="*/ 624510 h 644243"/>
              <a:gd name="connsiteX57" fmla="*/ 452160 w 642176"/>
              <a:gd name="connsiteY57" fmla="*/ 617492 h 644243"/>
              <a:gd name="connsiteX58" fmla="*/ 454406 w 642176"/>
              <a:gd name="connsiteY58" fmla="*/ 603589 h 644243"/>
              <a:gd name="connsiteX59" fmla="*/ 447655 w 642176"/>
              <a:gd name="connsiteY59" fmla="*/ 589186 h 644243"/>
              <a:gd name="connsiteX60" fmla="*/ 438665 w 642176"/>
              <a:gd name="connsiteY60" fmla="*/ 583979 h 644243"/>
              <a:gd name="connsiteX61" fmla="*/ 428610 w 642176"/>
              <a:gd name="connsiteY61" fmla="*/ 583070 h 644243"/>
              <a:gd name="connsiteX62" fmla="*/ 417222 w 642176"/>
              <a:gd name="connsiteY62" fmla="*/ 585176 h 644243"/>
              <a:gd name="connsiteX63" fmla="*/ 409814 w 642176"/>
              <a:gd name="connsiteY63" fmla="*/ 584685 h 644243"/>
              <a:gd name="connsiteX64" fmla="*/ 396326 w 642176"/>
              <a:gd name="connsiteY64" fmla="*/ 553690 h 644243"/>
              <a:gd name="connsiteX65" fmla="*/ 401603 w 642176"/>
              <a:gd name="connsiteY65" fmla="*/ 546304 h 644243"/>
              <a:gd name="connsiteX66" fmla="*/ 415901 w 642176"/>
              <a:gd name="connsiteY66" fmla="*/ 535822 h 644243"/>
              <a:gd name="connsiteX67" fmla="*/ 422262 w 642176"/>
              <a:gd name="connsiteY67" fmla="*/ 519562 h 644243"/>
              <a:gd name="connsiteX68" fmla="*/ 415901 w 642176"/>
              <a:gd name="connsiteY68" fmla="*/ 503429 h 644243"/>
              <a:gd name="connsiteX69" fmla="*/ 401603 w 642176"/>
              <a:gd name="connsiteY69" fmla="*/ 493358 h 644243"/>
              <a:gd name="connsiteX70" fmla="*/ 397641 w 642176"/>
              <a:gd name="connsiteY70" fmla="*/ 489517 h 644243"/>
              <a:gd name="connsiteX71" fmla="*/ 408761 w 642176"/>
              <a:gd name="connsiteY71" fmla="*/ 455246 h 644243"/>
              <a:gd name="connsiteX72" fmla="*/ 412851 w 642176"/>
              <a:gd name="connsiteY72" fmla="*/ 454193 h 644243"/>
              <a:gd name="connsiteX73" fmla="*/ 417221 w 642176"/>
              <a:gd name="connsiteY73" fmla="*/ 455246 h 644243"/>
              <a:gd name="connsiteX74" fmla="*/ 433772 w 642176"/>
              <a:gd name="connsiteY74" fmla="*/ 457249 h 644243"/>
              <a:gd name="connsiteX75" fmla="*/ 448976 w 642176"/>
              <a:gd name="connsiteY75" fmla="*/ 449695 h 644243"/>
              <a:gd name="connsiteX76" fmla="*/ 453620 w 642176"/>
              <a:gd name="connsiteY76" fmla="*/ 441895 h 644243"/>
              <a:gd name="connsiteX77" fmla="*/ 455458 w 642176"/>
              <a:gd name="connsiteY77" fmla="*/ 432752 h 644243"/>
              <a:gd name="connsiteX78" fmla="*/ 455458 w 642176"/>
              <a:gd name="connsiteY78" fmla="*/ 424563 h 644243"/>
              <a:gd name="connsiteX79" fmla="*/ 454794 w 642176"/>
              <a:gd name="connsiteY79" fmla="*/ 419258 h 644243"/>
              <a:gd name="connsiteX80" fmla="*/ 453869 w 642176"/>
              <a:gd name="connsiteY80" fmla="*/ 415545 h 644243"/>
              <a:gd name="connsiteX81" fmla="*/ 454291 w 642176"/>
              <a:gd name="connsiteY81" fmla="*/ 411851 h 644243"/>
              <a:gd name="connsiteX82" fmla="*/ 485235 w 642176"/>
              <a:gd name="connsiteY82" fmla="*/ 397036 h 644243"/>
              <a:gd name="connsiteX83" fmla="*/ 490658 w 642176"/>
              <a:gd name="connsiteY83" fmla="*/ 399285 h 644243"/>
              <a:gd name="connsiteX84" fmla="*/ 493446 w 642176"/>
              <a:gd name="connsiteY84" fmla="*/ 403907 h 644243"/>
              <a:gd name="connsiteX85" fmla="*/ 502978 w 642176"/>
              <a:gd name="connsiteY85" fmla="*/ 416474 h 644243"/>
              <a:gd name="connsiteX86" fmla="*/ 518578 w 642176"/>
              <a:gd name="connsiteY86" fmla="*/ 421900 h 644243"/>
              <a:gd name="connsiteX87" fmla="*/ 535001 w 642176"/>
              <a:gd name="connsiteY87" fmla="*/ 416742 h 644243"/>
              <a:gd name="connsiteX88" fmla="*/ 545049 w 642176"/>
              <a:gd name="connsiteY88" fmla="*/ 403639 h 644243"/>
              <a:gd name="connsiteX89" fmla="*/ 548355 w 642176"/>
              <a:gd name="connsiteY89" fmla="*/ 399285 h 644243"/>
              <a:gd name="connsiteX90" fmla="*/ 549066 w 642176"/>
              <a:gd name="connsiteY90" fmla="*/ 396794 h 644243"/>
              <a:gd name="connsiteX91" fmla="*/ 242400 w 642176"/>
              <a:gd name="connsiteY91" fmla="*/ 130553 h 644243"/>
              <a:gd name="connsiteX92" fmla="*/ 198253 w 642176"/>
              <a:gd name="connsiteY92" fmla="*/ 139439 h 644243"/>
              <a:gd name="connsiteX93" fmla="*/ 162192 w 642176"/>
              <a:gd name="connsiteY93" fmla="*/ 163710 h 644243"/>
              <a:gd name="connsiteX94" fmla="*/ 137921 w 642176"/>
              <a:gd name="connsiteY94" fmla="*/ 199759 h 644243"/>
              <a:gd name="connsiteX95" fmla="*/ 129041 w 642176"/>
              <a:gd name="connsiteY95" fmla="*/ 243875 h 644243"/>
              <a:gd name="connsiteX96" fmla="*/ 137921 w 642176"/>
              <a:gd name="connsiteY96" fmla="*/ 288047 h 644243"/>
              <a:gd name="connsiteX97" fmla="*/ 162192 w 642176"/>
              <a:gd name="connsiteY97" fmla="*/ 324378 h 644243"/>
              <a:gd name="connsiteX98" fmla="*/ 198253 w 642176"/>
              <a:gd name="connsiteY98" fmla="*/ 348896 h 644243"/>
              <a:gd name="connsiteX99" fmla="*/ 242400 w 642176"/>
              <a:gd name="connsiteY99" fmla="*/ 357763 h 644243"/>
              <a:gd name="connsiteX100" fmla="*/ 286800 w 642176"/>
              <a:gd name="connsiteY100" fmla="*/ 348896 h 644243"/>
              <a:gd name="connsiteX101" fmla="*/ 323138 w 642176"/>
              <a:gd name="connsiteY101" fmla="*/ 324378 h 644243"/>
              <a:gd name="connsiteX102" fmla="*/ 347409 w 642176"/>
              <a:gd name="connsiteY102" fmla="*/ 288047 h 644243"/>
              <a:gd name="connsiteX103" fmla="*/ 356301 w 642176"/>
              <a:gd name="connsiteY103" fmla="*/ 243875 h 644243"/>
              <a:gd name="connsiteX104" fmla="*/ 347409 w 642176"/>
              <a:gd name="connsiteY104" fmla="*/ 199759 h 644243"/>
              <a:gd name="connsiteX105" fmla="*/ 323138 w 642176"/>
              <a:gd name="connsiteY105" fmla="*/ 163710 h 644243"/>
              <a:gd name="connsiteX106" fmla="*/ 286800 w 642176"/>
              <a:gd name="connsiteY106" fmla="*/ 139439 h 644243"/>
              <a:gd name="connsiteX107" fmla="*/ 242400 w 642176"/>
              <a:gd name="connsiteY107" fmla="*/ 130553 h 644243"/>
              <a:gd name="connsiteX108" fmla="*/ 301529 w 642176"/>
              <a:gd name="connsiteY108" fmla="*/ 1028 h 644243"/>
              <a:gd name="connsiteX109" fmla="*/ 309294 w 642176"/>
              <a:gd name="connsiteY109" fmla="*/ 1506 h 644243"/>
              <a:gd name="connsiteX110" fmla="*/ 368846 w 642176"/>
              <a:gd name="connsiteY110" fmla="*/ 31282 h 644243"/>
              <a:gd name="connsiteX111" fmla="*/ 370395 w 642176"/>
              <a:gd name="connsiteY111" fmla="*/ 40408 h 644243"/>
              <a:gd name="connsiteX112" fmla="*/ 368280 w 642176"/>
              <a:gd name="connsiteY112" fmla="*/ 47455 h 644243"/>
              <a:gd name="connsiteX113" fmla="*/ 364110 w 642176"/>
              <a:gd name="connsiteY113" fmla="*/ 79353 h 644243"/>
              <a:gd name="connsiteX114" fmla="*/ 379275 w 642176"/>
              <a:gd name="connsiteY114" fmla="*/ 108599 h 644243"/>
              <a:gd name="connsiteX115" fmla="*/ 410072 w 642176"/>
              <a:gd name="connsiteY115" fmla="*/ 122454 h 644243"/>
              <a:gd name="connsiteX116" fmla="*/ 444042 w 642176"/>
              <a:gd name="connsiteY116" fmla="*/ 116421 h 644243"/>
              <a:gd name="connsiteX117" fmla="*/ 454231 w 642176"/>
              <a:gd name="connsiteY117" fmla="*/ 114343 h 644243"/>
              <a:gd name="connsiteX118" fmla="*/ 483554 w 642176"/>
              <a:gd name="connsiteY118" fmla="*/ 185142 h 644243"/>
              <a:gd name="connsiteX119" fmla="*/ 475404 w 642176"/>
              <a:gd name="connsiteY119" fmla="*/ 191660 h 644243"/>
              <a:gd name="connsiteX120" fmla="*/ 447706 w 642176"/>
              <a:gd name="connsiteY120" fmla="*/ 211781 h 644243"/>
              <a:gd name="connsiteX121" fmla="*/ 436220 w 642176"/>
              <a:gd name="connsiteY121" fmla="*/ 244448 h 644243"/>
              <a:gd name="connsiteX122" fmla="*/ 445919 w 642176"/>
              <a:gd name="connsiteY122" fmla="*/ 275489 h 644243"/>
              <a:gd name="connsiteX123" fmla="*/ 471248 w 642176"/>
              <a:gd name="connsiteY123" fmla="*/ 294565 h 644243"/>
              <a:gd name="connsiteX124" fmla="*/ 477521 w 642176"/>
              <a:gd name="connsiteY124" fmla="*/ 298791 h 644243"/>
              <a:gd name="connsiteX125" fmla="*/ 485342 w 642176"/>
              <a:gd name="connsiteY125" fmla="*/ 310763 h 644243"/>
              <a:gd name="connsiteX126" fmla="*/ 459194 w 642176"/>
              <a:gd name="connsiteY126" fmla="*/ 370893 h 644243"/>
              <a:gd name="connsiteX127" fmla="*/ 448286 w 642176"/>
              <a:gd name="connsiteY127" fmla="*/ 373985 h 644243"/>
              <a:gd name="connsiteX128" fmla="*/ 437768 w 642176"/>
              <a:gd name="connsiteY128" fmla="*/ 371951 h 644243"/>
              <a:gd name="connsiteX129" fmla="*/ 424732 w 642176"/>
              <a:gd name="connsiteY129" fmla="*/ 369010 h 644243"/>
              <a:gd name="connsiteX130" fmla="*/ 408774 w 642176"/>
              <a:gd name="connsiteY130" fmla="*/ 368532 h 644243"/>
              <a:gd name="connsiteX131" fmla="*/ 392638 w 642176"/>
              <a:gd name="connsiteY131" fmla="*/ 371951 h 644243"/>
              <a:gd name="connsiteX132" fmla="*/ 378784 w 642176"/>
              <a:gd name="connsiteY132" fmla="*/ 380837 h 644243"/>
              <a:gd name="connsiteX133" fmla="*/ 364110 w 642176"/>
              <a:gd name="connsiteY133" fmla="*/ 410575 h 644243"/>
              <a:gd name="connsiteX134" fmla="*/ 368846 w 642176"/>
              <a:gd name="connsiteY134" fmla="*/ 442417 h 644243"/>
              <a:gd name="connsiteX135" fmla="*/ 367297 w 642176"/>
              <a:gd name="connsiteY135" fmla="*/ 463351 h 644243"/>
              <a:gd name="connsiteX136" fmla="*/ 309787 w 642176"/>
              <a:gd name="connsiteY136" fmla="*/ 487874 h 644243"/>
              <a:gd name="connsiteX137" fmla="*/ 300894 w 642176"/>
              <a:gd name="connsiteY137" fmla="*/ 484208 h 644243"/>
              <a:gd name="connsiteX138" fmla="*/ 295150 w 642176"/>
              <a:gd name="connsiteY138" fmla="*/ 476386 h 644243"/>
              <a:gd name="connsiteX139" fmla="*/ 294621 w 642176"/>
              <a:gd name="connsiteY139" fmla="*/ 476386 h 644243"/>
              <a:gd name="connsiteX140" fmla="*/ 275073 w 642176"/>
              <a:gd name="connsiteY140" fmla="*/ 448449 h 644243"/>
              <a:gd name="connsiteX141" fmla="*/ 242929 w 642176"/>
              <a:gd name="connsiteY141" fmla="*/ 436717 h 644243"/>
              <a:gd name="connsiteX142" fmla="*/ 210798 w 642176"/>
              <a:gd name="connsiteY142" fmla="*/ 448449 h 644243"/>
              <a:gd name="connsiteX143" fmla="*/ 190671 w 642176"/>
              <a:gd name="connsiteY143" fmla="*/ 475895 h 644243"/>
              <a:gd name="connsiteX144" fmla="*/ 182849 w 642176"/>
              <a:gd name="connsiteY144" fmla="*/ 485026 h 644243"/>
              <a:gd name="connsiteX145" fmla="*/ 171362 w 642176"/>
              <a:gd name="connsiteY145" fmla="*/ 487873 h 644243"/>
              <a:gd name="connsiteX146" fmla="*/ 109165 w 642176"/>
              <a:gd name="connsiteY146" fmla="*/ 459117 h 644243"/>
              <a:gd name="connsiteX147" fmla="*/ 106306 w 642176"/>
              <a:gd name="connsiteY147" fmla="*/ 450572 h 644243"/>
              <a:gd name="connsiteX148" fmla="*/ 110223 w 642176"/>
              <a:gd name="connsiteY148" fmla="*/ 436717 h 644243"/>
              <a:gd name="connsiteX149" fmla="*/ 114657 w 642176"/>
              <a:gd name="connsiteY149" fmla="*/ 409271 h 644243"/>
              <a:gd name="connsiteX150" fmla="*/ 101331 w 642176"/>
              <a:gd name="connsiteY150" fmla="*/ 380837 h 644243"/>
              <a:gd name="connsiteX151" fmla="*/ 83583 w 642176"/>
              <a:gd name="connsiteY151" fmla="*/ 370559 h 644243"/>
              <a:gd name="connsiteX152" fmla="*/ 63733 w 642176"/>
              <a:gd name="connsiteY152" fmla="*/ 368764 h 644243"/>
              <a:gd name="connsiteX153" fmla="*/ 41250 w 642176"/>
              <a:gd name="connsiteY153" fmla="*/ 372921 h 644243"/>
              <a:gd name="connsiteX154" fmla="*/ 26627 w 642176"/>
              <a:gd name="connsiteY154" fmla="*/ 371951 h 644243"/>
              <a:gd name="connsiteX155" fmla="*/ 0 w 642176"/>
              <a:gd name="connsiteY155" fmla="*/ 310762 h 644243"/>
              <a:gd name="connsiteX156" fmla="*/ 10417 w 642176"/>
              <a:gd name="connsiteY156" fmla="*/ 296183 h 644243"/>
              <a:gd name="connsiteX157" fmla="*/ 38643 w 642176"/>
              <a:gd name="connsiteY157" fmla="*/ 275489 h 644243"/>
              <a:gd name="connsiteX158" fmla="*/ 51200 w 642176"/>
              <a:gd name="connsiteY158" fmla="*/ 243389 h 644243"/>
              <a:gd name="connsiteX159" fmla="*/ 38643 w 642176"/>
              <a:gd name="connsiteY159" fmla="*/ 211541 h 644243"/>
              <a:gd name="connsiteX160" fmla="*/ 10417 w 642176"/>
              <a:gd name="connsiteY160" fmla="*/ 191659 h 644243"/>
              <a:gd name="connsiteX161" fmla="*/ 2595 w 642176"/>
              <a:gd name="connsiteY161" fmla="*/ 184077 h 644243"/>
              <a:gd name="connsiteX162" fmla="*/ 24548 w 642176"/>
              <a:gd name="connsiteY162" fmla="*/ 116421 h 644243"/>
              <a:gd name="connsiteX163" fmla="*/ 32622 w 642176"/>
              <a:gd name="connsiteY163" fmla="*/ 114342 h 644243"/>
              <a:gd name="connsiteX164" fmla="*/ 41250 w 642176"/>
              <a:gd name="connsiteY164" fmla="*/ 116421 h 644243"/>
              <a:gd name="connsiteX165" fmla="*/ 73922 w 642176"/>
              <a:gd name="connsiteY165" fmla="*/ 120376 h 644243"/>
              <a:gd name="connsiteX166" fmla="*/ 103938 w 642176"/>
              <a:gd name="connsiteY166" fmla="*/ 105463 h 644243"/>
              <a:gd name="connsiteX167" fmla="*/ 113107 w 642176"/>
              <a:gd name="connsiteY167" fmla="*/ 90064 h 644243"/>
              <a:gd name="connsiteX168" fmla="*/ 116734 w 642176"/>
              <a:gd name="connsiteY168" fmla="*/ 72015 h 644243"/>
              <a:gd name="connsiteX169" fmla="*/ 116734 w 642176"/>
              <a:gd name="connsiteY169" fmla="*/ 55849 h 644243"/>
              <a:gd name="connsiteX170" fmla="*/ 115424 w 642176"/>
              <a:gd name="connsiteY170" fmla="*/ 45376 h 644243"/>
              <a:gd name="connsiteX171" fmla="*/ 113598 w 642176"/>
              <a:gd name="connsiteY171" fmla="*/ 38045 h 644243"/>
              <a:gd name="connsiteX172" fmla="*/ 114430 w 642176"/>
              <a:gd name="connsiteY172" fmla="*/ 30752 h 644243"/>
              <a:gd name="connsiteX173" fmla="*/ 175517 w 642176"/>
              <a:gd name="connsiteY173" fmla="*/ 1506 h 644243"/>
              <a:gd name="connsiteX174" fmla="*/ 186223 w 642176"/>
              <a:gd name="connsiteY174" fmla="*/ 5946 h 644243"/>
              <a:gd name="connsiteX175" fmla="*/ 191727 w 642176"/>
              <a:gd name="connsiteY175" fmla="*/ 15071 h 644243"/>
              <a:gd name="connsiteX176" fmla="*/ 210545 w 642176"/>
              <a:gd name="connsiteY176" fmla="*/ 39878 h 644243"/>
              <a:gd name="connsiteX177" fmla="*/ 241342 w 642176"/>
              <a:gd name="connsiteY177" fmla="*/ 50591 h 644243"/>
              <a:gd name="connsiteX178" fmla="*/ 273763 w 642176"/>
              <a:gd name="connsiteY178" fmla="*/ 40407 h 644243"/>
              <a:gd name="connsiteX179" fmla="*/ 293600 w 642176"/>
              <a:gd name="connsiteY179" fmla="*/ 14542 h 644243"/>
              <a:gd name="connsiteX180" fmla="*/ 300125 w 642176"/>
              <a:gd name="connsiteY180" fmla="*/ 5946 h 644243"/>
              <a:gd name="connsiteX181" fmla="*/ 301529 w 642176"/>
              <a:gd name="connsiteY181" fmla="*/ 1028 h 64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a:extLst>
              <a:ext uri="{FF2B5EF4-FFF2-40B4-BE49-F238E27FC236}">
                <a16:creationId xmlns:a16="http://schemas.microsoft.com/office/drawing/2014/main" id="{6B2C6892-6942-4B07-AF1E-E4F7328FA6EE}"/>
              </a:ext>
            </a:extLst>
          </p:cNvPr>
          <p:cNvSpPr>
            <a:spLocks noGrp="1"/>
          </p:cNvSpPr>
          <p:nvPr>
            <p:ph type="body" sz="quarter" idx="39"/>
          </p:nvPr>
        </p:nvSpPr>
        <p:spPr>
          <a:xfrm>
            <a:off x="9577899" y="2358727"/>
            <a:ext cx="641731" cy="641730"/>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549275 h 792322"/>
              <a:gd name="connsiteX48" fmla="*/ 0 w 2124806"/>
              <a:gd name="connsiteY48" fmla="*/ 549275 h 792322"/>
              <a:gd name="connsiteX49" fmla="*/ 0 w 2124806"/>
              <a:gd name="connsiteY49" fmla="*/ 0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0 w 2124806"/>
              <a:gd name="connsiteY47" fmla="*/ 549275 h 792322"/>
              <a:gd name="connsiteX48" fmla="*/ 0 w 2124806"/>
              <a:gd name="connsiteY48" fmla="*/ 0 h 792322"/>
              <a:gd name="connsiteX0" fmla="*/ 212786 w 641731"/>
              <a:gd name="connsiteY0" fmla="*/ 281730 h 641730"/>
              <a:gd name="connsiteX1" fmla="*/ 250982 w 641731"/>
              <a:gd name="connsiteY1" fmla="*/ 285337 h 641730"/>
              <a:gd name="connsiteX2" fmla="*/ 165648 w 641731"/>
              <a:gd name="connsiteY2" fmla="*/ 370671 h 641730"/>
              <a:gd name="connsiteX3" fmla="*/ 160629 w 641731"/>
              <a:gd name="connsiteY3" fmla="*/ 375690 h 641730"/>
              <a:gd name="connsiteX4" fmla="*/ 95374 w 641731"/>
              <a:gd name="connsiteY4" fmla="*/ 440946 h 641730"/>
              <a:gd name="connsiteX5" fmla="*/ 75295 w 641731"/>
              <a:gd name="connsiteY5" fmla="*/ 496161 h 641730"/>
              <a:gd name="connsiteX6" fmla="*/ 95374 w 641731"/>
              <a:gd name="connsiteY6" fmla="*/ 546358 h 641730"/>
              <a:gd name="connsiteX7" fmla="*/ 145570 w 641731"/>
              <a:gd name="connsiteY7" fmla="*/ 571456 h 641730"/>
              <a:gd name="connsiteX8" fmla="*/ 200786 w 641731"/>
              <a:gd name="connsiteY8" fmla="*/ 546358 h 641730"/>
              <a:gd name="connsiteX9" fmla="*/ 266041 w 641731"/>
              <a:gd name="connsiteY9" fmla="*/ 481102 h 641730"/>
              <a:gd name="connsiteX10" fmla="*/ 271060 w 641731"/>
              <a:gd name="connsiteY10" fmla="*/ 476083 h 641730"/>
              <a:gd name="connsiteX11" fmla="*/ 356394 w 641731"/>
              <a:gd name="connsiteY11" fmla="*/ 390749 h 641730"/>
              <a:gd name="connsiteX12" fmla="*/ 316237 w 641731"/>
              <a:gd name="connsiteY12" fmla="*/ 531299 h 641730"/>
              <a:gd name="connsiteX13" fmla="*/ 250982 w 641731"/>
              <a:gd name="connsiteY13" fmla="*/ 596554 h 641730"/>
              <a:gd name="connsiteX14" fmla="*/ 45177 w 641731"/>
              <a:gd name="connsiteY14" fmla="*/ 596554 h 641730"/>
              <a:gd name="connsiteX15" fmla="*/ 45177 w 641731"/>
              <a:gd name="connsiteY15" fmla="*/ 390749 h 641730"/>
              <a:gd name="connsiteX16" fmla="*/ 110432 w 641731"/>
              <a:gd name="connsiteY16" fmla="*/ 325494 h 641730"/>
              <a:gd name="connsiteX17" fmla="*/ 212786 w 641731"/>
              <a:gd name="connsiteY17" fmla="*/ 281730 h 641730"/>
              <a:gd name="connsiteX18" fmla="*/ 432276 w 641731"/>
              <a:gd name="connsiteY18" fmla="*/ 173091 h 641730"/>
              <a:gd name="connsiteX19" fmla="*/ 457355 w 641731"/>
              <a:gd name="connsiteY19" fmla="*/ 184377 h 641730"/>
              <a:gd name="connsiteX20" fmla="*/ 457355 w 641731"/>
              <a:gd name="connsiteY20" fmla="*/ 234536 h 641730"/>
              <a:gd name="connsiteX21" fmla="*/ 236656 w 641731"/>
              <a:gd name="connsiteY21" fmla="*/ 455235 h 641730"/>
              <a:gd name="connsiteX22" fmla="*/ 186497 w 641731"/>
              <a:gd name="connsiteY22" fmla="*/ 455235 h 641730"/>
              <a:gd name="connsiteX23" fmla="*/ 186497 w 641731"/>
              <a:gd name="connsiteY23" fmla="*/ 405076 h 641730"/>
              <a:gd name="connsiteX24" fmla="*/ 186497 w 641731"/>
              <a:gd name="connsiteY24" fmla="*/ 400061 h 641730"/>
              <a:gd name="connsiteX25" fmla="*/ 402180 w 641731"/>
              <a:gd name="connsiteY25" fmla="*/ 184377 h 641730"/>
              <a:gd name="connsiteX26" fmla="*/ 407196 w 641731"/>
              <a:gd name="connsiteY26" fmla="*/ 184377 h 641730"/>
              <a:gd name="connsiteX27" fmla="*/ 432276 w 641731"/>
              <a:gd name="connsiteY27" fmla="*/ 173091 h 641730"/>
              <a:gd name="connsiteX28" fmla="*/ 493652 w 641731"/>
              <a:gd name="connsiteY28" fmla="*/ 0 h 641730"/>
              <a:gd name="connsiteX29" fmla="*/ 596555 w 641731"/>
              <a:gd name="connsiteY29" fmla="*/ 45177 h 641730"/>
              <a:gd name="connsiteX30" fmla="*/ 596555 w 641731"/>
              <a:gd name="connsiteY30" fmla="*/ 250981 h 641730"/>
              <a:gd name="connsiteX31" fmla="*/ 531300 w 641731"/>
              <a:gd name="connsiteY31" fmla="*/ 316236 h 641730"/>
              <a:gd name="connsiteX32" fmla="*/ 390750 w 641731"/>
              <a:gd name="connsiteY32" fmla="*/ 356393 h 641730"/>
              <a:gd name="connsiteX33" fmla="*/ 476084 w 641731"/>
              <a:gd name="connsiteY33" fmla="*/ 271059 h 641730"/>
              <a:gd name="connsiteX34" fmla="*/ 481103 w 641731"/>
              <a:gd name="connsiteY34" fmla="*/ 266040 h 641730"/>
              <a:gd name="connsiteX35" fmla="*/ 546358 w 641731"/>
              <a:gd name="connsiteY35" fmla="*/ 200785 h 641730"/>
              <a:gd name="connsiteX36" fmla="*/ 566437 w 641731"/>
              <a:gd name="connsiteY36" fmla="*/ 145569 h 641730"/>
              <a:gd name="connsiteX37" fmla="*/ 546358 w 641731"/>
              <a:gd name="connsiteY37" fmla="*/ 95373 h 641730"/>
              <a:gd name="connsiteX38" fmla="*/ 496162 w 641731"/>
              <a:gd name="connsiteY38" fmla="*/ 75294 h 641730"/>
              <a:gd name="connsiteX39" fmla="*/ 440946 w 641731"/>
              <a:gd name="connsiteY39" fmla="*/ 95373 h 641730"/>
              <a:gd name="connsiteX40" fmla="*/ 375691 w 641731"/>
              <a:gd name="connsiteY40" fmla="*/ 160628 h 641730"/>
              <a:gd name="connsiteX41" fmla="*/ 370672 w 641731"/>
              <a:gd name="connsiteY41" fmla="*/ 165647 h 641730"/>
              <a:gd name="connsiteX42" fmla="*/ 285338 w 641731"/>
              <a:gd name="connsiteY42" fmla="*/ 250981 h 641730"/>
              <a:gd name="connsiteX43" fmla="*/ 325495 w 641731"/>
              <a:gd name="connsiteY43" fmla="*/ 110432 h 641730"/>
              <a:gd name="connsiteX44" fmla="*/ 390750 w 641731"/>
              <a:gd name="connsiteY44" fmla="*/ 45177 h 641730"/>
              <a:gd name="connsiteX45" fmla="*/ 493652 w 641731"/>
              <a:gd name="connsiteY45" fmla="*/ 0 h 64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58F84805-DA68-453C-B820-AE6ECC00721E}"/>
              </a:ext>
            </a:extLst>
          </p:cNvPr>
          <p:cNvSpPr>
            <a:spLocks noGrp="1"/>
          </p:cNvSpPr>
          <p:nvPr>
            <p:ph type="body" sz="quarter" idx="40"/>
          </p:nvPr>
        </p:nvSpPr>
        <p:spPr>
          <a:xfrm>
            <a:off x="5881515" y="2358506"/>
            <a:ext cx="491702" cy="642176"/>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341224 w 1666916"/>
              <a:gd name="connsiteY8" fmla="*/ 854158 h 1070337"/>
              <a:gd name="connsiteX9" fmla="*/ 0 w 1666916"/>
              <a:gd name="connsiteY9" fmla="*/ 854158 h 1070337"/>
              <a:gd name="connsiteX10" fmla="*/ 150478 w 1666916"/>
              <a:gd name="connsiteY10" fmla="*/ 854158 h 1070337"/>
              <a:gd name="connsiteX11" fmla="*/ 150478 w 1666916"/>
              <a:gd name="connsiteY11" fmla="*/ 924098 h 1070337"/>
              <a:gd name="connsiteX12" fmla="*/ 110209 w 1666916"/>
              <a:gd name="connsiteY12" fmla="*/ 924098 h 1070337"/>
              <a:gd name="connsiteX13" fmla="*/ 110209 w 1666916"/>
              <a:gd name="connsiteY13" fmla="*/ 1070336 h 1070337"/>
              <a:gd name="connsiteX14" fmla="*/ 40269 w 1666916"/>
              <a:gd name="connsiteY14" fmla="*/ 1070336 h 1070337"/>
              <a:gd name="connsiteX15" fmla="*/ 40269 w 1666916"/>
              <a:gd name="connsiteY15" fmla="*/ 924098 h 1070337"/>
              <a:gd name="connsiteX16" fmla="*/ 0 w 1666916"/>
              <a:gd name="connsiteY16" fmla="*/ 924098 h 1070337"/>
              <a:gd name="connsiteX17" fmla="*/ 0 w 1666916"/>
              <a:gd name="connsiteY17" fmla="*/ 854158 h 1070337"/>
              <a:gd name="connsiteX18" fmla="*/ 169552 w 1666916"/>
              <a:gd name="connsiteY18" fmla="*/ 568041 h 1070337"/>
              <a:gd name="connsiteX19" fmla="*/ 320030 w 1666916"/>
              <a:gd name="connsiteY19" fmla="*/ 568041 h 1070337"/>
              <a:gd name="connsiteX20" fmla="*/ 320030 w 1666916"/>
              <a:gd name="connsiteY20" fmla="*/ 640100 h 1070337"/>
              <a:gd name="connsiteX21" fmla="*/ 279761 w 1666916"/>
              <a:gd name="connsiteY21" fmla="*/ 640100 h 1070337"/>
              <a:gd name="connsiteX22" fmla="*/ 279761 w 1666916"/>
              <a:gd name="connsiteY22" fmla="*/ 1070337 h 1070337"/>
              <a:gd name="connsiteX23" fmla="*/ 209821 w 1666916"/>
              <a:gd name="connsiteY23" fmla="*/ 1070337 h 1070337"/>
              <a:gd name="connsiteX24" fmla="*/ 209821 w 1666916"/>
              <a:gd name="connsiteY24" fmla="*/ 640100 h 1070337"/>
              <a:gd name="connsiteX25" fmla="*/ 169552 w 1666916"/>
              <a:gd name="connsiteY25" fmla="*/ 640100 h 1070337"/>
              <a:gd name="connsiteX26" fmla="*/ 169552 w 1666916"/>
              <a:gd name="connsiteY26" fmla="*/ 568041 h 1070337"/>
              <a:gd name="connsiteX27" fmla="*/ 381492 w 1666916"/>
              <a:gd name="connsiteY27" fmla="*/ 428161 h 1070337"/>
              <a:gd name="connsiteX28" fmla="*/ 451433 w 1666916"/>
              <a:gd name="connsiteY28" fmla="*/ 428161 h 1070337"/>
              <a:gd name="connsiteX29" fmla="*/ 451433 w 1666916"/>
              <a:gd name="connsiteY29" fmla="*/ 824488 h 1070337"/>
              <a:gd name="connsiteX30" fmla="*/ 381492 w 1666916"/>
              <a:gd name="connsiteY30" fmla="*/ 824488 h 1070337"/>
              <a:gd name="connsiteX31" fmla="*/ 381492 w 1666916"/>
              <a:gd name="connsiteY31" fmla="*/ 428161 h 1070337"/>
              <a:gd name="connsiteX32" fmla="*/ 209821 w 1666916"/>
              <a:gd name="connsiteY32" fmla="*/ 428161 h 1070337"/>
              <a:gd name="connsiteX33" fmla="*/ 279762 w 1666916"/>
              <a:gd name="connsiteY33" fmla="*/ 428161 h 1070337"/>
              <a:gd name="connsiteX34" fmla="*/ 279762 w 1666916"/>
              <a:gd name="connsiteY34" fmla="*/ 544728 h 1070337"/>
              <a:gd name="connsiteX35" fmla="*/ 209821 w 1666916"/>
              <a:gd name="connsiteY35" fmla="*/ 544728 h 1070337"/>
              <a:gd name="connsiteX36" fmla="*/ 209821 w 1666916"/>
              <a:gd name="connsiteY36" fmla="*/ 428161 h 1070337"/>
              <a:gd name="connsiteX37" fmla="*/ 40269 w 1666916"/>
              <a:gd name="connsiteY37" fmla="*/ 428161 h 1070337"/>
              <a:gd name="connsiteX38" fmla="*/ 110210 w 1666916"/>
              <a:gd name="connsiteY38" fmla="*/ 428161 h 1070337"/>
              <a:gd name="connsiteX39" fmla="*/ 110210 w 1666916"/>
              <a:gd name="connsiteY39"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 fmla="*/ 341224 w 1666916"/>
              <a:gd name="connsiteY0" fmla="*/ 425997 h 642176"/>
              <a:gd name="connsiteX1" fmla="*/ 491702 w 1666916"/>
              <a:gd name="connsiteY1" fmla="*/ 425997 h 642176"/>
              <a:gd name="connsiteX2" fmla="*/ 491702 w 1666916"/>
              <a:gd name="connsiteY2" fmla="*/ 495937 h 642176"/>
              <a:gd name="connsiteX3" fmla="*/ 451433 w 1666916"/>
              <a:gd name="connsiteY3" fmla="*/ 495937 h 642176"/>
              <a:gd name="connsiteX4" fmla="*/ 451433 w 1666916"/>
              <a:gd name="connsiteY4" fmla="*/ 642175 h 642176"/>
              <a:gd name="connsiteX5" fmla="*/ 381493 w 1666916"/>
              <a:gd name="connsiteY5" fmla="*/ 642175 h 642176"/>
              <a:gd name="connsiteX6" fmla="*/ 381493 w 1666916"/>
              <a:gd name="connsiteY6" fmla="*/ 495937 h 642176"/>
              <a:gd name="connsiteX7" fmla="*/ 341224 w 1666916"/>
              <a:gd name="connsiteY7" fmla="*/ 495937 h 642176"/>
              <a:gd name="connsiteX8" fmla="*/ 341224 w 1666916"/>
              <a:gd name="connsiteY8" fmla="*/ 425997 h 642176"/>
              <a:gd name="connsiteX9" fmla="*/ 0 w 1666916"/>
              <a:gd name="connsiteY9" fmla="*/ 425997 h 642176"/>
              <a:gd name="connsiteX10" fmla="*/ 150478 w 1666916"/>
              <a:gd name="connsiteY10" fmla="*/ 425997 h 642176"/>
              <a:gd name="connsiteX11" fmla="*/ 150478 w 1666916"/>
              <a:gd name="connsiteY11" fmla="*/ 495937 h 642176"/>
              <a:gd name="connsiteX12" fmla="*/ 110209 w 1666916"/>
              <a:gd name="connsiteY12" fmla="*/ 495937 h 642176"/>
              <a:gd name="connsiteX13" fmla="*/ 110209 w 1666916"/>
              <a:gd name="connsiteY13" fmla="*/ 642175 h 642176"/>
              <a:gd name="connsiteX14" fmla="*/ 40269 w 1666916"/>
              <a:gd name="connsiteY14" fmla="*/ 642175 h 642176"/>
              <a:gd name="connsiteX15" fmla="*/ 40269 w 1666916"/>
              <a:gd name="connsiteY15" fmla="*/ 495937 h 642176"/>
              <a:gd name="connsiteX16" fmla="*/ 0 w 1666916"/>
              <a:gd name="connsiteY16" fmla="*/ 495937 h 642176"/>
              <a:gd name="connsiteX17" fmla="*/ 0 w 1666916"/>
              <a:gd name="connsiteY17" fmla="*/ 425997 h 642176"/>
              <a:gd name="connsiteX18" fmla="*/ 169552 w 1666916"/>
              <a:gd name="connsiteY18" fmla="*/ 139880 h 642176"/>
              <a:gd name="connsiteX19" fmla="*/ 320030 w 1666916"/>
              <a:gd name="connsiteY19" fmla="*/ 139880 h 642176"/>
              <a:gd name="connsiteX20" fmla="*/ 320030 w 1666916"/>
              <a:gd name="connsiteY20" fmla="*/ 211939 h 642176"/>
              <a:gd name="connsiteX21" fmla="*/ 279761 w 1666916"/>
              <a:gd name="connsiteY21" fmla="*/ 211939 h 642176"/>
              <a:gd name="connsiteX22" fmla="*/ 279761 w 1666916"/>
              <a:gd name="connsiteY22" fmla="*/ 642176 h 642176"/>
              <a:gd name="connsiteX23" fmla="*/ 209821 w 1666916"/>
              <a:gd name="connsiteY23" fmla="*/ 642176 h 642176"/>
              <a:gd name="connsiteX24" fmla="*/ 209821 w 1666916"/>
              <a:gd name="connsiteY24" fmla="*/ 211939 h 642176"/>
              <a:gd name="connsiteX25" fmla="*/ 169552 w 1666916"/>
              <a:gd name="connsiteY25" fmla="*/ 211939 h 642176"/>
              <a:gd name="connsiteX26" fmla="*/ 169552 w 1666916"/>
              <a:gd name="connsiteY26" fmla="*/ 139880 h 642176"/>
              <a:gd name="connsiteX27" fmla="*/ 381492 w 1666916"/>
              <a:gd name="connsiteY27" fmla="*/ 0 h 642176"/>
              <a:gd name="connsiteX28" fmla="*/ 451433 w 1666916"/>
              <a:gd name="connsiteY28" fmla="*/ 0 h 642176"/>
              <a:gd name="connsiteX29" fmla="*/ 451433 w 1666916"/>
              <a:gd name="connsiteY29" fmla="*/ 396327 h 642176"/>
              <a:gd name="connsiteX30" fmla="*/ 381492 w 1666916"/>
              <a:gd name="connsiteY30" fmla="*/ 396327 h 642176"/>
              <a:gd name="connsiteX31" fmla="*/ 381492 w 1666916"/>
              <a:gd name="connsiteY31" fmla="*/ 0 h 642176"/>
              <a:gd name="connsiteX32" fmla="*/ 209821 w 1666916"/>
              <a:gd name="connsiteY32" fmla="*/ 0 h 642176"/>
              <a:gd name="connsiteX33" fmla="*/ 279762 w 1666916"/>
              <a:gd name="connsiteY33" fmla="*/ 0 h 642176"/>
              <a:gd name="connsiteX34" fmla="*/ 279762 w 1666916"/>
              <a:gd name="connsiteY34" fmla="*/ 116567 h 642176"/>
              <a:gd name="connsiteX35" fmla="*/ 209821 w 1666916"/>
              <a:gd name="connsiteY35" fmla="*/ 116567 h 642176"/>
              <a:gd name="connsiteX36" fmla="*/ 209821 w 1666916"/>
              <a:gd name="connsiteY36" fmla="*/ 0 h 642176"/>
              <a:gd name="connsiteX37" fmla="*/ 40269 w 1666916"/>
              <a:gd name="connsiteY37" fmla="*/ 0 h 642176"/>
              <a:gd name="connsiteX38" fmla="*/ 110210 w 1666916"/>
              <a:gd name="connsiteY38" fmla="*/ 0 h 642176"/>
              <a:gd name="connsiteX39" fmla="*/ 110210 w 1666916"/>
              <a:gd name="connsiteY39" fmla="*/ 396327 h 642176"/>
              <a:gd name="connsiteX40" fmla="*/ 40269 w 1666916"/>
              <a:gd name="connsiteY40" fmla="*/ 396327 h 642176"/>
              <a:gd name="connsiteX41" fmla="*/ 40269 w 1666916"/>
              <a:gd name="connsiteY41" fmla="*/ 0 h 642176"/>
              <a:gd name="connsiteX42" fmla="*/ 1148438 w 1666916"/>
              <a:gd name="connsiteY42" fmla="*/ 121114 h 642176"/>
              <a:gd name="connsiteX43" fmla="*/ 1666916 w 1666916"/>
              <a:gd name="connsiteY43" fmla="*/ 121114 h 642176"/>
              <a:gd name="connsiteX44" fmla="*/ 1148438 w 1666916"/>
              <a:gd name="connsiteY44" fmla="*/ 121114 h 642176"/>
              <a:gd name="connsiteX0" fmla="*/ 341224 w 491702"/>
              <a:gd name="connsiteY0" fmla="*/ 425997 h 642176"/>
              <a:gd name="connsiteX1" fmla="*/ 491702 w 491702"/>
              <a:gd name="connsiteY1" fmla="*/ 425997 h 642176"/>
              <a:gd name="connsiteX2" fmla="*/ 491702 w 491702"/>
              <a:gd name="connsiteY2" fmla="*/ 495937 h 642176"/>
              <a:gd name="connsiteX3" fmla="*/ 451433 w 491702"/>
              <a:gd name="connsiteY3" fmla="*/ 495937 h 642176"/>
              <a:gd name="connsiteX4" fmla="*/ 451433 w 491702"/>
              <a:gd name="connsiteY4" fmla="*/ 642175 h 642176"/>
              <a:gd name="connsiteX5" fmla="*/ 381493 w 491702"/>
              <a:gd name="connsiteY5" fmla="*/ 642175 h 642176"/>
              <a:gd name="connsiteX6" fmla="*/ 381493 w 491702"/>
              <a:gd name="connsiteY6" fmla="*/ 495937 h 642176"/>
              <a:gd name="connsiteX7" fmla="*/ 341224 w 491702"/>
              <a:gd name="connsiteY7" fmla="*/ 495937 h 642176"/>
              <a:gd name="connsiteX8" fmla="*/ 341224 w 491702"/>
              <a:gd name="connsiteY8" fmla="*/ 425997 h 642176"/>
              <a:gd name="connsiteX9" fmla="*/ 0 w 491702"/>
              <a:gd name="connsiteY9" fmla="*/ 425997 h 642176"/>
              <a:gd name="connsiteX10" fmla="*/ 150478 w 491702"/>
              <a:gd name="connsiteY10" fmla="*/ 425997 h 642176"/>
              <a:gd name="connsiteX11" fmla="*/ 150478 w 491702"/>
              <a:gd name="connsiteY11" fmla="*/ 495937 h 642176"/>
              <a:gd name="connsiteX12" fmla="*/ 110209 w 491702"/>
              <a:gd name="connsiteY12" fmla="*/ 495937 h 642176"/>
              <a:gd name="connsiteX13" fmla="*/ 110209 w 491702"/>
              <a:gd name="connsiteY13" fmla="*/ 642175 h 642176"/>
              <a:gd name="connsiteX14" fmla="*/ 40269 w 491702"/>
              <a:gd name="connsiteY14" fmla="*/ 642175 h 642176"/>
              <a:gd name="connsiteX15" fmla="*/ 40269 w 491702"/>
              <a:gd name="connsiteY15" fmla="*/ 495937 h 642176"/>
              <a:gd name="connsiteX16" fmla="*/ 0 w 491702"/>
              <a:gd name="connsiteY16" fmla="*/ 495937 h 642176"/>
              <a:gd name="connsiteX17" fmla="*/ 0 w 491702"/>
              <a:gd name="connsiteY17" fmla="*/ 425997 h 642176"/>
              <a:gd name="connsiteX18" fmla="*/ 169552 w 491702"/>
              <a:gd name="connsiteY18" fmla="*/ 139880 h 642176"/>
              <a:gd name="connsiteX19" fmla="*/ 320030 w 491702"/>
              <a:gd name="connsiteY19" fmla="*/ 139880 h 642176"/>
              <a:gd name="connsiteX20" fmla="*/ 320030 w 491702"/>
              <a:gd name="connsiteY20" fmla="*/ 211939 h 642176"/>
              <a:gd name="connsiteX21" fmla="*/ 279761 w 491702"/>
              <a:gd name="connsiteY21" fmla="*/ 211939 h 642176"/>
              <a:gd name="connsiteX22" fmla="*/ 279761 w 491702"/>
              <a:gd name="connsiteY22" fmla="*/ 642176 h 642176"/>
              <a:gd name="connsiteX23" fmla="*/ 209821 w 491702"/>
              <a:gd name="connsiteY23" fmla="*/ 642176 h 642176"/>
              <a:gd name="connsiteX24" fmla="*/ 209821 w 491702"/>
              <a:gd name="connsiteY24" fmla="*/ 211939 h 642176"/>
              <a:gd name="connsiteX25" fmla="*/ 169552 w 491702"/>
              <a:gd name="connsiteY25" fmla="*/ 211939 h 642176"/>
              <a:gd name="connsiteX26" fmla="*/ 169552 w 491702"/>
              <a:gd name="connsiteY26" fmla="*/ 139880 h 642176"/>
              <a:gd name="connsiteX27" fmla="*/ 381492 w 491702"/>
              <a:gd name="connsiteY27" fmla="*/ 0 h 642176"/>
              <a:gd name="connsiteX28" fmla="*/ 451433 w 491702"/>
              <a:gd name="connsiteY28" fmla="*/ 0 h 642176"/>
              <a:gd name="connsiteX29" fmla="*/ 451433 w 491702"/>
              <a:gd name="connsiteY29" fmla="*/ 396327 h 642176"/>
              <a:gd name="connsiteX30" fmla="*/ 381492 w 491702"/>
              <a:gd name="connsiteY30" fmla="*/ 396327 h 642176"/>
              <a:gd name="connsiteX31" fmla="*/ 381492 w 491702"/>
              <a:gd name="connsiteY31" fmla="*/ 0 h 642176"/>
              <a:gd name="connsiteX32" fmla="*/ 209821 w 491702"/>
              <a:gd name="connsiteY32" fmla="*/ 0 h 642176"/>
              <a:gd name="connsiteX33" fmla="*/ 279762 w 491702"/>
              <a:gd name="connsiteY33" fmla="*/ 0 h 642176"/>
              <a:gd name="connsiteX34" fmla="*/ 279762 w 491702"/>
              <a:gd name="connsiteY34" fmla="*/ 116567 h 642176"/>
              <a:gd name="connsiteX35" fmla="*/ 209821 w 491702"/>
              <a:gd name="connsiteY35" fmla="*/ 116567 h 642176"/>
              <a:gd name="connsiteX36" fmla="*/ 209821 w 491702"/>
              <a:gd name="connsiteY36" fmla="*/ 0 h 642176"/>
              <a:gd name="connsiteX37" fmla="*/ 40269 w 491702"/>
              <a:gd name="connsiteY37" fmla="*/ 0 h 642176"/>
              <a:gd name="connsiteX38" fmla="*/ 110210 w 491702"/>
              <a:gd name="connsiteY38" fmla="*/ 0 h 642176"/>
              <a:gd name="connsiteX39" fmla="*/ 110210 w 491702"/>
              <a:gd name="connsiteY39" fmla="*/ 396327 h 642176"/>
              <a:gd name="connsiteX40" fmla="*/ 40269 w 491702"/>
              <a:gd name="connsiteY40" fmla="*/ 396327 h 642176"/>
              <a:gd name="connsiteX41" fmla="*/ 40269 w 491702"/>
              <a:gd name="connsiteY41" fmla="*/ 0 h 642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6" name="文本占位符 65">
            <a:extLst>
              <a:ext uri="{FF2B5EF4-FFF2-40B4-BE49-F238E27FC236}">
                <a16:creationId xmlns:a16="http://schemas.microsoft.com/office/drawing/2014/main" id="{751B1691-879E-4D42-9F7C-EB6B8EC8C3D4}"/>
              </a:ext>
            </a:extLst>
          </p:cNvPr>
          <p:cNvSpPr>
            <a:spLocks noGrp="1"/>
          </p:cNvSpPr>
          <p:nvPr>
            <p:ph type="body" sz="quarter" idx="41" hasCustomPrompt="1"/>
          </p:nvPr>
        </p:nvSpPr>
        <p:spPr>
          <a:xfrm>
            <a:off x="3328683" y="2497745"/>
            <a:ext cx="1675102" cy="325120"/>
          </a:xfrm>
          <a:custGeom>
            <a:avLst/>
            <a:gdLst>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518448 w 5284619"/>
              <a:gd name="connsiteY4" fmla="*/ 289610 h 614730"/>
              <a:gd name="connsiteX5" fmla="*/ 1566530 w 5284619"/>
              <a:gd name="connsiteY5" fmla="*/ 289610 h 614730"/>
              <a:gd name="connsiteX6" fmla="*/ 1459510 w 5284619"/>
              <a:gd name="connsiteY6" fmla="*/ 614730 h 614730"/>
              <a:gd name="connsiteX7" fmla="*/ 1411428 w 5284619"/>
              <a:gd name="connsiteY7" fmla="*/ 614730 h 614730"/>
              <a:gd name="connsiteX8" fmla="*/ 1409877 w 5284619"/>
              <a:gd name="connsiteY8" fmla="*/ 289610 h 614730"/>
              <a:gd name="connsiteX9" fmla="*/ 1457959 w 5284619"/>
              <a:gd name="connsiteY9" fmla="*/ 289610 h 614730"/>
              <a:gd name="connsiteX10" fmla="*/ 1350939 w 5284619"/>
              <a:gd name="connsiteY10" fmla="*/ 614730 h 614730"/>
              <a:gd name="connsiteX11" fmla="*/ 1302857 w 5284619"/>
              <a:gd name="connsiteY11" fmla="*/ 614730 h 614730"/>
              <a:gd name="connsiteX12" fmla="*/ 1301305 w 5284619"/>
              <a:gd name="connsiteY12" fmla="*/ 289610 h 614730"/>
              <a:gd name="connsiteX13" fmla="*/ 1349387 w 5284619"/>
              <a:gd name="connsiteY13" fmla="*/ 289610 h 614730"/>
              <a:gd name="connsiteX14" fmla="*/ 1242367 w 5284619"/>
              <a:gd name="connsiteY14" fmla="*/ 614730 h 614730"/>
              <a:gd name="connsiteX15" fmla="*/ 1194285 w 5284619"/>
              <a:gd name="connsiteY15" fmla="*/ 614730 h 614730"/>
              <a:gd name="connsiteX16" fmla="*/ 1192734 w 5284619"/>
              <a:gd name="connsiteY16" fmla="*/ 289610 h 614730"/>
              <a:gd name="connsiteX17" fmla="*/ 1240816 w 5284619"/>
              <a:gd name="connsiteY17" fmla="*/ 289610 h 614730"/>
              <a:gd name="connsiteX18" fmla="*/ 1133796 w 5284619"/>
              <a:gd name="connsiteY18" fmla="*/ 614730 h 614730"/>
              <a:gd name="connsiteX19" fmla="*/ 1085714 w 5284619"/>
              <a:gd name="connsiteY19" fmla="*/ 614730 h 614730"/>
              <a:gd name="connsiteX20" fmla="*/ 1084163 w 5284619"/>
              <a:gd name="connsiteY20" fmla="*/ 289610 h 614730"/>
              <a:gd name="connsiteX21" fmla="*/ 1132245 w 5284619"/>
              <a:gd name="connsiteY21" fmla="*/ 289610 h 614730"/>
              <a:gd name="connsiteX22" fmla="*/ 1025225 w 5284619"/>
              <a:gd name="connsiteY22" fmla="*/ 614730 h 614730"/>
              <a:gd name="connsiteX23" fmla="*/ 977143 w 5284619"/>
              <a:gd name="connsiteY23" fmla="*/ 614730 h 614730"/>
              <a:gd name="connsiteX24" fmla="*/ 975591 w 5284619"/>
              <a:gd name="connsiteY24" fmla="*/ 289610 h 614730"/>
              <a:gd name="connsiteX25" fmla="*/ 1023673 w 5284619"/>
              <a:gd name="connsiteY25" fmla="*/ 289610 h 614730"/>
              <a:gd name="connsiteX26" fmla="*/ 916653 w 5284619"/>
              <a:gd name="connsiteY26" fmla="*/ 614730 h 614730"/>
              <a:gd name="connsiteX27" fmla="*/ 868571 w 5284619"/>
              <a:gd name="connsiteY27" fmla="*/ 614730 h 614730"/>
              <a:gd name="connsiteX28" fmla="*/ 867020 w 5284619"/>
              <a:gd name="connsiteY28" fmla="*/ 289610 h 614730"/>
              <a:gd name="connsiteX29" fmla="*/ 915102 w 5284619"/>
              <a:gd name="connsiteY29" fmla="*/ 289610 h 614730"/>
              <a:gd name="connsiteX30" fmla="*/ 808082 w 5284619"/>
              <a:gd name="connsiteY30" fmla="*/ 614730 h 614730"/>
              <a:gd name="connsiteX31" fmla="*/ 760000 w 5284619"/>
              <a:gd name="connsiteY31" fmla="*/ 614730 h 614730"/>
              <a:gd name="connsiteX32" fmla="*/ 758449 w 5284619"/>
              <a:gd name="connsiteY32" fmla="*/ 289610 h 614730"/>
              <a:gd name="connsiteX33" fmla="*/ 806531 w 5284619"/>
              <a:gd name="connsiteY33" fmla="*/ 289610 h 614730"/>
              <a:gd name="connsiteX34" fmla="*/ 699511 w 5284619"/>
              <a:gd name="connsiteY34" fmla="*/ 614730 h 614730"/>
              <a:gd name="connsiteX35" fmla="*/ 651429 w 5284619"/>
              <a:gd name="connsiteY35" fmla="*/ 614730 h 614730"/>
              <a:gd name="connsiteX36" fmla="*/ 649877 w 5284619"/>
              <a:gd name="connsiteY36" fmla="*/ 289610 h 614730"/>
              <a:gd name="connsiteX37" fmla="*/ 697959 w 5284619"/>
              <a:gd name="connsiteY37" fmla="*/ 289610 h 614730"/>
              <a:gd name="connsiteX38" fmla="*/ 590939 w 5284619"/>
              <a:gd name="connsiteY38" fmla="*/ 614730 h 614730"/>
              <a:gd name="connsiteX39" fmla="*/ 542857 w 5284619"/>
              <a:gd name="connsiteY39" fmla="*/ 614730 h 614730"/>
              <a:gd name="connsiteX40" fmla="*/ 541306 w 5284619"/>
              <a:gd name="connsiteY40" fmla="*/ 289610 h 614730"/>
              <a:gd name="connsiteX41" fmla="*/ 589388 w 5284619"/>
              <a:gd name="connsiteY41" fmla="*/ 289610 h 614730"/>
              <a:gd name="connsiteX42" fmla="*/ 482368 w 5284619"/>
              <a:gd name="connsiteY42" fmla="*/ 614730 h 614730"/>
              <a:gd name="connsiteX43" fmla="*/ 434286 w 5284619"/>
              <a:gd name="connsiteY43" fmla="*/ 614730 h 614730"/>
              <a:gd name="connsiteX44" fmla="*/ 432734 w 5284619"/>
              <a:gd name="connsiteY44" fmla="*/ 289610 h 614730"/>
              <a:gd name="connsiteX45" fmla="*/ 480816 w 5284619"/>
              <a:gd name="connsiteY45" fmla="*/ 289610 h 614730"/>
              <a:gd name="connsiteX46" fmla="*/ 373796 w 5284619"/>
              <a:gd name="connsiteY46" fmla="*/ 614730 h 614730"/>
              <a:gd name="connsiteX47" fmla="*/ 325714 w 5284619"/>
              <a:gd name="connsiteY47" fmla="*/ 614730 h 614730"/>
              <a:gd name="connsiteX48" fmla="*/ 324163 w 5284619"/>
              <a:gd name="connsiteY48" fmla="*/ 289610 h 614730"/>
              <a:gd name="connsiteX49" fmla="*/ 372245 w 5284619"/>
              <a:gd name="connsiteY49" fmla="*/ 289610 h 614730"/>
              <a:gd name="connsiteX50" fmla="*/ 265225 w 5284619"/>
              <a:gd name="connsiteY50" fmla="*/ 614730 h 614730"/>
              <a:gd name="connsiteX51" fmla="*/ 217143 w 5284619"/>
              <a:gd name="connsiteY51" fmla="*/ 614730 h 614730"/>
              <a:gd name="connsiteX52" fmla="*/ 215591 w 5284619"/>
              <a:gd name="connsiteY52" fmla="*/ 289610 h 614730"/>
              <a:gd name="connsiteX53" fmla="*/ 263673 w 5284619"/>
              <a:gd name="connsiteY53" fmla="*/ 289610 h 614730"/>
              <a:gd name="connsiteX54" fmla="*/ 156653 w 5284619"/>
              <a:gd name="connsiteY54" fmla="*/ 614730 h 614730"/>
              <a:gd name="connsiteX55" fmla="*/ 108571 w 5284619"/>
              <a:gd name="connsiteY55" fmla="*/ 614730 h 614730"/>
              <a:gd name="connsiteX56" fmla="*/ 107020 w 5284619"/>
              <a:gd name="connsiteY56" fmla="*/ 289610 h 614730"/>
              <a:gd name="connsiteX57" fmla="*/ 155102 w 5284619"/>
              <a:gd name="connsiteY57" fmla="*/ 289610 h 614730"/>
              <a:gd name="connsiteX58" fmla="*/ 48082 w 5284619"/>
              <a:gd name="connsiteY58" fmla="*/ 614730 h 614730"/>
              <a:gd name="connsiteX59" fmla="*/ 0 w 5284619"/>
              <a:gd name="connsiteY59" fmla="*/ 614730 h 614730"/>
              <a:gd name="connsiteX60" fmla="*/ 4766141 w 5284619"/>
              <a:gd name="connsiteY60" fmla="*/ 0 h 614730"/>
              <a:gd name="connsiteX61" fmla="*/ 5284619 w 5284619"/>
              <a:gd name="connsiteY61" fmla="*/ 0 h 614730"/>
              <a:gd name="connsiteX62" fmla="*/ 5284619 w 5284619"/>
              <a:gd name="connsiteY62" fmla="*/ 549275 h 614730"/>
              <a:gd name="connsiteX63" fmla="*/ 4766141 w 5284619"/>
              <a:gd name="connsiteY63" fmla="*/ 549275 h 614730"/>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627020 w 5284619"/>
              <a:gd name="connsiteY4" fmla="*/ 289610 h 614730"/>
              <a:gd name="connsiteX5" fmla="*/ 1518448 w 5284619"/>
              <a:gd name="connsiteY5" fmla="*/ 289610 h 614730"/>
              <a:gd name="connsiteX6" fmla="*/ 1566530 w 5284619"/>
              <a:gd name="connsiteY6" fmla="*/ 289610 h 614730"/>
              <a:gd name="connsiteX7" fmla="*/ 1459510 w 5284619"/>
              <a:gd name="connsiteY7" fmla="*/ 614730 h 614730"/>
              <a:gd name="connsiteX8" fmla="*/ 1411428 w 5284619"/>
              <a:gd name="connsiteY8" fmla="*/ 614730 h 614730"/>
              <a:gd name="connsiteX9" fmla="*/ 1518448 w 5284619"/>
              <a:gd name="connsiteY9" fmla="*/ 289610 h 614730"/>
              <a:gd name="connsiteX10" fmla="*/ 1409877 w 5284619"/>
              <a:gd name="connsiteY10" fmla="*/ 289610 h 614730"/>
              <a:gd name="connsiteX11" fmla="*/ 1457959 w 5284619"/>
              <a:gd name="connsiteY11" fmla="*/ 289610 h 614730"/>
              <a:gd name="connsiteX12" fmla="*/ 1350939 w 5284619"/>
              <a:gd name="connsiteY12" fmla="*/ 614730 h 614730"/>
              <a:gd name="connsiteX13" fmla="*/ 1302857 w 5284619"/>
              <a:gd name="connsiteY13" fmla="*/ 614730 h 614730"/>
              <a:gd name="connsiteX14" fmla="*/ 1409877 w 5284619"/>
              <a:gd name="connsiteY14" fmla="*/ 289610 h 614730"/>
              <a:gd name="connsiteX15" fmla="*/ 1301305 w 5284619"/>
              <a:gd name="connsiteY15" fmla="*/ 289610 h 614730"/>
              <a:gd name="connsiteX16" fmla="*/ 1349387 w 5284619"/>
              <a:gd name="connsiteY16" fmla="*/ 289610 h 614730"/>
              <a:gd name="connsiteX17" fmla="*/ 1242367 w 5284619"/>
              <a:gd name="connsiteY17" fmla="*/ 614730 h 614730"/>
              <a:gd name="connsiteX18" fmla="*/ 1194285 w 5284619"/>
              <a:gd name="connsiteY18" fmla="*/ 614730 h 614730"/>
              <a:gd name="connsiteX19" fmla="*/ 1301305 w 5284619"/>
              <a:gd name="connsiteY19" fmla="*/ 289610 h 614730"/>
              <a:gd name="connsiteX20" fmla="*/ 1192734 w 5284619"/>
              <a:gd name="connsiteY20" fmla="*/ 289610 h 614730"/>
              <a:gd name="connsiteX21" fmla="*/ 1240816 w 5284619"/>
              <a:gd name="connsiteY21" fmla="*/ 289610 h 614730"/>
              <a:gd name="connsiteX22" fmla="*/ 1133796 w 5284619"/>
              <a:gd name="connsiteY22" fmla="*/ 614730 h 614730"/>
              <a:gd name="connsiteX23" fmla="*/ 1085714 w 5284619"/>
              <a:gd name="connsiteY23" fmla="*/ 614730 h 614730"/>
              <a:gd name="connsiteX24" fmla="*/ 1192734 w 5284619"/>
              <a:gd name="connsiteY24" fmla="*/ 289610 h 614730"/>
              <a:gd name="connsiteX25" fmla="*/ 1084163 w 5284619"/>
              <a:gd name="connsiteY25" fmla="*/ 289610 h 614730"/>
              <a:gd name="connsiteX26" fmla="*/ 1132245 w 5284619"/>
              <a:gd name="connsiteY26" fmla="*/ 289610 h 614730"/>
              <a:gd name="connsiteX27" fmla="*/ 1025225 w 5284619"/>
              <a:gd name="connsiteY27" fmla="*/ 614730 h 614730"/>
              <a:gd name="connsiteX28" fmla="*/ 977143 w 5284619"/>
              <a:gd name="connsiteY28" fmla="*/ 614730 h 614730"/>
              <a:gd name="connsiteX29" fmla="*/ 1084163 w 5284619"/>
              <a:gd name="connsiteY29" fmla="*/ 289610 h 614730"/>
              <a:gd name="connsiteX30" fmla="*/ 975591 w 5284619"/>
              <a:gd name="connsiteY30" fmla="*/ 289610 h 614730"/>
              <a:gd name="connsiteX31" fmla="*/ 1023673 w 5284619"/>
              <a:gd name="connsiteY31" fmla="*/ 289610 h 614730"/>
              <a:gd name="connsiteX32" fmla="*/ 916653 w 5284619"/>
              <a:gd name="connsiteY32" fmla="*/ 614730 h 614730"/>
              <a:gd name="connsiteX33" fmla="*/ 868571 w 5284619"/>
              <a:gd name="connsiteY33" fmla="*/ 614730 h 614730"/>
              <a:gd name="connsiteX34" fmla="*/ 975591 w 5284619"/>
              <a:gd name="connsiteY34" fmla="*/ 289610 h 614730"/>
              <a:gd name="connsiteX35" fmla="*/ 867020 w 5284619"/>
              <a:gd name="connsiteY35" fmla="*/ 289610 h 614730"/>
              <a:gd name="connsiteX36" fmla="*/ 915102 w 5284619"/>
              <a:gd name="connsiteY36" fmla="*/ 289610 h 614730"/>
              <a:gd name="connsiteX37" fmla="*/ 808082 w 5284619"/>
              <a:gd name="connsiteY37" fmla="*/ 614730 h 614730"/>
              <a:gd name="connsiteX38" fmla="*/ 760000 w 5284619"/>
              <a:gd name="connsiteY38" fmla="*/ 614730 h 614730"/>
              <a:gd name="connsiteX39" fmla="*/ 867020 w 5284619"/>
              <a:gd name="connsiteY39" fmla="*/ 289610 h 614730"/>
              <a:gd name="connsiteX40" fmla="*/ 758449 w 5284619"/>
              <a:gd name="connsiteY40" fmla="*/ 289610 h 614730"/>
              <a:gd name="connsiteX41" fmla="*/ 806531 w 5284619"/>
              <a:gd name="connsiteY41" fmla="*/ 289610 h 614730"/>
              <a:gd name="connsiteX42" fmla="*/ 699511 w 5284619"/>
              <a:gd name="connsiteY42" fmla="*/ 614730 h 614730"/>
              <a:gd name="connsiteX43" fmla="*/ 651429 w 5284619"/>
              <a:gd name="connsiteY43" fmla="*/ 614730 h 614730"/>
              <a:gd name="connsiteX44" fmla="*/ 758449 w 5284619"/>
              <a:gd name="connsiteY44" fmla="*/ 289610 h 614730"/>
              <a:gd name="connsiteX45" fmla="*/ 649877 w 5284619"/>
              <a:gd name="connsiteY45" fmla="*/ 289610 h 614730"/>
              <a:gd name="connsiteX46" fmla="*/ 697959 w 5284619"/>
              <a:gd name="connsiteY46" fmla="*/ 289610 h 614730"/>
              <a:gd name="connsiteX47" fmla="*/ 590939 w 5284619"/>
              <a:gd name="connsiteY47" fmla="*/ 614730 h 614730"/>
              <a:gd name="connsiteX48" fmla="*/ 542857 w 5284619"/>
              <a:gd name="connsiteY48" fmla="*/ 614730 h 614730"/>
              <a:gd name="connsiteX49" fmla="*/ 649877 w 5284619"/>
              <a:gd name="connsiteY49" fmla="*/ 289610 h 614730"/>
              <a:gd name="connsiteX50" fmla="*/ 541306 w 5284619"/>
              <a:gd name="connsiteY50" fmla="*/ 289610 h 614730"/>
              <a:gd name="connsiteX51" fmla="*/ 589388 w 5284619"/>
              <a:gd name="connsiteY51" fmla="*/ 289610 h 614730"/>
              <a:gd name="connsiteX52" fmla="*/ 482368 w 5284619"/>
              <a:gd name="connsiteY52" fmla="*/ 614730 h 614730"/>
              <a:gd name="connsiteX53" fmla="*/ 434286 w 5284619"/>
              <a:gd name="connsiteY53" fmla="*/ 614730 h 614730"/>
              <a:gd name="connsiteX54" fmla="*/ 541306 w 5284619"/>
              <a:gd name="connsiteY54" fmla="*/ 289610 h 614730"/>
              <a:gd name="connsiteX55" fmla="*/ 432734 w 5284619"/>
              <a:gd name="connsiteY55" fmla="*/ 289610 h 614730"/>
              <a:gd name="connsiteX56" fmla="*/ 480816 w 5284619"/>
              <a:gd name="connsiteY56" fmla="*/ 289610 h 614730"/>
              <a:gd name="connsiteX57" fmla="*/ 373796 w 5284619"/>
              <a:gd name="connsiteY57" fmla="*/ 614730 h 614730"/>
              <a:gd name="connsiteX58" fmla="*/ 325714 w 5284619"/>
              <a:gd name="connsiteY58" fmla="*/ 614730 h 614730"/>
              <a:gd name="connsiteX59" fmla="*/ 432734 w 5284619"/>
              <a:gd name="connsiteY59" fmla="*/ 289610 h 614730"/>
              <a:gd name="connsiteX60" fmla="*/ 324163 w 5284619"/>
              <a:gd name="connsiteY60" fmla="*/ 289610 h 614730"/>
              <a:gd name="connsiteX61" fmla="*/ 372245 w 5284619"/>
              <a:gd name="connsiteY61" fmla="*/ 289610 h 614730"/>
              <a:gd name="connsiteX62" fmla="*/ 265225 w 5284619"/>
              <a:gd name="connsiteY62" fmla="*/ 614730 h 614730"/>
              <a:gd name="connsiteX63" fmla="*/ 217143 w 5284619"/>
              <a:gd name="connsiteY63"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4766141 w 5284619"/>
              <a:gd name="connsiteY75" fmla="*/ 549275 h 614730"/>
              <a:gd name="connsiteX76" fmla="*/ 5284619 w 5284619"/>
              <a:gd name="connsiteY76" fmla="*/ 0 h 614730"/>
              <a:gd name="connsiteX77" fmla="*/ 5284619 w 5284619"/>
              <a:gd name="connsiteY77" fmla="*/ 549275 h 614730"/>
              <a:gd name="connsiteX78" fmla="*/ 4766141 w 5284619"/>
              <a:gd name="connsiteY78" fmla="*/ 549275 h 614730"/>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627020 w 5284619"/>
              <a:gd name="connsiteY4" fmla="*/ 289610 h 614730"/>
              <a:gd name="connsiteX5" fmla="*/ 1518448 w 5284619"/>
              <a:gd name="connsiteY5" fmla="*/ 289610 h 614730"/>
              <a:gd name="connsiteX6" fmla="*/ 1566530 w 5284619"/>
              <a:gd name="connsiteY6" fmla="*/ 289610 h 614730"/>
              <a:gd name="connsiteX7" fmla="*/ 1459510 w 5284619"/>
              <a:gd name="connsiteY7" fmla="*/ 614730 h 614730"/>
              <a:gd name="connsiteX8" fmla="*/ 1411428 w 5284619"/>
              <a:gd name="connsiteY8" fmla="*/ 614730 h 614730"/>
              <a:gd name="connsiteX9" fmla="*/ 1518448 w 5284619"/>
              <a:gd name="connsiteY9" fmla="*/ 289610 h 614730"/>
              <a:gd name="connsiteX10" fmla="*/ 1409877 w 5284619"/>
              <a:gd name="connsiteY10" fmla="*/ 289610 h 614730"/>
              <a:gd name="connsiteX11" fmla="*/ 1457959 w 5284619"/>
              <a:gd name="connsiteY11" fmla="*/ 289610 h 614730"/>
              <a:gd name="connsiteX12" fmla="*/ 1350939 w 5284619"/>
              <a:gd name="connsiteY12" fmla="*/ 614730 h 614730"/>
              <a:gd name="connsiteX13" fmla="*/ 1302857 w 5284619"/>
              <a:gd name="connsiteY13" fmla="*/ 614730 h 614730"/>
              <a:gd name="connsiteX14" fmla="*/ 1409877 w 5284619"/>
              <a:gd name="connsiteY14" fmla="*/ 289610 h 614730"/>
              <a:gd name="connsiteX15" fmla="*/ 1301305 w 5284619"/>
              <a:gd name="connsiteY15" fmla="*/ 289610 h 614730"/>
              <a:gd name="connsiteX16" fmla="*/ 1349387 w 5284619"/>
              <a:gd name="connsiteY16" fmla="*/ 289610 h 614730"/>
              <a:gd name="connsiteX17" fmla="*/ 1242367 w 5284619"/>
              <a:gd name="connsiteY17" fmla="*/ 614730 h 614730"/>
              <a:gd name="connsiteX18" fmla="*/ 1194285 w 5284619"/>
              <a:gd name="connsiteY18" fmla="*/ 614730 h 614730"/>
              <a:gd name="connsiteX19" fmla="*/ 1301305 w 5284619"/>
              <a:gd name="connsiteY19" fmla="*/ 289610 h 614730"/>
              <a:gd name="connsiteX20" fmla="*/ 1192734 w 5284619"/>
              <a:gd name="connsiteY20" fmla="*/ 289610 h 614730"/>
              <a:gd name="connsiteX21" fmla="*/ 1240816 w 5284619"/>
              <a:gd name="connsiteY21" fmla="*/ 289610 h 614730"/>
              <a:gd name="connsiteX22" fmla="*/ 1133796 w 5284619"/>
              <a:gd name="connsiteY22" fmla="*/ 614730 h 614730"/>
              <a:gd name="connsiteX23" fmla="*/ 1085714 w 5284619"/>
              <a:gd name="connsiteY23" fmla="*/ 614730 h 614730"/>
              <a:gd name="connsiteX24" fmla="*/ 1192734 w 5284619"/>
              <a:gd name="connsiteY24" fmla="*/ 289610 h 614730"/>
              <a:gd name="connsiteX25" fmla="*/ 1084163 w 5284619"/>
              <a:gd name="connsiteY25" fmla="*/ 289610 h 614730"/>
              <a:gd name="connsiteX26" fmla="*/ 1132245 w 5284619"/>
              <a:gd name="connsiteY26" fmla="*/ 289610 h 614730"/>
              <a:gd name="connsiteX27" fmla="*/ 1025225 w 5284619"/>
              <a:gd name="connsiteY27" fmla="*/ 614730 h 614730"/>
              <a:gd name="connsiteX28" fmla="*/ 977143 w 5284619"/>
              <a:gd name="connsiteY28" fmla="*/ 614730 h 614730"/>
              <a:gd name="connsiteX29" fmla="*/ 1084163 w 5284619"/>
              <a:gd name="connsiteY29" fmla="*/ 289610 h 614730"/>
              <a:gd name="connsiteX30" fmla="*/ 975591 w 5284619"/>
              <a:gd name="connsiteY30" fmla="*/ 289610 h 614730"/>
              <a:gd name="connsiteX31" fmla="*/ 1023673 w 5284619"/>
              <a:gd name="connsiteY31" fmla="*/ 289610 h 614730"/>
              <a:gd name="connsiteX32" fmla="*/ 916653 w 5284619"/>
              <a:gd name="connsiteY32" fmla="*/ 614730 h 614730"/>
              <a:gd name="connsiteX33" fmla="*/ 868571 w 5284619"/>
              <a:gd name="connsiteY33" fmla="*/ 614730 h 614730"/>
              <a:gd name="connsiteX34" fmla="*/ 975591 w 5284619"/>
              <a:gd name="connsiteY34" fmla="*/ 289610 h 614730"/>
              <a:gd name="connsiteX35" fmla="*/ 867020 w 5284619"/>
              <a:gd name="connsiteY35" fmla="*/ 289610 h 614730"/>
              <a:gd name="connsiteX36" fmla="*/ 915102 w 5284619"/>
              <a:gd name="connsiteY36" fmla="*/ 289610 h 614730"/>
              <a:gd name="connsiteX37" fmla="*/ 808082 w 5284619"/>
              <a:gd name="connsiteY37" fmla="*/ 614730 h 614730"/>
              <a:gd name="connsiteX38" fmla="*/ 760000 w 5284619"/>
              <a:gd name="connsiteY38" fmla="*/ 614730 h 614730"/>
              <a:gd name="connsiteX39" fmla="*/ 867020 w 5284619"/>
              <a:gd name="connsiteY39" fmla="*/ 289610 h 614730"/>
              <a:gd name="connsiteX40" fmla="*/ 758449 w 5284619"/>
              <a:gd name="connsiteY40" fmla="*/ 289610 h 614730"/>
              <a:gd name="connsiteX41" fmla="*/ 806531 w 5284619"/>
              <a:gd name="connsiteY41" fmla="*/ 289610 h 614730"/>
              <a:gd name="connsiteX42" fmla="*/ 699511 w 5284619"/>
              <a:gd name="connsiteY42" fmla="*/ 614730 h 614730"/>
              <a:gd name="connsiteX43" fmla="*/ 651429 w 5284619"/>
              <a:gd name="connsiteY43" fmla="*/ 614730 h 614730"/>
              <a:gd name="connsiteX44" fmla="*/ 758449 w 5284619"/>
              <a:gd name="connsiteY44" fmla="*/ 289610 h 614730"/>
              <a:gd name="connsiteX45" fmla="*/ 649877 w 5284619"/>
              <a:gd name="connsiteY45" fmla="*/ 289610 h 614730"/>
              <a:gd name="connsiteX46" fmla="*/ 697959 w 5284619"/>
              <a:gd name="connsiteY46" fmla="*/ 289610 h 614730"/>
              <a:gd name="connsiteX47" fmla="*/ 590939 w 5284619"/>
              <a:gd name="connsiteY47" fmla="*/ 614730 h 614730"/>
              <a:gd name="connsiteX48" fmla="*/ 542857 w 5284619"/>
              <a:gd name="connsiteY48" fmla="*/ 614730 h 614730"/>
              <a:gd name="connsiteX49" fmla="*/ 649877 w 5284619"/>
              <a:gd name="connsiteY49" fmla="*/ 289610 h 614730"/>
              <a:gd name="connsiteX50" fmla="*/ 541306 w 5284619"/>
              <a:gd name="connsiteY50" fmla="*/ 289610 h 614730"/>
              <a:gd name="connsiteX51" fmla="*/ 589388 w 5284619"/>
              <a:gd name="connsiteY51" fmla="*/ 289610 h 614730"/>
              <a:gd name="connsiteX52" fmla="*/ 482368 w 5284619"/>
              <a:gd name="connsiteY52" fmla="*/ 614730 h 614730"/>
              <a:gd name="connsiteX53" fmla="*/ 434286 w 5284619"/>
              <a:gd name="connsiteY53" fmla="*/ 614730 h 614730"/>
              <a:gd name="connsiteX54" fmla="*/ 541306 w 5284619"/>
              <a:gd name="connsiteY54" fmla="*/ 289610 h 614730"/>
              <a:gd name="connsiteX55" fmla="*/ 432734 w 5284619"/>
              <a:gd name="connsiteY55" fmla="*/ 289610 h 614730"/>
              <a:gd name="connsiteX56" fmla="*/ 480816 w 5284619"/>
              <a:gd name="connsiteY56" fmla="*/ 289610 h 614730"/>
              <a:gd name="connsiteX57" fmla="*/ 373796 w 5284619"/>
              <a:gd name="connsiteY57" fmla="*/ 614730 h 614730"/>
              <a:gd name="connsiteX58" fmla="*/ 325714 w 5284619"/>
              <a:gd name="connsiteY58" fmla="*/ 614730 h 614730"/>
              <a:gd name="connsiteX59" fmla="*/ 432734 w 5284619"/>
              <a:gd name="connsiteY59" fmla="*/ 289610 h 614730"/>
              <a:gd name="connsiteX60" fmla="*/ 324163 w 5284619"/>
              <a:gd name="connsiteY60" fmla="*/ 289610 h 614730"/>
              <a:gd name="connsiteX61" fmla="*/ 372245 w 5284619"/>
              <a:gd name="connsiteY61" fmla="*/ 289610 h 614730"/>
              <a:gd name="connsiteX62" fmla="*/ 265225 w 5284619"/>
              <a:gd name="connsiteY62" fmla="*/ 614730 h 614730"/>
              <a:gd name="connsiteX63" fmla="*/ 217143 w 5284619"/>
              <a:gd name="connsiteY63"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5284619 w 5284619"/>
              <a:gd name="connsiteY75" fmla="*/ 549275 h 614730"/>
              <a:gd name="connsiteX76" fmla="*/ 5284619 w 5284619"/>
              <a:gd name="connsiteY76" fmla="*/ 0 h 614730"/>
              <a:gd name="connsiteX77" fmla="*/ 5284619 w 5284619"/>
              <a:gd name="connsiteY77" fmla="*/ 549275 h 614730"/>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627020 w 1675102"/>
              <a:gd name="connsiteY4" fmla="*/ 0 h 325120"/>
              <a:gd name="connsiteX5" fmla="*/ 1518448 w 1675102"/>
              <a:gd name="connsiteY5" fmla="*/ 0 h 325120"/>
              <a:gd name="connsiteX6" fmla="*/ 1566530 w 1675102"/>
              <a:gd name="connsiteY6" fmla="*/ 0 h 325120"/>
              <a:gd name="connsiteX7" fmla="*/ 1459510 w 1675102"/>
              <a:gd name="connsiteY7" fmla="*/ 325120 h 325120"/>
              <a:gd name="connsiteX8" fmla="*/ 1411428 w 1675102"/>
              <a:gd name="connsiteY8" fmla="*/ 325120 h 325120"/>
              <a:gd name="connsiteX9" fmla="*/ 1518448 w 1675102"/>
              <a:gd name="connsiteY9" fmla="*/ 0 h 325120"/>
              <a:gd name="connsiteX10" fmla="*/ 1409877 w 1675102"/>
              <a:gd name="connsiteY10" fmla="*/ 0 h 325120"/>
              <a:gd name="connsiteX11" fmla="*/ 1457959 w 1675102"/>
              <a:gd name="connsiteY11" fmla="*/ 0 h 325120"/>
              <a:gd name="connsiteX12" fmla="*/ 1350939 w 1675102"/>
              <a:gd name="connsiteY12" fmla="*/ 325120 h 325120"/>
              <a:gd name="connsiteX13" fmla="*/ 1302857 w 1675102"/>
              <a:gd name="connsiteY13" fmla="*/ 325120 h 325120"/>
              <a:gd name="connsiteX14" fmla="*/ 1409877 w 1675102"/>
              <a:gd name="connsiteY14" fmla="*/ 0 h 325120"/>
              <a:gd name="connsiteX15" fmla="*/ 1301305 w 1675102"/>
              <a:gd name="connsiteY15" fmla="*/ 0 h 325120"/>
              <a:gd name="connsiteX16" fmla="*/ 1349387 w 1675102"/>
              <a:gd name="connsiteY16" fmla="*/ 0 h 325120"/>
              <a:gd name="connsiteX17" fmla="*/ 1242367 w 1675102"/>
              <a:gd name="connsiteY17" fmla="*/ 325120 h 325120"/>
              <a:gd name="connsiteX18" fmla="*/ 1194285 w 1675102"/>
              <a:gd name="connsiteY18" fmla="*/ 325120 h 325120"/>
              <a:gd name="connsiteX19" fmla="*/ 1301305 w 1675102"/>
              <a:gd name="connsiteY19" fmla="*/ 0 h 325120"/>
              <a:gd name="connsiteX20" fmla="*/ 1192734 w 1675102"/>
              <a:gd name="connsiteY20" fmla="*/ 0 h 325120"/>
              <a:gd name="connsiteX21" fmla="*/ 1240816 w 1675102"/>
              <a:gd name="connsiteY21" fmla="*/ 0 h 325120"/>
              <a:gd name="connsiteX22" fmla="*/ 1133796 w 1675102"/>
              <a:gd name="connsiteY22" fmla="*/ 325120 h 325120"/>
              <a:gd name="connsiteX23" fmla="*/ 1085714 w 1675102"/>
              <a:gd name="connsiteY23" fmla="*/ 325120 h 325120"/>
              <a:gd name="connsiteX24" fmla="*/ 1192734 w 1675102"/>
              <a:gd name="connsiteY24" fmla="*/ 0 h 325120"/>
              <a:gd name="connsiteX25" fmla="*/ 1084163 w 1675102"/>
              <a:gd name="connsiteY25" fmla="*/ 0 h 325120"/>
              <a:gd name="connsiteX26" fmla="*/ 1132245 w 1675102"/>
              <a:gd name="connsiteY26" fmla="*/ 0 h 325120"/>
              <a:gd name="connsiteX27" fmla="*/ 1025225 w 1675102"/>
              <a:gd name="connsiteY27" fmla="*/ 325120 h 325120"/>
              <a:gd name="connsiteX28" fmla="*/ 977143 w 1675102"/>
              <a:gd name="connsiteY28" fmla="*/ 325120 h 325120"/>
              <a:gd name="connsiteX29" fmla="*/ 1084163 w 1675102"/>
              <a:gd name="connsiteY29" fmla="*/ 0 h 325120"/>
              <a:gd name="connsiteX30" fmla="*/ 975591 w 1675102"/>
              <a:gd name="connsiteY30" fmla="*/ 0 h 325120"/>
              <a:gd name="connsiteX31" fmla="*/ 1023673 w 1675102"/>
              <a:gd name="connsiteY31" fmla="*/ 0 h 325120"/>
              <a:gd name="connsiteX32" fmla="*/ 916653 w 1675102"/>
              <a:gd name="connsiteY32" fmla="*/ 325120 h 325120"/>
              <a:gd name="connsiteX33" fmla="*/ 868571 w 1675102"/>
              <a:gd name="connsiteY33" fmla="*/ 325120 h 325120"/>
              <a:gd name="connsiteX34" fmla="*/ 975591 w 1675102"/>
              <a:gd name="connsiteY34" fmla="*/ 0 h 325120"/>
              <a:gd name="connsiteX35" fmla="*/ 867020 w 1675102"/>
              <a:gd name="connsiteY35" fmla="*/ 0 h 325120"/>
              <a:gd name="connsiteX36" fmla="*/ 915102 w 1675102"/>
              <a:gd name="connsiteY36" fmla="*/ 0 h 325120"/>
              <a:gd name="connsiteX37" fmla="*/ 808082 w 1675102"/>
              <a:gd name="connsiteY37" fmla="*/ 325120 h 325120"/>
              <a:gd name="connsiteX38" fmla="*/ 760000 w 1675102"/>
              <a:gd name="connsiteY38" fmla="*/ 325120 h 325120"/>
              <a:gd name="connsiteX39" fmla="*/ 867020 w 1675102"/>
              <a:gd name="connsiteY39" fmla="*/ 0 h 325120"/>
              <a:gd name="connsiteX40" fmla="*/ 758449 w 1675102"/>
              <a:gd name="connsiteY40" fmla="*/ 0 h 325120"/>
              <a:gd name="connsiteX41" fmla="*/ 806531 w 1675102"/>
              <a:gd name="connsiteY41" fmla="*/ 0 h 325120"/>
              <a:gd name="connsiteX42" fmla="*/ 699511 w 1675102"/>
              <a:gd name="connsiteY42" fmla="*/ 325120 h 325120"/>
              <a:gd name="connsiteX43" fmla="*/ 651429 w 1675102"/>
              <a:gd name="connsiteY43" fmla="*/ 325120 h 325120"/>
              <a:gd name="connsiteX44" fmla="*/ 758449 w 1675102"/>
              <a:gd name="connsiteY44" fmla="*/ 0 h 325120"/>
              <a:gd name="connsiteX45" fmla="*/ 649877 w 1675102"/>
              <a:gd name="connsiteY45" fmla="*/ 0 h 325120"/>
              <a:gd name="connsiteX46" fmla="*/ 697959 w 1675102"/>
              <a:gd name="connsiteY46" fmla="*/ 0 h 325120"/>
              <a:gd name="connsiteX47" fmla="*/ 590939 w 1675102"/>
              <a:gd name="connsiteY47" fmla="*/ 325120 h 325120"/>
              <a:gd name="connsiteX48" fmla="*/ 542857 w 1675102"/>
              <a:gd name="connsiteY48" fmla="*/ 325120 h 325120"/>
              <a:gd name="connsiteX49" fmla="*/ 649877 w 1675102"/>
              <a:gd name="connsiteY49" fmla="*/ 0 h 325120"/>
              <a:gd name="connsiteX50" fmla="*/ 541306 w 1675102"/>
              <a:gd name="connsiteY50" fmla="*/ 0 h 325120"/>
              <a:gd name="connsiteX51" fmla="*/ 589388 w 1675102"/>
              <a:gd name="connsiteY51" fmla="*/ 0 h 325120"/>
              <a:gd name="connsiteX52" fmla="*/ 482368 w 1675102"/>
              <a:gd name="connsiteY52" fmla="*/ 325120 h 325120"/>
              <a:gd name="connsiteX53" fmla="*/ 434286 w 1675102"/>
              <a:gd name="connsiteY53" fmla="*/ 325120 h 325120"/>
              <a:gd name="connsiteX54" fmla="*/ 541306 w 1675102"/>
              <a:gd name="connsiteY54" fmla="*/ 0 h 325120"/>
              <a:gd name="connsiteX55" fmla="*/ 432734 w 1675102"/>
              <a:gd name="connsiteY55" fmla="*/ 0 h 325120"/>
              <a:gd name="connsiteX56" fmla="*/ 480816 w 1675102"/>
              <a:gd name="connsiteY56" fmla="*/ 0 h 325120"/>
              <a:gd name="connsiteX57" fmla="*/ 373796 w 1675102"/>
              <a:gd name="connsiteY57" fmla="*/ 325120 h 325120"/>
              <a:gd name="connsiteX58" fmla="*/ 325714 w 1675102"/>
              <a:gd name="connsiteY58" fmla="*/ 325120 h 325120"/>
              <a:gd name="connsiteX59" fmla="*/ 432734 w 1675102"/>
              <a:gd name="connsiteY59" fmla="*/ 0 h 325120"/>
              <a:gd name="connsiteX60" fmla="*/ 324163 w 1675102"/>
              <a:gd name="connsiteY60" fmla="*/ 0 h 325120"/>
              <a:gd name="connsiteX61" fmla="*/ 372245 w 1675102"/>
              <a:gd name="connsiteY61" fmla="*/ 0 h 325120"/>
              <a:gd name="connsiteX62" fmla="*/ 265225 w 1675102"/>
              <a:gd name="connsiteY62" fmla="*/ 325120 h 325120"/>
              <a:gd name="connsiteX63" fmla="*/ 217143 w 1675102"/>
              <a:gd name="connsiteY63" fmla="*/ 325120 h 325120"/>
              <a:gd name="connsiteX64" fmla="*/ 324163 w 1675102"/>
              <a:gd name="connsiteY64" fmla="*/ 0 h 325120"/>
              <a:gd name="connsiteX65" fmla="*/ 215591 w 1675102"/>
              <a:gd name="connsiteY65" fmla="*/ 0 h 325120"/>
              <a:gd name="connsiteX66" fmla="*/ 263673 w 1675102"/>
              <a:gd name="connsiteY66" fmla="*/ 0 h 325120"/>
              <a:gd name="connsiteX67" fmla="*/ 156653 w 1675102"/>
              <a:gd name="connsiteY67" fmla="*/ 325120 h 325120"/>
              <a:gd name="connsiteX68" fmla="*/ 108571 w 1675102"/>
              <a:gd name="connsiteY68" fmla="*/ 325120 h 325120"/>
              <a:gd name="connsiteX69" fmla="*/ 215591 w 1675102"/>
              <a:gd name="connsiteY69" fmla="*/ 0 h 325120"/>
              <a:gd name="connsiteX70" fmla="*/ 107020 w 1675102"/>
              <a:gd name="connsiteY70" fmla="*/ 0 h 325120"/>
              <a:gd name="connsiteX71" fmla="*/ 155102 w 1675102"/>
              <a:gd name="connsiteY71" fmla="*/ 0 h 325120"/>
              <a:gd name="connsiteX72" fmla="*/ 48082 w 1675102"/>
              <a:gd name="connsiteY72" fmla="*/ 325120 h 325120"/>
              <a:gd name="connsiteX73" fmla="*/ 0 w 1675102"/>
              <a:gd name="connsiteY73" fmla="*/ 325120 h 325120"/>
              <a:gd name="connsiteX74" fmla="*/ 107020 w 1675102"/>
              <a:gd name="connsiteY7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69" name="文本占位符 68">
            <a:extLst>
              <a:ext uri="{FF2B5EF4-FFF2-40B4-BE49-F238E27FC236}">
                <a16:creationId xmlns:a16="http://schemas.microsoft.com/office/drawing/2014/main" id="{7038D22F-8AF1-4E42-B606-A821DC5D5780}"/>
              </a:ext>
            </a:extLst>
          </p:cNvPr>
          <p:cNvSpPr>
            <a:spLocks noGrp="1"/>
          </p:cNvSpPr>
          <p:nvPr>
            <p:ph type="body" sz="quarter" idx="42"/>
          </p:nvPr>
        </p:nvSpPr>
        <p:spPr>
          <a:xfrm>
            <a:off x="7175513" y="2511000"/>
            <a:ext cx="1675102" cy="325120"/>
          </a:xfrm>
          <a:custGeom>
            <a:avLst/>
            <a:gdLst>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518448 w 1675102"/>
              <a:gd name="connsiteY4" fmla="*/ 1146143 h 1471263"/>
              <a:gd name="connsiteX5" fmla="*/ 1566530 w 1675102"/>
              <a:gd name="connsiteY5" fmla="*/ 1146143 h 1471263"/>
              <a:gd name="connsiteX6" fmla="*/ 1459510 w 1675102"/>
              <a:gd name="connsiteY6" fmla="*/ 1471263 h 1471263"/>
              <a:gd name="connsiteX7" fmla="*/ 1411428 w 1675102"/>
              <a:gd name="connsiteY7" fmla="*/ 1471263 h 1471263"/>
              <a:gd name="connsiteX8" fmla="*/ 1409877 w 1675102"/>
              <a:gd name="connsiteY8" fmla="*/ 1146143 h 1471263"/>
              <a:gd name="connsiteX9" fmla="*/ 1457959 w 1675102"/>
              <a:gd name="connsiteY9" fmla="*/ 1146143 h 1471263"/>
              <a:gd name="connsiteX10" fmla="*/ 1350939 w 1675102"/>
              <a:gd name="connsiteY10" fmla="*/ 1471263 h 1471263"/>
              <a:gd name="connsiteX11" fmla="*/ 1302857 w 1675102"/>
              <a:gd name="connsiteY11" fmla="*/ 1471263 h 1471263"/>
              <a:gd name="connsiteX12" fmla="*/ 1301305 w 1675102"/>
              <a:gd name="connsiteY12" fmla="*/ 1146143 h 1471263"/>
              <a:gd name="connsiteX13" fmla="*/ 1349387 w 1675102"/>
              <a:gd name="connsiteY13" fmla="*/ 1146143 h 1471263"/>
              <a:gd name="connsiteX14" fmla="*/ 1242367 w 1675102"/>
              <a:gd name="connsiteY14" fmla="*/ 1471263 h 1471263"/>
              <a:gd name="connsiteX15" fmla="*/ 1194285 w 1675102"/>
              <a:gd name="connsiteY15" fmla="*/ 1471263 h 1471263"/>
              <a:gd name="connsiteX16" fmla="*/ 1192734 w 1675102"/>
              <a:gd name="connsiteY16" fmla="*/ 1146143 h 1471263"/>
              <a:gd name="connsiteX17" fmla="*/ 1240816 w 1675102"/>
              <a:gd name="connsiteY17" fmla="*/ 1146143 h 1471263"/>
              <a:gd name="connsiteX18" fmla="*/ 1133796 w 1675102"/>
              <a:gd name="connsiteY18" fmla="*/ 1471263 h 1471263"/>
              <a:gd name="connsiteX19" fmla="*/ 1085714 w 1675102"/>
              <a:gd name="connsiteY19" fmla="*/ 1471263 h 1471263"/>
              <a:gd name="connsiteX20" fmla="*/ 1084163 w 1675102"/>
              <a:gd name="connsiteY20" fmla="*/ 1146143 h 1471263"/>
              <a:gd name="connsiteX21" fmla="*/ 1132245 w 1675102"/>
              <a:gd name="connsiteY21" fmla="*/ 1146143 h 1471263"/>
              <a:gd name="connsiteX22" fmla="*/ 1025225 w 1675102"/>
              <a:gd name="connsiteY22" fmla="*/ 1471263 h 1471263"/>
              <a:gd name="connsiteX23" fmla="*/ 977143 w 1675102"/>
              <a:gd name="connsiteY23" fmla="*/ 1471263 h 1471263"/>
              <a:gd name="connsiteX24" fmla="*/ 975591 w 1675102"/>
              <a:gd name="connsiteY24" fmla="*/ 1146143 h 1471263"/>
              <a:gd name="connsiteX25" fmla="*/ 1023673 w 1675102"/>
              <a:gd name="connsiteY25" fmla="*/ 1146143 h 1471263"/>
              <a:gd name="connsiteX26" fmla="*/ 916653 w 1675102"/>
              <a:gd name="connsiteY26" fmla="*/ 1471263 h 1471263"/>
              <a:gd name="connsiteX27" fmla="*/ 868571 w 1675102"/>
              <a:gd name="connsiteY27" fmla="*/ 1471263 h 1471263"/>
              <a:gd name="connsiteX28" fmla="*/ 867020 w 1675102"/>
              <a:gd name="connsiteY28" fmla="*/ 1146143 h 1471263"/>
              <a:gd name="connsiteX29" fmla="*/ 915102 w 1675102"/>
              <a:gd name="connsiteY29" fmla="*/ 1146143 h 1471263"/>
              <a:gd name="connsiteX30" fmla="*/ 808082 w 1675102"/>
              <a:gd name="connsiteY30" fmla="*/ 1471263 h 1471263"/>
              <a:gd name="connsiteX31" fmla="*/ 760000 w 1675102"/>
              <a:gd name="connsiteY31" fmla="*/ 1471263 h 1471263"/>
              <a:gd name="connsiteX32" fmla="*/ 758449 w 1675102"/>
              <a:gd name="connsiteY32" fmla="*/ 1146143 h 1471263"/>
              <a:gd name="connsiteX33" fmla="*/ 806531 w 1675102"/>
              <a:gd name="connsiteY33" fmla="*/ 1146143 h 1471263"/>
              <a:gd name="connsiteX34" fmla="*/ 699511 w 1675102"/>
              <a:gd name="connsiteY34" fmla="*/ 1471263 h 1471263"/>
              <a:gd name="connsiteX35" fmla="*/ 651429 w 1675102"/>
              <a:gd name="connsiteY35" fmla="*/ 1471263 h 1471263"/>
              <a:gd name="connsiteX36" fmla="*/ 649877 w 1675102"/>
              <a:gd name="connsiteY36" fmla="*/ 1146143 h 1471263"/>
              <a:gd name="connsiteX37" fmla="*/ 697959 w 1675102"/>
              <a:gd name="connsiteY37" fmla="*/ 1146143 h 1471263"/>
              <a:gd name="connsiteX38" fmla="*/ 590939 w 1675102"/>
              <a:gd name="connsiteY38" fmla="*/ 1471263 h 1471263"/>
              <a:gd name="connsiteX39" fmla="*/ 542857 w 1675102"/>
              <a:gd name="connsiteY39" fmla="*/ 1471263 h 1471263"/>
              <a:gd name="connsiteX40" fmla="*/ 541306 w 1675102"/>
              <a:gd name="connsiteY40" fmla="*/ 1146143 h 1471263"/>
              <a:gd name="connsiteX41" fmla="*/ 589388 w 1675102"/>
              <a:gd name="connsiteY41" fmla="*/ 1146143 h 1471263"/>
              <a:gd name="connsiteX42" fmla="*/ 482368 w 1675102"/>
              <a:gd name="connsiteY42" fmla="*/ 1471263 h 1471263"/>
              <a:gd name="connsiteX43" fmla="*/ 434286 w 1675102"/>
              <a:gd name="connsiteY43" fmla="*/ 1471263 h 1471263"/>
              <a:gd name="connsiteX44" fmla="*/ 432734 w 1675102"/>
              <a:gd name="connsiteY44" fmla="*/ 1146143 h 1471263"/>
              <a:gd name="connsiteX45" fmla="*/ 480816 w 1675102"/>
              <a:gd name="connsiteY45" fmla="*/ 1146143 h 1471263"/>
              <a:gd name="connsiteX46" fmla="*/ 373796 w 1675102"/>
              <a:gd name="connsiteY46" fmla="*/ 1471263 h 1471263"/>
              <a:gd name="connsiteX47" fmla="*/ 325714 w 1675102"/>
              <a:gd name="connsiteY47" fmla="*/ 1471263 h 1471263"/>
              <a:gd name="connsiteX48" fmla="*/ 324163 w 1675102"/>
              <a:gd name="connsiteY48" fmla="*/ 1146143 h 1471263"/>
              <a:gd name="connsiteX49" fmla="*/ 372245 w 1675102"/>
              <a:gd name="connsiteY49" fmla="*/ 1146143 h 1471263"/>
              <a:gd name="connsiteX50" fmla="*/ 265225 w 1675102"/>
              <a:gd name="connsiteY50" fmla="*/ 1471263 h 1471263"/>
              <a:gd name="connsiteX51" fmla="*/ 217143 w 1675102"/>
              <a:gd name="connsiteY51" fmla="*/ 1471263 h 1471263"/>
              <a:gd name="connsiteX52" fmla="*/ 215591 w 1675102"/>
              <a:gd name="connsiteY52" fmla="*/ 1146143 h 1471263"/>
              <a:gd name="connsiteX53" fmla="*/ 263673 w 1675102"/>
              <a:gd name="connsiteY53" fmla="*/ 1146143 h 1471263"/>
              <a:gd name="connsiteX54" fmla="*/ 156653 w 1675102"/>
              <a:gd name="connsiteY54" fmla="*/ 1471263 h 1471263"/>
              <a:gd name="connsiteX55" fmla="*/ 108571 w 1675102"/>
              <a:gd name="connsiteY55" fmla="*/ 1471263 h 1471263"/>
              <a:gd name="connsiteX56" fmla="*/ 107020 w 1675102"/>
              <a:gd name="connsiteY56" fmla="*/ 1146143 h 1471263"/>
              <a:gd name="connsiteX57" fmla="*/ 155102 w 1675102"/>
              <a:gd name="connsiteY57" fmla="*/ 1146143 h 1471263"/>
              <a:gd name="connsiteX58" fmla="*/ 48082 w 1675102"/>
              <a:gd name="connsiteY58" fmla="*/ 1471263 h 1471263"/>
              <a:gd name="connsiteX59" fmla="*/ 0 w 1675102"/>
              <a:gd name="connsiteY59" fmla="*/ 1471263 h 1471263"/>
              <a:gd name="connsiteX60" fmla="*/ 959951 w 1675102"/>
              <a:gd name="connsiteY60" fmla="*/ 0 h 1471263"/>
              <a:gd name="connsiteX61" fmla="*/ 1478429 w 1675102"/>
              <a:gd name="connsiteY61" fmla="*/ 0 h 1471263"/>
              <a:gd name="connsiteX62" fmla="*/ 1478429 w 1675102"/>
              <a:gd name="connsiteY62" fmla="*/ 549275 h 1471263"/>
              <a:gd name="connsiteX63" fmla="*/ 959951 w 1675102"/>
              <a:gd name="connsiteY63" fmla="*/ 549275 h 1471263"/>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627020 w 1675102"/>
              <a:gd name="connsiteY4" fmla="*/ 1146143 h 1471263"/>
              <a:gd name="connsiteX5" fmla="*/ 1518448 w 1675102"/>
              <a:gd name="connsiteY5" fmla="*/ 1146143 h 1471263"/>
              <a:gd name="connsiteX6" fmla="*/ 1566530 w 1675102"/>
              <a:gd name="connsiteY6" fmla="*/ 1146143 h 1471263"/>
              <a:gd name="connsiteX7" fmla="*/ 1459510 w 1675102"/>
              <a:gd name="connsiteY7" fmla="*/ 1471263 h 1471263"/>
              <a:gd name="connsiteX8" fmla="*/ 1411428 w 1675102"/>
              <a:gd name="connsiteY8" fmla="*/ 1471263 h 1471263"/>
              <a:gd name="connsiteX9" fmla="*/ 1518448 w 1675102"/>
              <a:gd name="connsiteY9" fmla="*/ 1146143 h 1471263"/>
              <a:gd name="connsiteX10" fmla="*/ 1409877 w 1675102"/>
              <a:gd name="connsiteY10" fmla="*/ 1146143 h 1471263"/>
              <a:gd name="connsiteX11" fmla="*/ 1457959 w 1675102"/>
              <a:gd name="connsiteY11" fmla="*/ 1146143 h 1471263"/>
              <a:gd name="connsiteX12" fmla="*/ 1350939 w 1675102"/>
              <a:gd name="connsiteY12" fmla="*/ 1471263 h 1471263"/>
              <a:gd name="connsiteX13" fmla="*/ 1302857 w 1675102"/>
              <a:gd name="connsiteY13" fmla="*/ 1471263 h 1471263"/>
              <a:gd name="connsiteX14" fmla="*/ 1409877 w 1675102"/>
              <a:gd name="connsiteY14" fmla="*/ 1146143 h 1471263"/>
              <a:gd name="connsiteX15" fmla="*/ 1301305 w 1675102"/>
              <a:gd name="connsiteY15" fmla="*/ 1146143 h 1471263"/>
              <a:gd name="connsiteX16" fmla="*/ 1349387 w 1675102"/>
              <a:gd name="connsiteY16" fmla="*/ 1146143 h 1471263"/>
              <a:gd name="connsiteX17" fmla="*/ 1242367 w 1675102"/>
              <a:gd name="connsiteY17" fmla="*/ 1471263 h 1471263"/>
              <a:gd name="connsiteX18" fmla="*/ 1194285 w 1675102"/>
              <a:gd name="connsiteY18" fmla="*/ 1471263 h 1471263"/>
              <a:gd name="connsiteX19" fmla="*/ 1301305 w 1675102"/>
              <a:gd name="connsiteY19" fmla="*/ 1146143 h 1471263"/>
              <a:gd name="connsiteX20" fmla="*/ 1192734 w 1675102"/>
              <a:gd name="connsiteY20" fmla="*/ 1146143 h 1471263"/>
              <a:gd name="connsiteX21" fmla="*/ 1240816 w 1675102"/>
              <a:gd name="connsiteY21" fmla="*/ 1146143 h 1471263"/>
              <a:gd name="connsiteX22" fmla="*/ 1133796 w 1675102"/>
              <a:gd name="connsiteY22" fmla="*/ 1471263 h 1471263"/>
              <a:gd name="connsiteX23" fmla="*/ 1085714 w 1675102"/>
              <a:gd name="connsiteY23" fmla="*/ 1471263 h 1471263"/>
              <a:gd name="connsiteX24" fmla="*/ 1192734 w 1675102"/>
              <a:gd name="connsiteY24" fmla="*/ 1146143 h 1471263"/>
              <a:gd name="connsiteX25" fmla="*/ 1084163 w 1675102"/>
              <a:gd name="connsiteY25" fmla="*/ 1146143 h 1471263"/>
              <a:gd name="connsiteX26" fmla="*/ 1132245 w 1675102"/>
              <a:gd name="connsiteY26" fmla="*/ 1146143 h 1471263"/>
              <a:gd name="connsiteX27" fmla="*/ 1025225 w 1675102"/>
              <a:gd name="connsiteY27" fmla="*/ 1471263 h 1471263"/>
              <a:gd name="connsiteX28" fmla="*/ 977143 w 1675102"/>
              <a:gd name="connsiteY28" fmla="*/ 1471263 h 1471263"/>
              <a:gd name="connsiteX29" fmla="*/ 1084163 w 1675102"/>
              <a:gd name="connsiteY29" fmla="*/ 1146143 h 1471263"/>
              <a:gd name="connsiteX30" fmla="*/ 975591 w 1675102"/>
              <a:gd name="connsiteY30" fmla="*/ 1146143 h 1471263"/>
              <a:gd name="connsiteX31" fmla="*/ 1023673 w 1675102"/>
              <a:gd name="connsiteY31" fmla="*/ 1146143 h 1471263"/>
              <a:gd name="connsiteX32" fmla="*/ 916653 w 1675102"/>
              <a:gd name="connsiteY32" fmla="*/ 1471263 h 1471263"/>
              <a:gd name="connsiteX33" fmla="*/ 868571 w 1675102"/>
              <a:gd name="connsiteY33" fmla="*/ 1471263 h 1471263"/>
              <a:gd name="connsiteX34" fmla="*/ 975591 w 1675102"/>
              <a:gd name="connsiteY34" fmla="*/ 1146143 h 1471263"/>
              <a:gd name="connsiteX35" fmla="*/ 867020 w 1675102"/>
              <a:gd name="connsiteY35" fmla="*/ 1146143 h 1471263"/>
              <a:gd name="connsiteX36" fmla="*/ 915102 w 1675102"/>
              <a:gd name="connsiteY36" fmla="*/ 1146143 h 1471263"/>
              <a:gd name="connsiteX37" fmla="*/ 808082 w 1675102"/>
              <a:gd name="connsiteY37" fmla="*/ 1471263 h 1471263"/>
              <a:gd name="connsiteX38" fmla="*/ 760000 w 1675102"/>
              <a:gd name="connsiteY38" fmla="*/ 1471263 h 1471263"/>
              <a:gd name="connsiteX39" fmla="*/ 867020 w 1675102"/>
              <a:gd name="connsiteY39" fmla="*/ 1146143 h 1471263"/>
              <a:gd name="connsiteX40" fmla="*/ 758449 w 1675102"/>
              <a:gd name="connsiteY40" fmla="*/ 1146143 h 1471263"/>
              <a:gd name="connsiteX41" fmla="*/ 806531 w 1675102"/>
              <a:gd name="connsiteY41" fmla="*/ 1146143 h 1471263"/>
              <a:gd name="connsiteX42" fmla="*/ 699511 w 1675102"/>
              <a:gd name="connsiteY42" fmla="*/ 1471263 h 1471263"/>
              <a:gd name="connsiteX43" fmla="*/ 651429 w 1675102"/>
              <a:gd name="connsiteY43" fmla="*/ 1471263 h 1471263"/>
              <a:gd name="connsiteX44" fmla="*/ 758449 w 1675102"/>
              <a:gd name="connsiteY44" fmla="*/ 1146143 h 1471263"/>
              <a:gd name="connsiteX45" fmla="*/ 649877 w 1675102"/>
              <a:gd name="connsiteY45" fmla="*/ 1146143 h 1471263"/>
              <a:gd name="connsiteX46" fmla="*/ 697959 w 1675102"/>
              <a:gd name="connsiteY46" fmla="*/ 1146143 h 1471263"/>
              <a:gd name="connsiteX47" fmla="*/ 590939 w 1675102"/>
              <a:gd name="connsiteY47" fmla="*/ 1471263 h 1471263"/>
              <a:gd name="connsiteX48" fmla="*/ 542857 w 1675102"/>
              <a:gd name="connsiteY48" fmla="*/ 1471263 h 1471263"/>
              <a:gd name="connsiteX49" fmla="*/ 649877 w 1675102"/>
              <a:gd name="connsiteY49" fmla="*/ 1146143 h 1471263"/>
              <a:gd name="connsiteX50" fmla="*/ 541306 w 1675102"/>
              <a:gd name="connsiteY50" fmla="*/ 1146143 h 1471263"/>
              <a:gd name="connsiteX51" fmla="*/ 589388 w 1675102"/>
              <a:gd name="connsiteY51" fmla="*/ 1146143 h 1471263"/>
              <a:gd name="connsiteX52" fmla="*/ 482368 w 1675102"/>
              <a:gd name="connsiteY52" fmla="*/ 1471263 h 1471263"/>
              <a:gd name="connsiteX53" fmla="*/ 434286 w 1675102"/>
              <a:gd name="connsiteY53" fmla="*/ 1471263 h 1471263"/>
              <a:gd name="connsiteX54" fmla="*/ 541306 w 1675102"/>
              <a:gd name="connsiteY54" fmla="*/ 1146143 h 1471263"/>
              <a:gd name="connsiteX55" fmla="*/ 432734 w 1675102"/>
              <a:gd name="connsiteY55" fmla="*/ 1146143 h 1471263"/>
              <a:gd name="connsiteX56" fmla="*/ 480816 w 1675102"/>
              <a:gd name="connsiteY56" fmla="*/ 1146143 h 1471263"/>
              <a:gd name="connsiteX57" fmla="*/ 373796 w 1675102"/>
              <a:gd name="connsiteY57" fmla="*/ 1471263 h 1471263"/>
              <a:gd name="connsiteX58" fmla="*/ 325714 w 1675102"/>
              <a:gd name="connsiteY58" fmla="*/ 1471263 h 1471263"/>
              <a:gd name="connsiteX59" fmla="*/ 432734 w 1675102"/>
              <a:gd name="connsiteY59" fmla="*/ 1146143 h 1471263"/>
              <a:gd name="connsiteX60" fmla="*/ 324163 w 1675102"/>
              <a:gd name="connsiteY60" fmla="*/ 1146143 h 1471263"/>
              <a:gd name="connsiteX61" fmla="*/ 372245 w 1675102"/>
              <a:gd name="connsiteY61" fmla="*/ 1146143 h 1471263"/>
              <a:gd name="connsiteX62" fmla="*/ 265225 w 1675102"/>
              <a:gd name="connsiteY62" fmla="*/ 1471263 h 1471263"/>
              <a:gd name="connsiteX63" fmla="*/ 217143 w 1675102"/>
              <a:gd name="connsiteY63"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959951 w 1675102"/>
              <a:gd name="connsiteY75" fmla="*/ 549275 h 1471263"/>
              <a:gd name="connsiteX76" fmla="*/ 1478429 w 1675102"/>
              <a:gd name="connsiteY76" fmla="*/ 0 h 1471263"/>
              <a:gd name="connsiteX77" fmla="*/ 1478429 w 1675102"/>
              <a:gd name="connsiteY77" fmla="*/ 549275 h 1471263"/>
              <a:gd name="connsiteX78" fmla="*/ 959951 w 1675102"/>
              <a:gd name="connsiteY78" fmla="*/ 549275 h 1471263"/>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627020 w 1675102"/>
              <a:gd name="connsiteY4" fmla="*/ 1146143 h 1471263"/>
              <a:gd name="connsiteX5" fmla="*/ 1518448 w 1675102"/>
              <a:gd name="connsiteY5" fmla="*/ 1146143 h 1471263"/>
              <a:gd name="connsiteX6" fmla="*/ 1566530 w 1675102"/>
              <a:gd name="connsiteY6" fmla="*/ 1146143 h 1471263"/>
              <a:gd name="connsiteX7" fmla="*/ 1459510 w 1675102"/>
              <a:gd name="connsiteY7" fmla="*/ 1471263 h 1471263"/>
              <a:gd name="connsiteX8" fmla="*/ 1411428 w 1675102"/>
              <a:gd name="connsiteY8" fmla="*/ 1471263 h 1471263"/>
              <a:gd name="connsiteX9" fmla="*/ 1518448 w 1675102"/>
              <a:gd name="connsiteY9" fmla="*/ 1146143 h 1471263"/>
              <a:gd name="connsiteX10" fmla="*/ 1409877 w 1675102"/>
              <a:gd name="connsiteY10" fmla="*/ 1146143 h 1471263"/>
              <a:gd name="connsiteX11" fmla="*/ 1457959 w 1675102"/>
              <a:gd name="connsiteY11" fmla="*/ 1146143 h 1471263"/>
              <a:gd name="connsiteX12" fmla="*/ 1350939 w 1675102"/>
              <a:gd name="connsiteY12" fmla="*/ 1471263 h 1471263"/>
              <a:gd name="connsiteX13" fmla="*/ 1302857 w 1675102"/>
              <a:gd name="connsiteY13" fmla="*/ 1471263 h 1471263"/>
              <a:gd name="connsiteX14" fmla="*/ 1409877 w 1675102"/>
              <a:gd name="connsiteY14" fmla="*/ 1146143 h 1471263"/>
              <a:gd name="connsiteX15" fmla="*/ 1301305 w 1675102"/>
              <a:gd name="connsiteY15" fmla="*/ 1146143 h 1471263"/>
              <a:gd name="connsiteX16" fmla="*/ 1349387 w 1675102"/>
              <a:gd name="connsiteY16" fmla="*/ 1146143 h 1471263"/>
              <a:gd name="connsiteX17" fmla="*/ 1242367 w 1675102"/>
              <a:gd name="connsiteY17" fmla="*/ 1471263 h 1471263"/>
              <a:gd name="connsiteX18" fmla="*/ 1194285 w 1675102"/>
              <a:gd name="connsiteY18" fmla="*/ 1471263 h 1471263"/>
              <a:gd name="connsiteX19" fmla="*/ 1301305 w 1675102"/>
              <a:gd name="connsiteY19" fmla="*/ 1146143 h 1471263"/>
              <a:gd name="connsiteX20" fmla="*/ 1192734 w 1675102"/>
              <a:gd name="connsiteY20" fmla="*/ 1146143 h 1471263"/>
              <a:gd name="connsiteX21" fmla="*/ 1240816 w 1675102"/>
              <a:gd name="connsiteY21" fmla="*/ 1146143 h 1471263"/>
              <a:gd name="connsiteX22" fmla="*/ 1133796 w 1675102"/>
              <a:gd name="connsiteY22" fmla="*/ 1471263 h 1471263"/>
              <a:gd name="connsiteX23" fmla="*/ 1085714 w 1675102"/>
              <a:gd name="connsiteY23" fmla="*/ 1471263 h 1471263"/>
              <a:gd name="connsiteX24" fmla="*/ 1192734 w 1675102"/>
              <a:gd name="connsiteY24" fmla="*/ 1146143 h 1471263"/>
              <a:gd name="connsiteX25" fmla="*/ 1084163 w 1675102"/>
              <a:gd name="connsiteY25" fmla="*/ 1146143 h 1471263"/>
              <a:gd name="connsiteX26" fmla="*/ 1132245 w 1675102"/>
              <a:gd name="connsiteY26" fmla="*/ 1146143 h 1471263"/>
              <a:gd name="connsiteX27" fmla="*/ 1025225 w 1675102"/>
              <a:gd name="connsiteY27" fmla="*/ 1471263 h 1471263"/>
              <a:gd name="connsiteX28" fmla="*/ 977143 w 1675102"/>
              <a:gd name="connsiteY28" fmla="*/ 1471263 h 1471263"/>
              <a:gd name="connsiteX29" fmla="*/ 1084163 w 1675102"/>
              <a:gd name="connsiteY29" fmla="*/ 1146143 h 1471263"/>
              <a:gd name="connsiteX30" fmla="*/ 975591 w 1675102"/>
              <a:gd name="connsiteY30" fmla="*/ 1146143 h 1471263"/>
              <a:gd name="connsiteX31" fmla="*/ 1023673 w 1675102"/>
              <a:gd name="connsiteY31" fmla="*/ 1146143 h 1471263"/>
              <a:gd name="connsiteX32" fmla="*/ 916653 w 1675102"/>
              <a:gd name="connsiteY32" fmla="*/ 1471263 h 1471263"/>
              <a:gd name="connsiteX33" fmla="*/ 868571 w 1675102"/>
              <a:gd name="connsiteY33" fmla="*/ 1471263 h 1471263"/>
              <a:gd name="connsiteX34" fmla="*/ 975591 w 1675102"/>
              <a:gd name="connsiteY34" fmla="*/ 1146143 h 1471263"/>
              <a:gd name="connsiteX35" fmla="*/ 867020 w 1675102"/>
              <a:gd name="connsiteY35" fmla="*/ 1146143 h 1471263"/>
              <a:gd name="connsiteX36" fmla="*/ 915102 w 1675102"/>
              <a:gd name="connsiteY36" fmla="*/ 1146143 h 1471263"/>
              <a:gd name="connsiteX37" fmla="*/ 808082 w 1675102"/>
              <a:gd name="connsiteY37" fmla="*/ 1471263 h 1471263"/>
              <a:gd name="connsiteX38" fmla="*/ 760000 w 1675102"/>
              <a:gd name="connsiteY38" fmla="*/ 1471263 h 1471263"/>
              <a:gd name="connsiteX39" fmla="*/ 867020 w 1675102"/>
              <a:gd name="connsiteY39" fmla="*/ 1146143 h 1471263"/>
              <a:gd name="connsiteX40" fmla="*/ 758449 w 1675102"/>
              <a:gd name="connsiteY40" fmla="*/ 1146143 h 1471263"/>
              <a:gd name="connsiteX41" fmla="*/ 806531 w 1675102"/>
              <a:gd name="connsiteY41" fmla="*/ 1146143 h 1471263"/>
              <a:gd name="connsiteX42" fmla="*/ 699511 w 1675102"/>
              <a:gd name="connsiteY42" fmla="*/ 1471263 h 1471263"/>
              <a:gd name="connsiteX43" fmla="*/ 651429 w 1675102"/>
              <a:gd name="connsiteY43" fmla="*/ 1471263 h 1471263"/>
              <a:gd name="connsiteX44" fmla="*/ 758449 w 1675102"/>
              <a:gd name="connsiteY44" fmla="*/ 1146143 h 1471263"/>
              <a:gd name="connsiteX45" fmla="*/ 649877 w 1675102"/>
              <a:gd name="connsiteY45" fmla="*/ 1146143 h 1471263"/>
              <a:gd name="connsiteX46" fmla="*/ 697959 w 1675102"/>
              <a:gd name="connsiteY46" fmla="*/ 1146143 h 1471263"/>
              <a:gd name="connsiteX47" fmla="*/ 590939 w 1675102"/>
              <a:gd name="connsiteY47" fmla="*/ 1471263 h 1471263"/>
              <a:gd name="connsiteX48" fmla="*/ 542857 w 1675102"/>
              <a:gd name="connsiteY48" fmla="*/ 1471263 h 1471263"/>
              <a:gd name="connsiteX49" fmla="*/ 649877 w 1675102"/>
              <a:gd name="connsiteY49" fmla="*/ 1146143 h 1471263"/>
              <a:gd name="connsiteX50" fmla="*/ 541306 w 1675102"/>
              <a:gd name="connsiteY50" fmla="*/ 1146143 h 1471263"/>
              <a:gd name="connsiteX51" fmla="*/ 589388 w 1675102"/>
              <a:gd name="connsiteY51" fmla="*/ 1146143 h 1471263"/>
              <a:gd name="connsiteX52" fmla="*/ 482368 w 1675102"/>
              <a:gd name="connsiteY52" fmla="*/ 1471263 h 1471263"/>
              <a:gd name="connsiteX53" fmla="*/ 434286 w 1675102"/>
              <a:gd name="connsiteY53" fmla="*/ 1471263 h 1471263"/>
              <a:gd name="connsiteX54" fmla="*/ 541306 w 1675102"/>
              <a:gd name="connsiteY54" fmla="*/ 1146143 h 1471263"/>
              <a:gd name="connsiteX55" fmla="*/ 432734 w 1675102"/>
              <a:gd name="connsiteY55" fmla="*/ 1146143 h 1471263"/>
              <a:gd name="connsiteX56" fmla="*/ 480816 w 1675102"/>
              <a:gd name="connsiteY56" fmla="*/ 1146143 h 1471263"/>
              <a:gd name="connsiteX57" fmla="*/ 373796 w 1675102"/>
              <a:gd name="connsiteY57" fmla="*/ 1471263 h 1471263"/>
              <a:gd name="connsiteX58" fmla="*/ 325714 w 1675102"/>
              <a:gd name="connsiteY58" fmla="*/ 1471263 h 1471263"/>
              <a:gd name="connsiteX59" fmla="*/ 432734 w 1675102"/>
              <a:gd name="connsiteY59" fmla="*/ 1146143 h 1471263"/>
              <a:gd name="connsiteX60" fmla="*/ 324163 w 1675102"/>
              <a:gd name="connsiteY60" fmla="*/ 1146143 h 1471263"/>
              <a:gd name="connsiteX61" fmla="*/ 372245 w 1675102"/>
              <a:gd name="connsiteY61" fmla="*/ 1146143 h 1471263"/>
              <a:gd name="connsiteX62" fmla="*/ 265225 w 1675102"/>
              <a:gd name="connsiteY62" fmla="*/ 1471263 h 1471263"/>
              <a:gd name="connsiteX63" fmla="*/ 217143 w 1675102"/>
              <a:gd name="connsiteY63"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1478429 w 1675102"/>
              <a:gd name="connsiteY75" fmla="*/ 549275 h 1471263"/>
              <a:gd name="connsiteX76" fmla="*/ 1478429 w 1675102"/>
              <a:gd name="connsiteY76" fmla="*/ 0 h 1471263"/>
              <a:gd name="connsiteX77" fmla="*/ 1478429 w 1675102"/>
              <a:gd name="connsiteY77" fmla="*/ 549275 h 1471263"/>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627020 w 1675102"/>
              <a:gd name="connsiteY4" fmla="*/ 0 h 325120"/>
              <a:gd name="connsiteX5" fmla="*/ 1518448 w 1675102"/>
              <a:gd name="connsiteY5" fmla="*/ 0 h 325120"/>
              <a:gd name="connsiteX6" fmla="*/ 1566530 w 1675102"/>
              <a:gd name="connsiteY6" fmla="*/ 0 h 325120"/>
              <a:gd name="connsiteX7" fmla="*/ 1459510 w 1675102"/>
              <a:gd name="connsiteY7" fmla="*/ 325120 h 325120"/>
              <a:gd name="connsiteX8" fmla="*/ 1411428 w 1675102"/>
              <a:gd name="connsiteY8" fmla="*/ 325120 h 325120"/>
              <a:gd name="connsiteX9" fmla="*/ 1518448 w 1675102"/>
              <a:gd name="connsiteY9" fmla="*/ 0 h 325120"/>
              <a:gd name="connsiteX10" fmla="*/ 1409877 w 1675102"/>
              <a:gd name="connsiteY10" fmla="*/ 0 h 325120"/>
              <a:gd name="connsiteX11" fmla="*/ 1457959 w 1675102"/>
              <a:gd name="connsiteY11" fmla="*/ 0 h 325120"/>
              <a:gd name="connsiteX12" fmla="*/ 1350939 w 1675102"/>
              <a:gd name="connsiteY12" fmla="*/ 325120 h 325120"/>
              <a:gd name="connsiteX13" fmla="*/ 1302857 w 1675102"/>
              <a:gd name="connsiteY13" fmla="*/ 325120 h 325120"/>
              <a:gd name="connsiteX14" fmla="*/ 1409877 w 1675102"/>
              <a:gd name="connsiteY14" fmla="*/ 0 h 325120"/>
              <a:gd name="connsiteX15" fmla="*/ 1301305 w 1675102"/>
              <a:gd name="connsiteY15" fmla="*/ 0 h 325120"/>
              <a:gd name="connsiteX16" fmla="*/ 1349387 w 1675102"/>
              <a:gd name="connsiteY16" fmla="*/ 0 h 325120"/>
              <a:gd name="connsiteX17" fmla="*/ 1242367 w 1675102"/>
              <a:gd name="connsiteY17" fmla="*/ 325120 h 325120"/>
              <a:gd name="connsiteX18" fmla="*/ 1194285 w 1675102"/>
              <a:gd name="connsiteY18" fmla="*/ 325120 h 325120"/>
              <a:gd name="connsiteX19" fmla="*/ 1301305 w 1675102"/>
              <a:gd name="connsiteY19" fmla="*/ 0 h 325120"/>
              <a:gd name="connsiteX20" fmla="*/ 1192734 w 1675102"/>
              <a:gd name="connsiteY20" fmla="*/ 0 h 325120"/>
              <a:gd name="connsiteX21" fmla="*/ 1240816 w 1675102"/>
              <a:gd name="connsiteY21" fmla="*/ 0 h 325120"/>
              <a:gd name="connsiteX22" fmla="*/ 1133796 w 1675102"/>
              <a:gd name="connsiteY22" fmla="*/ 325120 h 325120"/>
              <a:gd name="connsiteX23" fmla="*/ 1085714 w 1675102"/>
              <a:gd name="connsiteY23" fmla="*/ 325120 h 325120"/>
              <a:gd name="connsiteX24" fmla="*/ 1192734 w 1675102"/>
              <a:gd name="connsiteY24" fmla="*/ 0 h 325120"/>
              <a:gd name="connsiteX25" fmla="*/ 1084163 w 1675102"/>
              <a:gd name="connsiteY25" fmla="*/ 0 h 325120"/>
              <a:gd name="connsiteX26" fmla="*/ 1132245 w 1675102"/>
              <a:gd name="connsiteY26" fmla="*/ 0 h 325120"/>
              <a:gd name="connsiteX27" fmla="*/ 1025225 w 1675102"/>
              <a:gd name="connsiteY27" fmla="*/ 325120 h 325120"/>
              <a:gd name="connsiteX28" fmla="*/ 977143 w 1675102"/>
              <a:gd name="connsiteY28" fmla="*/ 325120 h 325120"/>
              <a:gd name="connsiteX29" fmla="*/ 1084163 w 1675102"/>
              <a:gd name="connsiteY29" fmla="*/ 0 h 325120"/>
              <a:gd name="connsiteX30" fmla="*/ 975591 w 1675102"/>
              <a:gd name="connsiteY30" fmla="*/ 0 h 325120"/>
              <a:gd name="connsiteX31" fmla="*/ 1023673 w 1675102"/>
              <a:gd name="connsiteY31" fmla="*/ 0 h 325120"/>
              <a:gd name="connsiteX32" fmla="*/ 916653 w 1675102"/>
              <a:gd name="connsiteY32" fmla="*/ 325120 h 325120"/>
              <a:gd name="connsiteX33" fmla="*/ 868571 w 1675102"/>
              <a:gd name="connsiteY33" fmla="*/ 325120 h 325120"/>
              <a:gd name="connsiteX34" fmla="*/ 975591 w 1675102"/>
              <a:gd name="connsiteY34" fmla="*/ 0 h 325120"/>
              <a:gd name="connsiteX35" fmla="*/ 867020 w 1675102"/>
              <a:gd name="connsiteY35" fmla="*/ 0 h 325120"/>
              <a:gd name="connsiteX36" fmla="*/ 915102 w 1675102"/>
              <a:gd name="connsiteY36" fmla="*/ 0 h 325120"/>
              <a:gd name="connsiteX37" fmla="*/ 808082 w 1675102"/>
              <a:gd name="connsiteY37" fmla="*/ 325120 h 325120"/>
              <a:gd name="connsiteX38" fmla="*/ 760000 w 1675102"/>
              <a:gd name="connsiteY38" fmla="*/ 325120 h 325120"/>
              <a:gd name="connsiteX39" fmla="*/ 867020 w 1675102"/>
              <a:gd name="connsiteY39" fmla="*/ 0 h 325120"/>
              <a:gd name="connsiteX40" fmla="*/ 758449 w 1675102"/>
              <a:gd name="connsiteY40" fmla="*/ 0 h 325120"/>
              <a:gd name="connsiteX41" fmla="*/ 806531 w 1675102"/>
              <a:gd name="connsiteY41" fmla="*/ 0 h 325120"/>
              <a:gd name="connsiteX42" fmla="*/ 699511 w 1675102"/>
              <a:gd name="connsiteY42" fmla="*/ 325120 h 325120"/>
              <a:gd name="connsiteX43" fmla="*/ 651429 w 1675102"/>
              <a:gd name="connsiteY43" fmla="*/ 325120 h 325120"/>
              <a:gd name="connsiteX44" fmla="*/ 758449 w 1675102"/>
              <a:gd name="connsiteY44" fmla="*/ 0 h 325120"/>
              <a:gd name="connsiteX45" fmla="*/ 649877 w 1675102"/>
              <a:gd name="connsiteY45" fmla="*/ 0 h 325120"/>
              <a:gd name="connsiteX46" fmla="*/ 697959 w 1675102"/>
              <a:gd name="connsiteY46" fmla="*/ 0 h 325120"/>
              <a:gd name="connsiteX47" fmla="*/ 590939 w 1675102"/>
              <a:gd name="connsiteY47" fmla="*/ 325120 h 325120"/>
              <a:gd name="connsiteX48" fmla="*/ 542857 w 1675102"/>
              <a:gd name="connsiteY48" fmla="*/ 325120 h 325120"/>
              <a:gd name="connsiteX49" fmla="*/ 649877 w 1675102"/>
              <a:gd name="connsiteY49" fmla="*/ 0 h 325120"/>
              <a:gd name="connsiteX50" fmla="*/ 541306 w 1675102"/>
              <a:gd name="connsiteY50" fmla="*/ 0 h 325120"/>
              <a:gd name="connsiteX51" fmla="*/ 589388 w 1675102"/>
              <a:gd name="connsiteY51" fmla="*/ 0 h 325120"/>
              <a:gd name="connsiteX52" fmla="*/ 482368 w 1675102"/>
              <a:gd name="connsiteY52" fmla="*/ 325120 h 325120"/>
              <a:gd name="connsiteX53" fmla="*/ 434286 w 1675102"/>
              <a:gd name="connsiteY53" fmla="*/ 325120 h 325120"/>
              <a:gd name="connsiteX54" fmla="*/ 541306 w 1675102"/>
              <a:gd name="connsiteY54" fmla="*/ 0 h 325120"/>
              <a:gd name="connsiteX55" fmla="*/ 432734 w 1675102"/>
              <a:gd name="connsiteY55" fmla="*/ 0 h 325120"/>
              <a:gd name="connsiteX56" fmla="*/ 480816 w 1675102"/>
              <a:gd name="connsiteY56" fmla="*/ 0 h 325120"/>
              <a:gd name="connsiteX57" fmla="*/ 373796 w 1675102"/>
              <a:gd name="connsiteY57" fmla="*/ 325120 h 325120"/>
              <a:gd name="connsiteX58" fmla="*/ 325714 w 1675102"/>
              <a:gd name="connsiteY58" fmla="*/ 325120 h 325120"/>
              <a:gd name="connsiteX59" fmla="*/ 432734 w 1675102"/>
              <a:gd name="connsiteY59" fmla="*/ 0 h 325120"/>
              <a:gd name="connsiteX60" fmla="*/ 324163 w 1675102"/>
              <a:gd name="connsiteY60" fmla="*/ 0 h 325120"/>
              <a:gd name="connsiteX61" fmla="*/ 372245 w 1675102"/>
              <a:gd name="connsiteY61" fmla="*/ 0 h 325120"/>
              <a:gd name="connsiteX62" fmla="*/ 265225 w 1675102"/>
              <a:gd name="connsiteY62" fmla="*/ 325120 h 325120"/>
              <a:gd name="connsiteX63" fmla="*/ 217143 w 1675102"/>
              <a:gd name="connsiteY63" fmla="*/ 325120 h 325120"/>
              <a:gd name="connsiteX64" fmla="*/ 324163 w 1675102"/>
              <a:gd name="connsiteY64" fmla="*/ 0 h 325120"/>
              <a:gd name="connsiteX65" fmla="*/ 215591 w 1675102"/>
              <a:gd name="connsiteY65" fmla="*/ 0 h 325120"/>
              <a:gd name="connsiteX66" fmla="*/ 263673 w 1675102"/>
              <a:gd name="connsiteY66" fmla="*/ 0 h 325120"/>
              <a:gd name="connsiteX67" fmla="*/ 156653 w 1675102"/>
              <a:gd name="connsiteY67" fmla="*/ 325120 h 325120"/>
              <a:gd name="connsiteX68" fmla="*/ 108571 w 1675102"/>
              <a:gd name="connsiteY68" fmla="*/ 325120 h 325120"/>
              <a:gd name="connsiteX69" fmla="*/ 215591 w 1675102"/>
              <a:gd name="connsiteY69" fmla="*/ 0 h 325120"/>
              <a:gd name="connsiteX70" fmla="*/ 107020 w 1675102"/>
              <a:gd name="connsiteY70" fmla="*/ 0 h 325120"/>
              <a:gd name="connsiteX71" fmla="*/ 155102 w 1675102"/>
              <a:gd name="connsiteY71" fmla="*/ 0 h 325120"/>
              <a:gd name="connsiteX72" fmla="*/ 48082 w 1675102"/>
              <a:gd name="connsiteY72" fmla="*/ 325120 h 325120"/>
              <a:gd name="connsiteX73" fmla="*/ 0 w 1675102"/>
              <a:gd name="connsiteY73" fmla="*/ 325120 h 325120"/>
              <a:gd name="connsiteX74" fmla="*/ 107020 w 1675102"/>
              <a:gd name="connsiteY7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2286564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preserve="1" userDrawn="1">
  <p:cSld name="1_三段内容6（递进式）">
    <p:spTree>
      <p:nvGrpSpPr>
        <p:cNvPr id="1" name=""/>
        <p:cNvGrpSpPr/>
        <p:nvPr/>
      </p:nvGrpSpPr>
      <p:grpSpPr>
        <a:xfrm>
          <a:off x="0" y="0"/>
          <a:ext cx="0" cy="0"/>
          <a:chOff x="0" y="0"/>
          <a:chExt cx="0" cy="0"/>
        </a:xfrm>
      </p:grpSpPr>
      <p:sp>
        <p:nvSpPr>
          <p:cNvPr id="39" name="任意多边形: 形状 38">
            <a:extLst>
              <a:ext uri="{FF2B5EF4-FFF2-40B4-BE49-F238E27FC236}">
                <a16:creationId xmlns:a16="http://schemas.microsoft.com/office/drawing/2014/main" id="{9993E6D2-4946-4F76-9362-7A26DF2BF4D5}"/>
              </a:ext>
            </a:extLst>
          </p:cNvPr>
          <p:cNvSpPr/>
          <p:nvPr userDrawn="1"/>
        </p:nvSpPr>
        <p:spPr>
          <a:xfrm>
            <a:off x="-1219202" y="198079"/>
            <a:ext cx="15937365" cy="9826413"/>
          </a:xfrm>
          <a:custGeom>
            <a:avLst/>
            <a:gdLst>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136129"/>
              <a:gd name="connsiteY0" fmla="*/ 4917989 h 4917989"/>
              <a:gd name="connsiteX1" fmla="*/ 14136129 w 14136129"/>
              <a:gd name="connsiteY1" fmla="*/ 0 h 4917989"/>
              <a:gd name="connsiteX0" fmla="*/ 0 w 14136129"/>
              <a:gd name="connsiteY0" fmla="*/ 4917989 h 4917989"/>
              <a:gd name="connsiteX1" fmla="*/ 14136129 w 14136129"/>
              <a:gd name="connsiteY1" fmla="*/ 0 h 4917989"/>
              <a:gd name="connsiteX0" fmla="*/ 0 w 14136129"/>
              <a:gd name="connsiteY0" fmla="*/ 4917989 h 4917989"/>
              <a:gd name="connsiteX1" fmla="*/ 14136129 w 14136129"/>
              <a:gd name="connsiteY1" fmla="*/ 0 h 4917989"/>
              <a:gd name="connsiteX0" fmla="*/ 0 w 15177122"/>
              <a:gd name="connsiteY0" fmla="*/ 5278522 h 5278522"/>
              <a:gd name="connsiteX1" fmla="*/ 14136129 w 15177122"/>
              <a:gd name="connsiteY1" fmla="*/ 360533 h 5278522"/>
              <a:gd name="connsiteX2" fmla="*/ 14114711 w 15177122"/>
              <a:gd name="connsiteY2" fmla="*/ 373718 h 5278522"/>
              <a:gd name="connsiteX0" fmla="*/ 0 w 16047586"/>
              <a:gd name="connsiteY0" fmla="*/ 5154226 h 5154226"/>
              <a:gd name="connsiteX1" fmla="*/ 14136129 w 16047586"/>
              <a:gd name="connsiteY1" fmla="*/ 236237 h 5154226"/>
              <a:gd name="connsiteX2" fmla="*/ 16004471 w 16047586"/>
              <a:gd name="connsiteY2" fmla="*/ 987780 h 5154226"/>
              <a:gd name="connsiteX0" fmla="*/ 0 w 16402016"/>
              <a:gd name="connsiteY0" fmla="*/ 4996469 h 5101949"/>
              <a:gd name="connsiteX1" fmla="*/ 14136129 w 16402016"/>
              <a:gd name="connsiteY1" fmla="*/ 78480 h 5101949"/>
              <a:gd name="connsiteX2" fmla="*/ 16400711 w 16402016"/>
              <a:gd name="connsiteY2" fmla="*/ 5101949 h 5101949"/>
              <a:gd name="connsiteX0" fmla="*/ 0 w 15504191"/>
              <a:gd name="connsiteY0" fmla="*/ 4971356 h 8083006"/>
              <a:gd name="connsiteX1" fmla="*/ 14136129 w 15504191"/>
              <a:gd name="connsiteY1" fmla="*/ 53367 h 8083006"/>
              <a:gd name="connsiteX2" fmla="*/ 15090071 w 15504191"/>
              <a:gd name="connsiteY2" fmla="*/ 8083006 h 8083006"/>
              <a:gd name="connsiteX0" fmla="*/ 0 w 15360714"/>
              <a:gd name="connsiteY0" fmla="*/ 4970764 h 8187894"/>
              <a:gd name="connsiteX1" fmla="*/ 14136129 w 15360714"/>
              <a:gd name="connsiteY1" fmla="*/ 52775 h 8187894"/>
              <a:gd name="connsiteX2" fmla="*/ 14724311 w 15360714"/>
              <a:gd name="connsiteY2" fmla="*/ 8187894 h 8187894"/>
              <a:gd name="connsiteX0" fmla="*/ 0 w 15360714"/>
              <a:gd name="connsiteY0" fmla="*/ 4970764 h 8782979"/>
              <a:gd name="connsiteX1" fmla="*/ 14136129 w 15360714"/>
              <a:gd name="connsiteY1" fmla="*/ 52775 h 8782979"/>
              <a:gd name="connsiteX2" fmla="*/ 14724311 w 15360714"/>
              <a:gd name="connsiteY2" fmla="*/ 8187894 h 8782979"/>
              <a:gd name="connsiteX3" fmla="*/ 14754791 w 15360714"/>
              <a:gd name="connsiteY3" fmla="*/ 8161523 h 8782979"/>
              <a:gd name="connsiteX0" fmla="*/ 0 w 15973991"/>
              <a:gd name="connsiteY0" fmla="*/ 4970764 h 8989097"/>
              <a:gd name="connsiteX1" fmla="*/ 14136129 w 15973991"/>
              <a:gd name="connsiteY1" fmla="*/ 52775 h 8989097"/>
              <a:gd name="connsiteX2" fmla="*/ 14724311 w 15973991"/>
              <a:gd name="connsiteY2" fmla="*/ 8187894 h 8989097"/>
              <a:gd name="connsiteX3" fmla="*/ 15973991 w 15973991"/>
              <a:gd name="connsiteY3" fmla="*/ 8768031 h 8989097"/>
              <a:gd name="connsiteX0" fmla="*/ 1247210 w 16607924"/>
              <a:gd name="connsiteY0" fmla="*/ 4970764 h 8546648"/>
              <a:gd name="connsiteX1" fmla="*/ 15383339 w 16607924"/>
              <a:gd name="connsiteY1" fmla="*/ 52775 h 8546648"/>
              <a:gd name="connsiteX2" fmla="*/ 15971521 w 16607924"/>
              <a:gd name="connsiteY2" fmla="*/ 8187894 h 8546648"/>
              <a:gd name="connsiteX3" fmla="*/ 1 w 16607924"/>
              <a:gd name="connsiteY3" fmla="*/ 6632068 h 8546648"/>
              <a:gd name="connsiteX0" fmla="*/ 576651 w 15937365"/>
              <a:gd name="connsiteY0" fmla="*/ 4970764 h 8501366"/>
              <a:gd name="connsiteX1" fmla="*/ 14712780 w 15937365"/>
              <a:gd name="connsiteY1" fmla="*/ 52775 h 8501366"/>
              <a:gd name="connsiteX2" fmla="*/ 15300962 w 15937365"/>
              <a:gd name="connsiteY2" fmla="*/ 8187894 h 8501366"/>
              <a:gd name="connsiteX3" fmla="*/ 2 w 15937365"/>
              <a:gd name="connsiteY3" fmla="*/ 6078300 h 8501366"/>
              <a:gd name="connsiteX0" fmla="*/ 576651 w 15937365"/>
              <a:gd name="connsiteY0" fmla="*/ 4970764 h 8501366"/>
              <a:gd name="connsiteX1" fmla="*/ 14712780 w 15937365"/>
              <a:gd name="connsiteY1" fmla="*/ 52775 h 8501366"/>
              <a:gd name="connsiteX2" fmla="*/ 15300962 w 15937365"/>
              <a:gd name="connsiteY2" fmla="*/ 8187894 h 8501366"/>
              <a:gd name="connsiteX3" fmla="*/ 2 w 15937365"/>
              <a:gd name="connsiteY3" fmla="*/ 6078300 h 8501366"/>
              <a:gd name="connsiteX4" fmla="*/ 576651 w 15937365"/>
              <a:gd name="connsiteY4" fmla="*/ 4970764 h 8501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37365" h="8501366">
                <a:moveTo>
                  <a:pt x="576651" y="4970764"/>
                </a:moveTo>
                <a:cubicBezTo>
                  <a:pt x="8006469" y="4250263"/>
                  <a:pt x="12342976" y="2212949"/>
                  <a:pt x="14712780" y="52775"/>
                </a:cubicBezTo>
                <a:cubicBezTo>
                  <a:pt x="17065232" y="-764692"/>
                  <a:pt x="15305424" y="8185147"/>
                  <a:pt x="15300962" y="8187894"/>
                </a:cubicBezTo>
                <a:cubicBezTo>
                  <a:pt x="15404072" y="9539352"/>
                  <a:pt x="-6348" y="6083794"/>
                  <a:pt x="2" y="6078300"/>
                </a:cubicBezTo>
                <a:lnTo>
                  <a:pt x="576651" y="4970764"/>
                </a:lnTo>
                <a:close/>
              </a:path>
            </a:pathLst>
          </a:custGeom>
          <a:noFill/>
          <a:ln w="3175">
            <a:solidFill>
              <a:schemeClr val="accent1">
                <a:shade val="50000"/>
                <a:alpha val="3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40" name="任意多边形: 形状 39">
            <a:extLst>
              <a:ext uri="{FF2B5EF4-FFF2-40B4-BE49-F238E27FC236}">
                <a16:creationId xmlns:a16="http://schemas.microsoft.com/office/drawing/2014/main" id="{FC5C3A5B-408D-4627-BC52-AA22616B3F4A}"/>
              </a:ext>
            </a:extLst>
          </p:cNvPr>
          <p:cNvSpPr/>
          <p:nvPr userDrawn="1"/>
        </p:nvSpPr>
        <p:spPr>
          <a:xfrm>
            <a:off x="-10187092" y="-5730240"/>
            <a:ext cx="32566185" cy="18318480"/>
          </a:xfrm>
          <a:custGeom>
            <a:avLst/>
            <a:gdLst>
              <a:gd name="connsiteX0" fmla="*/ 10187093 w 32566185"/>
              <a:gd name="connsiteY0" fmla="*/ 5730240 h 18318480"/>
              <a:gd name="connsiteX1" fmla="*/ 10187093 w 32566185"/>
              <a:gd name="connsiteY1" fmla="*/ 12588240 h 18318480"/>
              <a:gd name="connsiteX2" fmla="*/ 22379093 w 32566185"/>
              <a:gd name="connsiteY2" fmla="*/ 12588240 h 18318480"/>
              <a:gd name="connsiteX3" fmla="*/ 22379093 w 32566185"/>
              <a:gd name="connsiteY3" fmla="*/ 5730240 h 18318480"/>
              <a:gd name="connsiteX4" fmla="*/ 0 w 32566185"/>
              <a:gd name="connsiteY4" fmla="*/ 0 h 18318480"/>
              <a:gd name="connsiteX5" fmla="*/ 32566185 w 32566185"/>
              <a:gd name="connsiteY5" fmla="*/ 0 h 18318480"/>
              <a:gd name="connsiteX6" fmla="*/ 32566185 w 32566185"/>
              <a:gd name="connsiteY6" fmla="*/ 18318480 h 18318480"/>
              <a:gd name="connsiteX7" fmla="*/ 0 w 32566185"/>
              <a:gd name="connsiteY7" fmla="*/ 18318480 h 1831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66185" h="18318480">
                <a:moveTo>
                  <a:pt x="10187093" y="5730240"/>
                </a:moveTo>
                <a:lnTo>
                  <a:pt x="10187093" y="12588240"/>
                </a:lnTo>
                <a:lnTo>
                  <a:pt x="22379093" y="12588240"/>
                </a:lnTo>
                <a:lnTo>
                  <a:pt x="22379093" y="5730240"/>
                </a:lnTo>
                <a:close/>
                <a:moveTo>
                  <a:pt x="0" y="0"/>
                </a:moveTo>
                <a:lnTo>
                  <a:pt x="32566185" y="0"/>
                </a:lnTo>
                <a:lnTo>
                  <a:pt x="32566185" y="18318480"/>
                </a:lnTo>
                <a:lnTo>
                  <a:pt x="0" y="18318480"/>
                </a:lnTo>
                <a:close/>
              </a:path>
            </a:pathLst>
          </a:custGeom>
          <a:solidFill>
            <a:srgbClr val="E6E6E6"/>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9549806C-FDCB-41D1-8D78-C71ED0BDFCF6}"/>
              </a:ext>
            </a:extLst>
          </p:cNvPr>
          <p:cNvSpPr/>
          <p:nvPr userDrawn="1"/>
        </p:nvSpPr>
        <p:spPr>
          <a:xfrm>
            <a:off x="2271421" y="5062397"/>
            <a:ext cx="765142" cy="76514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61FE26E5-F185-4372-8CE9-B0AEB0BCC801}"/>
              </a:ext>
            </a:extLst>
          </p:cNvPr>
          <p:cNvSpPr/>
          <p:nvPr userDrawn="1"/>
        </p:nvSpPr>
        <p:spPr>
          <a:xfrm>
            <a:off x="5298884" y="3763416"/>
            <a:ext cx="1594232" cy="159423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D6B1191E-8892-4F8C-847D-F1352921C1B7}"/>
              </a:ext>
            </a:extLst>
          </p:cNvPr>
          <p:cNvSpPr/>
          <p:nvPr userDrawn="1"/>
        </p:nvSpPr>
        <p:spPr>
          <a:xfrm>
            <a:off x="8654381" y="1808163"/>
            <a:ext cx="2362190" cy="2362190"/>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9D84F814-B6BE-457C-AA76-8DC89FF48424}"/>
              </a:ext>
            </a:extLst>
          </p:cNvPr>
          <p:cNvSpPr/>
          <p:nvPr userDrawn="1"/>
        </p:nvSpPr>
        <p:spPr>
          <a:xfrm>
            <a:off x="2610778" y="5401754"/>
            <a:ext cx="86428" cy="8642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椭圆 44">
            <a:extLst>
              <a:ext uri="{FF2B5EF4-FFF2-40B4-BE49-F238E27FC236}">
                <a16:creationId xmlns:a16="http://schemas.microsoft.com/office/drawing/2014/main" id="{A88E07E1-9138-4D3B-8295-4BDEBDE78311}"/>
              </a:ext>
            </a:extLst>
          </p:cNvPr>
          <p:cNvSpPr/>
          <p:nvPr userDrawn="1"/>
        </p:nvSpPr>
        <p:spPr>
          <a:xfrm>
            <a:off x="6017401" y="4481933"/>
            <a:ext cx="157198" cy="1571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椭圆 45">
            <a:extLst>
              <a:ext uri="{FF2B5EF4-FFF2-40B4-BE49-F238E27FC236}">
                <a16:creationId xmlns:a16="http://schemas.microsoft.com/office/drawing/2014/main" id="{9412EA46-541F-4235-9BE8-7A3B81141F0D}"/>
              </a:ext>
            </a:extLst>
          </p:cNvPr>
          <p:cNvSpPr/>
          <p:nvPr userDrawn="1"/>
        </p:nvSpPr>
        <p:spPr>
          <a:xfrm>
            <a:off x="9708669" y="2862451"/>
            <a:ext cx="253614" cy="2536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7" name="直接连接符 46">
            <a:extLst>
              <a:ext uri="{FF2B5EF4-FFF2-40B4-BE49-F238E27FC236}">
                <a16:creationId xmlns:a16="http://schemas.microsoft.com/office/drawing/2014/main" id="{E324CF92-1FFC-4589-B247-6460375D54A0}"/>
              </a:ext>
            </a:extLst>
          </p:cNvPr>
          <p:cNvCxnSpPr>
            <a:cxnSpLocks/>
          </p:cNvCxnSpPr>
          <p:nvPr userDrawn="1"/>
        </p:nvCxnSpPr>
        <p:spPr>
          <a:xfrm flipV="1">
            <a:off x="2648878" y="4797754"/>
            <a:ext cx="0" cy="645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CD97FF55-AA34-468E-AD66-CA4ED01B3C16}"/>
              </a:ext>
            </a:extLst>
          </p:cNvPr>
          <p:cNvCxnSpPr>
            <a:cxnSpLocks/>
          </p:cNvCxnSpPr>
          <p:nvPr userDrawn="1"/>
        </p:nvCxnSpPr>
        <p:spPr>
          <a:xfrm flipV="1">
            <a:off x="6093118" y="3295765"/>
            <a:ext cx="0" cy="1249692"/>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55E4F51-DA23-489D-BE0B-33CE3DE9935A}"/>
              </a:ext>
            </a:extLst>
          </p:cNvPr>
          <p:cNvCxnSpPr>
            <a:cxnSpLocks/>
          </p:cNvCxnSpPr>
          <p:nvPr userDrawn="1"/>
        </p:nvCxnSpPr>
        <p:spPr>
          <a:xfrm flipV="1">
            <a:off x="9843316" y="3040251"/>
            <a:ext cx="0" cy="1249692"/>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占位符 1">
            <a:extLst>
              <a:ext uri="{FF2B5EF4-FFF2-40B4-BE49-F238E27FC236}">
                <a16:creationId xmlns:a16="http://schemas.microsoft.com/office/drawing/2014/main" id="{F672830C-5568-4FEB-A81A-8EDCC40D042C}"/>
              </a:ext>
            </a:extLst>
          </p:cNvPr>
          <p:cNvSpPr>
            <a:spLocks noGrp="1"/>
          </p:cNvSpPr>
          <p:nvPr>
            <p:ph type="body" sz="quarter" idx="26" hasCustomPrompt="1"/>
          </p:nvPr>
        </p:nvSpPr>
        <p:spPr>
          <a:xfrm>
            <a:off x="7757366" y="4899709"/>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3" name="文本占位符 2">
            <a:extLst>
              <a:ext uri="{FF2B5EF4-FFF2-40B4-BE49-F238E27FC236}">
                <a16:creationId xmlns:a16="http://schemas.microsoft.com/office/drawing/2014/main" id="{7DD3A8B1-5DBA-40D5-9308-941CC0D64B8B}"/>
              </a:ext>
            </a:extLst>
          </p:cNvPr>
          <p:cNvSpPr>
            <a:spLocks noGrp="1"/>
          </p:cNvSpPr>
          <p:nvPr>
            <p:ph type="body" sz="quarter" idx="27" hasCustomPrompt="1"/>
          </p:nvPr>
        </p:nvSpPr>
        <p:spPr>
          <a:xfrm>
            <a:off x="7770184" y="4428422"/>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r>
              <a:rPr lang="zh-CN" altLang="en-US" dirty="0"/>
              <a:t>丨小标题或时间</a:t>
            </a:r>
          </a:p>
        </p:txBody>
      </p:sp>
      <p:sp>
        <p:nvSpPr>
          <p:cNvPr id="4" name="文本占位符 3">
            <a:extLst>
              <a:ext uri="{FF2B5EF4-FFF2-40B4-BE49-F238E27FC236}">
                <a16:creationId xmlns:a16="http://schemas.microsoft.com/office/drawing/2014/main" id="{85232097-0F6C-4A10-BCE8-08161F64A658}"/>
              </a:ext>
            </a:extLst>
          </p:cNvPr>
          <p:cNvSpPr>
            <a:spLocks noGrp="1"/>
          </p:cNvSpPr>
          <p:nvPr>
            <p:ph type="body" sz="quarter" idx="28" hasCustomPrompt="1"/>
          </p:nvPr>
        </p:nvSpPr>
        <p:spPr>
          <a:xfrm>
            <a:off x="4282694" y="2235727"/>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5" name="文本占位符 4">
            <a:extLst>
              <a:ext uri="{FF2B5EF4-FFF2-40B4-BE49-F238E27FC236}">
                <a16:creationId xmlns:a16="http://schemas.microsoft.com/office/drawing/2014/main" id="{3BF2706F-2691-4B10-AFA7-BA78912FD71C}"/>
              </a:ext>
            </a:extLst>
          </p:cNvPr>
          <p:cNvSpPr>
            <a:spLocks noGrp="1"/>
          </p:cNvSpPr>
          <p:nvPr>
            <p:ph type="body" sz="quarter" idx="29" hasCustomPrompt="1"/>
          </p:nvPr>
        </p:nvSpPr>
        <p:spPr>
          <a:xfrm>
            <a:off x="4282694" y="1764440"/>
            <a:ext cx="3749744"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r>
              <a:rPr lang="zh-CN" altLang="en-US" dirty="0"/>
              <a:t>丨“丨”拼音“</a:t>
            </a:r>
            <a:r>
              <a:rPr lang="en-US" altLang="zh-CN" dirty="0"/>
              <a:t>gun”</a:t>
            </a:r>
            <a:endParaRPr lang="zh-CN" altLang="en-US" dirty="0"/>
          </a:p>
        </p:txBody>
      </p:sp>
      <p:sp>
        <p:nvSpPr>
          <p:cNvPr id="6" name="文本占位符 5">
            <a:extLst>
              <a:ext uri="{FF2B5EF4-FFF2-40B4-BE49-F238E27FC236}">
                <a16:creationId xmlns:a16="http://schemas.microsoft.com/office/drawing/2014/main" id="{05305A41-E1BA-4DF4-95DD-153D49521FF5}"/>
              </a:ext>
            </a:extLst>
          </p:cNvPr>
          <p:cNvSpPr>
            <a:spLocks noGrp="1"/>
          </p:cNvSpPr>
          <p:nvPr>
            <p:ph type="body" sz="quarter" idx="30" hasCustomPrompt="1"/>
          </p:nvPr>
        </p:nvSpPr>
        <p:spPr>
          <a:xfrm>
            <a:off x="673218" y="3249465"/>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r>
              <a:rPr lang="zh-CN" altLang="en-US" dirty="0"/>
              <a:t>丨小标题或时间</a:t>
            </a:r>
          </a:p>
        </p:txBody>
      </p:sp>
      <p:sp>
        <p:nvSpPr>
          <p:cNvPr id="7" name="文本占位符 6">
            <a:extLst>
              <a:ext uri="{FF2B5EF4-FFF2-40B4-BE49-F238E27FC236}">
                <a16:creationId xmlns:a16="http://schemas.microsoft.com/office/drawing/2014/main" id="{8427C1AA-4B89-421E-B219-6DD7220BFCEB}"/>
              </a:ext>
            </a:extLst>
          </p:cNvPr>
          <p:cNvSpPr>
            <a:spLocks noGrp="1"/>
          </p:cNvSpPr>
          <p:nvPr>
            <p:ph type="body" sz="quarter" idx="31" hasCustomPrompt="1"/>
          </p:nvPr>
        </p:nvSpPr>
        <p:spPr>
          <a:xfrm>
            <a:off x="660400" y="3720752"/>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21" name="文本框 20">
            <a:extLst>
              <a:ext uri="{FF2B5EF4-FFF2-40B4-BE49-F238E27FC236}">
                <a16:creationId xmlns:a16="http://schemas.microsoft.com/office/drawing/2014/main" id="{4CA99708-19C4-4844-A290-A4104BCA672A}"/>
              </a:ext>
            </a:extLst>
          </p:cNvPr>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79997"/>
                </a:solidFill>
                <a:effectLst/>
                <a:uLnTx/>
                <a:uFillTx/>
                <a:latin typeface="Arial"/>
                <a:ea typeface="微软雅黑"/>
                <a:cs typeface="+mn-cs"/>
              </a:rPr>
              <a:t>海纳百川，有容乃大</a:t>
            </a:r>
          </a:p>
        </p:txBody>
      </p:sp>
      <p:sp>
        <p:nvSpPr>
          <p:cNvPr id="22" name="矩形 21">
            <a:extLst>
              <a:ext uri="{FF2B5EF4-FFF2-40B4-BE49-F238E27FC236}">
                <a16:creationId xmlns:a16="http://schemas.microsoft.com/office/drawing/2014/main" id="{4AA3EE81-B39E-483E-8C53-0ADD637D1105}"/>
              </a:ext>
            </a:extLst>
          </p:cNvPr>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979997"/>
                </a:solidFill>
                <a:effectLst/>
                <a:uLnTx/>
                <a:uFillTx/>
                <a:latin typeface="Arial"/>
                <a:ea typeface="微软雅黑"/>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a:ea typeface="微软雅黑"/>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cxnSp>
        <p:nvCxnSpPr>
          <p:cNvPr id="23" name="直接连接符 22">
            <a:extLst>
              <a:ext uri="{FF2B5EF4-FFF2-40B4-BE49-F238E27FC236}">
                <a16:creationId xmlns:a16="http://schemas.microsoft.com/office/drawing/2014/main" id="{B1B9C75E-BD41-4823-A02D-C56151B31279}"/>
              </a:ext>
            </a:extLst>
          </p:cNvPr>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91096095"/>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preserve="1" userDrawn="1">
  <p:cSld name="三段内容6">
    <p:spTree>
      <p:nvGrpSpPr>
        <p:cNvPr id="1" name=""/>
        <p:cNvGrpSpPr/>
        <p:nvPr/>
      </p:nvGrpSpPr>
      <p:grpSpPr>
        <a:xfrm>
          <a:off x="0" y="0"/>
          <a:ext cx="0" cy="0"/>
          <a:chOff x="0" y="0"/>
          <a:chExt cx="0" cy="0"/>
        </a:xfrm>
      </p:grpSpPr>
      <p:sp>
        <p:nvSpPr>
          <p:cNvPr id="7" name="图片占位符 6">
            <a:extLst>
              <a:ext uri="{FF2B5EF4-FFF2-40B4-BE49-F238E27FC236}">
                <a16:creationId xmlns:a16="http://schemas.microsoft.com/office/drawing/2014/main" id="{C4AED012-743A-4604-9138-2DA73903F06B}"/>
              </a:ext>
            </a:extLst>
          </p:cNvPr>
          <p:cNvSpPr>
            <a:spLocks noGrp="1"/>
          </p:cNvSpPr>
          <p:nvPr>
            <p:ph type="pic" sz="quarter" idx="10"/>
          </p:nvPr>
        </p:nvSpPr>
        <p:spPr>
          <a:xfrm>
            <a:off x="1640867" y="1839043"/>
            <a:ext cx="3633531" cy="3718882"/>
          </a:xfrm>
          <a:prstGeom prst="rect">
            <a:avLst/>
          </a:prstGeom>
        </p:spPr>
        <p:txBody>
          <a:bodyPr/>
          <a:lstStyle/>
          <a:p>
            <a:endParaRPr lang="zh-CN" altLang="en-US"/>
          </a:p>
        </p:txBody>
      </p:sp>
      <p:sp>
        <p:nvSpPr>
          <p:cNvPr id="8" name="矩形 7">
            <a:extLst>
              <a:ext uri="{FF2B5EF4-FFF2-40B4-BE49-F238E27FC236}">
                <a16:creationId xmlns:a16="http://schemas.microsoft.com/office/drawing/2014/main" id="{BA44DF48-207F-4A0C-9B01-09B058444894}"/>
              </a:ext>
            </a:extLst>
          </p:cNvPr>
          <p:cNvSpPr/>
          <p:nvPr userDrawn="1"/>
        </p:nvSpPr>
        <p:spPr>
          <a:xfrm>
            <a:off x="-11999" y="1733663"/>
            <a:ext cx="1377488" cy="3927362"/>
          </a:xfrm>
          <a:prstGeom prst="rect">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8">
            <a:extLst>
              <a:ext uri="{FF2B5EF4-FFF2-40B4-BE49-F238E27FC236}">
                <a16:creationId xmlns:a16="http://schemas.microsoft.com/office/drawing/2014/main" id="{40890A2C-373C-4D4E-9987-E401D9F13513}"/>
              </a:ext>
            </a:extLst>
          </p:cNvPr>
          <p:cNvSpPr/>
          <p:nvPr userDrawn="1"/>
        </p:nvSpPr>
        <p:spPr>
          <a:xfrm>
            <a:off x="1606847" y="1804415"/>
            <a:ext cx="3701568" cy="378813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DEF0AE50-64C1-4749-BB24-270179CBB2EF}"/>
              </a:ext>
            </a:extLst>
          </p:cNvPr>
          <p:cNvGrpSpPr/>
          <p:nvPr userDrawn="1"/>
        </p:nvGrpSpPr>
        <p:grpSpPr>
          <a:xfrm>
            <a:off x="1537712" y="1733663"/>
            <a:ext cx="3839839" cy="3929643"/>
            <a:chOff x="1462065" y="1565765"/>
            <a:chExt cx="4133129" cy="4153190"/>
          </a:xfrm>
        </p:grpSpPr>
        <p:sp>
          <p:nvSpPr>
            <p:cNvPr id="11" name="矩形 10">
              <a:extLst>
                <a:ext uri="{FF2B5EF4-FFF2-40B4-BE49-F238E27FC236}">
                  <a16:creationId xmlns:a16="http://schemas.microsoft.com/office/drawing/2014/main" id="{62419049-A1D6-46D1-9ACB-C8902AC7C02C}"/>
                </a:ext>
              </a:extLst>
            </p:cNvPr>
            <p:cNvSpPr/>
            <p:nvPr/>
          </p:nvSpPr>
          <p:spPr>
            <a:xfrm>
              <a:off x="1462065"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矩形 11">
              <a:extLst>
                <a:ext uri="{FF2B5EF4-FFF2-40B4-BE49-F238E27FC236}">
                  <a16:creationId xmlns:a16="http://schemas.microsoft.com/office/drawing/2014/main" id="{7C1A13D0-8346-4522-B18A-A2530BB05F40}"/>
                </a:ext>
              </a:extLst>
            </p:cNvPr>
            <p:cNvSpPr/>
            <p:nvPr/>
          </p:nvSpPr>
          <p:spPr>
            <a:xfrm flipH="1">
              <a:off x="4998166"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矩形 12">
              <a:extLst>
                <a:ext uri="{FF2B5EF4-FFF2-40B4-BE49-F238E27FC236}">
                  <a16:creationId xmlns:a16="http://schemas.microsoft.com/office/drawing/2014/main" id="{F69DB534-C268-415A-9AF4-062CFA9CADAE}"/>
                </a:ext>
              </a:extLst>
            </p:cNvPr>
            <p:cNvSpPr/>
            <p:nvPr/>
          </p:nvSpPr>
          <p:spPr>
            <a:xfrm flipH="1" flipV="1">
              <a:off x="4998166"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4" name="矩形 13">
              <a:extLst>
                <a:ext uri="{FF2B5EF4-FFF2-40B4-BE49-F238E27FC236}">
                  <a16:creationId xmlns:a16="http://schemas.microsoft.com/office/drawing/2014/main" id="{5C1ECA00-4CA7-4672-9EC9-8963BBCD5F2F}"/>
                </a:ext>
              </a:extLst>
            </p:cNvPr>
            <p:cNvSpPr/>
            <p:nvPr/>
          </p:nvSpPr>
          <p:spPr>
            <a:xfrm flipV="1">
              <a:off x="1462065"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2" name="文本占位符 1">
            <a:extLst>
              <a:ext uri="{FF2B5EF4-FFF2-40B4-BE49-F238E27FC236}">
                <a16:creationId xmlns:a16="http://schemas.microsoft.com/office/drawing/2014/main" id="{D668CC3B-9C63-457F-9174-0CF3DB1A559E}"/>
              </a:ext>
            </a:extLst>
          </p:cNvPr>
          <p:cNvSpPr>
            <a:spLocks noGrp="1"/>
          </p:cNvSpPr>
          <p:nvPr>
            <p:ph type="body" sz="quarter" idx="11" hasCustomPrompt="1"/>
          </p:nvPr>
        </p:nvSpPr>
        <p:spPr>
          <a:xfrm>
            <a:off x="551229" y="1966034"/>
            <a:ext cx="800763" cy="3471598"/>
          </a:xfrm>
          <a:prstGeom prst="rect">
            <a:avLst/>
          </a:prstGeom>
        </p:spPr>
        <p:txBody>
          <a:bodyPr vert="eaVert" wrap="square" lIns="91440" tIns="45720" rIns="91440" bIns="45720" anchor="b"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图片标题或总结</a:t>
            </a:r>
          </a:p>
        </p:txBody>
      </p:sp>
      <p:sp>
        <p:nvSpPr>
          <p:cNvPr id="3" name="文本占位符 2">
            <a:extLst>
              <a:ext uri="{FF2B5EF4-FFF2-40B4-BE49-F238E27FC236}">
                <a16:creationId xmlns:a16="http://schemas.microsoft.com/office/drawing/2014/main" id="{1E35499D-DA8E-474E-92F9-D59B94863D3C}"/>
              </a:ext>
            </a:extLst>
          </p:cNvPr>
          <p:cNvSpPr>
            <a:spLocks noGrp="1"/>
          </p:cNvSpPr>
          <p:nvPr>
            <p:ph type="body" sz="quarter" idx="12"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4" name="文本占位符 3">
            <a:extLst>
              <a:ext uri="{FF2B5EF4-FFF2-40B4-BE49-F238E27FC236}">
                <a16:creationId xmlns:a16="http://schemas.microsoft.com/office/drawing/2014/main" id="{F31B0C9C-F32A-4485-9A52-8275CCEDE209}"/>
              </a:ext>
            </a:extLst>
          </p:cNvPr>
          <p:cNvSpPr>
            <a:spLocks noGrp="1"/>
          </p:cNvSpPr>
          <p:nvPr>
            <p:ph type="body" sz="quarter" idx="13"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5" name="文本占位符 4">
            <a:extLst>
              <a:ext uri="{FF2B5EF4-FFF2-40B4-BE49-F238E27FC236}">
                <a16:creationId xmlns:a16="http://schemas.microsoft.com/office/drawing/2014/main" id="{E35F15D9-158C-4704-A207-EFCA54E7A93C}"/>
              </a:ext>
            </a:extLst>
          </p:cNvPr>
          <p:cNvSpPr>
            <a:spLocks noGrp="1"/>
          </p:cNvSpPr>
          <p:nvPr>
            <p:ph type="body" sz="quarter" idx="14"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 name="文本占位符 5">
            <a:extLst>
              <a:ext uri="{FF2B5EF4-FFF2-40B4-BE49-F238E27FC236}">
                <a16:creationId xmlns:a16="http://schemas.microsoft.com/office/drawing/2014/main" id="{C3BDE0D5-076E-42EC-88B2-5D7E27DB0CA3}"/>
              </a:ext>
            </a:extLst>
          </p:cNvPr>
          <p:cNvSpPr>
            <a:spLocks noGrp="1"/>
          </p:cNvSpPr>
          <p:nvPr>
            <p:ph type="body" sz="quarter" idx="15"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0" name="文本占位符 29">
            <a:extLst>
              <a:ext uri="{FF2B5EF4-FFF2-40B4-BE49-F238E27FC236}">
                <a16:creationId xmlns:a16="http://schemas.microsoft.com/office/drawing/2014/main" id="{0329BEF2-3E2C-422F-AD68-0249EBDCF9FA}"/>
              </a:ext>
            </a:extLst>
          </p:cNvPr>
          <p:cNvSpPr>
            <a:spLocks noGrp="1"/>
          </p:cNvSpPr>
          <p:nvPr>
            <p:ph type="body" sz="quarter" idx="16"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31" name="文本占位符 30">
            <a:extLst>
              <a:ext uri="{FF2B5EF4-FFF2-40B4-BE49-F238E27FC236}">
                <a16:creationId xmlns:a16="http://schemas.microsoft.com/office/drawing/2014/main" id="{1358E0A3-D625-4060-AFF0-7692BB92180B}"/>
              </a:ext>
            </a:extLst>
          </p:cNvPr>
          <p:cNvSpPr>
            <a:spLocks noGrp="1"/>
          </p:cNvSpPr>
          <p:nvPr>
            <p:ph type="body" sz="quarter" idx="17"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2" name="文本占位符 31">
            <a:extLst>
              <a:ext uri="{FF2B5EF4-FFF2-40B4-BE49-F238E27FC236}">
                <a16:creationId xmlns:a16="http://schemas.microsoft.com/office/drawing/2014/main" id="{757AE5F4-698D-4B50-A2E3-B2AA3362BD69}"/>
              </a:ext>
            </a:extLst>
          </p:cNvPr>
          <p:cNvSpPr>
            <a:spLocks noGrp="1"/>
          </p:cNvSpPr>
          <p:nvPr>
            <p:ph type="body" sz="quarter" idx="18"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33" name="文本占位符 32">
            <a:extLst>
              <a:ext uri="{FF2B5EF4-FFF2-40B4-BE49-F238E27FC236}">
                <a16:creationId xmlns:a16="http://schemas.microsoft.com/office/drawing/2014/main" id="{11002C01-0C4A-48A7-9A95-20D4D88798FB}"/>
              </a:ext>
            </a:extLst>
          </p:cNvPr>
          <p:cNvSpPr>
            <a:spLocks noGrp="1"/>
          </p:cNvSpPr>
          <p:nvPr>
            <p:ph type="body" sz="quarter" idx="19"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34" name="文本占位符 33">
            <a:extLst>
              <a:ext uri="{FF2B5EF4-FFF2-40B4-BE49-F238E27FC236}">
                <a16:creationId xmlns:a16="http://schemas.microsoft.com/office/drawing/2014/main" id="{B29BB141-7AEC-4D89-929C-59D164391C25}"/>
              </a:ext>
            </a:extLst>
          </p:cNvPr>
          <p:cNvSpPr>
            <a:spLocks noGrp="1"/>
          </p:cNvSpPr>
          <p:nvPr>
            <p:ph type="body" sz="quarter" idx="20"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35" name="文本占位符 34">
            <a:extLst>
              <a:ext uri="{FF2B5EF4-FFF2-40B4-BE49-F238E27FC236}">
                <a16:creationId xmlns:a16="http://schemas.microsoft.com/office/drawing/2014/main" id="{315136BD-6EDD-4316-9B04-F18830A9D4CF}"/>
              </a:ext>
            </a:extLst>
          </p:cNvPr>
          <p:cNvSpPr>
            <a:spLocks noGrp="1"/>
          </p:cNvSpPr>
          <p:nvPr>
            <p:ph type="body" sz="quarter" idx="2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片配三段内容</a:t>
            </a:r>
          </a:p>
        </p:txBody>
      </p:sp>
      <p:sp>
        <p:nvSpPr>
          <p:cNvPr id="36" name="文本占位符 35">
            <a:extLst>
              <a:ext uri="{FF2B5EF4-FFF2-40B4-BE49-F238E27FC236}">
                <a16:creationId xmlns:a16="http://schemas.microsoft.com/office/drawing/2014/main" id="{C0834C0D-66AF-4142-AFC6-D4BC4F376401}"/>
              </a:ext>
            </a:extLst>
          </p:cNvPr>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7" name="文本占位符 36">
            <a:extLst>
              <a:ext uri="{FF2B5EF4-FFF2-40B4-BE49-F238E27FC236}">
                <a16:creationId xmlns:a16="http://schemas.microsoft.com/office/drawing/2014/main" id="{2FEE58D8-0F4C-4104-A548-EFA03F10A445}"/>
              </a:ext>
            </a:extLst>
          </p:cNvPr>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8C821CEA-31C5-41D2-9674-823206F16D45}"/>
              </a:ext>
            </a:extLst>
          </p:cNvPr>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304771174"/>
      </p:ext>
    </p:extLst>
  </p:cSld>
  <p:clrMapOvr>
    <a:masterClrMapping/>
  </p:clrMapOvr>
  <p:extLst>
    <p:ext uri="{DCECCB84-F9BA-43D5-87BE-67443E8EF086}">
      <p15:sldGuideLst xmlns:p15="http://schemas.microsoft.com/office/powerpoint/2012/main">
        <p15:guide id="1" orient="horz" pos="1071">
          <p15:clr>
            <a:srgbClr val="FBAE40"/>
          </p15:clr>
        </p15:guide>
        <p15:guide id="2" orient="horz" pos="3566">
          <p15:clr>
            <a:srgbClr val="FBAE40"/>
          </p15:clr>
        </p15:guide>
      </p15:sldGuideLst>
    </p:ext>
  </p:extLst>
</p:sldLayout>
</file>

<file path=ppt/slideLayouts/slideLayout24.xml><?xml version="1.0" encoding="utf-8"?>
<p:sldLayout xmlns:a="http://schemas.openxmlformats.org/drawingml/2006/main" xmlns:r="http://schemas.openxmlformats.org/officeDocument/2006/relationships" xmlns:p="http://schemas.openxmlformats.org/presentationml/2006/main" preserve="1" userDrawn="1">
  <p:cSld name="三段内容7">
    <p:spTree>
      <p:nvGrpSpPr>
        <p:cNvPr id="1" name=""/>
        <p:cNvGrpSpPr/>
        <p:nvPr/>
      </p:nvGrpSpPr>
      <p:grpSpPr>
        <a:xfrm>
          <a:off x="0" y="0"/>
          <a:ext cx="0" cy="0"/>
          <a:chOff x="0" y="0"/>
          <a:chExt cx="0" cy="0"/>
        </a:xfrm>
      </p:grpSpPr>
      <p:sp>
        <p:nvSpPr>
          <p:cNvPr id="33" name="图片占位符 32">
            <a:extLst>
              <a:ext uri="{FF2B5EF4-FFF2-40B4-BE49-F238E27FC236}">
                <a16:creationId xmlns:a16="http://schemas.microsoft.com/office/drawing/2014/main" id="{22BDC584-21EA-42EC-8DD3-780DC11D1940}"/>
              </a:ext>
            </a:extLst>
          </p:cNvPr>
          <p:cNvSpPr>
            <a:spLocks noGrp="1"/>
          </p:cNvSpPr>
          <p:nvPr>
            <p:ph type="pic" sz="quarter" idx="10"/>
          </p:nvPr>
        </p:nvSpPr>
        <p:spPr>
          <a:xfrm>
            <a:off x="2831460" y="1844713"/>
            <a:ext cx="2487300" cy="3708340"/>
          </a:xfrm>
          <a:prstGeom prst="round2DiagRect">
            <a:avLst/>
          </a:prstGeom>
          <a:ln w="12700">
            <a:solidFill>
              <a:schemeClr val="accent2">
                <a:lumMod val="60000"/>
                <a:lumOff val="40000"/>
              </a:schemeClr>
            </a:solidFill>
          </a:ln>
          <a:effectLst/>
        </p:spPr>
        <p:txBody>
          <a:bodyPr/>
          <a:lstStyle/>
          <a:p>
            <a:endParaRPr lang="zh-CN" altLang="en-US"/>
          </a:p>
        </p:txBody>
      </p:sp>
      <p:sp>
        <p:nvSpPr>
          <p:cNvPr id="34" name="图片占位符 33">
            <a:extLst>
              <a:ext uri="{FF2B5EF4-FFF2-40B4-BE49-F238E27FC236}">
                <a16:creationId xmlns:a16="http://schemas.microsoft.com/office/drawing/2014/main" id="{4286D155-FACE-4686-8AAB-28BCBE6AA53E}"/>
              </a:ext>
            </a:extLst>
          </p:cNvPr>
          <p:cNvSpPr>
            <a:spLocks noGrp="1"/>
          </p:cNvSpPr>
          <p:nvPr>
            <p:ph type="pic" sz="quarter" idx="11"/>
          </p:nvPr>
        </p:nvSpPr>
        <p:spPr>
          <a:xfrm>
            <a:off x="781093" y="1844718"/>
            <a:ext cx="1923269" cy="1733246"/>
          </a:xfrm>
          <a:prstGeom prst="round2DiagRect">
            <a:avLst>
              <a:gd name="adj1" fmla="val 0"/>
              <a:gd name="adj2" fmla="val 20223"/>
            </a:avLst>
          </a:prstGeom>
          <a:ln w="12700">
            <a:solidFill>
              <a:schemeClr val="accent2">
                <a:lumMod val="60000"/>
                <a:lumOff val="40000"/>
              </a:schemeClr>
            </a:solidFill>
          </a:ln>
          <a:effectLst/>
        </p:spPr>
        <p:txBody>
          <a:bodyPr/>
          <a:lstStyle/>
          <a:p>
            <a:endParaRPr lang="zh-CN" altLang="en-US" dirty="0"/>
          </a:p>
        </p:txBody>
      </p:sp>
      <p:sp>
        <p:nvSpPr>
          <p:cNvPr id="35" name="图片占位符 34">
            <a:extLst>
              <a:ext uri="{FF2B5EF4-FFF2-40B4-BE49-F238E27FC236}">
                <a16:creationId xmlns:a16="http://schemas.microsoft.com/office/drawing/2014/main" id="{338F9FB2-B035-4290-8695-0C221E28DF3C}"/>
              </a:ext>
            </a:extLst>
          </p:cNvPr>
          <p:cNvSpPr>
            <a:spLocks noGrp="1"/>
          </p:cNvSpPr>
          <p:nvPr>
            <p:ph type="pic" sz="quarter" idx="12"/>
          </p:nvPr>
        </p:nvSpPr>
        <p:spPr>
          <a:xfrm>
            <a:off x="781095" y="3699161"/>
            <a:ext cx="1923269" cy="1854170"/>
          </a:xfrm>
          <a:prstGeom prst="round2DiagRect">
            <a:avLst/>
          </a:prstGeom>
          <a:ln w="12700">
            <a:solidFill>
              <a:schemeClr val="accent2">
                <a:lumMod val="60000"/>
                <a:lumOff val="40000"/>
              </a:schemeClr>
            </a:solidFill>
          </a:ln>
          <a:effectLst/>
        </p:spPr>
        <p:txBody>
          <a:bodyPr/>
          <a:lstStyle/>
          <a:p>
            <a:endParaRPr lang="zh-CN" altLang="en-US"/>
          </a:p>
        </p:txBody>
      </p:sp>
      <p:sp>
        <p:nvSpPr>
          <p:cNvPr id="36" name="矩形 35">
            <a:extLst>
              <a:ext uri="{FF2B5EF4-FFF2-40B4-BE49-F238E27FC236}">
                <a16:creationId xmlns:a16="http://schemas.microsoft.com/office/drawing/2014/main" id="{B36E5959-5DDD-40AD-8A91-E6F84B74F666}"/>
              </a:ext>
            </a:extLst>
          </p:cNvPr>
          <p:cNvSpPr/>
          <p:nvPr userDrawn="1"/>
        </p:nvSpPr>
        <p:spPr>
          <a:xfrm>
            <a:off x="659822"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7" name="矩形 36">
            <a:extLst>
              <a:ext uri="{FF2B5EF4-FFF2-40B4-BE49-F238E27FC236}">
                <a16:creationId xmlns:a16="http://schemas.microsoft.com/office/drawing/2014/main" id="{EF66365F-36BB-426F-A682-B76E082FBB13}"/>
              </a:ext>
            </a:extLst>
          </p:cNvPr>
          <p:cNvSpPr/>
          <p:nvPr userDrawn="1"/>
        </p:nvSpPr>
        <p:spPr>
          <a:xfrm flipV="1">
            <a:off x="659822" y="5108952"/>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 name="矩形 37">
            <a:extLst>
              <a:ext uri="{FF2B5EF4-FFF2-40B4-BE49-F238E27FC236}">
                <a16:creationId xmlns:a16="http://schemas.microsoft.com/office/drawing/2014/main" id="{04C65175-FB0F-4F73-9B87-0D59286B3861}"/>
              </a:ext>
            </a:extLst>
          </p:cNvPr>
          <p:cNvSpPr/>
          <p:nvPr userDrawn="1"/>
        </p:nvSpPr>
        <p:spPr>
          <a:xfrm flipH="1">
            <a:off x="4873051"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7" name="文本占位符 56">
            <a:extLst>
              <a:ext uri="{FF2B5EF4-FFF2-40B4-BE49-F238E27FC236}">
                <a16:creationId xmlns:a16="http://schemas.microsoft.com/office/drawing/2014/main" id="{04CCD5DF-796F-40E1-B96F-C4F86D3E472F}"/>
              </a:ext>
            </a:extLst>
          </p:cNvPr>
          <p:cNvSpPr>
            <a:spLocks noGrp="1"/>
          </p:cNvSpPr>
          <p:nvPr userDrawn="1">
            <p:ph type="body" sz="quarter" idx="13"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8" name="文本占位符 57">
            <a:extLst>
              <a:ext uri="{FF2B5EF4-FFF2-40B4-BE49-F238E27FC236}">
                <a16:creationId xmlns:a16="http://schemas.microsoft.com/office/drawing/2014/main" id="{A98147BD-2ED7-462F-B340-65921AAB8A8C}"/>
              </a:ext>
            </a:extLst>
          </p:cNvPr>
          <p:cNvSpPr>
            <a:spLocks noGrp="1"/>
          </p:cNvSpPr>
          <p:nvPr userDrawn="1">
            <p:ph type="body" sz="quarter" idx="14"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59" name="文本占位符 58">
            <a:extLst>
              <a:ext uri="{FF2B5EF4-FFF2-40B4-BE49-F238E27FC236}">
                <a16:creationId xmlns:a16="http://schemas.microsoft.com/office/drawing/2014/main" id="{605B4807-A24C-4DC4-88CF-442E0D4FEDFF}"/>
              </a:ext>
            </a:extLst>
          </p:cNvPr>
          <p:cNvSpPr>
            <a:spLocks noGrp="1"/>
          </p:cNvSpPr>
          <p:nvPr userDrawn="1">
            <p:ph type="body" sz="quarter" idx="15"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0" name="文本占位符 59">
            <a:extLst>
              <a:ext uri="{FF2B5EF4-FFF2-40B4-BE49-F238E27FC236}">
                <a16:creationId xmlns:a16="http://schemas.microsoft.com/office/drawing/2014/main" id="{C9B7EEE5-4A80-4166-B31F-93B754CB4F91}"/>
              </a:ext>
            </a:extLst>
          </p:cNvPr>
          <p:cNvSpPr>
            <a:spLocks noGrp="1"/>
          </p:cNvSpPr>
          <p:nvPr userDrawn="1">
            <p:ph type="body" sz="quarter" idx="16"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61" name="文本占位符 60">
            <a:extLst>
              <a:ext uri="{FF2B5EF4-FFF2-40B4-BE49-F238E27FC236}">
                <a16:creationId xmlns:a16="http://schemas.microsoft.com/office/drawing/2014/main" id="{AAE81121-5D5C-4598-987A-0BE0B26372A5}"/>
              </a:ext>
            </a:extLst>
          </p:cNvPr>
          <p:cNvSpPr>
            <a:spLocks noGrp="1"/>
          </p:cNvSpPr>
          <p:nvPr userDrawn="1">
            <p:ph type="body" sz="quarter" idx="17"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2" name="文本占位符 61">
            <a:extLst>
              <a:ext uri="{FF2B5EF4-FFF2-40B4-BE49-F238E27FC236}">
                <a16:creationId xmlns:a16="http://schemas.microsoft.com/office/drawing/2014/main" id="{9E42811B-61A8-45CA-857A-EE387CEF8253}"/>
              </a:ext>
            </a:extLst>
          </p:cNvPr>
          <p:cNvSpPr>
            <a:spLocks noGrp="1"/>
          </p:cNvSpPr>
          <p:nvPr userDrawn="1">
            <p:ph type="body" sz="quarter" idx="18"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3" name="文本占位符 62">
            <a:extLst>
              <a:ext uri="{FF2B5EF4-FFF2-40B4-BE49-F238E27FC236}">
                <a16:creationId xmlns:a16="http://schemas.microsoft.com/office/drawing/2014/main" id="{C0A9C3CD-32BE-4764-A10F-E02B9884BDF3}"/>
              </a:ext>
            </a:extLst>
          </p:cNvPr>
          <p:cNvSpPr>
            <a:spLocks noGrp="1"/>
          </p:cNvSpPr>
          <p:nvPr userDrawn="1">
            <p:ph type="body" sz="quarter" idx="19"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4" name="文本占位符 63">
            <a:extLst>
              <a:ext uri="{FF2B5EF4-FFF2-40B4-BE49-F238E27FC236}">
                <a16:creationId xmlns:a16="http://schemas.microsoft.com/office/drawing/2014/main" id="{31C18D50-F1F9-4B06-879E-72CC867D8C48}"/>
              </a:ext>
            </a:extLst>
          </p:cNvPr>
          <p:cNvSpPr>
            <a:spLocks noGrp="1"/>
          </p:cNvSpPr>
          <p:nvPr userDrawn="1">
            <p:ph type="body" sz="quarter" idx="20"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5" name="文本占位符 64">
            <a:extLst>
              <a:ext uri="{FF2B5EF4-FFF2-40B4-BE49-F238E27FC236}">
                <a16:creationId xmlns:a16="http://schemas.microsoft.com/office/drawing/2014/main" id="{2847FD54-12D0-4C8D-BABF-DACF866BFBEB}"/>
              </a:ext>
            </a:extLst>
          </p:cNvPr>
          <p:cNvSpPr>
            <a:spLocks noGrp="1"/>
          </p:cNvSpPr>
          <p:nvPr userDrawn="1">
            <p:ph type="body" sz="quarter" idx="21"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68" name="文本占位符 67">
            <a:extLst>
              <a:ext uri="{FF2B5EF4-FFF2-40B4-BE49-F238E27FC236}">
                <a16:creationId xmlns:a16="http://schemas.microsoft.com/office/drawing/2014/main" id="{B3F5D7F8-2523-4F09-B75C-2044AE3EC323}"/>
              </a:ext>
            </a:extLst>
          </p:cNvPr>
          <p:cNvSpPr>
            <a:spLocks noGrp="1"/>
          </p:cNvSpPr>
          <p:nvPr userDrawn="1">
            <p:ph type="body" sz="quarter" idx="22" hasCustomPrompt="1"/>
          </p:nvPr>
        </p:nvSpPr>
        <p:spPr>
          <a:xfrm>
            <a:off x="2831460" y="4975007"/>
            <a:ext cx="578046" cy="578046"/>
          </a:xfrm>
          <a:custGeom>
            <a:avLst/>
            <a:gdLst>
              <a:gd name="connsiteX0" fmla="*/ 188940 w 578046"/>
              <a:gd name="connsiteY0" fmla="*/ 0 h 578046"/>
              <a:gd name="connsiteX1" fmla="*/ 578046 w 578046"/>
              <a:gd name="connsiteY1" fmla="*/ 0 h 578046"/>
              <a:gd name="connsiteX2" fmla="*/ 578046 w 578046"/>
              <a:gd name="connsiteY2" fmla="*/ 389106 h 578046"/>
              <a:gd name="connsiteX3" fmla="*/ 389106 w 578046"/>
              <a:gd name="connsiteY3" fmla="*/ 578046 h 578046"/>
              <a:gd name="connsiteX4" fmla="*/ 0 w 578046"/>
              <a:gd name="connsiteY4" fmla="*/ 578046 h 578046"/>
              <a:gd name="connsiteX5" fmla="*/ 0 w 578046"/>
              <a:gd name="connsiteY5" fmla="*/ 188940 h 578046"/>
              <a:gd name="connsiteX6" fmla="*/ 188940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188940" y="0"/>
                </a:moveTo>
                <a:lnTo>
                  <a:pt x="578046" y="0"/>
                </a:lnTo>
                <a:lnTo>
                  <a:pt x="578046" y="389106"/>
                </a:lnTo>
                <a:cubicBezTo>
                  <a:pt x="578046" y="493455"/>
                  <a:pt x="493455" y="578046"/>
                  <a:pt x="389106" y="578046"/>
                </a:cubicBezTo>
                <a:lnTo>
                  <a:pt x="0" y="578046"/>
                </a:lnTo>
                <a:lnTo>
                  <a:pt x="0" y="188940"/>
                </a:lnTo>
                <a:cubicBezTo>
                  <a:pt x="0" y="84591"/>
                  <a:pt x="84591" y="0"/>
                  <a:pt x="188940" y="0"/>
                </a:cubicBezTo>
                <a:close/>
              </a:path>
            </a:pathLst>
          </a:custGeom>
          <a:solidFill>
            <a:schemeClr val="accent1"/>
          </a:solidFill>
        </p:spPr>
        <p:txBody>
          <a:bodyPr wrap="square" tIns="72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C</a:t>
            </a:r>
            <a:endParaRPr lang="zh-CN" altLang="en-US" dirty="0"/>
          </a:p>
        </p:txBody>
      </p:sp>
      <p:sp>
        <p:nvSpPr>
          <p:cNvPr id="70" name="文本占位符 69">
            <a:extLst>
              <a:ext uri="{FF2B5EF4-FFF2-40B4-BE49-F238E27FC236}">
                <a16:creationId xmlns:a16="http://schemas.microsoft.com/office/drawing/2014/main" id="{B09162B9-7CC9-4041-81C7-6BCB99575F59}"/>
              </a:ext>
            </a:extLst>
          </p:cNvPr>
          <p:cNvSpPr>
            <a:spLocks noGrp="1"/>
          </p:cNvSpPr>
          <p:nvPr userDrawn="1">
            <p:ph type="body" sz="quarter" idx="23" hasCustomPrompt="1"/>
          </p:nvPr>
        </p:nvSpPr>
        <p:spPr>
          <a:xfrm>
            <a:off x="2126315" y="2999918"/>
            <a:ext cx="578046" cy="578046"/>
          </a:xfrm>
          <a:custGeom>
            <a:avLst/>
            <a:gdLst>
              <a:gd name="connsiteX0" fmla="*/ 0 w 578046"/>
              <a:gd name="connsiteY0" fmla="*/ 0 h 578046"/>
              <a:gd name="connsiteX1" fmla="*/ 400678 w 578046"/>
              <a:gd name="connsiteY1" fmla="*/ 0 h 578046"/>
              <a:gd name="connsiteX2" fmla="*/ 578046 w 578046"/>
              <a:gd name="connsiteY2" fmla="*/ 177368 h 578046"/>
              <a:gd name="connsiteX3" fmla="*/ 578046 w 578046"/>
              <a:gd name="connsiteY3" fmla="*/ 578046 h 578046"/>
              <a:gd name="connsiteX4" fmla="*/ 177368 w 578046"/>
              <a:gd name="connsiteY4" fmla="*/ 578046 h 578046"/>
              <a:gd name="connsiteX5" fmla="*/ 0 w 578046"/>
              <a:gd name="connsiteY5" fmla="*/ 400678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8046" h="578046">
                <a:moveTo>
                  <a:pt x="0" y="0"/>
                </a:moveTo>
                <a:lnTo>
                  <a:pt x="400678" y="0"/>
                </a:lnTo>
                <a:cubicBezTo>
                  <a:pt x="498636" y="0"/>
                  <a:pt x="578046" y="79410"/>
                  <a:pt x="578046" y="177368"/>
                </a:cubicBezTo>
                <a:lnTo>
                  <a:pt x="578046" y="578046"/>
                </a:lnTo>
                <a:lnTo>
                  <a:pt x="177368" y="578046"/>
                </a:lnTo>
                <a:cubicBezTo>
                  <a:pt x="79410" y="578046"/>
                  <a:pt x="0" y="498636"/>
                  <a:pt x="0" y="400678"/>
                </a:cubicBezTo>
                <a:close/>
              </a:path>
            </a:pathLst>
          </a:custGeom>
          <a:solidFill>
            <a:schemeClr val="accent1"/>
          </a:solidFill>
        </p:spPr>
        <p:txBody>
          <a:bodyPr wrap="square" tIns="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A</a:t>
            </a:r>
            <a:endParaRPr lang="zh-CN" altLang="en-US" dirty="0"/>
          </a:p>
        </p:txBody>
      </p:sp>
      <p:sp>
        <p:nvSpPr>
          <p:cNvPr id="72" name="文本占位符 71">
            <a:extLst>
              <a:ext uri="{FF2B5EF4-FFF2-40B4-BE49-F238E27FC236}">
                <a16:creationId xmlns:a16="http://schemas.microsoft.com/office/drawing/2014/main" id="{1197BD99-4386-4582-8772-11252095E32F}"/>
              </a:ext>
            </a:extLst>
          </p:cNvPr>
          <p:cNvSpPr>
            <a:spLocks noGrp="1"/>
          </p:cNvSpPr>
          <p:nvPr userDrawn="1">
            <p:ph type="body" sz="quarter" idx="24" hasCustomPrompt="1"/>
          </p:nvPr>
        </p:nvSpPr>
        <p:spPr>
          <a:xfrm>
            <a:off x="2126317" y="3699161"/>
            <a:ext cx="578046" cy="578046"/>
          </a:xfrm>
          <a:custGeom>
            <a:avLst/>
            <a:gdLst>
              <a:gd name="connsiteX0" fmla="*/ 212091 w 578046"/>
              <a:gd name="connsiteY0" fmla="*/ 0 h 578046"/>
              <a:gd name="connsiteX1" fmla="*/ 578046 w 578046"/>
              <a:gd name="connsiteY1" fmla="*/ 0 h 578046"/>
              <a:gd name="connsiteX2" fmla="*/ 578046 w 578046"/>
              <a:gd name="connsiteY2" fmla="*/ 365955 h 578046"/>
              <a:gd name="connsiteX3" fmla="*/ 365955 w 578046"/>
              <a:gd name="connsiteY3" fmla="*/ 578046 h 578046"/>
              <a:gd name="connsiteX4" fmla="*/ 0 w 578046"/>
              <a:gd name="connsiteY4" fmla="*/ 578046 h 578046"/>
              <a:gd name="connsiteX5" fmla="*/ 0 w 578046"/>
              <a:gd name="connsiteY5" fmla="*/ 212091 h 578046"/>
              <a:gd name="connsiteX6" fmla="*/ 212091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212091" y="0"/>
                </a:moveTo>
                <a:lnTo>
                  <a:pt x="578046" y="0"/>
                </a:lnTo>
                <a:lnTo>
                  <a:pt x="578046" y="365955"/>
                </a:lnTo>
                <a:cubicBezTo>
                  <a:pt x="578046" y="483090"/>
                  <a:pt x="483090" y="578046"/>
                  <a:pt x="365955" y="578046"/>
                </a:cubicBezTo>
                <a:lnTo>
                  <a:pt x="0" y="578046"/>
                </a:lnTo>
                <a:lnTo>
                  <a:pt x="0" y="212091"/>
                </a:lnTo>
                <a:cubicBezTo>
                  <a:pt x="0" y="94956"/>
                  <a:pt x="94956" y="0"/>
                  <a:pt x="212091" y="0"/>
                </a:cubicBezTo>
                <a:close/>
              </a:path>
            </a:pathLst>
          </a:custGeom>
          <a:solidFill>
            <a:schemeClr val="accent1"/>
          </a:solidFill>
        </p:spPr>
        <p:txBody>
          <a:bodyPr wrap="square" tIns="36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B</a:t>
            </a:r>
            <a:endParaRPr lang="zh-CN" altLang="en-US" dirty="0"/>
          </a:p>
        </p:txBody>
      </p:sp>
      <p:sp>
        <p:nvSpPr>
          <p:cNvPr id="73" name="文本占位符 72">
            <a:extLst>
              <a:ext uri="{FF2B5EF4-FFF2-40B4-BE49-F238E27FC236}">
                <a16:creationId xmlns:a16="http://schemas.microsoft.com/office/drawing/2014/main" id="{6F24CF7F-039C-4C2B-9DC4-4F072F5C3131}"/>
              </a:ext>
            </a:extLst>
          </p:cNvPr>
          <p:cNvSpPr>
            <a:spLocks noGrp="1"/>
          </p:cNvSpPr>
          <p:nvPr userDrawn="1">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多图片配三段内容</a:t>
            </a:r>
          </a:p>
        </p:txBody>
      </p:sp>
      <p:sp>
        <p:nvSpPr>
          <p:cNvPr id="71" name="文本占位符 70">
            <a:extLst>
              <a:ext uri="{FF2B5EF4-FFF2-40B4-BE49-F238E27FC236}">
                <a16:creationId xmlns:a16="http://schemas.microsoft.com/office/drawing/2014/main" id="{3B4769BA-2956-40DB-8C13-45AA0E4ECC1F}"/>
              </a:ext>
            </a:extLst>
          </p:cNvPr>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5" name="文本占位符 74">
            <a:extLst>
              <a:ext uri="{FF2B5EF4-FFF2-40B4-BE49-F238E27FC236}">
                <a16:creationId xmlns:a16="http://schemas.microsoft.com/office/drawing/2014/main" id="{C600F616-4C36-4E01-91F1-39F5B88B18B8}"/>
              </a:ext>
            </a:extLst>
          </p:cNvPr>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7" name="文本占位符 76">
            <a:extLst>
              <a:ext uri="{FF2B5EF4-FFF2-40B4-BE49-F238E27FC236}">
                <a16:creationId xmlns:a16="http://schemas.microsoft.com/office/drawing/2014/main" id="{D4138275-6616-4862-A79B-541B428ABE43}"/>
              </a:ext>
            </a:extLst>
          </p:cNvPr>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092692585"/>
      </p:ext>
    </p:extLst>
  </p:cSld>
  <p:clrMapOvr>
    <a:masterClrMapping/>
  </p:clrMapOvr>
  <p:extLst>
    <p:ext uri="{DCECCB84-F9BA-43D5-87BE-67443E8EF086}">
      <p15:sldGuideLst xmlns:p15="http://schemas.microsoft.com/office/powerpoint/2012/main">
        <p15:guide id="1" orient="horz" pos="1071">
          <p15:clr>
            <a:srgbClr val="FBAE40"/>
          </p15:clr>
        </p15:guide>
        <p15:guide id="2" orient="horz" pos="3566">
          <p15:clr>
            <a:srgbClr val="FBAE40"/>
          </p15:clr>
        </p15:guide>
      </p15:sldGuideLst>
    </p:ext>
  </p:extLst>
</p:sldLayout>
</file>

<file path=ppt/slideLayouts/slideLayout25.xml><?xml version="1.0" encoding="utf-8"?>
<p:sldLayout xmlns:a="http://schemas.openxmlformats.org/drawingml/2006/main" xmlns:r="http://schemas.openxmlformats.org/officeDocument/2006/relationships" xmlns:p="http://schemas.openxmlformats.org/presentationml/2006/main" preserve="1" userDrawn="1">
  <p:cSld name="四段内容1">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6549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352500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638451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59149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345100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631051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 name="图片占位符 1">
            <a:extLst>
              <a:ext uri="{FF2B5EF4-FFF2-40B4-BE49-F238E27FC236}">
                <a16:creationId xmlns:a16="http://schemas.microsoft.com/office/drawing/2014/main" id="{2D40DC23-645F-4BE2-9C40-A62AE12BE6BA}"/>
              </a:ext>
            </a:extLst>
          </p:cNvPr>
          <p:cNvSpPr>
            <a:spLocks noGrp="1"/>
          </p:cNvSpPr>
          <p:nvPr>
            <p:ph type="pic" sz="quarter" idx="35"/>
          </p:nvPr>
        </p:nvSpPr>
        <p:spPr>
          <a:xfrm>
            <a:off x="9009915" y="1536984"/>
            <a:ext cx="3183058" cy="2115495"/>
          </a:xfrm>
          <a:prstGeom prst="rect">
            <a:avLst/>
          </a:prstGeom>
          <a:ln w="28575">
            <a:solidFill>
              <a:schemeClr val="bg1">
                <a:lumMod val="85000"/>
              </a:schemeClr>
            </a:solidFill>
          </a:ln>
        </p:spPr>
        <p:txBody>
          <a:bodyPr/>
          <a:lstStyle/>
          <a:p>
            <a:endParaRPr lang="zh-CN" altLang="en-US"/>
          </a:p>
        </p:txBody>
      </p:sp>
      <p:sp>
        <p:nvSpPr>
          <p:cNvPr id="3" name="图片占位符 2">
            <a:extLst>
              <a:ext uri="{FF2B5EF4-FFF2-40B4-BE49-F238E27FC236}">
                <a16:creationId xmlns:a16="http://schemas.microsoft.com/office/drawing/2014/main" id="{84D47AD0-8D6F-4052-A0D8-81D250DF1348}"/>
              </a:ext>
            </a:extLst>
          </p:cNvPr>
          <p:cNvSpPr>
            <a:spLocks noGrp="1"/>
          </p:cNvSpPr>
          <p:nvPr>
            <p:ph type="pic" sz="quarter" idx="36"/>
          </p:nvPr>
        </p:nvSpPr>
        <p:spPr>
          <a:xfrm>
            <a:off x="6150403" y="1536984"/>
            <a:ext cx="2859511" cy="2115495"/>
          </a:xfrm>
          <a:prstGeom prst="rect">
            <a:avLst/>
          </a:prstGeom>
          <a:ln w="28575">
            <a:solidFill>
              <a:schemeClr val="bg1">
                <a:lumMod val="85000"/>
              </a:schemeClr>
            </a:solidFill>
          </a:ln>
        </p:spPr>
        <p:txBody>
          <a:bodyPr/>
          <a:lstStyle/>
          <a:p>
            <a:endParaRPr lang="zh-CN" altLang="en-US"/>
          </a:p>
        </p:txBody>
      </p:sp>
      <p:sp>
        <p:nvSpPr>
          <p:cNvPr id="4" name="图片占位符 3">
            <a:extLst>
              <a:ext uri="{FF2B5EF4-FFF2-40B4-BE49-F238E27FC236}">
                <a16:creationId xmlns:a16="http://schemas.microsoft.com/office/drawing/2014/main" id="{6CEFA52C-4884-4EC0-9973-86CF0C2657D9}"/>
              </a:ext>
            </a:extLst>
          </p:cNvPr>
          <p:cNvSpPr>
            <a:spLocks noGrp="1"/>
          </p:cNvSpPr>
          <p:nvPr>
            <p:ph type="pic" sz="quarter" idx="37"/>
          </p:nvPr>
        </p:nvSpPr>
        <p:spPr>
          <a:xfrm>
            <a:off x="3290893" y="1536984"/>
            <a:ext cx="2858535" cy="2115495"/>
          </a:xfrm>
          <a:prstGeom prst="rect">
            <a:avLst/>
          </a:prstGeom>
          <a:ln w="28575">
            <a:solidFill>
              <a:schemeClr val="bg1">
                <a:lumMod val="85000"/>
              </a:schemeClr>
            </a:solidFill>
          </a:ln>
        </p:spPr>
        <p:txBody>
          <a:bodyPr/>
          <a:lstStyle/>
          <a:p>
            <a:endParaRPr lang="zh-CN" altLang="en-US"/>
          </a:p>
        </p:txBody>
      </p:sp>
      <p:sp>
        <p:nvSpPr>
          <p:cNvPr id="12" name="图片占位符 11">
            <a:extLst>
              <a:ext uri="{FF2B5EF4-FFF2-40B4-BE49-F238E27FC236}">
                <a16:creationId xmlns:a16="http://schemas.microsoft.com/office/drawing/2014/main" id="{7400783A-2721-4327-AFB0-093F2CA84AAA}"/>
              </a:ext>
            </a:extLst>
          </p:cNvPr>
          <p:cNvSpPr>
            <a:spLocks noGrp="1"/>
          </p:cNvSpPr>
          <p:nvPr>
            <p:ph type="pic" sz="quarter" idx="38"/>
          </p:nvPr>
        </p:nvSpPr>
        <p:spPr>
          <a:xfrm>
            <a:off x="0" y="1536984"/>
            <a:ext cx="3290895" cy="2115495"/>
          </a:xfrm>
          <a:prstGeom prst="rect">
            <a:avLst/>
          </a:prstGeom>
          <a:ln w="28575">
            <a:solidFill>
              <a:schemeClr val="bg1">
                <a:lumMod val="85000"/>
              </a:schemeClr>
            </a:solidFill>
          </a:ln>
        </p:spPr>
        <p:txBody>
          <a:bodyPr/>
          <a:lstStyle/>
          <a:p>
            <a:endParaRPr lang="zh-CN" altLang="en-US"/>
          </a:p>
        </p:txBody>
      </p:sp>
      <p:sp>
        <p:nvSpPr>
          <p:cNvPr id="21" name="矩形 20">
            <a:extLst>
              <a:ext uri="{FF2B5EF4-FFF2-40B4-BE49-F238E27FC236}">
                <a16:creationId xmlns:a16="http://schemas.microsoft.com/office/drawing/2014/main" id="{BF4EE924-CD02-4E52-99F5-6550E90237F2}"/>
              </a:ext>
            </a:extLst>
          </p:cNvPr>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2541C97-7053-4AA2-B0C1-208439A2A137}"/>
              </a:ext>
            </a:extLst>
          </p:cNvPr>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a:extLst>
              <a:ext uri="{FF2B5EF4-FFF2-40B4-BE49-F238E27FC236}">
                <a16:creationId xmlns:a16="http://schemas.microsoft.com/office/drawing/2014/main" id="{23B35AC1-187A-4474-9AE8-E9DB1245CA9D}"/>
              </a:ext>
            </a:extLst>
          </p:cNvPr>
          <p:cNvSpPr>
            <a:spLocks noGrp="1"/>
          </p:cNvSpPr>
          <p:nvPr>
            <p:ph type="body" sz="quarter" idx="32" hasCustomPrompt="1"/>
          </p:nvPr>
        </p:nvSpPr>
        <p:spPr>
          <a:xfrm>
            <a:off x="157314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4650038F-1F29-4423-9F4B-AB17BC2B5B5E}"/>
              </a:ext>
            </a:extLst>
          </p:cNvPr>
          <p:cNvSpPr>
            <a:spLocks noGrp="1"/>
          </p:cNvSpPr>
          <p:nvPr>
            <p:ph type="body" sz="quarter" idx="33" hasCustomPrompt="1"/>
          </p:nvPr>
        </p:nvSpPr>
        <p:spPr>
          <a:xfrm>
            <a:off x="443265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a:extLst>
              <a:ext uri="{FF2B5EF4-FFF2-40B4-BE49-F238E27FC236}">
                <a16:creationId xmlns:a16="http://schemas.microsoft.com/office/drawing/2014/main" id="{8693847A-60D8-4A48-9FDF-A6510123A126}"/>
              </a:ext>
            </a:extLst>
          </p:cNvPr>
          <p:cNvSpPr>
            <a:spLocks noGrp="1"/>
          </p:cNvSpPr>
          <p:nvPr>
            <p:ph type="body" sz="quarter" idx="34" hasCustomPrompt="1"/>
          </p:nvPr>
        </p:nvSpPr>
        <p:spPr>
          <a:xfrm>
            <a:off x="729216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cxnSp>
        <p:nvCxnSpPr>
          <p:cNvPr id="18" name="直接连接符 17">
            <a:extLst>
              <a:ext uri="{FF2B5EF4-FFF2-40B4-BE49-F238E27FC236}">
                <a16:creationId xmlns:a16="http://schemas.microsoft.com/office/drawing/2014/main" id="{B5BA3941-257D-4891-B354-E8D982C074BE}"/>
              </a:ext>
            </a:extLst>
          </p:cNvPr>
          <p:cNvCxnSpPr>
            <a:cxnSpLocks/>
          </p:cNvCxnSpPr>
          <p:nvPr/>
        </p:nvCxnSpPr>
        <p:spPr>
          <a:xfrm>
            <a:off x="329089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DC6B118-412E-468C-B442-20182D1FED09}"/>
              </a:ext>
            </a:extLst>
          </p:cNvPr>
          <p:cNvCxnSpPr>
            <a:cxnSpLocks/>
          </p:cNvCxnSpPr>
          <p:nvPr/>
        </p:nvCxnSpPr>
        <p:spPr>
          <a:xfrm>
            <a:off x="615040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文本占位符 9">
            <a:extLst>
              <a:ext uri="{FF2B5EF4-FFF2-40B4-BE49-F238E27FC236}">
                <a16:creationId xmlns:a16="http://schemas.microsoft.com/office/drawing/2014/main" id="{E2BD3B92-F153-4717-A7DB-6209DF6731BD}"/>
              </a:ext>
            </a:extLst>
          </p:cNvPr>
          <p:cNvSpPr>
            <a:spLocks noGrp="1"/>
          </p:cNvSpPr>
          <p:nvPr userDrawn="1">
            <p:ph type="body" sz="quarter" idx="39" hasCustomPrompt="1"/>
          </p:nvPr>
        </p:nvSpPr>
        <p:spPr>
          <a:xfrm>
            <a:off x="9244027"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25" name="文本占位符 67">
            <a:extLst>
              <a:ext uri="{FF2B5EF4-FFF2-40B4-BE49-F238E27FC236}">
                <a16:creationId xmlns:a16="http://schemas.microsoft.com/office/drawing/2014/main" id="{3FA001AD-23FF-43AA-A023-D23DE01DBD70}"/>
              </a:ext>
            </a:extLst>
          </p:cNvPr>
          <p:cNvSpPr>
            <a:spLocks noGrp="1"/>
          </p:cNvSpPr>
          <p:nvPr userDrawn="1">
            <p:ph type="body" sz="quarter" idx="40" hasCustomPrompt="1"/>
          </p:nvPr>
        </p:nvSpPr>
        <p:spPr>
          <a:xfrm>
            <a:off x="9170019"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6" name="文本占位符 29">
            <a:extLst>
              <a:ext uri="{FF2B5EF4-FFF2-40B4-BE49-F238E27FC236}">
                <a16:creationId xmlns:a16="http://schemas.microsoft.com/office/drawing/2014/main" id="{01A0BABE-68D9-4221-9C91-016E51A85A70}"/>
              </a:ext>
            </a:extLst>
          </p:cNvPr>
          <p:cNvSpPr>
            <a:spLocks noGrp="1"/>
          </p:cNvSpPr>
          <p:nvPr userDrawn="1">
            <p:ph type="body" sz="quarter" idx="41" hasCustomPrompt="1"/>
          </p:nvPr>
        </p:nvSpPr>
        <p:spPr>
          <a:xfrm>
            <a:off x="10151669"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4</a:t>
            </a:r>
            <a:endParaRPr lang="zh-CN" altLang="en-US" dirty="0"/>
          </a:p>
        </p:txBody>
      </p:sp>
      <p:cxnSp>
        <p:nvCxnSpPr>
          <p:cNvPr id="27" name="直接连接符 26">
            <a:extLst>
              <a:ext uri="{FF2B5EF4-FFF2-40B4-BE49-F238E27FC236}">
                <a16:creationId xmlns:a16="http://schemas.microsoft.com/office/drawing/2014/main" id="{A4ECBE32-C227-49A8-8F29-E5B5F3F7EB97}"/>
              </a:ext>
            </a:extLst>
          </p:cNvPr>
          <p:cNvCxnSpPr>
            <a:cxnSpLocks/>
          </p:cNvCxnSpPr>
          <p:nvPr userDrawn="1"/>
        </p:nvCxnSpPr>
        <p:spPr>
          <a:xfrm>
            <a:off x="900991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077911088"/>
      </p:ext>
    </p:extLst>
  </p:cSld>
  <p:clrMapOvr>
    <a:masterClrMapping/>
  </p:clrMapOvr>
  <p:extLst>
    <p:ext uri="{DCECCB84-F9BA-43D5-87BE-67443E8EF086}">
      <p15:sldGuideLst xmlns:p15="http://schemas.microsoft.com/office/powerpoint/2012/main"/>
    </p:ext>
  </p:extLst>
</p:sldLayout>
</file>

<file path=ppt/slideLayouts/slideLayout26.xml><?xml version="1.0" encoding="utf-8"?>
<p:sldLayout xmlns:a="http://schemas.openxmlformats.org/drawingml/2006/main" xmlns:r="http://schemas.openxmlformats.org/officeDocument/2006/relationships" xmlns:p="http://schemas.openxmlformats.org/presentationml/2006/main" preserve="1" userDrawn="1">
  <p:cSld name="四段内容2">
    <p:spTree>
      <p:nvGrpSpPr>
        <p:cNvPr id="1" name=""/>
        <p:cNvGrpSpPr/>
        <p:nvPr/>
      </p:nvGrpSpPr>
      <p:grpSpPr>
        <a:xfrm>
          <a:off x="0" y="0"/>
          <a:ext cx="0" cy="0"/>
          <a:chOff x="0" y="0"/>
          <a:chExt cx="0" cy="0"/>
        </a:xfrm>
      </p:grpSpPr>
      <p:sp>
        <p:nvSpPr>
          <p:cNvPr id="51" name="矩形 50">
            <a:extLst>
              <a:ext uri="{FF2B5EF4-FFF2-40B4-BE49-F238E27FC236}">
                <a16:creationId xmlns:a16="http://schemas.microsoft.com/office/drawing/2014/main" id="{0CABCEE5-BD20-4736-AF9E-75D25DABF17F}"/>
              </a:ext>
            </a:extLst>
          </p:cNvPr>
          <p:cNvSpPr/>
          <p:nvPr userDrawn="1"/>
        </p:nvSpPr>
        <p:spPr>
          <a:xfrm>
            <a:off x="647649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9B73ED14-F650-4DCD-B7BE-CB773885056A}"/>
              </a:ext>
            </a:extLst>
          </p:cNvPr>
          <p:cNvSpPr/>
          <p:nvPr userDrawn="1"/>
        </p:nvSpPr>
        <p:spPr>
          <a:xfrm>
            <a:off x="647649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150D5BD7-6D8B-4E71-9DCA-56940E088C16}"/>
              </a:ext>
            </a:extLst>
          </p:cNvPr>
          <p:cNvSpPr/>
          <p:nvPr userDrawn="1"/>
        </p:nvSpPr>
        <p:spPr>
          <a:xfrm>
            <a:off x="68326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D997BF4B-FAEE-4EC0-A2BC-CE3735ADC292}"/>
              </a:ext>
            </a:extLst>
          </p:cNvPr>
          <p:cNvSpPr/>
          <p:nvPr userDrawn="1"/>
        </p:nvSpPr>
        <p:spPr>
          <a:xfrm>
            <a:off x="68326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181BC29F-AEC9-419B-9F60-514F4B0377C8}"/>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图配文字页</a:t>
            </a:r>
          </a:p>
        </p:txBody>
      </p:sp>
      <p:sp>
        <p:nvSpPr>
          <p:cNvPr id="5" name="图片占位符 4">
            <a:extLst>
              <a:ext uri="{FF2B5EF4-FFF2-40B4-BE49-F238E27FC236}">
                <a16:creationId xmlns:a16="http://schemas.microsoft.com/office/drawing/2014/main" id="{72D9CCC6-E216-44F1-A2F4-FB49EFE19067}"/>
              </a:ext>
            </a:extLst>
          </p:cNvPr>
          <p:cNvSpPr>
            <a:spLocks noGrp="1"/>
          </p:cNvSpPr>
          <p:nvPr>
            <p:ph type="pic" sz="quarter" idx="23"/>
          </p:nvPr>
        </p:nvSpPr>
        <p:spPr>
          <a:xfrm>
            <a:off x="6571009" y="1664953"/>
            <a:ext cx="2109399" cy="1633870"/>
          </a:xfrm>
          <a:prstGeom prst="rect">
            <a:avLst/>
          </a:prstGeom>
          <a:ln>
            <a:solidFill>
              <a:schemeClr val="bg1">
                <a:lumMod val="85000"/>
              </a:schemeClr>
            </a:solidFill>
          </a:ln>
        </p:spPr>
        <p:txBody>
          <a:bodyPr/>
          <a:lstStyle/>
          <a:p>
            <a:endParaRPr lang="zh-CN" altLang="en-US"/>
          </a:p>
        </p:txBody>
      </p:sp>
      <p:sp>
        <p:nvSpPr>
          <p:cNvPr id="7" name="图片占位符 6">
            <a:extLst>
              <a:ext uri="{FF2B5EF4-FFF2-40B4-BE49-F238E27FC236}">
                <a16:creationId xmlns:a16="http://schemas.microsoft.com/office/drawing/2014/main" id="{A7E1D9A1-2CFC-40D0-AF6C-891C4435D666}"/>
              </a:ext>
            </a:extLst>
          </p:cNvPr>
          <p:cNvSpPr>
            <a:spLocks noGrp="1"/>
          </p:cNvSpPr>
          <p:nvPr>
            <p:ph type="pic" sz="quarter" idx="24"/>
          </p:nvPr>
        </p:nvSpPr>
        <p:spPr>
          <a:xfrm>
            <a:off x="6571009" y="4017999"/>
            <a:ext cx="2109399" cy="1737511"/>
          </a:xfrm>
          <a:prstGeom prst="rect">
            <a:avLst/>
          </a:prstGeom>
          <a:ln>
            <a:solidFill>
              <a:schemeClr val="bg1">
                <a:lumMod val="85000"/>
              </a:schemeClr>
            </a:solidFill>
          </a:ln>
        </p:spPr>
        <p:txBody>
          <a:bodyPr/>
          <a:lstStyle/>
          <a:p>
            <a:endParaRPr lang="zh-CN" altLang="en-US"/>
          </a:p>
        </p:txBody>
      </p:sp>
      <p:sp>
        <p:nvSpPr>
          <p:cNvPr id="8" name="图片占位符 7">
            <a:extLst>
              <a:ext uri="{FF2B5EF4-FFF2-40B4-BE49-F238E27FC236}">
                <a16:creationId xmlns:a16="http://schemas.microsoft.com/office/drawing/2014/main" id="{CC793AA2-5D33-483F-8E20-A3A7E4E7C02D}"/>
              </a:ext>
            </a:extLst>
          </p:cNvPr>
          <p:cNvSpPr>
            <a:spLocks noGrp="1"/>
          </p:cNvSpPr>
          <p:nvPr>
            <p:ph type="pic" sz="quarter" idx="25"/>
          </p:nvPr>
        </p:nvSpPr>
        <p:spPr>
          <a:xfrm>
            <a:off x="777780" y="4017999"/>
            <a:ext cx="2109399" cy="1737511"/>
          </a:xfrm>
          <a:prstGeom prst="rect">
            <a:avLst/>
          </a:prstGeom>
          <a:ln>
            <a:solidFill>
              <a:schemeClr val="bg1">
                <a:lumMod val="85000"/>
              </a:schemeClr>
            </a:solidFill>
          </a:ln>
        </p:spPr>
        <p:txBody>
          <a:bodyPr/>
          <a:lstStyle/>
          <a:p>
            <a:endParaRPr lang="zh-CN" altLang="en-US"/>
          </a:p>
        </p:txBody>
      </p:sp>
      <p:sp>
        <p:nvSpPr>
          <p:cNvPr id="9" name="图片占位符 8">
            <a:extLst>
              <a:ext uri="{FF2B5EF4-FFF2-40B4-BE49-F238E27FC236}">
                <a16:creationId xmlns:a16="http://schemas.microsoft.com/office/drawing/2014/main" id="{4C4800D2-615B-495C-B634-CDCBFDAA4D6D}"/>
              </a:ext>
            </a:extLst>
          </p:cNvPr>
          <p:cNvSpPr>
            <a:spLocks noGrp="1"/>
          </p:cNvSpPr>
          <p:nvPr>
            <p:ph type="pic" sz="quarter" idx="26"/>
          </p:nvPr>
        </p:nvSpPr>
        <p:spPr>
          <a:xfrm>
            <a:off x="777779" y="1664953"/>
            <a:ext cx="2109399" cy="1633870"/>
          </a:xfrm>
          <a:prstGeom prst="rect">
            <a:avLst/>
          </a:prstGeom>
          <a:ln>
            <a:solidFill>
              <a:schemeClr val="bg1">
                <a:lumMod val="85000"/>
              </a:schemeClr>
            </a:solidFill>
          </a:ln>
        </p:spPr>
        <p:txBody>
          <a:bodyPr/>
          <a:lstStyle/>
          <a:p>
            <a:endParaRPr lang="zh-CN" altLang="en-US"/>
          </a:p>
        </p:txBody>
      </p:sp>
      <p:sp>
        <p:nvSpPr>
          <p:cNvPr id="54" name="文本占位符 14">
            <a:extLst>
              <a:ext uri="{FF2B5EF4-FFF2-40B4-BE49-F238E27FC236}">
                <a16:creationId xmlns:a16="http://schemas.microsoft.com/office/drawing/2014/main" id="{E0AB1DB9-BF8D-4572-B611-FFD695EC72B8}"/>
              </a:ext>
            </a:extLst>
          </p:cNvPr>
          <p:cNvSpPr>
            <a:spLocks noGrp="1"/>
          </p:cNvSpPr>
          <p:nvPr>
            <p:ph type="body" sz="quarter" idx="37" hasCustomPrompt="1"/>
          </p:nvPr>
        </p:nvSpPr>
        <p:spPr>
          <a:xfrm>
            <a:off x="919705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53" name="文本占位符 14">
            <a:extLst>
              <a:ext uri="{FF2B5EF4-FFF2-40B4-BE49-F238E27FC236}">
                <a16:creationId xmlns:a16="http://schemas.microsoft.com/office/drawing/2014/main" id="{4CD7BDB7-53AD-491D-8F53-BD0818E9602B}"/>
              </a:ext>
            </a:extLst>
          </p:cNvPr>
          <p:cNvSpPr>
            <a:spLocks noGrp="1"/>
          </p:cNvSpPr>
          <p:nvPr>
            <p:ph type="body" sz="quarter" idx="36" hasCustomPrompt="1"/>
          </p:nvPr>
        </p:nvSpPr>
        <p:spPr>
          <a:xfrm>
            <a:off x="340382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2" name="文本占位符 11">
            <a:extLst>
              <a:ext uri="{FF2B5EF4-FFF2-40B4-BE49-F238E27FC236}">
                <a16:creationId xmlns:a16="http://schemas.microsoft.com/office/drawing/2014/main" id="{ECB6218D-B607-4DD5-AB82-6B8F0CA67DC4}"/>
              </a:ext>
            </a:extLst>
          </p:cNvPr>
          <p:cNvSpPr>
            <a:spLocks noGrp="1"/>
          </p:cNvSpPr>
          <p:nvPr>
            <p:ph type="body" sz="quarter" idx="29" hasCustomPrompt="1"/>
          </p:nvPr>
        </p:nvSpPr>
        <p:spPr>
          <a:xfrm>
            <a:off x="340382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13" name="文本占位符 12">
            <a:extLst>
              <a:ext uri="{FF2B5EF4-FFF2-40B4-BE49-F238E27FC236}">
                <a16:creationId xmlns:a16="http://schemas.microsoft.com/office/drawing/2014/main" id="{8BA5C6D7-FDEB-4C3A-A908-87C9E1D65EEA}"/>
              </a:ext>
            </a:extLst>
          </p:cNvPr>
          <p:cNvSpPr>
            <a:spLocks noGrp="1"/>
          </p:cNvSpPr>
          <p:nvPr>
            <p:ph type="body" sz="quarter" idx="30" hasCustomPrompt="1"/>
          </p:nvPr>
        </p:nvSpPr>
        <p:spPr>
          <a:xfrm>
            <a:off x="919705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四季度</a:t>
            </a:r>
          </a:p>
        </p:txBody>
      </p:sp>
      <p:sp>
        <p:nvSpPr>
          <p:cNvPr id="52" name="文本占位符 14">
            <a:extLst>
              <a:ext uri="{FF2B5EF4-FFF2-40B4-BE49-F238E27FC236}">
                <a16:creationId xmlns:a16="http://schemas.microsoft.com/office/drawing/2014/main" id="{7B80BACF-4B80-4D7A-B65F-B7FB5252FB6E}"/>
              </a:ext>
            </a:extLst>
          </p:cNvPr>
          <p:cNvSpPr>
            <a:spLocks noGrp="1"/>
          </p:cNvSpPr>
          <p:nvPr>
            <p:ph type="body" sz="quarter" idx="35" hasCustomPrompt="1"/>
          </p:nvPr>
        </p:nvSpPr>
        <p:spPr>
          <a:xfrm>
            <a:off x="919705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5" name="文本占位符 14">
            <a:extLst>
              <a:ext uri="{FF2B5EF4-FFF2-40B4-BE49-F238E27FC236}">
                <a16:creationId xmlns:a16="http://schemas.microsoft.com/office/drawing/2014/main" id="{509CD221-BD85-4B08-A78E-0DB066D098F5}"/>
              </a:ext>
            </a:extLst>
          </p:cNvPr>
          <p:cNvSpPr>
            <a:spLocks noGrp="1"/>
          </p:cNvSpPr>
          <p:nvPr>
            <p:ph type="body" sz="quarter" idx="32" hasCustomPrompt="1"/>
          </p:nvPr>
        </p:nvSpPr>
        <p:spPr>
          <a:xfrm>
            <a:off x="340382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6" name="文本占位符 15">
            <a:extLst>
              <a:ext uri="{FF2B5EF4-FFF2-40B4-BE49-F238E27FC236}">
                <a16:creationId xmlns:a16="http://schemas.microsoft.com/office/drawing/2014/main" id="{A7F29788-D3CE-4E0C-9DDD-F61805FD90B4}"/>
              </a:ext>
            </a:extLst>
          </p:cNvPr>
          <p:cNvSpPr>
            <a:spLocks noGrp="1"/>
          </p:cNvSpPr>
          <p:nvPr>
            <p:ph type="body" sz="quarter" idx="33" hasCustomPrompt="1"/>
          </p:nvPr>
        </p:nvSpPr>
        <p:spPr>
          <a:xfrm>
            <a:off x="340382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17" name="文本占位符 16">
            <a:extLst>
              <a:ext uri="{FF2B5EF4-FFF2-40B4-BE49-F238E27FC236}">
                <a16:creationId xmlns:a16="http://schemas.microsoft.com/office/drawing/2014/main" id="{C7A917B2-5916-46C8-9B19-65C73C297106}"/>
              </a:ext>
            </a:extLst>
          </p:cNvPr>
          <p:cNvSpPr>
            <a:spLocks noGrp="1"/>
          </p:cNvSpPr>
          <p:nvPr>
            <p:ph type="body" sz="quarter" idx="34" hasCustomPrompt="1"/>
          </p:nvPr>
        </p:nvSpPr>
        <p:spPr>
          <a:xfrm>
            <a:off x="919705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二季度</a:t>
            </a:r>
          </a:p>
        </p:txBody>
      </p:sp>
      <p:sp>
        <p:nvSpPr>
          <p:cNvPr id="27" name="矩形 26">
            <a:extLst>
              <a:ext uri="{FF2B5EF4-FFF2-40B4-BE49-F238E27FC236}">
                <a16:creationId xmlns:a16="http://schemas.microsoft.com/office/drawing/2014/main" id="{6494D8B4-0898-4593-B5B2-F49EEBD826B9}"/>
              </a:ext>
            </a:extLst>
          </p:cNvPr>
          <p:cNvSpPr/>
          <p:nvPr userDrawn="1"/>
        </p:nvSpPr>
        <p:spPr>
          <a:xfrm>
            <a:off x="340382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B112D2F8-5104-4B30-8F3D-464F21CAC32A}"/>
              </a:ext>
            </a:extLst>
          </p:cNvPr>
          <p:cNvSpPr/>
          <p:nvPr userDrawn="1"/>
        </p:nvSpPr>
        <p:spPr>
          <a:xfrm>
            <a:off x="919705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382DC0B2-A04C-4E60-B927-6FD55F95B2FF}"/>
              </a:ext>
            </a:extLst>
          </p:cNvPr>
          <p:cNvSpPr/>
          <p:nvPr userDrawn="1"/>
        </p:nvSpPr>
        <p:spPr>
          <a:xfrm>
            <a:off x="340382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6816ABE0-04D8-4BBD-8B48-F84B58DA9327}"/>
              </a:ext>
            </a:extLst>
          </p:cNvPr>
          <p:cNvSpPr/>
          <p:nvPr userDrawn="1"/>
        </p:nvSpPr>
        <p:spPr>
          <a:xfrm>
            <a:off x="919705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533DF2D8-BD8B-4422-BF96-EC43C075A6BA}"/>
              </a:ext>
            </a:extLst>
          </p:cNvPr>
          <p:cNvGrpSpPr/>
          <p:nvPr userDrawn="1"/>
        </p:nvGrpSpPr>
        <p:grpSpPr>
          <a:xfrm>
            <a:off x="683260" y="3941261"/>
            <a:ext cx="2298421" cy="1890985"/>
            <a:chOff x="8290059" y="1444888"/>
            <a:chExt cx="3231381" cy="2378570"/>
          </a:xfrm>
        </p:grpSpPr>
        <p:sp>
          <p:nvSpPr>
            <p:cNvPr id="32" name="矩形 31">
              <a:extLst>
                <a:ext uri="{FF2B5EF4-FFF2-40B4-BE49-F238E27FC236}">
                  <a16:creationId xmlns:a16="http://schemas.microsoft.com/office/drawing/2014/main" id="{97160945-7A7A-412E-AE57-1600AD3C4865}"/>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05A4AFB-D60E-401A-8E7D-26D4F9FB9D7A}"/>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98CD0876-04CC-4CD9-AF19-5CB97DD40A7D}"/>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5ADE37FD-E946-4776-9AEF-ACA278CBBA9D}"/>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91A0A46D-12A5-41D7-803C-90550AFEB7CA}"/>
              </a:ext>
            </a:extLst>
          </p:cNvPr>
          <p:cNvGrpSpPr/>
          <p:nvPr userDrawn="1"/>
        </p:nvGrpSpPr>
        <p:grpSpPr>
          <a:xfrm>
            <a:off x="6476490" y="3941261"/>
            <a:ext cx="2298421" cy="1890985"/>
            <a:chOff x="8290059" y="1444888"/>
            <a:chExt cx="3231381" cy="2378570"/>
          </a:xfrm>
        </p:grpSpPr>
        <p:sp>
          <p:nvSpPr>
            <p:cNvPr id="37" name="矩形 36">
              <a:extLst>
                <a:ext uri="{FF2B5EF4-FFF2-40B4-BE49-F238E27FC236}">
                  <a16:creationId xmlns:a16="http://schemas.microsoft.com/office/drawing/2014/main" id="{9E123364-1BDE-4FAF-AEDF-DE9FFD18DF3E}"/>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3955BF11-90CF-4FEF-98E5-450E89277219}"/>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1C811547-BC0B-4B75-AD94-30837B08E792}"/>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E2CD8ED1-F6D7-43BC-8E27-46DA4F81B0D6}"/>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a:extLst>
              <a:ext uri="{FF2B5EF4-FFF2-40B4-BE49-F238E27FC236}">
                <a16:creationId xmlns:a16="http://schemas.microsoft.com/office/drawing/2014/main" id="{99C48572-4BC6-4C8B-A09C-4DCA25B280F8}"/>
              </a:ext>
            </a:extLst>
          </p:cNvPr>
          <p:cNvGrpSpPr/>
          <p:nvPr userDrawn="1"/>
        </p:nvGrpSpPr>
        <p:grpSpPr>
          <a:xfrm>
            <a:off x="6476490" y="1594077"/>
            <a:ext cx="2298421" cy="1775619"/>
            <a:chOff x="8290059" y="1444888"/>
            <a:chExt cx="3231381" cy="2378570"/>
          </a:xfrm>
        </p:grpSpPr>
        <p:sp>
          <p:nvSpPr>
            <p:cNvPr id="42" name="矩形 41">
              <a:extLst>
                <a:ext uri="{FF2B5EF4-FFF2-40B4-BE49-F238E27FC236}">
                  <a16:creationId xmlns:a16="http://schemas.microsoft.com/office/drawing/2014/main" id="{0FA41D31-689C-4CA9-8304-BB981BE749C1}"/>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8C7CFB7A-0B5E-4FBD-A6F9-5E4CF4FA3ED3}"/>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A15703C9-1BCC-4BCA-AE4A-6F24E22CDA5B}"/>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A1A5D39E-F0CE-4DB2-B839-206E015130A0}"/>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CE51B3A8-EFB5-4CBA-953F-71DCC844326C}"/>
              </a:ext>
            </a:extLst>
          </p:cNvPr>
          <p:cNvGrpSpPr/>
          <p:nvPr userDrawn="1"/>
        </p:nvGrpSpPr>
        <p:grpSpPr>
          <a:xfrm>
            <a:off x="683260" y="1594077"/>
            <a:ext cx="2298421" cy="1775619"/>
            <a:chOff x="8290059" y="1444888"/>
            <a:chExt cx="3231381" cy="2378570"/>
          </a:xfrm>
        </p:grpSpPr>
        <p:sp>
          <p:nvSpPr>
            <p:cNvPr id="47" name="矩形 46">
              <a:extLst>
                <a:ext uri="{FF2B5EF4-FFF2-40B4-BE49-F238E27FC236}">
                  <a16:creationId xmlns:a16="http://schemas.microsoft.com/office/drawing/2014/main" id="{97AA4953-CF89-466F-B1C3-26897FBE34E5}"/>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2B019260-2602-4067-9D48-415D91A8AE1D}"/>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E16F1EAB-8058-4DAA-A6E5-67D6DDAEA469}"/>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96CB12EF-8B9D-4C4B-B9D2-EBC6E24B9AC2}"/>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1" name="直接连接符 60">
            <a:extLst>
              <a:ext uri="{FF2B5EF4-FFF2-40B4-BE49-F238E27FC236}">
                <a16:creationId xmlns:a16="http://schemas.microsoft.com/office/drawing/2014/main" id="{FE1F11AE-F664-40BD-95B0-069925B23ECB}"/>
              </a:ext>
            </a:extLst>
          </p:cNvPr>
          <p:cNvCxnSpPr>
            <a:cxnSpLocks/>
          </p:cNvCxnSpPr>
          <p:nvPr userDrawn="1"/>
        </p:nvCxnSpPr>
        <p:spPr>
          <a:xfrm>
            <a:off x="6089650" y="1575753"/>
            <a:ext cx="0" cy="428466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470F7D66-E390-4681-9BA6-A23BA45BD395}"/>
              </a:ext>
            </a:extLst>
          </p:cNvPr>
          <p:cNvCxnSpPr>
            <a:cxnSpLocks/>
          </p:cNvCxnSpPr>
          <p:nvPr userDrawn="1"/>
        </p:nvCxnSpPr>
        <p:spPr>
          <a:xfrm>
            <a:off x="660400" y="3718084"/>
            <a:ext cx="10858500"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419495439"/>
      </p:ext>
    </p:extLst>
  </p:cSld>
  <p:clrMapOvr>
    <a:masterClrMapping/>
  </p:clrMapOvr>
  <p:extLst>
    <p:ext uri="{DCECCB84-F9BA-43D5-87BE-67443E8EF086}">
      <p15:sldGuideLst xmlns:p15="http://schemas.microsoft.com/office/powerpoint/2012/main"/>
    </p:ext>
  </p:extLst>
</p:sldLayout>
</file>

<file path=ppt/slideLayouts/slideLayout27.xml><?xml version="1.0" encoding="utf-8"?>
<p:sldLayout xmlns:a="http://schemas.openxmlformats.org/drawingml/2006/main" xmlns:r="http://schemas.openxmlformats.org/officeDocument/2006/relationships" xmlns:p="http://schemas.openxmlformats.org/presentationml/2006/main" preserve="1" userDrawn="1">
  <p:cSld name="四段内容3">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用前请重置）</a:t>
            </a:r>
          </a:p>
        </p:txBody>
      </p:sp>
      <p:sp>
        <p:nvSpPr>
          <p:cNvPr id="60" name="椭圆 20">
            <a:extLst>
              <a:ext uri="{FF2B5EF4-FFF2-40B4-BE49-F238E27FC236}">
                <a16:creationId xmlns:a16="http://schemas.microsoft.com/office/drawing/2014/main" id="{50C89C60-A15F-486E-93D8-8E25A95371DF}"/>
              </a:ext>
            </a:extLst>
          </p:cNvPr>
          <p:cNvSpPr/>
          <p:nvPr userDrawn="1"/>
        </p:nvSpPr>
        <p:spPr>
          <a:xfrm>
            <a:off x="3830256" y="1433424"/>
            <a:ext cx="4531488" cy="453148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 fmla="*/ 3988985 w 7859947"/>
              <a:gd name="connsiteY0" fmla="*/ 3429001 h 5364481"/>
              <a:gd name="connsiteX1" fmla="*/ 0 w 7859947"/>
              <a:gd name="connsiteY1" fmla="*/ 0 h 5364481"/>
              <a:gd name="connsiteX2" fmla="*/ 5924466 w 7859947"/>
              <a:gd name="connsiteY2" fmla="*/ 1493521 h 5364481"/>
              <a:gd name="connsiteX3" fmla="*/ 7859947 w 7859947"/>
              <a:gd name="connsiteY3" fmla="*/ 3429001 h 5364481"/>
              <a:gd name="connsiteX4" fmla="*/ 5924466 w 7859947"/>
              <a:gd name="connsiteY4" fmla="*/ 5364481 h 5364481"/>
              <a:gd name="connsiteX5" fmla="*/ 3988985 w 7859947"/>
              <a:gd name="connsiteY5" fmla="*/ 3429001 h 5364481"/>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任意多边形: 形状 20">
            <a:extLst>
              <a:ext uri="{FF2B5EF4-FFF2-40B4-BE49-F238E27FC236}">
                <a16:creationId xmlns:a16="http://schemas.microsoft.com/office/drawing/2014/main" id="{5509C4A6-48F4-4602-B073-A3F1C0F576FB}"/>
              </a:ext>
            </a:extLst>
          </p:cNvPr>
          <p:cNvSpPr/>
          <p:nvPr/>
        </p:nvSpPr>
        <p:spPr>
          <a:xfrm>
            <a:off x="4128986" y="1732153"/>
            <a:ext cx="1922612" cy="1922612"/>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22" name="任意多边形: 形状 21">
            <a:extLst>
              <a:ext uri="{FF2B5EF4-FFF2-40B4-BE49-F238E27FC236}">
                <a16:creationId xmlns:a16="http://schemas.microsoft.com/office/drawing/2014/main" id="{10B4D127-2F00-40BB-82B0-CFF175698F08}"/>
              </a:ext>
            </a:extLst>
          </p:cNvPr>
          <p:cNvSpPr/>
          <p:nvPr/>
        </p:nvSpPr>
        <p:spPr>
          <a:xfrm>
            <a:off x="6140402" y="1732153"/>
            <a:ext cx="1922612" cy="1922612"/>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prstTxWarp prst="textNoShape">
              <a:avLst/>
            </a:prstTxWarp>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23" name="任意多边形: 形状 22">
            <a:extLst>
              <a:ext uri="{FF2B5EF4-FFF2-40B4-BE49-F238E27FC236}">
                <a16:creationId xmlns:a16="http://schemas.microsoft.com/office/drawing/2014/main" id="{333B047E-0323-4117-BF6D-FE4F62B80A8D}"/>
              </a:ext>
            </a:extLst>
          </p:cNvPr>
          <p:cNvSpPr/>
          <p:nvPr/>
        </p:nvSpPr>
        <p:spPr>
          <a:xfrm>
            <a:off x="4128986" y="3743569"/>
            <a:ext cx="1922612" cy="1922612"/>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25" name="任意多边形: 形状 24">
            <a:extLst>
              <a:ext uri="{FF2B5EF4-FFF2-40B4-BE49-F238E27FC236}">
                <a16:creationId xmlns:a16="http://schemas.microsoft.com/office/drawing/2014/main" id="{E0A40176-7793-4B8C-8311-57177072F024}"/>
              </a:ext>
            </a:extLst>
          </p:cNvPr>
          <p:cNvSpPr/>
          <p:nvPr/>
        </p:nvSpPr>
        <p:spPr>
          <a:xfrm>
            <a:off x="6140401" y="3743566"/>
            <a:ext cx="1922612" cy="1922613"/>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占位符 47">
            <a:extLst>
              <a:ext uri="{FF2B5EF4-FFF2-40B4-BE49-F238E27FC236}">
                <a16:creationId xmlns:a16="http://schemas.microsoft.com/office/drawing/2014/main" id="{E143D4D5-54C2-4DDB-B53A-1F8E61B14A98}"/>
              </a:ext>
            </a:extLst>
          </p:cNvPr>
          <p:cNvSpPr>
            <a:spLocks noGrp="1"/>
          </p:cNvSpPr>
          <p:nvPr>
            <p:ph type="body" sz="quarter" idx="31"/>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0" name="文本占位符 49">
            <a:extLst>
              <a:ext uri="{FF2B5EF4-FFF2-40B4-BE49-F238E27FC236}">
                <a16:creationId xmlns:a16="http://schemas.microsoft.com/office/drawing/2014/main" id="{886E47B8-F0BE-461F-98FA-8914C2F202D8}"/>
              </a:ext>
            </a:extLst>
          </p:cNvPr>
          <p:cNvSpPr>
            <a:spLocks noGrp="1"/>
          </p:cNvSpPr>
          <p:nvPr>
            <p:ph type="body" sz="quarter" idx="32"/>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2" name="文本占位符 51">
            <a:extLst>
              <a:ext uri="{FF2B5EF4-FFF2-40B4-BE49-F238E27FC236}">
                <a16:creationId xmlns:a16="http://schemas.microsoft.com/office/drawing/2014/main" id="{67EEFCC0-38E2-4D5B-9EAE-BC82133035D4}"/>
              </a:ext>
            </a:extLst>
          </p:cNvPr>
          <p:cNvSpPr>
            <a:spLocks noGrp="1"/>
          </p:cNvSpPr>
          <p:nvPr>
            <p:ph type="body" sz="quarter" idx="33"/>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4" name="文本占位符 53">
            <a:extLst>
              <a:ext uri="{FF2B5EF4-FFF2-40B4-BE49-F238E27FC236}">
                <a16:creationId xmlns:a16="http://schemas.microsoft.com/office/drawing/2014/main" id="{4F850AA8-BDA3-4719-8A5D-AF30155FBFB4}"/>
              </a:ext>
            </a:extLst>
          </p:cNvPr>
          <p:cNvSpPr>
            <a:spLocks noGrp="1"/>
          </p:cNvSpPr>
          <p:nvPr>
            <p:ph type="body" sz="quarter" idx="34"/>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7" name="文本占位符 47">
            <a:extLst>
              <a:ext uri="{FF2B5EF4-FFF2-40B4-BE49-F238E27FC236}">
                <a16:creationId xmlns:a16="http://schemas.microsoft.com/office/drawing/2014/main" id="{39810F61-8EF1-44D8-A114-E944940290CE}"/>
              </a:ext>
            </a:extLst>
          </p:cNvPr>
          <p:cNvSpPr>
            <a:spLocks noGrp="1"/>
          </p:cNvSpPr>
          <p:nvPr>
            <p:ph type="body" sz="quarter" idx="47"/>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49">
            <a:extLst>
              <a:ext uri="{FF2B5EF4-FFF2-40B4-BE49-F238E27FC236}">
                <a16:creationId xmlns:a16="http://schemas.microsoft.com/office/drawing/2014/main" id="{34D6CFBE-184D-4325-864F-C722B1057480}"/>
              </a:ext>
            </a:extLst>
          </p:cNvPr>
          <p:cNvSpPr>
            <a:spLocks noGrp="1"/>
          </p:cNvSpPr>
          <p:nvPr>
            <p:ph type="body" sz="quarter" idx="48"/>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51">
            <a:extLst>
              <a:ext uri="{FF2B5EF4-FFF2-40B4-BE49-F238E27FC236}">
                <a16:creationId xmlns:a16="http://schemas.microsoft.com/office/drawing/2014/main" id="{9BF0BAF4-A799-4C57-AA8D-702DAEBEC37C}"/>
              </a:ext>
            </a:extLst>
          </p:cNvPr>
          <p:cNvSpPr>
            <a:spLocks noGrp="1"/>
          </p:cNvSpPr>
          <p:nvPr>
            <p:ph type="body" sz="quarter" idx="49"/>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0" name="文本占位符 53">
            <a:extLst>
              <a:ext uri="{FF2B5EF4-FFF2-40B4-BE49-F238E27FC236}">
                <a16:creationId xmlns:a16="http://schemas.microsoft.com/office/drawing/2014/main" id="{EF8686B1-4AF4-44CE-9D75-F2E98AD62E52}"/>
              </a:ext>
            </a:extLst>
          </p:cNvPr>
          <p:cNvSpPr>
            <a:spLocks noGrp="1"/>
          </p:cNvSpPr>
          <p:nvPr>
            <p:ph type="body" sz="quarter" idx="50"/>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 name="文本占位符 1">
            <a:extLst>
              <a:ext uri="{FF2B5EF4-FFF2-40B4-BE49-F238E27FC236}">
                <a16:creationId xmlns:a16="http://schemas.microsoft.com/office/drawing/2014/main" id="{C9318A86-1D91-4AF4-95A9-5E99E4BD1397}"/>
              </a:ext>
            </a:extLst>
          </p:cNvPr>
          <p:cNvSpPr>
            <a:spLocks noGrp="1"/>
          </p:cNvSpPr>
          <p:nvPr>
            <p:ph type="body" sz="quarter" idx="23" hasCustomPrompt="1"/>
          </p:nvPr>
        </p:nvSpPr>
        <p:spPr>
          <a:xfrm>
            <a:off x="660401"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0" name="文本占位符 29">
            <a:extLst>
              <a:ext uri="{FF2B5EF4-FFF2-40B4-BE49-F238E27FC236}">
                <a16:creationId xmlns:a16="http://schemas.microsoft.com/office/drawing/2014/main" id="{AD18E1E8-75DE-439F-BF7F-3725B80CB451}"/>
              </a:ext>
            </a:extLst>
          </p:cNvPr>
          <p:cNvSpPr>
            <a:spLocks noGrp="1"/>
          </p:cNvSpPr>
          <p:nvPr>
            <p:ph type="body" sz="quarter" idx="24" hasCustomPrompt="1"/>
          </p:nvPr>
        </p:nvSpPr>
        <p:spPr>
          <a:xfrm>
            <a:off x="660401"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31" name="文本占位符 30">
            <a:extLst>
              <a:ext uri="{FF2B5EF4-FFF2-40B4-BE49-F238E27FC236}">
                <a16:creationId xmlns:a16="http://schemas.microsoft.com/office/drawing/2014/main" id="{A7925C52-8F31-4FF3-B38E-84294EF5A0C9}"/>
              </a:ext>
            </a:extLst>
          </p:cNvPr>
          <p:cNvSpPr>
            <a:spLocks noGrp="1"/>
          </p:cNvSpPr>
          <p:nvPr>
            <p:ph type="body" sz="quarter" idx="25" hasCustomPrompt="1"/>
          </p:nvPr>
        </p:nvSpPr>
        <p:spPr>
          <a:xfrm>
            <a:off x="660401"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2" name="文本占位符 31">
            <a:extLst>
              <a:ext uri="{FF2B5EF4-FFF2-40B4-BE49-F238E27FC236}">
                <a16:creationId xmlns:a16="http://schemas.microsoft.com/office/drawing/2014/main" id="{C3F0B9FA-F218-4C91-9987-CB4287EF9599}"/>
              </a:ext>
            </a:extLst>
          </p:cNvPr>
          <p:cNvSpPr>
            <a:spLocks noGrp="1"/>
          </p:cNvSpPr>
          <p:nvPr>
            <p:ph type="body" sz="quarter" idx="26" hasCustomPrompt="1"/>
          </p:nvPr>
        </p:nvSpPr>
        <p:spPr>
          <a:xfrm>
            <a:off x="660401"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3" name="文本占位符 32">
            <a:extLst>
              <a:ext uri="{FF2B5EF4-FFF2-40B4-BE49-F238E27FC236}">
                <a16:creationId xmlns:a16="http://schemas.microsoft.com/office/drawing/2014/main" id="{CE2699D7-FD38-4B51-807A-07B9376B9E86}"/>
              </a:ext>
            </a:extLst>
          </p:cNvPr>
          <p:cNvSpPr>
            <a:spLocks noGrp="1"/>
          </p:cNvSpPr>
          <p:nvPr>
            <p:ph type="body" sz="quarter" idx="27" hasCustomPrompt="1"/>
          </p:nvPr>
        </p:nvSpPr>
        <p:spPr>
          <a:xfrm>
            <a:off x="8540325"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4" name="文本占位符 33">
            <a:extLst>
              <a:ext uri="{FF2B5EF4-FFF2-40B4-BE49-F238E27FC236}">
                <a16:creationId xmlns:a16="http://schemas.microsoft.com/office/drawing/2014/main" id="{948C1B91-CD9F-498C-B833-5D8A1D84D52F}"/>
              </a:ext>
            </a:extLst>
          </p:cNvPr>
          <p:cNvSpPr>
            <a:spLocks noGrp="1"/>
          </p:cNvSpPr>
          <p:nvPr>
            <p:ph type="body" sz="quarter" idx="28" hasCustomPrompt="1"/>
          </p:nvPr>
        </p:nvSpPr>
        <p:spPr>
          <a:xfrm>
            <a:off x="8540325"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5" name="文本占位符 34">
            <a:extLst>
              <a:ext uri="{FF2B5EF4-FFF2-40B4-BE49-F238E27FC236}">
                <a16:creationId xmlns:a16="http://schemas.microsoft.com/office/drawing/2014/main" id="{31EB5AA8-1C90-4643-B686-0656B8170C0C}"/>
              </a:ext>
            </a:extLst>
          </p:cNvPr>
          <p:cNvSpPr>
            <a:spLocks noGrp="1"/>
          </p:cNvSpPr>
          <p:nvPr>
            <p:ph type="body" sz="quarter" idx="29" hasCustomPrompt="1"/>
          </p:nvPr>
        </p:nvSpPr>
        <p:spPr>
          <a:xfrm>
            <a:off x="8540325"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6" name="文本占位符 35">
            <a:extLst>
              <a:ext uri="{FF2B5EF4-FFF2-40B4-BE49-F238E27FC236}">
                <a16:creationId xmlns:a16="http://schemas.microsoft.com/office/drawing/2014/main" id="{4F952ACE-7CF0-488B-958F-C489A95A8212}"/>
              </a:ext>
            </a:extLst>
          </p:cNvPr>
          <p:cNvSpPr>
            <a:spLocks noGrp="1"/>
          </p:cNvSpPr>
          <p:nvPr>
            <p:ph type="body" sz="quarter" idx="30" hasCustomPrompt="1"/>
          </p:nvPr>
        </p:nvSpPr>
        <p:spPr>
          <a:xfrm>
            <a:off x="8540325"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6" name="文本占位符 5">
            <a:extLst>
              <a:ext uri="{FF2B5EF4-FFF2-40B4-BE49-F238E27FC236}">
                <a16:creationId xmlns:a16="http://schemas.microsoft.com/office/drawing/2014/main" id="{6296263A-50FF-4477-8A4D-36CD005BC505}"/>
              </a:ext>
            </a:extLst>
          </p:cNvPr>
          <p:cNvSpPr>
            <a:spLocks noGrp="1"/>
          </p:cNvSpPr>
          <p:nvPr>
            <p:ph type="body" sz="quarter" idx="35" hasCustomPrompt="1"/>
          </p:nvPr>
        </p:nvSpPr>
        <p:spPr>
          <a:xfrm>
            <a:off x="6243594" y="2691460"/>
            <a:ext cx="758541"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7" name="文本占位符 6">
            <a:extLst>
              <a:ext uri="{FF2B5EF4-FFF2-40B4-BE49-F238E27FC236}">
                <a16:creationId xmlns:a16="http://schemas.microsoft.com/office/drawing/2014/main" id="{4FC28445-84D0-452A-B3A2-FD1BE7BC35A8}"/>
              </a:ext>
            </a:extLst>
          </p:cNvPr>
          <p:cNvSpPr>
            <a:spLocks noGrp="1"/>
          </p:cNvSpPr>
          <p:nvPr>
            <p:ph type="body" sz="quarter" idx="36" hasCustomPrompt="1"/>
          </p:nvPr>
        </p:nvSpPr>
        <p:spPr>
          <a:xfrm>
            <a:off x="4495671" y="4008422"/>
            <a:ext cx="644727"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8" name="文本占位符 7">
            <a:extLst>
              <a:ext uri="{FF2B5EF4-FFF2-40B4-BE49-F238E27FC236}">
                <a16:creationId xmlns:a16="http://schemas.microsoft.com/office/drawing/2014/main" id="{FD198604-8DBF-4BB3-90AB-2FE8F5FFC32F}"/>
              </a:ext>
            </a:extLst>
          </p:cNvPr>
          <p:cNvSpPr>
            <a:spLocks noGrp="1"/>
          </p:cNvSpPr>
          <p:nvPr>
            <p:ph type="body" sz="quarter" idx="37" hasCustomPrompt="1"/>
          </p:nvPr>
        </p:nvSpPr>
        <p:spPr>
          <a:xfrm>
            <a:off x="4620871" y="2691460"/>
            <a:ext cx="510076"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a:t>
            </a:r>
            <a:endParaRPr lang="zh-CN" altLang="en-US" dirty="0"/>
          </a:p>
        </p:txBody>
      </p:sp>
      <p:sp>
        <p:nvSpPr>
          <p:cNvPr id="9" name="文本占位符 8">
            <a:extLst>
              <a:ext uri="{FF2B5EF4-FFF2-40B4-BE49-F238E27FC236}">
                <a16:creationId xmlns:a16="http://schemas.microsoft.com/office/drawing/2014/main" id="{8C0A9734-45C9-4D11-9770-6A7788896C6C}"/>
              </a:ext>
            </a:extLst>
          </p:cNvPr>
          <p:cNvSpPr>
            <a:spLocks noGrp="1"/>
          </p:cNvSpPr>
          <p:nvPr>
            <p:ph type="body" sz="quarter" idx="38" hasCustomPrompt="1"/>
          </p:nvPr>
        </p:nvSpPr>
        <p:spPr>
          <a:xfrm>
            <a:off x="6336992" y="4008422"/>
            <a:ext cx="508473"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10" name="文本占位符 9">
            <a:extLst>
              <a:ext uri="{FF2B5EF4-FFF2-40B4-BE49-F238E27FC236}">
                <a16:creationId xmlns:a16="http://schemas.microsoft.com/office/drawing/2014/main" id="{323E3219-A9C4-46D6-8275-164ACD9B9DA5}"/>
              </a:ext>
            </a:extLst>
          </p:cNvPr>
          <p:cNvSpPr>
            <a:spLocks noGrp="1"/>
          </p:cNvSpPr>
          <p:nvPr>
            <p:ph type="body" sz="quarter" idx="39" hasCustomPrompt="1"/>
          </p:nvPr>
        </p:nvSpPr>
        <p:spPr>
          <a:xfrm>
            <a:off x="6840899" y="2763786"/>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p>
        </p:txBody>
      </p:sp>
      <p:sp>
        <p:nvSpPr>
          <p:cNvPr id="11" name="文本占位符 10">
            <a:extLst>
              <a:ext uri="{FF2B5EF4-FFF2-40B4-BE49-F238E27FC236}">
                <a16:creationId xmlns:a16="http://schemas.microsoft.com/office/drawing/2014/main" id="{2AB416B1-E4E1-4480-911A-073A74D07FB7}"/>
              </a:ext>
            </a:extLst>
          </p:cNvPr>
          <p:cNvSpPr>
            <a:spLocks noGrp="1"/>
          </p:cNvSpPr>
          <p:nvPr>
            <p:ph type="body" sz="quarter" idx="40" hasCustomPrompt="1"/>
          </p:nvPr>
        </p:nvSpPr>
        <p:spPr>
          <a:xfrm>
            <a:off x="6840898" y="3085837"/>
            <a:ext cx="1040670"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eaknesses</a:t>
            </a:r>
            <a:endParaRPr lang="zh-CN" altLang="en-US" dirty="0"/>
          </a:p>
        </p:txBody>
      </p:sp>
      <p:sp>
        <p:nvSpPr>
          <p:cNvPr id="12" name="文本占位符 11">
            <a:extLst>
              <a:ext uri="{FF2B5EF4-FFF2-40B4-BE49-F238E27FC236}">
                <a16:creationId xmlns:a16="http://schemas.microsoft.com/office/drawing/2014/main" id="{F26C3AA3-6337-4A3E-9445-79C88E551E6A}"/>
              </a:ext>
            </a:extLst>
          </p:cNvPr>
          <p:cNvSpPr>
            <a:spLocks noGrp="1"/>
          </p:cNvSpPr>
          <p:nvPr>
            <p:ph type="body" sz="quarter" idx="41" hasCustomPrompt="1"/>
          </p:nvPr>
        </p:nvSpPr>
        <p:spPr>
          <a:xfrm>
            <a:off x="4986682" y="3064293"/>
            <a:ext cx="830677" cy="307777"/>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trengths</a:t>
            </a:r>
            <a:endParaRPr lang="zh-CN" altLang="en-US" dirty="0"/>
          </a:p>
        </p:txBody>
      </p:sp>
      <p:sp>
        <p:nvSpPr>
          <p:cNvPr id="55" name="文本占位符 54">
            <a:extLst>
              <a:ext uri="{FF2B5EF4-FFF2-40B4-BE49-F238E27FC236}">
                <a16:creationId xmlns:a16="http://schemas.microsoft.com/office/drawing/2014/main" id="{64BDD3B1-EA49-4721-9477-6F3D29015890}"/>
              </a:ext>
            </a:extLst>
          </p:cNvPr>
          <p:cNvSpPr>
            <a:spLocks noGrp="1"/>
          </p:cNvSpPr>
          <p:nvPr>
            <p:ph type="body" sz="quarter" idx="42" hasCustomPrompt="1"/>
          </p:nvPr>
        </p:nvSpPr>
        <p:spPr>
          <a:xfrm>
            <a:off x="4986682" y="2768403"/>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优势</a:t>
            </a:r>
          </a:p>
        </p:txBody>
      </p:sp>
      <p:sp>
        <p:nvSpPr>
          <p:cNvPr id="56" name="文本占位符 55">
            <a:extLst>
              <a:ext uri="{FF2B5EF4-FFF2-40B4-BE49-F238E27FC236}">
                <a16:creationId xmlns:a16="http://schemas.microsoft.com/office/drawing/2014/main" id="{F9AF2814-E9C5-4084-B513-0C5DD466B451}"/>
              </a:ext>
            </a:extLst>
          </p:cNvPr>
          <p:cNvSpPr>
            <a:spLocks noGrp="1"/>
          </p:cNvSpPr>
          <p:nvPr>
            <p:ph type="body" sz="quarter" idx="43" hasCustomPrompt="1"/>
          </p:nvPr>
        </p:nvSpPr>
        <p:spPr>
          <a:xfrm>
            <a:off x="4986682"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机会</a:t>
            </a:r>
          </a:p>
        </p:txBody>
      </p:sp>
      <p:sp>
        <p:nvSpPr>
          <p:cNvPr id="57" name="文本占位符 56">
            <a:extLst>
              <a:ext uri="{FF2B5EF4-FFF2-40B4-BE49-F238E27FC236}">
                <a16:creationId xmlns:a16="http://schemas.microsoft.com/office/drawing/2014/main" id="{810BC534-2A4A-44B3-94C5-8F01824CB595}"/>
              </a:ext>
            </a:extLst>
          </p:cNvPr>
          <p:cNvSpPr>
            <a:spLocks noGrp="1"/>
          </p:cNvSpPr>
          <p:nvPr>
            <p:ph type="body" sz="quarter" idx="44" hasCustomPrompt="1"/>
          </p:nvPr>
        </p:nvSpPr>
        <p:spPr>
          <a:xfrm>
            <a:off x="4986682" y="4390784"/>
            <a:ext cx="1109599"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pportunities</a:t>
            </a:r>
            <a:endParaRPr lang="zh-CN" altLang="en-US" dirty="0"/>
          </a:p>
        </p:txBody>
      </p:sp>
      <p:sp>
        <p:nvSpPr>
          <p:cNvPr id="58" name="文本占位符 57">
            <a:extLst>
              <a:ext uri="{FF2B5EF4-FFF2-40B4-BE49-F238E27FC236}">
                <a16:creationId xmlns:a16="http://schemas.microsoft.com/office/drawing/2014/main" id="{743D0E4D-7A9D-4CB6-80D4-68C969EEF4A4}"/>
              </a:ext>
            </a:extLst>
          </p:cNvPr>
          <p:cNvSpPr>
            <a:spLocks noGrp="1"/>
          </p:cNvSpPr>
          <p:nvPr>
            <p:ph type="body" sz="quarter" idx="45" hasCustomPrompt="1"/>
          </p:nvPr>
        </p:nvSpPr>
        <p:spPr>
          <a:xfrm>
            <a:off x="6748299"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威胁</a:t>
            </a:r>
          </a:p>
        </p:txBody>
      </p:sp>
      <p:sp>
        <p:nvSpPr>
          <p:cNvPr id="59" name="文本占位符 58">
            <a:extLst>
              <a:ext uri="{FF2B5EF4-FFF2-40B4-BE49-F238E27FC236}">
                <a16:creationId xmlns:a16="http://schemas.microsoft.com/office/drawing/2014/main" id="{8CDA95B5-8D63-4B16-938F-8C7ED2410500}"/>
              </a:ext>
            </a:extLst>
          </p:cNvPr>
          <p:cNvSpPr>
            <a:spLocks noGrp="1"/>
          </p:cNvSpPr>
          <p:nvPr>
            <p:ph type="body" sz="quarter" idx="46" hasCustomPrompt="1"/>
          </p:nvPr>
        </p:nvSpPr>
        <p:spPr>
          <a:xfrm>
            <a:off x="6748299" y="4390784"/>
            <a:ext cx="681597"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hreats</a:t>
            </a:r>
            <a:endParaRPr lang="zh-CN" altLang="en-US" dirty="0"/>
          </a:p>
        </p:txBody>
      </p:sp>
    </p:spTree>
    <p:extLst>
      <p:ext uri="{BB962C8B-B14F-4D97-AF65-F5344CB8AC3E}">
        <p14:creationId xmlns:p14="http://schemas.microsoft.com/office/powerpoint/2010/main" val="452382996"/>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preserve="1" userDrawn="1">
  <p:cSld name="四段内容4">
    <p:spTree>
      <p:nvGrpSpPr>
        <p:cNvPr id="1" name=""/>
        <p:cNvGrpSpPr/>
        <p:nvPr/>
      </p:nvGrpSpPr>
      <p:grpSpPr>
        <a:xfrm>
          <a:off x="0" y="0"/>
          <a:ext cx="0" cy="0"/>
          <a:chOff x="0" y="0"/>
          <a:chExt cx="0" cy="0"/>
        </a:xfrm>
      </p:grpSpPr>
      <p:sp>
        <p:nvSpPr>
          <p:cNvPr id="25" name="椭圆 20">
            <a:extLst>
              <a:ext uri="{FF2B5EF4-FFF2-40B4-BE49-F238E27FC236}">
                <a16:creationId xmlns:a16="http://schemas.microsoft.com/office/drawing/2014/main" id="{8DDC1B8D-5E9C-4B39-9193-2756572D129A}"/>
              </a:ext>
            </a:extLst>
          </p:cNvPr>
          <p:cNvSpPr/>
          <p:nvPr userDrawn="1"/>
        </p:nvSpPr>
        <p:spPr>
          <a:xfrm>
            <a:off x="4339246" y="1862747"/>
            <a:ext cx="3513508" cy="351350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 fmla="*/ 3988985 w 7859947"/>
              <a:gd name="connsiteY0" fmla="*/ 3429001 h 5364481"/>
              <a:gd name="connsiteX1" fmla="*/ 0 w 7859947"/>
              <a:gd name="connsiteY1" fmla="*/ 0 h 5364481"/>
              <a:gd name="connsiteX2" fmla="*/ 5924466 w 7859947"/>
              <a:gd name="connsiteY2" fmla="*/ 1493521 h 5364481"/>
              <a:gd name="connsiteX3" fmla="*/ 7859947 w 7859947"/>
              <a:gd name="connsiteY3" fmla="*/ 3429001 h 5364481"/>
              <a:gd name="connsiteX4" fmla="*/ 5924466 w 7859947"/>
              <a:gd name="connsiteY4" fmla="*/ 5364481 h 5364481"/>
              <a:gd name="connsiteX5" fmla="*/ 3988985 w 7859947"/>
              <a:gd name="connsiteY5" fmla="*/ 3429001 h 5364481"/>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2CCCAF47-6896-4383-A4F2-A26A2248BE2A}"/>
              </a:ext>
            </a:extLst>
          </p:cNvPr>
          <p:cNvSpPr/>
          <p:nvPr userDrawn="1"/>
        </p:nvSpPr>
        <p:spPr>
          <a:xfrm>
            <a:off x="4570868" y="2094368"/>
            <a:ext cx="1490705" cy="1490705"/>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12" name="任意多边形: 形状 11">
            <a:extLst>
              <a:ext uri="{FF2B5EF4-FFF2-40B4-BE49-F238E27FC236}">
                <a16:creationId xmlns:a16="http://schemas.microsoft.com/office/drawing/2014/main" id="{6BC303EF-3353-435A-AAFD-18EE2712F0BD}"/>
              </a:ext>
            </a:extLst>
          </p:cNvPr>
          <p:cNvSpPr/>
          <p:nvPr userDrawn="1"/>
        </p:nvSpPr>
        <p:spPr>
          <a:xfrm>
            <a:off x="6130427" y="2094368"/>
            <a:ext cx="1490705" cy="1490705"/>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prstTxWarp prst="textNoShape">
              <a:avLst/>
            </a:prstTxWarp>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13" name="任意多边形: 形状 12">
            <a:extLst>
              <a:ext uri="{FF2B5EF4-FFF2-40B4-BE49-F238E27FC236}">
                <a16:creationId xmlns:a16="http://schemas.microsoft.com/office/drawing/2014/main" id="{3568EABD-23A3-4346-A839-ABB435466DCF}"/>
              </a:ext>
            </a:extLst>
          </p:cNvPr>
          <p:cNvSpPr/>
          <p:nvPr userDrawn="1"/>
        </p:nvSpPr>
        <p:spPr>
          <a:xfrm>
            <a:off x="4570868" y="3653927"/>
            <a:ext cx="1490705" cy="1490705"/>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15" name="任意多边形: 形状 14">
            <a:extLst>
              <a:ext uri="{FF2B5EF4-FFF2-40B4-BE49-F238E27FC236}">
                <a16:creationId xmlns:a16="http://schemas.microsoft.com/office/drawing/2014/main" id="{45AEDE74-89FE-44F1-A061-49074CDA0991}"/>
              </a:ext>
            </a:extLst>
          </p:cNvPr>
          <p:cNvSpPr/>
          <p:nvPr userDrawn="1"/>
        </p:nvSpPr>
        <p:spPr>
          <a:xfrm>
            <a:off x="6130427" y="3653925"/>
            <a:ext cx="1490705" cy="1490706"/>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占位符 36">
            <a:extLst>
              <a:ext uri="{FF2B5EF4-FFF2-40B4-BE49-F238E27FC236}">
                <a16:creationId xmlns:a16="http://schemas.microsoft.com/office/drawing/2014/main" id="{9F5A5EA3-F599-41F8-ADF8-16E8ACF357EB}"/>
              </a:ext>
            </a:extLst>
          </p:cNvPr>
          <p:cNvSpPr>
            <a:spLocks noGrp="1"/>
          </p:cNvSpPr>
          <p:nvPr>
            <p:ph type="body" sz="quarter" idx="35"/>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CC703FF9-F89B-4522-9135-3471ED81B568}"/>
              </a:ext>
            </a:extLst>
          </p:cNvPr>
          <p:cNvSpPr>
            <a:spLocks noGrp="1"/>
          </p:cNvSpPr>
          <p:nvPr>
            <p:ph type="body" sz="quarter" idx="36"/>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67F0D54E-E332-40F9-96FA-1FFBB97AEED3}"/>
              </a:ext>
            </a:extLst>
          </p:cNvPr>
          <p:cNvSpPr>
            <a:spLocks noGrp="1"/>
          </p:cNvSpPr>
          <p:nvPr>
            <p:ph type="body" sz="quarter" idx="37"/>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4" name="文本占位符 43">
            <a:extLst>
              <a:ext uri="{FF2B5EF4-FFF2-40B4-BE49-F238E27FC236}">
                <a16:creationId xmlns:a16="http://schemas.microsoft.com/office/drawing/2014/main" id="{0FC65173-E1F1-4D31-AF60-B88686CFBD7C}"/>
              </a:ext>
            </a:extLst>
          </p:cNvPr>
          <p:cNvSpPr>
            <a:spLocks noGrp="1"/>
          </p:cNvSpPr>
          <p:nvPr>
            <p:ph type="body" sz="quarter" idx="38"/>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24" name="文本占位符 36">
            <a:extLst>
              <a:ext uri="{FF2B5EF4-FFF2-40B4-BE49-F238E27FC236}">
                <a16:creationId xmlns:a16="http://schemas.microsoft.com/office/drawing/2014/main" id="{2D55E1D3-1831-4F34-AA5E-D745E51D9726}"/>
              </a:ext>
            </a:extLst>
          </p:cNvPr>
          <p:cNvSpPr>
            <a:spLocks noGrp="1"/>
          </p:cNvSpPr>
          <p:nvPr>
            <p:ph type="body" sz="quarter" idx="39"/>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6" name="文本占位符 38">
            <a:extLst>
              <a:ext uri="{FF2B5EF4-FFF2-40B4-BE49-F238E27FC236}">
                <a16:creationId xmlns:a16="http://schemas.microsoft.com/office/drawing/2014/main" id="{FBA0E40D-4CA1-412B-8885-C52F51BCE58F}"/>
              </a:ext>
            </a:extLst>
          </p:cNvPr>
          <p:cNvSpPr>
            <a:spLocks noGrp="1"/>
          </p:cNvSpPr>
          <p:nvPr>
            <p:ph type="body" sz="quarter" idx="40"/>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7" name="文本占位符 41">
            <a:extLst>
              <a:ext uri="{FF2B5EF4-FFF2-40B4-BE49-F238E27FC236}">
                <a16:creationId xmlns:a16="http://schemas.microsoft.com/office/drawing/2014/main" id="{AFC9C428-53B6-4694-BBDC-C44C513666F0}"/>
              </a:ext>
            </a:extLst>
          </p:cNvPr>
          <p:cNvSpPr>
            <a:spLocks noGrp="1"/>
          </p:cNvSpPr>
          <p:nvPr>
            <p:ph type="body" sz="quarter" idx="41"/>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8" name="文本占位符 43">
            <a:extLst>
              <a:ext uri="{FF2B5EF4-FFF2-40B4-BE49-F238E27FC236}">
                <a16:creationId xmlns:a16="http://schemas.microsoft.com/office/drawing/2014/main" id="{B7AA3A7C-7E46-48E6-8EDF-E3235AD0A390}"/>
              </a:ext>
            </a:extLst>
          </p:cNvPr>
          <p:cNvSpPr>
            <a:spLocks noGrp="1"/>
          </p:cNvSpPr>
          <p:nvPr>
            <p:ph type="body" sz="quarter" idx="42"/>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0" name="文本占位符 19">
            <a:extLst>
              <a:ext uri="{FF2B5EF4-FFF2-40B4-BE49-F238E27FC236}">
                <a16:creationId xmlns:a16="http://schemas.microsoft.com/office/drawing/2014/main" id="{4084C8D2-84A4-4503-B0A7-8042D00FF05B}"/>
              </a:ext>
            </a:extLst>
          </p:cNvPr>
          <p:cNvSpPr>
            <a:spLocks noGrp="1"/>
          </p:cNvSpPr>
          <p:nvPr>
            <p:ph type="body" sz="quarter" idx="31" hasCustomPrompt="1"/>
          </p:nvPr>
        </p:nvSpPr>
        <p:spPr>
          <a:xfrm>
            <a:off x="5215881"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21" name="文本占位符 20">
            <a:extLst>
              <a:ext uri="{FF2B5EF4-FFF2-40B4-BE49-F238E27FC236}">
                <a16:creationId xmlns:a16="http://schemas.microsoft.com/office/drawing/2014/main" id="{BAD12695-8E85-4EE9-BD53-4B9C6EDA305E}"/>
              </a:ext>
            </a:extLst>
          </p:cNvPr>
          <p:cNvSpPr>
            <a:spLocks noGrp="1"/>
          </p:cNvSpPr>
          <p:nvPr>
            <p:ph type="body" sz="quarter" idx="32" hasCustomPrompt="1"/>
          </p:nvPr>
        </p:nvSpPr>
        <p:spPr>
          <a:xfrm>
            <a:off x="5215881"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S</a:t>
            </a:r>
            <a:endParaRPr lang="zh-CN" altLang="en-US"/>
          </a:p>
        </p:txBody>
      </p:sp>
      <p:sp>
        <p:nvSpPr>
          <p:cNvPr id="22" name="文本占位符 21">
            <a:extLst>
              <a:ext uri="{FF2B5EF4-FFF2-40B4-BE49-F238E27FC236}">
                <a16:creationId xmlns:a16="http://schemas.microsoft.com/office/drawing/2014/main" id="{DB79E8F9-1ABB-4B9C-9FF4-BE6745B51E3A}"/>
              </a:ext>
            </a:extLst>
          </p:cNvPr>
          <p:cNvSpPr>
            <a:spLocks noGrp="1"/>
          </p:cNvSpPr>
          <p:nvPr>
            <p:ph type="body" sz="quarter" idx="33" hasCustomPrompt="1"/>
          </p:nvPr>
        </p:nvSpPr>
        <p:spPr>
          <a:xfrm>
            <a:off x="6389375"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23" name="文本占位符 22">
            <a:extLst>
              <a:ext uri="{FF2B5EF4-FFF2-40B4-BE49-F238E27FC236}">
                <a16:creationId xmlns:a16="http://schemas.microsoft.com/office/drawing/2014/main" id="{9D75926B-7BAD-41B4-8C5C-68CC0B7C2798}"/>
              </a:ext>
            </a:extLst>
          </p:cNvPr>
          <p:cNvSpPr>
            <a:spLocks noGrp="1"/>
          </p:cNvSpPr>
          <p:nvPr>
            <p:ph type="body" sz="quarter" idx="34" hasCustomPrompt="1"/>
          </p:nvPr>
        </p:nvSpPr>
        <p:spPr>
          <a:xfrm>
            <a:off x="6389375"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 （用前请重置）</a:t>
            </a:r>
          </a:p>
        </p:txBody>
      </p:sp>
      <p:sp>
        <p:nvSpPr>
          <p:cNvPr id="2" name="文本占位符 1">
            <a:extLst>
              <a:ext uri="{FF2B5EF4-FFF2-40B4-BE49-F238E27FC236}">
                <a16:creationId xmlns:a16="http://schemas.microsoft.com/office/drawing/2014/main" id="{189D4B45-4B9B-4514-9795-64A8C845FB2D}"/>
              </a:ext>
            </a:extLst>
          </p:cNvPr>
          <p:cNvSpPr>
            <a:spLocks noGrp="1"/>
          </p:cNvSpPr>
          <p:nvPr>
            <p:ph type="body" sz="quarter" idx="23" hasCustomPrompt="1"/>
          </p:nvPr>
        </p:nvSpPr>
        <p:spPr>
          <a:xfrm>
            <a:off x="8280478" y="1468058"/>
            <a:ext cx="3420000"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r>
              <a:rPr lang="en-US" altLang="zh-CN" dirty="0"/>
              <a:t>weakness</a:t>
            </a:r>
            <a:r>
              <a:rPr lang="zh-CN" altLang="en-US" dirty="0"/>
              <a:t>）</a:t>
            </a:r>
          </a:p>
        </p:txBody>
      </p:sp>
      <p:sp>
        <p:nvSpPr>
          <p:cNvPr id="4" name="文本占位符 3">
            <a:extLst>
              <a:ext uri="{FF2B5EF4-FFF2-40B4-BE49-F238E27FC236}">
                <a16:creationId xmlns:a16="http://schemas.microsoft.com/office/drawing/2014/main" id="{25D9A641-0ADA-4700-A9DD-E6967B09653F}"/>
              </a:ext>
            </a:extLst>
          </p:cNvPr>
          <p:cNvSpPr>
            <a:spLocks noGrp="1"/>
          </p:cNvSpPr>
          <p:nvPr>
            <p:ph type="body" sz="quarter" idx="24" hasCustomPrompt="1"/>
          </p:nvPr>
        </p:nvSpPr>
        <p:spPr>
          <a:xfrm>
            <a:off x="8280478"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5" name="文本占位符 4">
            <a:extLst>
              <a:ext uri="{FF2B5EF4-FFF2-40B4-BE49-F238E27FC236}">
                <a16:creationId xmlns:a16="http://schemas.microsoft.com/office/drawing/2014/main" id="{5AA1260B-F207-4CA8-908C-4BB8E3567C4B}"/>
              </a:ext>
            </a:extLst>
          </p:cNvPr>
          <p:cNvSpPr>
            <a:spLocks noGrp="1"/>
          </p:cNvSpPr>
          <p:nvPr>
            <p:ph type="body" sz="quarter" idx="25" hasCustomPrompt="1"/>
          </p:nvPr>
        </p:nvSpPr>
        <p:spPr>
          <a:xfrm>
            <a:off x="8280478"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威胁（</a:t>
            </a:r>
            <a:r>
              <a:rPr lang="en-US" altLang="zh-CN" dirty="0"/>
              <a:t>threats</a:t>
            </a:r>
            <a:r>
              <a:rPr lang="zh-CN" altLang="en-US" dirty="0"/>
              <a:t>）</a:t>
            </a:r>
          </a:p>
        </p:txBody>
      </p:sp>
      <p:sp>
        <p:nvSpPr>
          <p:cNvPr id="6" name="文本占位符 5">
            <a:extLst>
              <a:ext uri="{FF2B5EF4-FFF2-40B4-BE49-F238E27FC236}">
                <a16:creationId xmlns:a16="http://schemas.microsoft.com/office/drawing/2014/main" id="{9880326E-5D3D-47D6-8E6F-AA4F482F7A9C}"/>
              </a:ext>
            </a:extLst>
          </p:cNvPr>
          <p:cNvSpPr>
            <a:spLocks noGrp="1"/>
          </p:cNvSpPr>
          <p:nvPr>
            <p:ph type="body" sz="quarter" idx="26" hasCustomPrompt="1"/>
          </p:nvPr>
        </p:nvSpPr>
        <p:spPr>
          <a:xfrm>
            <a:off x="8280478"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7" name="文本占位符 6">
            <a:extLst>
              <a:ext uri="{FF2B5EF4-FFF2-40B4-BE49-F238E27FC236}">
                <a16:creationId xmlns:a16="http://schemas.microsoft.com/office/drawing/2014/main" id="{9252AC29-91C9-4309-8142-6F7FF443462A}"/>
              </a:ext>
            </a:extLst>
          </p:cNvPr>
          <p:cNvSpPr>
            <a:spLocks noGrp="1"/>
          </p:cNvSpPr>
          <p:nvPr>
            <p:ph type="body" sz="quarter" idx="27" hasCustomPrompt="1"/>
          </p:nvPr>
        </p:nvSpPr>
        <p:spPr>
          <a:xfrm>
            <a:off x="660400" y="1468058"/>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优势（</a:t>
            </a:r>
            <a:r>
              <a:rPr lang="en-US" altLang="zh-CN" dirty="0"/>
              <a:t>strengths</a:t>
            </a:r>
            <a:r>
              <a:rPr lang="zh-CN" altLang="en-US" dirty="0"/>
              <a:t>）</a:t>
            </a:r>
          </a:p>
        </p:txBody>
      </p:sp>
      <p:sp>
        <p:nvSpPr>
          <p:cNvPr id="8" name="文本占位符 7">
            <a:extLst>
              <a:ext uri="{FF2B5EF4-FFF2-40B4-BE49-F238E27FC236}">
                <a16:creationId xmlns:a16="http://schemas.microsoft.com/office/drawing/2014/main" id="{90AC163A-93F1-447F-9B48-2AD09EFD839B}"/>
              </a:ext>
            </a:extLst>
          </p:cNvPr>
          <p:cNvSpPr>
            <a:spLocks noGrp="1"/>
          </p:cNvSpPr>
          <p:nvPr>
            <p:ph type="body" sz="quarter" idx="28" hasCustomPrompt="1"/>
          </p:nvPr>
        </p:nvSpPr>
        <p:spPr>
          <a:xfrm>
            <a:off x="660400"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9" name="文本占位符 8">
            <a:extLst>
              <a:ext uri="{FF2B5EF4-FFF2-40B4-BE49-F238E27FC236}">
                <a16:creationId xmlns:a16="http://schemas.microsoft.com/office/drawing/2014/main" id="{16DA70B8-33B7-4B5A-91B3-B8651DC5FD0D}"/>
              </a:ext>
            </a:extLst>
          </p:cNvPr>
          <p:cNvSpPr>
            <a:spLocks noGrp="1"/>
          </p:cNvSpPr>
          <p:nvPr>
            <p:ph type="body" sz="quarter" idx="29" hasCustomPrompt="1"/>
          </p:nvPr>
        </p:nvSpPr>
        <p:spPr>
          <a:xfrm>
            <a:off x="660400"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机会（</a:t>
            </a:r>
            <a:r>
              <a:rPr lang="en-US" altLang="zh-CN" dirty="0"/>
              <a:t>opportunities</a:t>
            </a:r>
            <a:r>
              <a:rPr lang="zh-CN" altLang="en-US" dirty="0"/>
              <a:t>）</a:t>
            </a:r>
          </a:p>
        </p:txBody>
      </p:sp>
      <p:sp>
        <p:nvSpPr>
          <p:cNvPr id="10" name="文本占位符 9">
            <a:extLst>
              <a:ext uri="{FF2B5EF4-FFF2-40B4-BE49-F238E27FC236}">
                <a16:creationId xmlns:a16="http://schemas.microsoft.com/office/drawing/2014/main" id="{0A3D9AE8-254E-40F5-B702-D6D899459EFC}"/>
              </a:ext>
            </a:extLst>
          </p:cNvPr>
          <p:cNvSpPr>
            <a:spLocks noGrp="1"/>
          </p:cNvSpPr>
          <p:nvPr>
            <p:ph type="body" sz="quarter" idx="30" hasCustomPrompt="1"/>
          </p:nvPr>
        </p:nvSpPr>
        <p:spPr>
          <a:xfrm>
            <a:off x="660400"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Tree>
    <p:extLst>
      <p:ext uri="{BB962C8B-B14F-4D97-AF65-F5344CB8AC3E}">
        <p14:creationId xmlns:p14="http://schemas.microsoft.com/office/powerpoint/2010/main" val="1470577155"/>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preserve="1" userDrawn="1">
  <p:cSld name="四段内容5">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6B10CA8A-CF5B-410A-9F99-652DFA948588}"/>
              </a:ext>
            </a:extLst>
          </p:cNvPr>
          <p:cNvSpPr/>
          <p:nvPr userDrawn="1"/>
        </p:nvSpPr>
        <p:spPr>
          <a:xfrm>
            <a:off x="660400" y="17843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47109934-6458-4035-B3CF-0C7A3C6067BB}"/>
              </a:ext>
            </a:extLst>
          </p:cNvPr>
          <p:cNvSpPr/>
          <p:nvPr userDrawn="1"/>
        </p:nvSpPr>
        <p:spPr>
          <a:xfrm>
            <a:off x="660400" y="37612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B7078CF7-0826-4FA3-B950-126DC853E1CF}"/>
              </a:ext>
            </a:extLst>
          </p:cNvPr>
          <p:cNvSpPr/>
          <p:nvPr userDrawn="1"/>
        </p:nvSpPr>
        <p:spPr>
          <a:xfrm>
            <a:off x="7339117" y="21348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62167E9D-88FC-44AD-B43B-1C7DDC5A2864}"/>
              </a:ext>
            </a:extLst>
          </p:cNvPr>
          <p:cNvSpPr/>
          <p:nvPr userDrawn="1"/>
        </p:nvSpPr>
        <p:spPr>
          <a:xfrm>
            <a:off x="7339117" y="41117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DF2EDF26-047F-4500-896D-2F76D1501486}"/>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四段内容</a:t>
            </a:r>
          </a:p>
        </p:txBody>
      </p:sp>
      <p:sp>
        <p:nvSpPr>
          <p:cNvPr id="3" name="文本占位符 2">
            <a:extLst>
              <a:ext uri="{FF2B5EF4-FFF2-40B4-BE49-F238E27FC236}">
                <a16:creationId xmlns:a16="http://schemas.microsoft.com/office/drawing/2014/main" id="{AE485255-750B-406E-BFD8-0DFAD4045914}"/>
              </a:ext>
            </a:extLst>
          </p:cNvPr>
          <p:cNvSpPr>
            <a:spLocks noGrp="1"/>
          </p:cNvSpPr>
          <p:nvPr>
            <p:ph type="body" sz="quarter" idx="11" hasCustomPrompt="1"/>
          </p:nvPr>
        </p:nvSpPr>
        <p:spPr>
          <a:xfrm>
            <a:off x="979494" y="380482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4" name="文本占位符 3">
            <a:extLst>
              <a:ext uri="{FF2B5EF4-FFF2-40B4-BE49-F238E27FC236}">
                <a16:creationId xmlns:a16="http://schemas.microsoft.com/office/drawing/2014/main" id="{67F51566-DC35-4AD1-989B-88ACD4743E66}"/>
              </a:ext>
            </a:extLst>
          </p:cNvPr>
          <p:cNvSpPr>
            <a:spLocks noGrp="1"/>
          </p:cNvSpPr>
          <p:nvPr>
            <p:ph type="body" sz="quarter" idx="12" hasCustomPrompt="1"/>
          </p:nvPr>
        </p:nvSpPr>
        <p:spPr>
          <a:xfrm>
            <a:off x="979494" y="182913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5" name="文本占位符 4">
            <a:extLst>
              <a:ext uri="{FF2B5EF4-FFF2-40B4-BE49-F238E27FC236}">
                <a16:creationId xmlns:a16="http://schemas.microsoft.com/office/drawing/2014/main" id="{9EB566F3-1981-4F1D-BE2A-6AEF20B0E954}"/>
              </a:ext>
            </a:extLst>
          </p:cNvPr>
          <p:cNvSpPr>
            <a:spLocks noGrp="1"/>
          </p:cNvSpPr>
          <p:nvPr>
            <p:ph type="body" sz="quarter" idx="13" hasCustomPrompt="1"/>
          </p:nvPr>
        </p:nvSpPr>
        <p:spPr>
          <a:xfrm>
            <a:off x="9188779" y="2173980"/>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6" name="文本占位符 5">
            <a:extLst>
              <a:ext uri="{FF2B5EF4-FFF2-40B4-BE49-F238E27FC236}">
                <a16:creationId xmlns:a16="http://schemas.microsoft.com/office/drawing/2014/main" id="{F1B50544-00D0-4971-8143-389D34E85C3E}"/>
              </a:ext>
            </a:extLst>
          </p:cNvPr>
          <p:cNvSpPr>
            <a:spLocks noGrp="1"/>
          </p:cNvSpPr>
          <p:nvPr>
            <p:ph type="body" sz="quarter" idx="14" hasCustomPrompt="1"/>
          </p:nvPr>
        </p:nvSpPr>
        <p:spPr>
          <a:xfrm>
            <a:off x="9188779" y="4155347"/>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摘要</a:t>
            </a:r>
          </a:p>
        </p:txBody>
      </p:sp>
      <p:sp>
        <p:nvSpPr>
          <p:cNvPr id="11" name="文本占位符 10">
            <a:extLst>
              <a:ext uri="{FF2B5EF4-FFF2-40B4-BE49-F238E27FC236}">
                <a16:creationId xmlns:a16="http://schemas.microsoft.com/office/drawing/2014/main" id="{206FF03A-5793-4622-94B7-3FBD4B259176}"/>
              </a:ext>
            </a:extLst>
          </p:cNvPr>
          <p:cNvSpPr>
            <a:spLocks noGrp="1"/>
          </p:cNvSpPr>
          <p:nvPr>
            <p:ph type="body" sz="quarter" idx="15" hasCustomPrompt="1"/>
          </p:nvPr>
        </p:nvSpPr>
        <p:spPr>
          <a:xfrm>
            <a:off x="673099" y="2424413"/>
            <a:ext cx="3312000"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右不等高的排版更好看，如果您需要左右等高的，下一页有</a:t>
            </a:r>
          </a:p>
        </p:txBody>
      </p:sp>
      <p:sp>
        <p:nvSpPr>
          <p:cNvPr id="12" name="文本占位符 11">
            <a:extLst>
              <a:ext uri="{FF2B5EF4-FFF2-40B4-BE49-F238E27FC236}">
                <a16:creationId xmlns:a16="http://schemas.microsoft.com/office/drawing/2014/main" id="{33E888B0-17FC-43BD-A24A-0EBC801FED5F}"/>
              </a:ext>
            </a:extLst>
          </p:cNvPr>
          <p:cNvSpPr>
            <a:spLocks noGrp="1"/>
          </p:cNvSpPr>
          <p:nvPr>
            <p:ph type="body" sz="quarter" idx="16" hasCustomPrompt="1"/>
          </p:nvPr>
        </p:nvSpPr>
        <p:spPr>
          <a:xfrm>
            <a:off x="660399" y="4401313"/>
            <a:ext cx="3312000" cy="1393330"/>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a:p>
            <a:pPr lvl="0"/>
            <a:r>
              <a:rPr lang="zh-CN" altLang="en-US"/>
              <a:t>这儿可以多写点</a:t>
            </a:r>
          </a:p>
        </p:txBody>
      </p:sp>
      <p:sp>
        <p:nvSpPr>
          <p:cNvPr id="13" name="文本占位符 12">
            <a:extLst>
              <a:ext uri="{FF2B5EF4-FFF2-40B4-BE49-F238E27FC236}">
                <a16:creationId xmlns:a16="http://schemas.microsoft.com/office/drawing/2014/main" id="{C9EFD9A9-99A6-458F-87AF-D1A250241675}"/>
              </a:ext>
            </a:extLst>
          </p:cNvPr>
          <p:cNvSpPr>
            <a:spLocks noGrp="1"/>
          </p:cNvSpPr>
          <p:nvPr>
            <p:ph type="body" sz="quarter" idx="17" hasCustomPrompt="1"/>
          </p:nvPr>
        </p:nvSpPr>
        <p:spPr>
          <a:xfrm>
            <a:off x="8206598" y="4751833"/>
            <a:ext cx="33250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14" name="文本占位符 13">
            <a:extLst>
              <a:ext uri="{FF2B5EF4-FFF2-40B4-BE49-F238E27FC236}">
                <a16:creationId xmlns:a16="http://schemas.microsoft.com/office/drawing/2014/main" id="{6D1CCA94-48AB-44ED-8310-356D5CFD6D65}"/>
              </a:ext>
            </a:extLst>
          </p:cNvPr>
          <p:cNvSpPr>
            <a:spLocks noGrp="1"/>
          </p:cNvSpPr>
          <p:nvPr>
            <p:ph type="body" sz="quarter" idx="18" hasCustomPrompt="1"/>
          </p:nvPr>
        </p:nvSpPr>
        <p:spPr>
          <a:xfrm>
            <a:off x="8206598" y="2774933"/>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36" name="图片占位符 35">
            <a:extLst>
              <a:ext uri="{FF2B5EF4-FFF2-40B4-BE49-F238E27FC236}">
                <a16:creationId xmlns:a16="http://schemas.microsoft.com/office/drawing/2014/main" id="{4CF8B8D9-8AE5-47A8-8989-130FCF1A5980}"/>
              </a:ext>
            </a:extLst>
          </p:cNvPr>
          <p:cNvSpPr>
            <a:spLocks noGrp="1"/>
          </p:cNvSpPr>
          <p:nvPr>
            <p:ph type="pic" sz="quarter" idx="19"/>
          </p:nvPr>
        </p:nvSpPr>
        <p:spPr>
          <a:xfrm>
            <a:off x="4297550" y="36540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7" name="图片占位符 36">
            <a:extLst>
              <a:ext uri="{FF2B5EF4-FFF2-40B4-BE49-F238E27FC236}">
                <a16:creationId xmlns:a16="http://schemas.microsoft.com/office/drawing/2014/main" id="{4712F819-15ED-4535-B49B-A9E8137DF340}"/>
              </a:ext>
            </a:extLst>
          </p:cNvPr>
          <p:cNvSpPr>
            <a:spLocks noGrp="1"/>
          </p:cNvSpPr>
          <p:nvPr>
            <p:ph type="pic" sz="quarter" idx="20"/>
          </p:nvPr>
        </p:nvSpPr>
        <p:spPr>
          <a:xfrm>
            <a:off x="6274450" y="400460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8" name="图片占位符 37">
            <a:extLst>
              <a:ext uri="{FF2B5EF4-FFF2-40B4-BE49-F238E27FC236}">
                <a16:creationId xmlns:a16="http://schemas.microsoft.com/office/drawing/2014/main" id="{958F6AD3-C360-4A38-AADE-9099B9EAE34C}"/>
              </a:ext>
            </a:extLst>
          </p:cNvPr>
          <p:cNvSpPr>
            <a:spLocks noGrp="1"/>
          </p:cNvSpPr>
          <p:nvPr>
            <p:ph type="pic" sz="quarter" idx="21"/>
          </p:nvPr>
        </p:nvSpPr>
        <p:spPr>
          <a:xfrm>
            <a:off x="6274450" y="19057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9" name="图片占位符 38">
            <a:extLst>
              <a:ext uri="{FF2B5EF4-FFF2-40B4-BE49-F238E27FC236}">
                <a16:creationId xmlns:a16="http://schemas.microsoft.com/office/drawing/2014/main" id="{A93A62EF-AA25-482A-B70D-02675F2FAC93}"/>
              </a:ext>
            </a:extLst>
          </p:cNvPr>
          <p:cNvSpPr>
            <a:spLocks noGrp="1"/>
          </p:cNvSpPr>
          <p:nvPr>
            <p:ph type="pic" sz="quarter" idx="22"/>
          </p:nvPr>
        </p:nvSpPr>
        <p:spPr>
          <a:xfrm>
            <a:off x="4298466" y="155526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dirty="0"/>
          </a:p>
        </p:txBody>
      </p:sp>
      <p:sp>
        <p:nvSpPr>
          <p:cNvPr id="40" name="弧形 39">
            <a:extLst>
              <a:ext uri="{FF2B5EF4-FFF2-40B4-BE49-F238E27FC236}">
                <a16:creationId xmlns:a16="http://schemas.microsoft.com/office/drawing/2014/main" id="{DAB50C69-4437-453C-AFCA-E535118654D8}"/>
              </a:ext>
            </a:extLst>
          </p:cNvPr>
          <p:cNvSpPr/>
          <p:nvPr userDrawn="1"/>
        </p:nvSpPr>
        <p:spPr>
          <a:xfrm>
            <a:off x="4208959" y="146575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弧形 42">
            <a:extLst>
              <a:ext uri="{FF2B5EF4-FFF2-40B4-BE49-F238E27FC236}">
                <a16:creationId xmlns:a16="http://schemas.microsoft.com/office/drawing/2014/main" id="{6A8C3366-22AA-4751-BD80-CCAE5A2EC412}"/>
              </a:ext>
            </a:extLst>
          </p:cNvPr>
          <p:cNvSpPr/>
          <p:nvPr userDrawn="1"/>
        </p:nvSpPr>
        <p:spPr>
          <a:xfrm>
            <a:off x="6185859" y="18162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弧形 45">
            <a:extLst>
              <a:ext uri="{FF2B5EF4-FFF2-40B4-BE49-F238E27FC236}">
                <a16:creationId xmlns:a16="http://schemas.microsoft.com/office/drawing/2014/main" id="{7ADA9379-32E2-4ADC-A219-03B6D058326C}"/>
              </a:ext>
            </a:extLst>
          </p:cNvPr>
          <p:cNvSpPr/>
          <p:nvPr userDrawn="1"/>
        </p:nvSpPr>
        <p:spPr>
          <a:xfrm>
            <a:off x="4208959" y="35645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弧形 48">
            <a:extLst>
              <a:ext uri="{FF2B5EF4-FFF2-40B4-BE49-F238E27FC236}">
                <a16:creationId xmlns:a16="http://schemas.microsoft.com/office/drawing/2014/main" id="{710518FD-1FE9-4ECF-A668-7A76830D298A}"/>
              </a:ext>
            </a:extLst>
          </p:cNvPr>
          <p:cNvSpPr/>
          <p:nvPr userDrawn="1"/>
        </p:nvSpPr>
        <p:spPr>
          <a:xfrm>
            <a:off x="6185859" y="39150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文本占位符 98">
            <a:extLst>
              <a:ext uri="{FF2B5EF4-FFF2-40B4-BE49-F238E27FC236}">
                <a16:creationId xmlns:a16="http://schemas.microsoft.com/office/drawing/2014/main" id="{02335C04-FDB1-4597-8836-E62F94E2C943}"/>
              </a:ext>
            </a:extLst>
          </p:cNvPr>
          <p:cNvSpPr>
            <a:spLocks noGrp="1"/>
          </p:cNvSpPr>
          <p:nvPr>
            <p:ph type="body" sz="quarter" idx="28"/>
          </p:nvPr>
        </p:nvSpPr>
        <p:spPr>
          <a:xfrm>
            <a:off x="4284835" y="154163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0" name="文本占位符 99">
            <a:extLst>
              <a:ext uri="{FF2B5EF4-FFF2-40B4-BE49-F238E27FC236}">
                <a16:creationId xmlns:a16="http://schemas.microsoft.com/office/drawing/2014/main" id="{F5430D27-5061-47CE-96A5-7BA24826BB87}"/>
              </a:ext>
            </a:extLst>
          </p:cNvPr>
          <p:cNvSpPr>
            <a:spLocks noGrp="1"/>
          </p:cNvSpPr>
          <p:nvPr>
            <p:ph type="body" sz="quarter" idx="29"/>
          </p:nvPr>
        </p:nvSpPr>
        <p:spPr>
          <a:xfrm>
            <a:off x="4284835" y="36404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1" name="文本占位符 100">
            <a:extLst>
              <a:ext uri="{FF2B5EF4-FFF2-40B4-BE49-F238E27FC236}">
                <a16:creationId xmlns:a16="http://schemas.microsoft.com/office/drawing/2014/main" id="{836A1568-9DCB-4301-9B93-899C1FE54145}"/>
              </a:ext>
            </a:extLst>
          </p:cNvPr>
          <p:cNvSpPr>
            <a:spLocks noGrp="1"/>
          </p:cNvSpPr>
          <p:nvPr>
            <p:ph type="body" sz="quarter" idx="30"/>
          </p:nvPr>
        </p:nvSpPr>
        <p:spPr>
          <a:xfrm>
            <a:off x="6261735" y="18921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2" name="文本占位符 101">
            <a:extLst>
              <a:ext uri="{FF2B5EF4-FFF2-40B4-BE49-F238E27FC236}">
                <a16:creationId xmlns:a16="http://schemas.microsoft.com/office/drawing/2014/main" id="{D28EFDFA-E3DF-4B47-AAA1-664E68B5804D}"/>
              </a:ext>
            </a:extLst>
          </p:cNvPr>
          <p:cNvSpPr>
            <a:spLocks noGrp="1"/>
          </p:cNvSpPr>
          <p:nvPr>
            <p:ph type="body" sz="quarter" idx="31"/>
          </p:nvPr>
        </p:nvSpPr>
        <p:spPr>
          <a:xfrm>
            <a:off x="6261735" y="399097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59" name="文本占位符 58">
            <a:extLst>
              <a:ext uri="{FF2B5EF4-FFF2-40B4-BE49-F238E27FC236}">
                <a16:creationId xmlns:a16="http://schemas.microsoft.com/office/drawing/2014/main" id="{69E4BC89-EB70-4B7D-8778-61486AB46C81}"/>
              </a:ext>
            </a:extLst>
          </p:cNvPr>
          <p:cNvSpPr>
            <a:spLocks noGrp="1"/>
          </p:cNvSpPr>
          <p:nvPr>
            <p:ph type="body" sz="quarter" idx="24" hasCustomPrompt="1"/>
          </p:nvPr>
        </p:nvSpPr>
        <p:spPr>
          <a:xfrm>
            <a:off x="5493018" y="146575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60" name="文本占位符 59">
            <a:extLst>
              <a:ext uri="{FF2B5EF4-FFF2-40B4-BE49-F238E27FC236}">
                <a16:creationId xmlns:a16="http://schemas.microsoft.com/office/drawing/2014/main" id="{E8A21057-E10B-4F74-AAAF-701FB874D2E0}"/>
              </a:ext>
            </a:extLst>
          </p:cNvPr>
          <p:cNvSpPr>
            <a:spLocks noGrp="1"/>
          </p:cNvSpPr>
          <p:nvPr>
            <p:ph type="body" sz="quarter" idx="25" hasCustomPrompt="1"/>
          </p:nvPr>
        </p:nvSpPr>
        <p:spPr>
          <a:xfrm>
            <a:off x="7469917" y="18162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61" name="文本占位符 60">
            <a:extLst>
              <a:ext uri="{FF2B5EF4-FFF2-40B4-BE49-F238E27FC236}">
                <a16:creationId xmlns:a16="http://schemas.microsoft.com/office/drawing/2014/main" id="{C5A6D0DA-FCC3-49D2-9411-9E612026349C}"/>
              </a:ext>
            </a:extLst>
          </p:cNvPr>
          <p:cNvSpPr>
            <a:spLocks noGrp="1"/>
          </p:cNvSpPr>
          <p:nvPr>
            <p:ph type="body" sz="quarter" idx="26" hasCustomPrompt="1"/>
          </p:nvPr>
        </p:nvSpPr>
        <p:spPr>
          <a:xfrm>
            <a:off x="5493018" y="35645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62" name="文本占位符 61">
            <a:extLst>
              <a:ext uri="{FF2B5EF4-FFF2-40B4-BE49-F238E27FC236}">
                <a16:creationId xmlns:a16="http://schemas.microsoft.com/office/drawing/2014/main" id="{477CB6D9-BBB8-457D-9EF4-C7989D44FACB}"/>
              </a:ext>
            </a:extLst>
          </p:cNvPr>
          <p:cNvSpPr>
            <a:spLocks noGrp="1"/>
          </p:cNvSpPr>
          <p:nvPr>
            <p:ph type="body" sz="quarter" idx="27" hasCustomPrompt="1"/>
          </p:nvPr>
        </p:nvSpPr>
        <p:spPr>
          <a:xfrm>
            <a:off x="7469917" y="39150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extLst>
      <p:ext uri="{BB962C8B-B14F-4D97-AF65-F5344CB8AC3E}">
        <p14:creationId xmlns:p14="http://schemas.microsoft.com/office/powerpoint/2010/main" val="223590035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userDrawn="1">
  <p:cSld name="章节目录">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635CB158-4BFD-4784-AB40-158E596307BA}"/>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5AAF0B03-4049-4F56-A2ED-7894BD31DAC8}"/>
              </a:ext>
            </a:extLst>
          </p:cNvPr>
          <p:cNvSpPr>
            <a:spLocks noGrp="1"/>
          </p:cNvSpPr>
          <p:nvPr>
            <p:ph type="body" idx="10" hasCustomPrompt="1"/>
          </p:nvPr>
        </p:nvSpPr>
        <p:spPr>
          <a:xfrm>
            <a:off x="3790493" y="4231638"/>
            <a:ext cx="7872102" cy="1107996"/>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6600" b="1" strike="noStrike"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是章节标题</a:t>
            </a:r>
          </a:p>
        </p:txBody>
      </p:sp>
      <p:sp>
        <p:nvSpPr>
          <p:cNvPr id="3" name="文本占位符 2">
            <a:extLst>
              <a:ext uri="{FF2B5EF4-FFF2-40B4-BE49-F238E27FC236}">
                <a16:creationId xmlns:a16="http://schemas.microsoft.com/office/drawing/2014/main" id="{9687ADBA-98AD-4EAB-8628-F0BE6A6B5960}"/>
              </a:ext>
            </a:extLst>
          </p:cNvPr>
          <p:cNvSpPr>
            <a:spLocks noGrp="1"/>
          </p:cNvSpPr>
          <p:nvPr>
            <p:ph type="body" sz="quarter" idx="11" hasCustomPrompt="1"/>
          </p:nvPr>
        </p:nvSpPr>
        <p:spPr>
          <a:xfrm>
            <a:off x="3777066" y="5527894"/>
            <a:ext cx="7872103"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300">
                <a:solidFill>
                  <a:srgbClr val="595959"/>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翻译标题为英文，用做装饰，按</a:t>
            </a:r>
            <a:r>
              <a:rPr lang="en-US" altLang="zh-CN" dirty="0"/>
              <a:t>delete</a:t>
            </a:r>
            <a:r>
              <a:rPr lang="zh-CN" altLang="en-US" dirty="0"/>
              <a:t>可删除</a:t>
            </a:r>
          </a:p>
        </p:txBody>
      </p:sp>
      <p:sp>
        <p:nvSpPr>
          <p:cNvPr id="4" name="文本占位符 3">
            <a:extLst>
              <a:ext uri="{FF2B5EF4-FFF2-40B4-BE49-F238E27FC236}">
                <a16:creationId xmlns:a16="http://schemas.microsoft.com/office/drawing/2014/main" id="{1E91BEDF-DF30-4971-AB08-A35EA3D086B5}"/>
              </a:ext>
            </a:extLst>
          </p:cNvPr>
          <p:cNvSpPr>
            <a:spLocks noGrp="1"/>
          </p:cNvSpPr>
          <p:nvPr>
            <p:ph type="body" sz="quarter" idx="12" hasCustomPrompt="1"/>
          </p:nvPr>
        </p:nvSpPr>
        <p:spPr>
          <a:xfrm>
            <a:off x="648620" y="3585308"/>
            <a:ext cx="2323072" cy="2400657"/>
          </a:xfrm>
          <a:prstGeom prst="rect">
            <a:avLst/>
          </a:prstGeom>
        </p:spPr>
        <p:txBody>
          <a:bodyPr vert="horz" wrap="none" lIns="0" tIns="45720" rIns="0" bIns="4572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5000" spc="0">
                <a:solidFill>
                  <a:srgbClr val="979797"/>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pic>
        <p:nvPicPr>
          <p:cNvPr id="5" name="图片 4">
            <a:extLst>
              <a:ext uri="{FF2B5EF4-FFF2-40B4-BE49-F238E27FC236}">
                <a16:creationId xmlns:a16="http://schemas.microsoft.com/office/drawing/2014/main" id="{9D4E7854-73FF-463E-82AA-DFFF174529C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7077" t="17414" r="287" b="48564"/>
          <a:stretch/>
        </p:blipFill>
        <p:spPr>
          <a:xfrm>
            <a:off x="0" y="819640"/>
            <a:ext cx="9355014" cy="2501900"/>
          </a:xfrm>
          <a:prstGeom prst="rect">
            <a:avLst/>
          </a:prstGeom>
        </p:spPr>
      </p:pic>
      <p:pic>
        <p:nvPicPr>
          <p:cNvPr id="36" name="图片 35">
            <a:extLst>
              <a:ext uri="{FF2B5EF4-FFF2-40B4-BE49-F238E27FC236}">
                <a16:creationId xmlns:a16="http://schemas.microsoft.com/office/drawing/2014/main" id="{1BA18E79-F51E-4E5E-BEC9-21D31B4D7C27}"/>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23519" t="12258" b="47938"/>
          <a:stretch/>
        </p:blipFill>
        <p:spPr>
          <a:xfrm>
            <a:off x="1" y="819640"/>
            <a:ext cx="8503920" cy="2502294"/>
          </a:xfrm>
          <a:prstGeom prst="rect">
            <a:avLst/>
          </a:prstGeom>
        </p:spPr>
      </p:pic>
      <p:sp>
        <p:nvSpPr>
          <p:cNvPr id="6" name="矩形 5">
            <a:extLst>
              <a:ext uri="{FF2B5EF4-FFF2-40B4-BE49-F238E27FC236}">
                <a16:creationId xmlns:a16="http://schemas.microsoft.com/office/drawing/2014/main" id="{44CB394F-99E7-4CE4-8E0B-9A1D9146B28B}"/>
              </a:ext>
            </a:extLst>
          </p:cNvPr>
          <p:cNvSpPr/>
          <p:nvPr userDrawn="1"/>
        </p:nvSpPr>
        <p:spPr>
          <a:xfrm>
            <a:off x="0" y="819640"/>
            <a:ext cx="8976360" cy="2501900"/>
          </a:xfrm>
          <a:prstGeom prst="rect">
            <a:avLst/>
          </a:prstGeom>
          <a:gradFill flip="none" rotWithShape="1">
            <a:gsLst>
              <a:gs pos="79000">
                <a:schemeClr val="accent1">
                  <a:alpha val="0"/>
                </a:schemeClr>
              </a:gs>
              <a:gs pos="0">
                <a:schemeClr val="accent1">
                  <a:alpha val="70000"/>
                </a:schemeClr>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6AD2CABF-A9DB-471F-B447-903183610B25}"/>
              </a:ext>
            </a:extLst>
          </p:cNvPr>
          <p:cNvGrpSpPr>
            <a:grpSpLocks noChangeAspect="1"/>
          </p:cNvGrpSpPr>
          <p:nvPr userDrawn="1"/>
        </p:nvGrpSpPr>
        <p:grpSpPr>
          <a:xfrm>
            <a:off x="658156" y="5856460"/>
            <a:ext cx="2304000" cy="48920"/>
            <a:chOff x="683847" y="6106563"/>
            <a:chExt cx="2153154" cy="45719"/>
          </a:xfrm>
        </p:grpSpPr>
        <p:sp>
          <p:nvSpPr>
            <p:cNvPr id="32" name="任意多边形: 形状 31">
              <a:extLst>
                <a:ext uri="{FF2B5EF4-FFF2-40B4-BE49-F238E27FC236}">
                  <a16:creationId xmlns:a16="http://schemas.microsoft.com/office/drawing/2014/main" id="{80812112-6176-426B-808D-3ECCAE18ABD5}"/>
                </a:ext>
              </a:extLst>
            </p:cNvPr>
            <p:cNvSpPr/>
            <p:nvPr/>
          </p:nvSpPr>
          <p:spPr>
            <a:xfrm>
              <a:off x="683847"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03658D04-DE35-47E1-972B-3B930854A150}"/>
                </a:ext>
              </a:extLst>
            </p:cNvPr>
            <p:cNvSpPr/>
            <p:nvPr/>
          </p:nvSpPr>
          <p:spPr>
            <a:xfrm>
              <a:off x="1760424"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CEEEB631-7490-4CAA-AF12-08F06621F0BE}"/>
              </a:ext>
            </a:extLst>
          </p:cNvPr>
          <p:cNvSpPr/>
          <p:nvPr userDrawn="1"/>
        </p:nvSpPr>
        <p:spPr>
          <a:xfrm>
            <a:off x="7766042" y="819640"/>
            <a:ext cx="227090" cy="2501900"/>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823A79C-0379-49DA-9EBA-3B52A4DE2D98}"/>
              </a:ext>
            </a:extLst>
          </p:cNvPr>
          <p:cNvSpPr/>
          <p:nvPr userDrawn="1"/>
        </p:nvSpPr>
        <p:spPr>
          <a:xfrm>
            <a:off x="7948246" y="819640"/>
            <a:ext cx="4243754" cy="25019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B60E03C8-6A92-42F2-BD5F-FD4CDFC3F767}"/>
              </a:ext>
            </a:extLst>
          </p:cNvPr>
          <p:cNvSpPr/>
          <p:nvPr/>
        </p:nvSpPr>
        <p:spPr bwMode="auto">
          <a:xfrm>
            <a:off x="8748965" y="1658818"/>
            <a:ext cx="2769934" cy="848328"/>
          </a:xfrm>
          <a:custGeom>
            <a:avLst/>
            <a:gdLst>
              <a:gd name="connsiteX0" fmla="*/ 364551 w 2769934"/>
              <a:gd name="connsiteY0" fmla="*/ 737185 h 848328"/>
              <a:gd name="connsiteX1" fmla="*/ 394920 w 2769934"/>
              <a:gd name="connsiteY1" fmla="*/ 739281 h 848328"/>
              <a:gd name="connsiteX2" fmla="*/ 394920 w 2769934"/>
              <a:gd name="connsiteY2" fmla="*/ 741377 h 848328"/>
              <a:gd name="connsiteX3" fmla="*/ 388637 w 2769934"/>
              <a:gd name="connsiteY3" fmla="*/ 743474 h 848328"/>
              <a:gd name="connsiteX4" fmla="*/ 386542 w 2769934"/>
              <a:gd name="connsiteY4" fmla="*/ 748714 h 848328"/>
              <a:gd name="connsiteX5" fmla="*/ 384448 w 2769934"/>
              <a:gd name="connsiteY5" fmla="*/ 778059 h 848328"/>
              <a:gd name="connsiteX6" fmla="*/ 386542 w 2769934"/>
              <a:gd name="connsiteY6" fmla="*/ 787491 h 848328"/>
              <a:gd name="connsiteX7" fmla="*/ 393873 w 2769934"/>
              <a:gd name="connsiteY7" fmla="*/ 790635 h 848328"/>
              <a:gd name="connsiteX8" fmla="*/ 403297 w 2769934"/>
              <a:gd name="connsiteY8" fmla="*/ 787491 h 848328"/>
              <a:gd name="connsiteX9" fmla="*/ 407486 w 2769934"/>
              <a:gd name="connsiteY9" fmla="*/ 774914 h 848328"/>
              <a:gd name="connsiteX10" fmla="*/ 409580 w 2769934"/>
              <a:gd name="connsiteY10" fmla="*/ 750810 h 848328"/>
              <a:gd name="connsiteX11" fmla="*/ 408533 w 2769934"/>
              <a:gd name="connsiteY11" fmla="*/ 744522 h 848328"/>
              <a:gd name="connsiteX12" fmla="*/ 403297 w 2769934"/>
              <a:gd name="connsiteY12" fmla="*/ 742425 h 848328"/>
              <a:gd name="connsiteX13" fmla="*/ 404344 w 2769934"/>
              <a:gd name="connsiteY13" fmla="*/ 740329 h 848328"/>
              <a:gd name="connsiteX14" fmla="*/ 421099 w 2769934"/>
              <a:gd name="connsiteY14" fmla="*/ 741377 h 848328"/>
              <a:gd name="connsiteX15" fmla="*/ 421099 w 2769934"/>
              <a:gd name="connsiteY15" fmla="*/ 743474 h 848328"/>
              <a:gd name="connsiteX16" fmla="*/ 415863 w 2769934"/>
              <a:gd name="connsiteY16" fmla="*/ 745570 h 848328"/>
              <a:gd name="connsiteX17" fmla="*/ 413769 w 2769934"/>
              <a:gd name="connsiteY17" fmla="*/ 750810 h 848328"/>
              <a:gd name="connsiteX18" fmla="*/ 411675 w 2769934"/>
              <a:gd name="connsiteY18" fmla="*/ 774914 h 848328"/>
              <a:gd name="connsiteX19" fmla="*/ 409580 w 2769934"/>
              <a:gd name="connsiteY19" fmla="*/ 784347 h 848328"/>
              <a:gd name="connsiteX20" fmla="*/ 406439 w 2769934"/>
              <a:gd name="connsiteY20" fmla="*/ 789587 h 848328"/>
              <a:gd name="connsiteX21" fmla="*/ 398061 w 2769934"/>
              <a:gd name="connsiteY21" fmla="*/ 793779 h 848328"/>
              <a:gd name="connsiteX22" fmla="*/ 387590 w 2769934"/>
              <a:gd name="connsiteY22" fmla="*/ 794827 h 848328"/>
              <a:gd name="connsiteX23" fmla="*/ 371882 w 2769934"/>
              <a:gd name="connsiteY23" fmla="*/ 788539 h 848328"/>
              <a:gd name="connsiteX24" fmla="*/ 367693 w 2769934"/>
              <a:gd name="connsiteY24" fmla="*/ 772818 h 848328"/>
              <a:gd name="connsiteX25" fmla="*/ 369787 w 2769934"/>
              <a:gd name="connsiteY25" fmla="*/ 747666 h 848328"/>
              <a:gd name="connsiteX26" fmla="*/ 368740 w 2769934"/>
              <a:gd name="connsiteY26" fmla="*/ 741377 h 848328"/>
              <a:gd name="connsiteX27" fmla="*/ 364551 w 2769934"/>
              <a:gd name="connsiteY27" fmla="*/ 739281 h 848328"/>
              <a:gd name="connsiteX28" fmla="*/ 364551 w 2769934"/>
              <a:gd name="connsiteY28" fmla="*/ 737185 h 848328"/>
              <a:gd name="connsiteX29" fmla="*/ 487072 w 2769934"/>
              <a:gd name="connsiteY29" fmla="*/ 734041 h 848328"/>
              <a:gd name="connsiteX30" fmla="*/ 487072 w 2769934"/>
              <a:gd name="connsiteY30" fmla="*/ 736137 h 848328"/>
              <a:gd name="connsiteX31" fmla="*/ 481836 w 2769934"/>
              <a:gd name="connsiteY31" fmla="*/ 739281 h 848328"/>
              <a:gd name="connsiteX32" fmla="*/ 481836 w 2769934"/>
              <a:gd name="connsiteY32" fmla="*/ 744522 h 848328"/>
              <a:gd name="connsiteX33" fmla="*/ 487072 w 2769934"/>
              <a:gd name="connsiteY33" fmla="*/ 788539 h 848328"/>
              <a:gd name="connsiteX34" fmla="*/ 481836 w 2769934"/>
              <a:gd name="connsiteY34" fmla="*/ 789587 h 848328"/>
              <a:gd name="connsiteX35" fmla="*/ 440996 w 2769934"/>
              <a:gd name="connsiteY35" fmla="*/ 751858 h 848328"/>
              <a:gd name="connsiteX36" fmla="*/ 445184 w 2769934"/>
              <a:gd name="connsiteY36" fmla="*/ 784347 h 848328"/>
              <a:gd name="connsiteX37" fmla="*/ 448326 w 2769934"/>
              <a:gd name="connsiteY37" fmla="*/ 790635 h 848328"/>
              <a:gd name="connsiteX38" fmla="*/ 453562 w 2769934"/>
              <a:gd name="connsiteY38" fmla="*/ 791683 h 848328"/>
              <a:gd name="connsiteX39" fmla="*/ 453562 w 2769934"/>
              <a:gd name="connsiteY39" fmla="*/ 793779 h 848328"/>
              <a:gd name="connsiteX40" fmla="*/ 436807 w 2769934"/>
              <a:gd name="connsiteY40" fmla="*/ 795875 h 848328"/>
              <a:gd name="connsiteX41" fmla="*/ 435760 w 2769934"/>
              <a:gd name="connsiteY41" fmla="*/ 793779 h 848328"/>
              <a:gd name="connsiteX42" fmla="*/ 440996 w 2769934"/>
              <a:gd name="connsiteY42" fmla="*/ 791683 h 848328"/>
              <a:gd name="connsiteX43" fmla="*/ 442043 w 2769934"/>
              <a:gd name="connsiteY43" fmla="*/ 785395 h 848328"/>
              <a:gd name="connsiteX44" fmla="*/ 436807 w 2769934"/>
              <a:gd name="connsiteY44" fmla="*/ 750810 h 848328"/>
              <a:gd name="connsiteX45" fmla="*/ 434713 w 2769934"/>
              <a:gd name="connsiteY45" fmla="*/ 745570 h 848328"/>
              <a:gd name="connsiteX46" fmla="*/ 429477 w 2769934"/>
              <a:gd name="connsiteY46" fmla="*/ 744522 h 848328"/>
              <a:gd name="connsiteX47" fmla="*/ 428430 w 2769934"/>
              <a:gd name="connsiteY47" fmla="*/ 742425 h 848328"/>
              <a:gd name="connsiteX48" fmla="*/ 451468 w 2769934"/>
              <a:gd name="connsiteY48" fmla="*/ 739281 h 848328"/>
              <a:gd name="connsiteX49" fmla="*/ 480789 w 2769934"/>
              <a:gd name="connsiteY49" fmla="*/ 766530 h 848328"/>
              <a:gd name="connsiteX50" fmla="*/ 477647 w 2769934"/>
              <a:gd name="connsiteY50" fmla="*/ 745570 h 848328"/>
              <a:gd name="connsiteX51" fmla="*/ 475553 w 2769934"/>
              <a:gd name="connsiteY51" fmla="*/ 740329 h 848328"/>
              <a:gd name="connsiteX52" fmla="*/ 470317 w 2769934"/>
              <a:gd name="connsiteY52" fmla="*/ 738233 h 848328"/>
              <a:gd name="connsiteX53" fmla="*/ 469270 w 2769934"/>
              <a:gd name="connsiteY53" fmla="*/ 737185 h 848328"/>
              <a:gd name="connsiteX54" fmla="*/ 487072 w 2769934"/>
              <a:gd name="connsiteY54" fmla="*/ 734041 h 848328"/>
              <a:gd name="connsiteX55" fmla="*/ 528959 w 2769934"/>
              <a:gd name="connsiteY55" fmla="*/ 723561 h 848328"/>
              <a:gd name="connsiteX56" fmla="*/ 528959 w 2769934"/>
              <a:gd name="connsiteY56" fmla="*/ 725657 h 848328"/>
              <a:gd name="connsiteX57" fmla="*/ 524770 w 2769934"/>
              <a:gd name="connsiteY57" fmla="*/ 728801 h 848328"/>
              <a:gd name="connsiteX58" fmla="*/ 524770 w 2769934"/>
              <a:gd name="connsiteY58" fmla="*/ 735089 h 848328"/>
              <a:gd name="connsiteX59" fmla="*/ 534195 w 2769934"/>
              <a:gd name="connsiteY59" fmla="*/ 767578 h 848328"/>
              <a:gd name="connsiteX60" fmla="*/ 537337 w 2769934"/>
              <a:gd name="connsiteY60" fmla="*/ 772818 h 848328"/>
              <a:gd name="connsiteX61" fmla="*/ 542572 w 2769934"/>
              <a:gd name="connsiteY61" fmla="*/ 773866 h 848328"/>
              <a:gd name="connsiteX62" fmla="*/ 543620 w 2769934"/>
              <a:gd name="connsiteY62" fmla="*/ 774914 h 848328"/>
              <a:gd name="connsiteX63" fmla="*/ 514299 w 2769934"/>
              <a:gd name="connsiteY63" fmla="*/ 783299 h 848328"/>
              <a:gd name="connsiteX64" fmla="*/ 513251 w 2769934"/>
              <a:gd name="connsiteY64" fmla="*/ 782251 h 848328"/>
              <a:gd name="connsiteX65" fmla="*/ 518487 w 2769934"/>
              <a:gd name="connsiteY65" fmla="*/ 778059 h 848328"/>
              <a:gd name="connsiteX66" fmla="*/ 518487 w 2769934"/>
              <a:gd name="connsiteY66" fmla="*/ 772818 h 848328"/>
              <a:gd name="connsiteX67" fmla="*/ 508015 w 2769934"/>
              <a:gd name="connsiteY67" fmla="*/ 739281 h 848328"/>
              <a:gd name="connsiteX68" fmla="*/ 504874 w 2769934"/>
              <a:gd name="connsiteY68" fmla="*/ 734041 h 848328"/>
              <a:gd name="connsiteX69" fmla="*/ 499638 w 2769934"/>
              <a:gd name="connsiteY69" fmla="*/ 734041 h 848328"/>
              <a:gd name="connsiteX70" fmla="*/ 499638 w 2769934"/>
              <a:gd name="connsiteY70" fmla="*/ 731945 h 848328"/>
              <a:gd name="connsiteX71" fmla="*/ 528959 w 2769934"/>
              <a:gd name="connsiteY71" fmla="*/ 723561 h 848328"/>
              <a:gd name="connsiteX72" fmla="*/ 272399 w 2769934"/>
              <a:gd name="connsiteY72" fmla="*/ 702600 h 848328"/>
              <a:gd name="connsiteX73" fmla="*/ 292296 w 2769934"/>
              <a:gd name="connsiteY73" fmla="*/ 712033 h 848328"/>
              <a:gd name="connsiteX74" fmla="*/ 301721 w 2769934"/>
              <a:gd name="connsiteY74" fmla="*/ 750810 h 848328"/>
              <a:gd name="connsiteX75" fmla="*/ 311145 w 2769934"/>
              <a:gd name="connsiteY75" fmla="*/ 731945 h 848328"/>
              <a:gd name="connsiteX76" fmla="*/ 312192 w 2769934"/>
              <a:gd name="connsiteY76" fmla="*/ 725657 h 848328"/>
              <a:gd name="connsiteX77" fmla="*/ 308004 w 2769934"/>
              <a:gd name="connsiteY77" fmla="*/ 721465 h 848328"/>
              <a:gd name="connsiteX78" fmla="*/ 309051 w 2769934"/>
              <a:gd name="connsiteY78" fmla="*/ 719369 h 848328"/>
              <a:gd name="connsiteX79" fmla="*/ 324759 w 2769934"/>
              <a:gd name="connsiteY79" fmla="*/ 726705 h 848328"/>
              <a:gd name="connsiteX80" fmla="*/ 323711 w 2769934"/>
              <a:gd name="connsiteY80" fmla="*/ 728801 h 848328"/>
              <a:gd name="connsiteX81" fmla="*/ 318475 w 2769934"/>
              <a:gd name="connsiteY81" fmla="*/ 728801 h 848328"/>
              <a:gd name="connsiteX82" fmla="*/ 314287 w 2769934"/>
              <a:gd name="connsiteY82" fmla="*/ 732993 h 848328"/>
              <a:gd name="connsiteX83" fmla="*/ 296485 w 2769934"/>
              <a:gd name="connsiteY83" fmla="*/ 772818 h 848328"/>
              <a:gd name="connsiteX84" fmla="*/ 290202 w 2769934"/>
              <a:gd name="connsiteY84" fmla="*/ 770722 h 848328"/>
              <a:gd name="connsiteX85" fmla="*/ 276588 w 2769934"/>
              <a:gd name="connsiteY85" fmla="*/ 717273 h 848328"/>
              <a:gd name="connsiteX86" fmla="*/ 262975 w 2769934"/>
              <a:gd name="connsiteY86" fmla="*/ 746618 h 848328"/>
              <a:gd name="connsiteX87" fmla="*/ 261928 w 2769934"/>
              <a:gd name="connsiteY87" fmla="*/ 752906 h 848328"/>
              <a:gd name="connsiteX88" fmla="*/ 266116 w 2769934"/>
              <a:gd name="connsiteY88" fmla="*/ 757098 h 848328"/>
              <a:gd name="connsiteX89" fmla="*/ 265069 w 2769934"/>
              <a:gd name="connsiteY89" fmla="*/ 759194 h 848328"/>
              <a:gd name="connsiteX90" fmla="*/ 249361 w 2769934"/>
              <a:gd name="connsiteY90" fmla="*/ 750810 h 848328"/>
              <a:gd name="connsiteX91" fmla="*/ 250409 w 2769934"/>
              <a:gd name="connsiteY91" fmla="*/ 749762 h 848328"/>
              <a:gd name="connsiteX92" fmla="*/ 255645 w 2769934"/>
              <a:gd name="connsiteY92" fmla="*/ 749762 h 848328"/>
              <a:gd name="connsiteX93" fmla="*/ 259833 w 2769934"/>
              <a:gd name="connsiteY93" fmla="*/ 745570 h 848328"/>
              <a:gd name="connsiteX94" fmla="*/ 274494 w 2769934"/>
              <a:gd name="connsiteY94" fmla="*/ 714129 h 848328"/>
              <a:gd name="connsiteX95" fmla="*/ 275541 w 2769934"/>
              <a:gd name="connsiteY95" fmla="*/ 707840 h 848328"/>
              <a:gd name="connsiteX96" fmla="*/ 271352 w 2769934"/>
              <a:gd name="connsiteY96" fmla="*/ 704696 h 848328"/>
              <a:gd name="connsiteX97" fmla="*/ 272399 w 2769934"/>
              <a:gd name="connsiteY97" fmla="*/ 702600 h 848328"/>
              <a:gd name="connsiteX98" fmla="*/ 584460 w 2769934"/>
              <a:gd name="connsiteY98" fmla="*/ 696312 h 848328"/>
              <a:gd name="connsiteX99" fmla="*/ 585507 w 2769934"/>
              <a:gd name="connsiteY99" fmla="*/ 698408 h 848328"/>
              <a:gd name="connsiteX100" fmla="*/ 582365 w 2769934"/>
              <a:gd name="connsiteY100" fmla="*/ 701552 h 848328"/>
              <a:gd name="connsiteX101" fmla="*/ 582365 w 2769934"/>
              <a:gd name="connsiteY101" fmla="*/ 706792 h 848328"/>
              <a:gd name="connsiteX102" fmla="*/ 586554 w 2769934"/>
              <a:gd name="connsiteY102" fmla="*/ 758146 h 848328"/>
              <a:gd name="connsiteX103" fmla="*/ 583413 w 2769934"/>
              <a:gd name="connsiteY103" fmla="*/ 759194 h 848328"/>
              <a:gd name="connsiteX104" fmla="*/ 544667 w 2769934"/>
              <a:gd name="connsiteY104" fmla="*/ 726705 h 848328"/>
              <a:gd name="connsiteX105" fmla="*/ 540478 w 2769934"/>
              <a:gd name="connsiteY105" fmla="*/ 723561 h 848328"/>
              <a:gd name="connsiteX106" fmla="*/ 536289 w 2769934"/>
              <a:gd name="connsiteY106" fmla="*/ 724609 h 848328"/>
              <a:gd name="connsiteX107" fmla="*/ 535242 w 2769934"/>
              <a:gd name="connsiteY107" fmla="*/ 722513 h 848328"/>
              <a:gd name="connsiteX108" fmla="*/ 560375 w 2769934"/>
              <a:gd name="connsiteY108" fmla="*/ 709936 h 848328"/>
              <a:gd name="connsiteX109" fmla="*/ 560375 w 2769934"/>
              <a:gd name="connsiteY109" fmla="*/ 710985 h 848328"/>
              <a:gd name="connsiteX110" fmla="*/ 560375 w 2769934"/>
              <a:gd name="connsiteY110" fmla="*/ 712033 h 848328"/>
              <a:gd name="connsiteX111" fmla="*/ 557233 w 2769934"/>
              <a:gd name="connsiteY111" fmla="*/ 714129 h 848328"/>
              <a:gd name="connsiteX112" fmla="*/ 557233 w 2769934"/>
              <a:gd name="connsiteY112" fmla="*/ 716225 h 848328"/>
              <a:gd name="connsiteX113" fmla="*/ 558280 w 2769934"/>
              <a:gd name="connsiteY113" fmla="*/ 717273 h 848328"/>
              <a:gd name="connsiteX114" fmla="*/ 559327 w 2769934"/>
              <a:gd name="connsiteY114" fmla="*/ 718321 h 848328"/>
              <a:gd name="connsiteX115" fmla="*/ 581318 w 2769934"/>
              <a:gd name="connsiteY115" fmla="*/ 737185 h 848328"/>
              <a:gd name="connsiteX116" fmla="*/ 578177 w 2769934"/>
              <a:gd name="connsiteY116" fmla="*/ 709936 h 848328"/>
              <a:gd name="connsiteX117" fmla="*/ 578177 w 2769934"/>
              <a:gd name="connsiteY117" fmla="*/ 707840 h 848328"/>
              <a:gd name="connsiteX118" fmla="*/ 578177 w 2769934"/>
              <a:gd name="connsiteY118" fmla="*/ 706792 h 848328"/>
              <a:gd name="connsiteX119" fmla="*/ 575035 w 2769934"/>
              <a:gd name="connsiteY119" fmla="*/ 704696 h 848328"/>
              <a:gd name="connsiteX120" fmla="*/ 570846 w 2769934"/>
              <a:gd name="connsiteY120" fmla="*/ 705744 h 848328"/>
              <a:gd name="connsiteX121" fmla="*/ 569799 w 2769934"/>
              <a:gd name="connsiteY121" fmla="*/ 704696 h 848328"/>
              <a:gd name="connsiteX122" fmla="*/ 584460 w 2769934"/>
              <a:gd name="connsiteY122" fmla="*/ 696312 h 848328"/>
              <a:gd name="connsiteX123" fmla="*/ 228418 w 2769934"/>
              <a:gd name="connsiteY123" fmla="*/ 695264 h 848328"/>
              <a:gd name="connsiteX124" fmla="*/ 214804 w 2769934"/>
              <a:gd name="connsiteY124" fmla="*/ 704696 h 848328"/>
              <a:gd name="connsiteX125" fmla="*/ 223182 w 2769934"/>
              <a:gd name="connsiteY125" fmla="*/ 710985 h 848328"/>
              <a:gd name="connsiteX126" fmla="*/ 228418 w 2769934"/>
              <a:gd name="connsiteY126" fmla="*/ 695264 h 848328"/>
              <a:gd name="connsiteX127" fmla="*/ 240984 w 2769934"/>
              <a:gd name="connsiteY127" fmla="*/ 682688 h 848328"/>
              <a:gd name="connsiteX128" fmla="*/ 246220 w 2769934"/>
              <a:gd name="connsiteY128" fmla="*/ 686880 h 848328"/>
              <a:gd name="connsiteX129" fmla="*/ 233654 w 2769934"/>
              <a:gd name="connsiteY129" fmla="*/ 736137 h 848328"/>
              <a:gd name="connsiteX130" fmla="*/ 232607 w 2769934"/>
              <a:gd name="connsiteY130" fmla="*/ 740329 h 848328"/>
              <a:gd name="connsiteX131" fmla="*/ 234701 w 2769934"/>
              <a:gd name="connsiteY131" fmla="*/ 742425 h 848328"/>
              <a:gd name="connsiteX132" fmla="*/ 233654 w 2769934"/>
              <a:gd name="connsiteY132" fmla="*/ 743474 h 848328"/>
              <a:gd name="connsiteX133" fmla="*/ 210616 w 2769934"/>
              <a:gd name="connsiteY133" fmla="*/ 727753 h 848328"/>
              <a:gd name="connsiteX134" fmla="*/ 211663 w 2769934"/>
              <a:gd name="connsiteY134" fmla="*/ 725657 h 848328"/>
              <a:gd name="connsiteX135" fmla="*/ 216899 w 2769934"/>
              <a:gd name="connsiteY135" fmla="*/ 728801 h 848328"/>
              <a:gd name="connsiteX136" fmla="*/ 218993 w 2769934"/>
              <a:gd name="connsiteY136" fmla="*/ 726705 h 848328"/>
              <a:gd name="connsiteX137" fmla="*/ 218993 w 2769934"/>
              <a:gd name="connsiteY137" fmla="*/ 725657 h 848328"/>
              <a:gd name="connsiteX138" fmla="*/ 220040 w 2769934"/>
              <a:gd name="connsiteY138" fmla="*/ 724609 h 848328"/>
              <a:gd name="connsiteX139" fmla="*/ 223182 w 2769934"/>
              <a:gd name="connsiteY139" fmla="*/ 715177 h 848328"/>
              <a:gd name="connsiteX140" fmla="*/ 211663 w 2769934"/>
              <a:gd name="connsiteY140" fmla="*/ 706792 h 848328"/>
              <a:gd name="connsiteX141" fmla="*/ 204333 w 2769934"/>
              <a:gd name="connsiteY141" fmla="*/ 710985 h 848328"/>
              <a:gd name="connsiteX142" fmla="*/ 202238 w 2769934"/>
              <a:gd name="connsiteY142" fmla="*/ 712033 h 848328"/>
              <a:gd name="connsiteX143" fmla="*/ 201191 w 2769934"/>
              <a:gd name="connsiteY143" fmla="*/ 713081 h 848328"/>
              <a:gd name="connsiteX144" fmla="*/ 201191 w 2769934"/>
              <a:gd name="connsiteY144" fmla="*/ 716225 h 848328"/>
              <a:gd name="connsiteX145" fmla="*/ 203285 w 2769934"/>
              <a:gd name="connsiteY145" fmla="*/ 719369 h 848328"/>
              <a:gd name="connsiteX146" fmla="*/ 204333 w 2769934"/>
              <a:gd name="connsiteY146" fmla="*/ 720417 h 848328"/>
              <a:gd name="connsiteX147" fmla="*/ 203285 w 2769934"/>
              <a:gd name="connsiteY147" fmla="*/ 721465 h 848328"/>
              <a:gd name="connsiteX148" fmla="*/ 189672 w 2769934"/>
              <a:gd name="connsiteY148" fmla="*/ 712033 h 848328"/>
              <a:gd name="connsiteX149" fmla="*/ 190719 w 2769934"/>
              <a:gd name="connsiteY149" fmla="*/ 710985 h 848328"/>
              <a:gd name="connsiteX150" fmla="*/ 194908 w 2769934"/>
              <a:gd name="connsiteY150" fmla="*/ 712033 h 848328"/>
              <a:gd name="connsiteX151" fmla="*/ 199097 w 2769934"/>
              <a:gd name="connsiteY151" fmla="*/ 709936 h 848328"/>
              <a:gd name="connsiteX152" fmla="*/ 240984 w 2769934"/>
              <a:gd name="connsiteY152" fmla="*/ 682688 h 848328"/>
              <a:gd name="connsiteX153" fmla="*/ 627394 w 2769934"/>
              <a:gd name="connsiteY153" fmla="*/ 665919 h 848328"/>
              <a:gd name="connsiteX154" fmla="*/ 636819 w 2769934"/>
              <a:gd name="connsiteY154" fmla="*/ 676399 h 848328"/>
              <a:gd name="connsiteX155" fmla="*/ 635772 w 2769934"/>
              <a:gd name="connsiteY155" fmla="*/ 678496 h 848328"/>
              <a:gd name="connsiteX156" fmla="*/ 626347 w 2769934"/>
              <a:gd name="connsiteY156" fmla="*/ 674303 h 848328"/>
              <a:gd name="connsiteX157" fmla="*/ 616922 w 2769934"/>
              <a:gd name="connsiteY157" fmla="*/ 678496 h 848328"/>
              <a:gd name="connsiteX158" fmla="*/ 611686 w 2769934"/>
              <a:gd name="connsiteY158" fmla="*/ 682688 h 848328"/>
              <a:gd name="connsiteX159" fmla="*/ 624253 w 2769934"/>
              <a:gd name="connsiteY159" fmla="*/ 699456 h 848328"/>
              <a:gd name="connsiteX160" fmla="*/ 625300 w 2769934"/>
              <a:gd name="connsiteY160" fmla="*/ 698408 h 848328"/>
              <a:gd name="connsiteX161" fmla="*/ 628441 w 2769934"/>
              <a:gd name="connsiteY161" fmla="*/ 693168 h 848328"/>
              <a:gd name="connsiteX162" fmla="*/ 625300 w 2769934"/>
              <a:gd name="connsiteY162" fmla="*/ 684784 h 848328"/>
              <a:gd name="connsiteX163" fmla="*/ 627394 w 2769934"/>
              <a:gd name="connsiteY163" fmla="*/ 682688 h 848328"/>
              <a:gd name="connsiteX164" fmla="*/ 643102 w 2769934"/>
              <a:gd name="connsiteY164" fmla="*/ 703648 h 848328"/>
              <a:gd name="connsiteX165" fmla="*/ 642055 w 2769934"/>
              <a:gd name="connsiteY165" fmla="*/ 704696 h 848328"/>
              <a:gd name="connsiteX166" fmla="*/ 634724 w 2769934"/>
              <a:gd name="connsiteY166" fmla="*/ 699456 h 848328"/>
              <a:gd name="connsiteX167" fmla="*/ 627394 w 2769934"/>
              <a:gd name="connsiteY167" fmla="*/ 701552 h 848328"/>
              <a:gd name="connsiteX168" fmla="*/ 627394 w 2769934"/>
              <a:gd name="connsiteY168" fmla="*/ 702600 h 848328"/>
              <a:gd name="connsiteX169" fmla="*/ 637866 w 2769934"/>
              <a:gd name="connsiteY169" fmla="*/ 715177 h 848328"/>
              <a:gd name="connsiteX170" fmla="*/ 641008 w 2769934"/>
              <a:gd name="connsiteY170" fmla="*/ 718321 h 848328"/>
              <a:gd name="connsiteX171" fmla="*/ 646244 w 2769934"/>
              <a:gd name="connsiteY171" fmla="*/ 715177 h 848328"/>
              <a:gd name="connsiteX172" fmla="*/ 653574 w 2769934"/>
              <a:gd name="connsiteY172" fmla="*/ 705744 h 848328"/>
              <a:gd name="connsiteX173" fmla="*/ 651479 w 2769934"/>
              <a:gd name="connsiteY173" fmla="*/ 693168 h 848328"/>
              <a:gd name="connsiteX174" fmla="*/ 653574 w 2769934"/>
              <a:gd name="connsiteY174" fmla="*/ 692120 h 848328"/>
              <a:gd name="connsiteX175" fmla="*/ 661951 w 2769934"/>
              <a:gd name="connsiteY175" fmla="*/ 706792 h 848328"/>
              <a:gd name="connsiteX176" fmla="*/ 624253 w 2769934"/>
              <a:gd name="connsiteY176" fmla="*/ 737185 h 848328"/>
              <a:gd name="connsiteX177" fmla="*/ 623206 w 2769934"/>
              <a:gd name="connsiteY177" fmla="*/ 736137 h 848328"/>
              <a:gd name="connsiteX178" fmla="*/ 626347 w 2769934"/>
              <a:gd name="connsiteY178" fmla="*/ 730897 h 848328"/>
              <a:gd name="connsiteX179" fmla="*/ 624253 w 2769934"/>
              <a:gd name="connsiteY179" fmla="*/ 725657 h 848328"/>
              <a:gd name="connsiteX180" fmla="*/ 602262 w 2769934"/>
              <a:gd name="connsiteY180" fmla="*/ 698408 h 848328"/>
              <a:gd name="connsiteX181" fmla="*/ 597026 w 2769934"/>
              <a:gd name="connsiteY181" fmla="*/ 695264 h 848328"/>
              <a:gd name="connsiteX182" fmla="*/ 591790 w 2769934"/>
              <a:gd name="connsiteY182" fmla="*/ 696312 h 848328"/>
              <a:gd name="connsiteX183" fmla="*/ 590743 w 2769934"/>
              <a:gd name="connsiteY183" fmla="*/ 695264 h 848328"/>
              <a:gd name="connsiteX184" fmla="*/ 627394 w 2769934"/>
              <a:gd name="connsiteY184" fmla="*/ 665919 h 848328"/>
              <a:gd name="connsiteX185" fmla="*/ 404364 w 2769934"/>
              <a:gd name="connsiteY185" fmla="*/ 665053 h 848328"/>
              <a:gd name="connsiteX186" fmla="*/ 399135 w 2769934"/>
              <a:gd name="connsiteY186" fmla="*/ 668195 h 848328"/>
              <a:gd name="connsiteX187" fmla="*/ 398090 w 2769934"/>
              <a:gd name="connsiteY187" fmla="*/ 672385 h 848328"/>
              <a:gd name="connsiteX188" fmla="*/ 401227 w 2769934"/>
              <a:gd name="connsiteY188" fmla="*/ 678671 h 848328"/>
              <a:gd name="connsiteX189" fmla="*/ 408546 w 2769934"/>
              <a:gd name="connsiteY189" fmla="*/ 680766 h 848328"/>
              <a:gd name="connsiteX190" fmla="*/ 414821 w 2769934"/>
              <a:gd name="connsiteY190" fmla="*/ 678671 h 848328"/>
              <a:gd name="connsiteX191" fmla="*/ 416912 w 2769934"/>
              <a:gd name="connsiteY191" fmla="*/ 674481 h 848328"/>
              <a:gd name="connsiteX192" fmla="*/ 413775 w 2769934"/>
              <a:gd name="connsiteY192" fmla="*/ 669243 h 848328"/>
              <a:gd name="connsiteX193" fmla="*/ 404364 w 2769934"/>
              <a:gd name="connsiteY193" fmla="*/ 665053 h 848328"/>
              <a:gd name="connsiteX194" fmla="*/ 490111 w 2769934"/>
              <a:gd name="connsiteY194" fmla="*/ 661910 h 848328"/>
              <a:gd name="connsiteX195" fmla="*/ 484883 w 2769934"/>
              <a:gd name="connsiteY195" fmla="*/ 664005 h 848328"/>
              <a:gd name="connsiteX196" fmla="*/ 483837 w 2769934"/>
              <a:gd name="connsiteY196" fmla="*/ 669243 h 848328"/>
              <a:gd name="connsiteX197" fmla="*/ 485928 w 2769934"/>
              <a:gd name="connsiteY197" fmla="*/ 677623 h 848328"/>
              <a:gd name="connsiteX198" fmla="*/ 491157 w 2769934"/>
              <a:gd name="connsiteY198" fmla="*/ 680766 h 848328"/>
              <a:gd name="connsiteX199" fmla="*/ 496385 w 2769934"/>
              <a:gd name="connsiteY199" fmla="*/ 678671 h 848328"/>
              <a:gd name="connsiteX200" fmla="*/ 497431 w 2769934"/>
              <a:gd name="connsiteY200" fmla="*/ 672385 h 848328"/>
              <a:gd name="connsiteX201" fmla="*/ 496385 w 2769934"/>
              <a:gd name="connsiteY201" fmla="*/ 665053 h 848328"/>
              <a:gd name="connsiteX202" fmla="*/ 490111 w 2769934"/>
              <a:gd name="connsiteY202" fmla="*/ 661910 h 848328"/>
              <a:gd name="connsiteX203" fmla="*/ 1535938 w 2769934"/>
              <a:gd name="connsiteY203" fmla="*/ 660779 h 848328"/>
              <a:gd name="connsiteX204" fmla="*/ 1522320 w 2769934"/>
              <a:gd name="connsiteY204" fmla="*/ 695385 h 848328"/>
              <a:gd name="connsiteX205" fmla="*/ 1548508 w 2769934"/>
              <a:gd name="connsiteY205" fmla="*/ 695385 h 848328"/>
              <a:gd name="connsiteX206" fmla="*/ 1535938 w 2769934"/>
              <a:gd name="connsiteY206" fmla="*/ 660779 h 848328"/>
              <a:gd name="connsiteX207" fmla="*/ 447237 w 2769934"/>
              <a:gd name="connsiteY207" fmla="*/ 646198 h 848328"/>
              <a:gd name="connsiteX208" fmla="*/ 442009 w 2769934"/>
              <a:gd name="connsiteY208" fmla="*/ 649340 h 848328"/>
              <a:gd name="connsiteX209" fmla="*/ 440963 w 2769934"/>
              <a:gd name="connsiteY209" fmla="*/ 655625 h 848328"/>
              <a:gd name="connsiteX210" fmla="*/ 443055 w 2769934"/>
              <a:gd name="connsiteY210" fmla="*/ 662958 h 848328"/>
              <a:gd name="connsiteX211" fmla="*/ 448283 w 2769934"/>
              <a:gd name="connsiteY211" fmla="*/ 665053 h 848328"/>
              <a:gd name="connsiteX212" fmla="*/ 453512 w 2769934"/>
              <a:gd name="connsiteY212" fmla="*/ 662958 h 848328"/>
              <a:gd name="connsiteX213" fmla="*/ 455603 w 2769934"/>
              <a:gd name="connsiteY213" fmla="*/ 657720 h 848328"/>
              <a:gd name="connsiteX214" fmla="*/ 453512 w 2769934"/>
              <a:gd name="connsiteY214" fmla="*/ 649340 h 848328"/>
              <a:gd name="connsiteX215" fmla="*/ 447237 w 2769934"/>
              <a:gd name="connsiteY215" fmla="*/ 646198 h 848328"/>
              <a:gd name="connsiteX216" fmla="*/ 406455 w 2769934"/>
              <a:gd name="connsiteY216" fmla="*/ 646198 h 848328"/>
              <a:gd name="connsiteX217" fmla="*/ 401227 w 2769934"/>
              <a:gd name="connsiteY217" fmla="*/ 647245 h 848328"/>
              <a:gd name="connsiteX218" fmla="*/ 399135 w 2769934"/>
              <a:gd name="connsiteY218" fmla="*/ 650388 h 848328"/>
              <a:gd name="connsiteX219" fmla="*/ 402272 w 2769934"/>
              <a:gd name="connsiteY219" fmla="*/ 654578 h 848328"/>
              <a:gd name="connsiteX220" fmla="*/ 409592 w 2769934"/>
              <a:gd name="connsiteY220" fmla="*/ 658768 h 848328"/>
              <a:gd name="connsiteX221" fmla="*/ 413775 w 2769934"/>
              <a:gd name="connsiteY221" fmla="*/ 655625 h 848328"/>
              <a:gd name="connsiteX222" fmla="*/ 414821 w 2769934"/>
              <a:gd name="connsiteY222" fmla="*/ 651435 h 848328"/>
              <a:gd name="connsiteX223" fmla="*/ 412729 w 2769934"/>
              <a:gd name="connsiteY223" fmla="*/ 647245 h 848328"/>
              <a:gd name="connsiteX224" fmla="*/ 406455 w 2769934"/>
              <a:gd name="connsiteY224" fmla="*/ 646198 h 848328"/>
              <a:gd name="connsiteX225" fmla="*/ 496385 w 2769934"/>
              <a:gd name="connsiteY225" fmla="*/ 643055 h 848328"/>
              <a:gd name="connsiteX226" fmla="*/ 502660 w 2769934"/>
              <a:gd name="connsiteY226" fmla="*/ 644103 h 848328"/>
              <a:gd name="connsiteX227" fmla="*/ 507888 w 2769934"/>
              <a:gd name="connsiteY227" fmla="*/ 647245 h 848328"/>
              <a:gd name="connsiteX228" fmla="*/ 503705 w 2769934"/>
              <a:gd name="connsiteY228" fmla="*/ 649340 h 848328"/>
              <a:gd name="connsiteX229" fmla="*/ 500568 w 2769934"/>
              <a:gd name="connsiteY229" fmla="*/ 648293 h 848328"/>
              <a:gd name="connsiteX230" fmla="*/ 496385 w 2769934"/>
              <a:gd name="connsiteY230" fmla="*/ 647245 h 848328"/>
              <a:gd name="connsiteX231" fmla="*/ 486974 w 2769934"/>
              <a:gd name="connsiteY231" fmla="*/ 651435 h 848328"/>
              <a:gd name="connsiteX232" fmla="*/ 482791 w 2769934"/>
              <a:gd name="connsiteY232" fmla="*/ 662958 h 848328"/>
              <a:gd name="connsiteX233" fmla="*/ 488020 w 2769934"/>
              <a:gd name="connsiteY233" fmla="*/ 658768 h 848328"/>
              <a:gd name="connsiteX234" fmla="*/ 495340 w 2769934"/>
              <a:gd name="connsiteY234" fmla="*/ 656673 h 848328"/>
              <a:gd name="connsiteX235" fmla="*/ 504751 w 2769934"/>
              <a:gd name="connsiteY235" fmla="*/ 659815 h 848328"/>
              <a:gd name="connsiteX236" fmla="*/ 507888 w 2769934"/>
              <a:gd name="connsiteY236" fmla="*/ 669243 h 848328"/>
              <a:gd name="connsiteX237" fmla="*/ 503705 w 2769934"/>
              <a:gd name="connsiteY237" fmla="*/ 679718 h 848328"/>
              <a:gd name="connsiteX238" fmla="*/ 491157 w 2769934"/>
              <a:gd name="connsiteY238" fmla="*/ 683908 h 848328"/>
              <a:gd name="connsiteX239" fmla="*/ 477563 w 2769934"/>
              <a:gd name="connsiteY239" fmla="*/ 679718 h 848328"/>
              <a:gd name="connsiteX240" fmla="*/ 472334 w 2769934"/>
              <a:gd name="connsiteY240" fmla="*/ 666100 h 848328"/>
              <a:gd name="connsiteX241" fmla="*/ 474426 w 2769934"/>
              <a:gd name="connsiteY241" fmla="*/ 656673 h 848328"/>
              <a:gd name="connsiteX242" fmla="*/ 479654 w 2769934"/>
              <a:gd name="connsiteY242" fmla="*/ 650388 h 848328"/>
              <a:gd name="connsiteX243" fmla="*/ 486974 w 2769934"/>
              <a:gd name="connsiteY243" fmla="*/ 645150 h 848328"/>
              <a:gd name="connsiteX244" fmla="*/ 496385 w 2769934"/>
              <a:gd name="connsiteY244" fmla="*/ 643055 h 848328"/>
              <a:gd name="connsiteX245" fmla="*/ 448283 w 2769934"/>
              <a:gd name="connsiteY245" fmla="*/ 643055 h 848328"/>
              <a:gd name="connsiteX246" fmla="*/ 460832 w 2769934"/>
              <a:gd name="connsiteY246" fmla="*/ 648293 h 848328"/>
              <a:gd name="connsiteX247" fmla="*/ 466060 w 2769934"/>
              <a:gd name="connsiteY247" fmla="*/ 660863 h 848328"/>
              <a:gd name="connsiteX248" fmla="*/ 463969 w 2769934"/>
              <a:gd name="connsiteY248" fmla="*/ 670290 h 848328"/>
              <a:gd name="connsiteX249" fmla="*/ 459786 w 2769934"/>
              <a:gd name="connsiteY249" fmla="*/ 677623 h 848328"/>
              <a:gd name="connsiteX250" fmla="*/ 451420 w 2769934"/>
              <a:gd name="connsiteY250" fmla="*/ 682861 h 848328"/>
              <a:gd name="connsiteX251" fmla="*/ 442009 w 2769934"/>
              <a:gd name="connsiteY251" fmla="*/ 683908 h 848328"/>
              <a:gd name="connsiteX252" fmla="*/ 435735 w 2769934"/>
              <a:gd name="connsiteY252" fmla="*/ 682861 h 848328"/>
              <a:gd name="connsiteX253" fmla="*/ 431552 w 2769934"/>
              <a:gd name="connsiteY253" fmla="*/ 680766 h 848328"/>
              <a:gd name="connsiteX254" fmla="*/ 434689 w 2769934"/>
              <a:gd name="connsiteY254" fmla="*/ 677623 h 848328"/>
              <a:gd name="connsiteX255" fmla="*/ 437826 w 2769934"/>
              <a:gd name="connsiteY255" fmla="*/ 679718 h 848328"/>
              <a:gd name="connsiteX256" fmla="*/ 442009 w 2769934"/>
              <a:gd name="connsiteY256" fmla="*/ 680766 h 848328"/>
              <a:gd name="connsiteX257" fmla="*/ 452466 w 2769934"/>
              <a:gd name="connsiteY257" fmla="*/ 675528 h 848328"/>
              <a:gd name="connsiteX258" fmla="*/ 455603 w 2769934"/>
              <a:gd name="connsiteY258" fmla="*/ 664005 h 848328"/>
              <a:gd name="connsiteX259" fmla="*/ 450374 w 2769934"/>
              <a:gd name="connsiteY259" fmla="*/ 669243 h 848328"/>
              <a:gd name="connsiteX260" fmla="*/ 443055 w 2769934"/>
              <a:gd name="connsiteY260" fmla="*/ 670290 h 848328"/>
              <a:gd name="connsiteX261" fmla="*/ 433643 w 2769934"/>
              <a:gd name="connsiteY261" fmla="*/ 667148 h 848328"/>
              <a:gd name="connsiteX262" fmla="*/ 430506 w 2769934"/>
              <a:gd name="connsiteY262" fmla="*/ 658768 h 848328"/>
              <a:gd name="connsiteX263" fmla="*/ 435735 w 2769934"/>
              <a:gd name="connsiteY263" fmla="*/ 647245 h 848328"/>
              <a:gd name="connsiteX264" fmla="*/ 448283 w 2769934"/>
              <a:gd name="connsiteY264" fmla="*/ 643055 h 848328"/>
              <a:gd name="connsiteX265" fmla="*/ 408546 w 2769934"/>
              <a:gd name="connsiteY265" fmla="*/ 643055 h 848328"/>
              <a:gd name="connsiteX266" fmla="*/ 419004 w 2769934"/>
              <a:gd name="connsiteY266" fmla="*/ 646198 h 848328"/>
              <a:gd name="connsiteX267" fmla="*/ 423186 w 2769934"/>
              <a:gd name="connsiteY267" fmla="*/ 651435 h 848328"/>
              <a:gd name="connsiteX268" fmla="*/ 421095 w 2769934"/>
              <a:gd name="connsiteY268" fmla="*/ 656673 h 848328"/>
              <a:gd name="connsiteX269" fmla="*/ 413775 w 2769934"/>
              <a:gd name="connsiteY269" fmla="*/ 660863 h 848328"/>
              <a:gd name="connsiteX270" fmla="*/ 422141 w 2769934"/>
              <a:gd name="connsiteY270" fmla="*/ 665053 h 848328"/>
              <a:gd name="connsiteX271" fmla="*/ 425278 w 2769934"/>
              <a:gd name="connsiteY271" fmla="*/ 672385 h 848328"/>
              <a:gd name="connsiteX272" fmla="*/ 420049 w 2769934"/>
              <a:gd name="connsiteY272" fmla="*/ 680766 h 848328"/>
              <a:gd name="connsiteX273" fmla="*/ 407501 w 2769934"/>
              <a:gd name="connsiteY273" fmla="*/ 683908 h 848328"/>
              <a:gd name="connsiteX274" fmla="*/ 393907 w 2769934"/>
              <a:gd name="connsiteY274" fmla="*/ 680766 h 848328"/>
              <a:gd name="connsiteX275" fmla="*/ 388678 w 2769934"/>
              <a:gd name="connsiteY275" fmla="*/ 673433 h 848328"/>
              <a:gd name="connsiteX276" fmla="*/ 391815 w 2769934"/>
              <a:gd name="connsiteY276" fmla="*/ 667148 h 848328"/>
              <a:gd name="connsiteX277" fmla="*/ 400181 w 2769934"/>
              <a:gd name="connsiteY277" fmla="*/ 662958 h 848328"/>
              <a:gd name="connsiteX278" fmla="*/ 393907 w 2769934"/>
              <a:gd name="connsiteY278" fmla="*/ 658768 h 848328"/>
              <a:gd name="connsiteX279" fmla="*/ 391815 w 2769934"/>
              <a:gd name="connsiteY279" fmla="*/ 653530 h 848328"/>
              <a:gd name="connsiteX280" fmla="*/ 395998 w 2769934"/>
              <a:gd name="connsiteY280" fmla="*/ 646198 h 848328"/>
              <a:gd name="connsiteX281" fmla="*/ 408546 w 2769934"/>
              <a:gd name="connsiteY281" fmla="*/ 643055 h 848328"/>
              <a:gd name="connsiteX282" fmla="*/ 368810 w 2769934"/>
              <a:gd name="connsiteY282" fmla="*/ 643055 h 848328"/>
              <a:gd name="connsiteX283" fmla="*/ 370901 w 2769934"/>
              <a:gd name="connsiteY283" fmla="*/ 643055 h 848328"/>
              <a:gd name="connsiteX284" fmla="*/ 370901 w 2769934"/>
              <a:gd name="connsiteY284" fmla="*/ 677623 h 848328"/>
              <a:gd name="connsiteX285" fmla="*/ 372993 w 2769934"/>
              <a:gd name="connsiteY285" fmla="*/ 679718 h 848328"/>
              <a:gd name="connsiteX286" fmla="*/ 380313 w 2769934"/>
              <a:gd name="connsiteY286" fmla="*/ 680766 h 848328"/>
              <a:gd name="connsiteX287" fmla="*/ 380313 w 2769934"/>
              <a:gd name="connsiteY287" fmla="*/ 682861 h 848328"/>
              <a:gd name="connsiteX288" fmla="*/ 372993 w 2769934"/>
              <a:gd name="connsiteY288" fmla="*/ 682861 h 848328"/>
              <a:gd name="connsiteX289" fmla="*/ 365673 w 2769934"/>
              <a:gd name="connsiteY289" fmla="*/ 682861 h 848328"/>
              <a:gd name="connsiteX290" fmla="*/ 357307 w 2769934"/>
              <a:gd name="connsiteY290" fmla="*/ 682861 h 848328"/>
              <a:gd name="connsiteX291" fmla="*/ 351033 w 2769934"/>
              <a:gd name="connsiteY291" fmla="*/ 682861 h 848328"/>
              <a:gd name="connsiteX292" fmla="*/ 351033 w 2769934"/>
              <a:gd name="connsiteY292" fmla="*/ 680766 h 848328"/>
              <a:gd name="connsiteX293" fmla="*/ 359399 w 2769934"/>
              <a:gd name="connsiteY293" fmla="*/ 679718 h 848328"/>
              <a:gd name="connsiteX294" fmla="*/ 360444 w 2769934"/>
              <a:gd name="connsiteY294" fmla="*/ 677623 h 848328"/>
              <a:gd name="connsiteX295" fmla="*/ 360444 w 2769934"/>
              <a:gd name="connsiteY295" fmla="*/ 653530 h 848328"/>
              <a:gd name="connsiteX296" fmla="*/ 359399 w 2769934"/>
              <a:gd name="connsiteY296" fmla="*/ 650388 h 848328"/>
              <a:gd name="connsiteX297" fmla="*/ 356262 w 2769934"/>
              <a:gd name="connsiteY297" fmla="*/ 650388 h 848328"/>
              <a:gd name="connsiteX298" fmla="*/ 354170 w 2769934"/>
              <a:gd name="connsiteY298" fmla="*/ 650388 h 848328"/>
              <a:gd name="connsiteX299" fmla="*/ 352079 w 2769934"/>
              <a:gd name="connsiteY299" fmla="*/ 650388 h 848328"/>
              <a:gd name="connsiteX300" fmla="*/ 352079 w 2769934"/>
              <a:gd name="connsiteY300" fmla="*/ 648293 h 848328"/>
              <a:gd name="connsiteX301" fmla="*/ 360444 w 2769934"/>
              <a:gd name="connsiteY301" fmla="*/ 646198 h 848328"/>
              <a:gd name="connsiteX302" fmla="*/ 368810 w 2769934"/>
              <a:gd name="connsiteY302" fmla="*/ 643055 h 848328"/>
              <a:gd name="connsiteX303" fmla="*/ 2342540 w 2769934"/>
              <a:gd name="connsiteY303" fmla="*/ 640854 h 848328"/>
              <a:gd name="connsiteX304" fmla="*/ 2340444 w 2769934"/>
              <a:gd name="connsiteY304" fmla="*/ 641903 h 848328"/>
              <a:gd name="connsiteX305" fmla="*/ 2340444 w 2769934"/>
              <a:gd name="connsiteY305" fmla="*/ 682801 h 848328"/>
              <a:gd name="connsiteX306" fmla="*/ 2346730 w 2769934"/>
              <a:gd name="connsiteY306" fmla="*/ 682801 h 848328"/>
              <a:gd name="connsiteX307" fmla="*/ 2362443 w 2769934"/>
              <a:gd name="connsiteY307" fmla="*/ 677558 h 848328"/>
              <a:gd name="connsiteX308" fmla="*/ 2367680 w 2769934"/>
              <a:gd name="connsiteY308" fmla="*/ 661828 h 848328"/>
              <a:gd name="connsiteX309" fmla="*/ 2362443 w 2769934"/>
              <a:gd name="connsiteY309" fmla="*/ 646098 h 848328"/>
              <a:gd name="connsiteX310" fmla="*/ 2345682 w 2769934"/>
              <a:gd name="connsiteY310" fmla="*/ 640854 h 848328"/>
              <a:gd name="connsiteX311" fmla="*/ 2342540 w 2769934"/>
              <a:gd name="connsiteY311" fmla="*/ 640854 h 848328"/>
              <a:gd name="connsiteX312" fmla="*/ 665093 w 2769934"/>
              <a:gd name="connsiteY312" fmla="*/ 636574 h 848328"/>
              <a:gd name="connsiteX313" fmla="*/ 657762 w 2769934"/>
              <a:gd name="connsiteY313" fmla="*/ 641814 h 848328"/>
              <a:gd name="connsiteX314" fmla="*/ 674517 w 2769934"/>
              <a:gd name="connsiteY314" fmla="*/ 656487 h 848328"/>
              <a:gd name="connsiteX315" fmla="*/ 675565 w 2769934"/>
              <a:gd name="connsiteY315" fmla="*/ 655439 h 848328"/>
              <a:gd name="connsiteX316" fmla="*/ 678706 w 2769934"/>
              <a:gd name="connsiteY316" fmla="*/ 648103 h 848328"/>
              <a:gd name="connsiteX317" fmla="*/ 673470 w 2769934"/>
              <a:gd name="connsiteY317" fmla="*/ 640766 h 848328"/>
              <a:gd name="connsiteX318" fmla="*/ 665093 w 2769934"/>
              <a:gd name="connsiteY318" fmla="*/ 636574 h 848328"/>
              <a:gd name="connsiteX319" fmla="*/ 2671466 w 2769934"/>
              <a:gd name="connsiteY319" fmla="*/ 634562 h 848328"/>
              <a:gd name="connsiteX320" fmla="*/ 2684036 w 2769934"/>
              <a:gd name="connsiteY320" fmla="*/ 634562 h 848328"/>
              <a:gd name="connsiteX321" fmla="*/ 2695559 w 2769934"/>
              <a:gd name="connsiteY321" fmla="*/ 635611 h 848328"/>
              <a:gd name="connsiteX322" fmla="*/ 2709177 w 2769934"/>
              <a:gd name="connsiteY322" fmla="*/ 634562 h 848328"/>
              <a:gd name="connsiteX323" fmla="*/ 2719652 w 2769934"/>
              <a:gd name="connsiteY323" fmla="*/ 634562 h 848328"/>
              <a:gd name="connsiteX324" fmla="*/ 2719652 w 2769934"/>
              <a:gd name="connsiteY324" fmla="*/ 639806 h 848328"/>
              <a:gd name="connsiteX325" fmla="*/ 2711272 w 2769934"/>
              <a:gd name="connsiteY325" fmla="*/ 640854 h 848328"/>
              <a:gd name="connsiteX326" fmla="*/ 2709177 w 2769934"/>
              <a:gd name="connsiteY326" fmla="*/ 644000 h 848328"/>
              <a:gd name="connsiteX327" fmla="*/ 2709177 w 2769934"/>
              <a:gd name="connsiteY327" fmla="*/ 645049 h 848328"/>
              <a:gd name="connsiteX328" fmla="*/ 2709177 w 2769934"/>
              <a:gd name="connsiteY328" fmla="*/ 646098 h 848328"/>
              <a:gd name="connsiteX329" fmla="*/ 2730128 w 2769934"/>
              <a:gd name="connsiteY329" fmla="*/ 682801 h 848328"/>
              <a:gd name="connsiteX330" fmla="*/ 2750031 w 2769934"/>
              <a:gd name="connsiteY330" fmla="*/ 646098 h 848328"/>
              <a:gd name="connsiteX331" fmla="*/ 2750031 w 2769934"/>
              <a:gd name="connsiteY331" fmla="*/ 644000 h 848328"/>
              <a:gd name="connsiteX332" fmla="*/ 2750031 w 2769934"/>
              <a:gd name="connsiteY332" fmla="*/ 642952 h 848328"/>
              <a:gd name="connsiteX333" fmla="*/ 2747936 w 2769934"/>
              <a:gd name="connsiteY333" fmla="*/ 640854 h 848328"/>
              <a:gd name="connsiteX334" fmla="*/ 2739556 w 2769934"/>
              <a:gd name="connsiteY334" fmla="*/ 639806 h 848328"/>
              <a:gd name="connsiteX335" fmla="*/ 2739556 w 2769934"/>
              <a:gd name="connsiteY335" fmla="*/ 634562 h 848328"/>
              <a:gd name="connsiteX336" fmla="*/ 2748983 w 2769934"/>
              <a:gd name="connsiteY336" fmla="*/ 634562 h 848328"/>
              <a:gd name="connsiteX337" fmla="*/ 2755268 w 2769934"/>
              <a:gd name="connsiteY337" fmla="*/ 635611 h 848328"/>
              <a:gd name="connsiteX338" fmla="*/ 2762601 w 2769934"/>
              <a:gd name="connsiteY338" fmla="*/ 634562 h 848328"/>
              <a:gd name="connsiteX339" fmla="*/ 2769934 w 2769934"/>
              <a:gd name="connsiteY339" fmla="*/ 634562 h 848328"/>
              <a:gd name="connsiteX340" fmla="*/ 2769934 w 2769934"/>
              <a:gd name="connsiteY340" fmla="*/ 639806 h 848328"/>
              <a:gd name="connsiteX341" fmla="*/ 2763649 w 2769934"/>
              <a:gd name="connsiteY341" fmla="*/ 640854 h 848328"/>
              <a:gd name="connsiteX342" fmla="*/ 2759459 w 2769934"/>
              <a:gd name="connsiteY342" fmla="*/ 646098 h 848328"/>
              <a:gd name="connsiteX343" fmla="*/ 2732223 w 2769934"/>
              <a:gd name="connsiteY343" fmla="*/ 691190 h 848328"/>
              <a:gd name="connsiteX344" fmla="*/ 2732223 w 2769934"/>
              <a:gd name="connsiteY344" fmla="*/ 717407 h 848328"/>
              <a:gd name="connsiteX345" fmla="*/ 2735365 w 2769934"/>
              <a:gd name="connsiteY345" fmla="*/ 727893 h 848328"/>
              <a:gd name="connsiteX346" fmla="*/ 2744793 w 2769934"/>
              <a:gd name="connsiteY346" fmla="*/ 729991 h 848328"/>
              <a:gd name="connsiteX347" fmla="*/ 2746888 w 2769934"/>
              <a:gd name="connsiteY347" fmla="*/ 729991 h 848328"/>
              <a:gd name="connsiteX348" fmla="*/ 2746888 w 2769934"/>
              <a:gd name="connsiteY348" fmla="*/ 736283 h 848328"/>
              <a:gd name="connsiteX349" fmla="*/ 2732223 w 2769934"/>
              <a:gd name="connsiteY349" fmla="*/ 735234 h 848328"/>
              <a:gd name="connsiteX350" fmla="*/ 2721747 w 2769934"/>
              <a:gd name="connsiteY350" fmla="*/ 735234 h 848328"/>
              <a:gd name="connsiteX351" fmla="*/ 2710224 w 2769934"/>
              <a:gd name="connsiteY351" fmla="*/ 735234 h 848328"/>
              <a:gd name="connsiteX352" fmla="*/ 2694512 w 2769934"/>
              <a:gd name="connsiteY352" fmla="*/ 736283 h 848328"/>
              <a:gd name="connsiteX353" fmla="*/ 2694512 w 2769934"/>
              <a:gd name="connsiteY353" fmla="*/ 729991 h 848328"/>
              <a:gd name="connsiteX354" fmla="*/ 2697654 w 2769934"/>
              <a:gd name="connsiteY354" fmla="*/ 729991 h 848328"/>
              <a:gd name="connsiteX355" fmla="*/ 2707082 w 2769934"/>
              <a:gd name="connsiteY355" fmla="*/ 727893 h 848328"/>
              <a:gd name="connsiteX356" fmla="*/ 2709177 w 2769934"/>
              <a:gd name="connsiteY356" fmla="*/ 717407 h 848328"/>
              <a:gd name="connsiteX357" fmla="*/ 2709177 w 2769934"/>
              <a:gd name="connsiteY357" fmla="*/ 691190 h 848328"/>
              <a:gd name="connsiteX358" fmla="*/ 2682989 w 2769934"/>
              <a:gd name="connsiteY358" fmla="*/ 647146 h 848328"/>
              <a:gd name="connsiteX359" fmla="*/ 2673561 w 2769934"/>
              <a:gd name="connsiteY359" fmla="*/ 639806 h 848328"/>
              <a:gd name="connsiteX360" fmla="*/ 2671466 w 2769934"/>
              <a:gd name="connsiteY360" fmla="*/ 639806 h 848328"/>
              <a:gd name="connsiteX361" fmla="*/ 2671466 w 2769934"/>
              <a:gd name="connsiteY361" fmla="*/ 634562 h 848328"/>
              <a:gd name="connsiteX362" fmla="*/ 2577188 w 2769934"/>
              <a:gd name="connsiteY362" fmla="*/ 634562 h 848328"/>
              <a:gd name="connsiteX363" fmla="*/ 2583473 w 2769934"/>
              <a:gd name="connsiteY363" fmla="*/ 634562 h 848328"/>
              <a:gd name="connsiteX364" fmla="*/ 2596043 w 2769934"/>
              <a:gd name="connsiteY364" fmla="*/ 634562 h 848328"/>
              <a:gd name="connsiteX365" fmla="*/ 2618041 w 2769934"/>
              <a:gd name="connsiteY365" fmla="*/ 634562 h 848328"/>
              <a:gd name="connsiteX366" fmla="*/ 2640040 w 2769934"/>
              <a:gd name="connsiteY366" fmla="*/ 634562 h 848328"/>
              <a:gd name="connsiteX367" fmla="*/ 2653658 w 2769934"/>
              <a:gd name="connsiteY367" fmla="*/ 634562 h 848328"/>
              <a:gd name="connsiteX368" fmla="*/ 2659943 w 2769934"/>
              <a:gd name="connsiteY368" fmla="*/ 634562 h 848328"/>
              <a:gd name="connsiteX369" fmla="*/ 2660990 w 2769934"/>
              <a:gd name="connsiteY369" fmla="*/ 659730 h 848328"/>
              <a:gd name="connsiteX370" fmla="*/ 2655753 w 2769934"/>
              <a:gd name="connsiteY370" fmla="*/ 659730 h 848328"/>
              <a:gd name="connsiteX371" fmla="*/ 2648420 w 2769934"/>
              <a:gd name="connsiteY371" fmla="*/ 646098 h 848328"/>
              <a:gd name="connsiteX372" fmla="*/ 2633754 w 2769934"/>
              <a:gd name="connsiteY372" fmla="*/ 641903 h 848328"/>
              <a:gd name="connsiteX373" fmla="*/ 2630612 w 2769934"/>
              <a:gd name="connsiteY373" fmla="*/ 641903 h 848328"/>
              <a:gd name="connsiteX374" fmla="*/ 2630612 w 2769934"/>
              <a:gd name="connsiteY374" fmla="*/ 719504 h 848328"/>
              <a:gd name="connsiteX375" fmla="*/ 2632707 w 2769934"/>
              <a:gd name="connsiteY375" fmla="*/ 727893 h 848328"/>
              <a:gd name="connsiteX376" fmla="*/ 2642135 w 2769934"/>
              <a:gd name="connsiteY376" fmla="*/ 729991 h 848328"/>
              <a:gd name="connsiteX377" fmla="*/ 2643182 w 2769934"/>
              <a:gd name="connsiteY377" fmla="*/ 729991 h 848328"/>
              <a:gd name="connsiteX378" fmla="*/ 2643182 w 2769934"/>
              <a:gd name="connsiteY378" fmla="*/ 736283 h 848328"/>
              <a:gd name="connsiteX379" fmla="*/ 2628517 w 2769934"/>
              <a:gd name="connsiteY379" fmla="*/ 735234 h 848328"/>
              <a:gd name="connsiteX380" fmla="*/ 2618041 w 2769934"/>
              <a:gd name="connsiteY380" fmla="*/ 735234 h 848328"/>
              <a:gd name="connsiteX381" fmla="*/ 2605471 w 2769934"/>
              <a:gd name="connsiteY381" fmla="*/ 735234 h 848328"/>
              <a:gd name="connsiteX382" fmla="*/ 2592900 w 2769934"/>
              <a:gd name="connsiteY382" fmla="*/ 736283 h 848328"/>
              <a:gd name="connsiteX383" fmla="*/ 2592900 w 2769934"/>
              <a:gd name="connsiteY383" fmla="*/ 729991 h 848328"/>
              <a:gd name="connsiteX384" fmla="*/ 2594996 w 2769934"/>
              <a:gd name="connsiteY384" fmla="*/ 729991 h 848328"/>
              <a:gd name="connsiteX385" fmla="*/ 2603376 w 2769934"/>
              <a:gd name="connsiteY385" fmla="*/ 727893 h 848328"/>
              <a:gd name="connsiteX386" fmla="*/ 2606518 w 2769934"/>
              <a:gd name="connsiteY386" fmla="*/ 720553 h 848328"/>
              <a:gd name="connsiteX387" fmla="*/ 2606518 w 2769934"/>
              <a:gd name="connsiteY387" fmla="*/ 641903 h 848328"/>
              <a:gd name="connsiteX388" fmla="*/ 2603376 w 2769934"/>
              <a:gd name="connsiteY388" fmla="*/ 641903 h 848328"/>
              <a:gd name="connsiteX389" fmla="*/ 2587663 w 2769934"/>
              <a:gd name="connsiteY389" fmla="*/ 646098 h 848328"/>
              <a:gd name="connsiteX390" fmla="*/ 2581378 w 2769934"/>
              <a:gd name="connsiteY390" fmla="*/ 659730 h 848328"/>
              <a:gd name="connsiteX391" fmla="*/ 2576140 w 2769934"/>
              <a:gd name="connsiteY391" fmla="*/ 659730 h 848328"/>
              <a:gd name="connsiteX392" fmla="*/ 2577188 w 2769934"/>
              <a:gd name="connsiteY392" fmla="*/ 634562 h 848328"/>
              <a:gd name="connsiteX393" fmla="*/ 2512240 w 2769934"/>
              <a:gd name="connsiteY393" fmla="*/ 634562 h 848328"/>
              <a:gd name="connsiteX394" fmla="*/ 2524811 w 2769934"/>
              <a:gd name="connsiteY394" fmla="*/ 634562 h 848328"/>
              <a:gd name="connsiteX395" fmla="*/ 2536334 w 2769934"/>
              <a:gd name="connsiteY395" fmla="*/ 635611 h 848328"/>
              <a:gd name="connsiteX396" fmla="*/ 2548904 w 2769934"/>
              <a:gd name="connsiteY396" fmla="*/ 634562 h 848328"/>
              <a:gd name="connsiteX397" fmla="*/ 2560427 w 2769934"/>
              <a:gd name="connsiteY397" fmla="*/ 634562 h 848328"/>
              <a:gd name="connsiteX398" fmla="*/ 2560427 w 2769934"/>
              <a:gd name="connsiteY398" fmla="*/ 639806 h 848328"/>
              <a:gd name="connsiteX399" fmla="*/ 2550999 w 2769934"/>
              <a:gd name="connsiteY399" fmla="*/ 641903 h 848328"/>
              <a:gd name="connsiteX400" fmla="*/ 2548904 w 2769934"/>
              <a:gd name="connsiteY400" fmla="*/ 649244 h 848328"/>
              <a:gd name="connsiteX401" fmla="*/ 2548904 w 2769934"/>
              <a:gd name="connsiteY401" fmla="*/ 717407 h 848328"/>
              <a:gd name="connsiteX402" fmla="*/ 2550999 w 2769934"/>
              <a:gd name="connsiteY402" fmla="*/ 727893 h 848328"/>
              <a:gd name="connsiteX403" fmla="*/ 2559379 w 2769934"/>
              <a:gd name="connsiteY403" fmla="*/ 729991 h 848328"/>
              <a:gd name="connsiteX404" fmla="*/ 2560427 w 2769934"/>
              <a:gd name="connsiteY404" fmla="*/ 729991 h 848328"/>
              <a:gd name="connsiteX405" fmla="*/ 2560427 w 2769934"/>
              <a:gd name="connsiteY405" fmla="*/ 736283 h 848328"/>
              <a:gd name="connsiteX406" fmla="*/ 2548904 w 2769934"/>
              <a:gd name="connsiteY406" fmla="*/ 735234 h 848328"/>
              <a:gd name="connsiteX407" fmla="*/ 2536334 w 2769934"/>
              <a:gd name="connsiteY407" fmla="*/ 735234 h 848328"/>
              <a:gd name="connsiteX408" fmla="*/ 2525858 w 2769934"/>
              <a:gd name="connsiteY408" fmla="*/ 735234 h 848328"/>
              <a:gd name="connsiteX409" fmla="*/ 2512240 w 2769934"/>
              <a:gd name="connsiteY409" fmla="*/ 736283 h 848328"/>
              <a:gd name="connsiteX410" fmla="*/ 2512240 w 2769934"/>
              <a:gd name="connsiteY410" fmla="*/ 729991 h 848328"/>
              <a:gd name="connsiteX411" fmla="*/ 2513288 w 2769934"/>
              <a:gd name="connsiteY411" fmla="*/ 729991 h 848328"/>
              <a:gd name="connsiteX412" fmla="*/ 2522716 w 2769934"/>
              <a:gd name="connsiteY412" fmla="*/ 727893 h 848328"/>
              <a:gd name="connsiteX413" fmla="*/ 2524811 w 2769934"/>
              <a:gd name="connsiteY413" fmla="*/ 717407 h 848328"/>
              <a:gd name="connsiteX414" fmla="*/ 2524811 w 2769934"/>
              <a:gd name="connsiteY414" fmla="*/ 649244 h 848328"/>
              <a:gd name="connsiteX415" fmla="*/ 2521668 w 2769934"/>
              <a:gd name="connsiteY415" fmla="*/ 641903 h 848328"/>
              <a:gd name="connsiteX416" fmla="*/ 2514335 w 2769934"/>
              <a:gd name="connsiteY416" fmla="*/ 639806 h 848328"/>
              <a:gd name="connsiteX417" fmla="*/ 2512240 w 2769934"/>
              <a:gd name="connsiteY417" fmla="*/ 639806 h 848328"/>
              <a:gd name="connsiteX418" fmla="*/ 2512240 w 2769934"/>
              <a:gd name="connsiteY418" fmla="*/ 634562 h 848328"/>
              <a:gd name="connsiteX419" fmla="*/ 2305876 w 2769934"/>
              <a:gd name="connsiteY419" fmla="*/ 634562 h 848328"/>
              <a:gd name="connsiteX420" fmla="*/ 2315304 w 2769934"/>
              <a:gd name="connsiteY420" fmla="*/ 634562 h 848328"/>
              <a:gd name="connsiteX421" fmla="*/ 2324732 w 2769934"/>
              <a:gd name="connsiteY421" fmla="*/ 635611 h 848328"/>
              <a:gd name="connsiteX422" fmla="*/ 2340444 w 2769934"/>
              <a:gd name="connsiteY422" fmla="*/ 634562 h 848328"/>
              <a:gd name="connsiteX423" fmla="*/ 2354062 w 2769934"/>
              <a:gd name="connsiteY423" fmla="*/ 634562 h 848328"/>
              <a:gd name="connsiteX424" fmla="*/ 2380251 w 2769934"/>
              <a:gd name="connsiteY424" fmla="*/ 639806 h 848328"/>
              <a:gd name="connsiteX425" fmla="*/ 2389679 w 2769934"/>
              <a:gd name="connsiteY425" fmla="*/ 657633 h 848328"/>
              <a:gd name="connsiteX426" fmla="*/ 2383394 w 2769934"/>
              <a:gd name="connsiteY426" fmla="*/ 674412 h 848328"/>
              <a:gd name="connsiteX427" fmla="*/ 2365585 w 2769934"/>
              <a:gd name="connsiteY427" fmla="*/ 685947 h 848328"/>
              <a:gd name="connsiteX428" fmla="*/ 2378156 w 2769934"/>
              <a:gd name="connsiteY428" fmla="*/ 696434 h 848328"/>
              <a:gd name="connsiteX429" fmla="*/ 2391774 w 2769934"/>
              <a:gd name="connsiteY429" fmla="*/ 718456 h 848328"/>
              <a:gd name="connsiteX430" fmla="*/ 2392821 w 2769934"/>
              <a:gd name="connsiteY430" fmla="*/ 721602 h 848328"/>
              <a:gd name="connsiteX431" fmla="*/ 2402249 w 2769934"/>
              <a:gd name="connsiteY431" fmla="*/ 732088 h 848328"/>
              <a:gd name="connsiteX432" fmla="*/ 2403297 w 2769934"/>
              <a:gd name="connsiteY432" fmla="*/ 732088 h 848328"/>
              <a:gd name="connsiteX433" fmla="*/ 2403297 w 2769934"/>
              <a:gd name="connsiteY433" fmla="*/ 737331 h 848328"/>
              <a:gd name="connsiteX434" fmla="*/ 2384441 w 2769934"/>
              <a:gd name="connsiteY434" fmla="*/ 735234 h 848328"/>
              <a:gd name="connsiteX435" fmla="*/ 2382346 w 2769934"/>
              <a:gd name="connsiteY435" fmla="*/ 735234 h 848328"/>
              <a:gd name="connsiteX436" fmla="*/ 2373966 w 2769934"/>
              <a:gd name="connsiteY436" fmla="*/ 733137 h 848328"/>
              <a:gd name="connsiteX437" fmla="*/ 2367680 w 2769934"/>
              <a:gd name="connsiteY437" fmla="*/ 722650 h 848328"/>
              <a:gd name="connsiteX438" fmla="*/ 2363490 w 2769934"/>
              <a:gd name="connsiteY438" fmla="*/ 711115 h 848328"/>
              <a:gd name="connsiteX439" fmla="*/ 2353015 w 2769934"/>
              <a:gd name="connsiteY439" fmla="*/ 691190 h 848328"/>
              <a:gd name="connsiteX440" fmla="*/ 2349872 w 2769934"/>
              <a:gd name="connsiteY440" fmla="*/ 690142 h 848328"/>
              <a:gd name="connsiteX441" fmla="*/ 2344635 w 2769934"/>
              <a:gd name="connsiteY441" fmla="*/ 690142 h 848328"/>
              <a:gd name="connsiteX442" fmla="*/ 2343587 w 2769934"/>
              <a:gd name="connsiteY442" fmla="*/ 690142 h 848328"/>
              <a:gd name="connsiteX443" fmla="*/ 2340444 w 2769934"/>
              <a:gd name="connsiteY443" fmla="*/ 690142 h 848328"/>
              <a:gd name="connsiteX444" fmla="*/ 2340444 w 2769934"/>
              <a:gd name="connsiteY444" fmla="*/ 717407 h 848328"/>
              <a:gd name="connsiteX445" fmla="*/ 2342540 w 2769934"/>
              <a:gd name="connsiteY445" fmla="*/ 726845 h 848328"/>
              <a:gd name="connsiteX446" fmla="*/ 2350920 w 2769934"/>
              <a:gd name="connsiteY446" fmla="*/ 729991 h 848328"/>
              <a:gd name="connsiteX447" fmla="*/ 2350920 w 2769934"/>
              <a:gd name="connsiteY447" fmla="*/ 736283 h 848328"/>
              <a:gd name="connsiteX448" fmla="*/ 2337302 w 2769934"/>
              <a:gd name="connsiteY448" fmla="*/ 735234 h 848328"/>
              <a:gd name="connsiteX449" fmla="*/ 2328922 w 2769934"/>
              <a:gd name="connsiteY449" fmla="*/ 735234 h 848328"/>
              <a:gd name="connsiteX450" fmla="*/ 2317399 w 2769934"/>
              <a:gd name="connsiteY450" fmla="*/ 735234 h 848328"/>
              <a:gd name="connsiteX451" fmla="*/ 2305876 w 2769934"/>
              <a:gd name="connsiteY451" fmla="*/ 736283 h 848328"/>
              <a:gd name="connsiteX452" fmla="*/ 2305876 w 2769934"/>
              <a:gd name="connsiteY452" fmla="*/ 729991 h 848328"/>
              <a:gd name="connsiteX453" fmla="*/ 2314256 w 2769934"/>
              <a:gd name="connsiteY453" fmla="*/ 727893 h 848328"/>
              <a:gd name="connsiteX454" fmla="*/ 2317399 w 2769934"/>
              <a:gd name="connsiteY454" fmla="*/ 717407 h 848328"/>
              <a:gd name="connsiteX455" fmla="*/ 2317399 w 2769934"/>
              <a:gd name="connsiteY455" fmla="*/ 649244 h 848328"/>
              <a:gd name="connsiteX456" fmla="*/ 2314256 w 2769934"/>
              <a:gd name="connsiteY456" fmla="*/ 641903 h 848328"/>
              <a:gd name="connsiteX457" fmla="*/ 2306923 w 2769934"/>
              <a:gd name="connsiteY457" fmla="*/ 639806 h 848328"/>
              <a:gd name="connsiteX458" fmla="*/ 2305876 w 2769934"/>
              <a:gd name="connsiteY458" fmla="*/ 639806 h 848328"/>
              <a:gd name="connsiteX459" fmla="*/ 2305876 w 2769934"/>
              <a:gd name="connsiteY459" fmla="*/ 634562 h 848328"/>
              <a:gd name="connsiteX460" fmla="*/ 2205312 w 2769934"/>
              <a:gd name="connsiteY460" fmla="*/ 634562 h 848328"/>
              <a:gd name="connsiteX461" fmla="*/ 2216835 w 2769934"/>
              <a:gd name="connsiteY461" fmla="*/ 634562 h 848328"/>
              <a:gd name="connsiteX462" fmla="*/ 2236738 w 2769934"/>
              <a:gd name="connsiteY462" fmla="*/ 634562 h 848328"/>
              <a:gd name="connsiteX463" fmla="*/ 2251404 w 2769934"/>
              <a:gd name="connsiteY463" fmla="*/ 634562 h 848328"/>
              <a:gd name="connsiteX464" fmla="*/ 2269212 w 2769934"/>
              <a:gd name="connsiteY464" fmla="*/ 634562 h 848328"/>
              <a:gd name="connsiteX465" fmla="*/ 2281783 w 2769934"/>
              <a:gd name="connsiteY465" fmla="*/ 634562 h 848328"/>
              <a:gd name="connsiteX466" fmla="*/ 2281783 w 2769934"/>
              <a:gd name="connsiteY466" fmla="*/ 646098 h 848328"/>
              <a:gd name="connsiteX467" fmla="*/ 2282830 w 2769934"/>
              <a:gd name="connsiteY467" fmla="*/ 658682 h 848328"/>
              <a:gd name="connsiteX468" fmla="*/ 2276545 w 2769934"/>
              <a:gd name="connsiteY468" fmla="*/ 658682 h 848328"/>
              <a:gd name="connsiteX469" fmla="*/ 2270260 w 2769934"/>
              <a:gd name="connsiteY469" fmla="*/ 645049 h 848328"/>
              <a:gd name="connsiteX470" fmla="*/ 2252452 w 2769934"/>
              <a:gd name="connsiteY470" fmla="*/ 641903 h 848328"/>
              <a:gd name="connsiteX471" fmla="*/ 2244071 w 2769934"/>
              <a:gd name="connsiteY471" fmla="*/ 642952 h 848328"/>
              <a:gd name="connsiteX472" fmla="*/ 2241976 w 2769934"/>
              <a:gd name="connsiteY472" fmla="*/ 646098 h 848328"/>
              <a:gd name="connsiteX473" fmla="*/ 2241976 w 2769934"/>
              <a:gd name="connsiteY473" fmla="*/ 680704 h 848328"/>
              <a:gd name="connsiteX474" fmla="*/ 2254547 w 2769934"/>
              <a:gd name="connsiteY474" fmla="*/ 680704 h 848328"/>
              <a:gd name="connsiteX475" fmla="*/ 2263974 w 2769934"/>
              <a:gd name="connsiteY475" fmla="*/ 676509 h 848328"/>
              <a:gd name="connsiteX476" fmla="*/ 2267117 w 2769934"/>
              <a:gd name="connsiteY476" fmla="*/ 666022 h 848328"/>
              <a:gd name="connsiteX477" fmla="*/ 2272355 w 2769934"/>
              <a:gd name="connsiteY477" fmla="*/ 666022 h 848328"/>
              <a:gd name="connsiteX478" fmla="*/ 2272355 w 2769934"/>
              <a:gd name="connsiteY478" fmla="*/ 674412 h 848328"/>
              <a:gd name="connsiteX479" fmla="*/ 2272355 w 2769934"/>
              <a:gd name="connsiteY479" fmla="*/ 683850 h 848328"/>
              <a:gd name="connsiteX480" fmla="*/ 2272355 w 2769934"/>
              <a:gd name="connsiteY480" fmla="*/ 692239 h 848328"/>
              <a:gd name="connsiteX481" fmla="*/ 2272355 w 2769934"/>
              <a:gd name="connsiteY481" fmla="*/ 700628 h 848328"/>
              <a:gd name="connsiteX482" fmla="*/ 2267117 w 2769934"/>
              <a:gd name="connsiteY482" fmla="*/ 700628 h 848328"/>
              <a:gd name="connsiteX483" fmla="*/ 2263974 w 2769934"/>
              <a:gd name="connsiteY483" fmla="*/ 690142 h 848328"/>
              <a:gd name="connsiteX484" fmla="*/ 2255594 w 2769934"/>
              <a:gd name="connsiteY484" fmla="*/ 686996 h 848328"/>
              <a:gd name="connsiteX485" fmla="*/ 2241976 w 2769934"/>
              <a:gd name="connsiteY485" fmla="*/ 686996 h 848328"/>
              <a:gd name="connsiteX486" fmla="*/ 2241976 w 2769934"/>
              <a:gd name="connsiteY486" fmla="*/ 721602 h 848328"/>
              <a:gd name="connsiteX487" fmla="*/ 2243024 w 2769934"/>
              <a:gd name="connsiteY487" fmla="*/ 725796 h 848328"/>
              <a:gd name="connsiteX488" fmla="*/ 2249309 w 2769934"/>
              <a:gd name="connsiteY488" fmla="*/ 726845 h 848328"/>
              <a:gd name="connsiteX489" fmla="*/ 2274450 w 2769934"/>
              <a:gd name="connsiteY489" fmla="*/ 722650 h 848328"/>
              <a:gd name="connsiteX490" fmla="*/ 2283878 w 2769934"/>
              <a:gd name="connsiteY490" fmla="*/ 706920 h 848328"/>
              <a:gd name="connsiteX491" fmla="*/ 2290163 w 2769934"/>
              <a:gd name="connsiteY491" fmla="*/ 706920 h 848328"/>
              <a:gd name="connsiteX492" fmla="*/ 2287020 w 2769934"/>
              <a:gd name="connsiteY492" fmla="*/ 721602 h 848328"/>
              <a:gd name="connsiteX493" fmla="*/ 2284925 w 2769934"/>
              <a:gd name="connsiteY493" fmla="*/ 736283 h 848328"/>
              <a:gd name="connsiteX494" fmla="*/ 2266070 w 2769934"/>
              <a:gd name="connsiteY494" fmla="*/ 735234 h 848328"/>
              <a:gd name="connsiteX495" fmla="*/ 2245119 w 2769934"/>
              <a:gd name="connsiteY495" fmla="*/ 735234 h 848328"/>
              <a:gd name="connsiteX496" fmla="*/ 2223121 w 2769934"/>
              <a:gd name="connsiteY496" fmla="*/ 735234 h 848328"/>
              <a:gd name="connsiteX497" fmla="*/ 2205312 w 2769934"/>
              <a:gd name="connsiteY497" fmla="*/ 736283 h 848328"/>
              <a:gd name="connsiteX498" fmla="*/ 2205312 w 2769934"/>
              <a:gd name="connsiteY498" fmla="*/ 729991 h 848328"/>
              <a:gd name="connsiteX499" fmla="*/ 2207408 w 2769934"/>
              <a:gd name="connsiteY499" fmla="*/ 729991 h 848328"/>
              <a:gd name="connsiteX500" fmla="*/ 2215788 w 2769934"/>
              <a:gd name="connsiteY500" fmla="*/ 727893 h 848328"/>
              <a:gd name="connsiteX501" fmla="*/ 2217883 w 2769934"/>
              <a:gd name="connsiteY501" fmla="*/ 720553 h 848328"/>
              <a:gd name="connsiteX502" fmla="*/ 2217883 w 2769934"/>
              <a:gd name="connsiteY502" fmla="*/ 649244 h 848328"/>
              <a:gd name="connsiteX503" fmla="*/ 2215788 w 2769934"/>
              <a:gd name="connsiteY503" fmla="*/ 642952 h 848328"/>
              <a:gd name="connsiteX504" fmla="*/ 2207408 w 2769934"/>
              <a:gd name="connsiteY504" fmla="*/ 639806 h 848328"/>
              <a:gd name="connsiteX505" fmla="*/ 2205312 w 2769934"/>
              <a:gd name="connsiteY505" fmla="*/ 639806 h 848328"/>
              <a:gd name="connsiteX506" fmla="*/ 2205312 w 2769934"/>
              <a:gd name="connsiteY506" fmla="*/ 634562 h 848328"/>
              <a:gd name="connsiteX507" fmla="*/ 2091131 w 2769934"/>
              <a:gd name="connsiteY507" fmla="*/ 634562 h 848328"/>
              <a:gd name="connsiteX508" fmla="*/ 2103702 w 2769934"/>
              <a:gd name="connsiteY508" fmla="*/ 634562 h 848328"/>
              <a:gd name="connsiteX509" fmla="*/ 2114177 w 2769934"/>
              <a:gd name="connsiteY509" fmla="*/ 635611 h 848328"/>
              <a:gd name="connsiteX510" fmla="*/ 2123605 w 2769934"/>
              <a:gd name="connsiteY510" fmla="*/ 634562 h 848328"/>
              <a:gd name="connsiteX511" fmla="*/ 2139318 w 2769934"/>
              <a:gd name="connsiteY511" fmla="*/ 634562 h 848328"/>
              <a:gd name="connsiteX512" fmla="*/ 2139318 w 2769934"/>
              <a:gd name="connsiteY512" fmla="*/ 639806 h 848328"/>
              <a:gd name="connsiteX513" fmla="*/ 2138270 w 2769934"/>
              <a:gd name="connsiteY513" fmla="*/ 639806 h 848328"/>
              <a:gd name="connsiteX514" fmla="*/ 2130938 w 2769934"/>
              <a:gd name="connsiteY514" fmla="*/ 640854 h 848328"/>
              <a:gd name="connsiteX515" fmla="*/ 2127795 w 2769934"/>
              <a:gd name="connsiteY515" fmla="*/ 645049 h 848328"/>
              <a:gd name="connsiteX516" fmla="*/ 2128842 w 2769934"/>
              <a:gd name="connsiteY516" fmla="*/ 647146 h 848328"/>
              <a:gd name="connsiteX517" fmla="*/ 2128842 w 2769934"/>
              <a:gd name="connsiteY517" fmla="*/ 648195 h 848328"/>
              <a:gd name="connsiteX518" fmla="*/ 2149793 w 2769934"/>
              <a:gd name="connsiteY518" fmla="*/ 710066 h 848328"/>
              <a:gd name="connsiteX519" fmla="*/ 2173886 w 2769934"/>
              <a:gd name="connsiteY519" fmla="*/ 649244 h 848328"/>
              <a:gd name="connsiteX520" fmla="*/ 2174934 w 2769934"/>
              <a:gd name="connsiteY520" fmla="*/ 646098 h 848328"/>
              <a:gd name="connsiteX521" fmla="*/ 2175982 w 2769934"/>
              <a:gd name="connsiteY521" fmla="*/ 644000 h 848328"/>
              <a:gd name="connsiteX522" fmla="*/ 2172839 w 2769934"/>
              <a:gd name="connsiteY522" fmla="*/ 640854 h 848328"/>
              <a:gd name="connsiteX523" fmla="*/ 2165506 w 2769934"/>
              <a:gd name="connsiteY523" fmla="*/ 639806 h 848328"/>
              <a:gd name="connsiteX524" fmla="*/ 2164459 w 2769934"/>
              <a:gd name="connsiteY524" fmla="*/ 639806 h 848328"/>
              <a:gd name="connsiteX525" fmla="*/ 2164459 w 2769934"/>
              <a:gd name="connsiteY525" fmla="*/ 634562 h 848328"/>
              <a:gd name="connsiteX526" fmla="*/ 2170744 w 2769934"/>
              <a:gd name="connsiteY526" fmla="*/ 634562 h 848328"/>
              <a:gd name="connsiteX527" fmla="*/ 2178077 w 2769934"/>
              <a:gd name="connsiteY527" fmla="*/ 634562 h 848328"/>
              <a:gd name="connsiteX528" fmla="*/ 2186457 w 2769934"/>
              <a:gd name="connsiteY528" fmla="*/ 634562 h 848328"/>
              <a:gd name="connsiteX529" fmla="*/ 2192742 w 2769934"/>
              <a:gd name="connsiteY529" fmla="*/ 634562 h 848328"/>
              <a:gd name="connsiteX530" fmla="*/ 2193790 w 2769934"/>
              <a:gd name="connsiteY530" fmla="*/ 639806 h 848328"/>
              <a:gd name="connsiteX531" fmla="*/ 2187504 w 2769934"/>
              <a:gd name="connsiteY531" fmla="*/ 641903 h 848328"/>
              <a:gd name="connsiteX532" fmla="*/ 2184362 w 2769934"/>
              <a:gd name="connsiteY532" fmla="*/ 648195 h 848328"/>
              <a:gd name="connsiteX533" fmla="*/ 2146650 w 2769934"/>
              <a:gd name="connsiteY533" fmla="*/ 737331 h 848328"/>
              <a:gd name="connsiteX534" fmla="*/ 2136175 w 2769934"/>
              <a:gd name="connsiteY534" fmla="*/ 737331 h 848328"/>
              <a:gd name="connsiteX535" fmla="*/ 2103702 w 2769934"/>
              <a:gd name="connsiteY535" fmla="*/ 649244 h 848328"/>
              <a:gd name="connsiteX536" fmla="*/ 2099512 w 2769934"/>
              <a:gd name="connsiteY536" fmla="*/ 641903 h 848328"/>
              <a:gd name="connsiteX537" fmla="*/ 2092179 w 2769934"/>
              <a:gd name="connsiteY537" fmla="*/ 639806 h 848328"/>
              <a:gd name="connsiteX538" fmla="*/ 2091131 w 2769934"/>
              <a:gd name="connsiteY538" fmla="*/ 639806 h 848328"/>
              <a:gd name="connsiteX539" fmla="*/ 2091131 w 2769934"/>
              <a:gd name="connsiteY539" fmla="*/ 634562 h 848328"/>
              <a:gd name="connsiteX540" fmla="*/ 2031422 w 2769934"/>
              <a:gd name="connsiteY540" fmla="*/ 634562 h 848328"/>
              <a:gd name="connsiteX541" fmla="*/ 2042944 w 2769934"/>
              <a:gd name="connsiteY541" fmla="*/ 634562 h 848328"/>
              <a:gd name="connsiteX542" fmla="*/ 2055515 w 2769934"/>
              <a:gd name="connsiteY542" fmla="*/ 635611 h 848328"/>
              <a:gd name="connsiteX543" fmla="*/ 2067038 w 2769934"/>
              <a:gd name="connsiteY543" fmla="*/ 634562 h 848328"/>
              <a:gd name="connsiteX544" fmla="*/ 2078561 w 2769934"/>
              <a:gd name="connsiteY544" fmla="*/ 634562 h 848328"/>
              <a:gd name="connsiteX545" fmla="*/ 2078561 w 2769934"/>
              <a:gd name="connsiteY545" fmla="*/ 639806 h 848328"/>
              <a:gd name="connsiteX546" fmla="*/ 2070180 w 2769934"/>
              <a:gd name="connsiteY546" fmla="*/ 641903 h 848328"/>
              <a:gd name="connsiteX547" fmla="*/ 2067038 w 2769934"/>
              <a:gd name="connsiteY547" fmla="*/ 649244 h 848328"/>
              <a:gd name="connsiteX548" fmla="*/ 2067038 w 2769934"/>
              <a:gd name="connsiteY548" fmla="*/ 717407 h 848328"/>
              <a:gd name="connsiteX549" fmla="*/ 2069133 w 2769934"/>
              <a:gd name="connsiteY549" fmla="*/ 727893 h 848328"/>
              <a:gd name="connsiteX550" fmla="*/ 2078561 w 2769934"/>
              <a:gd name="connsiteY550" fmla="*/ 729991 h 848328"/>
              <a:gd name="connsiteX551" fmla="*/ 2078561 w 2769934"/>
              <a:gd name="connsiteY551" fmla="*/ 736283 h 848328"/>
              <a:gd name="connsiteX552" fmla="*/ 2067038 w 2769934"/>
              <a:gd name="connsiteY552" fmla="*/ 735234 h 848328"/>
              <a:gd name="connsiteX553" fmla="*/ 2055515 w 2769934"/>
              <a:gd name="connsiteY553" fmla="*/ 735234 h 848328"/>
              <a:gd name="connsiteX554" fmla="*/ 2043992 w 2769934"/>
              <a:gd name="connsiteY554" fmla="*/ 735234 h 848328"/>
              <a:gd name="connsiteX555" fmla="*/ 2031422 w 2769934"/>
              <a:gd name="connsiteY555" fmla="*/ 736283 h 848328"/>
              <a:gd name="connsiteX556" fmla="*/ 2031422 w 2769934"/>
              <a:gd name="connsiteY556" fmla="*/ 729991 h 848328"/>
              <a:gd name="connsiteX557" fmla="*/ 2040850 w 2769934"/>
              <a:gd name="connsiteY557" fmla="*/ 727893 h 848328"/>
              <a:gd name="connsiteX558" fmla="*/ 2042944 w 2769934"/>
              <a:gd name="connsiteY558" fmla="*/ 717407 h 848328"/>
              <a:gd name="connsiteX559" fmla="*/ 2042944 w 2769934"/>
              <a:gd name="connsiteY559" fmla="*/ 649244 h 848328"/>
              <a:gd name="connsiteX560" fmla="*/ 2040850 w 2769934"/>
              <a:gd name="connsiteY560" fmla="*/ 641903 h 848328"/>
              <a:gd name="connsiteX561" fmla="*/ 2032469 w 2769934"/>
              <a:gd name="connsiteY561" fmla="*/ 639806 h 848328"/>
              <a:gd name="connsiteX562" fmla="*/ 2031422 w 2769934"/>
              <a:gd name="connsiteY562" fmla="*/ 639806 h 848328"/>
              <a:gd name="connsiteX563" fmla="*/ 2031422 w 2769934"/>
              <a:gd name="connsiteY563" fmla="*/ 634562 h 848328"/>
              <a:gd name="connsiteX564" fmla="*/ 1910955 w 2769934"/>
              <a:gd name="connsiteY564" fmla="*/ 634562 h 848328"/>
              <a:gd name="connsiteX565" fmla="*/ 1921430 w 2769934"/>
              <a:gd name="connsiteY565" fmla="*/ 634562 h 848328"/>
              <a:gd name="connsiteX566" fmla="*/ 1928763 w 2769934"/>
              <a:gd name="connsiteY566" fmla="*/ 635611 h 848328"/>
              <a:gd name="connsiteX567" fmla="*/ 1936096 w 2769934"/>
              <a:gd name="connsiteY567" fmla="*/ 634562 h 848328"/>
              <a:gd name="connsiteX568" fmla="*/ 1945524 w 2769934"/>
              <a:gd name="connsiteY568" fmla="*/ 634562 h 848328"/>
              <a:gd name="connsiteX569" fmla="*/ 1995805 w 2769934"/>
              <a:gd name="connsiteY569" fmla="*/ 699580 h 848328"/>
              <a:gd name="connsiteX570" fmla="*/ 1995805 w 2769934"/>
              <a:gd name="connsiteY570" fmla="*/ 650292 h 848328"/>
              <a:gd name="connsiteX571" fmla="*/ 1993710 w 2769934"/>
              <a:gd name="connsiteY571" fmla="*/ 641903 h 848328"/>
              <a:gd name="connsiteX572" fmla="*/ 1982188 w 2769934"/>
              <a:gd name="connsiteY572" fmla="*/ 639806 h 848328"/>
              <a:gd name="connsiteX573" fmla="*/ 1982188 w 2769934"/>
              <a:gd name="connsiteY573" fmla="*/ 634562 h 848328"/>
              <a:gd name="connsiteX574" fmla="*/ 1990568 w 2769934"/>
              <a:gd name="connsiteY574" fmla="*/ 634562 h 848328"/>
              <a:gd name="connsiteX575" fmla="*/ 1998948 w 2769934"/>
              <a:gd name="connsiteY575" fmla="*/ 634562 h 848328"/>
              <a:gd name="connsiteX576" fmla="*/ 2007328 w 2769934"/>
              <a:gd name="connsiteY576" fmla="*/ 634562 h 848328"/>
              <a:gd name="connsiteX577" fmla="*/ 2014661 w 2769934"/>
              <a:gd name="connsiteY577" fmla="*/ 634562 h 848328"/>
              <a:gd name="connsiteX578" fmla="*/ 2014661 w 2769934"/>
              <a:gd name="connsiteY578" fmla="*/ 639806 h 848328"/>
              <a:gd name="connsiteX579" fmla="*/ 2013614 w 2769934"/>
              <a:gd name="connsiteY579" fmla="*/ 639806 h 848328"/>
              <a:gd name="connsiteX580" fmla="*/ 2006281 w 2769934"/>
              <a:gd name="connsiteY580" fmla="*/ 641903 h 848328"/>
              <a:gd name="connsiteX581" fmla="*/ 2004186 w 2769934"/>
              <a:gd name="connsiteY581" fmla="*/ 650292 h 848328"/>
              <a:gd name="connsiteX582" fmla="*/ 2004186 w 2769934"/>
              <a:gd name="connsiteY582" fmla="*/ 736283 h 848328"/>
              <a:gd name="connsiteX583" fmla="*/ 1995805 w 2769934"/>
              <a:gd name="connsiteY583" fmla="*/ 736283 h 848328"/>
              <a:gd name="connsiteX584" fmla="*/ 1930858 w 2769934"/>
              <a:gd name="connsiteY584" fmla="*/ 653438 h 848328"/>
              <a:gd name="connsiteX585" fmla="*/ 1930858 w 2769934"/>
              <a:gd name="connsiteY585" fmla="*/ 717407 h 848328"/>
              <a:gd name="connsiteX586" fmla="*/ 1934001 w 2769934"/>
              <a:gd name="connsiteY586" fmla="*/ 727893 h 848328"/>
              <a:gd name="connsiteX587" fmla="*/ 1944476 w 2769934"/>
              <a:gd name="connsiteY587" fmla="*/ 729991 h 848328"/>
              <a:gd name="connsiteX588" fmla="*/ 1944476 w 2769934"/>
              <a:gd name="connsiteY588" fmla="*/ 736283 h 848328"/>
              <a:gd name="connsiteX589" fmla="*/ 1935048 w 2769934"/>
              <a:gd name="connsiteY589" fmla="*/ 735234 h 848328"/>
              <a:gd name="connsiteX590" fmla="*/ 1926668 w 2769934"/>
              <a:gd name="connsiteY590" fmla="*/ 735234 h 848328"/>
              <a:gd name="connsiteX591" fmla="*/ 1918288 w 2769934"/>
              <a:gd name="connsiteY591" fmla="*/ 735234 h 848328"/>
              <a:gd name="connsiteX592" fmla="*/ 1909908 w 2769934"/>
              <a:gd name="connsiteY592" fmla="*/ 736283 h 848328"/>
              <a:gd name="connsiteX593" fmla="*/ 1909908 w 2769934"/>
              <a:gd name="connsiteY593" fmla="*/ 729991 h 848328"/>
              <a:gd name="connsiteX594" fmla="*/ 1920383 w 2769934"/>
              <a:gd name="connsiteY594" fmla="*/ 727893 h 848328"/>
              <a:gd name="connsiteX595" fmla="*/ 1922478 w 2769934"/>
              <a:gd name="connsiteY595" fmla="*/ 717407 h 848328"/>
              <a:gd name="connsiteX596" fmla="*/ 1922478 w 2769934"/>
              <a:gd name="connsiteY596" fmla="*/ 650292 h 848328"/>
              <a:gd name="connsiteX597" fmla="*/ 1920383 w 2769934"/>
              <a:gd name="connsiteY597" fmla="*/ 641903 h 848328"/>
              <a:gd name="connsiteX598" fmla="*/ 1910955 w 2769934"/>
              <a:gd name="connsiteY598" fmla="*/ 639806 h 848328"/>
              <a:gd name="connsiteX599" fmla="*/ 1910955 w 2769934"/>
              <a:gd name="connsiteY599" fmla="*/ 634562 h 848328"/>
              <a:gd name="connsiteX600" fmla="*/ 1793631 w 2769934"/>
              <a:gd name="connsiteY600" fmla="*/ 634562 h 848328"/>
              <a:gd name="connsiteX601" fmla="*/ 1806202 w 2769934"/>
              <a:gd name="connsiteY601" fmla="*/ 635611 h 848328"/>
              <a:gd name="connsiteX602" fmla="*/ 1817724 w 2769934"/>
              <a:gd name="connsiteY602" fmla="*/ 635611 h 848328"/>
              <a:gd name="connsiteX603" fmla="*/ 1828200 w 2769934"/>
              <a:gd name="connsiteY603" fmla="*/ 635611 h 848328"/>
              <a:gd name="connsiteX604" fmla="*/ 1840770 w 2769934"/>
              <a:gd name="connsiteY604" fmla="*/ 634562 h 848328"/>
              <a:gd name="connsiteX605" fmla="*/ 1840770 w 2769934"/>
              <a:gd name="connsiteY605" fmla="*/ 639806 h 848328"/>
              <a:gd name="connsiteX606" fmla="*/ 1832390 w 2769934"/>
              <a:gd name="connsiteY606" fmla="*/ 641903 h 848328"/>
              <a:gd name="connsiteX607" fmla="*/ 1829247 w 2769934"/>
              <a:gd name="connsiteY607" fmla="*/ 649244 h 848328"/>
              <a:gd name="connsiteX608" fmla="*/ 1829247 w 2769934"/>
              <a:gd name="connsiteY608" fmla="*/ 695385 h 848328"/>
              <a:gd name="connsiteX609" fmla="*/ 1830295 w 2769934"/>
              <a:gd name="connsiteY609" fmla="*/ 711115 h 848328"/>
              <a:gd name="connsiteX610" fmla="*/ 1833438 w 2769934"/>
              <a:gd name="connsiteY610" fmla="*/ 718456 h 848328"/>
              <a:gd name="connsiteX611" fmla="*/ 1841818 w 2769934"/>
              <a:gd name="connsiteY611" fmla="*/ 724748 h 848328"/>
              <a:gd name="connsiteX612" fmla="*/ 1853341 w 2769934"/>
              <a:gd name="connsiteY612" fmla="*/ 725796 h 848328"/>
              <a:gd name="connsiteX613" fmla="*/ 1872196 w 2769934"/>
              <a:gd name="connsiteY613" fmla="*/ 719504 h 848328"/>
              <a:gd name="connsiteX614" fmla="*/ 1877434 w 2769934"/>
              <a:gd name="connsiteY614" fmla="*/ 695385 h 848328"/>
              <a:gd name="connsiteX615" fmla="*/ 1877434 w 2769934"/>
              <a:gd name="connsiteY615" fmla="*/ 694336 h 848328"/>
              <a:gd name="connsiteX616" fmla="*/ 1877434 w 2769934"/>
              <a:gd name="connsiteY616" fmla="*/ 651341 h 848328"/>
              <a:gd name="connsiteX617" fmla="*/ 1875339 w 2769934"/>
              <a:gd name="connsiteY617" fmla="*/ 641903 h 848328"/>
              <a:gd name="connsiteX618" fmla="*/ 1865911 w 2769934"/>
              <a:gd name="connsiteY618" fmla="*/ 639806 h 848328"/>
              <a:gd name="connsiteX619" fmla="*/ 1865911 w 2769934"/>
              <a:gd name="connsiteY619" fmla="*/ 634562 h 848328"/>
              <a:gd name="connsiteX620" fmla="*/ 1874291 w 2769934"/>
              <a:gd name="connsiteY620" fmla="*/ 634562 h 848328"/>
              <a:gd name="connsiteX621" fmla="*/ 1880577 w 2769934"/>
              <a:gd name="connsiteY621" fmla="*/ 635611 h 848328"/>
              <a:gd name="connsiteX622" fmla="*/ 1887909 w 2769934"/>
              <a:gd name="connsiteY622" fmla="*/ 634562 h 848328"/>
              <a:gd name="connsiteX623" fmla="*/ 1895242 w 2769934"/>
              <a:gd name="connsiteY623" fmla="*/ 634562 h 848328"/>
              <a:gd name="connsiteX624" fmla="*/ 1895242 w 2769934"/>
              <a:gd name="connsiteY624" fmla="*/ 639806 h 848328"/>
              <a:gd name="connsiteX625" fmla="*/ 1888957 w 2769934"/>
              <a:gd name="connsiteY625" fmla="*/ 641903 h 848328"/>
              <a:gd name="connsiteX626" fmla="*/ 1886862 w 2769934"/>
              <a:gd name="connsiteY626" fmla="*/ 651341 h 848328"/>
              <a:gd name="connsiteX627" fmla="*/ 1885814 w 2769934"/>
              <a:gd name="connsiteY627" fmla="*/ 697482 h 848328"/>
              <a:gd name="connsiteX628" fmla="*/ 1876386 w 2769934"/>
              <a:gd name="connsiteY628" fmla="*/ 728942 h 848328"/>
              <a:gd name="connsiteX629" fmla="*/ 1846008 w 2769934"/>
              <a:gd name="connsiteY629" fmla="*/ 738380 h 848328"/>
              <a:gd name="connsiteX630" fmla="*/ 1815629 w 2769934"/>
              <a:gd name="connsiteY630" fmla="*/ 729991 h 848328"/>
              <a:gd name="connsiteX631" fmla="*/ 1805154 w 2769934"/>
              <a:gd name="connsiteY631" fmla="*/ 704823 h 848328"/>
              <a:gd name="connsiteX632" fmla="*/ 1805154 w 2769934"/>
              <a:gd name="connsiteY632" fmla="*/ 649244 h 848328"/>
              <a:gd name="connsiteX633" fmla="*/ 1803059 w 2769934"/>
              <a:gd name="connsiteY633" fmla="*/ 641903 h 848328"/>
              <a:gd name="connsiteX634" fmla="*/ 1794679 w 2769934"/>
              <a:gd name="connsiteY634" fmla="*/ 639806 h 848328"/>
              <a:gd name="connsiteX635" fmla="*/ 1793631 w 2769934"/>
              <a:gd name="connsiteY635" fmla="*/ 639806 h 848328"/>
              <a:gd name="connsiteX636" fmla="*/ 1793631 w 2769934"/>
              <a:gd name="connsiteY636" fmla="*/ 634562 h 848328"/>
              <a:gd name="connsiteX637" fmla="*/ 1606122 w 2769934"/>
              <a:gd name="connsiteY637" fmla="*/ 634562 h 848328"/>
              <a:gd name="connsiteX638" fmla="*/ 1616598 w 2769934"/>
              <a:gd name="connsiteY638" fmla="*/ 634562 h 848328"/>
              <a:gd name="connsiteX639" fmla="*/ 1622883 w 2769934"/>
              <a:gd name="connsiteY639" fmla="*/ 635611 h 848328"/>
              <a:gd name="connsiteX640" fmla="*/ 1630216 w 2769934"/>
              <a:gd name="connsiteY640" fmla="*/ 634562 h 848328"/>
              <a:gd name="connsiteX641" fmla="*/ 1639643 w 2769934"/>
              <a:gd name="connsiteY641" fmla="*/ 634562 h 848328"/>
              <a:gd name="connsiteX642" fmla="*/ 1690973 w 2769934"/>
              <a:gd name="connsiteY642" fmla="*/ 699580 h 848328"/>
              <a:gd name="connsiteX643" fmla="*/ 1690973 w 2769934"/>
              <a:gd name="connsiteY643" fmla="*/ 650292 h 848328"/>
              <a:gd name="connsiteX644" fmla="*/ 1687830 w 2769934"/>
              <a:gd name="connsiteY644" fmla="*/ 641903 h 848328"/>
              <a:gd name="connsiteX645" fmla="*/ 1677355 w 2769934"/>
              <a:gd name="connsiteY645" fmla="*/ 639806 h 848328"/>
              <a:gd name="connsiteX646" fmla="*/ 1677355 w 2769934"/>
              <a:gd name="connsiteY646" fmla="*/ 634562 h 848328"/>
              <a:gd name="connsiteX647" fmla="*/ 1684688 w 2769934"/>
              <a:gd name="connsiteY647" fmla="*/ 634562 h 848328"/>
              <a:gd name="connsiteX648" fmla="*/ 1694115 w 2769934"/>
              <a:gd name="connsiteY648" fmla="*/ 634562 h 848328"/>
              <a:gd name="connsiteX649" fmla="*/ 1702496 w 2769934"/>
              <a:gd name="connsiteY649" fmla="*/ 634562 h 848328"/>
              <a:gd name="connsiteX650" fmla="*/ 1709828 w 2769934"/>
              <a:gd name="connsiteY650" fmla="*/ 634562 h 848328"/>
              <a:gd name="connsiteX651" fmla="*/ 1709828 w 2769934"/>
              <a:gd name="connsiteY651" fmla="*/ 639806 h 848328"/>
              <a:gd name="connsiteX652" fmla="*/ 1708781 w 2769934"/>
              <a:gd name="connsiteY652" fmla="*/ 639806 h 848328"/>
              <a:gd name="connsiteX653" fmla="*/ 1701448 w 2769934"/>
              <a:gd name="connsiteY653" fmla="*/ 641903 h 848328"/>
              <a:gd name="connsiteX654" fmla="*/ 1699353 w 2769934"/>
              <a:gd name="connsiteY654" fmla="*/ 650292 h 848328"/>
              <a:gd name="connsiteX655" fmla="*/ 1699353 w 2769934"/>
              <a:gd name="connsiteY655" fmla="*/ 736283 h 848328"/>
              <a:gd name="connsiteX656" fmla="*/ 1689925 w 2769934"/>
              <a:gd name="connsiteY656" fmla="*/ 736283 h 848328"/>
              <a:gd name="connsiteX657" fmla="*/ 1626026 w 2769934"/>
              <a:gd name="connsiteY657" fmla="*/ 653438 h 848328"/>
              <a:gd name="connsiteX658" fmla="*/ 1626026 w 2769934"/>
              <a:gd name="connsiteY658" fmla="*/ 717407 h 848328"/>
              <a:gd name="connsiteX659" fmla="*/ 1628121 w 2769934"/>
              <a:gd name="connsiteY659" fmla="*/ 727893 h 848328"/>
              <a:gd name="connsiteX660" fmla="*/ 1639643 w 2769934"/>
              <a:gd name="connsiteY660" fmla="*/ 729991 h 848328"/>
              <a:gd name="connsiteX661" fmla="*/ 1639643 w 2769934"/>
              <a:gd name="connsiteY661" fmla="*/ 736283 h 848328"/>
              <a:gd name="connsiteX662" fmla="*/ 1630216 w 2769934"/>
              <a:gd name="connsiteY662" fmla="*/ 735234 h 848328"/>
              <a:gd name="connsiteX663" fmla="*/ 1620788 w 2769934"/>
              <a:gd name="connsiteY663" fmla="*/ 735234 h 848328"/>
              <a:gd name="connsiteX664" fmla="*/ 1613455 w 2769934"/>
              <a:gd name="connsiteY664" fmla="*/ 735234 h 848328"/>
              <a:gd name="connsiteX665" fmla="*/ 1605075 w 2769934"/>
              <a:gd name="connsiteY665" fmla="*/ 736283 h 848328"/>
              <a:gd name="connsiteX666" fmla="*/ 1605075 w 2769934"/>
              <a:gd name="connsiteY666" fmla="*/ 729991 h 848328"/>
              <a:gd name="connsiteX667" fmla="*/ 1614503 w 2769934"/>
              <a:gd name="connsiteY667" fmla="*/ 727893 h 848328"/>
              <a:gd name="connsiteX668" fmla="*/ 1617645 w 2769934"/>
              <a:gd name="connsiteY668" fmla="*/ 717407 h 848328"/>
              <a:gd name="connsiteX669" fmla="*/ 1617645 w 2769934"/>
              <a:gd name="connsiteY669" fmla="*/ 650292 h 848328"/>
              <a:gd name="connsiteX670" fmla="*/ 1614503 w 2769934"/>
              <a:gd name="connsiteY670" fmla="*/ 641903 h 848328"/>
              <a:gd name="connsiteX671" fmla="*/ 1606122 w 2769934"/>
              <a:gd name="connsiteY671" fmla="*/ 639806 h 848328"/>
              <a:gd name="connsiteX672" fmla="*/ 1606122 w 2769934"/>
              <a:gd name="connsiteY672" fmla="*/ 634562 h 848328"/>
              <a:gd name="connsiteX673" fmla="*/ 1540128 w 2769934"/>
              <a:gd name="connsiteY673" fmla="*/ 634562 h 848328"/>
              <a:gd name="connsiteX674" fmla="*/ 1549555 w 2769934"/>
              <a:gd name="connsiteY674" fmla="*/ 634562 h 848328"/>
              <a:gd name="connsiteX675" fmla="*/ 1582029 w 2769934"/>
              <a:gd name="connsiteY675" fmla="*/ 722650 h 848328"/>
              <a:gd name="connsiteX676" fmla="*/ 1586219 w 2769934"/>
              <a:gd name="connsiteY676" fmla="*/ 727893 h 848328"/>
              <a:gd name="connsiteX677" fmla="*/ 1593552 w 2769934"/>
              <a:gd name="connsiteY677" fmla="*/ 729991 h 848328"/>
              <a:gd name="connsiteX678" fmla="*/ 1593552 w 2769934"/>
              <a:gd name="connsiteY678" fmla="*/ 736283 h 848328"/>
              <a:gd name="connsiteX679" fmla="*/ 1580982 w 2769934"/>
              <a:gd name="connsiteY679" fmla="*/ 735234 h 848328"/>
              <a:gd name="connsiteX680" fmla="*/ 1570506 w 2769934"/>
              <a:gd name="connsiteY680" fmla="*/ 735234 h 848328"/>
              <a:gd name="connsiteX681" fmla="*/ 1560031 w 2769934"/>
              <a:gd name="connsiteY681" fmla="*/ 735234 h 848328"/>
              <a:gd name="connsiteX682" fmla="*/ 1546413 w 2769934"/>
              <a:gd name="connsiteY682" fmla="*/ 736283 h 848328"/>
              <a:gd name="connsiteX683" fmla="*/ 1546413 w 2769934"/>
              <a:gd name="connsiteY683" fmla="*/ 729991 h 848328"/>
              <a:gd name="connsiteX684" fmla="*/ 1555841 w 2769934"/>
              <a:gd name="connsiteY684" fmla="*/ 728942 h 848328"/>
              <a:gd name="connsiteX685" fmla="*/ 1557936 w 2769934"/>
              <a:gd name="connsiteY685" fmla="*/ 724748 h 848328"/>
              <a:gd name="connsiteX686" fmla="*/ 1557936 w 2769934"/>
              <a:gd name="connsiteY686" fmla="*/ 723699 h 848328"/>
              <a:gd name="connsiteX687" fmla="*/ 1557936 w 2769934"/>
              <a:gd name="connsiteY687" fmla="*/ 721602 h 848328"/>
              <a:gd name="connsiteX688" fmla="*/ 1550603 w 2769934"/>
              <a:gd name="connsiteY688" fmla="*/ 702726 h 848328"/>
              <a:gd name="connsiteX689" fmla="*/ 1519177 w 2769934"/>
              <a:gd name="connsiteY689" fmla="*/ 702726 h 848328"/>
              <a:gd name="connsiteX690" fmla="*/ 1511844 w 2769934"/>
              <a:gd name="connsiteY690" fmla="*/ 720553 h 848328"/>
              <a:gd name="connsiteX691" fmla="*/ 1510797 w 2769934"/>
              <a:gd name="connsiteY691" fmla="*/ 722650 h 848328"/>
              <a:gd name="connsiteX692" fmla="*/ 1510797 w 2769934"/>
              <a:gd name="connsiteY692" fmla="*/ 724748 h 848328"/>
              <a:gd name="connsiteX693" fmla="*/ 1521272 w 2769934"/>
              <a:gd name="connsiteY693" fmla="*/ 729991 h 848328"/>
              <a:gd name="connsiteX694" fmla="*/ 1521272 w 2769934"/>
              <a:gd name="connsiteY694" fmla="*/ 736283 h 848328"/>
              <a:gd name="connsiteX695" fmla="*/ 1512892 w 2769934"/>
              <a:gd name="connsiteY695" fmla="*/ 735234 h 848328"/>
              <a:gd name="connsiteX696" fmla="*/ 1505559 w 2769934"/>
              <a:gd name="connsiteY696" fmla="*/ 735234 h 848328"/>
              <a:gd name="connsiteX697" fmla="*/ 1500321 w 2769934"/>
              <a:gd name="connsiteY697" fmla="*/ 735234 h 848328"/>
              <a:gd name="connsiteX698" fmla="*/ 1489846 w 2769934"/>
              <a:gd name="connsiteY698" fmla="*/ 736283 h 848328"/>
              <a:gd name="connsiteX699" fmla="*/ 1489846 w 2769934"/>
              <a:gd name="connsiteY699" fmla="*/ 729991 h 848328"/>
              <a:gd name="connsiteX700" fmla="*/ 1497179 w 2769934"/>
              <a:gd name="connsiteY700" fmla="*/ 726845 h 848328"/>
              <a:gd name="connsiteX701" fmla="*/ 1503464 w 2769934"/>
              <a:gd name="connsiteY701" fmla="*/ 717407 h 848328"/>
              <a:gd name="connsiteX702" fmla="*/ 1540128 w 2769934"/>
              <a:gd name="connsiteY702" fmla="*/ 634562 h 848328"/>
              <a:gd name="connsiteX703" fmla="*/ 1381950 w 2769934"/>
              <a:gd name="connsiteY703" fmla="*/ 634562 h 848328"/>
              <a:gd name="connsiteX704" fmla="*/ 1395568 w 2769934"/>
              <a:gd name="connsiteY704" fmla="*/ 635611 h 848328"/>
              <a:gd name="connsiteX705" fmla="*/ 1406043 w 2769934"/>
              <a:gd name="connsiteY705" fmla="*/ 635611 h 848328"/>
              <a:gd name="connsiteX706" fmla="*/ 1416518 w 2769934"/>
              <a:gd name="connsiteY706" fmla="*/ 635611 h 848328"/>
              <a:gd name="connsiteX707" fmla="*/ 1430136 w 2769934"/>
              <a:gd name="connsiteY707" fmla="*/ 634562 h 848328"/>
              <a:gd name="connsiteX708" fmla="*/ 1430136 w 2769934"/>
              <a:gd name="connsiteY708" fmla="*/ 639806 h 848328"/>
              <a:gd name="connsiteX709" fmla="*/ 1420709 w 2769934"/>
              <a:gd name="connsiteY709" fmla="*/ 641903 h 848328"/>
              <a:gd name="connsiteX710" fmla="*/ 1417566 w 2769934"/>
              <a:gd name="connsiteY710" fmla="*/ 649244 h 848328"/>
              <a:gd name="connsiteX711" fmla="*/ 1417566 w 2769934"/>
              <a:gd name="connsiteY711" fmla="*/ 695385 h 848328"/>
              <a:gd name="connsiteX712" fmla="*/ 1418614 w 2769934"/>
              <a:gd name="connsiteY712" fmla="*/ 711115 h 848328"/>
              <a:gd name="connsiteX713" fmla="*/ 1421756 w 2769934"/>
              <a:gd name="connsiteY713" fmla="*/ 718456 h 848328"/>
              <a:gd name="connsiteX714" fmla="*/ 1430136 w 2769934"/>
              <a:gd name="connsiteY714" fmla="*/ 724748 h 848328"/>
              <a:gd name="connsiteX715" fmla="*/ 1441659 w 2769934"/>
              <a:gd name="connsiteY715" fmla="*/ 725796 h 848328"/>
              <a:gd name="connsiteX716" fmla="*/ 1460515 w 2769934"/>
              <a:gd name="connsiteY716" fmla="*/ 719504 h 848328"/>
              <a:gd name="connsiteX717" fmla="*/ 1465753 w 2769934"/>
              <a:gd name="connsiteY717" fmla="*/ 695385 h 848328"/>
              <a:gd name="connsiteX718" fmla="*/ 1465753 w 2769934"/>
              <a:gd name="connsiteY718" fmla="*/ 694336 h 848328"/>
              <a:gd name="connsiteX719" fmla="*/ 1465753 w 2769934"/>
              <a:gd name="connsiteY719" fmla="*/ 651341 h 848328"/>
              <a:gd name="connsiteX720" fmla="*/ 1463658 w 2769934"/>
              <a:gd name="connsiteY720" fmla="*/ 641903 h 848328"/>
              <a:gd name="connsiteX721" fmla="*/ 1454230 w 2769934"/>
              <a:gd name="connsiteY721" fmla="*/ 639806 h 848328"/>
              <a:gd name="connsiteX722" fmla="*/ 1454230 w 2769934"/>
              <a:gd name="connsiteY722" fmla="*/ 634562 h 848328"/>
              <a:gd name="connsiteX723" fmla="*/ 1462610 w 2769934"/>
              <a:gd name="connsiteY723" fmla="*/ 634562 h 848328"/>
              <a:gd name="connsiteX724" fmla="*/ 1468895 w 2769934"/>
              <a:gd name="connsiteY724" fmla="*/ 635611 h 848328"/>
              <a:gd name="connsiteX725" fmla="*/ 1476228 w 2769934"/>
              <a:gd name="connsiteY725" fmla="*/ 634562 h 848328"/>
              <a:gd name="connsiteX726" fmla="*/ 1483561 w 2769934"/>
              <a:gd name="connsiteY726" fmla="*/ 634562 h 848328"/>
              <a:gd name="connsiteX727" fmla="*/ 1483561 w 2769934"/>
              <a:gd name="connsiteY727" fmla="*/ 639806 h 848328"/>
              <a:gd name="connsiteX728" fmla="*/ 1477276 w 2769934"/>
              <a:gd name="connsiteY728" fmla="*/ 641903 h 848328"/>
              <a:gd name="connsiteX729" fmla="*/ 1475180 w 2769934"/>
              <a:gd name="connsiteY729" fmla="*/ 651341 h 848328"/>
              <a:gd name="connsiteX730" fmla="*/ 1474133 w 2769934"/>
              <a:gd name="connsiteY730" fmla="*/ 697482 h 848328"/>
              <a:gd name="connsiteX731" fmla="*/ 1464705 w 2769934"/>
              <a:gd name="connsiteY731" fmla="*/ 728942 h 848328"/>
              <a:gd name="connsiteX732" fmla="*/ 1434327 w 2769934"/>
              <a:gd name="connsiteY732" fmla="*/ 738380 h 848328"/>
              <a:gd name="connsiteX733" fmla="*/ 1403948 w 2769934"/>
              <a:gd name="connsiteY733" fmla="*/ 729991 h 848328"/>
              <a:gd name="connsiteX734" fmla="*/ 1393473 w 2769934"/>
              <a:gd name="connsiteY734" fmla="*/ 704823 h 848328"/>
              <a:gd name="connsiteX735" fmla="*/ 1393473 w 2769934"/>
              <a:gd name="connsiteY735" fmla="*/ 649244 h 848328"/>
              <a:gd name="connsiteX736" fmla="*/ 1391378 w 2769934"/>
              <a:gd name="connsiteY736" fmla="*/ 641903 h 848328"/>
              <a:gd name="connsiteX737" fmla="*/ 1382997 w 2769934"/>
              <a:gd name="connsiteY737" fmla="*/ 639806 h 848328"/>
              <a:gd name="connsiteX738" fmla="*/ 1381950 w 2769934"/>
              <a:gd name="connsiteY738" fmla="*/ 639806 h 848328"/>
              <a:gd name="connsiteX739" fmla="*/ 1381950 w 2769934"/>
              <a:gd name="connsiteY739" fmla="*/ 634562 h 848328"/>
              <a:gd name="connsiteX740" fmla="*/ 1253103 w 2769934"/>
              <a:gd name="connsiteY740" fmla="*/ 634562 h 848328"/>
              <a:gd name="connsiteX741" fmla="*/ 1262531 w 2769934"/>
              <a:gd name="connsiteY741" fmla="*/ 634562 h 848328"/>
              <a:gd name="connsiteX742" fmla="*/ 1277196 w 2769934"/>
              <a:gd name="connsiteY742" fmla="*/ 635611 h 848328"/>
              <a:gd name="connsiteX743" fmla="*/ 1290814 w 2769934"/>
              <a:gd name="connsiteY743" fmla="*/ 634562 h 848328"/>
              <a:gd name="connsiteX744" fmla="*/ 1300242 w 2769934"/>
              <a:gd name="connsiteY744" fmla="*/ 634562 h 848328"/>
              <a:gd name="connsiteX745" fmla="*/ 1300242 w 2769934"/>
              <a:gd name="connsiteY745" fmla="*/ 639806 h 848328"/>
              <a:gd name="connsiteX746" fmla="*/ 1291862 w 2769934"/>
              <a:gd name="connsiteY746" fmla="*/ 641903 h 848328"/>
              <a:gd name="connsiteX747" fmla="*/ 1288719 w 2769934"/>
              <a:gd name="connsiteY747" fmla="*/ 649244 h 848328"/>
              <a:gd name="connsiteX748" fmla="*/ 1288719 w 2769934"/>
              <a:gd name="connsiteY748" fmla="*/ 677558 h 848328"/>
              <a:gd name="connsiteX749" fmla="*/ 1331668 w 2769934"/>
              <a:gd name="connsiteY749" fmla="*/ 677558 h 848328"/>
              <a:gd name="connsiteX750" fmla="*/ 1331668 w 2769934"/>
              <a:gd name="connsiteY750" fmla="*/ 649244 h 848328"/>
              <a:gd name="connsiteX751" fmla="*/ 1328526 w 2769934"/>
              <a:gd name="connsiteY751" fmla="*/ 641903 h 848328"/>
              <a:gd name="connsiteX752" fmla="*/ 1320145 w 2769934"/>
              <a:gd name="connsiteY752" fmla="*/ 639806 h 848328"/>
              <a:gd name="connsiteX753" fmla="*/ 1319098 w 2769934"/>
              <a:gd name="connsiteY753" fmla="*/ 639806 h 848328"/>
              <a:gd name="connsiteX754" fmla="*/ 1319098 w 2769934"/>
              <a:gd name="connsiteY754" fmla="*/ 634562 h 848328"/>
              <a:gd name="connsiteX755" fmla="*/ 1330621 w 2769934"/>
              <a:gd name="connsiteY755" fmla="*/ 634562 h 848328"/>
              <a:gd name="connsiteX756" fmla="*/ 1343191 w 2769934"/>
              <a:gd name="connsiteY756" fmla="*/ 635611 h 848328"/>
              <a:gd name="connsiteX757" fmla="*/ 1355761 w 2769934"/>
              <a:gd name="connsiteY757" fmla="*/ 634562 h 848328"/>
              <a:gd name="connsiteX758" fmla="*/ 1366237 w 2769934"/>
              <a:gd name="connsiteY758" fmla="*/ 634562 h 848328"/>
              <a:gd name="connsiteX759" fmla="*/ 1366237 w 2769934"/>
              <a:gd name="connsiteY759" fmla="*/ 639806 h 848328"/>
              <a:gd name="connsiteX760" fmla="*/ 1365189 w 2769934"/>
              <a:gd name="connsiteY760" fmla="*/ 639806 h 848328"/>
              <a:gd name="connsiteX761" fmla="*/ 1357856 w 2769934"/>
              <a:gd name="connsiteY761" fmla="*/ 641903 h 848328"/>
              <a:gd name="connsiteX762" fmla="*/ 1354714 w 2769934"/>
              <a:gd name="connsiteY762" fmla="*/ 649244 h 848328"/>
              <a:gd name="connsiteX763" fmla="*/ 1354714 w 2769934"/>
              <a:gd name="connsiteY763" fmla="*/ 717407 h 848328"/>
              <a:gd name="connsiteX764" fmla="*/ 1357856 w 2769934"/>
              <a:gd name="connsiteY764" fmla="*/ 726845 h 848328"/>
              <a:gd name="connsiteX765" fmla="*/ 1366237 w 2769934"/>
              <a:gd name="connsiteY765" fmla="*/ 729991 h 848328"/>
              <a:gd name="connsiteX766" fmla="*/ 1366237 w 2769934"/>
              <a:gd name="connsiteY766" fmla="*/ 736283 h 848328"/>
              <a:gd name="connsiteX767" fmla="*/ 1353666 w 2769934"/>
              <a:gd name="connsiteY767" fmla="*/ 735234 h 848328"/>
              <a:gd name="connsiteX768" fmla="*/ 1343191 w 2769934"/>
              <a:gd name="connsiteY768" fmla="*/ 735234 h 848328"/>
              <a:gd name="connsiteX769" fmla="*/ 1334811 w 2769934"/>
              <a:gd name="connsiteY769" fmla="*/ 735234 h 848328"/>
              <a:gd name="connsiteX770" fmla="*/ 1320145 w 2769934"/>
              <a:gd name="connsiteY770" fmla="*/ 736283 h 848328"/>
              <a:gd name="connsiteX771" fmla="*/ 1320145 w 2769934"/>
              <a:gd name="connsiteY771" fmla="*/ 729991 h 848328"/>
              <a:gd name="connsiteX772" fmla="*/ 1329573 w 2769934"/>
              <a:gd name="connsiteY772" fmla="*/ 727893 h 848328"/>
              <a:gd name="connsiteX773" fmla="*/ 1331668 w 2769934"/>
              <a:gd name="connsiteY773" fmla="*/ 717407 h 848328"/>
              <a:gd name="connsiteX774" fmla="*/ 1331668 w 2769934"/>
              <a:gd name="connsiteY774" fmla="*/ 684898 h 848328"/>
              <a:gd name="connsiteX775" fmla="*/ 1288719 w 2769934"/>
              <a:gd name="connsiteY775" fmla="*/ 684898 h 848328"/>
              <a:gd name="connsiteX776" fmla="*/ 1288719 w 2769934"/>
              <a:gd name="connsiteY776" fmla="*/ 717407 h 848328"/>
              <a:gd name="connsiteX777" fmla="*/ 1290814 w 2769934"/>
              <a:gd name="connsiteY777" fmla="*/ 727893 h 848328"/>
              <a:gd name="connsiteX778" fmla="*/ 1300242 w 2769934"/>
              <a:gd name="connsiteY778" fmla="*/ 729991 h 848328"/>
              <a:gd name="connsiteX779" fmla="*/ 1300242 w 2769934"/>
              <a:gd name="connsiteY779" fmla="*/ 735234 h 848328"/>
              <a:gd name="connsiteX780" fmla="*/ 1286624 w 2769934"/>
              <a:gd name="connsiteY780" fmla="*/ 735234 h 848328"/>
              <a:gd name="connsiteX781" fmla="*/ 1277196 w 2769934"/>
              <a:gd name="connsiteY781" fmla="*/ 735234 h 848328"/>
              <a:gd name="connsiteX782" fmla="*/ 1265673 w 2769934"/>
              <a:gd name="connsiteY782" fmla="*/ 735234 h 848328"/>
              <a:gd name="connsiteX783" fmla="*/ 1253103 w 2769934"/>
              <a:gd name="connsiteY783" fmla="*/ 736283 h 848328"/>
              <a:gd name="connsiteX784" fmla="*/ 1253103 w 2769934"/>
              <a:gd name="connsiteY784" fmla="*/ 729991 h 848328"/>
              <a:gd name="connsiteX785" fmla="*/ 1254150 w 2769934"/>
              <a:gd name="connsiteY785" fmla="*/ 729991 h 848328"/>
              <a:gd name="connsiteX786" fmla="*/ 1262531 w 2769934"/>
              <a:gd name="connsiteY786" fmla="*/ 727893 h 848328"/>
              <a:gd name="connsiteX787" fmla="*/ 1264626 w 2769934"/>
              <a:gd name="connsiteY787" fmla="*/ 717407 h 848328"/>
              <a:gd name="connsiteX788" fmla="*/ 1264626 w 2769934"/>
              <a:gd name="connsiteY788" fmla="*/ 649244 h 848328"/>
              <a:gd name="connsiteX789" fmla="*/ 1262531 w 2769934"/>
              <a:gd name="connsiteY789" fmla="*/ 641903 h 848328"/>
              <a:gd name="connsiteX790" fmla="*/ 1255198 w 2769934"/>
              <a:gd name="connsiteY790" fmla="*/ 639806 h 848328"/>
              <a:gd name="connsiteX791" fmla="*/ 1253103 w 2769934"/>
              <a:gd name="connsiteY791" fmla="*/ 639806 h 848328"/>
              <a:gd name="connsiteX792" fmla="*/ 1253103 w 2769934"/>
              <a:gd name="connsiteY792" fmla="*/ 634562 h 848328"/>
              <a:gd name="connsiteX793" fmla="*/ 1078165 w 2769934"/>
              <a:gd name="connsiteY793" fmla="*/ 634562 h 848328"/>
              <a:gd name="connsiteX794" fmla="*/ 1090735 w 2769934"/>
              <a:gd name="connsiteY794" fmla="*/ 634562 h 848328"/>
              <a:gd name="connsiteX795" fmla="*/ 1102258 w 2769934"/>
              <a:gd name="connsiteY795" fmla="*/ 635611 h 848328"/>
              <a:gd name="connsiteX796" fmla="*/ 1114828 w 2769934"/>
              <a:gd name="connsiteY796" fmla="*/ 634562 h 848328"/>
              <a:gd name="connsiteX797" fmla="*/ 1126351 w 2769934"/>
              <a:gd name="connsiteY797" fmla="*/ 634562 h 848328"/>
              <a:gd name="connsiteX798" fmla="*/ 1126351 w 2769934"/>
              <a:gd name="connsiteY798" fmla="*/ 639806 h 848328"/>
              <a:gd name="connsiteX799" fmla="*/ 1117971 w 2769934"/>
              <a:gd name="connsiteY799" fmla="*/ 641903 h 848328"/>
              <a:gd name="connsiteX800" fmla="*/ 1114828 w 2769934"/>
              <a:gd name="connsiteY800" fmla="*/ 649244 h 848328"/>
              <a:gd name="connsiteX801" fmla="*/ 1114828 w 2769934"/>
              <a:gd name="connsiteY801" fmla="*/ 717407 h 848328"/>
              <a:gd name="connsiteX802" fmla="*/ 1116923 w 2769934"/>
              <a:gd name="connsiteY802" fmla="*/ 727893 h 848328"/>
              <a:gd name="connsiteX803" fmla="*/ 1126351 w 2769934"/>
              <a:gd name="connsiteY803" fmla="*/ 729991 h 848328"/>
              <a:gd name="connsiteX804" fmla="*/ 1126351 w 2769934"/>
              <a:gd name="connsiteY804" fmla="*/ 736283 h 848328"/>
              <a:gd name="connsiteX805" fmla="*/ 1114828 w 2769934"/>
              <a:gd name="connsiteY805" fmla="*/ 735234 h 848328"/>
              <a:gd name="connsiteX806" fmla="*/ 1102258 w 2769934"/>
              <a:gd name="connsiteY806" fmla="*/ 735234 h 848328"/>
              <a:gd name="connsiteX807" fmla="*/ 1091783 w 2769934"/>
              <a:gd name="connsiteY807" fmla="*/ 735234 h 848328"/>
              <a:gd name="connsiteX808" fmla="*/ 1078165 w 2769934"/>
              <a:gd name="connsiteY808" fmla="*/ 736283 h 848328"/>
              <a:gd name="connsiteX809" fmla="*/ 1078165 w 2769934"/>
              <a:gd name="connsiteY809" fmla="*/ 729991 h 848328"/>
              <a:gd name="connsiteX810" fmla="*/ 1079212 w 2769934"/>
              <a:gd name="connsiteY810" fmla="*/ 729991 h 848328"/>
              <a:gd name="connsiteX811" fmla="*/ 1088640 w 2769934"/>
              <a:gd name="connsiteY811" fmla="*/ 727893 h 848328"/>
              <a:gd name="connsiteX812" fmla="*/ 1090735 w 2769934"/>
              <a:gd name="connsiteY812" fmla="*/ 717407 h 848328"/>
              <a:gd name="connsiteX813" fmla="*/ 1090735 w 2769934"/>
              <a:gd name="connsiteY813" fmla="*/ 649244 h 848328"/>
              <a:gd name="connsiteX814" fmla="*/ 1088640 w 2769934"/>
              <a:gd name="connsiteY814" fmla="*/ 641903 h 848328"/>
              <a:gd name="connsiteX815" fmla="*/ 1080260 w 2769934"/>
              <a:gd name="connsiteY815" fmla="*/ 639806 h 848328"/>
              <a:gd name="connsiteX816" fmla="*/ 1078165 w 2769934"/>
              <a:gd name="connsiteY816" fmla="*/ 639806 h 848328"/>
              <a:gd name="connsiteX817" fmla="*/ 1078165 w 2769934"/>
              <a:gd name="connsiteY817" fmla="*/ 634562 h 848328"/>
              <a:gd name="connsiteX818" fmla="*/ 2456721 w 2769934"/>
              <a:gd name="connsiteY818" fmla="*/ 632465 h 848328"/>
              <a:gd name="connsiteX819" fmla="*/ 2469291 w 2769934"/>
              <a:gd name="connsiteY819" fmla="*/ 633514 h 848328"/>
              <a:gd name="connsiteX820" fmla="*/ 2486052 w 2769934"/>
              <a:gd name="connsiteY820" fmla="*/ 635611 h 848328"/>
              <a:gd name="connsiteX821" fmla="*/ 2486052 w 2769934"/>
              <a:gd name="connsiteY821" fmla="*/ 636660 h 848328"/>
              <a:gd name="connsiteX822" fmla="*/ 2486052 w 2769934"/>
              <a:gd name="connsiteY822" fmla="*/ 650292 h 848328"/>
              <a:gd name="connsiteX823" fmla="*/ 2486052 w 2769934"/>
              <a:gd name="connsiteY823" fmla="*/ 662876 h 848328"/>
              <a:gd name="connsiteX824" fmla="*/ 2477672 w 2769934"/>
              <a:gd name="connsiteY824" fmla="*/ 662876 h 848328"/>
              <a:gd name="connsiteX825" fmla="*/ 2472434 w 2769934"/>
              <a:gd name="connsiteY825" fmla="*/ 646098 h 848328"/>
              <a:gd name="connsiteX826" fmla="*/ 2457768 w 2769934"/>
              <a:gd name="connsiteY826" fmla="*/ 640854 h 848328"/>
              <a:gd name="connsiteX827" fmla="*/ 2446246 w 2769934"/>
              <a:gd name="connsiteY827" fmla="*/ 644000 h 848328"/>
              <a:gd name="connsiteX828" fmla="*/ 2442056 w 2769934"/>
              <a:gd name="connsiteY828" fmla="*/ 654487 h 848328"/>
              <a:gd name="connsiteX829" fmla="*/ 2445198 w 2769934"/>
              <a:gd name="connsiteY829" fmla="*/ 663925 h 848328"/>
              <a:gd name="connsiteX830" fmla="*/ 2460911 w 2769934"/>
              <a:gd name="connsiteY830" fmla="*/ 672314 h 848328"/>
              <a:gd name="connsiteX831" fmla="*/ 2466149 w 2769934"/>
              <a:gd name="connsiteY831" fmla="*/ 674412 h 848328"/>
              <a:gd name="connsiteX832" fmla="*/ 2483957 w 2769934"/>
              <a:gd name="connsiteY832" fmla="*/ 683850 h 848328"/>
              <a:gd name="connsiteX833" fmla="*/ 2490242 w 2769934"/>
              <a:gd name="connsiteY833" fmla="*/ 693288 h 848328"/>
              <a:gd name="connsiteX834" fmla="*/ 2492337 w 2769934"/>
              <a:gd name="connsiteY834" fmla="*/ 704823 h 848328"/>
              <a:gd name="connsiteX835" fmla="*/ 2482909 w 2769934"/>
              <a:gd name="connsiteY835" fmla="*/ 728942 h 848328"/>
              <a:gd name="connsiteX836" fmla="*/ 2455673 w 2769934"/>
              <a:gd name="connsiteY836" fmla="*/ 738380 h 848328"/>
              <a:gd name="connsiteX837" fmla="*/ 2437865 w 2769934"/>
              <a:gd name="connsiteY837" fmla="*/ 736283 h 848328"/>
              <a:gd name="connsiteX838" fmla="*/ 2421105 w 2769934"/>
              <a:gd name="connsiteY838" fmla="*/ 729991 h 848328"/>
              <a:gd name="connsiteX839" fmla="*/ 2422152 w 2769934"/>
              <a:gd name="connsiteY839" fmla="*/ 719504 h 848328"/>
              <a:gd name="connsiteX840" fmla="*/ 2422152 w 2769934"/>
              <a:gd name="connsiteY840" fmla="*/ 709018 h 848328"/>
              <a:gd name="connsiteX841" fmla="*/ 2422152 w 2769934"/>
              <a:gd name="connsiteY841" fmla="*/ 704823 h 848328"/>
              <a:gd name="connsiteX842" fmla="*/ 2422152 w 2769934"/>
              <a:gd name="connsiteY842" fmla="*/ 701677 h 848328"/>
              <a:gd name="connsiteX843" fmla="*/ 2432628 w 2769934"/>
              <a:gd name="connsiteY843" fmla="*/ 701677 h 848328"/>
              <a:gd name="connsiteX844" fmla="*/ 2437865 w 2769934"/>
              <a:gd name="connsiteY844" fmla="*/ 721602 h 848328"/>
              <a:gd name="connsiteX845" fmla="*/ 2453578 w 2769934"/>
              <a:gd name="connsiteY845" fmla="*/ 728942 h 848328"/>
              <a:gd name="connsiteX846" fmla="*/ 2467196 w 2769934"/>
              <a:gd name="connsiteY846" fmla="*/ 724748 h 848328"/>
              <a:gd name="connsiteX847" fmla="*/ 2472434 w 2769934"/>
              <a:gd name="connsiteY847" fmla="*/ 713212 h 848328"/>
              <a:gd name="connsiteX848" fmla="*/ 2469291 w 2769934"/>
              <a:gd name="connsiteY848" fmla="*/ 703774 h 848328"/>
              <a:gd name="connsiteX849" fmla="*/ 2453578 w 2769934"/>
              <a:gd name="connsiteY849" fmla="*/ 695385 h 848328"/>
              <a:gd name="connsiteX850" fmla="*/ 2429485 w 2769934"/>
              <a:gd name="connsiteY850" fmla="*/ 680704 h 848328"/>
              <a:gd name="connsiteX851" fmla="*/ 2423200 w 2769934"/>
              <a:gd name="connsiteY851" fmla="*/ 662876 h 848328"/>
              <a:gd name="connsiteX852" fmla="*/ 2432628 w 2769934"/>
              <a:gd name="connsiteY852" fmla="*/ 640854 h 848328"/>
              <a:gd name="connsiteX853" fmla="*/ 2456721 w 2769934"/>
              <a:gd name="connsiteY853" fmla="*/ 632465 h 848328"/>
              <a:gd name="connsiteX854" fmla="*/ 1199679 w 2769934"/>
              <a:gd name="connsiteY854" fmla="*/ 632465 h 848328"/>
              <a:gd name="connsiteX855" fmla="*/ 1231105 w 2769934"/>
              <a:gd name="connsiteY855" fmla="*/ 636660 h 848328"/>
              <a:gd name="connsiteX856" fmla="*/ 1234247 w 2769934"/>
              <a:gd name="connsiteY856" fmla="*/ 636660 h 848328"/>
              <a:gd name="connsiteX857" fmla="*/ 1233200 w 2769934"/>
              <a:gd name="connsiteY857" fmla="*/ 647146 h 848328"/>
              <a:gd name="connsiteX858" fmla="*/ 1233200 w 2769934"/>
              <a:gd name="connsiteY858" fmla="*/ 656584 h 848328"/>
              <a:gd name="connsiteX859" fmla="*/ 1233200 w 2769934"/>
              <a:gd name="connsiteY859" fmla="*/ 660779 h 848328"/>
              <a:gd name="connsiteX860" fmla="*/ 1233200 w 2769934"/>
              <a:gd name="connsiteY860" fmla="*/ 668120 h 848328"/>
              <a:gd name="connsiteX861" fmla="*/ 1224820 w 2769934"/>
              <a:gd name="connsiteY861" fmla="*/ 668120 h 848328"/>
              <a:gd name="connsiteX862" fmla="*/ 1217487 w 2769934"/>
              <a:gd name="connsiteY862" fmla="*/ 647146 h 848328"/>
              <a:gd name="connsiteX863" fmla="*/ 1201774 w 2769934"/>
              <a:gd name="connsiteY863" fmla="*/ 639806 h 848328"/>
              <a:gd name="connsiteX864" fmla="*/ 1178728 w 2769934"/>
              <a:gd name="connsiteY864" fmla="*/ 651341 h 848328"/>
              <a:gd name="connsiteX865" fmla="*/ 1170348 w 2769934"/>
              <a:gd name="connsiteY865" fmla="*/ 681752 h 848328"/>
              <a:gd name="connsiteX866" fmla="*/ 1179775 w 2769934"/>
              <a:gd name="connsiteY866" fmla="*/ 714261 h 848328"/>
              <a:gd name="connsiteX867" fmla="*/ 1202821 w 2769934"/>
              <a:gd name="connsiteY867" fmla="*/ 726845 h 848328"/>
              <a:gd name="connsiteX868" fmla="*/ 1217487 w 2769934"/>
              <a:gd name="connsiteY868" fmla="*/ 722650 h 848328"/>
              <a:gd name="connsiteX869" fmla="*/ 1231105 w 2769934"/>
              <a:gd name="connsiteY869" fmla="*/ 709018 h 848328"/>
              <a:gd name="connsiteX870" fmla="*/ 1238437 w 2769934"/>
              <a:gd name="connsiteY870" fmla="*/ 713212 h 848328"/>
              <a:gd name="connsiteX871" fmla="*/ 1219582 w 2769934"/>
              <a:gd name="connsiteY871" fmla="*/ 732088 h 848328"/>
              <a:gd name="connsiteX872" fmla="*/ 1195489 w 2769934"/>
              <a:gd name="connsiteY872" fmla="*/ 738380 h 848328"/>
              <a:gd name="connsiteX873" fmla="*/ 1158825 w 2769934"/>
              <a:gd name="connsiteY873" fmla="*/ 723699 h 848328"/>
              <a:gd name="connsiteX874" fmla="*/ 1145207 w 2769934"/>
              <a:gd name="connsiteY874" fmla="*/ 684898 h 848328"/>
              <a:gd name="connsiteX875" fmla="*/ 1159872 w 2769934"/>
              <a:gd name="connsiteY875" fmla="*/ 647146 h 848328"/>
              <a:gd name="connsiteX876" fmla="*/ 1199679 w 2769934"/>
              <a:gd name="connsiteY876" fmla="*/ 632465 h 848328"/>
              <a:gd name="connsiteX877" fmla="*/ 1022645 w 2769934"/>
              <a:gd name="connsiteY877" fmla="*/ 632465 h 848328"/>
              <a:gd name="connsiteX878" fmla="*/ 1036263 w 2769934"/>
              <a:gd name="connsiteY878" fmla="*/ 633514 h 848328"/>
              <a:gd name="connsiteX879" fmla="*/ 1051976 w 2769934"/>
              <a:gd name="connsiteY879" fmla="*/ 635611 h 848328"/>
              <a:gd name="connsiteX880" fmla="*/ 1051976 w 2769934"/>
              <a:gd name="connsiteY880" fmla="*/ 636660 h 848328"/>
              <a:gd name="connsiteX881" fmla="*/ 1051976 w 2769934"/>
              <a:gd name="connsiteY881" fmla="*/ 650292 h 848328"/>
              <a:gd name="connsiteX882" fmla="*/ 1051976 w 2769934"/>
              <a:gd name="connsiteY882" fmla="*/ 662876 h 848328"/>
              <a:gd name="connsiteX883" fmla="*/ 1043596 w 2769934"/>
              <a:gd name="connsiteY883" fmla="*/ 662876 h 848328"/>
              <a:gd name="connsiteX884" fmla="*/ 1038358 w 2769934"/>
              <a:gd name="connsiteY884" fmla="*/ 646098 h 848328"/>
              <a:gd name="connsiteX885" fmla="*/ 1024740 w 2769934"/>
              <a:gd name="connsiteY885" fmla="*/ 640854 h 848328"/>
              <a:gd name="connsiteX886" fmla="*/ 1013217 w 2769934"/>
              <a:gd name="connsiteY886" fmla="*/ 644000 h 848328"/>
              <a:gd name="connsiteX887" fmla="*/ 1009027 w 2769934"/>
              <a:gd name="connsiteY887" fmla="*/ 654487 h 848328"/>
              <a:gd name="connsiteX888" fmla="*/ 1012170 w 2769934"/>
              <a:gd name="connsiteY888" fmla="*/ 663925 h 848328"/>
              <a:gd name="connsiteX889" fmla="*/ 1027883 w 2769934"/>
              <a:gd name="connsiteY889" fmla="*/ 672314 h 848328"/>
              <a:gd name="connsiteX890" fmla="*/ 1032073 w 2769934"/>
              <a:gd name="connsiteY890" fmla="*/ 674412 h 848328"/>
              <a:gd name="connsiteX891" fmla="*/ 1049881 w 2769934"/>
              <a:gd name="connsiteY891" fmla="*/ 683850 h 848328"/>
              <a:gd name="connsiteX892" fmla="*/ 1056166 w 2769934"/>
              <a:gd name="connsiteY892" fmla="*/ 693288 h 848328"/>
              <a:gd name="connsiteX893" fmla="*/ 1059309 w 2769934"/>
              <a:gd name="connsiteY893" fmla="*/ 704823 h 848328"/>
              <a:gd name="connsiteX894" fmla="*/ 1048834 w 2769934"/>
              <a:gd name="connsiteY894" fmla="*/ 728942 h 848328"/>
              <a:gd name="connsiteX895" fmla="*/ 1021598 w 2769934"/>
              <a:gd name="connsiteY895" fmla="*/ 738380 h 848328"/>
              <a:gd name="connsiteX896" fmla="*/ 1003790 w 2769934"/>
              <a:gd name="connsiteY896" fmla="*/ 736283 h 848328"/>
              <a:gd name="connsiteX897" fmla="*/ 987029 w 2769934"/>
              <a:gd name="connsiteY897" fmla="*/ 729991 h 848328"/>
              <a:gd name="connsiteX898" fmla="*/ 988077 w 2769934"/>
              <a:gd name="connsiteY898" fmla="*/ 719504 h 848328"/>
              <a:gd name="connsiteX899" fmla="*/ 988077 w 2769934"/>
              <a:gd name="connsiteY899" fmla="*/ 709018 h 848328"/>
              <a:gd name="connsiteX900" fmla="*/ 988077 w 2769934"/>
              <a:gd name="connsiteY900" fmla="*/ 704823 h 848328"/>
              <a:gd name="connsiteX901" fmla="*/ 988077 w 2769934"/>
              <a:gd name="connsiteY901" fmla="*/ 701677 h 848328"/>
              <a:gd name="connsiteX902" fmla="*/ 998552 w 2769934"/>
              <a:gd name="connsiteY902" fmla="*/ 701677 h 848328"/>
              <a:gd name="connsiteX903" fmla="*/ 1003790 w 2769934"/>
              <a:gd name="connsiteY903" fmla="*/ 721602 h 848328"/>
              <a:gd name="connsiteX904" fmla="*/ 1020550 w 2769934"/>
              <a:gd name="connsiteY904" fmla="*/ 728942 h 848328"/>
              <a:gd name="connsiteX905" fmla="*/ 1033121 w 2769934"/>
              <a:gd name="connsiteY905" fmla="*/ 724748 h 848328"/>
              <a:gd name="connsiteX906" fmla="*/ 1038358 w 2769934"/>
              <a:gd name="connsiteY906" fmla="*/ 713212 h 848328"/>
              <a:gd name="connsiteX907" fmla="*/ 1035216 w 2769934"/>
              <a:gd name="connsiteY907" fmla="*/ 703774 h 848328"/>
              <a:gd name="connsiteX908" fmla="*/ 1019503 w 2769934"/>
              <a:gd name="connsiteY908" fmla="*/ 695385 h 848328"/>
              <a:gd name="connsiteX909" fmla="*/ 995409 w 2769934"/>
              <a:gd name="connsiteY909" fmla="*/ 680704 h 848328"/>
              <a:gd name="connsiteX910" fmla="*/ 989124 w 2769934"/>
              <a:gd name="connsiteY910" fmla="*/ 662876 h 848328"/>
              <a:gd name="connsiteX911" fmla="*/ 998552 w 2769934"/>
              <a:gd name="connsiteY911" fmla="*/ 640854 h 848328"/>
              <a:gd name="connsiteX912" fmla="*/ 1022645 w 2769934"/>
              <a:gd name="connsiteY912" fmla="*/ 632465 h 848328"/>
              <a:gd name="connsiteX913" fmla="*/ 180247 w 2769934"/>
              <a:gd name="connsiteY913" fmla="*/ 626094 h 848328"/>
              <a:gd name="connsiteX914" fmla="*/ 201191 w 2769934"/>
              <a:gd name="connsiteY914" fmla="*/ 648103 h 848328"/>
              <a:gd name="connsiteX915" fmla="*/ 199097 w 2769934"/>
              <a:gd name="connsiteY915" fmla="*/ 649151 h 848328"/>
              <a:gd name="connsiteX916" fmla="*/ 194908 w 2769934"/>
              <a:gd name="connsiteY916" fmla="*/ 647055 h 848328"/>
              <a:gd name="connsiteX917" fmla="*/ 188625 w 2769934"/>
              <a:gd name="connsiteY917" fmla="*/ 650199 h 848328"/>
              <a:gd name="connsiteX918" fmla="*/ 167681 w 2769934"/>
              <a:gd name="connsiteY918" fmla="*/ 670111 h 848328"/>
              <a:gd name="connsiteX919" fmla="*/ 162445 w 2769934"/>
              <a:gd name="connsiteY919" fmla="*/ 677447 h 848328"/>
              <a:gd name="connsiteX920" fmla="*/ 165587 w 2769934"/>
              <a:gd name="connsiteY920" fmla="*/ 685832 h 848328"/>
              <a:gd name="connsiteX921" fmla="*/ 175012 w 2769934"/>
              <a:gd name="connsiteY921" fmla="*/ 690024 h 848328"/>
              <a:gd name="connsiteX922" fmla="*/ 186530 w 2769934"/>
              <a:gd name="connsiteY922" fmla="*/ 683736 h 848328"/>
              <a:gd name="connsiteX923" fmla="*/ 204333 w 2769934"/>
              <a:gd name="connsiteY923" fmla="*/ 666967 h 848328"/>
              <a:gd name="connsiteX924" fmla="*/ 207474 w 2769934"/>
              <a:gd name="connsiteY924" fmla="*/ 661727 h 848328"/>
              <a:gd name="connsiteX925" fmla="*/ 205380 w 2769934"/>
              <a:gd name="connsiteY925" fmla="*/ 656487 h 848328"/>
              <a:gd name="connsiteX926" fmla="*/ 207474 w 2769934"/>
              <a:gd name="connsiteY926" fmla="*/ 655439 h 848328"/>
              <a:gd name="connsiteX927" fmla="*/ 218993 w 2769934"/>
              <a:gd name="connsiteY927" fmla="*/ 668015 h 848328"/>
              <a:gd name="connsiteX928" fmla="*/ 217946 w 2769934"/>
              <a:gd name="connsiteY928" fmla="*/ 669063 h 848328"/>
              <a:gd name="connsiteX929" fmla="*/ 212710 w 2769934"/>
              <a:gd name="connsiteY929" fmla="*/ 665919 h 848328"/>
              <a:gd name="connsiteX930" fmla="*/ 207474 w 2769934"/>
              <a:gd name="connsiteY930" fmla="*/ 669063 h 848328"/>
              <a:gd name="connsiteX931" fmla="*/ 189672 w 2769934"/>
              <a:gd name="connsiteY931" fmla="*/ 685832 h 848328"/>
              <a:gd name="connsiteX932" fmla="*/ 182342 w 2769934"/>
              <a:gd name="connsiteY932" fmla="*/ 691072 h 848328"/>
              <a:gd name="connsiteX933" fmla="*/ 176059 w 2769934"/>
              <a:gd name="connsiteY933" fmla="*/ 693168 h 848328"/>
              <a:gd name="connsiteX934" fmla="*/ 167681 w 2769934"/>
              <a:gd name="connsiteY934" fmla="*/ 691072 h 848328"/>
              <a:gd name="connsiteX935" fmla="*/ 159304 w 2769934"/>
              <a:gd name="connsiteY935" fmla="*/ 683736 h 848328"/>
              <a:gd name="connsiteX936" fmla="*/ 151973 w 2769934"/>
              <a:gd name="connsiteY936" fmla="*/ 669063 h 848328"/>
              <a:gd name="connsiteX937" fmla="*/ 159304 w 2769934"/>
              <a:gd name="connsiteY937" fmla="*/ 655439 h 848328"/>
              <a:gd name="connsiteX938" fmla="*/ 178153 w 2769934"/>
              <a:gd name="connsiteY938" fmla="*/ 637622 h 848328"/>
              <a:gd name="connsiteX939" fmla="*/ 181295 w 2769934"/>
              <a:gd name="connsiteY939" fmla="*/ 632382 h 848328"/>
              <a:gd name="connsiteX940" fmla="*/ 178153 w 2769934"/>
              <a:gd name="connsiteY940" fmla="*/ 627142 h 848328"/>
              <a:gd name="connsiteX941" fmla="*/ 180247 w 2769934"/>
              <a:gd name="connsiteY941" fmla="*/ 626094 h 848328"/>
              <a:gd name="connsiteX942" fmla="*/ 672423 w 2769934"/>
              <a:gd name="connsiteY942" fmla="*/ 625046 h 848328"/>
              <a:gd name="connsiteX943" fmla="*/ 683942 w 2769934"/>
              <a:gd name="connsiteY943" fmla="*/ 627142 h 848328"/>
              <a:gd name="connsiteX944" fmla="*/ 689178 w 2769934"/>
              <a:gd name="connsiteY944" fmla="*/ 634478 h 848328"/>
              <a:gd name="connsiteX945" fmla="*/ 688131 w 2769934"/>
              <a:gd name="connsiteY945" fmla="*/ 643910 h 848328"/>
              <a:gd name="connsiteX946" fmla="*/ 709074 w 2769934"/>
              <a:gd name="connsiteY946" fmla="*/ 648103 h 848328"/>
              <a:gd name="connsiteX947" fmla="*/ 714310 w 2769934"/>
              <a:gd name="connsiteY947" fmla="*/ 648103 h 848328"/>
              <a:gd name="connsiteX948" fmla="*/ 717452 w 2769934"/>
              <a:gd name="connsiteY948" fmla="*/ 646007 h 848328"/>
              <a:gd name="connsiteX949" fmla="*/ 718499 w 2769934"/>
              <a:gd name="connsiteY949" fmla="*/ 647055 h 848328"/>
              <a:gd name="connsiteX950" fmla="*/ 705933 w 2769934"/>
              <a:gd name="connsiteY950" fmla="*/ 662775 h 848328"/>
              <a:gd name="connsiteX951" fmla="*/ 678706 w 2769934"/>
              <a:gd name="connsiteY951" fmla="*/ 657535 h 848328"/>
              <a:gd name="connsiteX952" fmla="*/ 677659 w 2769934"/>
              <a:gd name="connsiteY952" fmla="*/ 658583 h 848328"/>
              <a:gd name="connsiteX953" fmla="*/ 689178 w 2769934"/>
              <a:gd name="connsiteY953" fmla="*/ 668015 h 848328"/>
              <a:gd name="connsiteX954" fmla="*/ 694414 w 2769934"/>
              <a:gd name="connsiteY954" fmla="*/ 670111 h 848328"/>
              <a:gd name="connsiteX955" fmla="*/ 699650 w 2769934"/>
              <a:gd name="connsiteY955" fmla="*/ 666967 h 848328"/>
              <a:gd name="connsiteX956" fmla="*/ 700697 w 2769934"/>
              <a:gd name="connsiteY956" fmla="*/ 669063 h 848328"/>
              <a:gd name="connsiteX957" fmla="*/ 680800 w 2769934"/>
              <a:gd name="connsiteY957" fmla="*/ 692120 h 848328"/>
              <a:gd name="connsiteX958" fmla="*/ 679753 w 2769934"/>
              <a:gd name="connsiteY958" fmla="*/ 691072 h 848328"/>
              <a:gd name="connsiteX959" fmla="*/ 681848 w 2769934"/>
              <a:gd name="connsiteY959" fmla="*/ 685832 h 848328"/>
              <a:gd name="connsiteX960" fmla="*/ 677659 w 2769934"/>
              <a:gd name="connsiteY960" fmla="*/ 680592 h 848328"/>
              <a:gd name="connsiteX961" fmla="*/ 651479 w 2769934"/>
              <a:gd name="connsiteY961" fmla="*/ 658583 h 848328"/>
              <a:gd name="connsiteX962" fmla="*/ 646244 w 2769934"/>
              <a:gd name="connsiteY962" fmla="*/ 656487 h 848328"/>
              <a:gd name="connsiteX963" fmla="*/ 641008 w 2769934"/>
              <a:gd name="connsiteY963" fmla="*/ 658583 h 848328"/>
              <a:gd name="connsiteX964" fmla="*/ 639960 w 2769934"/>
              <a:gd name="connsiteY964" fmla="*/ 657535 h 848328"/>
              <a:gd name="connsiteX965" fmla="*/ 658810 w 2769934"/>
              <a:gd name="connsiteY965" fmla="*/ 634478 h 848328"/>
              <a:gd name="connsiteX966" fmla="*/ 672423 w 2769934"/>
              <a:gd name="connsiteY966" fmla="*/ 625046 h 848328"/>
              <a:gd name="connsiteX967" fmla="*/ 702791 w 2769934"/>
              <a:gd name="connsiteY967" fmla="*/ 568452 h 848328"/>
              <a:gd name="connsiteX968" fmla="*/ 718499 w 2769934"/>
              <a:gd name="connsiteY968" fmla="*/ 576836 h 848328"/>
              <a:gd name="connsiteX969" fmla="*/ 717452 w 2769934"/>
              <a:gd name="connsiteY969" fmla="*/ 578932 h 848328"/>
              <a:gd name="connsiteX970" fmla="*/ 705933 w 2769934"/>
              <a:gd name="connsiteY970" fmla="*/ 578932 h 848328"/>
              <a:gd name="connsiteX971" fmla="*/ 696508 w 2769934"/>
              <a:gd name="connsiteY971" fmla="*/ 587317 h 848328"/>
              <a:gd name="connsiteX972" fmla="*/ 695461 w 2769934"/>
              <a:gd name="connsiteY972" fmla="*/ 593605 h 848328"/>
              <a:gd name="connsiteX973" fmla="*/ 698603 w 2769934"/>
              <a:gd name="connsiteY973" fmla="*/ 597797 h 848328"/>
              <a:gd name="connsiteX974" fmla="*/ 711169 w 2769934"/>
              <a:gd name="connsiteY974" fmla="*/ 593605 h 848328"/>
              <a:gd name="connsiteX975" fmla="*/ 711169 w 2769934"/>
              <a:gd name="connsiteY975" fmla="*/ 592557 h 848328"/>
              <a:gd name="connsiteX976" fmla="*/ 720593 w 2769934"/>
              <a:gd name="connsiteY976" fmla="*/ 586269 h 848328"/>
              <a:gd name="connsiteX977" fmla="*/ 725829 w 2769934"/>
              <a:gd name="connsiteY977" fmla="*/ 583125 h 848328"/>
              <a:gd name="connsiteX978" fmla="*/ 732112 w 2769934"/>
              <a:gd name="connsiteY978" fmla="*/ 583125 h 848328"/>
              <a:gd name="connsiteX979" fmla="*/ 738396 w 2769934"/>
              <a:gd name="connsiteY979" fmla="*/ 585221 h 848328"/>
              <a:gd name="connsiteX980" fmla="*/ 746773 w 2769934"/>
              <a:gd name="connsiteY980" fmla="*/ 596749 h 848328"/>
              <a:gd name="connsiteX981" fmla="*/ 743631 w 2769934"/>
              <a:gd name="connsiteY981" fmla="*/ 612469 h 848328"/>
              <a:gd name="connsiteX982" fmla="*/ 736301 w 2769934"/>
              <a:gd name="connsiteY982" fmla="*/ 620854 h 848328"/>
              <a:gd name="connsiteX983" fmla="*/ 732112 w 2769934"/>
              <a:gd name="connsiteY983" fmla="*/ 625046 h 848328"/>
              <a:gd name="connsiteX984" fmla="*/ 732112 w 2769934"/>
              <a:gd name="connsiteY984" fmla="*/ 627142 h 848328"/>
              <a:gd name="connsiteX985" fmla="*/ 734207 w 2769934"/>
              <a:gd name="connsiteY985" fmla="*/ 629238 h 848328"/>
              <a:gd name="connsiteX986" fmla="*/ 733160 w 2769934"/>
              <a:gd name="connsiteY986" fmla="*/ 631334 h 848328"/>
              <a:gd name="connsiteX987" fmla="*/ 715358 w 2769934"/>
              <a:gd name="connsiteY987" fmla="*/ 621902 h 848328"/>
              <a:gd name="connsiteX988" fmla="*/ 716405 w 2769934"/>
              <a:gd name="connsiteY988" fmla="*/ 619806 h 848328"/>
              <a:gd name="connsiteX989" fmla="*/ 730018 w 2769934"/>
              <a:gd name="connsiteY989" fmla="*/ 620854 h 848328"/>
              <a:gd name="connsiteX990" fmla="*/ 739443 w 2769934"/>
              <a:gd name="connsiteY990" fmla="*/ 611421 h 848328"/>
              <a:gd name="connsiteX991" fmla="*/ 741537 w 2769934"/>
              <a:gd name="connsiteY991" fmla="*/ 604085 h 848328"/>
              <a:gd name="connsiteX992" fmla="*/ 738396 w 2769934"/>
              <a:gd name="connsiteY992" fmla="*/ 598845 h 848328"/>
              <a:gd name="connsiteX993" fmla="*/ 722688 w 2769934"/>
              <a:gd name="connsiteY993" fmla="*/ 605133 h 848328"/>
              <a:gd name="connsiteX994" fmla="*/ 721641 w 2769934"/>
              <a:gd name="connsiteY994" fmla="*/ 605133 h 848328"/>
              <a:gd name="connsiteX995" fmla="*/ 719546 w 2769934"/>
              <a:gd name="connsiteY995" fmla="*/ 607229 h 848328"/>
              <a:gd name="connsiteX996" fmla="*/ 706980 w 2769934"/>
              <a:gd name="connsiteY996" fmla="*/ 613518 h 848328"/>
              <a:gd name="connsiteX997" fmla="*/ 702791 w 2769934"/>
              <a:gd name="connsiteY997" fmla="*/ 613518 h 848328"/>
              <a:gd name="connsiteX998" fmla="*/ 698603 w 2769934"/>
              <a:gd name="connsiteY998" fmla="*/ 612469 h 848328"/>
              <a:gd name="connsiteX999" fmla="*/ 690225 w 2769934"/>
              <a:gd name="connsiteY999" fmla="*/ 600941 h 848328"/>
              <a:gd name="connsiteX1000" fmla="*/ 693367 w 2769934"/>
              <a:gd name="connsiteY1000" fmla="*/ 586269 h 848328"/>
              <a:gd name="connsiteX1001" fmla="*/ 699650 w 2769934"/>
              <a:gd name="connsiteY1001" fmla="*/ 578932 h 848328"/>
              <a:gd name="connsiteX1002" fmla="*/ 703838 w 2769934"/>
              <a:gd name="connsiteY1002" fmla="*/ 574740 h 848328"/>
              <a:gd name="connsiteX1003" fmla="*/ 703838 w 2769934"/>
              <a:gd name="connsiteY1003" fmla="*/ 572644 h 848328"/>
              <a:gd name="connsiteX1004" fmla="*/ 701744 w 2769934"/>
              <a:gd name="connsiteY1004" fmla="*/ 570548 h 848328"/>
              <a:gd name="connsiteX1005" fmla="*/ 702791 w 2769934"/>
              <a:gd name="connsiteY1005" fmla="*/ 568452 h 848328"/>
              <a:gd name="connsiteX1006" fmla="*/ 139407 w 2769934"/>
              <a:gd name="connsiteY1006" fmla="*/ 565308 h 848328"/>
              <a:gd name="connsiteX1007" fmla="*/ 155115 w 2769934"/>
              <a:gd name="connsiteY1007" fmla="*/ 590461 h 848328"/>
              <a:gd name="connsiteX1008" fmla="*/ 154068 w 2769934"/>
              <a:gd name="connsiteY1008" fmla="*/ 591509 h 848328"/>
              <a:gd name="connsiteX1009" fmla="*/ 148832 w 2769934"/>
              <a:gd name="connsiteY1009" fmla="*/ 588365 h 848328"/>
              <a:gd name="connsiteX1010" fmla="*/ 143596 w 2769934"/>
              <a:gd name="connsiteY1010" fmla="*/ 590461 h 848328"/>
              <a:gd name="connsiteX1011" fmla="*/ 131030 w 2769934"/>
              <a:gd name="connsiteY1011" fmla="*/ 597797 h 848328"/>
              <a:gd name="connsiteX1012" fmla="*/ 140454 w 2769934"/>
              <a:gd name="connsiteY1012" fmla="*/ 611421 h 848328"/>
              <a:gd name="connsiteX1013" fmla="*/ 151973 w 2769934"/>
              <a:gd name="connsiteY1013" fmla="*/ 604085 h 848328"/>
              <a:gd name="connsiteX1014" fmla="*/ 156162 w 2769934"/>
              <a:gd name="connsiteY1014" fmla="*/ 599893 h 848328"/>
              <a:gd name="connsiteX1015" fmla="*/ 155115 w 2769934"/>
              <a:gd name="connsiteY1015" fmla="*/ 594653 h 848328"/>
              <a:gd name="connsiteX1016" fmla="*/ 157209 w 2769934"/>
              <a:gd name="connsiteY1016" fmla="*/ 593605 h 848328"/>
              <a:gd name="connsiteX1017" fmla="*/ 172917 w 2769934"/>
              <a:gd name="connsiteY1017" fmla="*/ 618758 h 848328"/>
              <a:gd name="connsiteX1018" fmla="*/ 170823 w 2769934"/>
              <a:gd name="connsiteY1018" fmla="*/ 619806 h 848328"/>
              <a:gd name="connsiteX1019" fmla="*/ 166634 w 2769934"/>
              <a:gd name="connsiteY1019" fmla="*/ 616662 h 848328"/>
              <a:gd name="connsiteX1020" fmla="*/ 161398 w 2769934"/>
              <a:gd name="connsiteY1020" fmla="*/ 618758 h 848328"/>
              <a:gd name="connsiteX1021" fmla="*/ 132077 w 2769934"/>
              <a:gd name="connsiteY1021" fmla="*/ 636574 h 848328"/>
              <a:gd name="connsiteX1022" fmla="*/ 127888 w 2769934"/>
              <a:gd name="connsiteY1022" fmla="*/ 640766 h 848328"/>
              <a:gd name="connsiteX1023" fmla="*/ 128935 w 2769934"/>
              <a:gd name="connsiteY1023" fmla="*/ 647055 h 848328"/>
              <a:gd name="connsiteX1024" fmla="*/ 126841 w 2769934"/>
              <a:gd name="connsiteY1024" fmla="*/ 648103 h 848328"/>
              <a:gd name="connsiteX1025" fmla="*/ 111133 w 2769934"/>
              <a:gd name="connsiteY1025" fmla="*/ 621902 h 848328"/>
              <a:gd name="connsiteX1026" fmla="*/ 113228 w 2769934"/>
              <a:gd name="connsiteY1026" fmla="*/ 620854 h 848328"/>
              <a:gd name="connsiteX1027" fmla="*/ 117416 w 2769934"/>
              <a:gd name="connsiteY1027" fmla="*/ 623998 h 848328"/>
              <a:gd name="connsiteX1028" fmla="*/ 122652 w 2769934"/>
              <a:gd name="connsiteY1028" fmla="*/ 622950 h 848328"/>
              <a:gd name="connsiteX1029" fmla="*/ 136266 w 2769934"/>
              <a:gd name="connsiteY1029" fmla="*/ 613518 h 848328"/>
              <a:gd name="connsiteX1030" fmla="*/ 127888 w 2769934"/>
              <a:gd name="connsiteY1030" fmla="*/ 599893 h 848328"/>
              <a:gd name="connsiteX1031" fmla="*/ 114275 w 2769934"/>
              <a:gd name="connsiteY1031" fmla="*/ 608277 h 848328"/>
              <a:gd name="connsiteX1032" fmla="*/ 110086 w 2769934"/>
              <a:gd name="connsiteY1032" fmla="*/ 612469 h 848328"/>
              <a:gd name="connsiteX1033" fmla="*/ 111133 w 2769934"/>
              <a:gd name="connsiteY1033" fmla="*/ 618758 h 848328"/>
              <a:gd name="connsiteX1034" fmla="*/ 110086 w 2769934"/>
              <a:gd name="connsiteY1034" fmla="*/ 619806 h 848328"/>
              <a:gd name="connsiteX1035" fmla="*/ 93331 w 2769934"/>
              <a:gd name="connsiteY1035" fmla="*/ 593605 h 848328"/>
              <a:gd name="connsiteX1036" fmla="*/ 95426 w 2769934"/>
              <a:gd name="connsiteY1036" fmla="*/ 592557 h 848328"/>
              <a:gd name="connsiteX1037" fmla="*/ 99614 w 2769934"/>
              <a:gd name="connsiteY1037" fmla="*/ 595701 h 848328"/>
              <a:gd name="connsiteX1038" fmla="*/ 105897 w 2769934"/>
              <a:gd name="connsiteY1038" fmla="*/ 594653 h 848328"/>
              <a:gd name="connsiteX1039" fmla="*/ 134171 w 2769934"/>
              <a:gd name="connsiteY1039" fmla="*/ 575788 h 848328"/>
              <a:gd name="connsiteX1040" fmla="*/ 138360 w 2769934"/>
              <a:gd name="connsiteY1040" fmla="*/ 571596 h 848328"/>
              <a:gd name="connsiteX1041" fmla="*/ 137313 w 2769934"/>
              <a:gd name="connsiteY1041" fmla="*/ 566356 h 848328"/>
              <a:gd name="connsiteX1042" fmla="*/ 139407 w 2769934"/>
              <a:gd name="connsiteY1042" fmla="*/ 565308 h 848328"/>
              <a:gd name="connsiteX1043" fmla="*/ 722688 w 2769934"/>
              <a:gd name="connsiteY1043" fmla="*/ 526531 h 848328"/>
              <a:gd name="connsiteX1044" fmla="*/ 723735 w 2769934"/>
              <a:gd name="connsiteY1044" fmla="*/ 527579 h 848328"/>
              <a:gd name="connsiteX1045" fmla="*/ 723735 w 2769934"/>
              <a:gd name="connsiteY1045" fmla="*/ 532819 h 848328"/>
              <a:gd name="connsiteX1046" fmla="*/ 728971 w 2769934"/>
              <a:gd name="connsiteY1046" fmla="*/ 535963 h 848328"/>
              <a:gd name="connsiteX1047" fmla="*/ 761434 w 2769934"/>
              <a:gd name="connsiteY1047" fmla="*/ 548540 h 848328"/>
              <a:gd name="connsiteX1048" fmla="*/ 766669 w 2769934"/>
              <a:gd name="connsiteY1048" fmla="*/ 549588 h 848328"/>
              <a:gd name="connsiteX1049" fmla="*/ 770858 w 2769934"/>
              <a:gd name="connsiteY1049" fmla="*/ 545395 h 848328"/>
              <a:gd name="connsiteX1050" fmla="*/ 772953 w 2769934"/>
              <a:gd name="connsiteY1050" fmla="*/ 545395 h 848328"/>
              <a:gd name="connsiteX1051" fmla="*/ 761434 w 2769934"/>
              <a:gd name="connsiteY1051" fmla="*/ 574740 h 848328"/>
              <a:gd name="connsiteX1052" fmla="*/ 759339 w 2769934"/>
              <a:gd name="connsiteY1052" fmla="*/ 573692 h 848328"/>
              <a:gd name="connsiteX1053" fmla="*/ 760386 w 2769934"/>
              <a:gd name="connsiteY1053" fmla="*/ 567404 h 848328"/>
              <a:gd name="connsiteX1054" fmla="*/ 755150 w 2769934"/>
              <a:gd name="connsiteY1054" fmla="*/ 564260 h 848328"/>
              <a:gd name="connsiteX1055" fmla="*/ 722688 w 2769934"/>
              <a:gd name="connsiteY1055" fmla="*/ 551684 h 848328"/>
              <a:gd name="connsiteX1056" fmla="*/ 716405 w 2769934"/>
              <a:gd name="connsiteY1056" fmla="*/ 551684 h 848328"/>
              <a:gd name="connsiteX1057" fmla="*/ 713263 w 2769934"/>
              <a:gd name="connsiteY1057" fmla="*/ 555876 h 848328"/>
              <a:gd name="connsiteX1058" fmla="*/ 711169 w 2769934"/>
              <a:gd name="connsiteY1058" fmla="*/ 554828 h 848328"/>
              <a:gd name="connsiteX1059" fmla="*/ 722688 w 2769934"/>
              <a:gd name="connsiteY1059" fmla="*/ 526531 h 848328"/>
              <a:gd name="connsiteX1060" fmla="*/ 94378 w 2769934"/>
              <a:gd name="connsiteY1060" fmla="*/ 519195 h 848328"/>
              <a:gd name="connsiteX1061" fmla="*/ 116369 w 2769934"/>
              <a:gd name="connsiteY1061" fmla="*/ 520243 h 848328"/>
              <a:gd name="connsiteX1062" fmla="*/ 129983 w 2769934"/>
              <a:gd name="connsiteY1062" fmla="*/ 537011 h 848328"/>
              <a:gd name="connsiteX1063" fmla="*/ 131030 w 2769934"/>
              <a:gd name="connsiteY1063" fmla="*/ 547491 h 848328"/>
              <a:gd name="connsiteX1064" fmla="*/ 131030 w 2769934"/>
              <a:gd name="connsiteY1064" fmla="*/ 552732 h 848328"/>
              <a:gd name="connsiteX1065" fmla="*/ 132077 w 2769934"/>
              <a:gd name="connsiteY1065" fmla="*/ 553780 h 848328"/>
              <a:gd name="connsiteX1066" fmla="*/ 135219 w 2769934"/>
              <a:gd name="connsiteY1066" fmla="*/ 554828 h 848328"/>
              <a:gd name="connsiteX1067" fmla="*/ 135219 w 2769934"/>
              <a:gd name="connsiteY1067" fmla="*/ 556924 h 848328"/>
              <a:gd name="connsiteX1068" fmla="*/ 119511 w 2769934"/>
              <a:gd name="connsiteY1068" fmla="*/ 562164 h 848328"/>
              <a:gd name="connsiteX1069" fmla="*/ 118464 w 2769934"/>
              <a:gd name="connsiteY1069" fmla="*/ 560068 h 848328"/>
              <a:gd name="connsiteX1070" fmla="*/ 126841 w 2769934"/>
              <a:gd name="connsiteY1070" fmla="*/ 551684 h 848328"/>
              <a:gd name="connsiteX1071" fmla="*/ 126841 w 2769934"/>
              <a:gd name="connsiteY1071" fmla="*/ 542251 h 848328"/>
              <a:gd name="connsiteX1072" fmla="*/ 118464 w 2769934"/>
              <a:gd name="connsiteY1072" fmla="*/ 533867 h 848328"/>
              <a:gd name="connsiteX1073" fmla="*/ 100662 w 2769934"/>
              <a:gd name="connsiteY1073" fmla="*/ 535963 h 848328"/>
              <a:gd name="connsiteX1074" fmla="*/ 83907 w 2769934"/>
              <a:gd name="connsiteY1074" fmla="*/ 544347 h 848328"/>
              <a:gd name="connsiteX1075" fmla="*/ 81812 w 2769934"/>
              <a:gd name="connsiteY1075" fmla="*/ 556924 h 848328"/>
              <a:gd name="connsiteX1076" fmla="*/ 87048 w 2769934"/>
              <a:gd name="connsiteY1076" fmla="*/ 564260 h 848328"/>
              <a:gd name="connsiteX1077" fmla="*/ 95426 w 2769934"/>
              <a:gd name="connsiteY1077" fmla="*/ 568452 h 848328"/>
              <a:gd name="connsiteX1078" fmla="*/ 94378 w 2769934"/>
              <a:gd name="connsiteY1078" fmla="*/ 571596 h 848328"/>
              <a:gd name="connsiteX1079" fmla="*/ 82859 w 2769934"/>
              <a:gd name="connsiteY1079" fmla="*/ 565308 h 848328"/>
              <a:gd name="connsiteX1080" fmla="*/ 75529 w 2769934"/>
              <a:gd name="connsiteY1080" fmla="*/ 553780 h 848328"/>
              <a:gd name="connsiteX1081" fmla="*/ 74482 w 2769934"/>
              <a:gd name="connsiteY1081" fmla="*/ 543299 h 848328"/>
              <a:gd name="connsiteX1082" fmla="*/ 76576 w 2769934"/>
              <a:gd name="connsiteY1082" fmla="*/ 533867 h 848328"/>
              <a:gd name="connsiteX1083" fmla="*/ 83907 w 2769934"/>
              <a:gd name="connsiteY1083" fmla="*/ 524435 h 848328"/>
              <a:gd name="connsiteX1084" fmla="*/ 94378 w 2769934"/>
              <a:gd name="connsiteY1084" fmla="*/ 519195 h 848328"/>
              <a:gd name="connsiteX1085" fmla="*/ 107992 w 2769934"/>
              <a:gd name="connsiteY1085" fmla="*/ 467841 h 848328"/>
              <a:gd name="connsiteX1086" fmla="*/ 110086 w 2769934"/>
              <a:gd name="connsiteY1086" fmla="*/ 467841 h 848328"/>
              <a:gd name="connsiteX1087" fmla="*/ 115322 w 2769934"/>
              <a:gd name="connsiteY1087" fmla="*/ 498234 h 848328"/>
              <a:gd name="connsiteX1088" fmla="*/ 113228 w 2769934"/>
              <a:gd name="connsiteY1088" fmla="*/ 498234 h 848328"/>
              <a:gd name="connsiteX1089" fmla="*/ 110086 w 2769934"/>
              <a:gd name="connsiteY1089" fmla="*/ 492994 h 848328"/>
              <a:gd name="connsiteX1090" fmla="*/ 104850 w 2769934"/>
              <a:gd name="connsiteY1090" fmla="*/ 492994 h 848328"/>
              <a:gd name="connsiteX1091" fmla="*/ 70293 w 2769934"/>
              <a:gd name="connsiteY1091" fmla="*/ 498234 h 848328"/>
              <a:gd name="connsiteX1092" fmla="*/ 65057 w 2769934"/>
              <a:gd name="connsiteY1092" fmla="*/ 501378 h 848328"/>
              <a:gd name="connsiteX1093" fmla="*/ 64010 w 2769934"/>
              <a:gd name="connsiteY1093" fmla="*/ 506618 h 848328"/>
              <a:gd name="connsiteX1094" fmla="*/ 61916 w 2769934"/>
              <a:gd name="connsiteY1094" fmla="*/ 506618 h 848328"/>
              <a:gd name="connsiteX1095" fmla="*/ 56680 w 2769934"/>
              <a:gd name="connsiteY1095" fmla="*/ 477273 h 848328"/>
              <a:gd name="connsiteX1096" fmla="*/ 58774 w 2769934"/>
              <a:gd name="connsiteY1096" fmla="*/ 476225 h 848328"/>
              <a:gd name="connsiteX1097" fmla="*/ 61916 w 2769934"/>
              <a:gd name="connsiteY1097" fmla="*/ 481465 h 848328"/>
              <a:gd name="connsiteX1098" fmla="*/ 68199 w 2769934"/>
              <a:gd name="connsiteY1098" fmla="*/ 482513 h 848328"/>
              <a:gd name="connsiteX1099" fmla="*/ 101709 w 2769934"/>
              <a:gd name="connsiteY1099" fmla="*/ 476225 h 848328"/>
              <a:gd name="connsiteX1100" fmla="*/ 106945 w 2769934"/>
              <a:gd name="connsiteY1100" fmla="*/ 473081 h 848328"/>
              <a:gd name="connsiteX1101" fmla="*/ 107992 w 2769934"/>
              <a:gd name="connsiteY1101" fmla="*/ 467841 h 848328"/>
              <a:gd name="connsiteX1102" fmla="*/ 738396 w 2769934"/>
              <a:gd name="connsiteY1102" fmla="*/ 465745 h 848328"/>
              <a:gd name="connsiteX1103" fmla="*/ 752009 w 2769934"/>
              <a:gd name="connsiteY1103" fmla="*/ 468889 h 848328"/>
              <a:gd name="connsiteX1104" fmla="*/ 750962 w 2769934"/>
              <a:gd name="connsiteY1104" fmla="*/ 470985 h 848328"/>
              <a:gd name="connsiteX1105" fmla="*/ 742584 w 2769934"/>
              <a:gd name="connsiteY1105" fmla="*/ 472033 h 848328"/>
              <a:gd name="connsiteX1106" fmla="*/ 738396 w 2769934"/>
              <a:gd name="connsiteY1106" fmla="*/ 479369 h 848328"/>
              <a:gd name="connsiteX1107" fmla="*/ 737348 w 2769934"/>
              <a:gd name="connsiteY1107" fmla="*/ 482513 h 848328"/>
              <a:gd name="connsiteX1108" fmla="*/ 777141 w 2769934"/>
              <a:gd name="connsiteY1108" fmla="*/ 491946 h 848328"/>
              <a:gd name="connsiteX1109" fmla="*/ 783424 w 2769934"/>
              <a:gd name="connsiteY1109" fmla="*/ 491946 h 848328"/>
              <a:gd name="connsiteX1110" fmla="*/ 786566 w 2769934"/>
              <a:gd name="connsiteY1110" fmla="*/ 486706 h 848328"/>
              <a:gd name="connsiteX1111" fmla="*/ 788660 w 2769934"/>
              <a:gd name="connsiteY1111" fmla="*/ 487754 h 848328"/>
              <a:gd name="connsiteX1112" fmla="*/ 781330 w 2769934"/>
              <a:gd name="connsiteY1112" fmla="*/ 517099 h 848328"/>
              <a:gd name="connsiteX1113" fmla="*/ 779236 w 2769934"/>
              <a:gd name="connsiteY1113" fmla="*/ 517099 h 848328"/>
              <a:gd name="connsiteX1114" fmla="*/ 779236 w 2769934"/>
              <a:gd name="connsiteY1114" fmla="*/ 510810 h 848328"/>
              <a:gd name="connsiteX1115" fmla="*/ 774000 w 2769934"/>
              <a:gd name="connsiteY1115" fmla="*/ 508714 h 848328"/>
              <a:gd name="connsiteX1116" fmla="*/ 734207 w 2769934"/>
              <a:gd name="connsiteY1116" fmla="*/ 499282 h 848328"/>
              <a:gd name="connsiteX1117" fmla="*/ 733160 w 2769934"/>
              <a:gd name="connsiteY1117" fmla="*/ 502426 h 848328"/>
              <a:gd name="connsiteX1118" fmla="*/ 734207 w 2769934"/>
              <a:gd name="connsiteY1118" fmla="*/ 510810 h 848328"/>
              <a:gd name="connsiteX1119" fmla="*/ 740490 w 2769934"/>
              <a:gd name="connsiteY1119" fmla="*/ 516051 h 848328"/>
              <a:gd name="connsiteX1120" fmla="*/ 740490 w 2769934"/>
              <a:gd name="connsiteY1120" fmla="*/ 518147 h 848328"/>
              <a:gd name="connsiteX1121" fmla="*/ 726876 w 2769934"/>
              <a:gd name="connsiteY1121" fmla="*/ 515002 h 848328"/>
              <a:gd name="connsiteX1122" fmla="*/ 738396 w 2769934"/>
              <a:gd name="connsiteY1122" fmla="*/ 465745 h 848328"/>
              <a:gd name="connsiteX1123" fmla="*/ 51444 w 2769934"/>
              <a:gd name="connsiteY1123" fmla="*/ 412295 h 848328"/>
              <a:gd name="connsiteX1124" fmla="*/ 71340 w 2769934"/>
              <a:gd name="connsiteY1124" fmla="*/ 412295 h 848328"/>
              <a:gd name="connsiteX1125" fmla="*/ 71340 w 2769934"/>
              <a:gd name="connsiteY1125" fmla="*/ 414391 h 848328"/>
              <a:gd name="connsiteX1126" fmla="*/ 59821 w 2769934"/>
              <a:gd name="connsiteY1126" fmla="*/ 420680 h 848328"/>
              <a:gd name="connsiteX1127" fmla="*/ 55633 w 2769934"/>
              <a:gd name="connsiteY1127" fmla="*/ 433256 h 848328"/>
              <a:gd name="connsiteX1128" fmla="*/ 57727 w 2769934"/>
              <a:gd name="connsiteY1128" fmla="*/ 440592 h 848328"/>
              <a:gd name="connsiteX1129" fmla="*/ 62963 w 2769934"/>
              <a:gd name="connsiteY1129" fmla="*/ 443736 h 848328"/>
              <a:gd name="connsiteX1130" fmla="*/ 73435 w 2769934"/>
              <a:gd name="connsiteY1130" fmla="*/ 430112 h 848328"/>
              <a:gd name="connsiteX1131" fmla="*/ 74482 w 2769934"/>
              <a:gd name="connsiteY1131" fmla="*/ 428016 h 848328"/>
              <a:gd name="connsiteX1132" fmla="*/ 82859 w 2769934"/>
              <a:gd name="connsiteY1132" fmla="*/ 415439 h 848328"/>
              <a:gd name="connsiteX1133" fmla="*/ 87048 w 2769934"/>
              <a:gd name="connsiteY1133" fmla="*/ 413343 h 848328"/>
              <a:gd name="connsiteX1134" fmla="*/ 91237 w 2769934"/>
              <a:gd name="connsiteY1134" fmla="*/ 412295 h 848328"/>
              <a:gd name="connsiteX1135" fmla="*/ 103803 w 2769934"/>
              <a:gd name="connsiteY1135" fmla="*/ 417535 h 848328"/>
              <a:gd name="connsiteX1136" fmla="*/ 109039 w 2769934"/>
              <a:gd name="connsiteY1136" fmla="*/ 432208 h 848328"/>
              <a:gd name="connsiteX1137" fmla="*/ 106945 w 2769934"/>
              <a:gd name="connsiteY1137" fmla="*/ 442688 h 848328"/>
              <a:gd name="connsiteX1138" fmla="*/ 104850 w 2769934"/>
              <a:gd name="connsiteY1138" fmla="*/ 447928 h 848328"/>
              <a:gd name="connsiteX1139" fmla="*/ 105897 w 2769934"/>
              <a:gd name="connsiteY1139" fmla="*/ 450024 h 848328"/>
              <a:gd name="connsiteX1140" fmla="*/ 109039 w 2769934"/>
              <a:gd name="connsiteY1140" fmla="*/ 450024 h 848328"/>
              <a:gd name="connsiteX1141" fmla="*/ 109039 w 2769934"/>
              <a:gd name="connsiteY1141" fmla="*/ 452121 h 848328"/>
              <a:gd name="connsiteX1142" fmla="*/ 91237 w 2769934"/>
              <a:gd name="connsiteY1142" fmla="*/ 453169 h 848328"/>
              <a:gd name="connsiteX1143" fmla="*/ 91237 w 2769934"/>
              <a:gd name="connsiteY1143" fmla="*/ 451073 h 848328"/>
              <a:gd name="connsiteX1144" fmla="*/ 101709 w 2769934"/>
              <a:gd name="connsiteY1144" fmla="*/ 444784 h 848328"/>
              <a:gd name="connsiteX1145" fmla="*/ 104850 w 2769934"/>
              <a:gd name="connsiteY1145" fmla="*/ 433256 h 848328"/>
              <a:gd name="connsiteX1146" fmla="*/ 102756 w 2769934"/>
              <a:gd name="connsiteY1146" fmla="*/ 426968 h 848328"/>
              <a:gd name="connsiteX1147" fmla="*/ 98567 w 2769934"/>
              <a:gd name="connsiteY1147" fmla="*/ 424872 h 848328"/>
              <a:gd name="connsiteX1148" fmla="*/ 90190 w 2769934"/>
              <a:gd name="connsiteY1148" fmla="*/ 435352 h 848328"/>
              <a:gd name="connsiteX1149" fmla="*/ 89143 w 2769934"/>
              <a:gd name="connsiteY1149" fmla="*/ 436400 h 848328"/>
              <a:gd name="connsiteX1150" fmla="*/ 84954 w 2769934"/>
              <a:gd name="connsiteY1150" fmla="*/ 446880 h 848328"/>
              <a:gd name="connsiteX1151" fmla="*/ 81812 w 2769934"/>
              <a:gd name="connsiteY1151" fmla="*/ 451073 h 848328"/>
              <a:gd name="connsiteX1152" fmla="*/ 76576 w 2769934"/>
              <a:gd name="connsiteY1152" fmla="*/ 454217 h 848328"/>
              <a:gd name="connsiteX1153" fmla="*/ 70293 w 2769934"/>
              <a:gd name="connsiteY1153" fmla="*/ 455265 h 848328"/>
              <a:gd name="connsiteX1154" fmla="*/ 57727 w 2769934"/>
              <a:gd name="connsiteY1154" fmla="*/ 450024 h 848328"/>
              <a:gd name="connsiteX1155" fmla="*/ 52491 w 2769934"/>
              <a:gd name="connsiteY1155" fmla="*/ 435352 h 848328"/>
              <a:gd name="connsiteX1156" fmla="*/ 53538 w 2769934"/>
              <a:gd name="connsiteY1156" fmla="*/ 423824 h 848328"/>
              <a:gd name="connsiteX1157" fmla="*/ 55633 w 2769934"/>
              <a:gd name="connsiteY1157" fmla="*/ 418583 h 848328"/>
              <a:gd name="connsiteX1158" fmla="*/ 54586 w 2769934"/>
              <a:gd name="connsiteY1158" fmla="*/ 415439 h 848328"/>
              <a:gd name="connsiteX1159" fmla="*/ 51444 w 2769934"/>
              <a:gd name="connsiteY1159" fmla="*/ 415439 h 848328"/>
              <a:gd name="connsiteX1160" fmla="*/ 51444 w 2769934"/>
              <a:gd name="connsiteY1160" fmla="*/ 412295 h 848328"/>
              <a:gd name="connsiteX1161" fmla="*/ 739443 w 2769934"/>
              <a:gd name="connsiteY1161" fmla="*/ 406007 h 848328"/>
              <a:gd name="connsiteX1162" fmla="*/ 741537 w 2769934"/>
              <a:gd name="connsiteY1162" fmla="*/ 406007 h 848328"/>
              <a:gd name="connsiteX1163" fmla="*/ 741537 w 2769934"/>
              <a:gd name="connsiteY1163" fmla="*/ 407055 h 848328"/>
              <a:gd name="connsiteX1164" fmla="*/ 742584 w 2769934"/>
              <a:gd name="connsiteY1164" fmla="*/ 409151 h 848328"/>
              <a:gd name="connsiteX1165" fmla="*/ 745726 w 2769934"/>
              <a:gd name="connsiteY1165" fmla="*/ 412295 h 848328"/>
              <a:gd name="connsiteX1166" fmla="*/ 767717 w 2769934"/>
              <a:gd name="connsiteY1166" fmla="*/ 423824 h 848328"/>
              <a:gd name="connsiteX1167" fmla="*/ 783424 w 2769934"/>
              <a:gd name="connsiteY1167" fmla="*/ 424872 h 848328"/>
              <a:gd name="connsiteX1168" fmla="*/ 788660 w 2769934"/>
              <a:gd name="connsiteY1168" fmla="*/ 422776 h 848328"/>
              <a:gd name="connsiteX1169" fmla="*/ 790755 w 2769934"/>
              <a:gd name="connsiteY1169" fmla="*/ 417535 h 848328"/>
              <a:gd name="connsiteX1170" fmla="*/ 792849 w 2769934"/>
              <a:gd name="connsiteY1170" fmla="*/ 417535 h 848328"/>
              <a:gd name="connsiteX1171" fmla="*/ 792849 w 2769934"/>
              <a:gd name="connsiteY1171" fmla="*/ 447928 h 848328"/>
              <a:gd name="connsiteX1172" fmla="*/ 790755 w 2769934"/>
              <a:gd name="connsiteY1172" fmla="*/ 447928 h 848328"/>
              <a:gd name="connsiteX1173" fmla="*/ 788660 w 2769934"/>
              <a:gd name="connsiteY1173" fmla="*/ 442688 h 848328"/>
              <a:gd name="connsiteX1174" fmla="*/ 782377 w 2769934"/>
              <a:gd name="connsiteY1174" fmla="*/ 441640 h 848328"/>
              <a:gd name="connsiteX1175" fmla="*/ 770858 w 2769934"/>
              <a:gd name="connsiteY1175" fmla="*/ 440592 h 848328"/>
              <a:gd name="connsiteX1176" fmla="*/ 745726 w 2769934"/>
              <a:gd name="connsiteY1176" fmla="*/ 454217 h 848328"/>
              <a:gd name="connsiteX1177" fmla="*/ 741537 w 2769934"/>
              <a:gd name="connsiteY1177" fmla="*/ 457361 h 848328"/>
              <a:gd name="connsiteX1178" fmla="*/ 740490 w 2769934"/>
              <a:gd name="connsiteY1178" fmla="*/ 461553 h 848328"/>
              <a:gd name="connsiteX1179" fmla="*/ 738396 w 2769934"/>
              <a:gd name="connsiteY1179" fmla="*/ 461553 h 848328"/>
              <a:gd name="connsiteX1180" fmla="*/ 738396 w 2769934"/>
              <a:gd name="connsiteY1180" fmla="*/ 433256 h 848328"/>
              <a:gd name="connsiteX1181" fmla="*/ 740490 w 2769934"/>
              <a:gd name="connsiteY1181" fmla="*/ 433256 h 848328"/>
              <a:gd name="connsiteX1182" fmla="*/ 741537 w 2769934"/>
              <a:gd name="connsiteY1182" fmla="*/ 436400 h 848328"/>
              <a:gd name="connsiteX1183" fmla="*/ 742584 w 2769934"/>
              <a:gd name="connsiteY1183" fmla="*/ 437448 h 848328"/>
              <a:gd name="connsiteX1184" fmla="*/ 743631 w 2769934"/>
              <a:gd name="connsiteY1184" fmla="*/ 437448 h 848328"/>
              <a:gd name="connsiteX1185" fmla="*/ 744679 w 2769934"/>
              <a:gd name="connsiteY1185" fmla="*/ 436400 h 848328"/>
              <a:gd name="connsiteX1186" fmla="*/ 764575 w 2769934"/>
              <a:gd name="connsiteY1186" fmla="*/ 426968 h 848328"/>
              <a:gd name="connsiteX1187" fmla="*/ 746773 w 2769934"/>
              <a:gd name="connsiteY1187" fmla="*/ 416487 h 848328"/>
              <a:gd name="connsiteX1188" fmla="*/ 745726 w 2769934"/>
              <a:gd name="connsiteY1188" fmla="*/ 416487 h 848328"/>
              <a:gd name="connsiteX1189" fmla="*/ 743631 w 2769934"/>
              <a:gd name="connsiteY1189" fmla="*/ 415439 h 848328"/>
              <a:gd name="connsiteX1190" fmla="*/ 741537 w 2769934"/>
              <a:gd name="connsiteY1190" fmla="*/ 417535 h 848328"/>
              <a:gd name="connsiteX1191" fmla="*/ 741537 w 2769934"/>
              <a:gd name="connsiteY1191" fmla="*/ 420680 h 848328"/>
              <a:gd name="connsiteX1192" fmla="*/ 741537 w 2769934"/>
              <a:gd name="connsiteY1192" fmla="*/ 421728 h 848328"/>
              <a:gd name="connsiteX1193" fmla="*/ 739443 w 2769934"/>
              <a:gd name="connsiteY1193" fmla="*/ 421728 h 848328"/>
              <a:gd name="connsiteX1194" fmla="*/ 739443 w 2769934"/>
              <a:gd name="connsiteY1194" fmla="*/ 406007 h 848328"/>
              <a:gd name="connsiteX1195" fmla="*/ 2194441 w 2769934"/>
              <a:gd name="connsiteY1195" fmla="*/ 383123 h 848328"/>
              <a:gd name="connsiteX1196" fmla="*/ 2207268 w 2769934"/>
              <a:gd name="connsiteY1196" fmla="*/ 384762 h 848328"/>
              <a:gd name="connsiteX1197" fmla="*/ 2276288 w 2769934"/>
              <a:gd name="connsiteY1197" fmla="*/ 419362 h 848328"/>
              <a:gd name="connsiteX1198" fmla="*/ 2271060 w 2769934"/>
              <a:gd name="connsiteY1198" fmla="*/ 472835 h 848328"/>
              <a:gd name="connsiteX1199" fmla="*/ 2195764 w 2769934"/>
              <a:gd name="connsiteY1199" fmla="*/ 412022 h 848328"/>
              <a:gd name="connsiteX1200" fmla="*/ 2194441 w 2769934"/>
              <a:gd name="connsiteY1200" fmla="*/ 383123 h 848328"/>
              <a:gd name="connsiteX1201" fmla="*/ 398271 w 2769934"/>
              <a:gd name="connsiteY1201" fmla="*/ 363137 h 848328"/>
              <a:gd name="connsiteX1202" fmla="*/ 417083 w 2769934"/>
              <a:gd name="connsiteY1202" fmla="*/ 386193 h 848328"/>
              <a:gd name="connsiteX1203" fmla="*/ 417083 w 2769934"/>
              <a:gd name="connsiteY1203" fmla="*/ 565404 h 848328"/>
              <a:gd name="connsiteX1204" fmla="*/ 432759 w 2769934"/>
              <a:gd name="connsiteY1204" fmla="*/ 565404 h 848328"/>
              <a:gd name="connsiteX1205" fmla="*/ 432759 w 2769934"/>
              <a:gd name="connsiteY1205" fmla="*/ 386193 h 848328"/>
              <a:gd name="connsiteX1206" fmla="*/ 450526 w 2769934"/>
              <a:gd name="connsiteY1206" fmla="*/ 363137 h 848328"/>
              <a:gd name="connsiteX1207" fmla="*/ 470383 w 2769934"/>
              <a:gd name="connsiteY1207" fmla="*/ 386193 h 848328"/>
              <a:gd name="connsiteX1208" fmla="*/ 474564 w 2769934"/>
              <a:gd name="connsiteY1208" fmla="*/ 546539 h 848328"/>
              <a:gd name="connsiteX1209" fmla="*/ 424398 w 2769934"/>
              <a:gd name="connsiteY1209" fmla="*/ 605228 h 848328"/>
              <a:gd name="connsiteX1210" fmla="*/ 375278 w 2769934"/>
              <a:gd name="connsiteY1210" fmla="*/ 546539 h 848328"/>
              <a:gd name="connsiteX1211" fmla="*/ 378413 w 2769934"/>
              <a:gd name="connsiteY1211" fmla="*/ 386193 h 848328"/>
              <a:gd name="connsiteX1212" fmla="*/ 398271 w 2769934"/>
              <a:gd name="connsiteY1212" fmla="*/ 363137 h 848328"/>
              <a:gd name="connsiteX1213" fmla="*/ 2588578 w 2769934"/>
              <a:gd name="connsiteY1213" fmla="*/ 332479 h 848328"/>
              <a:gd name="connsiteX1214" fmla="*/ 2596953 w 2769934"/>
              <a:gd name="connsiteY1214" fmla="*/ 356603 h 848328"/>
              <a:gd name="connsiteX1215" fmla="*/ 2583344 w 2769934"/>
              <a:gd name="connsiteY1215" fmla="*/ 380728 h 848328"/>
              <a:gd name="connsiteX1216" fmla="*/ 2596953 w 2769934"/>
              <a:gd name="connsiteY1216" fmla="*/ 389119 h 848328"/>
              <a:gd name="connsiteX1217" fmla="*/ 2633593 w 2769934"/>
              <a:gd name="connsiteY1217" fmla="*/ 383875 h 848328"/>
              <a:gd name="connsiteX1218" fmla="*/ 2643015 w 2769934"/>
              <a:gd name="connsiteY1218" fmla="*/ 411146 h 848328"/>
              <a:gd name="connsiteX1219" fmla="*/ 2606375 w 2769934"/>
              <a:gd name="connsiteY1219" fmla="*/ 417440 h 848328"/>
              <a:gd name="connsiteX1220" fmla="*/ 2602187 w 2769934"/>
              <a:gd name="connsiteY1220" fmla="*/ 434222 h 848328"/>
              <a:gd name="connsiteX1221" fmla="*/ 2595906 w 2769934"/>
              <a:gd name="connsiteY1221" fmla="*/ 471983 h 848328"/>
              <a:gd name="connsiteX1222" fmla="*/ 2567641 w 2769934"/>
              <a:gd name="connsiteY1222" fmla="*/ 509744 h 848328"/>
              <a:gd name="connsiteX1223" fmla="*/ 2537282 w 2769934"/>
              <a:gd name="connsiteY1223" fmla="*/ 496108 h 848328"/>
              <a:gd name="connsiteX1224" fmla="*/ 2523673 w 2769934"/>
              <a:gd name="connsiteY1224" fmla="*/ 478276 h 848328"/>
              <a:gd name="connsiteX1225" fmla="*/ 2547750 w 2769934"/>
              <a:gd name="connsiteY1225" fmla="*/ 478276 h 848328"/>
              <a:gd name="connsiteX1226" fmla="*/ 2576016 w 2769934"/>
              <a:gd name="connsiteY1226" fmla="*/ 479325 h 848328"/>
              <a:gd name="connsiteX1227" fmla="*/ 2588578 w 2769934"/>
              <a:gd name="connsiteY1227" fmla="*/ 440516 h 848328"/>
              <a:gd name="connsiteX1228" fmla="*/ 2579156 w 2769934"/>
              <a:gd name="connsiteY1228" fmla="*/ 421635 h 848328"/>
              <a:gd name="connsiteX1229" fmla="*/ 2549844 w 2769934"/>
              <a:gd name="connsiteY1229" fmla="*/ 433173 h 848328"/>
              <a:gd name="connsiteX1230" fmla="*/ 2520532 w 2769934"/>
              <a:gd name="connsiteY1230" fmla="*/ 448907 h 848328"/>
              <a:gd name="connsiteX1231" fmla="*/ 2495407 w 2769934"/>
              <a:gd name="connsiteY1231" fmla="*/ 430027 h 848328"/>
              <a:gd name="connsiteX1232" fmla="*/ 2527860 w 2769934"/>
              <a:gd name="connsiteY1232" fmla="*/ 417440 h 848328"/>
              <a:gd name="connsiteX1233" fmla="*/ 2569735 w 2769934"/>
              <a:gd name="connsiteY1233" fmla="*/ 399608 h 848328"/>
              <a:gd name="connsiteX1234" fmla="*/ 2562407 w 2769934"/>
              <a:gd name="connsiteY1234" fmla="*/ 367092 h 848328"/>
              <a:gd name="connsiteX1235" fmla="*/ 2541469 w 2769934"/>
              <a:gd name="connsiteY1235" fmla="*/ 377581 h 848328"/>
              <a:gd name="connsiteX1236" fmla="*/ 2527860 w 2769934"/>
              <a:gd name="connsiteY1236" fmla="*/ 361848 h 848328"/>
              <a:gd name="connsiteX1237" fmla="*/ 2545657 w 2769934"/>
              <a:gd name="connsiteY1237" fmla="*/ 347163 h 848328"/>
              <a:gd name="connsiteX1238" fmla="*/ 2588578 w 2769934"/>
              <a:gd name="connsiteY1238" fmla="*/ 332479 h 848328"/>
              <a:gd name="connsiteX1239" fmla="*/ 1367076 w 2769934"/>
              <a:gd name="connsiteY1239" fmla="*/ 295741 h 848328"/>
              <a:gd name="connsiteX1240" fmla="*/ 1314729 w 2769934"/>
              <a:gd name="connsiteY1240" fmla="*/ 297837 h 848328"/>
              <a:gd name="connsiteX1241" fmla="*/ 1326245 w 2769934"/>
              <a:gd name="connsiteY1241" fmla="*/ 313561 h 848328"/>
              <a:gd name="connsiteX1242" fmla="*/ 1325198 w 2769934"/>
              <a:gd name="connsiteY1242" fmla="*/ 345009 h 848328"/>
              <a:gd name="connsiteX1243" fmla="*/ 1272851 w 2769934"/>
              <a:gd name="connsiteY1243" fmla="*/ 380650 h 848328"/>
              <a:gd name="connsiteX1244" fmla="*/ 1283321 w 2769934"/>
              <a:gd name="connsiteY1244" fmla="*/ 381699 h 848328"/>
              <a:gd name="connsiteX1245" fmla="*/ 1309494 w 2769934"/>
              <a:gd name="connsiteY1245" fmla="*/ 383795 h 848328"/>
              <a:gd name="connsiteX1246" fmla="*/ 1330433 w 2769934"/>
              <a:gd name="connsiteY1246" fmla="*/ 399519 h 848328"/>
              <a:gd name="connsiteX1247" fmla="*/ 1391156 w 2769934"/>
              <a:gd name="connsiteY1247" fmla="*/ 368071 h 848328"/>
              <a:gd name="connsiteX1248" fmla="*/ 1443503 w 2769934"/>
              <a:gd name="connsiteY1248" fmla="*/ 329285 h 848328"/>
              <a:gd name="connsiteX1249" fmla="*/ 1367076 w 2769934"/>
              <a:gd name="connsiteY1249" fmla="*/ 295741 h 848328"/>
              <a:gd name="connsiteX1250" fmla="*/ 701715 w 2769934"/>
              <a:gd name="connsiteY1250" fmla="*/ 273945 h 848328"/>
              <a:gd name="connsiteX1251" fmla="*/ 708014 w 2769934"/>
              <a:gd name="connsiteY1251" fmla="*/ 281285 h 848328"/>
              <a:gd name="connsiteX1252" fmla="*/ 716413 w 2769934"/>
              <a:gd name="connsiteY1252" fmla="*/ 290722 h 848328"/>
              <a:gd name="connsiteX1253" fmla="*/ 723762 w 2769934"/>
              <a:gd name="connsiteY1253" fmla="*/ 286527 h 848328"/>
              <a:gd name="connsiteX1254" fmla="*/ 719563 w 2769934"/>
              <a:gd name="connsiteY1254" fmla="*/ 281285 h 848328"/>
              <a:gd name="connsiteX1255" fmla="*/ 722713 w 2769934"/>
              <a:gd name="connsiteY1255" fmla="*/ 277091 h 848328"/>
              <a:gd name="connsiteX1256" fmla="*/ 727962 w 2769934"/>
              <a:gd name="connsiteY1256" fmla="*/ 280236 h 848328"/>
              <a:gd name="connsiteX1257" fmla="*/ 735311 w 2769934"/>
              <a:gd name="connsiteY1257" fmla="*/ 290722 h 848328"/>
              <a:gd name="connsiteX1258" fmla="*/ 729012 w 2769934"/>
              <a:gd name="connsiteY1258" fmla="*/ 294916 h 848328"/>
              <a:gd name="connsiteX1259" fmla="*/ 721663 w 2769934"/>
              <a:gd name="connsiteY1259" fmla="*/ 292819 h 848328"/>
              <a:gd name="connsiteX1260" fmla="*/ 720613 w 2769934"/>
              <a:gd name="connsiteY1260" fmla="*/ 297013 h 848328"/>
              <a:gd name="connsiteX1261" fmla="*/ 724812 w 2769934"/>
              <a:gd name="connsiteY1261" fmla="*/ 306449 h 848328"/>
              <a:gd name="connsiteX1262" fmla="*/ 718513 w 2769934"/>
              <a:gd name="connsiteY1262" fmla="*/ 310644 h 848328"/>
              <a:gd name="connsiteX1263" fmla="*/ 714314 w 2769934"/>
              <a:gd name="connsiteY1263" fmla="*/ 302255 h 848328"/>
              <a:gd name="connsiteX1264" fmla="*/ 709064 w 2769934"/>
              <a:gd name="connsiteY1264" fmla="*/ 302255 h 848328"/>
              <a:gd name="connsiteX1265" fmla="*/ 699615 w 2769934"/>
              <a:gd name="connsiteY1265" fmla="*/ 303304 h 848328"/>
              <a:gd name="connsiteX1266" fmla="*/ 687017 w 2769934"/>
              <a:gd name="connsiteY1266" fmla="*/ 299110 h 848328"/>
              <a:gd name="connsiteX1267" fmla="*/ 688067 w 2769934"/>
              <a:gd name="connsiteY1267" fmla="*/ 290722 h 848328"/>
              <a:gd name="connsiteX1268" fmla="*/ 691216 w 2769934"/>
              <a:gd name="connsiteY1268" fmla="*/ 285479 h 848328"/>
              <a:gd name="connsiteX1269" fmla="*/ 693316 w 2769934"/>
              <a:gd name="connsiteY1269" fmla="*/ 291770 h 848328"/>
              <a:gd name="connsiteX1270" fmla="*/ 695416 w 2769934"/>
              <a:gd name="connsiteY1270" fmla="*/ 299110 h 848328"/>
              <a:gd name="connsiteX1271" fmla="*/ 706964 w 2769934"/>
              <a:gd name="connsiteY1271" fmla="*/ 299110 h 848328"/>
              <a:gd name="connsiteX1272" fmla="*/ 711164 w 2769934"/>
              <a:gd name="connsiteY1272" fmla="*/ 294916 h 848328"/>
              <a:gd name="connsiteX1273" fmla="*/ 705915 w 2769934"/>
              <a:gd name="connsiteY1273" fmla="*/ 288624 h 848328"/>
              <a:gd name="connsiteX1274" fmla="*/ 698565 w 2769934"/>
              <a:gd name="connsiteY1274" fmla="*/ 282333 h 848328"/>
              <a:gd name="connsiteX1275" fmla="*/ 701715 w 2769934"/>
              <a:gd name="connsiteY1275" fmla="*/ 273945 h 848328"/>
              <a:gd name="connsiteX1276" fmla="*/ 1752162 w 2769934"/>
              <a:gd name="connsiteY1276" fmla="*/ 262078 h 848328"/>
              <a:gd name="connsiteX1277" fmla="*/ 1761978 w 2769934"/>
              <a:gd name="connsiteY1277" fmla="*/ 262341 h 848328"/>
              <a:gd name="connsiteX1278" fmla="*/ 1783966 w 2769934"/>
              <a:gd name="connsiteY1278" fmla="*/ 280174 h 848328"/>
              <a:gd name="connsiteX1279" fmla="*/ 1786060 w 2769934"/>
              <a:gd name="connsiteY1279" fmla="*/ 324232 h 848328"/>
              <a:gd name="connsiteX1280" fmla="*/ 1783966 w 2769934"/>
              <a:gd name="connsiteY1280" fmla="*/ 355702 h 848328"/>
              <a:gd name="connsiteX1281" fmla="*/ 1777684 w 2769934"/>
              <a:gd name="connsiteY1281" fmla="*/ 398711 h 848328"/>
              <a:gd name="connsiteX1282" fmla="*/ 1755696 w 2769934"/>
              <a:gd name="connsiteY1282" fmla="*/ 413397 h 848328"/>
              <a:gd name="connsiteX1283" fmla="*/ 1752555 w 2769934"/>
              <a:gd name="connsiteY1283" fmla="*/ 334722 h 848328"/>
              <a:gd name="connsiteX1284" fmla="*/ 1747320 w 2769934"/>
              <a:gd name="connsiteY1284" fmla="*/ 304301 h 848328"/>
              <a:gd name="connsiteX1285" fmla="*/ 1743132 w 2769934"/>
              <a:gd name="connsiteY1285" fmla="*/ 269684 h 848328"/>
              <a:gd name="connsiteX1286" fmla="*/ 1752162 w 2769934"/>
              <a:gd name="connsiteY1286" fmla="*/ 262078 h 848328"/>
              <a:gd name="connsiteX1287" fmla="*/ 1352288 w 2769934"/>
              <a:gd name="connsiteY1287" fmla="*/ 256955 h 848328"/>
              <a:gd name="connsiteX1288" fmla="*/ 1422564 w 2769934"/>
              <a:gd name="connsiteY1288" fmla="*/ 272679 h 848328"/>
              <a:gd name="connsiteX1289" fmla="*/ 1492709 w 2769934"/>
              <a:gd name="connsiteY1289" fmla="*/ 385892 h 848328"/>
              <a:gd name="connsiteX1290" fmla="*/ 1456066 w 2769934"/>
              <a:gd name="connsiteY1290" fmla="*/ 396375 h 848328"/>
              <a:gd name="connsiteX1291" fmla="*/ 1362888 w 2769934"/>
              <a:gd name="connsiteY1291" fmla="*/ 432016 h 848328"/>
              <a:gd name="connsiteX1292" fmla="*/ 1305306 w 2769934"/>
              <a:gd name="connsiteY1292" fmla="*/ 427823 h 848328"/>
              <a:gd name="connsiteX1293" fmla="*/ 1281227 w 2769934"/>
              <a:gd name="connsiteY1293" fmla="*/ 406857 h 848328"/>
              <a:gd name="connsiteX1294" fmla="*/ 1237255 w 2769934"/>
              <a:gd name="connsiteY1294" fmla="*/ 414195 h 848328"/>
              <a:gd name="connsiteX1295" fmla="*/ 1197471 w 2769934"/>
              <a:gd name="connsiteY1295" fmla="*/ 436209 h 848328"/>
              <a:gd name="connsiteX1296" fmla="*/ 1182814 w 2769934"/>
              <a:gd name="connsiteY1296" fmla="*/ 411050 h 848328"/>
              <a:gd name="connsiteX1297" fmla="*/ 1201659 w 2769934"/>
              <a:gd name="connsiteY1297" fmla="*/ 399519 h 848328"/>
              <a:gd name="connsiteX1298" fmla="*/ 1233067 w 2769934"/>
              <a:gd name="connsiteY1298" fmla="*/ 383795 h 848328"/>
              <a:gd name="connsiteX1299" fmla="*/ 1226786 w 2769934"/>
              <a:gd name="connsiteY1299" fmla="*/ 369120 h 848328"/>
              <a:gd name="connsiteX1300" fmla="*/ 1217363 w 2769934"/>
              <a:gd name="connsiteY1300" fmla="*/ 339768 h 848328"/>
              <a:gd name="connsiteX1301" fmla="*/ 1243537 w 2769934"/>
              <a:gd name="connsiteY1301" fmla="*/ 331382 h 848328"/>
              <a:gd name="connsiteX1302" fmla="*/ 1257147 w 2769934"/>
              <a:gd name="connsiteY1302" fmla="*/ 358637 h 848328"/>
              <a:gd name="connsiteX1303" fmla="*/ 1269710 w 2769934"/>
              <a:gd name="connsiteY1303" fmla="*/ 360733 h 848328"/>
              <a:gd name="connsiteX1304" fmla="*/ 1303212 w 2769934"/>
              <a:gd name="connsiteY1304" fmla="*/ 316706 h 848328"/>
              <a:gd name="connsiteX1305" fmla="*/ 1299025 w 2769934"/>
              <a:gd name="connsiteY1305" fmla="*/ 294692 h 848328"/>
              <a:gd name="connsiteX1306" fmla="*/ 1207941 w 2769934"/>
              <a:gd name="connsiteY1306" fmla="*/ 316706 h 848328"/>
              <a:gd name="connsiteX1307" fmla="*/ 1137795 w 2769934"/>
              <a:gd name="connsiteY1307" fmla="*/ 385892 h 848328"/>
              <a:gd name="connsiteX1308" fmla="*/ 1143030 w 2769934"/>
              <a:gd name="connsiteY1308" fmla="*/ 445643 h 848328"/>
              <a:gd name="connsiteX1309" fmla="*/ 1105340 w 2769934"/>
              <a:gd name="connsiteY1309" fmla="*/ 452981 h 848328"/>
              <a:gd name="connsiteX1310" fmla="*/ 1069744 w 2769934"/>
              <a:gd name="connsiteY1310" fmla="*/ 341865 h 848328"/>
              <a:gd name="connsiteX1311" fmla="*/ 1093824 w 2769934"/>
              <a:gd name="connsiteY1311" fmla="*/ 302030 h 848328"/>
              <a:gd name="connsiteX1312" fmla="*/ 1118950 w 2769934"/>
              <a:gd name="connsiteY1312" fmla="*/ 308320 h 848328"/>
              <a:gd name="connsiteX1313" fmla="*/ 1134655 w 2769934"/>
              <a:gd name="connsiteY1313" fmla="*/ 333478 h 848328"/>
              <a:gd name="connsiteX1314" fmla="*/ 1167110 w 2769934"/>
              <a:gd name="connsiteY1314" fmla="*/ 307272 h 848328"/>
              <a:gd name="connsiteX1315" fmla="*/ 1271804 w 2769934"/>
              <a:gd name="connsiteY1315" fmla="*/ 263244 h 848328"/>
              <a:gd name="connsiteX1316" fmla="*/ 1352288 w 2769934"/>
              <a:gd name="connsiteY1316" fmla="*/ 256955 h 848328"/>
              <a:gd name="connsiteX1317" fmla="*/ 714382 w 2769934"/>
              <a:gd name="connsiteY1317" fmla="*/ 251674 h 848328"/>
              <a:gd name="connsiteX1318" fmla="*/ 717536 w 2769934"/>
              <a:gd name="connsiteY1318" fmla="*/ 254831 h 848328"/>
              <a:gd name="connsiteX1319" fmla="*/ 721741 w 2769934"/>
              <a:gd name="connsiteY1319" fmla="*/ 260092 h 848328"/>
              <a:gd name="connsiteX1320" fmla="*/ 735407 w 2769934"/>
              <a:gd name="connsiteY1320" fmla="*/ 273770 h 848328"/>
              <a:gd name="connsiteX1321" fmla="*/ 738561 w 2769934"/>
              <a:gd name="connsiteY1321" fmla="*/ 275874 h 848328"/>
              <a:gd name="connsiteX1322" fmla="*/ 739612 w 2769934"/>
              <a:gd name="connsiteY1322" fmla="*/ 272718 h 848328"/>
              <a:gd name="connsiteX1323" fmla="*/ 737510 w 2769934"/>
              <a:gd name="connsiteY1323" fmla="*/ 270613 h 848328"/>
              <a:gd name="connsiteX1324" fmla="*/ 735407 w 2769934"/>
              <a:gd name="connsiteY1324" fmla="*/ 268509 h 848328"/>
              <a:gd name="connsiteX1325" fmla="*/ 739612 w 2769934"/>
              <a:gd name="connsiteY1325" fmla="*/ 264300 h 848328"/>
              <a:gd name="connsiteX1326" fmla="*/ 745920 w 2769934"/>
              <a:gd name="connsiteY1326" fmla="*/ 262196 h 848328"/>
              <a:gd name="connsiteX1327" fmla="*/ 755381 w 2769934"/>
              <a:gd name="connsiteY1327" fmla="*/ 260092 h 848328"/>
              <a:gd name="connsiteX1328" fmla="*/ 758535 w 2769934"/>
              <a:gd name="connsiteY1328" fmla="*/ 255883 h 848328"/>
              <a:gd name="connsiteX1329" fmla="*/ 761689 w 2769934"/>
              <a:gd name="connsiteY1329" fmla="*/ 252726 h 848328"/>
              <a:gd name="connsiteX1330" fmla="*/ 765894 w 2769934"/>
              <a:gd name="connsiteY1330" fmla="*/ 253778 h 848328"/>
              <a:gd name="connsiteX1331" fmla="*/ 762740 w 2769934"/>
              <a:gd name="connsiteY1331" fmla="*/ 262196 h 848328"/>
              <a:gd name="connsiteX1332" fmla="*/ 751176 w 2769934"/>
              <a:gd name="connsiteY1332" fmla="*/ 265353 h 848328"/>
              <a:gd name="connsiteX1333" fmla="*/ 753279 w 2769934"/>
              <a:gd name="connsiteY1333" fmla="*/ 269561 h 848328"/>
              <a:gd name="connsiteX1334" fmla="*/ 760637 w 2769934"/>
              <a:gd name="connsiteY1334" fmla="*/ 268509 h 848328"/>
              <a:gd name="connsiteX1335" fmla="*/ 770099 w 2769934"/>
              <a:gd name="connsiteY1335" fmla="*/ 265353 h 848328"/>
              <a:gd name="connsiteX1336" fmla="*/ 775355 w 2769934"/>
              <a:gd name="connsiteY1336" fmla="*/ 260092 h 848328"/>
              <a:gd name="connsiteX1337" fmla="*/ 780611 w 2769934"/>
              <a:gd name="connsiteY1337" fmla="*/ 265353 h 848328"/>
              <a:gd name="connsiteX1338" fmla="*/ 775355 w 2769934"/>
              <a:gd name="connsiteY1338" fmla="*/ 269561 h 848328"/>
              <a:gd name="connsiteX1339" fmla="*/ 758535 w 2769934"/>
              <a:gd name="connsiteY1339" fmla="*/ 270613 h 848328"/>
              <a:gd name="connsiteX1340" fmla="*/ 758535 w 2769934"/>
              <a:gd name="connsiteY1340" fmla="*/ 272718 h 848328"/>
              <a:gd name="connsiteX1341" fmla="*/ 757484 w 2769934"/>
              <a:gd name="connsiteY1341" fmla="*/ 275874 h 848328"/>
              <a:gd name="connsiteX1342" fmla="*/ 754330 w 2769934"/>
              <a:gd name="connsiteY1342" fmla="*/ 276927 h 848328"/>
              <a:gd name="connsiteX1343" fmla="*/ 744869 w 2769934"/>
              <a:gd name="connsiteY1343" fmla="*/ 277979 h 848328"/>
              <a:gd name="connsiteX1344" fmla="*/ 742766 w 2769934"/>
              <a:gd name="connsiteY1344" fmla="*/ 281135 h 848328"/>
              <a:gd name="connsiteX1345" fmla="*/ 746971 w 2769934"/>
              <a:gd name="connsiteY1345" fmla="*/ 285344 h 848328"/>
              <a:gd name="connsiteX1346" fmla="*/ 752227 w 2769934"/>
              <a:gd name="connsiteY1346" fmla="*/ 284292 h 848328"/>
              <a:gd name="connsiteX1347" fmla="*/ 753279 w 2769934"/>
              <a:gd name="connsiteY1347" fmla="*/ 281135 h 848328"/>
              <a:gd name="connsiteX1348" fmla="*/ 765894 w 2769934"/>
              <a:gd name="connsiteY1348" fmla="*/ 281135 h 848328"/>
              <a:gd name="connsiteX1349" fmla="*/ 767996 w 2769934"/>
              <a:gd name="connsiteY1349" fmla="*/ 277979 h 848328"/>
              <a:gd name="connsiteX1350" fmla="*/ 773252 w 2769934"/>
              <a:gd name="connsiteY1350" fmla="*/ 275874 h 848328"/>
              <a:gd name="connsiteX1351" fmla="*/ 777457 w 2769934"/>
              <a:gd name="connsiteY1351" fmla="*/ 279031 h 848328"/>
              <a:gd name="connsiteX1352" fmla="*/ 781662 w 2769934"/>
              <a:gd name="connsiteY1352" fmla="*/ 280083 h 848328"/>
              <a:gd name="connsiteX1353" fmla="*/ 783765 w 2769934"/>
              <a:gd name="connsiteY1353" fmla="*/ 279031 h 848328"/>
              <a:gd name="connsiteX1354" fmla="*/ 787970 w 2769934"/>
              <a:gd name="connsiteY1354" fmla="*/ 276927 h 848328"/>
              <a:gd name="connsiteX1355" fmla="*/ 794277 w 2769934"/>
              <a:gd name="connsiteY1355" fmla="*/ 274822 h 848328"/>
              <a:gd name="connsiteX1356" fmla="*/ 795329 w 2769934"/>
              <a:gd name="connsiteY1356" fmla="*/ 280083 h 848328"/>
              <a:gd name="connsiteX1357" fmla="*/ 792175 w 2769934"/>
              <a:gd name="connsiteY1357" fmla="*/ 284292 h 848328"/>
              <a:gd name="connsiteX1358" fmla="*/ 789021 w 2769934"/>
              <a:gd name="connsiteY1358" fmla="*/ 282188 h 848328"/>
              <a:gd name="connsiteX1359" fmla="*/ 784816 w 2769934"/>
              <a:gd name="connsiteY1359" fmla="*/ 283240 h 848328"/>
              <a:gd name="connsiteX1360" fmla="*/ 783765 w 2769934"/>
              <a:gd name="connsiteY1360" fmla="*/ 289553 h 848328"/>
              <a:gd name="connsiteX1361" fmla="*/ 776406 w 2769934"/>
              <a:gd name="connsiteY1361" fmla="*/ 286396 h 848328"/>
              <a:gd name="connsiteX1362" fmla="*/ 771150 w 2769934"/>
              <a:gd name="connsiteY1362" fmla="*/ 285344 h 848328"/>
              <a:gd name="connsiteX1363" fmla="*/ 766945 w 2769934"/>
              <a:gd name="connsiteY1363" fmla="*/ 291657 h 848328"/>
              <a:gd name="connsiteX1364" fmla="*/ 760637 w 2769934"/>
              <a:gd name="connsiteY1364" fmla="*/ 291657 h 848328"/>
              <a:gd name="connsiteX1365" fmla="*/ 751176 w 2769934"/>
              <a:gd name="connsiteY1365" fmla="*/ 288501 h 848328"/>
              <a:gd name="connsiteX1366" fmla="*/ 749074 w 2769934"/>
              <a:gd name="connsiteY1366" fmla="*/ 290605 h 848328"/>
              <a:gd name="connsiteX1367" fmla="*/ 754330 w 2769934"/>
              <a:gd name="connsiteY1367" fmla="*/ 302179 h 848328"/>
              <a:gd name="connsiteX1368" fmla="*/ 746971 w 2769934"/>
              <a:gd name="connsiteY1368" fmla="*/ 312701 h 848328"/>
              <a:gd name="connsiteX1369" fmla="*/ 741715 w 2769934"/>
              <a:gd name="connsiteY1369" fmla="*/ 303231 h 848328"/>
              <a:gd name="connsiteX1370" fmla="*/ 738561 w 2769934"/>
              <a:gd name="connsiteY1370" fmla="*/ 297970 h 848328"/>
              <a:gd name="connsiteX1371" fmla="*/ 740664 w 2769934"/>
              <a:gd name="connsiteY1371" fmla="*/ 297970 h 848328"/>
              <a:gd name="connsiteX1372" fmla="*/ 745920 w 2769934"/>
              <a:gd name="connsiteY1372" fmla="*/ 301127 h 848328"/>
              <a:gd name="connsiteX1373" fmla="*/ 748022 w 2769934"/>
              <a:gd name="connsiteY1373" fmla="*/ 295866 h 848328"/>
              <a:gd name="connsiteX1374" fmla="*/ 735407 w 2769934"/>
              <a:gd name="connsiteY1374" fmla="*/ 280083 h 848328"/>
              <a:gd name="connsiteX1375" fmla="*/ 722792 w 2769934"/>
              <a:gd name="connsiteY1375" fmla="*/ 269561 h 848328"/>
              <a:gd name="connsiteX1376" fmla="*/ 711229 w 2769934"/>
              <a:gd name="connsiteY1376" fmla="*/ 262196 h 848328"/>
              <a:gd name="connsiteX1377" fmla="*/ 709126 w 2769934"/>
              <a:gd name="connsiteY1377" fmla="*/ 254831 h 848328"/>
              <a:gd name="connsiteX1378" fmla="*/ 714382 w 2769934"/>
              <a:gd name="connsiteY1378" fmla="*/ 251674 h 848328"/>
              <a:gd name="connsiteX1379" fmla="*/ 1681358 w 2769934"/>
              <a:gd name="connsiteY1379" fmla="*/ 246606 h 848328"/>
              <a:gd name="connsiteX1380" fmla="*/ 1701251 w 2769934"/>
              <a:gd name="connsiteY1380" fmla="*/ 274929 h 848328"/>
              <a:gd name="connsiteX1381" fmla="*/ 1699157 w 2769934"/>
              <a:gd name="connsiteY1381" fmla="*/ 311644 h 848328"/>
              <a:gd name="connsiteX1382" fmla="*/ 1694969 w 2769934"/>
              <a:gd name="connsiteY1382" fmla="*/ 370388 h 848328"/>
              <a:gd name="connsiteX1383" fmla="*/ 1681358 w 2769934"/>
              <a:gd name="connsiteY1383" fmla="*/ 481583 h 848328"/>
              <a:gd name="connsiteX1384" fmla="*/ 1661464 w 2769934"/>
              <a:gd name="connsiteY1384" fmla="*/ 509906 h 848328"/>
              <a:gd name="connsiteX1385" fmla="*/ 1652041 w 2769934"/>
              <a:gd name="connsiteY1385" fmla="*/ 476338 h 848328"/>
              <a:gd name="connsiteX1386" fmla="*/ 1663558 w 2769934"/>
              <a:gd name="connsiteY1386" fmla="*/ 441721 h 848328"/>
              <a:gd name="connsiteX1387" fmla="*/ 1675076 w 2769934"/>
              <a:gd name="connsiteY1387" fmla="*/ 329477 h 848328"/>
              <a:gd name="connsiteX1388" fmla="*/ 1663558 w 2769934"/>
              <a:gd name="connsiteY1388" fmla="*/ 273880 h 848328"/>
              <a:gd name="connsiteX1389" fmla="*/ 1681358 w 2769934"/>
              <a:gd name="connsiteY1389" fmla="*/ 246606 h 848328"/>
              <a:gd name="connsiteX1390" fmla="*/ 143315 w 2769934"/>
              <a:gd name="connsiteY1390" fmla="*/ 207718 h 848328"/>
              <a:gd name="connsiteX1391" fmla="*/ 124459 w 2769934"/>
              <a:gd name="connsiteY1391" fmla="*/ 220288 h 848328"/>
              <a:gd name="connsiteX1392" fmla="*/ 117127 w 2769934"/>
              <a:gd name="connsiteY1392" fmla="*/ 232858 h 848328"/>
              <a:gd name="connsiteX1393" fmla="*/ 123412 w 2769934"/>
              <a:gd name="connsiteY1393" fmla="*/ 232858 h 848328"/>
              <a:gd name="connsiteX1394" fmla="*/ 130745 w 2769934"/>
              <a:gd name="connsiteY1394" fmla="*/ 237048 h 848328"/>
              <a:gd name="connsiteX1395" fmla="*/ 130745 w 2769934"/>
              <a:gd name="connsiteY1395" fmla="*/ 254856 h 848328"/>
              <a:gd name="connsiteX1396" fmla="*/ 132840 w 2769934"/>
              <a:gd name="connsiteY1396" fmla="*/ 252761 h 848328"/>
              <a:gd name="connsiteX1397" fmla="*/ 137030 w 2769934"/>
              <a:gd name="connsiteY1397" fmla="*/ 246476 h 848328"/>
              <a:gd name="connsiteX1398" fmla="*/ 143315 w 2769934"/>
              <a:gd name="connsiteY1398" fmla="*/ 243333 h 848328"/>
              <a:gd name="connsiteX1399" fmla="*/ 144362 w 2769934"/>
              <a:gd name="connsiteY1399" fmla="*/ 225525 h 848328"/>
              <a:gd name="connsiteX1400" fmla="*/ 143315 w 2769934"/>
              <a:gd name="connsiteY1400" fmla="*/ 207718 h 848328"/>
              <a:gd name="connsiteX1401" fmla="*/ 372020 w 2769934"/>
              <a:gd name="connsiteY1401" fmla="*/ 200230 h 848328"/>
              <a:gd name="connsiteX1402" fmla="*/ 386692 w 2769934"/>
              <a:gd name="connsiteY1402" fmla="*/ 206525 h 848328"/>
              <a:gd name="connsiteX1403" fmla="*/ 405554 w 2769934"/>
              <a:gd name="connsiteY1403" fmla="*/ 206525 h 848328"/>
              <a:gd name="connsiteX1404" fmla="*/ 420226 w 2769934"/>
              <a:gd name="connsiteY1404" fmla="*/ 223311 h 848328"/>
              <a:gd name="connsiteX1405" fmla="*/ 424418 w 2769934"/>
              <a:gd name="connsiteY1405" fmla="*/ 223311 h 848328"/>
              <a:gd name="connsiteX1406" fmla="*/ 428609 w 2769934"/>
              <a:gd name="connsiteY1406" fmla="*/ 223311 h 848328"/>
              <a:gd name="connsiteX1407" fmla="*/ 443280 w 2769934"/>
              <a:gd name="connsiteY1407" fmla="*/ 206525 h 848328"/>
              <a:gd name="connsiteX1408" fmla="*/ 461096 w 2769934"/>
              <a:gd name="connsiteY1408" fmla="*/ 206525 h 848328"/>
              <a:gd name="connsiteX1409" fmla="*/ 475767 w 2769934"/>
              <a:gd name="connsiteY1409" fmla="*/ 200230 h 848328"/>
              <a:gd name="connsiteX1410" fmla="*/ 461096 w 2769934"/>
              <a:gd name="connsiteY1410" fmla="*/ 221212 h 848328"/>
              <a:gd name="connsiteX1411" fmla="*/ 447472 w 2769934"/>
              <a:gd name="connsiteY1411" fmla="*/ 221212 h 848328"/>
              <a:gd name="connsiteX1412" fmla="*/ 433849 w 2769934"/>
              <a:gd name="connsiteY1412" fmla="*/ 224360 h 848328"/>
              <a:gd name="connsiteX1413" fmla="*/ 473671 w 2769934"/>
              <a:gd name="connsiteY1413" fmla="*/ 247440 h 848328"/>
              <a:gd name="connsiteX1414" fmla="*/ 479959 w 2769934"/>
              <a:gd name="connsiteY1414" fmla="*/ 313534 h 848328"/>
              <a:gd name="connsiteX1415" fmla="*/ 501965 w 2769934"/>
              <a:gd name="connsiteY1415" fmla="*/ 313534 h 848328"/>
              <a:gd name="connsiteX1416" fmla="*/ 529212 w 2769934"/>
              <a:gd name="connsiteY1416" fmla="*/ 349204 h 848328"/>
              <a:gd name="connsiteX1417" fmla="*/ 538643 w 2769934"/>
              <a:gd name="connsiteY1417" fmla="*/ 524406 h 848328"/>
              <a:gd name="connsiteX1418" fmla="*/ 565890 w 2769934"/>
              <a:gd name="connsiteY1418" fmla="*/ 606237 h 848328"/>
              <a:gd name="connsiteX1419" fmla="*/ 533404 w 2769934"/>
              <a:gd name="connsiteY1419" fmla="*/ 606237 h 848328"/>
              <a:gd name="connsiteX1420" fmla="*/ 517685 w 2769934"/>
              <a:gd name="connsiteY1420" fmla="*/ 585255 h 848328"/>
              <a:gd name="connsiteX1421" fmla="*/ 527116 w 2769934"/>
              <a:gd name="connsiteY1421" fmla="*/ 606237 h 848328"/>
              <a:gd name="connsiteX1422" fmla="*/ 499870 w 2769934"/>
              <a:gd name="connsiteY1422" fmla="*/ 606237 h 848328"/>
              <a:gd name="connsiteX1423" fmla="*/ 492534 w 2769934"/>
              <a:gd name="connsiteY1423" fmla="*/ 570567 h 848328"/>
              <a:gd name="connsiteX1424" fmla="*/ 483102 w 2769934"/>
              <a:gd name="connsiteY1424" fmla="*/ 375432 h 848328"/>
              <a:gd name="connsiteX1425" fmla="*/ 471575 w 2769934"/>
              <a:gd name="connsiteY1425" fmla="*/ 358646 h 848328"/>
              <a:gd name="connsiteX1426" fmla="*/ 428609 w 2769934"/>
              <a:gd name="connsiteY1426" fmla="*/ 358646 h 848328"/>
              <a:gd name="connsiteX1427" fmla="*/ 428609 w 2769934"/>
              <a:gd name="connsiteY1427" fmla="*/ 272619 h 848328"/>
              <a:gd name="connsiteX1428" fmla="*/ 446424 w 2769934"/>
              <a:gd name="connsiteY1428" fmla="*/ 250588 h 848328"/>
              <a:gd name="connsiteX1429" fmla="*/ 424418 w 2769934"/>
              <a:gd name="connsiteY1429" fmla="*/ 228556 h 848328"/>
              <a:gd name="connsiteX1430" fmla="*/ 401363 w 2769934"/>
              <a:gd name="connsiteY1430" fmla="*/ 250588 h 848328"/>
              <a:gd name="connsiteX1431" fmla="*/ 419178 w 2769934"/>
              <a:gd name="connsiteY1431" fmla="*/ 272619 h 848328"/>
              <a:gd name="connsiteX1432" fmla="*/ 419178 w 2769934"/>
              <a:gd name="connsiteY1432" fmla="*/ 358646 h 848328"/>
              <a:gd name="connsiteX1433" fmla="*/ 377260 w 2769934"/>
              <a:gd name="connsiteY1433" fmla="*/ 358646 h 848328"/>
              <a:gd name="connsiteX1434" fmla="*/ 364685 w 2769934"/>
              <a:gd name="connsiteY1434" fmla="*/ 375432 h 848328"/>
              <a:gd name="connsiteX1435" fmla="*/ 356301 w 2769934"/>
              <a:gd name="connsiteY1435" fmla="*/ 570567 h 848328"/>
              <a:gd name="connsiteX1436" fmla="*/ 348966 w 2769934"/>
              <a:gd name="connsiteY1436" fmla="*/ 606237 h 848328"/>
              <a:gd name="connsiteX1437" fmla="*/ 321719 w 2769934"/>
              <a:gd name="connsiteY1437" fmla="*/ 606237 h 848328"/>
              <a:gd name="connsiteX1438" fmla="*/ 330102 w 2769934"/>
              <a:gd name="connsiteY1438" fmla="*/ 585255 h 848328"/>
              <a:gd name="connsiteX1439" fmla="*/ 314383 w 2769934"/>
              <a:gd name="connsiteY1439" fmla="*/ 606237 h 848328"/>
              <a:gd name="connsiteX1440" fmla="*/ 282945 w 2769934"/>
              <a:gd name="connsiteY1440" fmla="*/ 606237 h 848328"/>
              <a:gd name="connsiteX1441" fmla="*/ 309144 w 2769934"/>
              <a:gd name="connsiteY1441" fmla="*/ 524406 h 848328"/>
              <a:gd name="connsiteX1442" fmla="*/ 319623 w 2769934"/>
              <a:gd name="connsiteY1442" fmla="*/ 349204 h 848328"/>
              <a:gd name="connsiteX1443" fmla="*/ 345822 w 2769934"/>
              <a:gd name="connsiteY1443" fmla="*/ 313534 h 848328"/>
              <a:gd name="connsiteX1444" fmla="*/ 368876 w 2769934"/>
              <a:gd name="connsiteY1444" fmla="*/ 313534 h 848328"/>
              <a:gd name="connsiteX1445" fmla="*/ 375164 w 2769934"/>
              <a:gd name="connsiteY1445" fmla="*/ 247440 h 848328"/>
              <a:gd name="connsiteX1446" fmla="*/ 414986 w 2769934"/>
              <a:gd name="connsiteY1446" fmla="*/ 224360 h 848328"/>
              <a:gd name="connsiteX1447" fmla="*/ 401363 w 2769934"/>
              <a:gd name="connsiteY1447" fmla="*/ 221212 h 848328"/>
              <a:gd name="connsiteX1448" fmla="*/ 387739 w 2769934"/>
              <a:gd name="connsiteY1448" fmla="*/ 221212 h 848328"/>
              <a:gd name="connsiteX1449" fmla="*/ 372020 w 2769934"/>
              <a:gd name="connsiteY1449" fmla="*/ 200230 h 848328"/>
              <a:gd name="connsiteX1450" fmla="*/ 146850 w 2769934"/>
              <a:gd name="connsiteY1450" fmla="*/ 198945 h 848328"/>
              <a:gd name="connsiteX1451" fmla="*/ 163217 w 2769934"/>
              <a:gd name="connsiteY1451" fmla="*/ 203528 h 848328"/>
              <a:gd name="connsiteX1452" fmla="*/ 161122 w 2769934"/>
              <a:gd name="connsiteY1452" fmla="*/ 214003 h 848328"/>
              <a:gd name="connsiteX1453" fmla="*/ 155885 w 2769934"/>
              <a:gd name="connsiteY1453" fmla="*/ 240190 h 848328"/>
              <a:gd name="connsiteX1454" fmla="*/ 147505 w 2769934"/>
              <a:gd name="connsiteY1454" fmla="*/ 253808 h 848328"/>
              <a:gd name="connsiteX1455" fmla="*/ 138077 w 2769934"/>
              <a:gd name="connsiteY1455" fmla="*/ 255903 h 848328"/>
              <a:gd name="connsiteX1456" fmla="*/ 133887 w 2769934"/>
              <a:gd name="connsiteY1456" fmla="*/ 267426 h 848328"/>
              <a:gd name="connsiteX1457" fmla="*/ 133887 w 2769934"/>
              <a:gd name="connsiteY1457" fmla="*/ 279996 h 848328"/>
              <a:gd name="connsiteX1458" fmla="*/ 125507 w 2769934"/>
              <a:gd name="connsiteY1458" fmla="*/ 279996 h 848328"/>
              <a:gd name="connsiteX1459" fmla="*/ 125507 w 2769934"/>
              <a:gd name="connsiteY1459" fmla="*/ 273711 h 848328"/>
              <a:gd name="connsiteX1460" fmla="*/ 126554 w 2769934"/>
              <a:gd name="connsiteY1460" fmla="*/ 264283 h 848328"/>
              <a:gd name="connsiteX1461" fmla="*/ 122364 w 2769934"/>
              <a:gd name="connsiteY1461" fmla="*/ 264283 h 848328"/>
              <a:gd name="connsiteX1462" fmla="*/ 113984 w 2769934"/>
              <a:gd name="connsiteY1462" fmla="*/ 262188 h 848328"/>
              <a:gd name="connsiteX1463" fmla="*/ 116079 w 2769934"/>
              <a:gd name="connsiteY1463" fmla="*/ 254856 h 848328"/>
              <a:gd name="connsiteX1464" fmla="*/ 123412 w 2769934"/>
              <a:gd name="connsiteY1464" fmla="*/ 254856 h 848328"/>
              <a:gd name="connsiteX1465" fmla="*/ 126554 w 2769934"/>
              <a:gd name="connsiteY1465" fmla="*/ 252761 h 848328"/>
              <a:gd name="connsiteX1466" fmla="*/ 120269 w 2769934"/>
              <a:gd name="connsiteY1466" fmla="*/ 238095 h 848328"/>
              <a:gd name="connsiteX1467" fmla="*/ 115032 w 2769934"/>
              <a:gd name="connsiteY1467" fmla="*/ 236000 h 848328"/>
              <a:gd name="connsiteX1468" fmla="*/ 107699 w 2769934"/>
              <a:gd name="connsiteY1468" fmla="*/ 261141 h 848328"/>
              <a:gd name="connsiteX1469" fmla="*/ 113984 w 2769934"/>
              <a:gd name="connsiteY1469" fmla="*/ 287328 h 848328"/>
              <a:gd name="connsiteX1470" fmla="*/ 128650 w 2769934"/>
              <a:gd name="connsiteY1470" fmla="*/ 294661 h 848328"/>
              <a:gd name="connsiteX1471" fmla="*/ 124459 w 2769934"/>
              <a:gd name="connsiteY1471" fmla="*/ 304089 h 848328"/>
              <a:gd name="connsiteX1472" fmla="*/ 94082 w 2769934"/>
              <a:gd name="connsiteY1472" fmla="*/ 296756 h 848328"/>
              <a:gd name="connsiteX1473" fmla="*/ 87797 w 2769934"/>
              <a:gd name="connsiteY1473" fmla="*/ 285233 h 848328"/>
              <a:gd name="connsiteX1474" fmla="*/ 93034 w 2769934"/>
              <a:gd name="connsiteY1474" fmla="*/ 279996 h 848328"/>
              <a:gd name="connsiteX1475" fmla="*/ 100367 w 2769934"/>
              <a:gd name="connsiteY1475" fmla="*/ 279996 h 848328"/>
              <a:gd name="connsiteX1476" fmla="*/ 99319 w 2769934"/>
              <a:gd name="connsiteY1476" fmla="*/ 268473 h 848328"/>
              <a:gd name="connsiteX1477" fmla="*/ 103509 w 2769934"/>
              <a:gd name="connsiteY1477" fmla="*/ 238095 h 848328"/>
              <a:gd name="connsiteX1478" fmla="*/ 126554 w 2769934"/>
              <a:gd name="connsiteY1478" fmla="*/ 204575 h 848328"/>
              <a:gd name="connsiteX1479" fmla="*/ 146850 w 2769934"/>
              <a:gd name="connsiteY1479" fmla="*/ 198945 h 848328"/>
              <a:gd name="connsiteX1480" fmla="*/ 2183215 w 2769934"/>
              <a:gd name="connsiteY1480" fmla="*/ 162482 h 848328"/>
              <a:gd name="connsiteX1481" fmla="*/ 2203084 w 2769934"/>
              <a:gd name="connsiteY1481" fmla="*/ 193937 h 848328"/>
              <a:gd name="connsiteX1482" fmla="*/ 2193673 w 2769934"/>
              <a:gd name="connsiteY1482" fmla="*/ 220149 h 848328"/>
              <a:gd name="connsiteX1483" fmla="*/ 2187398 w 2769934"/>
              <a:gd name="connsiteY1483" fmla="*/ 237973 h 848328"/>
              <a:gd name="connsiteX1484" fmla="*/ 2182169 w 2769934"/>
              <a:gd name="connsiteY1484" fmla="*/ 263137 h 848328"/>
              <a:gd name="connsiteX1485" fmla="*/ 2203084 w 2769934"/>
              <a:gd name="connsiteY1485" fmla="*/ 255798 h 848328"/>
              <a:gd name="connsiteX1486" fmla="*/ 2230275 w 2769934"/>
              <a:gd name="connsiteY1486" fmla="*/ 240070 h 848328"/>
              <a:gd name="connsiteX1487" fmla="*/ 2262693 w 2769934"/>
              <a:gd name="connsiteY1487" fmla="*/ 246361 h 848328"/>
              <a:gd name="connsiteX1488" fmla="*/ 2253282 w 2769934"/>
              <a:gd name="connsiteY1488" fmla="*/ 268379 h 848328"/>
              <a:gd name="connsiteX1489" fmla="*/ 2225046 w 2769934"/>
              <a:gd name="connsiteY1489" fmla="*/ 274670 h 848328"/>
              <a:gd name="connsiteX1490" fmla="*/ 2174849 w 2769934"/>
              <a:gd name="connsiteY1490" fmla="*/ 298786 h 848328"/>
              <a:gd name="connsiteX1491" fmla="*/ 2157071 w 2769934"/>
              <a:gd name="connsiteY1491" fmla="*/ 373228 h 848328"/>
              <a:gd name="connsiteX1492" fmla="*/ 2113148 w 2769934"/>
              <a:gd name="connsiteY1492" fmla="*/ 436138 h 848328"/>
              <a:gd name="connsiteX1493" fmla="*/ 2078638 w 2769934"/>
              <a:gd name="connsiteY1493" fmla="*/ 483320 h 848328"/>
              <a:gd name="connsiteX1494" fmla="*/ 2059814 w 2769934"/>
              <a:gd name="connsiteY1494" fmla="*/ 478077 h 848328"/>
              <a:gd name="connsiteX1495" fmla="*/ 2053539 w 2769934"/>
              <a:gd name="connsiteY1495" fmla="*/ 448720 h 848328"/>
              <a:gd name="connsiteX1496" fmla="*/ 2070272 w 2769934"/>
              <a:gd name="connsiteY1496" fmla="*/ 436138 h 848328"/>
              <a:gd name="connsiteX1497" fmla="*/ 2082821 w 2769934"/>
              <a:gd name="connsiteY1497" fmla="*/ 440332 h 848328"/>
              <a:gd name="connsiteX1498" fmla="*/ 2118377 w 2769934"/>
              <a:gd name="connsiteY1498" fmla="*/ 393150 h 848328"/>
              <a:gd name="connsiteX1499" fmla="*/ 2142430 w 2769934"/>
              <a:gd name="connsiteY1499" fmla="*/ 333386 h 848328"/>
              <a:gd name="connsiteX1500" fmla="*/ 2147659 w 2769934"/>
              <a:gd name="connsiteY1500" fmla="*/ 315561 h 848328"/>
              <a:gd name="connsiteX1501" fmla="*/ 2127789 w 2769934"/>
              <a:gd name="connsiteY1501" fmla="*/ 328143 h 848328"/>
              <a:gd name="connsiteX1502" fmla="*/ 2093278 w 2769934"/>
              <a:gd name="connsiteY1502" fmla="*/ 331289 h 848328"/>
              <a:gd name="connsiteX1503" fmla="*/ 2066088 w 2769934"/>
              <a:gd name="connsiteY1503" fmla="*/ 300883 h 848328"/>
              <a:gd name="connsiteX1504" fmla="*/ 2076546 w 2769934"/>
              <a:gd name="connsiteY1504" fmla="*/ 280961 h 848328"/>
              <a:gd name="connsiteX1505" fmla="*/ 2112102 w 2769934"/>
              <a:gd name="connsiteY1505" fmla="*/ 285155 h 848328"/>
              <a:gd name="connsiteX1506" fmla="*/ 2154979 w 2769934"/>
              <a:gd name="connsiteY1506" fmla="*/ 271525 h 848328"/>
              <a:gd name="connsiteX1507" fmla="*/ 2156025 w 2769934"/>
              <a:gd name="connsiteY1507" fmla="*/ 270476 h 848328"/>
              <a:gd name="connsiteX1508" fmla="*/ 2167528 w 2769934"/>
              <a:gd name="connsiteY1508" fmla="*/ 222246 h 848328"/>
              <a:gd name="connsiteX1509" fmla="*/ 2164391 w 2769934"/>
              <a:gd name="connsiteY1509" fmla="*/ 181355 h 848328"/>
              <a:gd name="connsiteX1510" fmla="*/ 2183215 w 2769934"/>
              <a:gd name="connsiteY1510" fmla="*/ 162482 h 848328"/>
              <a:gd name="connsiteX1511" fmla="*/ 1850713 w 2769934"/>
              <a:gd name="connsiteY1511" fmla="*/ 156653 h 848328"/>
              <a:gd name="connsiteX1512" fmla="*/ 1863539 w 2769934"/>
              <a:gd name="connsiteY1512" fmla="*/ 157440 h 848328"/>
              <a:gd name="connsiteX1513" fmla="*/ 1889715 w 2769934"/>
              <a:gd name="connsiteY1513" fmla="*/ 188910 h 848328"/>
              <a:gd name="connsiteX1514" fmla="*/ 1871916 w 2769934"/>
              <a:gd name="connsiteY1514" fmla="*/ 226674 h 848328"/>
              <a:gd name="connsiteX1515" fmla="*/ 1862492 w 2769934"/>
              <a:gd name="connsiteY1515" fmla="*/ 289615 h 848328"/>
              <a:gd name="connsiteX1516" fmla="*/ 1866680 w 2769934"/>
              <a:gd name="connsiteY1516" fmla="*/ 465848 h 848328"/>
              <a:gd name="connsiteX1517" fmla="*/ 1876104 w 2769934"/>
              <a:gd name="connsiteY1517" fmla="*/ 501514 h 848328"/>
              <a:gd name="connsiteX1518" fmla="*/ 1853069 w 2769934"/>
              <a:gd name="connsiteY1518" fmla="*/ 522494 h 848328"/>
              <a:gd name="connsiteX1519" fmla="*/ 1842599 w 2769934"/>
              <a:gd name="connsiteY1519" fmla="*/ 430182 h 848328"/>
              <a:gd name="connsiteX1520" fmla="*/ 1844693 w 2769934"/>
              <a:gd name="connsiteY1520" fmla="*/ 337869 h 848328"/>
              <a:gd name="connsiteX1521" fmla="*/ 1843646 w 2769934"/>
              <a:gd name="connsiteY1521" fmla="*/ 223527 h 848328"/>
              <a:gd name="connsiteX1522" fmla="*/ 1837364 w 2769934"/>
              <a:gd name="connsiteY1522" fmla="*/ 189959 h 848328"/>
              <a:gd name="connsiteX1523" fmla="*/ 1839458 w 2769934"/>
              <a:gd name="connsiteY1523" fmla="*/ 160587 h 848328"/>
              <a:gd name="connsiteX1524" fmla="*/ 1850713 w 2769934"/>
              <a:gd name="connsiteY1524" fmla="*/ 156653 h 848328"/>
              <a:gd name="connsiteX1525" fmla="*/ 423408 w 2769934"/>
              <a:gd name="connsiteY1525" fmla="*/ 144751 h 848328"/>
              <a:gd name="connsiteX1526" fmla="*/ 702066 w 2769934"/>
              <a:gd name="connsiteY1526" fmla="*/ 423802 h 848328"/>
              <a:gd name="connsiteX1527" fmla="*/ 558547 w 2769934"/>
              <a:gd name="connsiteY1527" fmla="*/ 669282 h 848328"/>
              <a:gd name="connsiteX1528" fmla="*/ 552261 w 2769934"/>
              <a:gd name="connsiteY1528" fmla="*/ 657742 h 848328"/>
              <a:gd name="connsiteX1529" fmla="*/ 690543 w 2769934"/>
              <a:gd name="connsiteY1529" fmla="*/ 423802 h 848328"/>
              <a:gd name="connsiteX1530" fmla="*/ 423408 w 2769934"/>
              <a:gd name="connsiteY1530" fmla="*/ 157340 h 848328"/>
              <a:gd name="connsiteX1531" fmla="*/ 156274 w 2769934"/>
              <a:gd name="connsiteY1531" fmla="*/ 423802 h 848328"/>
              <a:gd name="connsiteX1532" fmla="*/ 295603 w 2769934"/>
              <a:gd name="connsiteY1532" fmla="*/ 658792 h 848328"/>
              <a:gd name="connsiteX1533" fmla="*/ 290365 w 2769934"/>
              <a:gd name="connsiteY1533" fmla="*/ 669282 h 848328"/>
              <a:gd name="connsiteX1534" fmla="*/ 144751 w 2769934"/>
              <a:gd name="connsiteY1534" fmla="*/ 423802 h 848328"/>
              <a:gd name="connsiteX1535" fmla="*/ 423408 w 2769934"/>
              <a:gd name="connsiteY1535" fmla="*/ 144751 h 848328"/>
              <a:gd name="connsiteX1536" fmla="*/ 564556 w 2769934"/>
              <a:gd name="connsiteY1536" fmla="*/ 131901 h 848328"/>
              <a:gd name="connsiteX1537" fmla="*/ 569708 w 2769934"/>
              <a:gd name="connsiteY1537" fmla="*/ 132290 h 848328"/>
              <a:gd name="connsiteX1538" fmla="*/ 583445 w 2769934"/>
              <a:gd name="connsiteY1538" fmla="*/ 148904 h 848328"/>
              <a:gd name="connsiteX1539" fmla="*/ 576048 w 2769934"/>
              <a:gd name="connsiteY1539" fmla="*/ 161365 h 848328"/>
              <a:gd name="connsiteX1540" fmla="*/ 563367 w 2769934"/>
              <a:gd name="connsiteY1540" fmla="*/ 138520 h 848328"/>
              <a:gd name="connsiteX1541" fmla="*/ 564556 w 2769934"/>
              <a:gd name="connsiteY1541" fmla="*/ 131901 h 848328"/>
              <a:gd name="connsiteX1542" fmla="*/ 2608468 w 2769934"/>
              <a:gd name="connsiteY1542" fmla="*/ 107751 h 848328"/>
              <a:gd name="connsiteX1543" fmla="*/ 2618937 w 2769934"/>
              <a:gd name="connsiteY1543" fmla="*/ 112208 h 848328"/>
              <a:gd name="connsiteX1544" fmla="*/ 2628359 w 2769934"/>
              <a:gd name="connsiteY1544" fmla="*/ 128991 h 848328"/>
              <a:gd name="connsiteX1545" fmla="*/ 2617890 w 2769934"/>
              <a:gd name="connsiteY1545" fmla="*/ 136333 h 848328"/>
              <a:gd name="connsiteX1546" fmla="*/ 2617890 w 2769934"/>
              <a:gd name="connsiteY1546" fmla="*/ 151018 h 848328"/>
              <a:gd name="connsiteX1547" fmla="*/ 2637781 w 2769934"/>
              <a:gd name="connsiteY1547" fmla="*/ 162556 h 848328"/>
              <a:gd name="connsiteX1548" fmla="*/ 2622078 w 2769934"/>
              <a:gd name="connsiteY1548" fmla="*/ 186681 h 848328"/>
              <a:gd name="connsiteX1549" fmla="*/ 2611609 w 2769934"/>
              <a:gd name="connsiteY1549" fmla="*/ 200317 h 848328"/>
              <a:gd name="connsiteX1550" fmla="*/ 2627312 w 2769934"/>
              <a:gd name="connsiteY1550" fmla="*/ 221295 h 848328"/>
              <a:gd name="connsiteX1551" fmla="*/ 2621031 w 2769934"/>
              <a:gd name="connsiteY1551" fmla="*/ 245419 h 848328"/>
              <a:gd name="connsiteX1552" fmla="*/ 2601140 w 2769934"/>
              <a:gd name="connsiteY1552" fmla="*/ 274789 h 848328"/>
              <a:gd name="connsiteX1553" fmla="*/ 2605328 w 2769934"/>
              <a:gd name="connsiteY1553" fmla="*/ 284229 h 848328"/>
              <a:gd name="connsiteX1554" fmla="*/ 2652437 w 2769934"/>
              <a:gd name="connsiteY1554" fmla="*/ 277935 h 848328"/>
              <a:gd name="connsiteX1555" fmla="*/ 2677561 w 2769934"/>
              <a:gd name="connsiteY1555" fmla="*/ 315696 h 848328"/>
              <a:gd name="connsiteX1556" fmla="*/ 2638827 w 2769934"/>
              <a:gd name="connsiteY1556" fmla="*/ 325136 h 848328"/>
              <a:gd name="connsiteX1557" fmla="*/ 2619984 w 2769934"/>
              <a:gd name="connsiteY1557" fmla="*/ 329332 h 848328"/>
              <a:gd name="connsiteX1558" fmla="*/ 2622078 w 2769934"/>
              <a:gd name="connsiteY1558" fmla="*/ 320941 h 848328"/>
              <a:gd name="connsiteX1559" fmla="*/ 2638827 w 2769934"/>
              <a:gd name="connsiteY1559" fmla="*/ 305207 h 848328"/>
              <a:gd name="connsiteX1560" fmla="*/ 2622078 w 2769934"/>
              <a:gd name="connsiteY1560" fmla="*/ 294718 h 848328"/>
              <a:gd name="connsiteX1561" fmla="*/ 2555078 w 2769934"/>
              <a:gd name="connsiteY1561" fmla="*/ 319892 h 848328"/>
              <a:gd name="connsiteX1562" fmla="*/ 2503782 w 2769934"/>
              <a:gd name="connsiteY1562" fmla="*/ 352408 h 848328"/>
              <a:gd name="connsiteX1563" fmla="*/ 2465048 w 2769934"/>
              <a:gd name="connsiteY1563" fmla="*/ 384924 h 848328"/>
              <a:gd name="connsiteX1564" fmla="*/ 2437830 w 2769934"/>
              <a:gd name="connsiteY1564" fmla="*/ 383875 h 848328"/>
              <a:gd name="connsiteX1565" fmla="*/ 2432596 w 2769934"/>
              <a:gd name="connsiteY1565" fmla="*/ 360799 h 848328"/>
              <a:gd name="connsiteX1566" fmla="*/ 2447252 w 2769934"/>
              <a:gd name="connsiteY1566" fmla="*/ 354506 h 848328"/>
              <a:gd name="connsiteX1567" fmla="*/ 2471330 w 2769934"/>
              <a:gd name="connsiteY1567" fmla="*/ 348212 h 848328"/>
              <a:gd name="connsiteX1568" fmla="*/ 2533094 w 2769934"/>
              <a:gd name="connsiteY1568" fmla="*/ 313598 h 848328"/>
              <a:gd name="connsiteX1569" fmla="*/ 2542516 w 2769934"/>
              <a:gd name="connsiteY1569" fmla="*/ 305207 h 848328"/>
              <a:gd name="connsiteX1570" fmla="*/ 2533094 w 2769934"/>
              <a:gd name="connsiteY1570" fmla="*/ 296816 h 848328"/>
              <a:gd name="connsiteX1571" fmla="*/ 2524720 w 2769934"/>
              <a:gd name="connsiteY1571" fmla="*/ 302060 h 848328"/>
              <a:gd name="connsiteX1572" fmla="*/ 2514251 w 2769934"/>
              <a:gd name="connsiteY1572" fmla="*/ 306256 h 848328"/>
              <a:gd name="connsiteX1573" fmla="*/ 2504829 w 2769934"/>
              <a:gd name="connsiteY1573" fmla="*/ 290522 h 848328"/>
              <a:gd name="connsiteX1574" fmla="*/ 2503782 w 2769934"/>
              <a:gd name="connsiteY1574" fmla="*/ 263251 h 848328"/>
              <a:gd name="connsiteX1575" fmla="*/ 2505876 w 2769934"/>
              <a:gd name="connsiteY1575" fmla="*/ 227588 h 848328"/>
              <a:gd name="connsiteX1576" fmla="*/ 2495407 w 2769934"/>
              <a:gd name="connsiteY1576" fmla="*/ 212903 h 848328"/>
              <a:gd name="connsiteX1577" fmla="*/ 2487033 w 2769934"/>
              <a:gd name="connsiteY1577" fmla="*/ 198219 h 848328"/>
              <a:gd name="connsiteX1578" fmla="*/ 2495407 w 2769934"/>
              <a:gd name="connsiteY1578" fmla="*/ 183534 h 848328"/>
              <a:gd name="connsiteX1579" fmla="*/ 2520532 w 2769934"/>
              <a:gd name="connsiteY1579" fmla="*/ 206610 h 848328"/>
              <a:gd name="connsiteX1580" fmla="*/ 2519485 w 2769934"/>
              <a:gd name="connsiteY1580" fmla="*/ 248566 h 848328"/>
              <a:gd name="connsiteX1581" fmla="*/ 2536235 w 2769934"/>
              <a:gd name="connsiteY1581" fmla="*/ 246468 h 848328"/>
              <a:gd name="connsiteX1582" fmla="*/ 2539376 w 2769934"/>
              <a:gd name="connsiteY1582" fmla="*/ 221295 h 848328"/>
              <a:gd name="connsiteX1583" fmla="*/ 2539376 w 2769934"/>
              <a:gd name="connsiteY1583" fmla="*/ 182485 h 848328"/>
              <a:gd name="connsiteX1584" fmla="*/ 2529954 w 2769934"/>
              <a:gd name="connsiteY1584" fmla="*/ 158360 h 848328"/>
              <a:gd name="connsiteX1585" fmla="*/ 2550891 w 2769934"/>
              <a:gd name="connsiteY1585" fmla="*/ 146822 h 848328"/>
              <a:gd name="connsiteX1586" fmla="*/ 2560313 w 2769934"/>
              <a:gd name="connsiteY1586" fmla="*/ 171996 h 848328"/>
              <a:gd name="connsiteX1587" fmla="*/ 2545657 w 2769934"/>
              <a:gd name="connsiteY1587" fmla="*/ 228637 h 848328"/>
              <a:gd name="connsiteX1588" fmla="*/ 2555078 w 2769934"/>
              <a:gd name="connsiteY1588" fmla="*/ 231784 h 848328"/>
              <a:gd name="connsiteX1589" fmla="*/ 2561360 w 2769934"/>
              <a:gd name="connsiteY1589" fmla="*/ 239126 h 848328"/>
              <a:gd name="connsiteX1590" fmla="*/ 2563453 w 2769934"/>
              <a:gd name="connsiteY1590" fmla="*/ 249615 h 848328"/>
              <a:gd name="connsiteX1591" fmla="*/ 2556125 w 2769934"/>
              <a:gd name="connsiteY1591" fmla="*/ 286327 h 848328"/>
              <a:gd name="connsiteX1592" fmla="*/ 2566594 w 2769934"/>
              <a:gd name="connsiteY1592" fmla="*/ 294718 h 848328"/>
              <a:gd name="connsiteX1593" fmla="*/ 2584391 w 2769934"/>
              <a:gd name="connsiteY1593" fmla="*/ 286327 h 848328"/>
              <a:gd name="connsiteX1594" fmla="*/ 2585437 w 2769934"/>
              <a:gd name="connsiteY1594" fmla="*/ 266398 h 848328"/>
              <a:gd name="connsiteX1595" fmla="*/ 2576016 w 2769934"/>
              <a:gd name="connsiteY1595" fmla="*/ 258006 h 848328"/>
              <a:gd name="connsiteX1596" fmla="*/ 2590672 w 2769934"/>
              <a:gd name="connsiteY1596" fmla="*/ 216050 h 848328"/>
              <a:gd name="connsiteX1597" fmla="*/ 2582297 w 2769934"/>
              <a:gd name="connsiteY1597" fmla="*/ 206610 h 848328"/>
              <a:gd name="connsiteX1598" fmla="*/ 2582297 w 2769934"/>
              <a:gd name="connsiteY1598" fmla="*/ 183534 h 848328"/>
              <a:gd name="connsiteX1599" fmla="*/ 2596953 w 2769934"/>
              <a:gd name="connsiteY1599" fmla="*/ 174094 h 848328"/>
              <a:gd name="connsiteX1600" fmla="*/ 2605328 w 2769934"/>
              <a:gd name="connsiteY1600" fmla="*/ 160458 h 848328"/>
              <a:gd name="connsiteX1601" fmla="*/ 2601140 w 2769934"/>
              <a:gd name="connsiteY1601" fmla="*/ 149969 h 848328"/>
              <a:gd name="connsiteX1602" fmla="*/ 2599047 w 2769934"/>
              <a:gd name="connsiteY1602" fmla="*/ 133187 h 848328"/>
              <a:gd name="connsiteX1603" fmla="*/ 2601140 w 2769934"/>
              <a:gd name="connsiteY1603" fmla="*/ 111160 h 848328"/>
              <a:gd name="connsiteX1604" fmla="*/ 2608468 w 2769934"/>
              <a:gd name="connsiteY1604" fmla="*/ 107751 h 848328"/>
              <a:gd name="connsiteX1605" fmla="*/ 259878 w 2769934"/>
              <a:gd name="connsiteY1605" fmla="*/ 95412 h 848328"/>
              <a:gd name="connsiteX1606" fmla="*/ 267175 w 2769934"/>
              <a:gd name="connsiteY1606" fmla="*/ 99625 h 848328"/>
              <a:gd name="connsiteX1607" fmla="*/ 270302 w 2769934"/>
              <a:gd name="connsiteY1607" fmla="*/ 109104 h 848328"/>
              <a:gd name="connsiteX1608" fmla="*/ 275513 w 2769934"/>
              <a:gd name="connsiteY1608" fmla="*/ 124903 h 848328"/>
              <a:gd name="connsiteX1609" fmla="*/ 283852 w 2769934"/>
              <a:gd name="connsiteY1609" fmla="*/ 154393 h 848328"/>
              <a:gd name="connsiteX1610" fmla="*/ 281767 w 2769934"/>
              <a:gd name="connsiteY1610" fmla="*/ 163872 h 848328"/>
              <a:gd name="connsiteX1611" fmla="*/ 276556 w 2769934"/>
              <a:gd name="connsiteY1611" fmla="*/ 156499 h 848328"/>
              <a:gd name="connsiteX1612" fmla="*/ 275513 w 2769934"/>
              <a:gd name="connsiteY1612" fmla="*/ 145967 h 848328"/>
              <a:gd name="connsiteX1613" fmla="*/ 266132 w 2769934"/>
              <a:gd name="connsiteY1613" fmla="*/ 116477 h 848328"/>
              <a:gd name="connsiteX1614" fmla="*/ 257794 w 2769934"/>
              <a:gd name="connsiteY1614" fmla="*/ 103838 h 848328"/>
              <a:gd name="connsiteX1615" fmla="*/ 259878 w 2769934"/>
              <a:gd name="connsiteY1615" fmla="*/ 95412 h 848328"/>
              <a:gd name="connsiteX1616" fmla="*/ 281623 w 2769934"/>
              <a:gd name="connsiteY1616" fmla="*/ 90318 h 848328"/>
              <a:gd name="connsiteX1617" fmla="*/ 289020 w 2769934"/>
              <a:gd name="connsiteY1617" fmla="*/ 92413 h 848328"/>
              <a:gd name="connsiteX1618" fmla="*/ 294304 w 2769934"/>
              <a:gd name="connsiteY1618" fmla="*/ 103936 h 848328"/>
              <a:gd name="connsiteX1619" fmla="*/ 297474 w 2769934"/>
              <a:gd name="connsiteY1619" fmla="*/ 111269 h 848328"/>
              <a:gd name="connsiteX1620" fmla="*/ 299588 w 2769934"/>
              <a:gd name="connsiteY1620" fmla="*/ 122791 h 848328"/>
              <a:gd name="connsiteX1621" fmla="*/ 295361 w 2769934"/>
              <a:gd name="connsiteY1621" fmla="*/ 129077 h 848328"/>
              <a:gd name="connsiteX1622" fmla="*/ 286907 w 2769934"/>
              <a:gd name="connsiteY1622" fmla="*/ 109174 h 848328"/>
              <a:gd name="connsiteX1623" fmla="*/ 281623 w 2769934"/>
              <a:gd name="connsiteY1623" fmla="*/ 102889 h 848328"/>
              <a:gd name="connsiteX1624" fmla="*/ 277396 w 2769934"/>
              <a:gd name="connsiteY1624" fmla="*/ 94509 h 848328"/>
              <a:gd name="connsiteX1625" fmla="*/ 281623 w 2769934"/>
              <a:gd name="connsiteY1625" fmla="*/ 90318 h 848328"/>
              <a:gd name="connsiteX1626" fmla="*/ 588618 w 2769934"/>
              <a:gd name="connsiteY1626" fmla="*/ 74719 h 848328"/>
              <a:gd name="connsiteX1627" fmla="*/ 589666 w 2769934"/>
              <a:gd name="connsiteY1627" fmla="*/ 84131 h 848328"/>
              <a:gd name="connsiteX1628" fmla="*/ 584426 w 2769934"/>
              <a:gd name="connsiteY1628" fmla="*/ 89360 h 848328"/>
              <a:gd name="connsiteX1629" fmla="*/ 580234 w 2769934"/>
              <a:gd name="connsiteY1629" fmla="*/ 93543 h 848328"/>
              <a:gd name="connsiteX1630" fmla="*/ 577090 w 2769934"/>
              <a:gd name="connsiteY1630" fmla="*/ 98772 h 848328"/>
              <a:gd name="connsiteX1631" fmla="*/ 582330 w 2769934"/>
              <a:gd name="connsiteY1631" fmla="*/ 99818 h 848328"/>
              <a:gd name="connsiteX1632" fmla="*/ 591762 w 2769934"/>
              <a:gd name="connsiteY1632" fmla="*/ 98772 h 848328"/>
              <a:gd name="connsiteX1633" fmla="*/ 599098 w 2769934"/>
              <a:gd name="connsiteY1633" fmla="*/ 104001 h 848328"/>
              <a:gd name="connsiteX1634" fmla="*/ 593858 w 2769934"/>
              <a:gd name="connsiteY1634" fmla="*/ 108184 h 848328"/>
              <a:gd name="connsiteX1635" fmla="*/ 586522 w 2769934"/>
              <a:gd name="connsiteY1635" fmla="*/ 107138 h 848328"/>
              <a:gd name="connsiteX1636" fmla="*/ 570802 w 2769934"/>
              <a:gd name="connsiteY1636" fmla="*/ 107138 h 848328"/>
              <a:gd name="connsiteX1637" fmla="*/ 558225 w 2769934"/>
              <a:gd name="connsiteY1637" fmla="*/ 123871 h 848328"/>
              <a:gd name="connsiteX1638" fmla="*/ 540409 w 2769934"/>
              <a:gd name="connsiteY1638" fmla="*/ 134329 h 848328"/>
              <a:gd name="connsiteX1639" fmla="*/ 526785 w 2769934"/>
              <a:gd name="connsiteY1639" fmla="*/ 142695 h 848328"/>
              <a:gd name="connsiteX1640" fmla="*/ 522593 w 2769934"/>
              <a:gd name="connsiteY1640" fmla="*/ 139558 h 848328"/>
              <a:gd name="connsiteX1641" fmla="*/ 523641 w 2769934"/>
              <a:gd name="connsiteY1641" fmla="*/ 131192 h 848328"/>
              <a:gd name="connsiteX1642" fmla="*/ 529929 w 2769934"/>
              <a:gd name="connsiteY1642" fmla="*/ 130146 h 848328"/>
              <a:gd name="connsiteX1643" fmla="*/ 532025 w 2769934"/>
              <a:gd name="connsiteY1643" fmla="*/ 132237 h 848328"/>
              <a:gd name="connsiteX1644" fmla="*/ 546697 w 2769934"/>
              <a:gd name="connsiteY1644" fmla="*/ 124917 h 848328"/>
              <a:gd name="connsiteX1645" fmla="*/ 559273 w 2769934"/>
              <a:gd name="connsiteY1645" fmla="*/ 112367 h 848328"/>
              <a:gd name="connsiteX1646" fmla="*/ 562418 w 2769934"/>
              <a:gd name="connsiteY1646" fmla="*/ 108184 h 848328"/>
              <a:gd name="connsiteX1647" fmla="*/ 556129 w 2769934"/>
              <a:gd name="connsiteY1647" fmla="*/ 109230 h 848328"/>
              <a:gd name="connsiteX1648" fmla="*/ 546697 w 2769934"/>
              <a:gd name="connsiteY1648" fmla="*/ 106092 h 848328"/>
              <a:gd name="connsiteX1649" fmla="*/ 543553 w 2769934"/>
              <a:gd name="connsiteY1649" fmla="*/ 95634 h 848328"/>
              <a:gd name="connsiteX1650" fmla="*/ 548793 w 2769934"/>
              <a:gd name="connsiteY1650" fmla="*/ 92497 h 848328"/>
              <a:gd name="connsiteX1651" fmla="*/ 557177 w 2769934"/>
              <a:gd name="connsiteY1651" fmla="*/ 96680 h 848328"/>
              <a:gd name="connsiteX1652" fmla="*/ 568706 w 2769934"/>
              <a:gd name="connsiteY1652" fmla="*/ 98772 h 848328"/>
              <a:gd name="connsiteX1653" fmla="*/ 569754 w 2769934"/>
              <a:gd name="connsiteY1653" fmla="*/ 98772 h 848328"/>
              <a:gd name="connsiteX1654" fmla="*/ 577090 w 2769934"/>
              <a:gd name="connsiteY1654" fmla="*/ 87268 h 848328"/>
              <a:gd name="connsiteX1655" fmla="*/ 581282 w 2769934"/>
              <a:gd name="connsiteY1655" fmla="*/ 76810 h 848328"/>
              <a:gd name="connsiteX1656" fmla="*/ 588618 w 2769934"/>
              <a:gd name="connsiteY1656" fmla="*/ 74719 h 848328"/>
              <a:gd name="connsiteX1657" fmla="*/ 296358 w 2769934"/>
              <a:gd name="connsiteY1657" fmla="*/ 53462 h 848328"/>
              <a:gd name="connsiteX1658" fmla="*/ 305823 w 2769934"/>
              <a:gd name="connsiteY1658" fmla="*/ 58700 h 848328"/>
              <a:gd name="connsiteX1659" fmla="*/ 305823 w 2769934"/>
              <a:gd name="connsiteY1659" fmla="*/ 70222 h 848328"/>
              <a:gd name="connsiteX1660" fmla="*/ 310030 w 2769934"/>
              <a:gd name="connsiteY1660" fmla="*/ 86982 h 848328"/>
              <a:gd name="connsiteX1661" fmla="*/ 328959 w 2769934"/>
              <a:gd name="connsiteY1661" fmla="*/ 129931 h 848328"/>
              <a:gd name="connsiteX1662" fmla="*/ 335269 w 2769934"/>
              <a:gd name="connsiteY1662" fmla="*/ 138311 h 848328"/>
              <a:gd name="connsiteX1663" fmla="*/ 332114 w 2769934"/>
              <a:gd name="connsiteY1663" fmla="*/ 146691 h 848328"/>
              <a:gd name="connsiteX1664" fmla="*/ 319495 w 2769934"/>
              <a:gd name="connsiteY1664" fmla="*/ 123646 h 848328"/>
              <a:gd name="connsiteX1665" fmla="*/ 310030 w 2769934"/>
              <a:gd name="connsiteY1665" fmla="*/ 100600 h 848328"/>
              <a:gd name="connsiteX1666" fmla="*/ 297410 w 2769934"/>
              <a:gd name="connsiteY1666" fmla="*/ 72317 h 848328"/>
              <a:gd name="connsiteX1667" fmla="*/ 293204 w 2769934"/>
              <a:gd name="connsiteY1667" fmla="*/ 63937 h 848328"/>
              <a:gd name="connsiteX1668" fmla="*/ 290049 w 2769934"/>
              <a:gd name="connsiteY1668" fmla="*/ 56604 h 848328"/>
              <a:gd name="connsiteX1669" fmla="*/ 296358 w 2769934"/>
              <a:gd name="connsiteY1669" fmla="*/ 53462 h 848328"/>
              <a:gd name="connsiteX1670" fmla="*/ 423136 w 2769934"/>
              <a:gd name="connsiteY1670" fmla="*/ 14681 h 848328"/>
              <a:gd name="connsiteX1671" fmla="*/ 14663 w 2769934"/>
              <a:gd name="connsiteY1671" fmla="*/ 423640 h 848328"/>
              <a:gd name="connsiteX1672" fmla="*/ 423136 w 2769934"/>
              <a:gd name="connsiteY1672" fmla="*/ 833648 h 848328"/>
              <a:gd name="connsiteX1673" fmla="*/ 832657 w 2769934"/>
              <a:gd name="connsiteY1673" fmla="*/ 423640 h 848328"/>
              <a:gd name="connsiteX1674" fmla="*/ 423136 w 2769934"/>
              <a:gd name="connsiteY1674" fmla="*/ 14681 h 848328"/>
              <a:gd name="connsiteX1675" fmla="*/ 423136 w 2769934"/>
              <a:gd name="connsiteY1675" fmla="*/ 0 h 848328"/>
              <a:gd name="connsiteX1676" fmla="*/ 847320 w 2769934"/>
              <a:gd name="connsiteY1676" fmla="*/ 423640 h 848328"/>
              <a:gd name="connsiteX1677" fmla="*/ 423136 w 2769934"/>
              <a:gd name="connsiteY1677" fmla="*/ 848328 h 848328"/>
              <a:gd name="connsiteX1678" fmla="*/ 0 w 2769934"/>
              <a:gd name="connsiteY1678" fmla="*/ 423640 h 848328"/>
              <a:gd name="connsiteX1679" fmla="*/ 423136 w 2769934"/>
              <a:gd name="connsiteY1679" fmla="*/ 0 h 84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769934" h="848328">
                <a:moveTo>
                  <a:pt x="364551" y="737185"/>
                </a:moveTo>
                <a:cubicBezTo>
                  <a:pt x="394920" y="739281"/>
                  <a:pt x="394920" y="739281"/>
                  <a:pt x="394920" y="739281"/>
                </a:cubicBezTo>
                <a:cubicBezTo>
                  <a:pt x="394920" y="741377"/>
                  <a:pt x="394920" y="741377"/>
                  <a:pt x="394920" y="741377"/>
                </a:cubicBezTo>
                <a:cubicBezTo>
                  <a:pt x="391778" y="741377"/>
                  <a:pt x="389684" y="742425"/>
                  <a:pt x="388637" y="743474"/>
                </a:cubicBezTo>
                <a:cubicBezTo>
                  <a:pt x="387590" y="744522"/>
                  <a:pt x="387590" y="745570"/>
                  <a:pt x="386542" y="748714"/>
                </a:cubicBezTo>
                <a:cubicBezTo>
                  <a:pt x="384448" y="778059"/>
                  <a:pt x="384448" y="778059"/>
                  <a:pt x="384448" y="778059"/>
                </a:cubicBezTo>
                <a:cubicBezTo>
                  <a:pt x="384448" y="782251"/>
                  <a:pt x="384448" y="785395"/>
                  <a:pt x="386542" y="787491"/>
                </a:cubicBezTo>
                <a:cubicBezTo>
                  <a:pt x="387590" y="789587"/>
                  <a:pt x="389684" y="790635"/>
                  <a:pt x="393873" y="790635"/>
                </a:cubicBezTo>
                <a:cubicBezTo>
                  <a:pt x="398061" y="790635"/>
                  <a:pt x="401203" y="789587"/>
                  <a:pt x="403297" y="787491"/>
                </a:cubicBezTo>
                <a:cubicBezTo>
                  <a:pt x="405392" y="784347"/>
                  <a:pt x="407486" y="781203"/>
                  <a:pt x="407486" y="774914"/>
                </a:cubicBezTo>
                <a:cubicBezTo>
                  <a:pt x="409580" y="750810"/>
                  <a:pt x="409580" y="750810"/>
                  <a:pt x="409580" y="750810"/>
                </a:cubicBezTo>
                <a:cubicBezTo>
                  <a:pt x="409580" y="747666"/>
                  <a:pt x="409580" y="745570"/>
                  <a:pt x="408533" y="744522"/>
                </a:cubicBezTo>
                <a:cubicBezTo>
                  <a:pt x="407486" y="743474"/>
                  <a:pt x="406439" y="742425"/>
                  <a:pt x="403297" y="742425"/>
                </a:cubicBezTo>
                <a:cubicBezTo>
                  <a:pt x="404344" y="740329"/>
                  <a:pt x="404344" y="740329"/>
                  <a:pt x="404344" y="740329"/>
                </a:cubicBezTo>
                <a:cubicBezTo>
                  <a:pt x="421099" y="741377"/>
                  <a:pt x="421099" y="741377"/>
                  <a:pt x="421099" y="741377"/>
                </a:cubicBezTo>
                <a:cubicBezTo>
                  <a:pt x="421099" y="743474"/>
                  <a:pt x="421099" y="743474"/>
                  <a:pt x="421099" y="743474"/>
                </a:cubicBezTo>
                <a:cubicBezTo>
                  <a:pt x="419005" y="743474"/>
                  <a:pt x="416911" y="744522"/>
                  <a:pt x="415863" y="745570"/>
                </a:cubicBezTo>
                <a:cubicBezTo>
                  <a:pt x="414816" y="746618"/>
                  <a:pt x="413769" y="748714"/>
                  <a:pt x="413769" y="750810"/>
                </a:cubicBezTo>
                <a:cubicBezTo>
                  <a:pt x="411675" y="774914"/>
                  <a:pt x="411675" y="774914"/>
                  <a:pt x="411675" y="774914"/>
                </a:cubicBezTo>
                <a:cubicBezTo>
                  <a:pt x="410628" y="779107"/>
                  <a:pt x="410628" y="782251"/>
                  <a:pt x="409580" y="784347"/>
                </a:cubicBezTo>
                <a:cubicBezTo>
                  <a:pt x="408533" y="786443"/>
                  <a:pt x="407486" y="787491"/>
                  <a:pt x="406439" y="789587"/>
                </a:cubicBezTo>
                <a:cubicBezTo>
                  <a:pt x="404344" y="791683"/>
                  <a:pt x="401203" y="792731"/>
                  <a:pt x="398061" y="793779"/>
                </a:cubicBezTo>
                <a:cubicBezTo>
                  <a:pt x="394920" y="794827"/>
                  <a:pt x="391778" y="794827"/>
                  <a:pt x="387590" y="794827"/>
                </a:cubicBezTo>
                <a:cubicBezTo>
                  <a:pt x="380259" y="793779"/>
                  <a:pt x="375023" y="791683"/>
                  <a:pt x="371882" y="788539"/>
                </a:cubicBezTo>
                <a:cubicBezTo>
                  <a:pt x="368740" y="784347"/>
                  <a:pt x="367693" y="779107"/>
                  <a:pt x="367693" y="772818"/>
                </a:cubicBezTo>
                <a:cubicBezTo>
                  <a:pt x="369787" y="747666"/>
                  <a:pt x="369787" y="747666"/>
                  <a:pt x="369787" y="747666"/>
                </a:cubicBezTo>
                <a:cubicBezTo>
                  <a:pt x="370835" y="744522"/>
                  <a:pt x="369787" y="742425"/>
                  <a:pt x="368740" y="741377"/>
                </a:cubicBezTo>
                <a:cubicBezTo>
                  <a:pt x="368740" y="740329"/>
                  <a:pt x="366646" y="739281"/>
                  <a:pt x="364551" y="739281"/>
                </a:cubicBezTo>
                <a:cubicBezTo>
                  <a:pt x="364551" y="737185"/>
                  <a:pt x="364551" y="737185"/>
                  <a:pt x="364551" y="737185"/>
                </a:cubicBezTo>
                <a:close/>
                <a:moveTo>
                  <a:pt x="487072" y="734041"/>
                </a:moveTo>
                <a:cubicBezTo>
                  <a:pt x="487072" y="736137"/>
                  <a:pt x="487072" y="736137"/>
                  <a:pt x="487072" y="736137"/>
                </a:cubicBezTo>
                <a:cubicBezTo>
                  <a:pt x="484977" y="737185"/>
                  <a:pt x="482883" y="737185"/>
                  <a:pt x="481836" y="739281"/>
                </a:cubicBezTo>
                <a:cubicBezTo>
                  <a:pt x="480789" y="740329"/>
                  <a:pt x="480789" y="742425"/>
                  <a:pt x="481836" y="744522"/>
                </a:cubicBezTo>
                <a:cubicBezTo>
                  <a:pt x="487072" y="788539"/>
                  <a:pt x="487072" y="788539"/>
                  <a:pt x="487072" y="788539"/>
                </a:cubicBezTo>
                <a:cubicBezTo>
                  <a:pt x="481836" y="789587"/>
                  <a:pt x="481836" y="789587"/>
                  <a:pt x="481836" y="789587"/>
                </a:cubicBezTo>
                <a:cubicBezTo>
                  <a:pt x="440996" y="751858"/>
                  <a:pt x="440996" y="751858"/>
                  <a:pt x="440996" y="751858"/>
                </a:cubicBezTo>
                <a:cubicBezTo>
                  <a:pt x="445184" y="784347"/>
                  <a:pt x="445184" y="784347"/>
                  <a:pt x="445184" y="784347"/>
                </a:cubicBezTo>
                <a:cubicBezTo>
                  <a:pt x="446232" y="787491"/>
                  <a:pt x="446232" y="789587"/>
                  <a:pt x="448326" y="790635"/>
                </a:cubicBezTo>
                <a:cubicBezTo>
                  <a:pt x="449373" y="791683"/>
                  <a:pt x="450420" y="791683"/>
                  <a:pt x="453562" y="791683"/>
                </a:cubicBezTo>
                <a:cubicBezTo>
                  <a:pt x="453562" y="793779"/>
                  <a:pt x="453562" y="793779"/>
                  <a:pt x="453562" y="793779"/>
                </a:cubicBezTo>
                <a:cubicBezTo>
                  <a:pt x="436807" y="795875"/>
                  <a:pt x="436807" y="795875"/>
                  <a:pt x="436807" y="795875"/>
                </a:cubicBezTo>
                <a:cubicBezTo>
                  <a:pt x="435760" y="793779"/>
                  <a:pt x="435760" y="793779"/>
                  <a:pt x="435760" y="793779"/>
                </a:cubicBezTo>
                <a:cubicBezTo>
                  <a:pt x="438901" y="793779"/>
                  <a:pt x="439949" y="792731"/>
                  <a:pt x="440996" y="791683"/>
                </a:cubicBezTo>
                <a:cubicBezTo>
                  <a:pt x="442043" y="789587"/>
                  <a:pt x="442043" y="787491"/>
                  <a:pt x="442043" y="785395"/>
                </a:cubicBezTo>
                <a:cubicBezTo>
                  <a:pt x="436807" y="750810"/>
                  <a:pt x="436807" y="750810"/>
                  <a:pt x="436807" y="750810"/>
                </a:cubicBezTo>
                <a:cubicBezTo>
                  <a:pt x="436807" y="748714"/>
                  <a:pt x="435760" y="746618"/>
                  <a:pt x="434713" y="745570"/>
                </a:cubicBezTo>
                <a:cubicBezTo>
                  <a:pt x="433666" y="744522"/>
                  <a:pt x="431571" y="744522"/>
                  <a:pt x="429477" y="744522"/>
                </a:cubicBezTo>
                <a:cubicBezTo>
                  <a:pt x="428430" y="742425"/>
                  <a:pt x="428430" y="742425"/>
                  <a:pt x="428430" y="742425"/>
                </a:cubicBezTo>
                <a:cubicBezTo>
                  <a:pt x="451468" y="739281"/>
                  <a:pt x="451468" y="739281"/>
                  <a:pt x="451468" y="739281"/>
                </a:cubicBezTo>
                <a:cubicBezTo>
                  <a:pt x="480789" y="766530"/>
                  <a:pt x="480789" y="766530"/>
                  <a:pt x="480789" y="766530"/>
                </a:cubicBezTo>
                <a:cubicBezTo>
                  <a:pt x="477647" y="745570"/>
                  <a:pt x="477647" y="745570"/>
                  <a:pt x="477647" y="745570"/>
                </a:cubicBezTo>
                <a:cubicBezTo>
                  <a:pt x="477647" y="742425"/>
                  <a:pt x="476600" y="741377"/>
                  <a:pt x="475553" y="740329"/>
                </a:cubicBezTo>
                <a:cubicBezTo>
                  <a:pt x="474506" y="739281"/>
                  <a:pt x="472411" y="738233"/>
                  <a:pt x="470317" y="738233"/>
                </a:cubicBezTo>
                <a:cubicBezTo>
                  <a:pt x="469270" y="737185"/>
                  <a:pt x="469270" y="737185"/>
                  <a:pt x="469270" y="737185"/>
                </a:cubicBezTo>
                <a:cubicBezTo>
                  <a:pt x="487072" y="734041"/>
                  <a:pt x="487072" y="734041"/>
                  <a:pt x="487072" y="734041"/>
                </a:cubicBezTo>
                <a:close/>
                <a:moveTo>
                  <a:pt x="528959" y="723561"/>
                </a:moveTo>
                <a:cubicBezTo>
                  <a:pt x="528959" y="725657"/>
                  <a:pt x="528959" y="725657"/>
                  <a:pt x="528959" y="725657"/>
                </a:cubicBezTo>
                <a:cubicBezTo>
                  <a:pt x="526865" y="726705"/>
                  <a:pt x="524770" y="727753"/>
                  <a:pt x="524770" y="728801"/>
                </a:cubicBezTo>
                <a:cubicBezTo>
                  <a:pt x="523723" y="729849"/>
                  <a:pt x="523723" y="731945"/>
                  <a:pt x="524770" y="735089"/>
                </a:cubicBezTo>
                <a:cubicBezTo>
                  <a:pt x="534195" y="767578"/>
                  <a:pt x="534195" y="767578"/>
                  <a:pt x="534195" y="767578"/>
                </a:cubicBezTo>
                <a:cubicBezTo>
                  <a:pt x="535242" y="770722"/>
                  <a:pt x="536289" y="771770"/>
                  <a:pt x="537337" y="772818"/>
                </a:cubicBezTo>
                <a:cubicBezTo>
                  <a:pt x="538384" y="773866"/>
                  <a:pt x="540478" y="773866"/>
                  <a:pt x="542572" y="773866"/>
                </a:cubicBezTo>
                <a:cubicBezTo>
                  <a:pt x="543620" y="774914"/>
                  <a:pt x="543620" y="774914"/>
                  <a:pt x="543620" y="774914"/>
                </a:cubicBezTo>
                <a:cubicBezTo>
                  <a:pt x="514299" y="783299"/>
                  <a:pt x="514299" y="783299"/>
                  <a:pt x="514299" y="783299"/>
                </a:cubicBezTo>
                <a:cubicBezTo>
                  <a:pt x="513251" y="782251"/>
                  <a:pt x="513251" y="782251"/>
                  <a:pt x="513251" y="782251"/>
                </a:cubicBezTo>
                <a:cubicBezTo>
                  <a:pt x="516393" y="781203"/>
                  <a:pt x="517440" y="780155"/>
                  <a:pt x="518487" y="778059"/>
                </a:cubicBezTo>
                <a:cubicBezTo>
                  <a:pt x="518487" y="777011"/>
                  <a:pt x="518487" y="774914"/>
                  <a:pt x="518487" y="772818"/>
                </a:cubicBezTo>
                <a:cubicBezTo>
                  <a:pt x="508015" y="739281"/>
                  <a:pt x="508015" y="739281"/>
                  <a:pt x="508015" y="739281"/>
                </a:cubicBezTo>
                <a:cubicBezTo>
                  <a:pt x="508015" y="737185"/>
                  <a:pt x="506968" y="735089"/>
                  <a:pt x="504874" y="734041"/>
                </a:cubicBezTo>
                <a:cubicBezTo>
                  <a:pt x="503827" y="732993"/>
                  <a:pt x="501732" y="732993"/>
                  <a:pt x="499638" y="734041"/>
                </a:cubicBezTo>
                <a:cubicBezTo>
                  <a:pt x="499638" y="731945"/>
                  <a:pt x="499638" y="731945"/>
                  <a:pt x="499638" y="731945"/>
                </a:cubicBezTo>
                <a:cubicBezTo>
                  <a:pt x="528959" y="723561"/>
                  <a:pt x="528959" y="723561"/>
                  <a:pt x="528959" y="723561"/>
                </a:cubicBezTo>
                <a:close/>
                <a:moveTo>
                  <a:pt x="272399" y="702600"/>
                </a:moveTo>
                <a:cubicBezTo>
                  <a:pt x="292296" y="712033"/>
                  <a:pt x="292296" y="712033"/>
                  <a:pt x="292296" y="712033"/>
                </a:cubicBezTo>
                <a:cubicBezTo>
                  <a:pt x="301721" y="750810"/>
                  <a:pt x="301721" y="750810"/>
                  <a:pt x="301721" y="750810"/>
                </a:cubicBezTo>
                <a:cubicBezTo>
                  <a:pt x="311145" y="731945"/>
                  <a:pt x="311145" y="731945"/>
                  <a:pt x="311145" y="731945"/>
                </a:cubicBezTo>
                <a:cubicBezTo>
                  <a:pt x="312192" y="728801"/>
                  <a:pt x="313240" y="726705"/>
                  <a:pt x="312192" y="725657"/>
                </a:cubicBezTo>
                <a:cubicBezTo>
                  <a:pt x="312192" y="724609"/>
                  <a:pt x="311145" y="722513"/>
                  <a:pt x="308004" y="721465"/>
                </a:cubicBezTo>
                <a:cubicBezTo>
                  <a:pt x="309051" y="719369"/>
                  <a:pt x="309051" y="719369"/>
                  <a:pt x="309051" y="719369"/>
                </a:cubicBezTo>
                <a:cubicBezTo>
                  <a:pt x="324759" y="726705"/>
                  <a:pt x="324759" y="726705"/>
                  <a:pt x="324759" y="726705"/>
                </a:cubicBezTo>
                <a:cubicBezTo>
                  <a:pt x="323711" y="728801"/>
                  <a:pt x="323711" y="728801"/>
                  <a:pt x="323711" y="728801"/>
                </a:cubicBezTo>
                <a:cubicBezTo>
                  <a:pt x="321617" y="727753"/>
                  <a:pt x="319523" y="727753"/>
                  <a:pt x="318475" y="728801"/>
                </a:cubicBezTo>
                <a:cubicBezTo>
                  <a:pt x="317428" y="728801"/>
                  <a:pt x="315334" y="730897"/>
                  <a:pt x="314287" y="732993"/>
                </a:cubicBezTo>
                <a:cubicBezTo>
                  <a:pt x="296485" y="772818"/>
                  <a:pt x="296485" y="772818"/>
                  <a:pt x="296485" y="772818"/>
                </a:cubicBezTo>
                <a:cubicBezTo>
                  <a:pt x="290202" y="770722"/>
                  <a:pt x="290202" y="770722"/>
                  <a:pt x="290202" y="770722"/>
                </a:cubicBezTo>
                <a:cubicBezTo>
                  <a:pt x="276588" y="717273"/>
                  <a:pt x="276588" y="717273"/>
                  <a:pt x="276588" y="717273"/>
                </a:cubicBezTo>
                <a:cubicBezTo>
                  <a:pt x="262975" y="746618"/>
                  <a:pt x="262975" y="746618"/>
                  <a:pt x="262975" y="746618"/>
                </a:cubicBezTo>
                <a:cubicBezTo>
                  <a:pt x="261928" y="749762"/>
                  <a:pt x="260880" y="751858"/>
                  <a:pt x="261928" y="752906"/>
                </a:cubicBezTo>
                <a:cubicBezTo>
                  <a:pt x="261928" y="753954"/>
                  <a:pt x="264022" y="756050"/>
                  <a:pt x="266116" y="757098"/>
                </a:cubicBezTo>
                <a:cubicBezTo>
                  <a:pt x="265069" y="759194"/>
                  <a:pt x="265069" y="759194"/>
                  <a:pt x="265069" y="759194"/>
                </a:cubicBezTo>
                <a:cubicBezTo>
                  <a:pt x="249361" y="750810"/>
                  <a:pt x="249361" y="750810"/>
                  <a:pt x="249361" y="750810"/>
                </a:cubicBezTo>
                <a:cubicBezTo>
                  <a:pt x="250409" y="749762"/>
                  <a:pt x="250409" y="749762"/>
                  <a:pt x="250409" y="749762"/>
                </a:cubicBezTo>
                <a:cubicBezTo>
                  <a:pt x="252503" y="750810"/>
                  <a:pt x="254597" y="750810"/>
                  <a:pt x="255645" y="749762"/>
                </a:cubicBezTo>
                <a:cubicBezTo>
                  <a:pt x="256692" y="749762"/>
                  <a:pt x="258786" y="747666"/>
                  <a:pt x="259833" y="745570"/>
                </a:cubicBezTo>
                <a:cubicBezTo>
                  <a:pt x="274494" y="714129"/>
                  <a:pt x="274494" y="714129"/>
                  <a:pt x="274494" y="714129"/>
                </a:cubicBezTo>
                <a:cubicBezTo>
                  <a:pt x="275541" y="712033"/>
                  <a:pt x="275541" y="709936"/>
                  <a:pt x="275541" y="707840"/>
                </a:cubicBezTo>
                <a:cubicBezTo>
                  <a:pt x="274494" y="706792"/>
                  <a:pt x="273447" y="705744"/>
                  <a:pt x="271352" y="704696"/>
                </a:cubicBezTo>
                <a:cubicBezTo>
                  <a:pt x="272399" y="702600"/>
                  <a:pt x="272399" y="702600"/>
                  <a:pt x="272399" y="702600"/>
                </a:cubicBezTo>
                <a:close/>
                <a:moveTo>
                  <a:pt x="584460" y="696312"/>
                </a:moveTo>
                <a:cubicBezTo>
                  <a:pt x="584460" y="696312"/>
                  <a:pt x="584460" y="696312"/>
                  <a:pt x="585507" y="698408"/>
                </a:cubicBezTo>
                <a:cubicBezTo>
                  <a:pt x="584460" y="699456"/>
                  <a:pt x="583413" y="700504"/>
                  <a:pt x="582365" y="701552"/>
                </a:cubicBezTo>
                <a:cubicBezTo>
                  <a:pt x="582365" y="703648"/>
                  <a:pt x="582365" y="704696"/>
                  <a:pt x="582365" y="706792"/>
                </a:cubicBezTo>
                <a:cubicBezTo>
                  <a:pt x="582365" y="706792"/>
                  <a:pt x="582365" y="706792"/>
                  <a:pt x="586554" y="758146"/>
                </a:cubicBezTo>
                <a:cubicBezTo>
                  <a:pt x="586554" y="758146"/>
                  <a:pt x="586554" y="758146"/>
                  <a:pt x="583413" y="759194"/>
                </a:cubicBezTo>
                <a:cubicBezTo>
                  <a:pt x="583413" y="759194"/>
                  <a:pt x="583413" y="759194"/>
                  <a:pt x="544667" y="726705"/>
                </a:cubicBezTo>
                <a:cubicBezTo>
                  <a:pt x="542572" y="725657"/>
                  <a:pt x="541525" y="724609"/>
                  <a:pt x="540478" y="723561"/>
                </a:cubicBezTo>
                <a:cubicBezTo>
                  <a:pt x="538384" y="723561"/>
                  <a:pt x="537337" y="723561"/>
                  <a:pt x="536289" y="724609"/>
                </a:cubicBezTo>
                <a:cubicBezTo>
                  <a:pt x="536289" y="724609"/>
                  <a:pt x="536289" y="724609"/>
                  <a:pt x="535242" y="722513"/>
                </a:cubicBezTo>
                <a:cubicBezTo>
                  <a:pt x="535242" y="722513"/>
                  <a:pt x="535242" y="722513"/>
                  <a:pt x="560375" y="709936"/>
                </a:cubicBezTo>
                <a:cubicBezTo>
                  <a:pt x="560375" y="709936"/>
                  <a:pt x="560375" y="709936"/>
                  <a:pt x="560375" y="710985"/>
                </a:cubicBezTo>
                <a:cubicBezTo>
                  <a:pt x="560375" y="710985"/>
                  <a:pt x="560375" y="710985"/>
                  <a:pt x="560375" y="712033"/>
                </a:cubicBezTo>
                <a:cubicBezTo>
                  <a:pt x="559327" y="712033"/>
                  <a:pt x="558280" y="713081"/>
                  <a:pt x="557233" y="714129"/>
                </a:cubicBezTo>
                <a:cubicBezTo>
                  <a:pt x="557233" y="715177"/>
                  <a:pt x="557233" y="715177"/>
                  <a:pt x="557233" y="716225"/>
                </a:cubicBezTo>
                <a:cubicBezTo>
                  <a:pt x="558280" y="716225"/>
                  <a:pt x="558280" y="717273"/>
                  <a:pt x="558280" y="717273"/>
                </a:cubicBezTo>
                <a:cubicBezTo>
                  <a:pt x="558280" y="717273"/>
                  <a:pt x="558280" y="717273"/>
                  <a:pt x="559327" y="718321"/>
                </a:cubicBezTo>
                <a:cubicBezTo>
                  <a:pt x="559327" y="718321"/>
                  <a:pt x="559327" y="718321"/>
                  <a:pt x="581318" y="737185"/>
                </a:cubicBezTo>
                <a:cubicBezTo>
                  <a:pt x="581318" y="737185"/>
                  <a:pt x="581318" y="737185"/>
                  <a:pt x="578177" y="709936"/>
                </a:cubicBezTo>
                <a:cubicBezTo>
                  <a:pt x="578177" y="708888"/>
                  <a:pt x="578177" y="707840"/>
                  <a:pt x="578177" y="707840"/>
                </a:cubicBezTo>
                <a:cubicBezTo>
                  <a:pt x="578177" y="706792"/>
                  <a:pt x="578177" y="706792"/>
                  <a:pt x="578177" y="706792"/>
                </a:cubicBezTo>
                <a:cubicBezTo>
                  <a:pt x="577129" y="705744"/>
                  <a:pt x="576082" y="704696"/>
                  <a:pt x="575035" y="704696"/>
                </a:cubicBezTo>
                <a:cubicBezTo>
                  <a:pt x="573988" y="704696"/>
                  <a:pt x="572941" y="705744"/>
                  <a:pt x="570846" y="705744"/>
                </a:cubicBezTo>
                <a:cubicBezTo>
                  <a:pt x="570846" y="705744"/>
                  <a:pt x="570846" y="705744"/>
                  <a:pt x="569799" y="704696"/>
                </a:cubicBezTo>
                <a:cubicBezTo>
                  <a:pt x="569799" y="704696"/>
                  <a:pt x="569799" y="704696"/>
                  <a:pt x="584460" y="696312"/>
                </a:cubicBezTo>
                <a:close/>
                <a:moveTo>
                  <a:pt x="228418" y="695264"/>
                </a:moveTo>
                <a:cubicBezTo>
                  <a:pt x="228418" y="695264"/>
                  <a:pt x="228418" y="695264"/>
                  <a:pt x="214804" y="704696"/>
                </a:cubicBezTo>
                <a:cubicBezTo>
                  <a:pt x="214804" y="704696"/>
                  <a:pt x="214804" y="704696"/>
                  <a:pt x="223182" y="710985"/>
                </a:cubicBezTo>
                <a:cubicBezTo>
                  <a:pt x="223182" y="710985"/>
                  <a:pt x="223182" y="710985"/>
                  <a:pt x="228418" y="695264"/>
                </a:cubicBezTo>
                <a:close/>
                <a:moveTo>
                  <a:pt x="240984" y="682688"/>
                </a:moveTo>
                <a:cubicBezTo>
                  <a:pt x="240984" y="682688"/>
                  <a:pt x="240984" y="682688"/>
                  <a:pt x="246220" y="686880"/>
                </a:cubicBezTo>
                <a:cubicBezTo>
                  <a:pt x="246220" y="686880"/>
                  <a:pt x="246220" y="686880"/>
                  <a:pt x="233654" y="736137"/>
                </a:cubicBezTo>
                <a:cubicBezTo>
                  <a:pt x="232607" y="737185"/>
                  <a:pt x="232607" y="739281"/>
                  <a:pt x="232607" y="740329"/>
                </a:cubicBezTo>
                <a:cubicBezTo>
                  <a:pt x="233654" y="741377"/>
                  <a:pt x="233654" y="741377"/>
                  <a:pt x="234701" y="742425"/>
                </a:cubicBezTo>
                <a:cubicBezTo>
                  <a:pt x="234701" y="742425"/>
                  <a:pt x="234701" y="742425"/>
                  <a:pt x="233654" y="743474"/>
                </a:cubicBezTo>
                <a:cubicBezTo>
                  <a:pt x="233654" y="743474"/>
                  <a:pt x="233654" y="743474"/>
                  <a:pt x="210616" y="727753"/>
                </a:cubicBezTo>
                <a:cubicBezTo>
                  <a:pt x="210616" y="727753"/>
                  <a:pt x="210616" y="727753"/>
                  <a:pt x="211663" y="725657"/>
                </a:cubicBezTo>
                <a:cubicBezTo>
                  <a:pt x="213757" y="727753"/>
                  <a:pt x="215852" y="727753"/>
                  <a:pt x="216899" y="728801"/>
                </a:cubicBezTo>
                <a:cubicBezTo>
                  <a:pt x="216899" y="728801"/>
                  <a:pt x="217946" y="727753"/>
                  <a:pt x="218993" y="726705"/>
                </a:cubicBezTo>
                <a:cubicBezTo>
                  <a:pt x="218993" y="726705"/>
                  <a:pt x="218993" y="726705"/>
                  <a:pt x="218993" y="725657"/>
                </a:cubicBezTo>
                <a:cubicBezTo>
                  <a:pt x="220040" y="725657"/>
                  <a:pt x="220040" y="725657"/>
                  <a:pt x="220040" y="724609"/>
                </a:cubicBezTo>
                <a:cubicBezTo>
                  <a:pt x="220040" y="724609"/>
                  <a:pt x="220040" y="724609"/>
                  <a:pt x="223182" y="715177"/>
                </a:cubicBezTo>
                <a:cubicBezTo>
                  <a:pt x="223182" y="715177"/>
                  <a:pt x="223182" y="715177"/>
                  <a:pt x="211663" y="706792"/>
                </a:cubicBezTo>
                <a:cubicBezTo>
                  <a:pt x="211663" y="706792"/>
                  <a:pt x="211663" y="706792"/>
                  <a:pt x="204333" y="710985"/>
                </a:cubicBezTo>
                <a:cubicBezTo>
                  <a:pt x="203285" y="712033"/>
                  <a:pt x="203285" y="712033"/>
                  <a:pt x="202238" y="712033"/>
                </a:cubicBezTo>
                <a:cubicBezTo>
                  <a:pt x="202238" y="713081"/>
                  <a:pt x="202238" y="713081"/>
                  <a:pt x="201191" y="713081"/>
                </a:cubicBezTo>
                <a:cubicBezTo>
                  <a:pt x="201191" y="714129"/>
                  <a:pt x="200144" y="715177"/>
                  <a:pt x="201191" y="716225"/>
                </a:cubicBezTo>
                <a:cubicBezTo>
                  <a:pt x="201191" y="717273"/>
                  <a:pt x="202238" y="718321"/>
                  <a:pt x="203285" y="719369"/>
                </a:cubicBezTo>
                <a:cubicBezTo>
                  <a:pt x="203285" y="719369"/>
                  <a:pt x="203285" y="719369"/>
                  <a:pt x="204333" y="720417"/>
                </a:cubicBezTo>
                <a:cubicBezTo>
                  <a:pt x="204333" y="720417"/>
                  <a:pt x="204333" y="720417"/>
                  <a:pt x="203285" y="721465"/>
                </a:cubicBezTo>
                <a:cubicBezTo>
                  <a:pt x="203285" y="721465"/>
                  <a:pt x="203285" y="721465"/>
                  <a:pt x="189672" y="712033"/>
                </a:cubicBezTo>
                <a:cubicBezTo>
                  <a:pt x="189672" y="712033"/>
                  <a:pt x="189672" y="712033"/>
                  <a:pt x="190719" y="710985"/>
                </a:cubicBezTo>
                <a:cubicBezTo>
                  <a:pt x="191766" y="710985"/>
                  <a:pt x="192814" y="712033"/>
                  <a:pt x="194908" y="712033"/>
                </a:cubicBezTo>
                <a:cubicBezTo>
                  <a:pt x="195955" y="710985"/>
                  <a:pt x="197002" y="710985"/>
                  <a:pt x="199097" y="709936"/>
                </a:cubicBezTo>
                <a:cubicBezTo>
                  <a:pt x="199097" y="709936"/>
                  <a:pt x="199097" y="709936"/>
                  <a:pt x="240984" y="682688"/>
                </a:cubicBezTo>
                <a:close/>
                <a:moveTo>
                  <a:pt x="627394" y="665919"/>
                </a:moveTo>
                <a:cubicBezTo>
                  <a:pt x="636819" y="676399"/>
                  <a:pt x="636819" y="676399"/>
                  <a:pt x="636819" y="676399"/>
                </a:cubicBezTo>
                <a:cubicBezTo>
                  <a:pt x="635772" y="678496"/>
                  <a:pt x="635772" y="678496"/>
                  <a:pt x="635772" y="678496"/>
                </a:cubicBezTo>
                <a:cubicBezTo>
                  <a:pt x="632630" y="675351"/>
                  <a:pt x="629489" y="674303"/>
                  <a:pt x="626347" y="674303"/>
                </a:cubicBezTo>
                <a:cubicBezTo>
                  <a:pt x="624253" y="673255"/>
                  <a:pt x="621111" y="675351"/>
                  <a:pt x="616922" y="678496"/>
                </a:cubicBezTo>
                <a:cubicBezTo>
                  <a:pt x="611686" y="682688"/>
                  <a:pt x="611686" y="682688"/>
                  <a:pt x="611686" y="682688"/>
                </a:cubicBezTo>
                <a:cubicBezTo>
                  <a:pt x="624253" y="699456"/>
                  <a:pt x="624253" y="699456"/>
                  <a:pt x="624253" y="699456"/>
                </a:cubicBezTo>
                <a:cubicBezTo>
                  <a:pt x="625300" y="698408"/>
                  <a:pt x="625300" y="698408"/>
                  <a:pt x="625300" y="698408"/>
                </a:cubicBezTo>
                <a:cubicBezTo>
                  <a:pt x="627394" y="697360"/>
                  <a:pt x="628441" y="695264"/>
                  <a:pt x="628441" y="693168"/>
                </a:cubicBezTo>
                <a:cubicBezTo>
                  <a:pt x="628441" y="690024"/>
                  <a:pt x="627394" y="687928"/>
                  <a:pt x="625300" y="684784"/>
                </a:cubicBezTo>
                <a:cubicBezTo>
                  <a:pt x="627394" y="682688"/>
                  <a:pt x="627394" y="682688"/>
                  <a:pt x="627394" y="682688"/>
                </a:cubicBezTo>
                <a:cubicBezTo>
                  <a:pt x="643102" y="703648"/>
                  <a:pt x="643102" y="703648"/>
                  <a:pt x="643102" y="703648"/>
                </a:cubicBezTo>
                <a:cubicBezTo>
                  <a:pt x="642055" y="704696"/>
                  <a:pt x="642055" y="704696"/>
                  <a:pt x="642055" y="704696"/>
                </a:cubicBezTo>
                <a:cubicBezTo>
                  <a:pt x="638913" y="701552"/>
                  <a:pt x="636819" y="699456"/>
                  <a:pt x="634724" y="699456"/>
                </a:cubicBezTo>
                <a:cubicBezTo>
                  <a:pt x="631583" y="699456"/>
                  <a:pt x="629489" y="699456"/>
                  <a:pt x="627394" y="701552"/>
                </a:cubicBezTo>
                <a:cubicBezTo>
                  <a:pt x="627394" y="702600"/>
                  <a:pt x="627394" y="702600"/>
                  <a:pt x="627394" y="702600"/>
                </a:cubicBezTo>
                <a:cubicBezTo>
                  <a:pt x="637866" y="715177"/>
                  <a:pt x="637866" y="715177"/>
                  <a:pt x="637866" y="715177"/>
                </a:cubicBezTo>
                <a:cubicBezTo>
                  <a:pt x="638913" y="717273"/>
                  <a:pt x="639960" y="718321"/>
                  <a:pt x="641008" y="718321"/>
                </a:cubicBezTo>
                <a:cubicBezTo>
                  <a:pt x="642055" y="718321"/>
                  <a:pt x="644149" y="717273"/>
                  <a:pt x="646244" y="715177"/>
                </a:cubicBezTo>
                <a:cubicBezTo>
                  <a:pt x="650432" y="712033"/>
                  <a:pt x="652527" y="708888"/>
                  <a:pt x="653574" y="705744"/>
                </a:cubicBezTo>
                <a:cubicBezTo>
                  <a:pt x="654621" y="701552"/>
                  <a:pt x="653574" y="698408"/>
                  <a:pt x="651479" y="693168"/>
                </a:cubicBezTo>
                <a:cubicBezTo>
                  <a:pt x="653574" y="692120"/>
                  <a:pt x="653574" y="692120"/>
                  <a:pt x="653574" y="692120"/>
                </a:cubicBezTo>
                <a:cubicBezTo>
                  <a:pt x="661951" y="706792"/>
                  <a:pt x="661951" y="706792"/>
                  <a:pt x="661951" y="706792"/>
                </a:cubicBezTo>
                <a:cubicBezTo>
                  <a:pt x="624253" y="737185"/>
                  <a:pt x="624253" y="737185"/>
                  <a:pt x="624253" y="737185"/>
                </a:cubicBezTo>
                <a:cubicBezTo>
                  <a:pt x="623206" y="736137"/>
                  <a:pt x="623206" y="736137"/>
                  <a:pt x="623206" y="736137"/>
                </a:cubicBezTo>
                <a:cubicBezTo>
                  <a:pt x="625300" y="734041"/>
                  <a:pt x="626347" y="731945"/>
                  <a:pt x="626347" y="730897"/>
                </a:cubicBezTo>
                <a:cubicBezTo>
                  <a:pt x="626347" y="728801"/>
                  <a:pt x="625300" y="727753"/>
                  <a:pt x="624253" y="725657"/>
                </a:cubicBezTo>
                <a:cubicBezTo>
                  <a:pt x="602262" y="698408"/>
                  <a:pt x="602262" y="698408"/>
                  <a:pt x="602262" y="698408"/>
                </a:cubicBezTo>
                <a:cubicBezTo>
                  <a:pt x="600168" y="696312"/>
                  <a:pt x="599120" y="695264"/>
                  <a:pt x="597026" y="695264"/>
                </a:cubicBezTo>
                <a:cubicBezTo>
                  <a:pt x="595979" y="694216"/>
                  <a:pt x="593884" y="695264"/>
                  <a:pt x="591790" y="696312"/>
                </a:cubicBezTo>
                <a:cubicBezTo>
                  <a:pt x="590743" y="695264"/>
                  <a:pt x="590743" y="695264"/>
                  <a:pt x="590743" y="695264"/>
                </a:cubicBezTo>
                <a:cubicBezTo>
                  <a:pt x="627394" y="665919"/>
                  <a:pt x="627394" y="665919"/>
                  <a:pt x="627394" y="665919"/>
                </a:cubicBezTo>
                <a:close/>
                <a:moveTo>
                  <a:pt x="404364" y="665053"/>
                </a:moveTo>
                <a:cubicBezTo>
                  <a:pt x="402272" y="666100"/>
                  <a:pt x="401227" y="667148"/>
                  <a:pt x="399135" y="668195"/>
                </a:cubicBezTo>
                <a:cubicBezTo>
                  <a:pt x="398090" y="670290"/>
                  <a:pt x="398090" y="671338"/>
                  <a:pt x="398090" y="672385"/>
                </a:cubicBezTo>
                <a:cubicBezTo>
                  <a:pt x="398090" y="675528"/>
                  <a:pt x="399135" y="676576"/>
                  <a:pt x="401227" y="678671"/>
                </a:cubicBezTo>
                <a:cubicBezTo>
                  <a:pt x="403318" y="679718"/>
                  <a:pt x="405409" y="680766"/>
                  <a:pt x="408546" y="680766"/>
                </a:cubicBezTo>
                <a:cubicBezTo>
                  <a:pt x="410638" y="680766"/>
                  <a:pt x="412729" y="680766"/>
                  <a:pt x="414821" y="678671"/>
                </a:cubicBezTo>
                <a:cubicBezTo>
                  <a:pt x="415866" y="677623"/>
                  <a:pt x="416912" y="676576"/>
                  <a:pt x="416912" y="674481"/>
                </a:cubicBezTo>
                <a:cubicBezTo>
                  <a:pt x="416912" y="672385"/>
                  <a:pt x="415866" y="671338"/>
                  <a:pt x="413775" y="669243"/>
                </a:cubicBezTo>
                <a:cubicBezTo>
                  <a:pt x="411684" y="668195"/>
                  <a:pt x="408546" y="667148"/>
                  <a:pt x="404364" y="665053"/>
                </a:cubicBezTo>
                <a:close/>
                <a:moveTo>
                  <a:pt x="490111" y="661910"/>
                </a:moveTo>
                <a:cubicBezTo>
                  <a:pt x="488020" y="661910"/>
                  <a:pt x="486974" y="662958"/>
                  <a:pt x="484883" y="664005"/>
                </a:cubicBezTo>
                <a:cubicBezTo>
                  <a:pt x="483837" y="665053"/>
                  <a:pt x="483837" y="667148"/>
                  <a:pt x="483837" y="669243"/>
                </a:cubicBezTo>
                <a:cubicBezTo>
                  <a:pt x="483837" y="673433"/>
                  <a:pt x="483837" y="675528"/>
                  <a:pt x="485928" y="677623"/>
                </a:cubicBezTo>
                <a:cubicBezTo>
                  <a:pt x="486974" y="679718"/>
                  <a:pt x="489065" y="680766"/>
                  <a:pt x="491157" y="680766"/>
                </a:cubicBezTo>
                <a:cubicBezTo>
                  <a:pt x="493248" y="680766"/>
                  <a:pt x="495340" y="679718"/>
                  <a:pt x="496385" y="678671"/>
                </a:cubicBezTo>
                <a:cubicBezTo>
                  <a:pt x="497431" y="677623"/>
                  <a:pt x="497431" y="675528"/>
                  <a:pt x="497431" y="672385"/>
                </a:cubicBezTo>
                <a:cubicBezTo>
                  <a:pt x="497431" y="669243"/>
                  <a:pt x="497431" y="666100"/>
                  <a:pt x="496385" y="665053"/>
                </a:cubicBezTo>
                <a:cubicBezTo>
                  <a:pt x="494294" y="662958"/>
                  <a:pt x="493248" y="661910"/>
                  <a:pt x="490111" y="661910"/>
                </a:cubicBezTo>
                <a:close/>
                <a:moveTo>
                  <a:pt x="1535938" y="660779"/>
                </a:moveTo>
                <a:cubicBezTo>
                  <a:pt x="1522320" y="695385"/>
                  <a:pt x="1522320" y="695385"/>
                  <a:pt x="1522320" y="695385"/>
                </a:cubicBezTo>
                <a:cubicBezTo>
                  <a:pt x="1548508" y="695385"/>
                  <a:pt x="1548508" y="695385"/>
                  <a:pt x="1548508" y="695385"/>
                </a:cubicBezTo>
                <a:cubicBezTo>
                  <a:pt x="1535938" y="660779"/>
                  <a:pt x="1535938" y="660779"/>
                  <a:pt x="1535938" y="660779"/>
                </a:cubicBezTo>
                <a:close/>
                <a:moveTo>
                  <a:pt x="447237" y="646198"/>
                </a:moveTo>
                <a:cubicBezTo>
                  <a:pt x="445146" y="646198"/>
                  <a:pt x="443055" y="647245"/>
                  <a:pt x="442009" y="649340"/>
                </a:cubicBezTo>
                <a:cubicBezTo>
                  <a:pt x="440963" y="650388"/>
                  <a:pt x="440963" y="652483"/>
                  <a:pt x="440963" y="655625"/>
                </a:cubicBezTo>
                <a:cubicBezTo>
                  <a:pt x="440963" y="658768"/>
                  <a:pt x="442009" y="660863"/>
                  <a:pt x="443055" y="662958"/>
                </a:cubicBezTo>
                <a:cubicBezTo>
                  <a:pt x="444100" y="665053"/>
                  <a:pt x="446192" y="665053"/>
                  <a:pt x="448283" y="665053"/>
                </a:cubicBezTo>
                <a:cubicBezTo>
                  <a:pt x="450374" y="665053"/>
                  <a:pt x="452466" y="665053"/>
                  <a:pt x="453512" y="662958"/>
                </a:cubicBezTo>
                <a:cubicBezTo>
                  <a:pt x="454557" y="661910"/>
                  <a:pt x="455603" y="659815"/>
                  <a:pt x="455603" y="657720"/>
                </a:cubicBezTo>
                <a:cubicBezTo>
                  <a:pt x="455603" y="654578"/>
                  <a:pt x="454557" y="651435"/>
                  <a:pt x="453512" y="649340"/>
                </a:cubicBezTo>
                <a:cubicBezTo>
                  <a:pt x="451420" y="647245"/>
                  <a:pt x="449329" y="646198"/>
                  <a:pt x="447237" y="646198"/>
                </a:cubicBezTo>
                <a:close/>
                <a:moveTo>
                  <a:pt x="406455" y="646198"/>
                </a:moveTo>
                <a:cubicBezTo>
                  <a:pt x="404364" y="646198"/>
                  <a:pt x="403318" y="646198"/>
                  <a:pt x="401227" y="647245"/>
                </a:cubicBezTo>
                <a:cubicBezTo>
                  <a:pt x="400181" y="648293"/>
                  <a:pt x="399135" y="649340"/>
                  <a:pt x="399135" y="650388"/>
                </a:cubicBezTo>
                <a:cubicBezTo>
                  <a:pt x="399135" y="652483"/>
                  <a:pt x="400181" y="653530"/>
                  <a:pt x="402272" y="654578"/>
                </a:cubicBezTo>
                <a:cubicBezTo>
                  <a:pt x="403318" y="656673"/>
                  <a:pt x="406455" y="657720"/>
                  <a:pt x="409592" y="658768"/>
                </a:cubicBezTo>
                <a:cubicBezTo>
                  <a:pt x="411684" y="657720"/>
                  <a:pt x="412729" y="656673"/>
                  <a:pt x="413775" y="655625"/>
                </a:cubicBezTo>
                <a:cubicBezTo>
                  <a:pt x="414821" y="654578"/>
                  <a:pt x="414821" y="653530"/>
                  <a:pt x="414821" y="651435"/>
                </a:cubicBezTo>
                <a:cubicBezTo>
                  <a:pt x="414821" y="650388"/>
                  <a:pt x="413775" y="648293"/>
                  <a:pt x="412729" y="647245"/>
                </a:cubicBezTo>
                <a:cubicBezTo>
                  <a:pt x="410638" y="646198"/>
                  <a:pt x="409592" y="646198"/>
                  <a:pt x="406455" y="646198"/>
                </a:cubicBezTo>
                <a:close/>
                <a:moveTo>
                  <a:pt x="496385" y="643055"/>
                </a:moveTo>
                <a:cubicBezTo>
                  <a:pt x="498477" y="643055"/>
                  <a:pt x="500568" y="644103"/>
                  <a:pt x="502660" y="644103"/>
                </a:cubicBezTo>
                <a:cubicBezTo>
                  <a:pt x="504751" y="645150"/>
                  <a:pt x="505797" y="646198"/>
                  <a:pt x="507888" y="647245"/>
                </a:cubicBezTo>
                <a:cubicBezTo>
                  <a:pt x="503705" y="649340"/>
                  <a:pt x="503705" y="649340"/>
                  <a:pt x="503705" y="649340"/>
                </a:cubicBezTo>
                <a:cubicBezTo>
                  <a:pt x="502660" y="648293"/>
                  <a:pt x="501614" y="648293"/>
                  <a:pt x="500568" y="648293"/>
                </a:cubicBezTo>
                <a:cubicBezTo>
                  <a:pt x="499522" y="647245"/>
                  <a:pt x="498477" y="647245"/>
                  <a:pt x="496385" y="647245"/>
                </a:cubicBezTo>
                <a:cubicBezTo>
                  <a:pt x="492202" y="647245"/>
                  <a:pt x="489065" y="648293"/>
                  <a:pt x="486974" y="651435"/>
                </a:cubicBezTo>
                <a:cubicBezTo>
                  <a:pt x="483837" y="654578"/>
                  <a:pt x="482791" y="658768"/>
                  <a:pt x="482791" y="662958"/>
                </a:cubicBezTo>
                <a:cubicBezTo>
                  <a:pt x="483837" y="660863"/>
                  <a:pt x="485928" y="659815"/>
                  <a:pt x="488020" y="658768"/>
                </a:cubicBezTo>
                <a:cubicBezTo>
                  <a:pt x="490111" y="657720"/>
                  <a:pt x="492202" y="656673"/>
                  <a:pt x="495340" y="656673"/>
                </a:cubicBezTo>
                <a:cubicBezTo>
                  <a:pt x="499522" y="656673"/>
                  <a:pt x="502660" y="657720"/>
                  <a:pt x="504751" y="659815"/>
                </a:cubicBezTo>
                <a:cubicBezTo>
                  <a:pt x="506842" y="661910"/>
                  <a:pt x="507888" y="665053"/>
                  <a:pt x="507888" y="669243"/>
                </a:cubicBezTo>
                <a:cubicBezTo>
                  <a:pt x="507888" y="673433"/>
                  <a:pt x="506842" y="676576"/>
                  <a:pt x="503705" y="679718"/>
                </a:cubicBezTo>
                <a:cubicBezTo>
                  <a:pt x="500568" y="682861"/>
                  <a:pt x="496385" y="683908"/>
                  <a:pt x="491157" y="683908"/>
                </a:cubicBezTo>
                <a:cubicBezTo>
                  <a:pt x="484883" y="683908"/>
                  <a:pt x="480700" y="682861"/>
                  <a:pt x="477563" y="679718"/>
                </a:cubicBezTo>
                <a:cubicBezTo>
                  <a:pt x="474426" y="676576"/>
                  <a:pt x="472334" y="671338"/>
                  <a:pt x="472334" y="666100"/>
                </a:cubicBezTo>
                <a:cubicBezTo>
                  <a:pt x="472334" y="662958"/>
                  <a:pt x="473380" y="659815"/>
                  <a:pt x="474426" y="656673"/>
                </a:cubicBezTo>
                <a:cubicBezTo>
                  <a:pt x="475471" y="654578"/>
                  <a:pt x="477563" y="652483"/>
                  <a:pt x="479654" y="650388"/>
                </a:cubicBezTo>
                <a:cubicBezTo>
                  <a:pt x="481746" y="648293"/>
                  <a:pt x="483837" y="646198"/>
                  <a:pt x="486974" y="645150"/>
                </a:cubicBezTo>
                <a:cubicBezTo>
                  <a:pt x="490111" y="644103"/>
                  <a:pt x="493248" y="643055"/>
                  <a:pt x="496385" y="643055"/>
                </a:cubicBezTo>
                <a:close/>
                <a:moveTo>
                  <a:pt x="448283" y="643055"/>
                </a:moveTo>
                <a:cubicBezTo>
                  <a:pt x="453512" y="643055"/>
                  <a:pt x="457694" y="645150"/>
                  <a:pt x="460832" y="648293"/>
                </a:cubicBezTo>
                <a:cubicBezTo>
                  <a:pt x="463969" y="651435"/>
                  <a:pt x="466060" y="655625"/>
                  <a:pt x="466060" y="660863"/>
                </a:cubicBezTo>
                <a:cubicBezTo>
                  <a:pt x="466060" y="664005"/>
                  <a:pt x="465014" y="667148"/>
                  <a:pt x="463969" y="670290"/>
                </a:cubicBezTo>
                <a:cubicBezTo>
                  <a:pt x="462923" y="673433"/>
                  <a:pt x="461877" y="675528"/>
                  <a:pt x="459786" y="677623"/>
                </a:cubicBezTo>
                <a:cubicBezTo>
                  <a:pt x="456649" y="679718"/>
                  <a:pt x="454557" y="680766"/>
                  <a:pt x="451420" y="682861"/>
                </a:cubicBezTo>
                <a:cubicBezTo>
                  <a:pt x="448283" y="683908"/>
                  <a:pt x="446192" y="683908"/>
                  <a:pt x="442009" y="683908"/>
                </a:cubicBezTo>
                <a:cubicBezTo>
                  <a:pt x="439918" y="683908"/>
                  <a:pt x="437826" y="683908"/>
                  <a:pt x="435735" y="682861"/>
                </a:cubicBezTo>
                <a:cubicBezTo>
                  <a:pt x="434689" y="682861"/>
                  <a:pt x="432598" y="681813"/>
                  <a:pt x="431552" y="680766"/>
                </a:cubicBezTo>
                <a:cubicBezTo>
                  <a:pt x="434689" y="677623"/>
                  <a:pt x="434689" y="677623"/>
                  <a:pt x="434689" y="677623"/>
                </a:cubicBezTo>
                <a:cubicBezTo>
                  <a:pt x="435735" y="678671"/>
                  <a:pt x="436780" y="679718"/>
                  <a:pt x="437826" y="679718"/>
                </a:cubicBezTo>
                <a:cubicBezTo>
                  <a:pt x="439918" y="679718"/>
                  <a:pt x="440963" y="680766"/>
                  <a:pt x="442009" y="680766"/>
                </a:cubicBezTo>
                <a:cubicBezTo>
                  <a:pt x="446192" y="680766"/>
                  <a:pt x="449329" y="678671"/>
                  <a:pt x="452466" y="675528"/>
                </a:cubicBezTo>
                <a:cubicBezTo>
                  <a:pt x="454557" y="672385"/>
                  <a:pt x="455603" y="669243"/>
                  <a:pt x="455603" y="664005"/>
                </a:cubicBezTo>
                <a:cubicBezTo>
                  <a:pt x="454557" y="666100"/>
                  <a:pt x="452466" y="668195"/>
                  <a:pt x="450374" y="669243"/>
                </a:cubicBezTo>
                <a:cubicBezTo>
                  <a:pt x="448283" y="670290"/>
                  <a:pt x="446192" y="670290"/>
                  <a:pt x="443055" y="670290"/>
                </a:cubicBezTo>
                <a:cubicBezTo>
                  <a:pt x="439918" y="670290"/>
                  <a:pt x="436780" y="669243"/>
                  <a:pt x="433643" y="667148"/>
                </a:cubicBezTo>
                <a:cubicBezTo>
                  <a:pt x="431552" y="665053"/>
                  <a:pt x="430506" y="661910"/>
                  <a:pt x="430506" y="658768"/>
                </a:cubicBezTo>
                <a:cubicBezTo>
                  <a:pt x="430506" y="654578"/>
                  <a:pt x="432598" y="650388"/>
                  <a:pt x="435735" y="647245"/>
                </a:cubicBezTo>
                <a:cubicBezTo>
                  <a:pt x="438872" y="645150"/>
                  <a:pt x="443055" y="643055"/>
                  <a:pt x="448283" y="643055"/>
                </a:cubicBezTo>
                <a:close/>
                <a:moveTo>
                  <a:pt x="408546" y="643055"/>
                </a:moveTo>
                <a:cubicBezTo>
                  <a:pt x="412729" y="643055"/>
                  <a:pt x="415866" y="644103"/>
                  <a:pt x="419004" y="646198"/>
                </a:cubicBezTo>
                <a:cubicBezTo>
                  <a:pt x="421095" y="647245"/>
                  <a:pt x="423186" y="649340"/>
                  <a:pt x="423186" y="651435"/>
                </a:cubicBezTo>
                <a:cubicBezTo>
                  <a:pt x="423186" y="653530"/>
                  <a:pt x="422141" y="654578"/>
                  <a:pt x="421095" y="656673"/>
                </a:cubicBezTo>
                <a:cubicBezTo>
                  <a:pt x="419004" y="657720"/>
                  <a:pt x="416912" y="658768"/>
                  <a:pt x="413775" y="660863"/>
                </a:cubicBezTo>
                <a:cubicBezTo>
                  <a:pt x="417958" y="661910"/>
                  <a:pt x="420049" y="664005"/>
                  <a:pt x="422141" y="665053"/>
                </a:cubicBezTo>
                <a:cubicBezTo>
                  <a:pt x="424232" y="667148"/>
                  <a:pt x="425278" y="669243"/>
                  <a:pt x="425278" y="672385"/>
                </a:cubicBezTo>
                <a:cubicBezTo>
                  <a:pt x="425278" y="675528"/>
                  <a:pt x="423186" y="678671"/>
                  <a:pt x="420049" y="680766"/>
                </a:cubicBezTo>
                <a:cubicBezTo>
                  <a:pt x="416912" y="682861"/>
                  <a:pt x="412729" y="683908"/>
                  <a:pt x="407501" y="683908"/>
                </a:cubicBezTo>
                <a:cubicBezTo>
                  <a:pt x="401227" y="683908"/>
                  <a:pt x="397044" y="682861"/>
                  <a:pt x="393907" y="680766"/>
                </a:cubicBezTo>
                <a:cubicBezTo>
                  <a:pt x="390770" y="678671"/>
                  <a:pt x="388678" y="676576"/>
                  <a:pt x="388678" y="673433"/>
                </a:cubicBezTo>
                <a:cubicBezTo>
                  <a:pt x="388678" y="671338"/>
                  <a:pt x="389724" y="669243"/>
                  <a:pt x="391815" y="667148"/>
                </a:cubicBezTo>
                <a:cubicBezTo>
                  <a:pt x="392861" y="666100"/>
                  <a:pt x="395998" y="664005"/>
                  <a:pt x="400181" y="662958"/>
                </a:cubicBezTo>
                <a:cubicBezTo>
                  <a:pt x="397044" y="661910"/>
                  <a:pt x="394952" y="659815"/>
                  <a:pt x="393907" y="658768"/>
                </a:cubicBezTo>
                <a:cubicBezTo>
                  <a:pt x="391815" y="656673"/>
                  <a:pt x="391815" y="655625"/>
                  <a:pt x="391815" y="653530"/>
                </a:cubicBezTo>
                <a:cubicBezTo>
                  <a:pt x="391815" y="650388"/>
                  <a:pt x="392861" y="648293"/>
                  <a:pt x="395998" y="646198"/>
                </a:cubicBezTo>
                <a:cubicBezTo>
                  <a:pt x="399135" y="644103"/>
                  <a:pt x="403318" y="643055"/>
                  <a:pt x="408546" y="643055"/>
                </a:cubicBezTo>
                <a:close/>
                <a:moveTo>
                  <a:pt x="368810" y="643055"/>
                </a:moveTo>
                <a:cubicBezTo>
                  <a:pt x="370901" y="643055"/>
                  <a:pt x="370901" y="643055"/>
                  <a:pt x="370901" y="643055"/>
                </a:cubicBezTo>
                <a:cubicBezTo>
                  <a:pt x="370901" y="677623"/>
                  <a:pt x="370901" y="677623"/>
                  <a:pt x="370901" y="677623"/>
                </a:cubicBezTo>
                <a:cubicBezTo>
                  <a:pt x="370901" y="678671"/>
                  <a:pt x="371947" y="679718"/>
                  <a:pt x="372993" y="679718"/>
                </a:cubicBezTo>
                <a:cubicBezTo>
                  <a:pt x="374038" y="680766"/>
                  <a:pt x="376130" y="680766"/>
                  <a:pt x="380313" y="680766"/>
                </a:cubicBezTo>
                <a:cubicBezTo>
                  <a:pt x="380313" y="682861"/>
                  <a:pt x="380313" y="682861"/>
                  <a:pt x="380313" y="682861"/>
                </a:cubicBezTo>
                <a:cubicBezTo>
                  <a:pt x="378221" y="682861"/>
                  <a:pt x="375084" y="682861"/>
                  <a:pt x="372993" y="682861"/>
                </a:cubicBezTo>
                <a:cubicBezTo>
                  <a:pt x="370901" y="682861"/>
                  <a:pt x="367764" y="682861"/>
                  <a:pt x="365673" y="682861"/>
                </a:cubicBezTo>
                <a:cubicBezTo>
                  <a:pt x="362536" y="682861"/>
                  <a:pt x="359399" y="682861"/>
                  <a:pt x="357307" y="682861"/>
                </a:cubicBezTo>
                <a:cubicBezTo>
                  <a:pt x="355216" y="682861"/>
                  <a:pt x="353124" y="682861"/>
                  <a:pt x="351033" y="682861"/>
                </a:cubicBezTo>
                <a:cubicBezTo>
                  <a:pt x="351033" y="680766"/>
                  <a:pt x="351033" y="680766"/>
                  <a:pt x="351033" y="680766"/>
                </a:cubicBezTo>
                <a:cubicBezTo>
                  <a:pt x="355216" y="680766"/>
                  <a:pt x="357307" y="680766"/>
                  <a:pt x="359399" y="679718"/>
                </a:cubicBezTo>
                <a:cubicBezTo>
                  <a:pt x="360444" y="679718"/>
                  <a:pt x="360444" y="678671"/>
                  <a:pt x="360444" y="677623"/>
                </a:cubicBezTo>
                <a:cubicBezTo>
                  <a:pt x="360444" y="653530"/>
                  <a:pt x="360444" y="653530"/>
                  <a:pt x="360444" y="653530"/>
                </a:cubicBezTo>
                <a:cubicBezTo>
                  <a:pt x="360444" y="652483"/>
                  <a:pt x="360444" y="651435"/>
                  <a:pt x="359399" y="650388"/>
                </a:cubicBezTo>
                <a:cubicBezTo>
                  <a:pt x="359399" y="650388"/>
                  <a:pt x="358353" y="650388"/>
                  <a:pt x="356262" y="650388"/>
                </a:cubicBezTo>
                <a:cubicBezTo>
                  <a:pt x="356262" y="650388"/>
                  <a:pt x="355216" y="650388"/>
                  <a:pt x="354170" y="650388"/>
                </a:cubicBezTo>
                <a:cubicBezTo>
                  <a:pt x="353124" y="650388"/>
                  <a:pt x="353124" y="650388"/>
                  <a:pt x="352079" y="650388"/>
                </a:cubicBezTo>
                <a:cubicBezTo>
                  <a:pt x="352079" y="648293"/>
                  <a:pt x="352079" y="648293"/>
                  <a:pt x="352079" y="648293"/>
                </a:cubicBezTo>
                <a:cubicBezTo>
                  <a:pt x="355216" y="647245"/>
                  <a:pt x="358353" y="647245"/>
                  <a:pt x="360444" y="646198"/>
                </a:cubicBezTo>
                <a:cubicBezTo>
                  <a:pt x="363581" y="646198"/>
                  <a:pt x="365673" y="645150"/>
                  <a:pt x="368810" y="643055"/>
                </a:cubicBezTo>
                <a:close/>
                <a:moveTo>
                  <a:pt x="2342540" y="640854"/>
                </a:moveTo>
                <a:cubicBezTo>
                  <a:pt x="2341492" y="641903"/>
                  <a:pt x="2341492" y="641903"/>
                  <a:pt x="2340444" y="641903"/>
                </a:cubicBezTo>
                <a:cubicBezTo>
                  <a:pt x="2340444" y="682801"/>
                  <a:pt x="2340444" y="682801"/>
                  <a:pt x="2340444" y="682801"/>
                </a:cubicBezTo>
                <a:cubicBezTo>
                  <a:pt x="2346730" y="682801"/>
                  <a:pt x="2346730" y="682801"/>
                  <a:pt x="2346730" y="682801"/>
                </a:cubicBezTo>
                <a:cubicBezTo>
                  <a:pt x="2354062" y="682801"/>
                  <a:pt x="2359300" y="680704"/>
                  <a:pt x="2362443" y="677558"/>
                </a:cubicBezTo>
                <a:cubicBezTo>
                  <a:pt x="2365585" y="674412"/>
                  <a:pt x="2367680" y="669168"/>
                  <a:pt x="2367680" y="661828"/>
                </a:cubicBezTo>
                <a:cubicBezTo>
                  <a:pt x="2367680" y="654487"/>
                  <a:pt x="2365585" y="649244"/>
                  <a:pt x="2362443" y="646098"/>
                </a:cubicBezTo>
                <a:cubicBezTo>
                  <a:pt x="2358253" y="642952"/>
                  <a:pt x="2353015" y="640854"/>
                  <a:pt x="2345682" y="640854"/>
                </a:cubicBezTo>
                <a:cubicBezTo>
                  <a:pt x="2343587" y="640854"/>
                  <a:pt x="2343587" y="640854"/>
                  <a:pt x="2342540" y="640854"/>
                </a:cubicBezTo>
                <a:close/>
                <a:moveTo>
                  <a:pt x="665093" y="636574"/>
                </a:moveTo>
                <a:cubicBezTo>
                  <a:pt x="661951" y="636574"/>
                  <a:pt x="659857" y="638670"/>
                  <a:pt x="657762" y="641814"/>
                </a:cubicBezTo>
                <a:cubicBezTo>
                  <a:pt x="674517" y="656487"/>
                  <a:pt x="674517" y="656487"/>
                  <a:pt x="674517" y="656487"/>
                </a:cubicBezTo>
                <a:cubicBezTo>
                  <a:pt x="675565" y="655439"/>
                  <a:pt x="675565" y="655439"/>
                  <a:pt x="675565" y="655439"/>
                </a:cubicBezTo>
                <a:cubicBezTo>
                  <a:pt x="677659" y="653343"/>
                  <a:pt x="678706" y="650199"/>
                  <a:pt x="678706" y="648103"/>
                </a:cubicBezTo>
                <a:cubicBezTo>
                  <a:pt x="677659" y="646007"/>
                  <a:pt x="676612" y="642862"/>
                  <a:pt x="673470" y="640766"/>
                </a:cubicBezTo>
                <a:cubicBezTo>
                  <a:pt x="670329" y="637622"/>
                  <a:pt x="667187" y="636574"/>
                  <a:pt x="665093" y="636574"/>
                </a:cubicBezTo>
                <a:close/>
                <a:moveTo>
                  <a:pt x="2671466" y="634562"/>
                </a:moveTo>
                <a:cubicBezTo>
                  <a:pt x="2675656" y="634562"/>
                  <a:pt x="2679846" y="634562"/>
                  <a:pt x="2684036" y="634562"/>
                </a:cubicBezTo>
                <a:cubicBezTo>
                  <a:pt x="2687179" y="634562"/>
                  <a:pt x="2691369" y="635611"/>
                  <a:pt x="2695559" y="635611"/>
                </a:cubicBezTo>
                <a:cubicBezTo>
                  <a:pt x="2700797" y="635611"/>
                  <a:pt x="2704987" y="634562"/>
                  <a:pt x="2709177" y="634562"/>
                </a:cubicBezTo>
                <a:cubicBezTo>
                  <a:pt x="2713367" y="634562"/>
                  <a:pt x="2716510" y="634562"/>
                  <a:pt x="2719652" y="634562"/>
                </a:cubicBezTo>
                <a:cubicBezTo>
                  <a:pt x="2719652" y="639806"/>
                  <a:pt x="2719652" y="639806"/>
                  <a:pt x="2719652" y="639806"/>
                </a:cubicBezTo>
                <a:cubicBezTo>
                  <a:pt x="2715462" y="639806"/>
                  <a:pt x="2712320" y="639806"/>
                  <a:pt x="2711272" y="640854"/>
                </a:cubicBezTo>
                <a:cubicBezTo>
                  <a:pt x="2709177" y="641903"/>
                  <a:pt x="2709177" y="641903"/>
                  <a:pt x="2709177" y="644000"/>
                </a:cubicBezTo>
                <a:cubicBezTo>
                  <a:pt x="2709177" y="644000"/>
                  <a:pt x="2709177" y="644000"/>
                  <a:pt x="2709177" y="645049"/>
                </a:cubicBezTo>
                <a:cubicBezTo>
                  <a:pt x="2709177" y="645049"/>
                  <a:pt x="2709177" y="646098"/>
                  <a:pt x="2709177" y="646098"/>
                </a:cubicBezTo>
                <a:cubicBezTo>
                  <a:pt x="2730128" y="682801"/>
                  <a:pt x="2730128" y="682801"/>
                  <a:pt x="2730128" y="682801"/>
                </a:cubicBezTo>
                <a:cubicBezTo>
                  <a:pt x="2750031" y="646098"/>
                  <a:pt x="2750031" y="646098"/>
                  <a:pt x="2750031" y="646098"/>
                </a:cubicBezTo>
                <a:cubicBezTo>
                  <a:pt x="2750031" y="645049"/>
                  <a:pt x="2750031" y="645049"/>
                  <a:pt x="2750031" y="644000"/>
                </a:cubicBezTo>
                <a:cubicBezTo>
                  <a:pt x="2750031" y="644000"/>
                  <a:pt x="2750031" y="644000"/>
                  <a:pt x="2750031" y="642952"/>
                </a:cubicBezTo>
                <a:cubicBezTo>
                  <a:pt x="2750031" y="641903"/>
                  <a:pt x="2750031" y="640854"/>
                  <a:pt x="2747936" y="640854"/>
                </a:cubicBezTo>
                <a:cubicBezTo>
                  <a:pt x="2745841" y="639806"/>
                  <a:pt x="2743746" y="639806"/>
                  <a:pt x="2739556" y="639806"/>
                </a:cubicBezTo>
                <a:cubicBezTo>
                  <a:pt x="2739556" y="634562"/>
                  <a:pt x="2739556" y="634562"/>
                  <a:pt x="2739556" y="634562"/>
                </a:cubicBezTo>
                <a:cubicBezTo>
                  <a:pt x="2742698" y="634562"/>
                  <a:pt x="2745841" y="634562"/>
                  <a:pt x="2748983" y="634562"/>
                </a:cubicBezTo>
                <a:cubicBezTo>
                  <a:pt x="2751078" y="634562"/>
                  <a:pt x="2753173" y="635611"/>
                  <a:pt x="2755268" y="635611"/>
                </a:cubicBezTo>
                <a:cubicBezTo>
                  <a:pt x="2758411" y="635611"/>
                  <a:pt x="2760506" y="634562"/>
                  <a:pt x="2762601" y="634562"/>
                </a:cubicBezTo>
                <a:cubicBezTo>
                  <a:pt x="2765744" y="634562"/>
                  <a:pt x="2767839" y="634562"/>
                  <a:pt x="2769934" y="634562"/>
                </a:cubicBezTo>
                <a:cubicBezTo>
                  <a:pt x="2769934" y="639806"/>
                  <a:pt x="2769934" y="639806"/>
                  <a:pt x="2769934" y="639806"/>
                </a:cubicBezTo>
                <a:cubicBezTo>
                  <a:pt x="2766791" y="639806"/>
                  <a:pt x="2764696" y="640854"/>
                  <a:pt x="2763649" y="640854"/>
                </a:cubicBezTo>
                <a:cubicBezTo>
                  <a:pt x="2762601" y="641903"/>
                  <a:pt x="2761554" y="642952"/>
                  <a:pt x="2759459" y="646098"/>
                </a:cubicBezTo>
                <a:lnTo>
                  <a:pt x="2732223" y="691190"/>
                </a:lnTo>
                <a:cubicBezTo>
                  <a:pt x="2732223" y="717407"/>
                  <a:pt x="2732223" y="717407"/>
                  <a:pt x="2732223" y="717407"/>
                </a:cubicBezTo>
                <a:cubicBezTo>
                  <a:pt x="2732223" y="722650"/>
                  <a:pt x="2733270" y="725796"/>
                  <a:pt x="2735365" y="727893"/>
                </a:cubicBezTo>
                <a:cubicBezTo>
                  <a:pt x="2736413" y="728942"/>
                  <a:pt x="2739556" y="729991"/>
                  <a:pt x="2744793" y="729991"/>
                </a:cubicBezTo>
                <a:cubicBezTo>
                  <a:pt x="2746888" y="729991"/>
                  <a:pt x="2746888" y="729991"/>
                  <a:pt x="2746888" y="729991"/>
                </a:cubicBezTo>
                <a:cubicBezTo>
                  <a:pt x="2746888" y="736283"/>
                  <a:pt x="2746888" y="736283"/>
                  <a:pt x="2746888" y="736283"/>
                </a:cubicBezTo>
                <a:cubicBezTo>
                  <a:pt x="2741650" y="735234"/>
                  <a:pt x="2736413" y="735234"/>
                  <a:pt x="2732223" y="735234"/>
                </a:cubicBezTo>
                <a:cubicBezTo>
                  <a:pt x="2726985" y="735234"/>
                  <a:pt x="2723842" y="735234"/>
                  <a:pt x="2721747" y="735234"/>
                </a:cubicBezTo>
                <a:cubicBezTo>
                  <a:pt x="2718605" y="735234"/>
                  <a:pt x="2714415" y="735234"/>
                  <a:pt x="2710224" y="735234"/>
                </a:cubicBezTo>
                <a:cubicBezTo>
                  <a:pt x="2704987" y="735234"/>
                  <a:pt x="2699749" y="735234"/>
                  <a:pt x="2694512" y="736283"/>
                </a:cubicBezTo>
                <a:cubicBezTo>
                  <a:pt x="2694512" y="729991"/>
                  <a:pt x="2694512" y="729991"/>
                  <a:pt x="2694512" y="729991"/>
                </a:cubicBezTo>
                <a:cubicBezTo>
                  <a:pt x="2697654" y="729991"/>
                  <a:pt x="2697654" y="729991"/>
                  <a:pt x="2697654" y="729991"/>
                </a:cubicBezTo>
                <a:cubicBezTo>
                  <a:pt x="2702892" y="729991"/>
                  <a:pt x="2706034" y="728942"/>
                  <a:pt x="2707082" y="727893"/>
                </a:cubicBezTo>
                <a:cubicBezTo>
                  <a:pt x="2709177" y="725796"/>
                  <a:pt x="2709177" y="722650"/>
                  <a:pt x="2709177" y="717407"/>
                </a:cubicBezTo>
                <a:cubicBezTo>
                  <a:pt x="2709177" y="691190"/>
                  <a:pt x="2709177" y="691190"/>
                  <a:pt x="2709177" y="691190"/>
                </a:cubicBezTo>
                <a:cubicBezTo>
                  <a:pt x="2682989" y="647146"/>
                  <a:pt x="2682989" y="647146"/>
                  <a:pt x="2682989" y="647146"/>
                </a:cubicBezTo>
                <a:cubicBezTo>
                  <a:pt x="2679846" y="642952"/>
                  <a:pt x="2676703" y="639806"/>
                  <a:pt x="2673561" y="639806"/>
                </a:cubicBezTo>
                <a:cubicBezTo>
                  <a:pt x="2671466" y="639806"/>
                  <a:pt x="2671466" y="639806"/>
                  <a:pt x="2671466" y="639806"/>
                </a:cubicBezTo>
                <a:cubicBezTo>
                  <a:pt x="2671466" y="634562"/>
                  <a:pt x="2671466" y="634562"/>
                  <a:pt x="2671466" y="634562"/>
                </a:cubicBezTo>
                <a:close/>
                <a:moveTo>
                  <a:pt x="2577188" y="634562"/>
                </a:moveTo>
                <a:cubicBezTo>
                  <a:pt x="2579283" y="634562"/>
                  <a:pt x="2581378" y="634562"/>
                  <a:pt x="2583473" y="634562"/>
                </a:cubicBezTo>
                <a:cubicBezTo>
                  <a:pt x="2586615" y="634562"/>
                  <a:pt x="2590806" y="634562"/>
                  <a:pt x="2596043" y="634562"/>
                </a:cubicBezTo>
                <a:cubicBezTo>
                  <a:pt x="2618041" y="634562"/>
                  <a:pt x="2618041" y="634562"/>
                  <a:pt x="2618041" y="634562"/>
                </a:cubicBezTo>
                <a:cubicBezTo>
                  <a:pt x="2640040" y="634562"/>
                  <a:pt x="2640040" y="634562"/>
                  <a:pt x="2640040" y="634562"/>
                </a:cubicBezTo>
                <a:cubicBezTo>
                  <a:pt x="2646325" y="634562"/>
                  <a:pt x="2650515" y="634562"/>
                  <a:pt x="2653658" y="634562"/>
                </a:cubicBezTo>
                <a:cubicBezTo>
                  <a:pt x="2655753" y="634562"/>
                  <a:pt x="2657848" y="634562"/>
                  <a:pt x="2659943" y="634562"/>
                </a:cubicBezTo>
                <a:cubicBezTo>
                  <a:pt x="2660990" y="659730"/>
                  <a:pt x="2660990" y="659730"/>
                  <a:pt x="2660990" y="659730"/>
                </a:cubicBezTo>
                <a:cubicBezTo>
                  <a:pt x="2655753" y="659730"/>
                  <a:pt x="2655753" y="659730"/>
                  <a:pt x="2655753" y="659730"/>
                </a:cubicBezTo>
                <a:cubicBezTo>
                  <a:pt x="2654705" y="653438"/>
                  <a:pt x="2652610" y="649244"/>
                  <a:pt x="2648420" y="646098"/>
                </a:cubicBezTo>
                <a:cubicBezTo>
                  <a:pt x="2645277" y="642952"/>
                  <a:pt x="2640040" y="641903"/>
                  <a:pt x="2633754" y="641903"/>
                </a:cubicBezTo>
                <a:cubicBezTo>
                  <a:pt x="2630612" y="641903"/>
                  <a:pt x="2630612" y="641903"/>
                  <a:pt x="2630612" y="641903"/>
                </a:cubicBezTo>
                <a:cubicBezTo>
                  <a:pt x="2630612" y="719504"/>
                  <a:pt x="2630612" y="719504"/>
                  <a:pt x="2630612" y="719504"/>
                </a:cubicBezTo>
                <a:cubicBezTo>
                  <a:pt x="2630612" y="723699"/>
                  <a:pt x="2631659" y="725796"/>
                  <a:pt x="2632707" y="727893"/>
                </a:cubicBezTo>
                <a:cubicBezTo>
                  <a:pt x="2634802" y="728942"/>
                  <a:pt x="2637944" y="729991"/>
                  <a:pt x="2642135" y="729991"/>
                </a:cubicBezTo>
                <a:cubicBezTo>
                  <a:pt x="2643182" y="729991"/>
                  <a:pt x="2643182" y="729991"/>
                  <a:pt x="2643182" y="729991"/>
                </a:cubicBezTo>
                <a:cubicBezTo>
                  <a:pt x="2643182" y="736283"/>
                  <a:pt x="2643182" y="736283"/>
                  <a:pt x="2643182" y="736283"/>
                </a:cubicBezTo>
                <a:cubicBezTo>
                  <a:pt x="2637944" y="735234"/>
                  <a:pt x="2632707" y="735234"/>
                  <a:pt x="2628517" y="735234"/>
                </a:cubicBezTo>
                <a:cubicBezTo>
                  <a:pt x="2624327" y="735234"/>
                  <a:pt x="2621184" y="735234"/>
                  <a:pt x="2618041" y="735234"/>
                </a:cubicBezTo>
                <a:cubicBezTo>
                  <a:pt x="2613851" y="735234"/>
                  <a:pt x="2609661" y="735234"/>
                  <a:pt x="2605471" y="735234"/>
                </a:cubicBezTo>
                <a:cubicBezTo>
                  <a:pt x="2601281" y="735234"/>
                  <a:pt x="2597091" y="735234"/>
                  <a:pt x="2592900" y="736283"/>
                </a:cubicBezTo>
                <a:cubicBezTo>
                  <a:pt x="2592900" y="729991"/>
                  <a:pt x="2592900" y="729991"/>
                  <a:pt x="2592900" y="729991"/>
                </a:cubicBezTo>
                <a:cubicBezTo>
                  <a:pt x="2594996" y="729991"/>
                  <a:pt x="2594996" y="729991"/>
                  <a:pt x="2594996" y="729991"/>
                </a:cubicBezTo>
                <a:cubicBezTo>
                  <a:pt x="2599186" y="729991"/>
                  <a:pt x="2602328" y="728942"/>
                  <a:pt x="2603376" y="727893"/>
                </a:cubicBezTo>
                <a:cubicBezTo>
                  <a:pt x="2605471" y="725796"/>
                  <a:pt x="2606518" y="723699"/>
                  <a:pt x="2606518" y="720553"/>
                </a:cubicBezTo>
                <a:cubicBezTo>
                  <a:pt x="2606518" y="641903"/>
                  <a:pt x="2606518" y="641903"/>
                  <a:pt x="2606518" y="641903"/>
                </a:cubicBezTo>
                <a:cubicBezTo>
                  <a:pt x="2603376" y="641903"/>
                  <a:pt x="2603376" y="641903"/>
                  <a:pt x="2603376" y="641903"/>
                </a:cubicBezTo>
                <a:cubicBezTo>
                  <a:pt x="2597091" y="641903"/>
                  <a:pt x="2591853" y="642952"/>
                  <a:pt x="2587663" y="646098"/>
                </a:cubicBezTo>
                <a:cubicBezTo>
                  <a:pt x="2584520" y="649244"/>
                  <a:pt x="2582425" y="653438"/>
                  <a:pt x="2581378" y="659730"/>
                </a:cubicBezTo>
                <a:cubicBezTo>
                  <a:pt x="2576140" y="659730"/>
                  <a:pt x="2576140" y="659730"/>
                  <a:pt x="2576140" y="659730"/>
                </a:cubicBezTo>
                <a:cubicBezTo>
                  <a:pt x="2577188" y="634562"/>
                  <a:pt x="2577188" y="634562"/>
                  <a:pt x="2577188" y="634562"/>
                </a:cubicBezTo>
                <a:close/>
                <a:moveTo>
                  <a:pt x="2512240" y="634562"/>
                </a:moveTo>
                <a:cubicBezTo>
                  <a:pt x="2516430" y="634562"/>
                  <a:pt x="2520621" y="634562"/>
                  <a:pt x="2524811" y="634562"/>
                </a:cubicBezTo>
                <a:cubicBezTo>
                  <a:pt x="2529001" y="635611"/>
                  <a:pt x="2532144" y="635611"/>
                  <a:pt x="2536334" y="635611"/>
                </a:cubicBezTo>
                <a:cubicBezTo>
                  <a:pt x="2540524" y="635611"/>
                  <a:pt x="2544714" y="635611"/>
                  <a:pt x="2548904" y="634562"/>
                </a:cubicBezTo>
                <a:cubicBezTo>
                  <a:pt x="2552047" y="634562"/>
                  <a:pt x="2556237" y="634562"/>
                  <a:pt x="2560427" y="634562"/>
                </a:cubicBezTo>
                <a:cubicBezTo>
                  <a:pt x="2560427" y="639806"/>
                  <a:pt x="2560427" y="639806"/>
                  <a:pt x="2560427" y="639806"/>
                </a:cubicBezTo>
                <a:cubicBezTo>
                  <a:pt x="2556237" y="639806"/>
                  <a:pt x="2553094" y="640854"/>
                  <a:pt x="2550999" y="641903"/>
                </a:cubicBezTo>
                <a:cubicBezTo>
                  <a:pt x="2549952" y="642952"/>
                  <a:pt x="2548904" y="645049"/>
                  <a:pt x="2548904" y="649244"/>
                </a:cubicBezTo>
                <a:cubicBezTo>
                  <a:pt x="2548904" y="717407"/>
                  <a:pt x="2548904" y="717407"/>
                  <a:pt x="2548904" y="717407"/>
                </a:cubicBezTo>
                <a:cubicBezTo>
                  <a:pt x="2548904" y="722650"/>
                  <a:pt x="2549952" y="725796"/>
                  <a:pt x="2550999" y="727893"/>
                </a:cubicBezTo>
                <a:cubicBezTo>
                  <a:pt x="2552047" y="728942"/>
                  <a:pt x="2555189" y="729991"/>
                  <a:pt x="2559379" y="729991"/>
                </a:cubicBezTo>
                <a:cubicBezTo>
                  <a:pt x="2560427" y="729991"/>
                  <a:pt x="2560427" y="729991"/>
                  <a:pt x="2560427" y="729991"/>
                </a:cubicBezTo>
                <a:cubicBezTo>
                  <a:pt x="2560427" y="736283"/>
                  <a:pt x="2560427" y="736283"/>
                  <a:pt x="2560427" y="736283"/>
                </a:cubicBezTo>
                <a:cubicBezTo>
                  <a:pt x="2556237" y="735234"/>
                  <a:pt x="2553094" y="735234"/>
                  <a:pt x="2548904" y="735234"/>
                </a:cubicBezTo>
                <a:cubicBezTo>
                  <a:pt x="2544714" y="735234"/>
                  <a:pt x="2540524" y="735234"/>
                  <a:pt x="2536334" y="735234"/>
                </a:cubicBezTo>
                <a:cubicBezTo>
                  <a:pt x="2533191" y="735234"/>
                  <a:pt x="2529001" y="735234"/>
                  <a:pt x="2525858" y="735234"/>
                </a:cubicBezTo>
                <a:cubicBezTo>
                  <a:pt x="2521668" y="735234"/>
                  <a:pt x="2517478" y="735234"/>
                  <a:pt x="2512240" y="736283"/>
                </a:cubicBezTo>
                <a:cubicBezTo>
                  <a:pt x="2512240" y="729991"/>
                  <a:pt x="2512240" y="729991"/>
                  <a:pt x="2512240" y="729991"/>
                </a:cubicBezTo>
                <a:cubicBezTo>
                  <a:pt x="2513288" y="729991"/>
                  <a:pt x="2513288" y="729991"/>
                  <a:pt x="2513288" y="729991"/>
                </a:cubicBezTo>
                <a:cubicBezTo>
                  <a:pt x="2517478" y="729991"/>
                  <a:pt x="2520621" y="728942"/>
                  <a:pt x="2522716" y="727893"/>
                </a:cubicBezTo>
                <a:cubicBezTo>
                  <a:pt x="2523763" y="725796"/>
                  <a:pt x="2524811" y="722650"/>
                  <a:pt x="2524811" y="717407"/>
                </a:cubicBezTo>
                <a:cubicBezTo>
                  <a:pt x="2524811" y="649244"/>
                  <a:pt x="2524811" y="649244"/>
                  <a:pt x="2524811" y="649244"/>
                </a:cubicBezTo>
                <a:cubicBezTo>
                  <a:pt x="2524811" y="646098"/>
                  <a:pt x="2523763" y="644000"/>
                  <a:pt x="2521668" y="641903"/>
                </a:cubicBezTo>
                <a:cubicBezTo>
                  <a:pt x="2520621" y="640854"/>
                  <a:pt x="2517478" y="639806"/>
                  <a:pt x="2514335" y="639806"/>
                </a:cubicBezTo>
                <a:cubicBezTo>
                  <a:pt x="2512240" y="639806"/>
                  <a:pt x="2512240" y="639806"/>
                  <a:pt x="2512240" y="639806"/>
                </a:cubicBezTo>
                <a:cubicBezTo>
                  <a:pt x="2512240" y="634562"/>
                  <a:pt x="2512240" y="634562"/>
                  <a:pt x="2512240" y="634562"/>
                </a:cubicBezTo>
                <a:close/>
                <a:moveTo>
                  <a:pt x="2305876" y="634562"/>
                </a:moveTo>
                <a:cubicBezTo>
                  <a:pt x="2309018" y="634562"/>
                  <a:pt x="2312161" y="634562"/>
                  <a:pt x="2315304" y="634562"/>
                </a:cubicBezTo>
                <a:cubicBezTo>
                  <a:pt x="2318446" y="634562"/>
                  <a:pt x="2321589" y="635611"/>
                  <a:pt x="2324732" y="635611"/>
                </a:cubicBezTo>
                <a:cubicBezTo>
                  <a:pt x="2328922" y="635611"/>
                  <a:pt x="2334159" y="634562"/>
                  <a:pt x="2340444" y="634562"/>
                </a:cubicBezTo>
                <a:cubicBezTo>
                  <a:pt x="2346730" y="634562"/>
                  <a:pt x="2350920" y="634562"/>
                  <a:pt x="2354062" y="634562"/>
                </a:cubicBezTo>
                <a:cubicBezTo>
                  <a:pt x="2365585" y="634562"/>
                  <a:pt x="2375013" y="636660"/>
                  <a:pt x="2380251" y="639806"/>
                </a:cubicBezTo>
                <a:cubicBezTo>
                  <a:pt x="2386536" y="644000"/>
                  <a:pt x="2389679" y="650292"/>
                  <a:pt x="2389679" y="657633"/>
                </a:cubicBezTo>
                <a:cubicBezTo>
                  <a:pt x="2389679" y="663925"/>
                  <a:pt x="2387584" y="670217"/>
                  <a:pt x="2383394" y="674412"/>
                </a:cubicBezTo>
                <a:cubicBezTo>
                  <a:pt x="2379203" y="679655"/>
                  <a:pt x="2372918" y="683850"/>
                  <a:pt x="2365585" y="685947"/>
                </a:cubicBezTo>
                <a:cubicBezTo>
                  <a:pt x="2369776" y="688044"/>
                  <a:pt x="2373966" y="691190"/>
                  <a:pt x="2378156" y="696434"/>
                </a:cubicBezTo>
                <a:cubicBezTo>
                  <a:pt x="2382346" y="701677"/>
                  <a:pt x="2386536" y="709018"/>
                  <a:pt x="2391774" y="718456"/>
                </a:cubicBezTo>
                <a:cubicBezTo>
                  <a:pt x="2391774" y="719504"/>
                  <a:pt x="2391774" y="720553"/>
                  <a:pt x="2392821" y="721602"/>
                </a:cubicBezTo>
                <a:cubicBezTo>
                  <a:pt x="2395964" y="728942"/>
                  <a:pt x="2399106" y="732088"/>
                  <a:pt x="2402249" y="732088"/>
                </a:cubicBezTo>
                <a:cubicBezTo>
                  <a:pt x="2403297" y="732088"/>
                  <a:pt x="2403297" y="732088"/>
                  <a:pt x="2403297" y="732088"/>
                </a:cubicBezTo>
                <a:cubicBezTo>
                  <a:pt x="2403297" y="737331"/>
                  <a:pt x="2403297" y="737331"/>
                  <a:pt x="2403297" y="737331"/>
                </a:cubicBezTo>
                <a:cubicBezTo>
                  <a:pt x="2398059" y="736283"/>
                  <a:pt x="2391774" y="736283"/>
                  <a:pt x="2384441" y="735234"/>
                </a:cubicBezTo>
                <a:cubicBezTo>
                  <a:pt x="2383394" y="735234"/>
                  <a:pt x="2383394" y="735234"/>
                  <a:pt x="2382346" y="735234"/>
                </a:cubicBezTo>
                <a:cubicBezTo>
                  <a:pt x="2378156" y="735234"/>
                  <a:pt x="2376061" y="734185"/>
                  <a:pt x="2373966" y="733137"/>
                </a:cubicBezTo>
                <a:cubicBezTo>
                  <a:pt x="2371871" y="731039"/>
                  <a:pt x="2369776" y="727893"/>
                  <a:pt x="2367680" y="722650"/>
                </a:cubicBezTo>
                <a:cubicBezTo>
                  <a:pt x="2366633" y="719504"/>
                  <a:pt x="2365585" y="716358"/>
                  <a:pt x="2363490" y="711115"/>
                </a:cubicBezTo>
                <a:cubicBezTo>
                  <a:pt x="2359300" y="699580"/>
                  <a:pt x="2356158" y="693288"/>
                  <a:pt x="2353015" y="691190"/>
                </a:cubicBezTo>
                <a:cubicBezTo>
                  <a:pt x="2351967" y="691190"/>
                  <a:pt x="2350920" y="690142"/>
                  <a:pt x="2349872" y="690142"/>
                </a:cubicBezTo>
                <a:cubicBezTo>
                  <a:pt x="2348825" y="690142"/>
                  <a:pt x="2346730" y="690142"/>
                  <a:pt x="2344635" y="690142"/>
                </a:cubicBezTo>
                <a:cubicBezTo>
                  <a:pt x="2344635" y="690142"/>
                  <a:pt x="2343587" y="690142"/>
                  <a:pt x="2343587" y="690142"/>
                </a:cubicBezTo>
                <a:cubicBezTo>
                  <a:pt x="2342540" y="690142"/>
                  <a:pt x="2341492" y="690142"/>
                  <a:pt x="2340444" y="690142"/>
                </a:cubicBezTo>
                <a:cubicBezTo>
                  <a:pt x="2340444" y="717407"/>
                  <a:pt x="2340444" y="717407"/>
                  <a:pt x="2340444" y="717407"/>
                </a:cubicBezTo>
                <a:cubicBezTo>
                  <a:pt x="2340444" y="722650"/>
                  <a:pt x="2341492" y="725796"/>
                  <a:pt x="2342540" y="726845"/>
                </a:cubicBezTo>
                <a:cubicBezTo>
                  <a:pt x="2343587" y="728942"/>
                  <a:pt x="2346730" y="729991"/>
                  <a:pt x="2350920" y="729991"/>
                </a:cubicBezTo>
                <a:cubicBezTo>
                  <a:pt x="2350920" y="736283"/>
                  <a:pt x="2350920" y="736283"/>
                  <a:pt x="2350920" y="736283"/>
                </a:cubicBezTo>
                <a:cubicBezTo>
                  <a:pt x="2345682" y="735234"/>
                  <a:pt x="2340444" y="735234"/>
                  <a:pt x="2337302" y="735234"/>
                </a:cubicBezTo>
                <a:cubicBezTo>
                  <a:pt x="2333112" y="735234"/>
                  <a:pt x="2329969" y="735234"/>
                  <a:pt x="2328922" y="735234"/>
                </a:cubicBezTo>
                <a:cubicBezTo>
                  <a:pt x="2324732" y="735234"/>
                  <a:pt x="2321589" y="735234"/>
                  <a:pt x="2317399" y="735234"/>
                </a:cubicBezTo>
                <a:cubicBezTo>
                  <a:pt x="2314256" y="735234"/>
                  <a:pt x="2310066" y="735234"/>
                  <a:pt x="2305876" y="736283"/>
                </a:cubicBezTo>
                <a:cubicBezTo>
                  <a:pt x="2305876" y="729991"/>
                  <a:pt x="2305876" y="729991"/>
                  <a:pt x="2305876" y="729991"/>
                </a:cubicBezTo>
                <a:cubicBezTo>
                  <a:pt x="2310066" y="729991"/>
                  <a:pt x="2313209" y="728942"/>
                  <a:pt x="2314256" y="727893"/>
                </a:cubicBezTo>
                <a:cubicBezTo>
                  <a:pt x="2316351" y="725796"/>
                  <a:pt x="2317399" y="722650"/>
                  <a:pt x="2317399" y="717407"/>
                </a:cubicBezTo>
                <a:cubicBezTo>
                  <a:pt x="2317399" y="649244"/>
                  <a:pt x="2317399" y="649244"/>
                  <a:pt x="2317399" y="649244"/>
                </a:cubicBezTo>
                <a:cubicBezTo>
                  <a:pt x="2317399" y="646098"/>
                  <a:pt x="2316351" y="644000"/>
                  <a:pt x="2314256" y="641903"/>
                </a:cubicBezTo>
                <a:cubicBezTo>
                  <a:pt x="2313209" y="640854"/>
                  <a:pt x="2310066" y="639806"/>
                  <a:pt x="2306923" y="639806"/>
                </a:cubicBezTo>
                <a:cubicBezTo>
                  <a:pt x="2305876" y="639806"/>
                  <a:pt x="2305876" y="639806"/>
                  <a:pt x="2305876" y="639806"/>
                </a:cubicBezTo>
                <a:cubicBezTo>
                  <a:pt x="2305876" y="634562"/>
                  <a:pt x="2305876" y="634562"/>
                  <a:pt x="2305876" y="634562"/>
                </a:cubicBezTo>
                <a:close/>
                <a:moveTo>
                  <a:pt x="2205312" y="634562"/>
                </a:moveTo>
                <a:cubicBezTo>
                  <a:pt x="2208455" y="634562"/>
                  <a:pt x="2212645" y="634562"/>
                  <a:pt x="2216835" y="634562"/>
                </a:cubicBezTo>
                <a:cubicBezTo>
                  <a:pt x="2221026" y="634562"/>
                  <a:pt x="2227311" y="634562"/>
                  <a:pt x="2236738" y="634562"/>
                </a:cubicBezTo>
                <a:cubicBezTo>
                  <a:pt x="2251404" y="634562"/>
                  <a:pt x="2251404" y="634562"/>
                  <a:pt x="2251404" y="634562"/>
                </a:cubicBezTo>
                <a:cubicBezTo>
                  <a:pt x="2258737" y="634562"/>
                  <a:pt x="2263974" y="634562"/>
                  <a:pt x="2269212" y="634562"/>
                </a:cubicBezTo>
                <a:cubicBezTo>
                  <a:pt x="2273402" y="634562"/>
                  <a:pt x="2277592" y="634562"/>
                  <a:pt x="2281783" y="634562"/>
                </a:cubicBezTo>
                <a:cubicBezTo>
                  <a:pt x="2281783" y="637708"/>
                  <a:pt x="2281783" y="641903"/>
                  <a:pt x="2281783" y="646098"/>
                </a:cubicBezTo>
                <a:cubicBezTo>
                  <a:pt x="2281783" y="649244"/>
                  <a:pt x="2282830" y="654487"/>
                  <a:pt x="2282830" y="658682"/>
                </a:cubicBezTo>
                <a:cubicBezTo>
                  <a:pt x="2276545" y="658682"/>
                  <a:pt x="2276545" y="658682"/>
                  <a:pt x="2276545" y="658682"/>
                </a:cubicBezTo>
                <a:cubicBezTo>
                  <a:pt x="2275497" y="652390"/>
                  <a:pt x="2273402" y="648195"/>
                  <a:pt x="2270260" y="645049"/>
                </a:cubicBezTo>
                <a:cubicBezTo>
                  <a:pt x="2267117" y="642952"/>
                  <a:pt x="2260832" y="641903"/>
                  <a:pt x="2252452" y="641903"/>
                </a:cubicBezTo>
                <a:cubicBezTo>
                  <a:pt x="2248262" y="641903"/>
                  <a:pt x="2245119" y="641903"/>
                  <a:pt x="2244071" y="642952"/>
                </a:cubicBezTo>
                <a:cubicBezTo>
                  <a:pt x="2241976" y="642952"/>
                  <a:pt x="2241976" y="645049"/>
                  <a:pt x="2241976" y="646098"/>
                </a:cubicBezTo>
                <a:cubicBezTo>
                  <a:pt x="2241976" y="680704"/>
                  <a:pt x="2241976" y="680704"/>
                  <a:pt x="2241976" y="680704"/>
                </a:cubicBezTo>
                <a:cubicBezTo>
                  <a:pt x="2254547" y="680704"/>
                  <a:pt x="2254547" y="680704"/>
                  <a:pt x="2254547" y="680704"/>
                </a:cubicBezTo>
                <a:cubicBezTo>
                  <a:pt x="2258737" y="680704"/>
                  <a:pt x="2261879" y="679655"/>
                  <a:pt x="2263974" y="676509"/>
                </a:cubicBezTo>
                <a:cubicBezTo>
                  <a:pt x="2266070" y="674412"/>
                  <a:pt x="2267117" y="671266"/>
                  <a:pt x="2267117" y="666022"/>
                </a:cubicBezTo>
                <a:cubicBezTo>
                  <a:pt x="2272355" y="666022"/>
                  <a:pt x="2272355" y="666022"/>
                  <a:pt x="2272355" y="666022"/>
                </a:cubicBezTo>
                <a:cubicBezTo>
                  <a:pt x="2272355" y="669168"/>
                  <a:pt x="2272355" y="672314"/>
                  <a:pt x="2272355" y="674412"/>
                </a:cubicBezTo>
                <a:cubicBezTo>
                  <a:pt x="2272355" y="677558"/>
                  <a:pt x="2272355" y="680704"/>
                  <a:pt x="2272355" y="683850"/>
                </a:cubicBezTo>
                <a:cubicBezTo>
                  <a:pt x="2272355" y="686996"/>
                  <a:pt x="2272355" y="689093"/>
                  <a:pt x="2272355" y="692239"/>
                </a:cubicBezTo>
                <a:cubicBezTo>
                  <a:pt x="2272355" y="695385"/>
                  <a:pt x="2272355" y="698531"/>
                  <a:pt x="2272355" y="700628"/>
                </a:cubicBezTo>
                <a:cubicBezTo>
                  <a:pt x="2267117" y="700628"/>
                  <a:pt x="2267117" y="700628"/>
                  <a:pt x="2267117" y="700628"/>
                </a:cubicBezTo>
                <a:cubicBezTo>
                  <a:pt x="2267117" y="695385"/>
                  <a:pt x="2266070" y="692239"/>
                  <a:pt x="2263974" y="690142"/>
                </a:cubicBezTo>
                <a:cubicBezTo>
                  <a:pt x="2262927" y="688044"/>
                  <a:pt x="2259784" y="686996"/>
                  <a:pt x="2255594" y="686996"/>
                </a:cubicBezTo>
                <a:cubicBezTo>
                  <a:pt x="2241976" y="686996"/>
                  <a:pt x="2241976" y="686996"/>
                  <a:pt x="2241976" y="686996"/>
                </a:cubicBezTo>
                <a:cubicBezTo>
                  <a:pt x="2241976" y="721602"/>
                  <a:pt x="2241976" y="721602"/>
                  <a:pt x="2241976" y="721602"/>
                </a:cubicBezTo>
                <a:cubicBezTo>
                  <a:pt x="2241976" y="723699"/>
                  <a:pt x="2241976" y="724748"/>
                  <a:pt x="2243024" y="725796"/>
                </a:cubicBezTo>
                <a:cubicBezTo>
                  <a:pt x="2245119" y="726845"/>
                  <a:pt x="2246166" y="726845"/>
                  <a:pt x="2249309" y="726845"/>
                </a:cubicBezTo>
                <a:cubicBezTo>
                  <a:pt x="2260832" y="726845"/>
                  <a:pt x="2269212" y="725796"/>
                  <a:pt x="2274450" y="722650"/>
                </a:cubicBezTo>
                <a:cubicBezTo>
                  <a:pt x="2278640" y="719504"/>
                  <a:pt x="2281783" y="714261"/>
                  <a:pt x="2283878" y="706920"/>
                </a:cubicBezTo>
                <a:cubicBezTo>
                  <a:pt x="2290163" y="706920"/>
                  <a:pt x="2290163" y="706920"/>
                  <a:pt x="2290163" y="706920"/>
                </a:cubicBezTo>
                <a:cubicBezTo>
                  <a:pt x="2289115" y="712164"/>
                  <a:pt x="2288068" y="716358"/>
                  <a:pt x="2287020" y="721602"/>
                </a:cubicBezTo>
                <a:cubicBezTo>
                  <a:pt x="2285973" y="726845"/>
                  <a:pt x="2284925" y="731039"/>
                  <a:pt x="2284925" y="736283"/>
                </a:cubicBezTo>
                <a:cubicBezTo>
                  <a:pt x="2278640" y="735234"/>
                  <a:pt x="2273402" y="735234"/>
                  <a:pt x="2266070" y="735234"/>
                </a:cubicBezTo>
                <a:cubicBezTo>
                  <a:pt x="2259784" y="735234"/>
                  <a:pt x="2252452" y="735234"/>
                  <a:pt x="2245119" y="735234"/>
                </a:cubicBezTo>
                <a:cubicBezTo>
                  <a:pt x="2236738" y="735234"/>
                  <a:pt x="2229406" y="735234"/>
                  <a:pt x="2223121" y="735234"/>
                </a:cubicBezTo>
                <a:cubicBezTo>
                  <a:pt x="2216835" y="735234"/>
                  <a:pt x="2210550" y="735234"/>
                  <a:pt x="2205312" y="736283"/>
                </a:cubicBezTo>
                <a:cubicBezTo>
                  <a:pt x="2205312" y="729991"/>
                  <a:pt x="2205312" y="729991"/>
                  <a:pt x="2205312" y="729991"/>
                </a:cubicBezTo>
                <a:cubicBezTo>
                  <a:pt x="2207408" y="729991"/>
                  <a:pt x="2207408" y="729991"/>
                  <a:pt x="2207408" y="729991"/>
                </a:cubicBezTo>
                <a:cubicBezTo>
                  <a:pt x="2210550" y="729991"/>
                  <a:pt x="2213693" y="728942"/>
                  <a:pt x="2215788" y="727893"/>
                </a:cubicBezTo>
                <a:cubicBezTo>
                  <a:pt x="2216835" y="725796"/>
                  <a:pt x="2217883" y="723699"/>
                  <a:pt x="2217883" y="720553"/>
                </a:cubicBezTo>
                <a:cubicBezTo>
                  <a:pt x="2217883" y="649244"/>
                  <a:pt x="2217883" y="649244"/>
                  <a:pt x="2217883" y="649244"/>
                </a:cubicBezTo>
                <a:cubicBezTo>
                  <a:pt x="2217883" y="646098"/>
                  <a:pt x="2216835" y="644000"/>
                  <a:pt x="2215788" y="642952"/>
                </a:cubicBezTo>
                <a:cubicBezTo>
                  <a:pt x="2213693" y="640854"/>
                  <a:pt x="2210550" y="639806"/>
                  <a:pt x="2207408" y="639806"/>
                </a:cubicBezTo>
                <a:cubicBezTo>
                  <a:pt x="2205312" y="639806"/>
                  <a:pt x="2205312" y="639806"/>
                  <a:pt x="2205312" y="639806"/>
                </a:cubicBezTo>
                <a:cubicBezTo>
                  <a:pt x="2205312" y="634562"/>
                  <a:pt x="2205312" y="634562"/>
                  <a:pt x="2205312" y="634562"/>
                </a:cubicBezTo>
                <a:close/>
                <a:moveTo>
                  <a:pt x="2091131" y="634562"/>
                </a:moveTo>
                <a:cubicBezTo>
                  <a:pt x="2095321" y="634562"/>
                  <a:pt x="2099512" y="634562"/>
                  <a:pt x="2103702" y="634562"/>
                </a:cubicBezTo>
                <a:cubicBezTo>
                  <a:pt x="2107892" y="634562"/>
                  <a:pt x="2111034" y="635611"/>
                  <a:pt x="2114177" y="635611"/>
                </a:cubicBezTo>
                <a:cubicBezTo>
                  <a:pt x="2117320" y="635611"/>
                  <a:pt x="2119415" y="634562"/>
                  <a:pt x="2123605" y="634562"/>
                </a:cubicBezTo>
                <a:cubicBezTo>
                  <a:pt x="2126747" y="634562"/>
                  <a:pt x="2131985" y="634562"/>
                  <a:pt x="2139318" y="634562"/>
                </a:cubicBezTo>
                <a:cubicBezTo>
                  <a:pt x="2139318" y="639806"/>
                  <a:pt x="2139318" y="639806"/>
                  <a:pt x="2139318" y="639806"/>
                </a:cubicBezTo>
                <a:cubicBezTo>
                  <a:pt x="2138270" y="639806"/>
                  <a:pt x="2138270" y="639806"/>
                  <a:pt x="2138270" y="639806"/>
                </a:cubicBezTo>
                <a:cubicBezTo>
                  <a:pt x="2134080" y="639806"/>
                  <a:pt x="2131985" y="640854"/>
                  <a:pt x="2130938" y="640854"/>
                </a:cubicBezTo>
                <a:cubicBezTo>
                  <a:pt x="2128842" y="641903"/>
                  <a:pt x="2127795" y="644000"/>
                  <a:pt x="2127795" y="645049"/>
                </a:cubicBezTo>
                <a:cubicBezTo>
                  <a:pt x="2127795" y="646098"/>
                  <a:pt x="2127795" y="646098"/>
                  <a:pt x="2128842" y="647146"/>
                </a:cubicBezTo>
                <a:cubicBezTo>
                  <a:pt x="2128842" y="647146"/>
                  <a:pt x="2128842" y="648195"/>
                  <a:pt x="2128842" y="648195"/>
                </a:cubicBezTo>
                <a:cubicBezTo>
                  <a:pt x="2149793" y="710066"/>
                  <a:pt x="2149793" y="710066"/>
                  <a:pt x="2149793" y="710066"/>
                </a:cubicBezTo>
                <a:cubicBezTo>
                  <a:pt x="2173886" y="649244"/>
                  <a:pt x="2173886" y="649244"/>
                  <a:pt x="2173886" y="649244"/>
                </a:cubicBezTo>
                <a:cubicBezTo>
                  <a:pt x="2174934" y="647146"/>
                  <a:pt x="2174934" y="647146"/>
                  <a:pt x="2174934" y="646098"/>
                </a:cubicBezTo>
                <a:cubicBezTo>
                  <a:pt x="2174934" y="645049"/>
                  <a:pt x="2175982" y="644000"/>
                  <a:pt x="2175982" y="644000"/>
                </a:cubicBezTo>
                <a:cubicBezTo>
                  <a:pt x="2175982" y="641903"/>
                  <a:pt x="2174934" y="641903"/>
                  <a:pt x="2172839" y="640854"/>
                </a:cubicBezTo>
                <a:cubicBezTo>
                  <a:pt x="2171791" y="639806"/>
                  <a:pt x="2168649" y="639806"/>
                  <a:pt x="2165506" y="639806"/>
                </a:cubicBezTo>
                <a:cubicBezTo>
                  <a:pt x="2164459" y="639806"/>
                  <a:pt x="2164459" y="639806"/>
                  <a:pt x="2164459" y="639806"/>
                </a:cubicBezTo>
                <a:cubicBezTo>
                  <a:pt x="2164459" y="634562"/>
                  <a:pt x="2164459" y="634562"/>
                  <a:pt x="2164459" y="634562"/>
                </a:cubicBezTo>
                <a:cubicBezTo>
                  <a:pt x="2166554" y="634562"/>
                  <a:pt x="2168649" y="634562"/>
                  <a:pt x="2170744" y="634562"/>
                </a:cubicBezTo>
                <a:cubicBezTo>
                  <a:pt x="2172839" y="634562"/>
                  <a:pt x="2175982" y="634562"/>
                  <a:pt x="2178077" y="634562"/>
                </a:cubicBezTo>
                <a:cubicBezTo>
                  <a:pt x="2181219" y="634562"/>
                  <a:pt x="2184362" y="634562"/>
                  <a:pt x="2186457" y="634562"/>
                </a:cubicBezTo>
                <a:cubicBezTo>
                  <a:pt x="2188552" y="634562"/>
                  <a:pt x="2190647" y="634562"/>
                  <a:pt x="2192742" y="634562"/>
                </a:cubicBezTo>
                <a:cubicBezTo>
                  <a:pt x="2193790" y="639806"/>
                  <a:pt x="2193790" y="639806"/>
                  <a:pt x="2193790" y="639806"/>
                </a:cubicBezTo>
                <a:cubicBezTo>
                  <a:pt x="2190647" y="639806"/>
                  <a:pt x="2189600" y="640854"/>
                  <a:pt x="2187504" y="641903"/>
                </a:cubicBezTo>
                <a:cubicBezTo>
                  <a:pt x="2186457" y="642952"/>
                  <a:pt x="2185409" y="645049"/>
                  <a:pt x="2184362" y="648195"/>
                </a:cubicBezTo>
                <a:cubicBezTo>
                  <a:pt x="2146650" y="737331"/>
                  <a:pt x="2146650" y="737331"/>
                  <a:pt x="2146650" y="737331"/>
                </a:cubicBezTo>
                <a:cubicBezTo>
                  <a:pt x="2136175" y="737331"/>
                  <a:pt x="2136175" y="737331"/>
                  <a:pt x="2136175" y="737331"/>
                </a:cubicBezTo>
                <a:cubicBezTo>
                  <a:pt x="2103702" y="649244"/>
                  <a:pt x="2103702" y="649244"/>
                  <a:pt x="2103702" y="649244"/>
                </a:cubicBezTo>
                <a:cubicBezTo>
                  <a:pt x="2102654" y="646098"/>
                  <a:pt x="2101606" y="644000"/>
                  <a:pt x="2099512" y="641903"/>
                </a:cubicBezTo>
                <a:cubicBezTo>
                  <a:pt x="2097416" y="640854"/>
                  <a:pt x="2095321" y="639806"/>
                  <a:pt x="2092179" y="639806"/>
                </a:cubicBezTo>
                <a:cubicBezTo>
                  <a:pt x="2091131" y="639806"/>
                  <a:pt x="2091131" y="639806"/>
                  <a:pt x="2091131" y="639806"/>
                </a:cubicBezTo>
                <a:cubicBezTo>
                  <a:pt x="2091131" y="634562"/>
                  <a:pt x="2091131" y="634562"/>
                  <a:pt x="2091131" y="634562"/>
                </a:cubicBezTo>
                <a:close/>
                <a:moveTo>
                  <a:pt x="2031422" y="634562"/>
                </a:moveTo>
                <a:cubicBezTo>
                  <a:pt x="2035612" y="634562"/>
                  <a:pt x="2038754" y="634562"/>
                  <a:pt x="2042944" y="634562"/>
                </a:cubicBezTo>
                <a:cubicBezTo>
                  <a:pt x="2047135" y="635611"/>
                  <a:pt x="2051325" y="635611"/>
                  <a:pt x="2055515" y="635611"/>
                </a:cubicBezTo>
                <a:cubicBezTo>
                  <a:pt x="2058658" y="635611"/>
                  <a:pt x="2062848" y="635611"/>
                  <a:pt x="2067038" y="634562"/>
                </a:cubicBezTo>
                <a:cubicBezTo>
                  <a:pt x="2071228" y="634562"/>
                  <a:pt x="2075418" y="634562"/>
                  <a:pt x="2078561" y="634562"/>
                </a:cubicBezTo>
                <a:cubicBezTo>
                  <a:pt x="2078561" y="639806"/>
                  <a:pt x="2078561" y="639806"/>
                  <a:pt x="2078561" y="639806"/>
                </a:cubicBezTo>
                <a:cubicBezTo>
                  <a:pt x="2074371" y="639806"/>
                  <a:pt x="2071228" y="640854"/>
                  <a:pt x="2070180" y="641903"/>
                </a:cubicBezTo>
                <a:cubicBezTo>
                  <a:pt x="2068085" y="642952"/>
                  <a:pt x="2067038" y="645049"/>
                  <a:pt x="2067038" y="649244"/>
                </a:cubicBezTo>
                <a:cubicBezTo>
                  <a:pt x="2067038" y="717407"/>
                  <a:pt x="2067038" y="717407"/>
                  <a:pt x="2067038" y="717407"/>
                </a:cubicBezTo>
                <a:cubicBezTo>
                  <a:pt x="2067038" y="722650"/>
                  <a:pt x="2068085" y="725796"/>
                  <a:pt x="2069133" y="727893"/>
                </a:cubicBezTo>
                <a:cubicBezTo>
                  <a:pt x="2071228" y="728942"/>
                  <a:pt x="2074371" y="729991"/>
                  <a:pt x="2078561" y="729991"/>
                </a:cubicBezTo>
                <a:cubicBezTo>
                  <a:pt x="2078561" y="736283"/>
                  <a:pt x="2078561" y="736283"/>
                  <a:pt x="2078561" y="736283"/>
                </a:cubicBezTo>
                <a:cubicBezTo>
                  <a:pt x="2075418" y="735234"/>
                  <a:pt x="2071228" y="735234"/>
                  <a:pt x="2067038" y="735234"/>
                </a:cubicBezTo>
                <a:cubicBezTo>
                  <a:pt x="2062848" y="735234"/>
                  <a:pt x="2059705" y="735234"/>
                  <a:pt x="2055515" y="735234"/>
                </a:cubicBezTo>
                <a:cubicBezTo>
                  <a:pt x="2051325" y="735234"/>
                  <a:pt x="2048182" y="735234"/>
                  <a:pt x="2043992" y="735234"/>
                </a:cubicBezTo>
                <a:cubicBezTo>
                  <a:pt x="2039802" y="735234"/>
                  <a:pt x="2035612" y="735234"/>
                  <a:pt x="2031422" y="736283"/>
                </a:cubicBezTo>
                <a:cubicBezTo>
                  <a:pt x="2031422" y="729991"/>
                  <a:pt x="2031422" y="729991"/>
                  <a:pt x="2031422" y="729991"/>
                </a:cubicBezTo>
                <a:cubicBezTo>
                  <a:pt x="2036659" y="729991"/>
                  <a:pt x="2039802" y="728942"/>
                  <a:pt x="2040850" y="727893"/>
                </a:cubicBezTo>
                <a:cubicBezTo>
                  <a:pt x="2041897" y="725796"/>
                  <a:pt x="2042944" y="722650"/>
                  <a:pt x="2042944" y="717407"/>
                </a:cubicBezTo>
                <a:cubicBezTo>
                  <a:pt x="2042944" y="649244"/>
                  <a:pt x="2042944" y="649244"/>
                  <a:pt x="2042944" y="649244"/>
                </a:cubicBezTo>
                <a:cubicBezTo>
                  <a:pt x="2042944" y="646098"/>
                  <a:pt x="2041897" y="644000"/>
                  <a:pt x="2040850" y="641903"/>
                </a:cubicBezTo>
                <a:cubicBezTo>
                  <a:pt x="2038754" y="640854"/>
                  <a:pt x="2036659" y="639806"/>
                  <a:pt x="2032469" y="639806"/>
                </a:cubicBezTo>
                <a:cubicBezTo>
                  <a:pt x="2031422" y="639806"/>
                  <a:pt x="2031422" y="639806"/>
                  <a:pt x="2031422" y="639806"/>
                </a:cubicBezTo>
                <a:cubicBezTo>
                  <a:pt x="2031422" y="634562"/>
                  <a:pt x="2031422" y="634562"/>
                  <a:pt x="2031422" y="634562"/>
                </a:cubicBezTo>
                <a:close/>
                <a:moveTo>
                  <a:pt x="1910955" y="634562"/>
                </a:moveTo>
                <a:cubicBezTo>
                  <a:pt x="1916193" y="634562"/>
                  <a:pt x="1919335" y="634562"/>
                  <a:pt x="1921430" y="634562"/>
                </a:cubicBezTo>
                <a:cubicBezTo>
                  <a:pt x="1924573" y="634562"/>
                  <a:pt x="1926668" y="635611"/>
                  <a:pt x="1928763" y="635611"/>
                </a:cubicBezTo>
                <a:cubicBezTo>
                  <a:pt x="1930858" y="635611"/>
                  <a:pt x="1932953" y="634562"/>
                  <a:pt x="1936096" y="634562"/>
                </a:cubicBezTo>
                <a:cubicBezTo>
                  <a:pt x="1938191" y="634562"/>
                  <a:pt x="1941334" y="634562"/>
                  <a:pt x="1945524" y="634562"/>
                </a:cubicBezTo>
                <a:cubicBezTo>
                  <a:pt x="1995805" y="699580"/>
                  <a:pt x="1995805" y="699580"/>
                  <a:pt x="1995805" y="699580"/>
                </a:cubicBezTo>
                <a:cubicBezTo>
                  <a:pt x="1995805" y="650292"/>
                  <a:pt x="1995805" y="650292"/>
                  <a:pt x="1995805" y="650292"/>
                </a:cubicBezTo>
                <a:cubicBezTo>
                  <a:pt x="1995805" y="646098"/>
                  <a:pt x="1994758" y="642952"/>
                  <a:pt x="1993710" y="641903"/>
                </a:cubicBezTo>
                <a:cubicBezTo>
                  <a:pt x="1991615" y="640854"/>
                  <a:pt x="1988473" y="639806"/>
                  <a:pt x="1982188" y="639806"/>
                </a:cubicBezTo>
                <a:cubicBezTo>
                  <a:pt x="1982188" y="634562"/>
                  <a:pt x="1982188" y="634562"/>
                  <a:pt x="1982188" y="634562"/>
                </a:cubicBezTo>
                <a:cubicBezTo>
                  <a:pt x="1985330" y="634562"/>
                  <a:pt x="1987425" y="634562"/>
                  <a:pt x="1990568" y="634562"/>
                </a:cubicBezTo>
                <a:cubicBezTo>
                  <a:pt x="1992663" y="634562"/>
                  <a:pt x="1995805" y="634562"/>
                  <a:pt x="1998948" y="634562"/>
                </a:cubicBezTo>
                <a:cubicBezTo>
                  <a:pt x="2002091" y="634562"/>
                  <a:pt x="2005233" y="634562"/>
                  <a:pt x="2007328" y="634562"/>
                </a:cubicBezTo>
                <a:cubicBezTo>
                  <a:pt x="2010471" y="634562"/>
                  <a:pt x="2012566" y="634562"/>
                  <a:pt x="2014661" y="634562"/>
                </a:cubicBezTo>
                <a:cubicBezTo>
                  <a:pt x="2014661" y="639806"/>
                  <a:pt x="2014661" y="639806"/>
                  <a:pt x="2014661" y="639806"/>
                </a:cubicBezTo>
                <a:cubicBezTo>
                  <a:pt x="2013614" y="639806"/>
                  <a:pt x="2013614" y="639806"/>
                  <a:pt x="2013614" y="639806"/>
                </a:cubicBezTo>
                <a:cubicBezTo>
                  <a:pt x="2010471" y="639806"/>
                  <a:pt x="2008376" y="640854"/>
                  <a:pt x="2006281" y="641903"/>
                </a:cubicBezTo>
                <a:cubicBezTo>
                  <a:pt x="2005233" y="644000"/>
                  <a:pt x="2004186" y="646098"/>
                  <a:pt x="2004186" y="650292"/>
                </a:cubicBezTo>
                <a:cubicBezTo>
                  <a:pt x="2004186" y="736283"/>
                  <a:pt x="2004186" y="736283"/>
                  <a:pt x="2004186" y="736283"/>
                </a:cubicBezTo>
                <a:cubicBezTo>
                  <a:pt x="1995805" y="736283"/>
                  <a:pt x="1995805" y="736283"/>
                  <a:pt x="1995805" y="736283"/>
                </a:cubicBezTo>
                <a:cubicBezTo>
                  <a:pt x="1930858" y="653438"/>
                  <a:pt x="1930858" y="653438"/>
                  <a:pt x="1930858" y="653438"/>
                </a:cubicBezTo>
                <a:cubicBezTo>
                  <a:pt x="1930858" y="717407"/>
                  <a:pt x="1930858" y="717407"/>
                  <a:pt x="1930858" y="717407"/>
                </a:cubicBezTo>
                <a:cubicBezTo>
                  <a:pt x="1930858" y="722650"/>
                  <a:pt x="1931906" y="725796"/>
                  <a:pt x="1934001" y="727893"/>
                </a:cubicBezTo>
                <a:cubicBezTo>
                  <a:pt x="1935048" y="728942"/>
                  <a:pt x="1939239" y="729991"/>
                  <a:pt x="1944476" y="729991"/>
                </a:cubicBezTo>
                <a:cubicBezTo>
                  <a:pt x="1944476" y="736283"/>
                  <a:pt x="1944476" y="736283"/>
                  <a:pt x="1944476" y="736283"/>
                </a:cubicBezTo>
                <a:cubicBezTo>
                  <a:pt x="1941334" y="735234"/>
                  <a:pt x="1938191" y="735234"/>
                  <a:pt x="1935048" y="735234"/>
                </a:cubicBezTo>
                <a:cubicBezTo>
                  <a:pt x="1931906" y="735234"/>
                  <a:pt x="1929811" y="735234"/>
                  <a:pt x="1926668" y="735234"/>
                </a:cubicBezTo>
                <a:cubicBezTo>
                  <a:pt x="1923526" y="735234"/>
                  <a:pt x="1921430" y="735234"/>
                  <a:pt x="1918288" y="735234"/>
                </a:cubicBezTo>
                <a:cubicBezTo>
                  <a:pt x="1915145" y="735234"/>
                  <a:pt x="1913050" y="735234"/>
                  <a:pt x="1909908" y="736283"/>
                </a:cubicBezTo>
                <a:cubicBezTo>
                  <a:pt x="1909908" y="729991"/>
                  <a:pt x="1909908" y="729991"/>
                  <a:pt x="1909908" y="729991"/>
                </a:cubicBezTo>
                <a:cubicBezTo>
                  <a:pt x="1915145" y="729991"/>
                  <a:pt x="1918288" y="728942"/>
                  <a:pt x="1920383" y="727893"/>
                </a:cubicBezTo>
                <a:cubicBezTo>
                  <a:pt x="1921430" y="725796"/>
                  <a:pt x="1922478" y="722650"/>
                  <a:pt x="1922478" y="717407"/>
                </a:cubicBezTo>
                <a:cubicBezTo>
                  <a:pt x="1922478" y="650292"/>
                  <a:pt x="1922478" y="650292"/>
                  <a:pt x="1922478" y="650292"/>
                </a:cubicBezTo>
                <a:cubicBezTo>
                  <a:pt x="1922478" y="646098"/>
                  <a:pt x="1921430" y="644000"/>
                  <a:pt x="1920383" y="641903"/>
                </a:cubicBezTo>
                <a:cubicBezTo>
                  <a:pt x="1918288" y="640854"/>
                  <a:pt x="1915145" y="640854"/>
                  <a:pt x="1910955" y="639806"/>
                </a:cubicBezTo>
                <a:cubicBezTo>
                  <a:pt x="1910955" y="634562"/>
                  <a:pt x="1910955" y="634562"/>
                  <a:pt x="1910955" y="634562"/>
                </a:cubicBezTo>
                <a:close/>
                <a:moveTo>
                  <a:pt x="1793631" y="634562"/>
                </a:moveTo>
                <a:cubicBezTo>
                  <a:pt x="1798869" y="634562"/>
                  <a:pt x="1803059" y="634562"/>
                  <a:pt x="1806202" y="635611"/>
                </a:cubicBezTo>
                <a:cubicBezTo>
                  <a:pt x="1810392" y="635611"/>
                  <a:pt x="1814582" y="635611"/>
                  <a:pt x="1817724" y="635611"/>
                </a:cubicBezTo>
                <a:cubicBezTo>
                  <a:pt x="1820867" y="635611"/>
                  <a:pt x="1824010" y="635611"/>
                  <a:pt x="1828200" y="635611"/>
                </a:cubicBezTo>
                <a:cubicBezTo>
                  <a:pt x="1832390" y="634562"/>
                  <a:pt x="1836580" y="634562"/>
                  <a:pt x="1840770" y="634562"/>
                </a:cubicBezTo>
                <a:cubicBezTo>
                  <a:pt x="1840770" y="639806"/>
                  <a:pt x="1840770" y="639806"/>
                  <a:pt x="1840770" y="639806"/>
                </a:cubicBezTo>
                <a:cubicBezTo>
                  <a:pt x="1836580" y="639806"/>
                  <a:pt x="1833438" y="640854"/>
                  <a:pt x="1832390" y="641903"/>
                </a:cubicBezTo>
                <a:cubicBezTo>
                  <a:pt x="1830295" y="642952"/>
                  <a:pt x="1829247" y="645049"/>
                  <a:pt x="1829247" y="649244"/>
                </a:cubicBezTo>
                <a:cubicBezTo>
                  <a:pt x="1829247" y="695385"/>
                  <a:pt x="1829247" y="695385"/>
                  <a:pt x="1829247" y="695385"/>
                </a:cubicBezTo>
                <a:cubicBezTo>
                  <a:pt x="1829247" y="702726"/>
                  <a:pt x="1830295" y="707969"/>
                  <a:pt x="1830295" y="711115"/>
                </a:cubicBezTo>
                <a:cubicBezTo>
                  <a:pt x="1831342" y="714261"/>
                  <a:pt x="1832390" y="716358"/>
                  <a:pt x="1833438" y="718456"/>
                </a:cubicBezTo>
                <a:cubicBezTo>
                  <a:pt x="1835533" y="720553"/>
                  <a:pt x="1838675" y="722650"/>
                  <a:pt x="1841818" y="724748"/>
                </a:cubicBezTo>
                <a:cubicBezTo>
                  <a:pt x="1844960" y="725796"/>
                  <a:pt x="1848103" y="725796"/>
                  <a:pt x="1853341" y="725796"/>
                </a:cubicBezTo>
                <a:cubicBezTo>
                  <a:pt x="1861721" y="725796"/>
                  <a:pt x="1868006" y="723699"/>
                  <a:pt x="1872196" y="719504"/>
                </a:cubicBezTo>
                <a:cubicBezTo>
                  <a:pt x="1875339" y="714261"/>
                  <a:pt x="1877434" y="705872"/>
                  <a:pt x="1877434" y="695385"/>
                </a:cubicBezTo>
                <a:cubicBezTo>
                  <a:pt x="1877434" y="694336"/>
                  <a:pt x="1877434" y="694336"/>
                  <a:pt x="1877434" y="694336"/>
                </a:cubicBezTo>
                <a:cubicBezTo>
                  <a:pt x="1877434" y="651341"/>
                  <a:pt x="1877434" y="651341"/>
                  <a:pt x="1877434" y="651341"/>
                </a:cubicBezTo>
                <a:cubicBezTo>
                  <a:pt x="1877434" y="647146"/>
                  <a:pt x="1876386" y="644000"/>
                  <a:pt x="1875339" y="641903"/>
                </a:cubicBezTo>
                <a:cubicBezTo>
                  <a:pt x="1874291" y="640854"/>
                  <a:pt x="1871149" y="639806"/>
                  <a:pt x="1865911" y="639806"/>
                </a:cubicBezTo>
                <a:cubicBezTo>
                  <a:pt x="1865911" y="634562"/>
                  <a:pt x="1865911" y="634562"/>
                  <a:pt x="1865911" y="634562"/>
                </a:cubicBezTo>
                <a:cubicBezTo>
                  <a:pt x="1869054" y="634562"/>
                  <a:pt x="1872196" y="634562"/>
                  <a:pt x="1874291" y="634562"/>
                </a:cubicBezTo>
                <a:cubicBezTo>
                  <a:pt x="1876386" y="634562"/>
                  <a:pt x="1878482" y="635611"/>
                  <a:pt x="1880577" y="635611"/>
                </a:cubicBezTo>
                <a:cubicBezTo>
                  <a:pt x="1882672" y="635611"/>
                  <a:pt x="1884767" y="634562"/>
                  <a:pt x="1887909" y="634562"/>
                </a:cubicBezTo>
                <a:cubicBezTo>
                  <a:pt x="1890004" y="634562"/>
                  <a:pt x="1893147" y="634562"/>
                  <a:pt x="1895242" y="634562"/>
                </a:cubicBezTo>
                <a:cubicBezTo>
                  <a:pt x="1895242" y="639806"/>
                  <a:pt x="1895242" y="639806"/>
                  <a:pt x="1895242" y="639806"/>
                </a:cubicBezTo>
                <a:cubicBezTo>
                  <a:pt x="1892099" y="639806"/>
                  <a:pt x="1890004" y="640854"/>
                  <a:pt x="1888957" y="641903"/>
                </a:cubicBezTo>
                <a:cubicBezTo>
                  <a:pt x="1887909" y="642952"/>
                  <a:pt x="1886862" y="646098"/>
                  <a:pt x="1886862" y="651341"/>
                </a:cubicBezTo>
                <a:cubicBezTo>
                  <a:pt x="1885814" y="697482"/>
                  <a:pt x="1885814" y="697482"/>
                  <a:pt x="1885814" y="697482"/>
                </a:cubicBezTo>
                <a:cubicBezTo>
                  <a:pt x="1885814" y="712164"/>
                  <a:pt x="1882672" y="722650"/>
                  <a:pt x="1876386" y="728942"/>
                </a:cubicBezTo>
                <a:cubicBezTo>
                  <a:pt x="1870101" y="735234"/>
                  <a:pt x="1859626" y="738380"/>
                  <a:pt x="1846008" y="738380"/>
                </a:cubicBezTo>
                <a:cubicBezTo>
                  <a:pt x="1832390" y="738380"/>
                  <a:pt x="1821915" y="735234"/>
                  <a:pt x="1815629" y="729991"/>
                </a:cubicBezTo>
                <a:cubicBezTo>
                  <a:pt x="1808297" y="723699"/>
                  <a:pt x="1805154" y="715310"/>
                  <a:pt x="1805154" y="704823"/>
                </a:cubicBezTo>
                <a:cubicBezTo>
                  <a:pt x="1805154" y="649244"/>
                  <a:pt x="1805154" y="649244"/>
                  <a:pt x="1805154" y="649244"/>
                </a:cubicBezTo>
                <a:cubicBezTo>
                  <a:pt x="1805154" y="646098"/>
                  <a:pt x="1804106" y="644000"/>
                  <a:pt x="1803059" y="641903"/>
                </a:cubicBezTo>
                <a:cubicBezTo>
                  <a:pt x="1800964" y="640854"/>
                  <a:pt x="1798869" y="639806"/>
                  <a:pt x="1794679" y="639806"/>
                </a:cubicBezTo>
                <a:cubicBezTo>
                  <a:pt x="1793631" y="639806"/>
                  <a:pt x="1793631" y="639806"/>
                  <a:pt x="1793631" y="639806"/>
                </a:cubicBezTo>
                <a:cubicBezTo>
                  <a:pt x="1793631" y="634562"/>
                  <a:pt x="1793631" y="634562"/>
                  <a:pt x="1793631" y="634562"/>
                </a:cubicBezTo>
                <a:close/>
                <a:moveTo>
                  <a:pt x="1606122" y="634562"/>
                </a:moveTo>
                <a:cubicBezTo>
                  <a:pt x="1610312" y="634562"/>
                  <a:pt x="1614503" y="634562"/>
                  <a:pt x="1616598" y="634562"/>
                </a:cubicBezTo>
                <a:cubicBezTo>
                  <a:pt x="1618693" y="634562"/>
                  <a:pt x="1620788" y="635611"/>
                  <a:pt x="1622883" y="635611"/>
                </a:cubicBezTo>
                <a:cubicBezTo>
                  <a:pt x="1624978" y="635611"/>
                  <a:pt x="1628121" y="634562"/>
                  <a:pt x="1630216" y="634562"/>
                </a:cubicBezTo>
                <a:cubicBezTo>
                  <a:pt x="1633358" y="634562"/>
                  <a:pt x="1636501" y="634562"/>
                  <a:pt x="1639643" y="634562"/>
                </a:cubicBezTo>
                <a:cubicBezTo>
                  <a:pt x="1690973" y="699580"/>
                  <a:pt x="1690973" y="699580"/>
                  <a:pt x="1690973" y="699580"/>
                </a:cubicBezTo>
                <a:cubicBezTo>
                  <a:pt x="1690973" y="650292"/>
                  <a:pt x="1690973" y="650292"/>
                  <a:pt x="1690973" y="650292"/>
                </a:cubicBezTo>
                <a:cubicBezTo>
                  <a:pt x="1690973" y="646098"/>
                  <a:pt x="1689925" y="642952"/>
                  <a:pt x="1687830" y="641903"/>
                </a:cubicBezTo>
                <a:cubicBezTo>
                  <a:pt x="1686783" y="640854"/>
                  <a:pt x="1682592" y="639806"/>
                  <a:pt x="1677355" y="639806"/>
                </a:cubicBezTo>
                <a:cubicBezTo>
                  <a:pt x="1677355" y="634562"/>
                  <a:pt x="1677355" y="634562"/>
                  <a:pt x="1677355" y="634562"/>
                </a:cubicBezTo>
                <a:cubicBezTo>
                  <a:pt x="1679450" y="634562"/>
                  <a:pt x="1682592" y="634562"/>
                  <a:pt x="1684688" y="634562"/>
                </a:cubicBezTo>
                <a:cubicBezTo>
                  <a:pt x="1687830" y="634562"/>
                  <a:pt x="1690973" y="634562"/>
                  <a:pt x="1694115" y="634562"/>
                </a:cubicBezTo>
                <a:cubicBezTo>
                  <a:pt x="1697258" y="634562"/>
                  <a:pt x="1699353" y="634562"/>
                  <a:pt x="1702496" y="634562"/>
                </a:cubicBezTo>
                <a:cubicBezTo>
                  <a:pt x="1704591" y="634562"/>
                  <a:pt x="1707733" y="634562"/>
                  <a:pt x="1709828" y="634562"/>
                </a:cubicBezTo>
                <a:cubicBezTo>
                  <a:pt x="1709828" y="639806"/>
                  <a:pt x="1709828" y="639806"/>
                  <a:pt x="1709828" y="639806"/>
                </a:cubicBezTo>
                <a:cubicBezTo>
                  <a:pt x="1708781" y="639806"/>
                  <a:pt x="1708781" y="639806"/>
                  <a:pt x="1708781" y="639806"/>
                </a:cubicBezTo>
                <a:cubicBezTo>
                  <a:pt x="1705638" y="639806"/>
                  <a:pt x="1702496" y="640854"/>
                  <a:pt x="1701448" y="641903"/>
                </a:cubicBezTo>
                <a:cubicBezTo>
                  <a:pt x="1700400" y="644000"/>
                  <a:pt x="1699353" y="646098"/>
                  <a:pt x="1699353" y="650292"/>
                </a:cubicBezTo>
                <a:cubicBezTo>
                  <a:pt x="1699353" y="736283"/>
                  <a:pt x="1699353" y="736283"/>
                  <a:pt x="1699353" y="736283"/>
                </a:cubicBezTo>
                <a:cubicBezTo>
                  <a:pt x="1689925" y="736283"/>
                  <a:pt x="1689925" y="736283"/>
                  <a:pt x="1689925" y="736283"/>
                </a:cubicBezTo>
                <a:cubicBezTo>
                  <a:pt x="1626026" y="653438"/>
                  <a:pt x="1626026" y="653438"/>
                  <a:pt x="1626026" y="653438"/>
                </a:cubicBezTo>
                <a:cubicBezTo>
                  <a:pt x="1626026" y="717407"/>
                  <a:pt x="1626026" y="717407"/>
                  <a:pt x="1626026" y="717407"/>
                </a:cubicBezTo>
                <a:cubicBezTo>
                  <a:pt x="1626026" y="722650"/>
                  <a:pt x="1627073" y="725796"/>
                  <a:pt x="1628121" y="727893"/>
                </a:cubicBezTo>
                <a:cubicBezTo>
                  <a:pt x="1630216" y="728942"/>
                  <a:pt x="1633358" y="729991"/>
                  <a:pt x="1639643" y="729991"/>
                </a:cubicBezTo>
                <a:cubicBezTo>
                  <a:pt x="1639643" y="736283"/>
                  <a:pt x="1639643" y="736283"/>
                  <a:pt x="1639643" y="736283"/>
                </a:cubicBezTo>
                <a:cubicBezTo>
                  <a:pt x="1636501" y="735234"/>
                  <a:pt x="1633358" y="735234"/>
                  <a:pt x="1630216" y="735234"/>
                </a:cubicBezTo>
                <a:cubicBezTo>
                  <a:pt x="1627073" y="735234"/>
                  <a:pt x="1623930" y="735234"/>
                  <a:pt x="1620788" y="735234"/>
                </a:cubicBezTo>
                <a:cubicBezTo>
                  <a:pt x="1618693" y="735234"/>
                  <a:pt x="1615550" y="735234"/>
                  <a:pt x="1613455" y="735234"/>
                </a:cubicBezTo>
                <a:cubicBezTo>
                  <a:pt x="1610312" y="735234"/>
                  <a:pt x="1607170" y="735234"/>
                  <a:pt x="1605075" y="736283"/>
                </a:cubicBezTo>
                <a:cubicBezTo>
                  <a:pt x="1605075" y="729991"/>
                  <a:pt x="1605075" y="729991"/>
                  <a:pt x="1605075" y="729991"/>
                </a:cubicBezTo>
                <a:cubicBezTo>
                  <a:pt x="1610312" y="729991"/>
                  <a:pt x="1613455" y="728942"/>
                  <a:pt x="1614503" y="727893"/>
                </a:cubicBezTo>
                <a:cubicBezTo>
                  <a:pt x="1616598" y="725796"/>
                  <a:pt x="1617645" y="722650"/>
                  <a:pt x="1617645" y="717407"/>
                </a:cubicBezTo>
                <a:cubicBezTo>
                  <a:pt x="1617645" y="650292"/>
                  <a:pt x="1617645" y="650292"/>
                  <a:pt x="1617645" y="650292"/>
                </a:cubicBezTo>
                <a:cubicBezTo>
                  <a:pt x="1617645" y="646098"/>
                  <a:pt x="1616598" y="644000"/>
                  <a:pt x="1614503" y="641903"/>
                </a:cubicBezTo>
                <a:cubicBezTo>
                  <a:pt x="1613455" y="640854"/>
                  <a:pt x="1610312" y="640854"/>
                  <a:pt x="1606122" y="639806"/>
                </a:cubicBezTo>
                <a:cubicBezTo>
                  <a:pt x="1606122" y="634562"/>
                  <a:pt x="1606122" y="634562"/>
                  <a:pt x="1606122" y="634562"/>
                </a:cubicBezTo>
                <a:close/>
                <a:moveTo>
                  <a:pt x="1540128" y="634562"/>
                </a:moveTo>
                <a:cubicBezTo>
                  <a:pt x="1549555" y="634562"/>
                  <a:pt x="1549555" y="634562"/>
                  <a:pt x="1549555" y="634562"/>
                </a:cubicBezTo>
                <a:cubicBezTo>
                  <a:pt x="1582029" y="722650"/>
                  <a:pt x="1582029" y="722650"/>
                  <a:pt x="1582029" y="722650"/>
                </a:cubicBezTo>
                <a:cubicBezTo>
                  <a:pt x="1583077" y="725796"/>
                  <a:pt x="1585172" y="726845"/>
                  <a:pt x="1586219" y="727893"/>
                </a:cubicBezTo>
                <a:cubicBezTo>
                  <a:pt x="1588314" y="728942"/>
                  <a:pt x="1590409" y="729991"/>
                  <a:pt x="1593552" y="729991"/>
                </a:cubicBezTo>
                <a:cubicBezTo>
                  <a:pt x="1593552" y="736283"/>
                  <a:pt x="1593552" y="736283"/>
                  <a:pt x="1593552" y="736283"/>
                </a:cubicBezTo>
                <a:cubicBezTo>
                  <a:pt x="1589362" y="735234"/>
                  <a:pt x="1585172" y="735234"/>
                  <a:pt x="1580982" y="735234"/>
                </a:cubicBezTo>
                <a:cubicBezTo>
                  <a:pt x="1577839" y="735234"/>
                  <a:pt x="1573649" y="735234"/>
                  <a:pt x="1570506" y="735234"/>
                </a:cubicBezTo>
                <a:cubicBezTo>
                  <a:pt x="1567364" y="735234"/>
                  <a:pt x="1564221" y="735234"/>
                  <a:pt x="1560031" y="735234"/>
                </a:cubicBezTo>
                <a:cubicBezTo>
                  <a:pt x="1555841" y="735234"/>
                  <a:pt x="1550603" y="735234"/>
                  <a:pt x="1546413" y="736283"/>
                </a:cubicBezTo>
                <a:cubicBezTo>
                  <a:pt x="1546413" y="729991"/>
                  <a:pt x="1546413" y="729991"/>
                  <a:pt x="1546413" y="729991"/>
                </a:cubicBezTo>
                <a:cubicBezTo>
                  <a:pt x="1551650" y="729991"/>
                  <a:pt x="1554793" y="728942"/>
                  <a:pt x="1555841" y="728942"/>
                </a:cubicBezTo>
                <a:cubicBezTo>
                  <a:pt x="1557936" y="727893"/>
                  <a:pt x="1557936" y="726845"/>
                  <a:pt x="1557936" y="724748"/>
                </a:cubicBezTo>
                <a:cubicBezTo>
                  <a:pt x="1557936" y="724748"/>
                  <a:pt x="1557936" y="723699"/>
                  <a:pt x="1557936" y="723699"/>
                </a:cubicBezTo>
                <a:cubicBezTo>
                  <a:pt x="1557936" y="722650"/>
                  <a:pt x="1557936" y="722650"/>
                  <a:pt x="1557936" y="721602"/>
                </a:cubicBezTo>
                <a:cubicBezTo>
                  <a:pt x="1550603" y="702726"/>
                  <a:pt x="1550603" y="702726"/>
                  <a:pt x="1550603" y="702726"/>
                </a:cubicBezTo>
                <a:cubicBezTo>
                  <a:pt x="1519177" y="702726"/>
                  <a:pt x="1519177" y="702726"/>
                  <a:pt x="1519177" y="702726"/>
                </a:cubicBezTo>
                <a:cubicBezTo>
                  <a:pt x="1511844" y="720553"/>
                  <a:pt x="1511844" y="720553"/>
                  <a:pt x="1511844" y="720553"/>
                </a:cubicBezTo>
                <a:cubicBezTo>
                  <a:pt x="1510797" y="721602"/>
                  <a:pt x="1510797" y="722650"/>
                  <a:pt x="1510797" y="722650"/>
                </a:cubicBezTo>
                <a:cubicBezTo>
                  <a:pt x="1510797" y="723699"/>
                  <a:pt x="1510797" y="724748"/>
                  <a:pt x="1510797" y="724748"/>
                </a:cubicBezTo>
                <a:cubicBezTo>
                  <a:pt x="1510797" y="727893"/>
                  <a:pt x="1513939" y="728942"/>
                  <a:pt x="1521272" y="729991"/>
                </a:cubicBezTo>
                <a:cubicBezTo>
                  <a:pt x="1521272" y="736283"/>
                  <a:pt x="1521272" y="736283"/>
                  <a:pt x="1521272" y="736283"/>
                </a:cubicBezTo>
                <a:cubicBezTo>
                  <a:pt x="1518129" y="735234"/>
                  <a:pt x="1516034" y="735234"/>
                  <a:pt x="1512892" y="735234"/>
                </a:cubicBezTo>
                <a:cubicBezTo>
                  <a:pt x="1509749" y="735234"/>
                  <a:pt x="1507654" y="735234"/>
                  <a:pt x="1505559" y="735234"/>
                </a:cubicBezTo>
                <a:cubicBezTo>
                  <a:pt x="1503464" y="735234"/>
                  <a:pt x="1502416" y="735234"/>
                  <a:pt x="1500321" y="735234"/>
                </a:cubicBezTo>
                <a:cubicBezTo>
                  <a:pt x="1498226" y="735234"/>
                  <a:pt x="1494036" y="735234"/>
                  <a:pt x="1489846" y="736283"/>
                </a:cubicBezTo>
                <a:cubicBezTo>
                  <a:pt x="1489846" y="729991"/>
                  <a:pt x="1489846" y="729991"/>
                  <a:pt x="1489846" y="729991"/>
                </a:cubicBezTo>
                <a:cubicBezTo>
                  <a:pt x="1492989" y="728942"/>
                  <a:pt x="1495084" y="727893"/>
                  <a:pt x="1497179" y="726845"/>
                </a:cubicBezTo>
                <a:cubicBezTo>
                  <a:pt x="1499274" y="724748"/>
                  <a:pt x="1501369" y="721602"/>
                  <a:pt x="1503464" y="717407"/>
                </a:cubicBezTo>
                <a:cubicBezTo>
                  <a:pt x="1540128" y="634562"/>
                  <a:pt x="1540128" y="634562"/>
                  <a:pt x="1540128" y="634562"/>
                </a:cubicBezTo>
                <a:close/>
                <a:moveTo>
                  <a:pt x="1381950" y="634562"/>
                </a:moveTo>
                <a:cubicBezTo>
                  <a:pt x="1387187" y="634562"/>
                  <a:pt x="1391378" y="634562"/>
                  <a:pt x="1395568" y="635611"/>
                </a:cubicBezTo>
                <a:cubicBezTo>
                  <a:pt x="1398710" y="635611"/>
                  <a:pt x="1402900" y="635611"/>
                  <a:pt x="1406043" y="635611"/>
                </a:cubicBezTo>
                <a:cubicBezTo>
                  <a:pt x="1409186" y="635611"/>
                  <a:pt x="1412328" y="635611"/>
                  <a:pt x="1416518" y="635611"/>
                </a:cubicBezTo>
                <a:cubicBezTo>
                  <a:pt x="1420709" y="634562"/>
                  <a:pt x="1424899" y="634562"/>
                  <a:pt x="1430136" y="634562"/>
                </a:cubicBezTo>
                <a:cubicBezTo>
                  <a:pt x="1430136" y="639806"/>
                  <a:pt x="1430136" y="639806"/>
                  <a:pt x="1430136" y="639806"/>
                </a:cubicBezTo>
                <a:cubicBezTo>
                  <a:pt x="1424899" y="639806"/>
                  <a:pt x="1421756" y="640854"/>
                  <a:pt x="1420709" y="641903"/>
                </a:cubicBezTo>
                <a:cubicBezTo>
                  <a:pt x="1418614" y="642952"/>
                  <a:pt x="1417566" y="645049"/>
                  <a:pt x="1417566" y="649244"/>
                </a:cubicBezTo>
                <a:cubicBezTo>
                  <a:pt x="1417566" y="695385"/>
                  <a:pt x="1417566" y="695385"/>
                  <a:pt x="1417566" y="695385"/>
                </a:cubicBezTo>
                <a:cubicBezTo>
                  <a:pt x="1417566" y="702726"/>
                  <a:pt x="1418614" y="707969"/>
                  <a:pt x="1418614" y="711115"/>
                </a:cubicBezTo>
                <a:cubicBezTo>
                  <a:pt x="1419661" y="714261"/>
                  <a:pt x="1420709" y="716358"/>
                  <a:pt x="1421756" y="718456"/>
                </a:cubicBezTo>
                <a:cubicBezTo>
                  <a:pt x="1423851" y="720553"/>
                  <a:pt x="1426994" y="722650"/>
                  <a:pt x="1430136" y="724748"/>
                </a:cubicBezTo>
                <a:cubicBezTo>
                  <a:pt x="1433279" y="725796"/>
                  <a:pt x="1437469" y="725796"/>
                  <a:pt x="1441659" y="725796"/>
                </a:cubicBezTo>
                <a:cubicBezTo>
                  <a:pt x="1450040" y="725796"/>
                  <a:pt x="1456325" y="723699"/>
                  <a:pt x="1460515" y="719504"/>
                </a:cubicBezTo>
                <a:cubicBezTo>
                  <a:pt x="1464705" y="714261"/>
                  <a:pt x="1465753" y="705872"/>
                  <a:pt x="1465753" y="695385"/>
                </a:cubicBezTo>
                <a:cubicBezTo>
                  <a:pt x="1465753" y="694336"/>
                  <a:pt x="1465753" y="694336"/>
                  <a:pt x="1465753" y="694336"/>
                </a:cubicBezTo>
                <a:cubicBezTo>
                  <a:pt x="1465753" y="651341"/>
                  <a:pt x="1465753" y="651341"/>
                  <a:pt x="1465753" y="651341"/>
                </a:cubicBezTo>
                <a:cubicBezTo>
                  <a:pt x="1465753" y="647146"/>
                  <a:pt x="1465753" y="644000"/>
                  <a:pt x="1463658" y="641903"/>
                </a:cubicBezTo>
                <a:cubicBezTo>
                  <a:pt x="1462610" y="640854"/>
                  <a:pt x="1459467" y="639806"/>
                  <a:pt x="1454230" y="639806"/>
                </a:cubicBezTo>
                <a:cubicBezTo>
                  <a:pt x="1454230" y="634562"/>
                  <a:pt x="1454230" y="634562"/>
                  <a:pt x="1454230" y="634562"/>
                </a:cubicBezTo>
                <a:cubicBezTo>
                  <a:pt x="1457372" y="634562"/>
                  <a:pt x="1460515" y="634562"/>
                  <a:pt x="1462610" y="634562"/>
                </a:cubicBezTo>
                <a:cubicBezTo>
                  <a:pt x="1464705" y="634562"/>
                  <a:pt x="1466800" y="635611"/>
                  <a:pt x="1468895" y="635611"/>
                </a:cubicBezTo>
                <a:cubicBezTo>
                  <a:pt x="1470990" y="635611"/>
                  <a:pt x="1474133" y="634562"/>
                  <a:pt x="1476228" y="634562"/>
                </a:cubicBezTo>
                <a:cubicBezTo>
                  <a:pt x="1478323" y="634562"/>
                  <a:pt x="1481466" y="634562"/>
                  <a:pt x="1483561" y="634562"/>
                </a:cubicBezTo>
                <a:cubicBezTo>
                  <a:pt x="1483561" y="639806"/>
                  <a:pt x="1483561" y="639806"/>
                  <a:pt x="1483561" y="639806"/>
                </a:cubicBezTo>
                <a:cubicBezTo>
                  <a:pt x="1480418" y="639806"/>
                  <a:pt x="1478323" y="640854"/>
                  <a:pt x="1477276" y="641903"/>
                </a:cubicBezTo>
                <a:cubicBezTo>
                  <a:pt x="1476228" y="642952"/>
                  <a:pt x="1475180" y="646098"/>
                  <a:pt x="1475180" y="651341"/>
                </a:cubicBezTo>
                <a:cubicBezTo>
                  <a:pt x="1474133" y="697482"/>
                  <a:pt x="1474133" y="697482"/>
                  <a:pt x="1474133" y="697482"/>
                </a:cubicBezTo>
                <a:cubicBezTo>
                  <a:pt x="1474133" y="712164"/>
                  <a:pt x="1470990" y="722650"/>
                  <a:pt x="1464705" y="728942"/>
                </a:cubicBezTo>
                <a:cubicBezTo>
                  <a:pt x="1458420" y="735234"/>
                  <a:pt x="1447944" y="738380"/>
                  <a:pt x="1434327" y="738380"/>
                </a:cubicBezTo>
                <a:cubicBezTo>
                  <a:pt x="1420709" y="738380"/>
                  <a:pt x="1411281" y="735234"/>
                  <a:pt x="1403948" y="729991"/>
                </a:cubicBezTo>
                <a:cubicBezTo>
                  <a:pt x="1396615" y="723699"/>
                  <a:pt x="1393473" y="715310"/>
                  <a:pt x="1393473" y="704823"/>
                </a:cubicBezTo>
                <a:cubicBezTo>
                  <a:pt x="1393473" y="649244"/>
                  <a:pt x="1393473" y="649244"/>
                  <a:pt x="1393473" y="649244"/>
                </a:cubicBezTo>
                <a:cubicBezTo>
                  <a:pt x="1393473" y="646098"/>
                  <a:pt x="1392425" y="644000"/>
                  <a:pt x="1391378" y="641903"/>
                </a:cubicBezTo>
                <a:cubicBezTo>
                  <a:pt x="1389283" y="640854"/>
                  <a:pt x="1387187" y="639806"/>
                  <a:pt x="1382997" y="639806"/>
                </a:cubicBezTo>
                <a:cubicBezTo>
                  <a:pt x="1381950" y="639806"/>
                  <a:pt x="1381950" y="639806"/>
                  <a:pt x="1381950" y="639806"/>
                </a:cubicBezTo>
                <a:cubicBezTo>
                  <a:pt x="1381950" y="634562"/>
                  <a:pt x="1381950" y="634562"/>
                  <a:pt x="1381950" y="634562"/>
                </a:cubicBezTo>
                <a:close/>
                <a:moveTo>
                  <a:pt x="1253103" y="634562"/>
                </a:moveTo>
                <a:cubicBezTo>
                  <a:pt x="1256246" y="634562"/>
                  <a:pt x="1259388" y="634562"/>
                  <a:pt x="1262531" y="634562"/>
                </a:cubicBezTo>
                <a:cubicBezTo>
                  <a:pt x="1266721" y="635611"/>
                  <a:pt x="1270911" y="635611"/>
                  <a:pt x="1277196" y="635611"/>
                </a:cubicBezTo>
                <a:cubicBezTo>
                  <a:pt x="1282434" y="635611"/>
                  <a:pt x="1286624" y="635611"/>
                  <a:pt x="1290814" y="634562"/>
                </a:cubicBezTo>
                <a:cubicBezTo>
                  <a:pt x="1295004" y="634562"/>
                  <a:pt x="1298147" y="634562"/>
                  <a:pt x="1300242" y="634562"/>
                </a:cubicBezTo>
                <a:cubicBezTo>
                  <a:pt x="1300242" y="639806"/>
                  <a:pt x="1300242" y="639806"/>
                  <a:pt x="1300242" y="639806"/>
                </a:cubicBezTo>
                <a:cubicBezTo>
                  <a:pt x="1296052" y="639806"/>
                  <a:pt x="1292909" y="640854"/>
                  <a:pt x="1291862" y="641903"/>
                </a:cubicBezTo>
                <a:cubicBezTo>
                  <a:pt x="1289767" y="642952"/>
                  <a:pt x="1288719" y="645049"/>
                  <a:pt x="1288719" y="649244"/>
                </a:cubicBezTo>
                <a:cubicBezTo>
                  <a:pt x="1288719" y="677558"/>
                  <a:pt x="1288719" y="677558"/>
                  <a:pt x="1288719" y="677558"/>
                </a:cubicBezTo>
                <a:cubicBezTo>
                  <a:pt x="1331668" y="677558"/>
                  <a:pt x="1331668" y="677558"/>
                  <a:pt x="1331668" y="677558"/>
                </a:cubicBezTo>
                <a:cubicBezTo>
                  <a:pt x="1331668" y="649244"/>
                  <a:pt x="1331668" y="649244"/>
                  <a:pt x="1331668" y="649244"/>
                </a:cubicBezTo>
                <a:cubicBezTo>
                  <a:pt x="1331668" y="646098"/>
                  <a:pt x="1330621" y="642952"/>
                  <a:pt x="1328526" y="641903"/>
                </a:cubicBezTo>
                <a:cubicBezTo>
                  <a:pt x="1327478" y="640854"/>
                  <a:pt x="1324335" y="639806"/>
                  <a:pt x="1320145" y="639806"/>
                </a:cubicBezTo>
                <a:cubicBezTo>
                  <a:pt x="1319098" y="639806"/>
                  <a:pt x="1319098" y="639806"/>
                  <a:pt x="1319098" y="639806"/>
                </a:cubicBezTo>
                <a:cubicBezTo>
                  <a:pt x="1319098" y="634562"/>
                  <a:pt x="1319098" y="634562"/>
                  <a:pt x="1319098" y="634562"/>
                </a:cubicBezTo>
                <a:cubicBezTo>
                  <a:pt x="1323288" y="634562"/>
                  <a:pt x="1326430" y="634562"/>
                  <a:pt x="1330621" y="634562"/>
                </a:cubicBezTo>
                <a:cubicBezTo>
                  <a:pt x="1333763" y="635611"/>
                  <a:pt x="1339001" y="635611"/>
                  <a:pt x="1343191" y="635611"/>
                </a:cubicBezTo>
                <a:cubicBezTo>
                  <a:pt x="1348429" y="635611"/>
                  <a:pt x="1352619" y="635611"/>
                  <a:pt x="1355761" y="634562"/>
                </a:cubicBezTo>
                <a:cubicBezTo>
                  <a:pt x="1359952" y="634562"/>
                  <a:pt x="1363094" y="634562"/>
                  <a:pt x="1366237" y="634562"/>
                </a:cubicBezTo>
                <a:cubicBezTo>
                  <a:pt x="1366237" y="639806"/>
                  <a:pt x="1366237" y="639806"/>
                  <a:pt x="1366237" y="639806"/>
                </a:cubicBezTo>
                <a:cubicBezTo>
                  <a:pt x="1365189" y="639806"/>
                  <a:pt x="1365189" y="639806"/>
                  <a:pt x="1365189" y="639806"/>
                </a:cubicBezTo>
                <a:cubicBezTo>
                  <a:pt x="1360999" y="639806"/>
                  <a:pt x="1358904" y="640854"/>
                  <a:pt x="1357856" y="641903"/>
                </a:cubicBezTo>
                <a:cubicBezTo>
                  <a:pt x="1355761" y="644000"/>
                  <a:pt x="1354714" y="646098"/>
                  <a:pt x="1354714" y="649244"/>
                </a:cubicBezTo>
                <a:cubicBezTo>
                  <a:pt x="1354714" y="717407"/>
                  <a:pt x="1354714" y="717407"/>
                  <a:pt x="1354714" y="717407"/>
                </a:cubicBezTo>
                <a:cubicBezTo>
                  <a:pt x="1354714" y="722650"/>
                  <a:pt x="1355761" y="725796"/>
                  <a:pt x="1357856" y="726845"/>
                </a:cubicBezTo>
                <a:cubicBezTo>
                  <a:pt x="1358904" y="728942"/>
                  <a:pt x="1362047" y="729991"/>
                  <a:pt x="1366237" y="729991"/>
                </a:cubicBezTo>
                <a:cubicBezTo>
                  <a:pt x="1366237" y="736283"/>
                  <a:pt x="1366237" y="736283"/>
                  <a:pt x="1366237" y="736283"/>
                </a:cubicBezTo>
                <a:cubicBezTo>
                  <a:pt x="1362047" y="735234"/>
                  <a:pt x="1357856" y="735234"/>
                  <a:pt x="1353666" y="735234"/>
                </a:cubicBezTo>
                <a:cubicBezTo>
                  <a:pt x="1349476" y="735234"/>
                  <a:pt x="1346334" y="735234"/>
                  <a:pt x="1343191" y="735234"/>
                </a:cubicBezTo>
                <a:cubicBezTo>
                  <a:pt x="1341096" y="735234"/>
                  <a:pt x="1339001" y="735234"/>
                  <a:pt x="1334811" y="735234"/>
                </a:cubicBezTo>
                <a:cubicBezTo>
                  <a:pt x="1330621" y="735234"/>
                  <a:pt x="1325383" y="735234"/>
                  <a:pt x="1320145" y="736283"/>
                </a:cubicBezTo>
                <a:cubicBezTo>
                  <a:pt x="1320145" y="729991"/>
                  <a:pt x="1320145" y="729991"/>
                  <a:pt x="1320145" y="729991"/>
                </a:cubicBezTo>
                <a:cubicBezTo>
                  <a:pt x="1325383" y="729991"/>
                  <a:pt x="1327478" y="728942"/>
                  <a:pt x="1329573" y="727893"/>
                </a:cubicBezTo>
                <a:cubicBezTo>
                  <a:pt x="1330621" y="725796"/>
                  <a:pt x="1331668" y="722650"/>
                  <a:pt x="1331668" y="717407"/>
                </a:cubicBezTo>
                <a:cubicBezTo>
                  <a:pt x="1331668" y="684898"/>
                  <a:pt x="1331668" y="684898"/>
                  <a:pt x="1331668" y="684898"/>
                </a:cubicBezTo>
                <a:cubicBezTo>
                  <a:pt x="1288719" y="684898"/>
                  <a:pt x="1288719" y="684898"/>
                  <a:pt x="1288719" y="684898"/>
                </a:cubicBezTo>
                <a:cubicBezTo>
                  <a:pt x="1288719" y="717407"/>
                  <a:pt x="1288719" y="717407"/>
                  <a:pt x="1288719" y="717407"/>
                </a:cubicBezTo>
                <a:cubicBezTo>
                  <a:pt x="1288719" y="722650"/>
                  <a:pt x="1289767" y="725796"/>
                  <a:pt x="1290814" y="727893"/>
                </a:cubicBezTo>
                <a:cubicBezTo>
                  <a:pt x="1292909" y="728942"/>
                  <a:pt x="1295004" y="729991"/>
                  <a:pt x="1300242" y="729991"/>
                </a:cubicBezTo>
                <a:cubicBezTo>
                  <a:pt x="1300242" y="735234"/>
                  <a:pt x="1300242" y="735234"/>
                  <a:pt x="1300242" y="735234"/>
                </a:cubicBezTo>
                <a:cubicBezTo>
                  <a:pt x="1295004" y="735234"/>
                  <a:pt x="1290814" y="735234"/>
                  <a:pt x="1286624" y="735234"/>
                </a:cubicBezTo>
                <a:cubicBezTo>
                  <a:pt x="1282434" y="735234"/>
                  <a:pt x="1279291" y="735234"/>
                  <a:pt x="1277196" y="735234"/>
                </a:cubicBezTo>
                <a:cubicBezTo>
                  <a:pt x="1273006" y="735234"/>
                  <a:pt x="1269864" y="735234"/>
                  <a:pt x="1265673" y="735234"/>
                </a:cubicBezTo>
                <a:cubicBezTo>
                  <a:pt x="1261483" y="735234"/>
                  <a:pt x="1257293" y="735234"/>
                  <a:pt x="1253103" y="736283"/>
                </a:cubicBezTo>
                <a:cubicBezTo>
                  <a:pt x="1253103" y="729991"/>
                  <a:pt x="1253103" y="729991"/>
                  <a:pt x="1253103" y="729991"/>
                </a:cubicBezTo>
                <a:cubicBezTo>
                  <a:pt x="1254150" y="729991"/>
                  <a:pt x="1254150" y="729991"/>
                  <a:pt x="1254150" y="729991"/>
                </a:cubicBezTo>
                <a:cubicBezTo>
                  <a:pt x="1258341" y="729991"/>
                  <a:pt x="1261483" y="728942"/>
                  <a:pt x="1262531" y="727893"/>
                </a:cubicBezTo>
                <a:cubicBezTo>
                  <a:pt x="1264626" y="725796"/>
                  <a:pt x="1264626" y="722650"/>
                  <a:pt x="1264626" y="717407"/>
                </a:cubicBezTo>
                <a:cubicBezTo>
                  <a:pt x="1264626" y="649244"/>
                  <a:pt x="1264626" y="649244"/>
                  <a:pt x="1264626" y="649244"/>
                </a:cubicBezTo>
                <a:cubicBezTo>
                  <a:pt x="1264626" y="646098"/>
                  <a:pt x="1264626" y="644000"/>
                  <a:pt x="1262531" y="641903"/>
                </a:cubicBezTo>
                <a:cubicBezTo>
                  <a:pt x="1261483" y="640854"/>
                  <a:pt x="1258341" y="639806"/>
                  <a:pt x="1255198" y="639806"/>
                </a:cubicBezTo>
                <a:cubicBezTo>
                  <a:pt x="1253103" y="639806"/>
                  <a:pt x="1253103" y="639806"/>
                  <a:pt x="1253103" y="639806"/>
                </a:cubicBezTo>
                <a:cubicBezTo>
                  <a:pt x="1253103" y="634562"/>
                  <a:pt x="1253103" y="634562"/>
                  <a:pt x="1253103" y="634562"/>
                </a:cubicBezTo>
                <a:close/>
                <a:moveTo>
                  <a:pt x="1078165" y="634562"/>
                </a:moveTo>
                <a:cubicBezTo>
                  <a:pt x="1082355" y="634562"/>
                  <a:pt x="1086545" y="634562"/>
                  <a:pt x="1090735" y="634562"/>
                </a:cubicBezTo>
                <a:cubicBezTo>
                  <a:pt x="1094925" y="635611"/>
                  <a:pt x="1099115" y="635611"/>
                  <a:pt x="1102258" y="635611"/>
                </a:cubicBezTo>
                <a:cubicBezTo>
                  <a:pt x="1106448" y="635611"/>
                  <a:pt x="1110638" y="635611"/>
                  <a:pt x="1114828" y="634562"/>
                </a:cubicBezTo>
                <a:cubicBezTo>
                  <a:pt x="1119018" y="634562"/>
                  <a:pt x="1122161" y="634562"/>
                  <a:pt x="1126351" y="634562"/>
                </a:cubicBezTo>
                <a:cubicBezTo>
                  <a:pt x="1126351" y="639806"/>
                  <a:pt x="1126351" y="639806"/>
                  <a:pt x="1126351" y="639806"/>
                </a:cubicBezTo>
                <a:cubicBezTo>
                  <a:pt x="1122161" y="639806"/>
                  <a:pt x="1119018" y="640854"/>
                  <a:pt x="1117971" y="641903"/>
                </a:cubicBezTo>
                <a:cubicBezTo>
                  <a:pt x="1115876" y="642952"/>
                  <a:pt x="1114828" y="645049"/>
                  <a:pt x="1114828" y="649244"/>
                </a:cubicBezTo>
                <a:cubicBezTo>
                  <a:pt x="1114828" y="717407"/>
                  <a:pt x="1114828" y="717407"/>
                  <a:pt x="1114828" y="717407"/>
                </a:cubicBezTo>
                <a:cubicBezTo>
                  <a:pt x="1114828" y="722650"/>
                  <a:pt x="1115876" y="725796"/>
                  <a:pt x="1116923" y="727893"/>
                </a:cubicBezTo>
                <a:cubicBezTo>
                  <a:pt x="1119018" y="728942"/>
                  <a:pt x="1121114" y="729991"/>
                  <a:pt x="1126351" y="729991"/>
                </a:cubicBezTo>
                <a:cubicBezTo>
                  <a:pt x="1126351" y="736283"/>
                  <a:pt x="1126351" y="736283"/>
                  <a:pt x="1126351" y="736283"/>
                </a:cubicBezTo>
                <a:cubicBezTo>
                  <a:pt x="1123209" y="735234"/>
                  <a:pt x="1119018" y="735234"/>
                  <a:pt x="1114828" y="735234"/>
                </a:cubicBezTo>
                <a:cubicBezTo>
                  <a:pt x="1110638" y="735234"/>
                  <a:pt x="1106448" y="735234"/>
                  <a:pt x="1102258" y="735234"/>
                </a:cubicBezTo>
                <a:cubicBezTo>
                  <a:pt x="1099115" y="735234"/>
                  <a:pt x="1095973" y="735234"/>
                  <a:pt x="1091783" y="735234"/>
                </a:cubicBezTo>
                <a:cubicBezTo>
                  <a:pt x="1087592" y="735234"/>
                  <a:pt x="1083402" y="735234"/>
                  <a:pt x="1078165" y="736283"/>
                </a:cubicBezTo>
                <a:cubicBezTo>
                  <a:pt x="1078165" y="729991"/>
                  <a:pt x="1078165" y="729991"/>
                  <a:pt x="1078165" y="729991"/>
                </a:cubicBezTo>
                <a:cubicBezTo>
                  <a:pt x="1079212" y="729991"/>
                  <a:pt x="1079212" y="729991"/>
                  <a:pt x="1079212" y="729991"/>
                </a:cubicBezTo>
                <a:cubicBezTo>
                  <a:pt x="1084450" y="729991"/>
                  <a:pt x="1086545" y="728942"/>
                  <a:pt x="1088640" y="727893"/>
                </a:cubicBezTo>
                <a:cubicBezTo>
                  <a:pt x="1089687" y="725796"/>
                  <a:pt x="1090735" y="722650"/>
                  <a:pt x="1090735" y="717407"/>
                </a:cubicBezTo>
                <a:cubicBezTo>
                  <a:pt x="1090735" y="649244"/>
                  <a:pt x="1090735" y="649244"/>
                  <a:pt x="1090735" y="649244"/>
                </a:cubicBezTo>
                <a:cubicBezTo>
                  <a:pt x="1090735" y="646098"/>
                  <a:pt x="1089687" y="644000"/>
                  <a:pt x="1088640" y="641903"/>
                </a:cubicBezTo>
                <a:cubicBezTo>
                  <a:pt x="1086545" y="640854"/>
                  <a:pt x="1084450" y="639806"/>
                  <a:pt x="1080260" y="639806"/>
                </a:cubicBezTo>
                <a:cubicBezTo>
                  <a:pt x="1078165" y="639806"/>
                  <a:pt x="1078165" y="639806"/>
                  <a:pt x="1078165" y="639806"/>
                </a:cubicBezTo>
                <a:cubicBezTo>
                  <a:pt x="1078165" y="634562"/>
                  <a:pt x="1078165" y="634562"/>
                  <a:pt x="1078165" y="634562"/>
                </a:cubicBezTo>
                <a:close/>
                <a:moveTo>
                  <a:pt x="2456721" y="632465"/>
                </a:moveTo>
                <a:cubicBezTo>
                  <a:pt x="2460911" y="632465"/>
                  <a:pt x="2465101" y="632465"/>
                  <a:pt x="2469291" y="633514"/>
                </a:cubicBezTo>
                <a:cubicBezTo>
                  <a:pt x="2474529" y="633514"/>
                  <a:pt x="2479767" y="634562"/>
                  <a:pt x="2486052" y="635611"/>
                </a:cubicBezTo>
                <a:cubicBezTo>
                  <a:pt x="2486052" y="636660"/>
                  <a:pt x="2486052" y="636660"/>
                  <a:pt x="2486052" y="636660"/>
                </a:cubicBezTo>
                <a:cubicBezTo>
                  <a:pt x="2486052" y="641903"/>
                  <a:pt x="2486052" y="647146"/>
                  <a:pt x="2486052" y="650292"/>
                </a:cubicBezTo>
                <a:cubicBezTo>
                  <a:pt x="2486052" y="652390"/>
                  <a:pt x="2486052" y="656584"/>
                  <a:pt x="2486052" y="662876"/>
                </a:cubicBezTo>
                <a:cubicBezTo>
                  <a:pt x="2477672" y="662876"/>
                  <a:pt x="2477672" y="662876"/>
                  <a:pt x="2477672" y="662876"/>
                </a:cubicBezTo>
                <a:cubicBezTo>
                  <a:pt x="2477672" y="655536"/>
                  <a:pt x="2475577" y="650292"/>
                  <a:pt x="2472434" y="646098"/>
                </a:cubicBezTo>
                <a:cubicBezTo>
                  <a:pt x="2469291" y="642952"/>
                  <a:pt x="2464054" y="640854"/>
                  <a:pt x="2457768" y="640854"/>
                </a:cubicBezTo>
                <a:cubicBezTo>
                  <a:pt x="2453578" y="640854"/>
                  <a:pt x="2449388" y="641903"/>
                  <a:pt x="2446246" y="644000"/>
                </a:cubicBezTo>
                <a:cubicBezTo>
                  <a:pt x="2444150" y="647146"/>
                  <a:pt x="2442056" y="650292"/>
                  <a:pt x="2442056" y="654487"/>
                </a:cubicBezTo>
                <a:cubicBezTo>
                  <a:pt x="2442056" y="657633"/>
                  <a:pt x="2443103" y="660779"/>
                  <a:pt x="2445198" y="663925"/>
                </a:cubicBezTo>
                <a:cubicBezTo>
                  <a:pt x="2448341" y="666022"/>
                  <a:pt x="2453578" y="669168"/>
                  <a:pt x="2460911" y="672314"/>
                </a:cubicBezTo>
                <a:cubicBezTo>
                  <a:pt x="2461959" y="672314"/>
                  <a:pt x="2464054" y="673363"/>
                  <a:pt x="2466149" y="674412"/>
                </a:cubicBezTo>
                <a:cubicBezTo>
                  <a:pt x="2474529" y="677558"/>
                  <a:pt x="2480814" y="680704"/>
                  <a:pt x="2483957" y="683850"/>
                </a:cubicBezTo>
                <a:cubicBezTo>
                  <a:pt x="2487100" y="685947"/>
                  <a:pt x="2489194" y="690142"/>
                  <a:pt x="2490242" y="693288"/>
                </a:cubicBezTo>
                <a:cubicBezTo>
                  <a:pt x="2492337" y="696434"/>
                  <a:pt x="2492337" y="700628"/>
                  <a:pt x="2492337" y="704823"/>
                </a:cubicBezTo>
                <a:cubicBezTo>
                  <a:pt x="2492337" y="715310"/>
                  <a:pt x="2489194" y="722650"/>
                  <a:pt x="2482909" y="728942"/>
                </a:cubicBezTo>
                <a:cubicBezTo>
                  <a:pt x="2475577" y="735234"/>
                  <a:pt x="2467196" y="738380"/>
                  <a:pt x="2455673" y="738380"/>
                </a:cubicBezTo>
                <a:cubicBezTo>
                  <a:pt x="2449388" y="738380"/>
                  <a:pt x="2443103" y="737331"/>
                  <a:pt x="2437865" y="736283"/>
                </a:cubicBezTo>
                <a:cubicBezTo>
                  <a:pt x="2431580" y="735234"/>
                  <a:pt x="2426342" y="733137"/>
                  <a:pt x="2421105" y="729991"/>
                </a:cubicBezTo>
                <a:cubicBezTo>
                  <a:pt x="2422152" y="726845"/>
                  <a:pt x="2422152" y="723699"/>
                  <a:pt x="2422152" y="719504"/>
                </a:cubicBezTo>
                <a:cubicBezTo>
                  <a:pt x="2422152" y="716358"/>
                  <a:pt x="2422152" y="713212"/>
                  <a:pt x="2422152" y="709018"/>
                </a:cubicBezTo>
                <a:cubicBezTo>
                  <a:pt x="2422152" y="706920"/>
                  <a:pt x="2422152" y="705872"/>
                  <a:pt x="2422152" y="704823"/>
                </a:cubicBezTo>
                <a:cubicBezTo>
                  <a:pt x="2422152" y="703774"/>
                  <a:pt x="2422152" y="702726"/>
                  <a:pt x="2422152" y="701677"/>
                </a:cubicBezTo>
                <a:cubicBezTo>
                  <a:pt x="2432628" y="701677"/>
                  <a:pt x="2432628" y="701677"/>
                  <a:pt x="2432628" y="701677"/>
                </a:cubicBezTo>
                <a:cubicBezTo>
                  <a:pt x="2432628" y="711115"/>
                  <a:pt x="2434723" y="717407"/>
                  <a:pt x="2437865" y="721602"/>
                </a:cubicBezTo>
                <a:cubicBezTo>
                  <a:pt x="2442056" y="726845"/>
                  <a:pt x="2447293" y="728942"/>
                  <a:pt x="2453578" y="728942"/>
                </a:cubicBezTo>
                <a:cubicBezTo>
                  <a:pt x="2459864" y="728942"/>
                  <a:pt x="2464054" y="726845"/>
                  <a:pt x="2467196" y="724748"/>
                </a:cubicBezTo>
                <a:cubicBezTo>
                  <a:pt x="2470339" y="721602"/>
                  <a:pt x="2472434" y="718456"/>
                  <a:pt x="2472434" y="713212"/>
                </a:cubicBezTo>
                <a:cubicBezTo>
                  <a:pt x="2472434" y="710066"/>
                  <a:pt x="2471386" y="706920"/>
                  <a:pt x="2469291" y="703774"/>
                </a:cubicBezTo>
                <a:cubicBezTo>
                  <a:pt x="2467196" y="701677"/>
                  <a:pt x="2461959" y="698531"/>
                  <a:pt x="2453578" y="695385"/>
                </a:cubicBezTo>
                <a:cubicBezTo>
                  <a:pt x="2442056" y="690142"/>
                  <a:pt x="2433675" y="685947"/>
                  <a:pt x="2429485" y="680704"/>
                </a:cubicBezTo>
                <a:cubicBezTo>
                  <a:pt x="2425295" y="675460"/>
                  <a:pt x="2423200" y="670217"/>
                  <a:pt x="2423200" y="662876"/>
                </a:cubicBezTo>
                <a:cubicBezTo>
                  <a:pt x="2423200" y="653438"/>
                  <a:pt x="2426342" y="646098"/>
                  <a:pt x="2432628" y="640854"/>
                </a:cubicBezTo>
                <a:cubicBezTo>
                  <a:pt x="2438913" y="634562"/>
                  <a:pt x="2446246" y="632465"/>
                  <a:pt x="2456721" y="632465"/>
                </a:cubicBezTo>
                <a:close/>
                <a:moveTo>
                  <a:pt x="1199679" y="632465"/>
                </a:moveTo>
                <a:cubicBezTo>
                  <a:pt x="1205964" y="632465"/>
                  <a:pt x="1215392" y="633514"/>
                  <a:pt x="1231105" y="636660"/>
                </a:cubicBezTo>
                <a:cubicBezTo>
                  <a:pt x="1232152" y="636660"/>
                  <a:pt x="1233200" y="636660"/>
                  <a:pt x="1234247" y="636660"/>
                </a:cubicBezTo>
                <a:cubicBezTo>
                  <a:pt x="1234247" y="640854"/>
                  <a:pt x="1233200" y="644000"/>
                  <a:pt x="1233200" y="647146"/>
                </a:cubicBezTo>
                <a:cubicBezTo>
                  <a:pt x="1233200" y="650292"/>
                  <a:pt x="1233200" y="653438"/>
                  <a:pt x="1233200" y="656584"/>
                </a:cubicBezTo>
                <a:cubicBezTo>
                  <a:pt x="1233200" y="657633"/>
                  <a:pt x="1233200" y="659730"/>
                  <a:pt x="1233200" y="660779"/>
                </a:cubicBezTo>
                <a:cubicBezTo>
                  <a:pt x="1233200" y="662876"/>
                  <a:pt x="1233200" y="664974"/>
                  <a:pt x="1233200" y="668120"/>
                </a:cubicBezTo>
                <a:cubicBezTo>
                  <a:pt x="1224820" y="668120"/>
                  <a:pt x="1224820" y="668120"/>
                  <a:pt x="1224820" y="668120"/>
                </a:cubicBezTo>
                <a:cubicBezTo>
                  <a:pt x="1223772" y="658682"/>
                  <a:pt x="1221677" y="651341"/>
                  <a:pt x="1217487" y="647146"/>
                </a:cubicBezTo>
                <a:cubicBezTo>
                  <a:pt x="1213297" y="642952"/>
                  <a:pt x="1208059" y="639806"/>
                  <a:pt x="1201774" y="639806"/>
                </a:cubicBezTo>
                <a:cubicBezTo>
                  <a:pt x="1191298" y="639806"/>
                  <a:pt x="1183966" y="644000"/>
                  <a:pt x="1178728" y="651341"/>
                </a:cubicBezTo>
                <a:cubicBezTo>
                  <a:pt x="1173490" y="658682"/>
                  <a:pt x="1170348" y="669168"/>
                  <a:pt x="1170348" y="681752"/>
                </a:cubicBezTo>
                <a:cubicBezTo>
                  <a:pt x="1170348" y="695385"/>
                  <a:pt x="1173490" y="706920"/>
                  <a:pt x="1179775" y="714261"/>
                </a:cubicBezTo>
                <a:cubicBezTo>
                  <a:pt x="1185013" y="722650"/>
                  <a:pt x="1193393" y="726845"/>
                  <a:pt x="1202821" y="726845"/>
                </a:cubicBezTo>
                <a:cubicBezTo>
                  <a:pt x="1208059" y="726845"/>
                  <a:pt x="1213297" y="725796"/>
                  <a:pt x="1217487" y="722650"/>
                </a:cubicBezTo>
                <a:cubicBezTo>
                  <a:pt x="1221677" y="719504"/>
                  <a:pt x="1226915" y="715310"/>
                  <a:pt x="1231105" y="709018"/>
                </a:cubicBezTo>
                <a:cubicBezTo>
                  <a:pt x="1238437" y="713212"/>
                  <a:pt x="1238437" y="713212"/>
                  <a:pt x="1238437" y="713212"/>
                </a:cubicBezTo>
                <a:cubicBezTo>
                  <a:pt x="1232152" y="721602"/>
                  <a:pt x="1226915" y="727893"/>
                  <a:pt x="1219582" y="732088"/>
                </a:cubicBezTo>
                <a:cubicBezTo>
                  <a:pt x="1212249" y="736283"/>
                  <a:pt x="1204916" y="738380"/>
                  <a:pt x="1195489" y="738380"/>
                </a:cubicBezTo>
                <a:cubicBezTo>
                  <a:pt x="1179775" y="738380"/>
                  <a:pt x="1167205" y="733137"/>
                  <a:pt x="1158825" y="723699"/>
                </a:cubicBezTo>
                <a:cubicBezTo>
                  <a:pt x="1149397" y="714261"/>
                  <a:pt x="1145207" y="701677"/>
                  <a:pt x="1145207" y="684898"/>
                </a:cubicBezTo>
                <a:cubicBezTo>
                  <a:pt x="1145207" y="669168"/>
                  <a:pt x="1150444" y="656584"/>
                  <a:pt x="1159872" y="647146"/>
                </a:cubicBezTo>
                <a:cubicBezTo>
                  <a:pt x="1170348" y="636660"/>
                  <a:pt x="1182918" y="632465"/>
                  <a:pt x="1199679" y="632465"/>
                </a:cubicBezTo>
                <a:close/>
                <a:moveTo>
                  <a:pt x="1022645" y="632465"/>
                </a:moveTo>
                <a:cubicBezTo>
                  <a:pt x="1026835" y="632465"/>
                  <a:pt x="1031025" y="632465"/>
                  <a:pt x="1036263" y="633514"/>
                </a:cubicBezTo>
                <a:cubicBezTo>
                  <a:pt x="1040453" y="633514"/>
                  <a:pt x="1045691" y="634562"/>
                  <a:pt x="1051976" y="635611"/>
                </a:cubicBezTo>
                <a:cubicBezTo>
                  <a:pt x="1051976" y="636660"/>
                  <a:pt x="1051976" y="636660"/>
                  <a:pt x="1051976" y="636660"/>
                </a:cubicBezTo>
                <a:cubicBezTo>
                  <a:pt x="1051976" y="641903"/>
                  <a:pt x="1051976" y="647146"/>
                  <a:pt x="1051976" y="650292"/>
                </a:cubicBezTo>
                <a:cubicBezTo>
                  <a:pt x="1051976" y="652390"/>
                  <a:pt x="1051976" y="656584"/>
                  <a:pt x="1051976" y="662876"/>
                </a:cubicBezTo>
                <a:cubicBezTo>
                  <a:pt x="1043596" y="662876"/>
                  <a:pt x="1043596" y="662876"/>
                  <a:pt x="1043596" y="662876"/>
                </a:cubicBezTo>
                <a:cubicBezTo>
                  <a:pt x="1043596" y="655536"/>
                  <a:pt x="1042548" y="650292"/>
                  <a:pt x="1038358" y="646098"/>
                </a:cubicBezTo>
                <a:cubicBezTo>
                  <a:pt x="1035216" y="642952"/>
                  <a:pt x="1031025" y="640854"/>
                  <a:pt x="1024740" y="640854"/>
                </a:cubicBezTo>
                <a:cubicBezTo>
                  <a:pt x="1019503" y="640854"/>
                  <a:pt x="1015312" y="641903"/>
                  <a:pt x="1013217" y="644000"/>
                </a:cubicBezTo>
                <a:cubicBezTo>
                  <a:pt x="1010075" y="647146"/>
                  <a:pt x="1009027" y="650292"/>
                  <a:pt x="1009027" y="654487"/>
                </a:cubicBezTo>
                <a:cubicBezTo>
                  <a:pt x="1009027" y="657633"/>
                  <a:pt x="1010075" y="660779"/>
                  <a:pt x="1012170" y="663925"/>
                </a:cubicBezTo>
                <a:cubicBezTo>
                  <a:pt x="1014265" y="666022"/>
                  <a:pt x="1019503" y="669168"/>
                  <a:pt x="1027883" y="672314"/>
                </a:cubicBezTo>
                <a:cubicBezTo>
                  <a:pt x="1028930" y="672314"/>
                  <a:pt x="1029978" y="673363"/>
                  <a:pt x="1032073" y="674412"/>
                </a:cubicBezTo>
                <a:cubicBezTo>
                  <a:pt x="1040453" y="677558"/>
                  <a:pt x="1046739" y="680704"/>
                  <a:pt x="1049881" y="683850"/>
                </a:cubicBezTo>
                <a:cubicBezTo>
                  <a:pt x="1053024" y="685947"/>
                  <a:pt x="1055119" y="690142"/>
                  <a:pt x="1056166" y="693288"/>
                </a:cubicBezTo>
                <a:cubicBezTo>
                  <a:pt x="1058261" y="696434"/>
                  <a:pt x="1059309" y="700628"/>
                  <a:pt x="1059309" y="704823"/>
                </a:cubicBezTo>
                <a:cubicBezTo>
                  <a:pt x="1059309" y="715310"/>
                  <a:pt x="1055119" y="722650"/>
                  <a:pt x="1048834" y="728942"/>
                </a:cubicBezTo>
                <a:cubicBezTo>
                  <a:pt x="1042548" y="735234"/>
                  <a:pt x="1033121" y="738380"/>
                  <a:pt x="1021598" y="738380"/>
                </a:cubicBezTo>
                <a:cubicBezTo>
                  <a:pt x="1015312" y="738380"/>
                  <a:pt x="1009027" y="737331"/>
                  <a:pt x="1003790" y="736283"/>
                </a:cubicBezTo>
                <a:cubicBezTo>
                  <a:pt x="998552" y="735234"/>
                  <a:pt x="992267" y="733137"/>
                  <a:pt x="987029" y="729991"/>
                </a:cubicBezTo>
                <a:cubicBezTo>
                  <a:pt x="988077" y="726845"/>
                  <a:pt x="988077" y="723699"/>
                  <a:pt x="988077" y="719504"/>
                </a:cubicBezTo>
                <a:cubicBezTo>
                  <a:pt x="988077" y="716358"/>
                  <a:pt x="988077" y="713212"/>
                  <a:pt x="988077" y="709018"/>
                </a:cubicBezTo>
                <a:cubicBezTo>
                  <a:pt x="988077" y="706920"/>
                  <a:pt x="988077" y="705872"/>
                  <a:pt x="988077" y="704823"/>
                </a:cubicBezTo>
                <a:cubicBezTo>
                  <a:pt x="988077" y="703774"/>
                  <a:pt x="988077" y="702726"/>
                  <a:pt x="988077" y="701677"/>
                </a:cubicBezTo>
                <a:cubicBezTo>
                  <a:pt x="998552" y="701677"/>
                  <a:pt x="998552" y="701677"/>
                  <a:pt x="998552" y="701677"/>
                </a:cubicBezTo>
                <a:cubicBezTo>
                  <a:pt x="998552" y="711115"/>
                  <a:pt x="1000647" y="717407"/>
                  <a:pt x="1003790" y="721602"/>
                </a:cubicBezTo>
                <a:cubicBezTo>
                  <a:pt x="1007980" y="726845"/>
                  <a:pt x="1013217" y="728942"/>
                  <a:pt x="1020550" y="728942"/>
                </a:cubicBezTo>
                <a:cubicBezTo>
                  <a:pt x="1025788" y="728942"/>
                  <a:pt x="1029978" y="726845"/>
                  <a:pt x="1033121" y="724748"/>
                </a:cubicBezTo>
                <a:cubicBezTo>
                  <a:pt x="1037311" y="721602"/>
                  <a:pt x="1038358" y="718456"/>
                  <a:pt x="1038358" y="713212"/>
                </a:cubicBezTo>
                <a:cubicBezTo>
                  <a:pt x="1038358" y="710066"/>
                  <a:pt x="1037311" y="706920"/>
                  <a:pt x="1035216" y="703774"/>
                </a:cubicBezTo>
                <a:cubicBezTo>
                  <a:pt x="1033121" y="701677"/>
                  <a:pt x="1027883" y="698531"/>
                  <a:pt x="1019503" y="695385"/>
                </a:cubicBezTo>
                <a:cubicBezTo>
                  <a:pt x="1007980" y="690142"/>
                  <a:pt x="999599" y="685947"/>
                  <a:pt x="995409" y="680704"/>
                </a:cubicBezTo>
                <a:cubicBezTo>
                  <a:pt x="991219" y="675460"/>
                  <a:pt x="989124" y="670217"/>
                  <a:pt x="989124" y="662876"/>
                </a:cubicBezTo>
                <a:cubicBezTo>
                  <a:pt x="989124" y="653438"/>
                  <a:pt x="992267" y="646098"/>
                  <a:pt x="998552" y="640854"/>
                </a:cubicBezTo>
                <a:cubicBezTo>
                  <a:pt x="1004837" y="634562"/>
                  <a:pt x="1013217" y="632465"/>
                  <a:pt x="1022645" y="632465"/>
                </a:cubicBezTo>
                <a:close/>
                <a:moveTo>
                  <a:pt x="180247" y="626094"/>
                </a:moveTo>
                <a:cubicBezTo>
                  <a:pt x="201191" y="648103"/>
                  <a:pt x="201191" y="648103"/>
                  <a:pt x="201191" y="648103"/>
                </a:cubicBezTo>
                <a:cubicBezTo>
                  <a:pt x="199097" y="649151"/>
                  <a:pt x="199097" y="649151"/>
                  <a:pt x="199097" y="649151"/>
                </a:cubicBezTo>
                <a:cubicBezTo>
                  <a:pt x="198050" y="648103"/>
                  <a:pt x="195955" y="647055"/>
                  <a:pt x="194908" y="647055"/>
                </a:cubicBezTo>
                <a:cubicBezTo>
                  <a:pt x="192814" y="647055"/>
                  <a:pt x="190719" y="648103"/>
                  <a:pt x="188625" y="650199"/>
                </a:cubicBezTo>
                <a:cubicBezTo>
                  <a:pt x="167681" y="670111"/>
                  <a:pt x="167681" y="670111"/>
                  <a:pt x="167681" y="670111"/>
                </a:cubicBezTo>
                <a:cubicBezTo>
                  <a:pt x="164540" y="672207"/>
                  <a:pt x="162445" y="675351"/>
                  <a:pt x="162445" y="677447"/>
                </a:cubicBezTo>
                <a:cubicBezTo>
                  <a:pt x="162445" y="680592"/>
                  <a:pt x="163492" y="682688"/>
                  <a:pt x="165587" y="685832"/>
                </a:cubicBezTo>
                <a:cubicBezTo>
                  <a:pt x="168728" y="688976"/>
                  <a:pt x="171870" y="690024"/>
                  <a:pt x="175012" y="690024"/>
                </a:cubicBezTo>
                <a:cubicBezTo>
                  <a:pt x="179200" y="688976"/>
                  <a:pt x="182342" y="686880"/>
                  <a:pt x="186530" y="683736"/>
                </a:cubicBezTo>
                <a:cubicBezTo>
                  <a:pt x="204333" y="666967"/>
                  <a:pt x="204333" y="666967"/>
                  <a:pt x="204333" y="666967"/>
                </a:cubicBezTo>
                <a:cubicBezTo>
                  <a:pt x="206427" y="664871"/>
                  <a:pt x="207474" y="662775"/>
                  <a:pt x="207474" y="661727"/>
                </a:cubicBezTo>
                <a:cubicBezTo>
                  <a:pt x="208521" y="659631"/>
                  <a:pt x="207474" y="658583"/>
                  <a:pt x="205380" y="656487"/>
                </a:cubicBezTo>
                <a:cubicBezTo>
                  <a:pt x="207474" y="655439"/>
                  <a:pt x="207474" y="655439"/>
                  <a:pt x="207474" y="655439"/>
                </a:cubicBezTo>
                <a:cubicBezTo>
                  <a:pt x="218993" y="668015"/>
                  <a:pt x="218993" y="668015"/>
                  <a:pt x="218993" y="668015"/>
                </a:cubicBezTo>
                <a:cubicBezTo>
                  <a:pt x="217946" y="669063"/>
                  <a:pt x="217946" y="669063"/>
                  <a:pt x="217946" y="669063"/>
                </a:cubicBezTo>
                <a:cubicBezTo>
                  <a:pt x="215852" y="666967"/>
                  <a:pt x="213757" y="665919"/>
                  <a:pt x="212710" y="665919"/>
                </a:cubicBezTo>
                <a:cubicBezTo>
                  <a:pt x="210616" y="665919"/>
                  <a:pt x="209569" y="666967"/>
                  <a:pt x="207474" y="669063"/>
                </a:cubicBezTo>
                <a:cubicBezTo>
                  <a:pt x="189672" y="685832"/>
                  <a:pt x="189672" y="685832"/>
                  <a:pt x="189672" y="685832"/>
                </a:cubicBezTo>
                <a:cubicBezTo>
                  <a:pt x="186530" y="688976"/>
                  <a:pt x="184436" y="690024"/>
                  <a:pt x="182342" y="691072"/>
                </a:cubicBezTo>
                <a:cubicBezTo>
                  <a:pt x="180247" y="692120"/>
                  <a:pt x="178153" y="693168"/>
                  <a:pt x="176059" y="693168"/>
                </a:cubicBezTo>
                <a:cubicBezTo>
                  <a:pt x="172917" y="693168"/>
                  <a:pt x="170823" y="692120"/>
                  <a:pt x="167681" y="691072"/>
                </a:cubicBezTo>
                <a:cubicBezTo>
                  <a:pt x="164540" y="688976"/>
                  <a:pt x="161398" y="686880"/>
                  <a:pt x="159304" y="683736"/>
                </a:cubicBezTo>
                <a:cubicBezTo>
                  <a:pt x="154068" y="678496"/>
                  <a:pt x="151973" y="674303"/>
                  <a:pt x="151973" y="669063"/>
                </a:cubicBezTo>
                <a:cubicBezTo>
                  <a:pt x="151973" y="663823"/>
                  <a:pt x="154068" y="659631"/>
                  <a:pt x="159304" y="655439"/>
                </a:cubicBezTo>
                <a:cubicBezTo>
                  <a:pt x="178153" y="637622"/>
                  <a:pt x="178153" y="637622"/>
                  <a:pt x="178153" y="637622"/>
                </a:cubicBezTo>
                <a:cubicBezTo>
                  <a:pt x="179200" y="635526"/>
                  <a:pt x="180247" y="633430"/>
                  <a:pt x="181295" y="632382"/>
                </a:cubicBezTo>
                <a:cubicBezTo>
                  <a:pt x="181295" y="631334"/>
                  <a:pt x="180247" y="629238"/>
                  <a:pt x="178153" y="627142"/>
                </a:cubicBezTo>
                <a:cubicBezTo>
                  <a:pt x="180247" y="626094"/>
                  <a:pt x="180247" y="626094"/>
                  <a:pt x="180247" y="626094"/>
                </a:cubicBezTo>
                <a:close/>
                <a:moveTo>
                  <a:pt x="672423" y="625046"/>
                </a:moveTo>
                <a:cubicBezTo>
                  <a:pt x="676612" y="622950"/>
                  <a:pt x="680800" y="623998"/>
                  <a:pt x="683942" y="627142"/>
                </a:cubicBezTo>
                <a:cubicBezTo>
                  <a:pt x="687084" y="629238"/>
                  <a:pt x="688131" y="631334"/>
                  <a:pt x="689178" y="634478"/>
                </a:cubicBezTo>
                <a:cubicBezTo>
                  <a:pt x="689178" y="637622"/>
                  <a:pt x="689178" y="640766"/>
                  <a:pt x="688131" y="643910"/>
                </a:cubicBezTo>
                <a:cubicBezTo>
                  <a:pt x="688131" y="643910"/>
                  <a:pt x="688131" y="643910"/>
                  <a:pt x="709074" y="648103"/>
                </a:cubicBezTo>
                <a:cubicBezTo>
                  <a:pt x="711169" y="648103"/>
                  <a:pt x="713263" y="648103"/>
                  <a:pt x="714310" y="648103"/>
                </a:cubicBezTo>
                <a:cubicBezTo>
                  <a:pt x="715358" y="648103"/>
                  <a:pt x="716405" y="647055"/>
                  <a:pt x="717452" y="646007"/>
                </a:cubicBezTo>
                <a:cubicBezTo>
                  <a:pt x="717452" y="646007"/>
                  <a:pt x="717452" y="646007"/>
                  <a:pt x="718499" y="647055"/>
                </a:cubicBezTo>
                <a:cubicBezTo>
                  <a:pt x="718499" y="647055"/>
                  <a:pt x="718499" y="647055"/>
                  <a:pt x="705933" y="662775"/>
                </a:cubicBezTo>
                <a:cubicBezTo>
                  <a:pt x="705933" y="662775"/>
                  <a:pt x="705933" y="662775"/>
                  <a:pt x="678706" y="657535"/>
                </a:cubicBezTo>
                <a:cubicBezTo>
                  <a:pt x="678706" y="657535"/>
                  <a:pt x="678706" y="657535"/>
                  <a:pt x="677659" y="658583"/>
                </a:cubicBezTo>
                <a:cubicBezTo>
                  <a:pt x="677659" y="658583"/>
                  <a:pt x="677659" y="658583"/>
                  <a:pt x="689178" y="668015"/>
                </a:cubicBezTo>
                <a:cubicBezTo>
                  <a:pt x="691272" y="670111"/>
                  <a:pt x="693367" y="671159"/>
                  <a:pt x="694414" y="670111"/>
                </a:cubicBezTo>
                <a:cubicBezTo>
                  <a:pt x="696508" y="670111"/>
                  <a:pt x="697555" y="669063"/>
                  <a:pt x="699650" y="666967"/>
                </a:cubicBezTo>
                <a:cubicBezTo>
                  <a:pt x="699650" y="666967"/>
                  <a:pt x="699650" y="666967"/>
                  <a:pt x="700697" y="669063"/>
                </a:cubicBezTo>
                <a:cubicBezTo>
                  <a:pt x="700697" y="669063"/>
                  <a:pt x="700697" y="669063"/>
                  <a:pt x="680800" y="692120"/>
                </a:cubicBezTo>
                <a:cubicBezTo>
                  <a:pt x="680800" y="692120"/>
                  <a:pt x="680800" y="692120"/>
                  <a:pt x="679753" y="691072"/>
                </a:cubicBezTo>
                <a:cubicBezTo>
                  <a:pt x="680800" y="688976"/>
                  <a:pt x="681848" y="687928"/>
                  <a:pt x="681848" y="685832"/>
                </a:cubicBezTo>
                <a:cubicBezTo>
                  <a:pt x="681848" y="684784"/>
                  <a:pt x="679753" y="682688"/>
                  <a:pt x="677659" y="680592"/>
                </a:cubicBezTo>
                <a:cubicBezTo>
                  <a:pt x="677659" y="680592"/>
                  <a:pt x="677659" y="680592"/>
                  <a:pt x="651479" y="658583"/>
                </a:cubicBezTo>
                <a:cubicBezTo>
                  <a:pt x="649385" y="656487"/>
                  <a:pt x="647291" y="656487"/>
                  <a:pt x="646244" y="656487"/>
                </a:cubicBezTo>
                <a:cubicBezTo>
                  <a:pt x="645196" y="656487"/>
                  <a:pt x="643102" y="657535"/>
                  <a:pt x="641008" y="658583"/>
                </a:cubicBezTo>
                <a:cubicBezTo>
                  <a:pt x="641008" y="658583"/>
                  <a:pt x="641008" y="658583"/>
                  <a:pt x="639960" y="657535"/>
                </a:cubicBezTo>
                <a:cubicBezTo>
                  <a:pt x="639960" y="657535"/>
                  <a:pt x="639960" y="657535"/>
                  <a:pt x="658810" y="634478"/>
                </a:cubicBezTo>
                <a:cubicBezTo>
                  <a:pt x="664046" y="629238"/>
                  <a:pt x="668234" y="626094"/>
                  <a:pt x="672423" y="625046"/>
                </a:cubicBezTo>
                <a:close/>
                <a:moveTo>
                  <a:pt x="702791" y="568452"/>
                </a:moveTo>
                <a:cubicBezTo>
                  <a:pt x="718499" y="576836"/>
                  <a:pt x="718499" y="576836"/>
                  <a:pt x="718499" y="576836"/>
                </a:cubicBezTo>
                <a:cubicBezTo>
                  <a:pt x="717452" y="578932"/>
                  <a:pt x="717452" y="578932"/>
                  <a:pt x="717452" y="578932"/>
                </a:cubicBezTo>
                <a:cubicBezTo>
                  <a:pt x="713263" y="576836"/>
                  <a:pt x="709074" y="576836"/>
                  <a:pt x="705933" y="578932"/>
                </a:cubicBezTo>
                <a:cubicBezTo>
                  <a:pt x="701744" y="579980"/>
                  <a:pt x="698603" y="583125"/>
                  <a:pt x="696508" y="587317"/>
                </a:cubicBezTo>
                <a:cubicBezTo>
                  <a:pt x="695461" y="589413"/>
                  <a:pt x="695461" y="591509"/>
                  <a:pt x="695461" y="593605"/>
                </a:cubicBezTo>
                <a:cubicBezTo>
                  <a:pt x="695461" y="595701"/>
                  <a:pt x="696508" y="596749"/>
                  <a:pt x="698603" y="597797"/>
                </a:cubicBezTo>
                <a:cubicBezTo>
                  <a:pt x="700697" y="598845"/>
                  <a:pt x="704886" y="597797"/>
                  <a:pt x="711169" y="593605"/>
                </a:cubicBezTo>
                <a:cubicBezTo>
                  <a:pt x="711169" y="592557"/>
                  <a:pt x="711169" y="592557"/>
                  <a:pt x="711169" y="592557"/>
                </a:cubicBezTo>
                <a:cubicBezTo>
                  <a:pt x="715358" y="589413"/>
                  <a:pt x="718499" y="587317"/>
                  <a:pt x="720593" y="586269"/>
                </a:cubicBezTo>
                <a:cubicBezTo>
                  <a:pt x="722688" y="584173"/>
                  <a:pt x="724782" y="584173"/>
                  <a:pt x="725829" y="583125"/>
                </a:cubicBezTo>
                <a:cubicBezTo>
                  <a:pt x="727924" y="583125"/>
                  <a:pt x="730018" y="583125"/>
                  <a:pt x="732112" y="583125"/>
                </a:cubicBezTo>
                <a:cubicBezTo>
                  <a:pt x="734207" y="583125"/>
                  <a:pt x="736301" y="584173"/>
                  <a:pt x="738396" y="585221"/>
                </a:cubicBezTo>
                <a:cubicBezTo>
                  <a:pt x="742584" y="587317"/>
                  <a:pt x="745726" y="591509"/>
                  <a:pt x="746773" y="596749"/>
                </a:cubicBezTo>
                <a:cubicBezTo>
                  <a:pt x="747820" y="600941"/>
                  <a:pt x="746773" y="606181"/>
                  <a:pt x="743631" y="612469"/>
                </a:cubicBezTo>
                <a:cubicBezTo>
                  <a:pt x="741537" y="614566"/>
                  <a:pt x="739443" y="617710"/>
                  <a:pt x="736301" y="620854"/>
                </a:cubicBezTo>
                <a:cubicBezTo>
                  <a:pt x="734207" y="622950"/>
                  <a:pt x="732112" y="625046"/>
                  <a:pt x="732112" y="625046"/>
                </a:cubicBezTo>
                <a:cubicBezTo>
                  <a:pt x="732112" y="626094"/>
                  <a:pt x="732112" y="627142"/>
                  <a:pt x="732112" y="627142"/>
                </a:cubicBezTo>
                <a:cubicBezTo>
                  <a:pt x="732112" y="628190"/>
                  <a:pt x="733160" y="629238"/>
                  <a:pt x="734207" y="629238"/>
                </a:cubicBezTo>
                <a:cubicBezTo>
                  <a:pt x="733160" y="631334"/>
                  <a:pt x="733160" y="631334"/>
                  <a:pt x="733160" y="631334"/>
                </a:cubicBezTo>
                <a:cubicBezTo>
                  <a:pt x="715358" y="621902"/>
                  <a:pt x="715358" y="621902"/>
                  <a:pt x="715358" y="621902"/>
                </a:cubicBezTo>
                <a:cubicBezTo>
                  <a:pt x="716405" y="619806"/>
                  <a:pt x="716405" y="619806"/>
                  <a:pt x="716405" y="619806"/>
                </a:cubicBezTo>
                <a:cubicBezTo>
                  <a:pt x="720593" y="621902"/>
                  <a:pt x="724782" y="621902"/>
                  <a:pt x="730018" y="620854"/>
                </a:cubicBezTo>
                <a:cubicBezTo>
                  <a:pt x="734207" y="618758"/>
                  <a:pt x="737348" y="615614"/>
                  <a:pt x="739443" y="611421"/>
                </a:cubicBezTo>
                <a:cubicBezTo>
                  <a:pt x="741537" y="609325"/>
                  <a:pt x="741537" y="606181"/>
                  <a:pt x="741537" y="604085"/>
                </a:cubicBezTo>
                <a:cubicBezTo>
                  <a:pt x="741537" y="601989"/>
                  <a:pt x="740490" y="599893"/>
                  <a:pt x="738396" y="598845"/>
                </a:cubicBezTo>
                <a:cubicBezTo>
                  <a:pt x="735254" y="597797"/>
                  <a:pt x="730018" y="599893"/>
                  <a:pt x="722688" y="605133"/>
                </a:cubicBezTo>
                <a:cubicBezTo>
                  <a:pt x="721641" y="605133"/>
                  <a:pt x="721641" y="605133"/>
                  <a:pt x="721641" y="605133"/>
                </a:cubicBezTo>
                <a:cubicBezTo>
                  <a:pt x="721641" y="606181"/>
                  <a:pt x="720593" y="606181"/>
                  <a:pt x="719546" y="607229"/>
                </a:cubicBezTo>
                <a:cubicBezTo>
                  <a:pt x="714310" y="611421"/>
                  <a:pt x="710122" y="613518"/>
                  <a:pt x="706980" y="613518"/>
                </a:cubicBezTo>
                <a:cubicBezTo>
                  <a:pt x="705933" y="614566"/>
                  <a:pt x="703838" y="614566"/>
                  <a:pt x="702791" y="613518"/>
                </a:cubicBezTo>
                <a:cubicBezTo>
                  <a:pt x="700697" y="613518"/>
                  <a:pt x="699650" y="613518"/>
                  <a:pt x="698603" y="612469"/>
                </a:cubicBezTo>
                <a:cubicBezTo>
                  <a:pt x="694414" y="610373"/>
                  <a:pt x="691272" y="606181"/>
                  <a:pt x="690225" y="600941"/>
                </a:cubicBezTo>
                <a:cubicBezTo>
                  <a:pt x="689178" y="596749"/>
                  <a:pt x="690225" y="591509"/>
                  <a:pt x="693367" y="586269"/>
                </a:cubicBezTo>
                <a:cubicBezTo>
                  <a:pt x="694414" y="583125"/>
                  <a:pt x="696508" y="581029"/>
                  <a:pt x="699650" y="578932"/>
                </a:cubicBezTo>
                <a:cubicBezTo>
                  <a:pt x="702791" y="575788"/>
                  <a:pt x="703838" y="574740"/>
                  <a:pt x="703838" y="574740"/>
                </a:cubicBezTo>
                <a:cubicBezTo>
                  <a:pt x="704886" y="573692"/>
                  <a:pt x="704886" y="572644"/>
                  <a:pt x="703838" y="572644"/>
                </a:cubicBezTo>
                <a:cubicBezTo>
                  <a:pt x="703838" y="571596"/>
                  <a:pt x="702791" y="571596"/>
                  <a:pt x="701744" y="570548"/>
                </a:cubicBezTo>
                <a:cubicBezTo>
                  <a:pt x="702791" y="568452"/>
                  <a:pt x="702791" y="568452"/>
                  <a:pt x="702791" y="568452"/>
                </a:cubicBezTo>
                <a:close/>
                <a:moveTo>
                  <a:pt x="139407" y="565308"/>
                </a:moveTo>
                <a:cubicBezTo>
                  <a:pt x="139407" y="565308"/>
                  <a:pt x="139407" y="565308"/>
                  <a:pt x="155115" y="590461"/>
                </a:cubicBezTo>
                <a:cubicBezTo>
                  <a:pt x="155115" y="590461"/>
                  <a:pt x="155115" y="590461"/>
                  <a:pt x="154068" y="591509"/>
                </a:cubicBezTo>
                <a:cubicBezTo>
                  <a:pt x="151973" y="589413"/>
                  <a:pt x="150926" y="588365"/>
                  <a:pt x="148832" y="588365"/>
                </a:cubicBezTo>
                <a:cubicBezTo>
                  <a:pt x="147785" y="588365"/>
                  <a:pt x="145690" y="588365"/>
                  <a:pt x="143596" y="590461"/>
                </a:cubicBezTo>
                <a:cubicBezTo>
                  <a:pt x="143596" y="590461"/>
                  <a:pt x="143596" y="590461"/>
                  <a:pt x="131030" y="597797"/>
                </a:cubicBezTo>
                <a:cubicBezTo>
                  <a:pt x="131030" y="597797"/>
                  <a:pt x="131030" y="597797"/>
                  <a:pt x="140454" y="611421"/>
                </a:cubicBezTo>
                <a:cubicBezTo>
                  <a:pt x="140454" y="611421"/>
                  <a:pt x="140454" y="611421"/>
                  <a:pt x="151973" y="604085"/>
                </a:cubicBezTo>
                <a:cubicBezTo>
                  <a:pt x="154068" y="603037"/>
                  <a:pt x="156162" y="600941"/>
                  <a:pt x="156162" y="599893"/>
                </a:cubicBezTo>
                <a:cubicBezTo>
                  <a:pt x="157209" y="597797"/>
                  <a:pt x="156162" y="596749"/>
                  <a:pt x="155115" y="594653"/>
                </a:cubicBezTo>
                <a:cubicBezTo>
                  <a:pt x="155115" y="594653"/>
                  <a:pt x="155115" y="594653"/>
                  <a:pt x="157209" y="593605"/>
                </a:cubicBezTo>
                <a:cubicBezTo>
                  <a:pt x="157209" y="593605"/>
                  <a:pt x="157209" y="593605"/>
                  <a:pt x="172917" y="618758"/>
                </a:cubicBezTo>
                <a:cubicBezTo>
                  <a:pt x="172917" y="618758"/>
                  <a:pt x="172917" y="618758"/>
                  <a:pt x="170823" y="619806"/>
                </a:cubicBezTo>
                <a:cubicBezTo>
                  <a:pt x="169776" y="617710"/>
                  <a:pt x="168728" y="616662"/>
                  <a:pt x="166634" y="616662"/>
                </a:cubicBezTo>
                <a:cubicBezTo>
                  <a:pt x="165587" y="616662"/>
                  <a:pt x="163492" y="616662"/>
                  <a:pt x="161398" y="618758"/>
                </a:cubicBezTo>
                <a:cubicBezTo>
                  <a:pt x="161398" y="618758"/>
                  <a:pt x="161398" y="618758"/>
                  <a:pt x="132077" y="636574"/>
                </a:cubicBezTo>
                <a:cubicBezTo>
                  <a:pt x="129983" y="638670"/>
                  <a:pt x="127888" y="639718"/>
                  <a:pt x="127888" y="640766"/>
                </a:cubicBezTo>
                <a:cubicBezTo>
                  <a:pt x="126841" y="642862"/>
                  <a:pt x="127888" y="644958"/>
                  <a:pt x="128935" y="647055"/>
                </a:cubicBezTo>
                <a:cubicBezTo>
                  <a:pt x="128935" y="647055"/>
                  <a:pt x="128935" y="647055"/>
                  <a:pt x="126841" y="648103"/>
                </a:cubicBezTo>
                <a:cubicBezTo>
                  <a:pt x="126841" y="648103"/>
                  <a:pt x="126841" y="648103"/>
                  <a:pt x="111133" y="621902"/>
                </a:cubicBezTo>
                <a:cubicBezTo>
                  <a:pt x="111133" y="621902"/>
                  <a:pt x="111133" y="621902"/>
                  <a:pt x="113228" y="620854"/>
                </a:cubicBezTo>
                <a:cubicBezTo>
                  <a:pt x="114275" y="622950"/>
                  <a:pt x="115322" y="623998"/>
                  <a:pt x="117416" y="623998"/>
                </a:cubicBezTo>
                <a:cubicBezTo>
                  <a:pt x="118464" y="623998"/>
                  <a:pt x="120558" y="623998"/>
                  <a:pt x="122652" y="622950"/>
                </a:cubicBezTo>
                <a:cubicBezTo>
                  <a:pt x="122652" y="622950"/>
                  <a:pt x="122652" y="622950"/>
                  <a:pt x="136266" y="613518"/>
                </a:cubicBezTo>
                <a:cubicBezTo>
                  <a:pt x="136266" y="613518"/>
                  <a:pt x="136266" y="613518"/>
                  <a:pt x="127888" y="599893"/>
                </a:cubicBezTo>
                <a:cubicBezTo>
                  <a:pt x="127888" y="599893"/>
                  <a:pt x="127888" y="599893"/>
                  <a:pt x="114275" y="608277"/>
                </a:cubicBezTo>
                <a:cubicBezTo>
                  <a:pt x="112181" y="610373"/>
                  <a:pt x="110086" y="611421"/>
                  <a:pt x="110086" y="612469"/>
                </a:cubicBezTo>
                <a:cubicBezTo>
                  <a:pt x="110086" y="614566"/>
                  <a:pt x="110086" y="616662"/>
                  <a:pt x="111133" y="618758"/>
                </a:cubicBezTo>
                <a:cubicBezTo>
                  <a:pt x="111133" y="618758"/>
                  <a:pt x="111133" y="618758"/>
                  <a:pt x="110086" y="619806"/>
                </a:cubicBezTo>
                <a:cubicBezTo>
                  <a:pt x="110086" y="619806"/>
                  <a:pt x="110086" y="619806"/>
                  <a:pt x="93331" y="593605"/>
                </a:cubicBezTo>
                <a:cubicBezTo>
                  <a:pt x="93331" y="593605"/>
                  <a:pt x="93331" y="593605"/>
                  <a:pt x="95426" y="592557"/>
                </a:cubicBezTo>
                <a:cubicBezTo>
                  <a:pt x="96473" y="594653"/>
                  <a:pt x="97520" y="595701"/>
                  <a:pt x="99614" y="595701"/>
                </a:cubicBezTo>
                <a:cubicBezTo>
                  <a:pt x="100662" y="596749"/>
                  <a:pt x="102756" y="595701"/>
                  <a:pt x="105897" y="594653"/>
                </a:cubicBezTo>
                <a:cubicBezTo>
                  <a:pt x="105897" y="594653"/>
                  <a:pt x="105897" y="594653"/>
                  <a:pt x="134171" y="575788"/>
                </a:cubicBezTo>
                <a:cubicBezTo>
                  <a:pt x="137313" y="574740"/>
                  <a:pt x="138360" y="572644"/>
                  <a:pt x="138360" y="571596"/>
                </a:cubicBezTo>
                <a:cubicBezTo>
                  <a:pt x="139407" y="570548"/>
                  <a:pt x="138360" y="568452"/>
                  <a:pt x="137313" y="566356"/>
                </a:cubicBezTo>
                <a:cubicBezTo>
                  <a:pt x="137313" y="566356"/>
                  <a:pt x="137313" y="566356"/>
                  <a:pt x="139407" y="565308"/>
                </a:cubicBezTo>
                <a:close/>
                <a:moveTo>
                  <a:pt x="722688" y="526531"/>
                </a:moveTo>
                <a:cubicBezTo>
                  <a:pt x="722688" y="526531"/>
                  <a:pt x="722688" y="526531"/>
                  <a:pt x="723735" y="527579"/>
                </a:cubicBezTo>
                <a:cubicBezTo>
                  <a:pt x="723735" y="529675"/>
                  <a:pt x="723735" y="531771"/>
                  <a:pt x="723735" y="532819"/>
                </a:cubicBezTo>
                <a:cubicBezTo>
                  <a:pt x="724782" y="533867"/>
                  <a:pt x="725829" y="534915"/>
                  <a:pt x="728971" y="535963"/>
                </a:cubicBezTo>
                <a:cubicBezTo>
                  <a:pt x="728971" y="535963"/>
                  <a:pt x="728971" y="535963"/>
                  <a:pt x="761434" y="548540"/>
                </a:cubicBezTo>
                <a:cubicBezTo>
                  <a:pt x="763528" y="549588"/>
                  <a:pt x="765622" y="549588"/>
                  <a:pt x="766669" y="549588"/>
                </a:cubicBezTo>
                <a:cubicBezTo>
                  <a:pt x="768764" y="548540"/>
                  <a:pt x="769811" y="547491"/>
                  <a:pt x="770858" y="545395"/>
                </a:cubicBezTo>
                <a:cubicBezTo>
                  <a:pt x="770858" y="545395"/>
                  <a:pt x="770858" y="545395"/>
                  <a:pt x="772953" y="545395"/>
                </a:cubicBezTo>
                <a:cubicBezTo>
                  <a:pt x="772953" y="545395"/>
                  <a:pt x="772953" y="545395"/>
                  <a:pt x="761434" y="574740"/>
                </a:cubicBezTo>
                <a:cubicBezTo>
                  <a:pt x="761434" y="574740"/>
                  <a:pt x="761434" y="574740"/>
                  <a:pt x="759339" y="573692"/>
                </a:cubicBezTo>
                <a:cubicBezTo>
                  <a:pt x="760386" y="571596"/>
                  <a:pt x="760386" y="569500"/>
                  <a:pt x="760386" y="567404"/>
                </a:cubicBezTo>
                <a:cubicBezTo>
                  <a:pt x="759339" y="566356"/>
                  <a:pt x="757245" y="565308"/>
                  <a:pt x="755150" y="564260"/>
                </a:cubicBezTo>
                <a:cubicBezTo>
                  <a:pt x="755150" y="564260"/>
                  <a:pt x="755150" y="564260"/>
                  <a:pt x="722688" y="551684"/>
                </a:cubicBezTo>
                <a:cubicBezTo>
                  <a:pt x="720593" y="550636"/>
                  <a:pt x="718499" y="550636"/>
                  <a:pt x="716405" y="551684"/>
                </a:cubicBezTo>
                <a:cubicBezTo>
                  <a:pt x="715358" y="551684"/>
                  <a:pt x="714310" y="553780"/>
                  <a:pt x="713263" y="555876"/>
                </a:cubicBezTo>
                <a:cubicBezTo>
                  <a:pt x="713263" y="555876"/>
                  <a:pt x="713263" y="555876"/>
                  <a:pt x="711169" y="554828"/>
                </a:cubicBezTo>
                <a:cubicBezTo>
                  <a:pt x="711169" y="554828"/>
                  <a:pt x="711169" y="554828"/>
                  <a:pt x="722688" y="526531"/>
                </a:cubicBezTo>
                <a:close/>
                <a:moveTo>
                  <a:pt x="94378" y="519195"/>
                </a:moveTo>
                <a:cubicBezTo>
                  <a:pt x="102756" y="516051"/>
                  <a:pt x="109039" y="517099"/>
                  <a:pt x="116369" y="520243"/>
                </a:cubicBezTo>
                <a:cubicBezTo>
                  <a:pt x="122652" y="523387"/>
                  <a:pt x="126841" y="528627"/>
                  <a:pt x="129983" y="537011"/>
                </a:cubicBezTo>
                <a:cubicBezTo>
                  <a:pt x="131030" y="540155"/>
                  <a:pt x="131030" y="543299"/>
                  <a:pt x="131030" y="547491"/>
                </a:cubicBezTo>
                <a:cubicBezTo>
                  <a:pt x="131030" y="550636"/>
                  <a:pt x="131030" y="552732"/>
                  <a:pt x="131030" y="552732"/>
                </a:cubicBezTo>
                <a:cubicBezTo>
                  <a:pt x="131030" y="553780"/>
                  <a:pt x="132077" y="553780"/>
                  <a:pt x="132077" y="553780"/>
                </a:cubicBezTo>
                <a:cubicBezTo>
                  <a:pt x="133124" y="554828"/>
                  <a:pt x="134171" y="554828"/>
                  <a:pt x="135219" y="554828"/>
                </a:cubicBezTo>
                <a:cubicBezTo>
                  <a:pt x="135219" y="556924"/>
                  <a:pt x="135219" y="556924"/>
                  <a:pt x="135219" y="556924"/>
                </a:cubicBezTo>
                <a:cubicBezTo>
                  <a:pt x="119511" y="562164"/>
                  <a:pt x="119511" y="562164"/>
                  <a:pt x="119511" y="562164"/>
                </a:cubicBezTo>
                <a:cubicBezTo>
                  <a:pt x="118464" y="560068"/>
                  <a:pt x="118464" y="560068"/>
                  <a:pt x="118464" y="560068"/>
                </a:cubicBezTo>
                <a:cubicBezTo>
                  <a:pt x="122652" y="557972"/>
                  <a:pt x="124747" y="554828"/>
                  <a:pt x="126841" y="551684"/>
                </a:cubicBezTo>
                <a:cubicBezTo>
                  <a:pt x="127888" y="549588"/>
                  <a:pt x="127888" y="545395"/>
                  <a:pt x="126841" y="542251"/>
                </a:cubicBezTo>
                <a:cubicBezTo>
                  <a:pt x="125794" y="538059"/>
                  <a:pt x="122652" y="534915"/>
                  <a:pt x="118464" y="533867"/>
                </a:cubicBezTo>
                <a:cubicBezTo>
                  <a:pt x="113228" y="532819"/>
                  <a:pt x="107992" y="533867"/>
                  <a:pt x="100662" y="535963"/>
                </a:cubicBezTo>
                <a:cubicBezTo>
                  <a:pt x="93331" y="538059"/>
                  <a:pt x="87048" y="541203"/>
                  <a:pt x="83907" y="544347"/>
                </a:cubicBezTo>
                <a:cubicBezTo>
                  <a:pt x="80765" y="548540"/>
                  <a:pt x="79718" y="552732"/>
                  <a:pt x="81812" y="556924"/>
                </a:cubicBezTo>
                <a:cubicBezTo>
                  <a:pt x="82859" y="559020"/>
                  <a:pt x="83907" y="562164"/>
                  <a:pt x="87048" y="564260"/>
                </a:cubicBezTo>
                <a:cubicBezTo>
                  <a:pt x="89143" y="566356"/>
                  <a:pt x="92284" y="567404"/>
                  <a:pt x="95426" y="568452"/>
                </a:cubicBezTo>
                <a:cubicBezTo>
                  <a:pt x="94378" y="571596"/>
                  <a:pt x="94378" y="571596"/>
                  <a:pt x="94378" y="571596"/>
                </a:cubicBezTo>
                <a:cubicBezTo>
                  <a:pt x="90190" y="570548"/>
                  <a:pt x="86001" y="568452"/>
                  <a:pt x="82859" y="565308"/>
                </a:cubicBezTo>
                <a:cubicBezTo>
                  <a:pt x="79718" y="562164"/>
                  <a:pt x="76576" y="557972"/>
                  <a:pt x="75529" y="553780"/>
                </a:cubicBezTo>
                <a:cubicBezTo>
                  <a:pt x="74482" y="549588"/>
                  <a:pt x="73435" y="546443"/>
                  <a:pt x="74482" y="543299"/>
                </a:cubicBezTo>
                <a:cubicBezTo>
                  <a:pt x="74482" y="540155"/>
                  <a:pt x="75529" y="537011"/>
                  <a:pt x="76576" y="533867"/>
                </a:cubicBezTo>
                <a:cubicBezTo>
                  <a:pt x="78671" y="529675"/>
                  <a:pt x="80765" y="527579"/>
                  <a:pt x="83907" y="524435"/>
                </a:cubicBezTo>
                <a:cubicBezTo>
                  <a:pt x="87048" y="522339"/>
                  <a:pt x="90190" y="520243"/>
                  <a:pt x="94378" y="519195"/>
                </a:cubicBezTo>
                <a:close/>
                <a:moveTo>
                  <a:pt x="107992" y="467841"/>
                </a:moveTo>
                <a:cubicBezTo>
                  <a:pt x="110086" y="467841"/>
                  <a:pt x="110086" y="467841"/>
                  <a:pt x="110086" y="467841"/>
                </a:cubicBezTo>
                <a:cubicBezTo>
                  <a:pt x="115322" y="498234"/>
                  <a:pt x="115322" y="498234"/>
                  <a:pt x="115322" y="498234"/>
                </a:cubicBezTo>
                <a:cubicBezTo>
                  <a:pt x="113228" y="498234"/>
                  <a:pt x="113228" y="498234"/>
                  <a:pt x="113228" y="498234"/>
                </a:cubicBezTo>
                <a:cubicBezTo>
                  <a:pt x="113228" y="495090"/>
                  <a:pt x="112181" y="494042"/>
                  <a:pt x="110086" y="492994"/>
                </a:cubicBezTo>
                <a:cubicBezTo>
                  <a:pt x="109039" y="491946"/>
                  <a:pt x="106945" y="491946"/>
                  <a:pt x="104850" y="492994"/>
                </a:cubicBezTo>
                <a:cubicBezTo>
                  <a:pt x="70293" y="498234"/>
                  <a:pt x="70293" y="498234"/>
                  <a:pt x="70293" y="498234"/>
                </a:cubicBezTo>
                <a:cubicBezTo>
                  <a:pt x="68199" y="499282"/>
                  <a:pt x="66105" y="500330"/>
                  <a:pt x="65057" y="501378"/>
                </a:cubicBezTo>
                <a:cubicBezTo>
                  <a:pt x="64010" y="502426"/>
                  <a:pt x="64010" y="504522"/>
                  <a:pt x="64010" y="506618"/>
                </a:cubicBezTo>
                <a:cubicBezTo>
                  <a:pt x="61916" y="506618"/>
                  <a:pt x="61916" y="506618"/>
                  <a:pt x="61916" y="506618"/>
                </a:cubicBezTo>
                <a:cubicBezTo>
                  <a:pt x="56680" y="477273"/>
                  <a:pt x="56680" y="477273"/>
                  <a:pt x="56680" y="477273"/>
                </a:cubicBezTo>
                <a:cubicBezTo>
                  <a:pt x="58774" y="476225"/>
                  <a:pt x="58774" y="476225"/>
                  <a:pt x="58774" y="476225"/>
                </a:cubicBezTo>
                <a:cubicBezTo>
                  <a:pt x="59821" y="479369"/>
                  <a:pt x="59821" y="480417"/>
                  <a:pt x="61916" y="481465"/>
                </a:cubicBezTo>
                <a:cubicBezTo>
                  <a:pt x="62963" y="482513"/>
                  <a:pt x="65057" y="482513"/>
                  <a:pt x="68199" y="482513"/>
                </a:cubicBezTo>
                <a:cubicBezTo>
                  <a:pt x="101709" y="476225"/>
                  <a:pt x="101709" y="476225"/>
                  <a:pt x="101709" y="476225"/>
                </a:cubicBezTo>
                <a:cubicBezTo>
                  <a:pt x="103803" y="475177"/>
                  <a:pt x="105897" y="475177"/>
                  <a:pt x="106945" y="473081"/>
                </a:cubicBezTo>
                <a:cubicBezTo>
                  <a:pt x="107992" y="472033"/>
                  <a:pt x="107992" y="469937"/>
                  <a:pt x="107992" y="467841"/>
                </a:cubicBezTo>
                <a:close/>
                <a:moveTo>
                  <a:pt x="738396" y="465745"/>
                </a:moveTo>
                <a:cubicBezTo>
                  <a:pt x="752009" y="468889"/>
                  <a:pt x="752009" y="468889"/>
                  <a:pt x="752009" y="468889"/>
                </a:cubicBezTo>
                <a:cubicBezTo>
                  <a:pt x="750962" y="470985"/>
                  <a:pt x="750962" y="470985"/>
                  <a:pt x="750962" y="470985"/>
                </a:cubicBezTo>
                <a:cubicBezTo>
                  <a:pt x="747820" y="470985"/>
                  <a:pt x="744679" y="470985"/>
                  <a:pt x="742584" y="472033"/>
                </a:cubicBezTo>
                <a:cubicBezTo>
                  <a:pt x="740490" y="473081"/>
                  <a:pt x="739443" y="476225"/>
                  <a:pt x="738396" y="479369"/>
                </a:cubicBezTo>
                <a:cubicBezTo>
                  <a:pt x="737348" y="482513"/>
                  <a:pt x="737348" y="482513"/>
                  <a:pt x="737348" y="482513"/>
                </a:cubicBezTo>
                <a:cubicBezTo>
                  <a:pt x="777141" y="491946"/>
                  <a:pt x="777141" y="491946"/>
                  <a:pt x="777141" y="491946"/>
                </a:cubicBezTo>
                <a:cubicBezTo>
                  <a:pt x="780283" y="492994"/>
                  <a:pt x="782377" y="492994"/>
                  <a:pt x="783424" y="491946"/>
                </a:cubicBezTo>
                <a:cubicBezTo>
                  <a:pt x="784472" y="490898"/>
                  <a:pt x="785519" y="489850"/>
                  <a:pt x="786566" y="486706"/>
                </a:cubicBezTo>
                <a:cubicBezTo>
                  <a:pt x="788660" y="487754"/>
                  <a:pt x="788660" y="487754"/>
                  <a:pt x="788660" y="487754"/>
                </a:cubicBezTo>
                <a:cubicBezTo>
                  <a:pt x="781330" y="517099"/>
                  <a:pt x="781330" y="517099"/>
                  <a:pt x="781330" y="517099"/>
                </a:cubicBezTo>
                <a:cubicBezTo>
                  <a:pt x="779236" y="517099"/>
                  <a:pt x="779236" y="517099"/>
                  <a:pt x="779236" y="517099"/>
                </a:cubicBezTo>
                <a:cubicBezTo>
                  <a:pt x="780283" y="513954"/>
                  <a:pt x="780283" y="512906"/>
                  <a:pt x="779236" y="510810"/>
                </a:cubicBezTo>
                <a:cubicBezTo>
                  <a:pt x="778188" y="509762"/>
                  <a:pt x="776094" y="508714"/>
                  <a:pt x="774000" y="508714"/>
                </a:cubicBezTo>
                <a:cubicBezTo>
                  <a:pt x="734207" y="499282"/>
                  <a:pt x="734207" y="499282"/>
                  <a:pt x="734207" y="499282"/>
                </a:cubicBezTo>
                <a:cubicBezTo>
                  <a:pt x="733160" y="502426"/>
                  <a:pt x="733160" y="502426"/>
                  <a:pt x="733160" y="502426"/>
                </a:cubicBezTo>
                <a:cubicBezTo>
                  <a:pt x="732112" y="506618"/>
                  <a:pt x="733160" y="508714"/>
                  <a:pt x="734207" y="510810"/>
                </a:cubicBezTo>
                <a:cubicBezTo>
                  <a:pt x="735254" y="512906"/>
                  <a:pt x="737348" y="515002"/>
                  <a:pt x="740490" y="516051"/>
                </a:cubicBezTo>
                <a:cubicBezTo>
                  <a:pt x="740490" y="518147"/>
                  <a:pt x="740490" y="518147"/>
                  <a:pt x="740490" y="518147"/>
                </a:cubicBezTo>
                <a:cubicBezTo>
                  <a:pt x="726876" y="515002"/>
                  <a:pt x="726876" y="515002"/>
                  <a:pt x="726876" y="515002"/>
                </a:cubicBezTo>
                <a:cubicBezTo>
                  <a:pt x="738396" y="465745"/>
                  <a:pt x="738396" y="465745"/>
                  <a:pt x="738396" y="465745"/>
                </a:cubicBezTo>
                <a:close/>
                <a:moveTo>
                  <a:pt x="51444" y="412295"/>
                </a:moveTo>
                <a:cubicBezTo>
                  <a:pt x="71340" y="412295"/>
                  <a:pt x="71340" y="412295"/>
                  <a:pt x="71340" y="412295"/>
                </a:cubicBezTo>
                <a:cubicBezTo>
                  <a:pt x="71340" y="414391"/>
                  <a:pt x="71340" y="414391"/>
                  <a:pt x="71340" y="414391"/>
                </a:cubicBezTo>
                <a:cubicBezTo>
                  <a:pt x="67152" y="415439"/>
                  <a:pt x="62963" y="417535"/>
                  <a:pt x="59821" y="420680"/>
                </a:cubicBezTo>
                <a:cubicBezTo>
                  <a:pt x="56680" y="424872"/>
                  <a:pt x="55633" y="429064"/>
                  <a:pt x="55633" y="433256"/>
                </a:cubicBezTo>
                <a:cubicBezTo>
                  <a:pt x="55633" y="436400"/>
                  <a:pt x="56680" y="439544"/>
                  <a:pt x="57727" y="440592"/>
                </a:cubicBezTo>
                <a:cubicBezTo>
                  <a:pt x="58774" y="442688"/>
                  <a:pt x="60869" y="443736"/>
                  <a:pt x="62963" y="443736"/>
                </a:cubicBezTo>
                <a:cubicBezTo>
                  <a:pt x="66105" y="443736"/>
                  <a:pt x="70293" y="439544"/>
                  <a:pt x="73435" y="430112"/>
                </a:cubicBezTo>
                <a:cubicBezTo>
                  <a:pt x="74482" y="429064"/>
                  <a:pt x="74482" y="429064"/>
                  <a:pt x="74482" y="428016"/>
                </a:cubicBezTo>
                <a:cubicBezTo>
                  <a:pt x="77624" y="421728"/>
                  <a:pt x="79718" y="417535"/>
                  <a:pt x="82859" y="415439"/>
                </a:cubicBezTo>
                <a:cubicBezTo>
                  <a:pt x="83907" y="414391"/>
                  <a:pt x="84954" y="413343"/>
                  <a:pt x="87048" y="413343"/>
                </a:cubicBezTo>
                <a:cubicBezTo>
                  <a:pt x="88095" y="412295"/>
                  <a:pt x="89143" y="412295"/>
                  <a:pt x="91237" y="412295"/>
                </a:cubicBezTo>
                <a:cubicBezTo>
                  <a:pt x="96473" y="412295"/>
                  <a:pt x="100662" y="414391"/>
                  <a:pt x="103803" y="417535"/>
                </a:cubicBezTo>
                <a:cubicBezTo>
                  <a:pt x="106945" y="421728"/>
                  <a:pt x="109039" y="425920"/>
                  <a:pt x="109039" y="432208"/>
                </a:cubicBezTo>
                <a:cubicBezTo>
                  <a:pt x="109039" y="435352"/>
                  <a:pt x="107992" y="438496"/>
                  <a:pt x="106945" y="442688"/>
                </a:cubicBezTo>
                <a:cubicBezTo>
                  <a:pt x="105897" y="445832"/>
                  <a:pt x="104850" y="447928"/>
                  <a:pt x="104850" y="447928"/>
                </a:cubicBezTo>
                <a:cubicBezTo>
                  <a:pt x="104850" y="448976"/>
                  <a:pt x="105897" y="448976"/>
                  <a:pt x="105897" y="450024"/>
                </a:cubicBezTo>
                <a:cubicBezTo>
                  <a:pt x="106945" y="450024"/>
                  <a:pt x="106945" y="450024"/>
                  <a:pt x="109039" y="450024"/>
                </a:cubicBezTo>
                <a:cubicBezTo>
                  <a:pt x="109039" y="452121"/>
                  <a:pt x="109039" y="452121"/>
                  <a:pt x="109039" y="452121"/>
                </a:cubicBezTo>
                <a:cubicBezTo>
                  <a:pt x="91237" y="453169"/>
                  <a:pt x="91237" y="453169"/>
                  <a:pt x="91237" y="453169"/>
                </a:cubicBezTo>
                <a:cubicBezTo>
                  <a:pt x="91237" y="451073"/>
                  <a:pt x="91237" y="451073"/>
                  <a:pt x="91237" y="451073"/>
                </a:cubicBezTo>
                <a:cubicBezTo>
                  <a:pt x="95426" y="450024"/>
                  <a:pt x="98567" y="447928"/>
                  <a:pt x="101709" y="444784"/>
                </a:cubicBezTo>
                <a:cubicBezTo>
                  <a:pt x="103803" y="441640"/>
                  <a:pt x="104850" y="437448"/>
                  <a:pt x="104850" y="433256"/>
                </a:cubicBezTo>
                <a:cubicBezTo>
                  <a:pt x="104850" y="431160"/>
                  <a:pt x="104850" y="429064"/>
                  <a:pt x="102756" y="426968"/>
                </a:cubicBezTo>
                <a:cubicBezTo>
                  <a:pt x="101709" y="425920"/>
                  <a:pt x="100662" y="424872"/>
                  <a:pt x="98567" y="424872"/>
                </a:cubicBezTo>
                <a:cubicBezTo>
                  <a:pt x="95426" y="424872"/>
                  <a:pt x="92284" y="428016"/>
                  <a:pt x="90190" y="435352"/>
                </a:cubicBezTo>
                <a:cubicBezTo>
                  <a:pt x="89143" y="436400"/>
                  <a:pt x="89143" y="436400"/>
                  <a:pt x="89143" y="436400"/>
                </a:cubicBezTo>
                <a:cubicBezTo>
                  <a:pt x="87048" y="440592"/>
                  <a:pt x="86001" y="444784"/>
                  <a:pt x="84954" y="446880"/>
                </a:cubicBezTo>
                <a:cubicBezTo>
                  <a:pt x="83907" y="447928"/>
                  <a:pt x="82859" y="450024"/>
                  <a:pt x="81812" y="451073"/>
                </a:cubicBezTo>
                <a:cubicBezTo>
                  <a:pt x="79718" y="452121"/>
                  <a:pt x="78671" y="453169"/>
                  <a:pt x="76576" y="454217"/>
                </a:cubicBezTo>
                <a:cubicBezTo>
                  <a:pt x="74482" y="455265"/>
                  <a:pt x="72388" y="455265"/>
                  <a:pt x="70293" y="455265"/>
                </a:cubicBezTo>
                <a:cubicBezTo>
                  <a:pt x="65057" y="455265"/>
                  <a:pt x="60869" y="454217"/>
                  <a:pt x="57727" y="450024"/>
                </a:cubicBezTo>
                <a:cubicBezTo>
                  <a:pt x="53538" y="445832"/>
                  <a:pt x="52491" y="441640"/>
                  <a:pt x="52491" y="435352"/>
                </a:cubicBezTo>
                <a:cubicBezTo>
                  <a:pt x="52491" y="432208"/>
                  <a:pt x="52491" y="428016"/>
                  <a:pt x="53538" y="423824"/>
                </a:cubicBezTo>
                <a:cubicBezTo>
                  <a:pt x="54586" y="420680"/>
                  <a:pt x="55633" y="418583"/>
                  <a:pt x="55633" y="418583"/>
                </a:cubicBezTo>
                <a:cubicBezTo>
                  <a:pt x="55633" y="417535"/>
                  <a:pt x="54586" y="416487"/>
                  <a:pt x="54586" y="415439"/>
                </a:cubicBezTo>
                <a:cubicBezTo>
                  <a:pt x="53538" y="415439"/>
                  <a:pt x="52491" y="415439"/>
                  <a:pt x="51444" y="415439"/>
                </a:cubicBezTo>
                <a:cubicBezTo>
                  <a:pt x="51444" y="412295"/>
                  <a:pt x="51444" y="412295"/>
                  <a:pt x="51444" y="412295"/>
                </a:cubicBezTo>
                <a:close/>
                <a:moveTo>
                  <a:pt x="739443" y="406007"/>
                </a:moveTo>
                <a:cubicBezTo>
                  <a:pt x="741537" y="406007"/>
                  <a:pt x="741537" y="406007"/>
                  <a:pt x="741537" y="406007"/>
                </a:cubicBezTo>
                <a:cubicBezTo>
                  <a:pt x="741537" y="407055"/>
                  <a:pt x="741537" y="407055"/>
                  <a:pt x="741537" y="407055"/>
                </a:cubicBezTo>
                <a:cubicBezTo>
                  <a:pt x="741537" y="407055"/>
                  <a:pt x="741537" y="408103"/>
                  <a:pt x="742584" y="409151"/>
                </a:cubicBezTo>
                <a:cubicBezTo>
                  <a:pt x="742584" y="410199"/>
                  <a:pt x="743631" y="411247"/>
                  <a:pt x="745726" y="412295"/>
                </a:cubicBezTo>
                <a:lnTo>
                  <a:pt x="767717" y="423824"/>
                </a:lnTo>
                <a:cubicBezTo>
                  <a:pt x="783424" y="424872"/>
                  <a:pt x="783424" y="424872"/>
                  <a:pt x="783424" y="424872"/>
                </a:cubicBezTo>
                <a:cubicBezTo>
                  <a:pt x="785519" y="424872"/>
                  <a:pt x="787613" y="423824"/>
                  <a:pt x="788660" y="422776"/>
                </a:cubicBezTo>
                <a:cubicBezTo>
                  <a:pt x="789707" y="421728"/>
                  <a:pt x="790755" y="419631"/>
                  <a:pt x="790755" y="417535"/>
                </a:cubicBezTo>
                <a:cubicBezTo>
                  <a:pt x="792849" y="417535"/>
                  <a:pt x="792849" y="417535"/>
                  <a:pt x="792849" y="417535"/>
                </a:cubicBezTo>
                <a:cubicBezTo>
                  <a:pt x="792849" y="447928"/>
                  <a:pt x="792849" y="447928"/>
                  <a:pt x="792849" y="447928"/>
                </a:cubicBezTo>
                <a:cubicBezTo>
                  <a:pt x="790755" y="447928"/>
                  <a:pt x="790755" y="447928"/>
                  <a:pt x="790755" y="447928"/>
                </a:cubicBezTo>
                <a:cubicBezTo>
                  <a:pt x="790755" y="445832"/>
                  <a:pt x="789707" y="443736"/>
                  <a:pt x="788660" y="442688"/>
                </a:cubicBezTo>
                <a:cubicBezTo>
                  <a:pt x="787613" y="441640"/>
                  <a:pt x="785519" y="441640"/>
                  <a:pt x="782377" y="441640"/>
                </a:cubicBezTo>
                <a:cubicBezTo>
                  <a:pt x="770858" y="440592"/>
                  <a:pt x="770858" y="440592"/>
                  <a:pt x="770858" y="440592"/>
                </a:cubicBezTo>
                <a:cubicBezTo>
                  <a:pt x="745726" y="454217"/>
                  <a:pt x="745726" y="454217"/>
                  <a:pt x="745726" y="454217"/>
                </a:cubicBezTo>
                <a:cubicBezTo>
                  <a:pt x="743631" y="455265"/>
                  <a:pt x="742584" y="456313"/>
                  <a:pt x="741537" y="457361"/>
                </a:cubicBezTo>
                <a:cubicBezTo>
                  <a:pt x="740490" y="458409"/>
                  <a:pt x="740490" y="459457"/>
                  <a:pt x="740490" y="461553"/>
                </a:cubicBezTo>
                <a:cubicBezTo>
                  <a:pt x="738396" y="461553"/>
                  <a:pt x="738396" y="461553"/>
                  <a:pt x="738396" y="461553"/>
                </a:cubicBezTo>
                <a:cubicBezTo>
                  <a:pt x="738396" y="433256"/>
                  <a:pt x="738396" y="433256"/>
                  <a:pt x="738396" y="433256"/>
                </a:cubicBezTo>
                <a:cubicBezTo>
                  <a:pt x="740490" y="433256"/>
                  <a:pt x="740490" y="433256"/>
                  <a:pt x="740490" y="433256"/>
                </a:cubicBezTo>
                <a:cubicBezTo>
                  <a:pt x="740490" y="434304"/>
                  <a:pt x="740490" y="435352"/>
                  <a:pt x="741537" y="436400"/>
                </a:cubicBezTo>
                <a:cubicBezTo>
                  <a:pt x="741537" y="436400"/>
                  <a:pt x="742584" y="437448"/>
                  <a:pt x="742584" y="437448"/>
                </a:cubicBezTo>
                <a:cubicBezTo>
                  <a:pt x="743631" y="437448"/>
                  <a:pt x="743631" y="437448"/>
                  <a:pt x="743631" y="437448"/>
                </a:cubicBezTo>
                <a:cubicBezTo>
                  <a:pt x="744679" y="436400"/>
                  <a:pt x="744679" y="436400"/>
                  <a:pt x="744679" y="436400"/>
                </a:cubicBezTo>
                <a:cubicBezTo>
                  <a:pt x="764575" y="426968"/>
                  <a:pt x="764575" y="426968"/>
                  <a:pt x="764575" y="426968"/>
                </a:cubicBezTo>
                <a:cubicBezTo>
                  <a:pt x="746773" y="416487"/>
                  <a:pt x="746773" y="416487"/>
                  <a:pt x="746773" y="416487"/>
                </a:cubicBezTo>
                <a:cubicBezTo>
                  <a:pt x="745726" y="416487"/>
                  <a:pt x="745726" y="416487"/>
                  <a:pt x="745726" y="416487"/>
                </a:cubicBezTo>
                <a:cubicBezTo>
                  <a:pt x="744679" y="415439"/>
                  <a:pt x="744679" y="415439"/>
                  <a:pt x="743631" y="415439"/>
                </a:cubicBezTo>
                <a:cubicBezTo>
                  <a:pt x="742584" y="415439"/>
                  <a:pt x="742584" y="416487"/>
                  <a:pt x="741537" y="417535"/>
                </a:cubicBezTo>
                <a:cubicBezTo>
                  <a:pt x="741537" y="417535"/>
                  <a:pt x="741537" y="419631"/>
                  <a:pt x="741537" y="420680"/>
                </a:cubicBezTo>
                <a:cubicBezTo>
                  <a:pt x="741537" y="421728"/>
                  <a:pt x="741537" y="421728"/>
                  <a:pt x="741537" y="421728"/>
                </a:cubicBezTo>
                <a:cubicBezTo>
                  <a:pt x="739443" y="421728"/>
                  <a:pt x="739443" y="421728"/>
                  <a:pt x="739443" y="421728"/>
                </a:cubicBezTo>
                <a:cubicBezTo>
                  <a:pt x="739443" y="406007"/>
                  <a:pt x="739443" y="406007"/>
                  <a:pt x="739443" y="406007"/>
                </a:cubicBezTo>
                <a:close/>
                <a:moveTo>
                  <a:pt x="2194441" y="383123"/>
                </a:moveTo>
                <a:cubicBezTo>
                  <a:pt x="2197137" y="381878"/>
                  <a:pt x="2201255" y="382140"/>
                  <a:pt x="2207268" y="384762"/>
                </a:cubicBezTo>
                <a:cubicBezTo>
                  <a:pt x="2207268" y="384762"/>
                  <a:pt x="2264785" y="410974"/>
                  <a:pt x="2276288" y="419362"/>
                </a:cubicBezTo>
                <a:cubicBezTo>
                  <a:pt x="2288838" y="427750"/>
                  <a:pt x="2301387" y="462350"/>
                  <a:pt x="2271060" y="472835"/>
                </a:cubicBezTo>
                <a:cubicBezTo>
                  <a:pt x="2240732" y="484368"/>
                  <a:pt x="2206222" y="429847"/>
                  <a:pt x="2195764" y="412022"/>
                </a:cubicBezTo>
                <a:cubicBezTo>
                  <a:pt x="2191058" y="404159"/>
                  <a:pt x="2186352" y="386859"/>
                  <a:pt x="2194441" y="383123"/>
                </a:cubicBezTo>
                <a:close/>
                <a:moveTo>
                  <a:pt x="398271" y="363137"/>
                </a:moveTo>
                <a:cubicBezTo>
                  <a:pt x="413947" y="364185"/>
                  <a:pt x="416038" y="374665"/>
                  <a:pt x="417083" y="386193"/>
                </a:cubicBezTo>
                <a:cubicBezTo>
                  <a:pt x="417083" y="445930"/>
                  <a:pt x="417083" y="505667"/>
                  <a:pt x="417083" y="565404"/>
                </a:cubicBezTo>
                <a:cubicBezTo>
                  <a:pt x="417083" y="565404"/>
                  <a:pt x="417083" y="565404"/>
                  <a:pt x="432759" y="565404"/>
                </a:cubicBezTo>
                <a:cubicBezTo>
                  <a:pt x="432759" y="505667"/>
                  <a:pt x="432759" y="445930"/>
                  <a:pt x="432759" y="386193"/>
                </a:cubicBezTo>
                <a:cubicBezTo>
                  <a:pt x="432759" y="374665"/>
                  <a:pt x="434850" y="364185"/>
                  <a:pt x="450526" y="363137"/>
                </a:cubicBezTo>
                <a:cubicBezTo>
                  <a:pt x="462023" y="363137"/>
                  <a:pt x="470383" y="370473"/>
                  <a:pt x="470383" y="386193"/>
                </a:cubicBezTo>
                <a:cubicBezTo>
                  <a:pt x="472474" y="439642"/>
                  <a:pt x="473519" y="493091"/>
                  <a:pt x="474564" y="546539"/>
                </a:cubicBezTo>
                <a:cubicBezTo>
                  <a:pt x="475609" y="579028"/>
                  <a:pt x="459932" y="605228"/>
                  <a:pt x="424398" y="605228"/>
                </a:cubicBezTo>
                <a:cubicBezTo>
                  <a:pt x="389910" y="605228"/>
                  <a:pt x="374233" y="579028"/>
                  <a:pt x="375278" y="546539"/>
                </a:cubicBezTo>
                <a:cubicBezTo>
                  <a:pt x="376323" y="493091"/>
                  <a:pt x="377368" y="439642"/>
                  <a:pt x="378413" y="386193"/>
                </a:cubicBezTo>
                <a:cubicBezTo>
                  <a:pt x="378413" y="370473"/>
                  <a:pt x="387819" y="363137"/>
                  <a:pt x="398271" y="363137"/>
                </a:cubicBezTo>
                <a:close/>
                <a:moveTo>
                  <a:pt x="2588578" y="332479"/>
                </a:moveTo>
                <a:cubicBezTo>
                  <a:pt x="2600094" y="332479"/>
                  <a:pt x="2600094" y="349261"/>
                  <a:pt x="2596953" y="356603"/>
                </a:cubicBezTo>
                <a:cubicBezTo>
                  <a:pt x="2593812" y="363946"/>
                  <a:pt x="2587531" y="375484"/>
                  <a:pt x="2583344" y="380728"/>
                </a:cubicBezTo>
                <a:cubicBezTo>
                  <a:pt x="2580203" y="385973"/>
                  <a:pt x="2596953" y="389119"/>
                  <a:pt x="2596953" y="389119"/>
                </a:cubicBezTo>
                <a:cubicBezTo>
                  <a:pt x="2596953" y="389119"/>
                  <a:pt x="2623124" y="382826"/>
                  <a:pt x="2633593" y="383875"/>
                </a:cubicBezTo>
                <a:cubicBezTo>
                  <a:pt x="2643015" y="384924"/>
                  <a:pt x="2645109" y="399608"/>
                  <a:pt x="2643015" y="411146"/>
                </a:cubicBezTo>
                <a:cubicBezTo>
                  <a:pt x="2640921" y="422684"/>
                  <a:pt x="2612656" y="418489"/>
                  <a:pt x="2606375" y="417440"/>
                </a:cubicBezTo>
                <a:cubicBezTo>
                  <a:pt x="2600094" y="416391"/>
                  <a:pt x="2604281" y="427929"/>
                  <a:pt x="2602187" y="434222"/>
                </a:cubicBezTo>
                <a:cubicBezTo>
                  <a:pt x="2601140" y="440516"/>
                  <a:pt x="2601140" y="451005"/>
                  <a:pt x="2595906" y="471983"/>
                </a:cubicBezTo>
                <a:cubicBezTo>
                  <a:pt x="2590672" y="491912"/>
                  <a:pt x="2576016" y="505548"/>
                  <a:pt x="2567641" y="509744"/>
                </a:cubicBezTo>
                <a:cubicBezTo>
                  <a:pt x="2558219" y="513939"/>
                  <a:pt x="2541469" y="503450"/>
                  <a:pt x="2537282" y="496108"/>
                </a:cubicBezTo>
                <a:cubicBezTo>
                  <a:pt x="2534141" y="488765"/>
                  <a:pt x="2526813" y="489814"/>
                  <a:pt x="2523673" y="478276"/>
                </a:cubicBezTo>
                <a:cubicBezTo>
                  <a:pt x="2519485" y="466738"/>
                  <a:pt x="2539376" y="474081"/>
                  <a:pt x="2547750" y="478276"/>
                </a:cubicBezTo>
                <a:cubicBezTo>
                  <a:pt x="2555078" y="481423"/>
                  <a:pt x="2568688" y="481423"/>
                  <a:pt x="2576016" y="479325"/>
                </a:cubicBezTo>
                <a:cubicBezTo>
                  <a:pt x="2583344" y="476179"/>
                  <a:pt x="2588578" y="449956"/>
                  <a:pt x="2588578" y="440516"/>
                </a:cubicBezTo>
                <a:cubicBezTo>
                  <a:pt x="2589625" y="430027"/>
                  <a:pt x="2582297" y="422684"/>
                  <a:pt x="2579156" y="421635"/>
                </a:cubicBezTo>
                <a:cubicBezTo>
                  <a:pt x="2576016" y="420587"/>
                  <a:pt x="2562407" y="426880"/>
                  <a:pt x="2549844" y="433173"/>
                </a:cubicBezTo>
                <a:cubicBezTo>
                  <a:pt x="2538329" y="439467"/>
                  <a:pt x="2529954" y="446809"/>
                  <a:pt x="2520532" y="448907"/>
                </a:cubicBezTo>
                <a:cubicBezTo>
                  <a:pt x="2510063" y="451005"/>
                  <a:pt x="2497501" y="440516"/>
                  <a:pt x="2495407" y="430027"/>
                </a:cubicBezTo>
                <a:cubicBezTo>
                  <a:pt x="2493314" y="419538"/>
                  <a:pt x="2522626" y="418489"/>
                  <a:pt x="2527860" y="417440"/>
                </a:cubicBezTo>
                <a:cubicBezTo>
                  <a:pt x="2534141" y="416391"/>
                  <a:pt x="2569735" y="399608"/>
                  <a:pt x="2569735" y="399608"/>
                </a:cubicBezTo>
                <a:cubicBezTo>
                  <a:pt x="2571828" y="391217"/>
                  <a:pt x="2576016" y="369190"/>
                  <a:pt x="2562407" y="367092"/>
                </a:cubicBezTo>
                <a:cubicBezTo>
                  <a:pt x="2554032" y="366043"/>
                  <a:pt x="2548797" y="377581"/>
                  <a:pt x="2541469" y="377581"/>
                </a:cubicBezTo>
                <a:cubicBezTo>
                  <a:pt x="2534141" y="377581"/>
                  <a:pt x="2528907" y="370239"/>
                  <a:pt x="2527860" y="361848"/>
                </a:cubicBezTo>
                <a:cubicBezTo>
                  <a:pt x="2527860" y="353457"/>
                  <a:pt x="2538329" y="349261"/>
                  <a:pt x="2545657" y="347163"/>
                </a:cubicBezTo>
                <a:cubicBezTo>
                  <a:pt x="2551938" y="346114"/>
                  <a:pt x="2577063" y="333527"/>
                  <a:pt x="2588578" y="332479"/>
                </a:cubicBezTo>
                <a:close/>
                <a:moveTo>
                  <a:pt x="1367076" y="295741"/>
                </a:moveTo>
                <a:cubicBezTo>
                  <a:pt x="1346137" y="293644"/>
                  <a:pt x="1332527" y="294692"/>
                  <a:pt x="1314729" y="297837"/>
                </a:cubicBezTo>
                <a:cubicBezTo>
                  <a:pt x="1318917" y="303079"/>
                  <a:pt x="1318917" y="303079"/>
                  <a:pt x="1326245" y="313561"/>
                </a:cubicBezTo>
                <a:cubicBezTo>
                  <a:pt x="1334621" y="325092"/>
                  <a:pt x="1340902" y="335575"/>
                  <a:pt x="1325198" y="345009"/>
                </a:cubicBezTo>
                <a:cubicBezTo>
                  <a:pt x="1309494" y="354444"/>
                  <a:pt x="1266569" y="381699"/>
                  <a:pt x="1272851" y="380650"/>
                </a:cubicBezTo>
                <a:cubicBezTo>
                  <a:pt x="1279133" y="378554"/>
                  <a:pt x="1283321" y="381699"/>
                  <a:pt x="1283321" y="381699"/>
                </a:cubicBezTo>
                <a:cubicBezTo>
                  <a:pt x="1283321" y="381699"/>
                  <a:pt x="1300072" y="374361"/>
                  <a:pt x="1309494" y="383795"/>
                </a:cubicBezTo>
                <a:cubicBezTo>
                  <a:pt x="1318917" y="394278"/>
                  <a:pt x="1322057" y="402664"/>
                  <a:pt x="1330433" y="399519"/>
                </a:cubicBezTo>
                <a:cubicBezTo>
                  <a:pt x="1338809" y="395326"/>
                  <a:pt x="1377545" y="374361"/>
                  <a:pt x="1391156" y="368071"/>
                </a:cubicBezTo>
                <a:cubicBezTo>
                  <a:pt x="1403719" y="360733"/>
                  <a:pt x="1452925" y="341865"/>
                  <a:pt x="1443503" y="329285"/>
                </a:cubicBezTo>
                <a:cubicBezTo>
                  <a:pt x="1426752" y="306223"/>
                  <a:pt x="1394297" y="297837"/>
                  <a:pt x="1367076" y="295741"/>
                </a:cubicBezTo>
                <a:close/>
                <a:moveTo>
                  <a:pt x="701715" y="273945"/>
                </a:moveTo>
                <a:cubicBezTo>
                  <a:pt x="704865" y="271848"/>
                  <a:pt x="706964" y="280236"/>
                  <a:pt x="708014" y="281285"/>
                </a:cubicBezTo>
                <a:cubicBezTo>
                  <a:pt x="709064" y="283382"/>
                  <a:pt x="716413" y="290722"/>
                  <a:pt x="716413" y="290722"/>
                </a:cubicBezTo>
                <a:cubicBezTo>
                  <a:pt x="718513" y="290722"/>
                  <a:pt x="724812" y="289673"/>
                  <a:pt x="723762" y="286527"/>
                </a:cubicBezTo>
                <a:cubicBezTo>
                  <a:pt x="723762" y="284430"/>
                  <a:pt x="719563" y="283382"/>
                  <a:pt x="719563" y="281285"/>
                </a:cubicBezTo>
                <a:cubicBezTo>
                  <a:pt x="718513" y="280236"/>
                  <a:pt x="720613" y="278139"/>
                  <a:pt x="722713" y="277091"/>
                </a:cubicBezTo>
                <a:cubicBezTo>
                  <a:pt x="724812" y="276042"/>
                  <a:pt x="726912" y="278139"/>
                  <a:pt x="727962" y="280236"/>
                </a:cubicBezTo>
                <a:cubicBezTo>
                  <a:pt x="729012" y="282333"/>
                  <a:pt x="734261" y="287576"/>
                  <a:pt x="735311" y="290722"/>
                </a:cubicBezTo>
                <a:cubicBezTo>
                  <a:pt x="736361" y="292819"/>
                  <a:pt x="731112" y="294916"/>
                  <a:pt x="729012" y="294916"/>
                </a:cubicBezTo>
                <a:cubicBezTo>
                  <a:pt x="726912" y="293867"/>
                  <a:pt x="723762" y="293867"/>
                  <a:pt x="721663" y="292819"/>
                </a:cubicBezTo>
                <a:cubicBezTo>
                  <a:pt x="720613" y="292819"/>
                  <a:pt x="720613" y="297013"/>
                  <a:pt x="720613" y="297013"/>
                </a:cubicBezTo>
                <a:cubicBezTo>
                  <a:pt x="720613" y="297013"/>
                  <a:pt x="724812" y="303304"/>
                  <a:pt x="724812" y="306449"/>
                </a:cubicBezTo>
                <a:cubicBezTo>
                  <a:pt x="725862" y="308546"/>
                  <a:pt x="721663" y="310644"/>
                  <a:pt x="718513" y="310644"/>
                </a:cubicBezTo>
                <a:cubicBezTo>
                  <a:pt x="715363" y="311692"/>
                  <a:pt x="714314" y="303304"/>
                  <a:pt x="714314" y="302255"/>
                </a:cubicBezTo>
                <a:cubicBezTo>
                  <a:pt x="714314" y="300158"/>
                  <a:pt x="711164" y="302255"/>
                  <a:pt x="709064" y="302255"/>
                </a:cubicBezTo>
                <a:cubicBezTo>
                  <a:pt x="708014" y="302255"/>
                  <a:pt x="704865" y="303304"/>
                  <a:pt x="699615" y="303304"/>
                </a:cubicBezTo>
                <a:cubicBezTo>
                  <a:pt x="693316" y="303304"/>
                  <a:pt x="689117" y="301207"/>
                  <a:pt x="687017" y="299110"/>
                </a:cubicBezTo>
                <a:cubicBezTo>
                  <a:pt x="684917" y="297013"/>
                  <a:pt x="685967" y="291770"/>
                  <a:pt x="688067" y="290722"/>
                </a:cubicBezTo>
                <a:cubicBezTo>
                  <a:pt x="690166" y="288624"/>
                  <a:pt x="689117" y="286527"/>
                  <a:pt x="691216" y="285479"/>
                </a:cubicBezTo>
                <a:cubicBezTo>
                  <a:pt x="694366" y="283382"/>
                  <a:pt x="694366" y="288624"/>
                  <a:pt x="693316" y="291770"/>
                </a:cubicBezTo>
                <a:cubicBezTo>
                  <a:pt x="693316" y="293867"/>
                  <a:pt x="694366" y="297013"/>
                  <a:pt x="695416" y="299110"/>
                </a:cubicBezTo>
                <a:cubicBezTo>
                  <a:pt x="696466" y="300158"/>
                  <a:pt x="703815" y="300158"/>
                  <a:pt x="706964" y="299110"/>
                </a:cubicBezTo>
                <a:cubicBezTo>
                  <a:pt x="709064" y="298061"/>
                  <a:pt x="711164" y="295964"/>
                  <a:pt x="711164" y="294916"/>
                </a:cubicBezTo>
                <a:cubicBezTo>
                  <a:pt x="711164" y="293867"/>
                  <a:pt x="708014" y="290722"/>
                  <a:pt x="705915" y="288624"/>
                </a:cubicBezTo>
                <a:cubicBezTo>
                  <a:pt x="702765" y="285479"/>
                  <a:pt x="700665" y="284430"/>
                  <a:pt x="698565" y="282333"/>
                </a:cubicBezTo>
                <a:cubicBezTo>
                  <a:pt x="697516" y="279188"/>
                  <a:pt x="699615" y="274994"/>
                  <a:pt x="701715" y="273945"/>
                </a:cubicBezTo>
                <a:close/>
                <a:moveTo>
                  <a:pt x="1752162" y="262078"/>
                </a:moveTo>
                <a:cubicBezTo>
                  <a:pt x="1755696" y="261292"/>
                  <a:pt x="1759361" y="261816"/>
                  <a:pt x="1761978" y="262341"/>
                </a:cubicBezTo>
                <a:cubicBezTo>
                  <a:pt x="1767213" y="262341"/>
                  <a:pt x="1779778" y="265488"/>
                  <a:pt x="1783966" y="280174"/>
                </a:cubicBezTo>
                <a:cubicBezTo>
                  <a:pt x="1788154" y="294860"/>
                  <a:pt x="1791295" y="311644"/>
                  <a:pt x="1786060" y="324232"/>
                </a:cubicBezTo>
                <a:cubicBezTo>
                  <a:pt x="1780825" y="336820"/>
                  <a:pt x="1780825" y="347310"/>
                  <a:pt x="1783966" y="355702"/>
                </a:cubicBezTo>
                <a:cubicBezTo>
                  <a:pt x="1788154" y="365143"/>
                  <a:pt x="1783966" y="384025"/>
                  <a:pt x="1777684" y="398711"/>
                </a:cubicBezTo>
                <a:cubicBezTo>
                  <a:pt x="1771402" y="412348"/>
                  <a:pt x="1760931" y="419691"/>
                  <a:pt x="1755696" y="413397"/>
                </a:cubicBezTo>
                <a:cubicBezTo>
                  <a:pt x="1749414" y="407103"/>
                  <a:pt x="1750461" y="344163"/>
                  <a:pt x="1752555" y="334722"/>
                </a:cubicBezTo>
                <a:cubicBezTo>
                  <a:pt x="1753602" y="325281"/>
                  <a:pt x="1750461" y="314791"/>
                  <a:pt x="1747320" y="304301"/>
                </a:cubicBezTo>
                <a:cubicBezTo>
                  <a:pt x="1743132" y="294860"/>
                  <a:pt x="1737897" y="279125"/>
                  <a:pt x="1743132" y="269684"/>
                </a:cubicBezTo>
                <a:cubicBezTo>
                  <a:pt x="1745226" y="264963"/>
                  <a:pt x="1748629" y="262865"/>
                  <a:pt x="1752162" y="262078"/>
                </a:cubicBezTo>
                <a:close/>
                <a:moveTo>
                  <a:pt x="1352288" y="256955"/>
                </a:moveTo>
                <a:cubicBezTo>
                  <a:pt x="1377284" y="258789"/>
                  <a:pt x="1400578" y="264293"/>
                  <a:pt x="1422564" y="272679"/>
                </a:cubicBezTo>
                <a:cubicBezTo>
                  <a:pt x="1465489" y="289451"/>
                  <a:pt x="1497944" y="359685"/>
                  <a:pt x="1492709" y="385892"/>
                </a:cubicBezTo>
                <a:cubicBezTo>
                  <a:pt x="1486428" y="412099"/>
                  <a:pt x="1470723" y="397423"/>
                  <a:pt x="1456066" y="396375"/>
                </a:cubicBezTo>
                <a:cubicBezTo>
                  <a:pt x="1442456" y="395326"/>
                  <a:pt x="1375452" y="425726"/>
                  <a:pt x="1362888" y="432016"/>
                </a:cubicBezTo>
                <a:cubicBezTo>
                  <a:pt x="1350325" y="437257"/>
                  <a:pt x="1321010" y="436209"/>
                  <a:pt x="1305306" y="427823"/>
                </a:cubicBezTo>
                <a:cubicBezTo>
                  <a:pt x="1290649" y="420485"/>
                  <a:pt x="1289602" y="412099"/>
                  <a:pt x="1281227" y="406857"/>
                </a:cubicBezTo>
                <a:cubicBezTo>
                  <a:pt x="1272851" y="401616"/>
                  <a:pt x="1250865" y="408954"/>
                  <a:pt x="1237255" y="414195"/>
                </a:cubicBezTo>
                <a:cubicBezTo>
                  <a:pt x="1224692" y="419436"/>
                  <a:pt x="1203753" y="432016"/>
                  <a:pt x="1197471" y="436209"/>
                </a:cubicBezTo>
                <a:cubicBezTo>
                  <a:pt x="1190143" y="440402"/>
                  <a:pt x="1180720" y="424678"/>
                  <a:pt x="1182814" y="411050"/>
                </a:cubicBezTo>
                <a:cubicBezTo>
                  <a:pt x="1185955" y="397423"/>
                  <a:pt x="1201659" y="399519"/>
                  <a:pt x="1201659" y="399519"/>
                </a:cubicBezTo>
                <a:cubicBezTo>
                  <a:pt x="1201659" y="399519"/>
                  <a:pt x="1225739" y="383795"/>
                  <a:pt x="1233067" y="383795"/>
                </a:cubicBezTo>
                <a:cubicBezTo>
                  <a:pt x="1241443" y="382747"/>
                  <a:pt x="1232020" y="374361"/>
                  <a:pt x="1226786" y="369120"/>
                </a:cubicBezTo>
                <a:cubicBezTo>
                  <a:pt x="1220504" y="364926"/>
                  <a:pt x="1213175" y="354444"/>
                  <a:pt x="1217363" y="339768"/>
                </a:cubicBezTo>
                <a:cubicBezTo>
                  <a:pt x="1222598" y="325092"/>
                  <a:pt x="1233067" y="327189"/>
                  <a:pt x="1243537" y="331382"/>
                </a:cubicBezTo>
                <a:cubicBezTo>
                  <a:pt x="1255053" y="335575"/>
                  <a:pt x="1257147" y="347106"/>
                  <a:pt x="1257147" y="358637"/>
                </a:cubicBezTo>
                <a:cubicBezTo>
                  <a:pt x="1258194" y="370168"/>
                  <a:pt x="1268663" y="363878"/>
                  <a:pt x="1269710" y="360733"/>
                </a:cubicBezTo>
                <a:cubicBezTo>
                  <a:pt x="1269710" y="357589"/>
                  <a:pt x="1301119" y="320899"/>
                  <a:pt x="1303212" y="316706"/>
                </a:cubicBezTo>
                <a:cubicBezTo>
                  <a:pt x="1304259" y="312513"/>
                  <a:pt x="1307400" y="297837"/>
                  <a:pt x="1299025" y="294692"/>
                </a:cubicBezTo>
                <a:cubicBezTo>
                  <a:pt x="1290649" y="291548"/>
                  <a:pt x="1255053" y="290499"/>
                  <a:pt x="1207941" y="316706"/>
                </a:cubicBezTo>
                <a:cubicBezTo>
                  <a:pt x="1161875" y="343961"/>
                  <a:pt x="1146171" y="371216"/>
                  <a:pt x="1137795" y="385892"/>
                </a:cubicBezTo>
                <a:cubicBezTo>
                  <a:pt x="1129420" y="401616"/>
                  <a:pt x="1137795" y="434112"/>
                  <a:pt x="1143030" y="445643"/>
                </a:cubicBezTo>
                <a:cubicBezTo>
                  <a:pt x="1147218" y="458223"/>
                  <a:pt x="1114763" y="464512"/>
                  <a:pt x="1105340" y="452981"/>
                </a:cubicBezTo>
                <a:cubicBezTo>
                  <a:pt x="1095918" y="440402"/>
                  <a:pt x="1069744" y="368071"/>
                  <a:pt x="1069744" y="341865"/>
                </a:cubicBezTo>
                <a:cubicBezTo>
                  <a:pt x="1070791" y="315658"/>
                  <a:pt x="1086495" y="303079"/>
                  <a:pt x="1093824" y="302030"/>
                </a:cubicBezTo>
                <a:cubicBezTo>
                  <a:pt x="1101152" y="302030"/>
                  <a:pt x="1109528" y="302030"/>
                  <a:pt x="1118950" y="308320"/>
                </a:cubicBezTo>
                <a:cubicBezTo>
                  <a:pt x="1129420" y="314610"/>
                  <a:pt x="1128373" y="331382"/>
                  <a:pt x="1134655" y="333478"/>
                </a:cubicBezTo>
                <a:cubicBezTo>
                  <a:pt x="1140936" y="336623"/>
                  <a:pt x="1146171" y="327189"/>
                  <a:pt x="1167110" y="307272"/>
                </a:cubicBezTo>
                <a:cubicBezTo>
                  <a:pt x="1188049" y="286306"/>
                  <a:pt x="1215269" y="274775"/>
                  <a:pt x="1271804" y="263244"/>
                </a:cubicBezTo>
                <a:cubicBezTo>
                  <a:pt x="1300595" y="256955"/>
                  <a:pt x="1327292" y="255120"/>
                  <a:pt x="1352288" y="256955"/>
                </a:cubicBezTo>
                <a:close/>
                <a:moveTo>
                  <a:pt x="714382" y="251674"/>
                </a:moveTo>
                <a:cubicBezTo>
                  <a:pt x="716485" y="251674"/>
                  <a:pt x="717536" y="253778"/>
                  <a:pt x="717536" y="254831"/>
                </a:cubicBezTo>
                <a:cubicBezTo>
                  <a:pt x="718587" y="255883"/>
                  <a:pt x="721741" y="260092"/>
                  <a:pt x="721741" y="260092"/>
                </a:cubicBezTo>
                <a:cubicBezTo>
                  <a:pt x="721741" y="260092"/>
                  <a:pt x="734356" y="272718"/>
                  <a:pt x="735407" y="273770"/>
                </a:cubicBezTo>
                <a:cubicBezTo>
                  <a:pt x="737510" y="275874"/>
                  <a:pt x="737510" y="274822"/>
                  <a:pt x="738561" y="275874"/>
                </a:cubicBezTo>
                <a:cubicBezTo>
                  <a:pt x="739612" y="276927"/>
                  <a:pt x="739612" y="272718"/>
                  <a:pt x="739612" y="272718"/>
                </a:cubicBezTo>
                <a:cubicBezTo>
                  <a:pt x="739612" y="272718"/>
                  <a:pt x="739612" y="270613"/>
                  <a:pt x="737510" y="270613"/>
                </a:cubicBezTo>
                <a:cubicBezTo>
                  <a:pt x="735407" y="270613"/>
                  <a:pt x="735407" y="268509"/>
                  <a:pt x="735407" y="268509"/>
                </a:cubicBezTo>
                <a:cubicBezTo>
                  <a:pt x="735407" y="268509"/>
                  <a:pt x="738561" y="266405"/>
                  <a:pt x="739612" y="264300"/>
                </a:cubicBezTo>
                <a:cubicBezTo>
                  <a:pt x="739612" y="263248"/>
                  <a:pt x="744869" y="262196"/>
                  <a:pt x="745920" y="262196"/>
                </a:cubicBezTo>
                <a:cubicBezTo>
                  <a:pt x="748022" y="262196"/>
                  <a:pt x="754330" y="260092"/>
                  <a:pt x="755381" y="260092"/>
                </a:cubicBezTo>
                <a:cubicBezTo>
                  <a:pt x="756432" y="260092"/>
                  <a:pt x="758535" y="256935"/>
                  <a:pt x="758535" y="255883"/>
                </a:cubicBezTo>
                <a:cubicBezTo>
                  <a:pt x="759586" y="254831"/>
                  <a:pt x="761689" y="252726"/>
                  <a:pt x="761689" y="252726"/>
                </a:cubicBezTo>
                <a:cubicBezTo>
                  <a:pt x="762740" y="251674"/>
                  <a:pt x="765894" y="252726"/>
                  <a:pt x="765894" y="253778"/>
                </a:cubicBezTo>
                <a:cubicBezTo>
                  <a:pt x="766945" y="254831"/>
                  <a:pt x="764842" y="260092"/>
                  <a:pt x="762740" y="262196"/>
                </a:cubicBezTo>
                <a:cubicBezTo>
                  <a:pt x="760637" y="263248"/>
                  <a:pt x="755381" y="264300"/>
                  <a:pt x="751176" y="265353"/>
                </a:cubicBezTo>
                <a:cubicBezTo>
                  <a:pt x="746971" y="265353"/>
                  <a:pt x="752227" y="269561"/>
                  <a:pt x="753279" y="269561"/>
                </a:cubicBezTo>
                <a:cubicBezTo>
                  <a:pt x="754330" y="269561"/>
                  <a:pt x="759586" y="268509"/>
                  <a:pt x="760637" y="268509"/>
                </a:cubicBezTo>
                <a:cubicBezTo>
                  <a:pt x="760637" y="267457"/>
                  <a:pt x="767996" y="265353"/>
                  <a:pt x="770099" y="265353"/>
                </a:cubicBezTo>
                <a:cubicBezTo>
                  <a:pt x="772201" y="264300"/>
                  <a:pt x="774304" y="261144"/>
                  <a:pt x="775355" y="260092"/>
                </a:cubicBezTo>
                <a:cubicBezTo>
                  <a:pt x="777457" y="260092"/>
                  <a:pt x="780611" y="263248"/>
                  <a:pt x="780611" y="265353"/>
                </a:cubicBezTo>
                <a:cubicBezTo>
                  <a:pt x="779560" y="266405"/>
                  <a:pt x="779560" y="268509"/>
                  <a:pt x="775355" y="269561"/>
                </a:cubicBezTo>
                <a:cubicBezTo>
                  <a:pt x="770099" y="270613"/>
                  <a:pt x="761689" y="269561"/>
                  <a:pt x="758535" y="270613"/>
                </a:cubicBezTo>
                <a:cubicBezTo>
                  <a:pt x="756432" y="270613"/>
                  <a:pt x="757484" y="271666"/>
                  <a:pt x="758535" y="272718"/>
                </a:cubicBezTo>
                <a:cubicBezTo>
                  <a:pt x="759586" y="274822"/>
                  <a:pt x="756432" y="273770"/>
                  <a:pt x="757484" y="275874"/>
                </a:cubicBezTo>
                <a:cubicBezTo>
                  <a:pt x="757484" y="276927"/>
                  <a:pt x="755381" y="276927"/>
                  <a:pt x="754330" y="276927"/>
                </a:cubicBezTo>
                <a:cubicBezTo>
                  <a:pt x="753279" y="276927"/>
                  <a:pt x="748022" y="277979"/>
                  <a:pt x="744869" y="277979"/>
                </a:cubicBezTo>
                <a:cubicBezTo>
                  <a:pt x="740664" y="277979"/>
                  <a:pt x="742766" y="281135"/>
                  <a:pt x="742766" y="281135"/>
                </a:cubicBezTo>
                <a:cubicBezTo>
                  <a:pt x="742766" y="281135"/>
                  <a:pt x="745920" y="284292"/>
                  <a:pt x="746971" y="285344"/>
                </a:cubicBezTo>
                <a:cubicBezTo>
                  <a:pt x="748022" y="286396"/>
                  <a:pt x="750125" y="284292"/>
                  <a:pt x="752227" y="284292"/>
                </a:cubicBezTo>
                <a:cubicBezTo>
                  <a:pt x="753279" y="283240"/>
                  <a:pt x="752227" y="281135"/>
                  <a:pt x="753279" y="281135"/>
                </a:cubicBezTo>
                <a:cubicBezTo>
                  <a:pt x="754330" y="280083"/>
                  <a:pt x="762740" y="281135"/>
                  <a:pt x="765894" y="281135"/>
                </a:cubicBezTo>
                <a:cubicBezTo>
                  <a:pt x="769047" y="281135"/>
                  <a:pt x="766945" y="279031"/>
                  <a:pt x="767996" y="277979"/>
                </a:cubicBezTo>
                <a:cubicBezTo>
                  <a:pt x="767996" y="276927"/>
                  <a:pt x="772201" y="275874"/>
                  <a:pt x="773252" y="275874"/>
                </a:cubicBezTo>
                <a:cubicBezTo>
                  <a:pt x="775355" y="275874"/>
                  <a:pt x="775355" y="277979"/>
                  <a:pt x="777457" y="279031"/>
                </a:cubicBezTo>
                <a:cubicBezTo>
                  <a:pt x="778509" y="281135"/>
                  <a:pt x="780611" y="280083"/>
                  <a:pt x="781662" y="280083"/>
                </a:cubicBezTo>
                <a:cubicBezTo>
                  <a:pt x="782714" y="280083"/>
                  <a:pt x="782714" y="280083"/>
                  <a:pt x="783765" y="279031"/>
                </a:cubicBezTo>
                <a:cubicBezTo>
                  <a:pt x="784816" y="276927"/>
                  <a:pt x="786919" y="276927"/>
                  <a:pt x="787970" y="276927"/>
                </a:cubicBezTo>
                <a:cubicBezTo>
                  <a:pt x="789021" y="275874"/>
                  <a:pt x="792175" y="275874"/>
                  <a:pt x="794277" y="274822"/>
                </a:cubicBezTo>
                <a:cubicBezTo>
                  <a:pt x="795329" y="274822"/>
                  <a:pt x="796380" y="277979"/>
                  <a:pt x="795329" y="280083"/>
                </a:cubicBezTo>
                <a:cubicBezTo>
                  <a:pt x="794277" y="282188"/>
                  <a:pt x="792175" y="283240"/>
                  <a:pt x="792175" y="284292"/>
                </a:cubicBezTo>
                <a:cubicBezTo>
                  <a:pt x="791124" y="285344"/>
                  <a:pt x="790072" y="283240"/>
                  <a:pt x="789021" y="282188"/>
                </a:cubicBezTo>
                <a:cubicBezTo>
                  <a:pt x="787970" y="280083"/>
                  <a:pt x="786919" y="282188"/>
                  <a:pt x="784816" y="283240"/>
                </a:cubicBezTo>
                <a:cubicBezTo>
                  <a:pt x="782714" y="283240"/>
                  <a:pt x="784816" y="286396"/>
                  <a:pt x="783765" y="289553"/>
                </a:cubicBezTo>
                <a:cubicBezTo>
                  <a:pt x="781662" y="291657"/>
                  <a:pt x="778509" y="289553"/>
                  <a:pt x="776406" y="286396"/>
                </a:cubicBezTo>
                <a:cubicBezTo>
                  <a:pt x="774304" y="284292"/>
                  <a:pt x="772201" y="284292"/>
                  <a:pt x="771150" y="285344"/>
                </a:cubicBezTo>
                <a:cubicBezTo>
                  <a:pt x="771150" y="286396"/>
                  <a:pt x="769047" y="289553"/>
                  <a:pt x="766945" y="291657"/>
                </a:cubicBezTo>
                <a:cubicBezTo>
                  <a:pt x="765894" y="292709"/>
                  <a:pt x="764842" y="291657"/>
                  <a:pt x="760637" y="291657"/>
                </a:cubicBezTo>
                <a:cubicBezTo>
                  <a:pt x="756432" y="291657"/>
                  <a:pt x="753279" y="289553"/>
                  <a:pt x="751176" y="288501"/>
                </a:cubicBezTo>
                <a:cubicBezTo>
                  <a:pt x="749074" y="287449"/>
                  <a:pt x="748022" y="289553"/>
                  <a:pt x="749074" y="290605"/>
                </a:cubicBezTo>
                <a:cubicBezTo>
                  <a:pt x="750125" y="291657"/>
                  <a:pt x="753279" y="296918"/>
                  <a:pt x="754330" y="302179"/>
                </a:cubicBezTo>
                <a:cubicBezTo>
                  <a:pt x="756432" y="307440"/>
                  <a:pt x="748022" y="312701"/>
                  <a:pt x="746971" y="312701"/>
                </a:cubicBezTo>
                <a:cubicBezTo>
                  <a:pt x="744869" y="311649"/>
                  <a:pt x="743817" y="306388"/>
                  <a:pt x="741715" y="303231"/>
                </a:cubicBezTo>
                <a:cubicBezTo>
                  <a:pt x="738561" y="299023"/>
                  <a:pt x="738561" y="297970"/>
                  <a:pt x="738561" y="297970"/>
                </a:cubicBezTo>
                <a:cubicBezTo>
                  <a:pt x="738561" y="297970"/>
                  <a:pt x="739612" y="296918"/>
                  <a:pt x="740664" y="297970"/>
                </a:cubicBezTo>
                <a:cubicBezTo>
                  <a:pt x="741715" y="299023"/>
                  <a:pt x="744869" y="301127"/>
                  <a:pt x="745920" y="301127"/>
                </a:cubicBezTo>
                <a:cubicBezTo>
                  <a:pt x="748022" y="301127"/>
                  <a:pt x="749074" y="300075"/>
                  <a:pt x="748022" y="295866"/>
                </a:cubicBezTo>
                <a:cubicBezTo>
                  <a:pt x="745920" y="291657"/>
                  <a:pt x="738561" y="284292"/>
                  <a:pt x="735407" y="280083"/>
                </a:cubicBezTo>
                <a:cubicBezTo>
                  <a:pt x="732254" y="276927"/>
                  <a:pt x="728049" y="272718"/>
                  <a:pt x="722792" y="269561"/>
                </a:cubicBezTo>
                <a:cubicBezTo>
                  <a:pt x="719639" y="267457"/>
                  <a:pt x="714382" y="265353"/>
                  <a:pt x="711229" y="262196"/>
                </a:cubicBezTo>
                <a:cubicBezTo>
                  <a:pt x="709126" y="259039"/>
                  <a:pt x="709126" y="255883"/>
                  <a:pt x="709126" y="254831"/>
                </a:cubicBezTo>
                <a:cubicBezTo>
                  <a:pt x="710177" y="252726"/>
                  <a:pt x="712280" y="251674"/>
                  <a:pt x="714382" y="251674"/>
                </a:cubicBezTo>
                <a:close/>
                <a:moveTo>
                  <a:pt x="1681358" y="246606"/>
                </a:moveTo>
                <a:cubicBezTo>
                  <a:pt x="1693922" y="245557"/>
                  <a:pt x="1696016" y="261292"/>
                  <a:pt x="1701251" y="274929"/>
                </a:cubicBezTo>
                <a:cubicBezTo>
                  <a:pt x="1706486" y="289615"/>
                  <a:pt x="1702298" y="300105"/>
                  <a:pt x="1699157" y="311644"/>
                </a:cubicBezTo>
                <a:cubicBezTo>
                  <a:pt x="1696016" y="323183"/>
                  <a:pt x="1693922" y="356751"/>
                  <a:pt x="1694969" y="370388"/>
                </a:cubicBezTo>
                <a:cubicBezTo>
                  <a:pt x="1694969" y="384025"/>
                  <a:pt x="1684499" y="471093"/>
                  <a:pt x="1681358" y="481583"/>
                </a:cubicBezTo>
                <a:cubicBezTo>
                  <a:pt x="1679264" y="491024"/>
                  <a:pt x="1678217" y="513053"/>
                  <a:pt x="1661464" y="509906"/>
                </a:cubicBezTo>
                <a:cubicBezTo>
                  <a:pt x="1644712" y="506759"/>
                  <a:pt x="1648900" y="483681"/>
                  <a:pt x="1652041" y="476338"/>
                </a:cubicBezTo>
                <a:cubicBezTo>
                  <a:pt x="1654135" y="468995"/>
                  <a:pt x="1663558" y="452211"/>
                  <a:pt x="1663558" y="441721"/>
                </a:cubicBezTo>
                <a:cubicBezTo>
                  <a:pt x="1663558" y="430182"/>
                  <a:pt x="1670888" y="361996"/>
                  <a:pt x="1675076" y="329477"/>
                </a:cubicBezTo>
                <a:cubicBezTo>
                  <a:pt x="1679264" y="295909"/>
                  <a:pt x="1666699" y="293811"/>
                  <a:pt x="1663558" y="273880"/>
                </a:cubicBezTo>
                <a:cubicBezTo>
                  <a:pt x="1661464" y="252900"/>
                  <a:pt x="1668793" y="247655"/>
                  <a:pt x="1681358" y="246606"/>
                </a:cubicBezTo>
                <a:close/>
                <a:moveTo>
                  <a:pt x="143315" y="207718"/>
                </a:moveTo>
                <a:cubicBezTo>
                  <a:pt x="134935" y="207718"/>
                  <a:pt x="128650" y="214003"/>
                  <a:pt x="124459" y="220288"/>
                </a:cubicBezTo>
                <a:cubicBezTo>
                  <a:pt x="121317" y="225525"/>
                  <a:pt x="119222" y="228668"/>
                  <a:pt x="117127" y="232858"/>
                </a:cubicBezTo>
                <a:cubicBezTo>
                  <a:pt x="119222" y="232858"/>
                  <a:pt x="119222" y="232858"/>
                  <a:pt x="123412" y="232858"/>
                </a:cubicBezTo>
                <a:cubicBezTo>
                  <a:pt x="126554" y="231810"/>
                  <a:pt x="130745" y="231810"/>
                  <a:pt x="130745" y="237048"/>
                </a:cubicBezTo>
                <a:cubicBezTo>
                  <a:pt x="130745" y="242285"/>
                  <a:pt x="130745" y="255903"/>
                  <a:pt x="130745" y="254856"/>
                </a:cubicBezTo>
                <a:cubicBezTo>
                  <a:pt x="131792" y="252761"/>
                  <a:pt x="132840" y="252761"/>
                  <a:pt x="132840" y="252761"/>
                </a:cubicBezTo>
                <a:cubicBezTo>
                  <a:pt x="132840" y="252761"/>
                  <a:pt x="133887" y="247523"/>
                  <a:pt x="137030" y="246476"/>
                </a:cubicBezTo>
                <a:cubicBezTo>
                  <a:pt x="141220" y="245428"/>
                  <a:pt x="143315" y="246476"/>
                  <a:pt x="143315" y="243333"/>
                </a:cubicBezTo>
                <a:cubicBezTo>
                  <a:pt x="144362" y="241238"/>
                  <a:pt x="144362" y="228668"/>
                  <a:pt x="144362" y="225525"/>
                </a:cubicBezTo>
                <a:cubicBezTo>
                  <a:pt x="145410" y="221335"/>
                  <a:pt x="147505" y="206670"/>
                  <a:pt x="143315" y="207718"/>
                </a:cubicBezTo>
                <a:close/>
                <a:moveTo>
                  <a:pt x="372020" y="200230"/>
                </a:moveTo>
                <a:cubicBezTo>
                  <a:pt x="375164" y="204427"/>
                  <a:pt x="380404" y="206525"/>
                  <a:pt x="386692" y="206525"/>
                </a:cubicBezTo>
                <a:cubicBezTo>
                  <a:pt x="394027" y="206525"/>
                  <a:pt x="398219" y="206525"/>
                  <a:pt x="405554" y="206525"/>
                </a:cubicBezTo>
                <a:cubicBezTo>
                  <a:pt x="414986" y="206525"/>
                  <a:pt x="419178" y="215967"/>
                  <a:pt x="420226" y="223311"/>
                </a:cubicBezTo>
                <a:cubicBezTo>
                  <a:pt x="421274" y="223311"/>
                  <a:pt x="422322" y="223311"/>
                  <a:pt x="424418" y="223311"/>
                </a:cubicBezTo>
                <a:cubicBezTo>
                  <a:pt x="425465" y="223311"/>
                  <a:pt x="427561" y="223311"/>
                  <a:pt x="428609" y="223311"/>
                </a:cubicBezTo>
                <a:cubicBezTo>
                  <a:pt x="429657" y="215967"/>
                  <a:pt x="433849" y="206525"/>
                  <a:pt x="443280" y="206525"/>
                </a:cubicBezTo>
                <a:cubicBezTo>
                  <a:pt x="449568" y="206525"/>
                  <a:pt x="454808" y="206525"/>
                  <a:pt x="461096" y="206525"/>
                </a:cubicBezTo>
                <a:cubicBezTo>
                  <a:pt x="468431" y="206525"/>
                  <a:pt x="472623" y="204427"/>
                  <a:pt x="475767" y="200230"/>
                </a:cubicBezTo>
                <a:cubicBezTo>
                  <a:pt x="474719" y="209672"/>
                  <a:pt x="471575" y="219114"/>
                  <a:pt x="461096" y="221212"/>
                </a:cubicBezTo>
                <a:cubicBezTo>
                  <a:pt x="456904" y="221212"/>
                  <a:pt x="451664" y="221212"/>
                  <a:pt x="447472" y="221212"/>
                </a:cubicBezTo>
                <a:cubicBezTo>
                  <a:pt x="440137" y="221212"/>
                  <a:pt x="435945" y="222261"/>
                  <a:pt x="433849" y="224360"/>
                </a:cubicBezTo>
                <a:cubicBezTo>
                  <a:pt x="451664" y="225409"/>
                  <a:pt x="467383" y="231703"/>
                  <a:pt x="473671" y="247440"/>
                </a:cubicBezTo>
                <a:cubicBezTo>
                  <a:pt x="477863" y="262128"/>
                  <a:pt x="476815" y="296749"/>
                  <a:pt x="479959" y="313534"/>
                </a:cubicBezTo>
                <a:cubicBezTo>
                  <a:pt x="487294" y="313534"/>
                  <a:pt x="494630" y="313534"/>
                  <a:pt x="501965" y="313534"/>
                </a:cubicBezTo>
                <a:cubicBezTo>
                  <a:pt x="521876" y="312485"/>
                  <a:pt x="528164" y="329271"/>
                  <a:pt x="529212" y="349204"/>
                </a:cubicBezTo>
                <a:cubicBezTo>
                  <a:pt x="532356" y="407955"/>
                  <a:pt x="536548" y="465656"/>
                  <a:pt x="538643" y="524406"/>
                </a:cubicBezTo>
                <a:cubicBezTo>
                  <a:pt x="541787" y="569518"/>
                  <a:pt x="551219" y="590500"/>
                  <a:pt x="565890" y="606237"/>
                </a:cubicBezTo>
                <a:cubicBezTo>
                  <a:pt x="555411" y="606237"/>
                  <a:pt x="543883" y="606237"/>
                  <a:pt x="533404" y="606237"/>
                </a:cubicBezTo>
                <a:cubicBezTo>
                  <a:pt x="529212" y="602041"/>
                  <a:pt x="526068" y="596795"/>
                  <a:pt x="517685" y="585255"/>
                </a:cubicBezTo>
                <a:cubicBezTo>
                  <a:pt x="520828" y="595746"/>
                  <a:pt x="523972" y="600992"/>
                  <a:pt x="527116" y="606237"/>
                </a:cubicBezTo>
                <a:cubicBezTo>
                  <a:pt x="517685" y="606237"/>
                  <a:pt x="508253" y="606237"/>
                  <a:pt x="499870" y="606237"/>
                </a:cubicBezTo>
                <a:cubicBezTo>
                  <a:pt x="494630" y="595746"/>
                  <a:pt x="492534" y="583157"/>
                  <a:pt x="492534" y="570567"/>
                </a:cubicBezTo>
                <a:cubicBezTo>
                  <a:pt x="489390" y="505522"/>
                  <a:pt x="486246" y="440477"/>
                  <a:pt x="483102" y="375432"/>
                </a:cubicBezTo>
                <a:cubicBezTo>
                  <a:pt x="483102" y="364941"/>
                  <a:pt x="479959" y="358646"/>
                  <a:pt x="471575" y="358646"/>
                </a:cubicBezTo>
                <a:cubicBezTo>
                  <a:pt x="456904" y="358646"/>
                  <a:pt x="443280" y="358646"/>
                  <a:pt x="428609" y="358646"/>
                </a:cubicBezTo>
                <a:cubicBezTo>
                  <a:pt x="428609" y="330320"/>
                  <a:pt x="428609" y="300945"/>
                  <a:pt x="428609" y="272619"/>
                </a:cubicBezTo>
                <a:cubicBezTo>
                  <a:pt x="439089" y="270521"/>
                  <a:pt x="446424" y="261079"/>
                  <a:pt x="446424" y="250588"/>
                </a:cubicBezTo>
                <a:cubicBezTo>
                  <a:pt x="446424" y="237998"/>
                  <a:pt x="436993" y="228556"/>
                  <a:pt x="424418" y="228556"/>
                </a:cubicBezTo>
                <a:cubicBezTo>
                  <a:pt x="411842" y="228556"/>
                  <a:pt x="401363" y="237998"/>
                  <a:pt x="401363" y="250588"/>
                </a:cubicBezTo>
                <a:cubicBezTo>
                  <a:pt x="401363" y="261079"/>
                  <a:pt x="409746" y="270521"/>
                  <a:pt x="419178" y="272619"/>
                </a:cubicBezTo>
                <a:cubicBezTo>
                  <a:pt x="419178" y="300945"/>
                  <a:pt x="419178" y="330320"/>
                  <a:pt x="419178" y="358646"/>
                </a:cubicBezTo>
                <a:cubicBezTo>
                  <a:pt x="405554" y="358646"/>
                  <a:pt x="390883" y="358646"/>
                  <a:pt x="377260" y="358646"/>
                </a:cubicBezTo>
                <a:cubicBezTo>
                  <a:pt x="368876" y="358646"/>
                  <a:pt x="365733" y="364941"/>
                  <a:pt x="364685" y="375432"/>
                </a:cubicBezTo>
                <a:cubicBezTo>
                  <a:pt x="362589" y="440477"/>
                  <a:pt x="359445" y="505522"/>
                  <a:pt x="356301" y="570567"/>
                </a:cubicBezTo>
                <a:cubicBezTo>
                  <a:pt x="356301" y="583157"/>
                  <a:pt x="354205" y="595746"/>
                  <a:pt x="348966" y="606237"/>
                </a:cubicBezTo>
                <a:cubicBezTo>
                  <a:pt x="339534" y="606237"/>
                  <a:pt x="331150" y="606237"/>
                  <a:pt x="321719" y="606237"/>
                </a:cubicBezTo>
                <a:cubicBezTo>
                  <a:pt x="324863" y="600992"/>
                  <a:pt x="326959" y="595746"/>
                  <a:pt x="330102" y="585255"/>
                </a:cubicBezTo>
                <a:cubicBezTo>
                  <a:pt x="322767" y="596795"/>
                  <a:pt x="319623" y="602041"/>
                  <a:pt x="314383" y="606237"/>
                </a:cubicBezTo>
                <a:cubicBezTo>
                  <a:pt x="303904" y="606237"/>
                  <a:pt x="293424" y="606237"/>
                  <a:pt x="282945" y="606237"/>
                </a:cubicBezTo>
                <a:cubicBezTo>
                  <a:pt x="297616" y="590500"/>
                  <a:pt x="307048" y="569518"/>
                  <a:pt x="309144" y="524406"/>
                </a:cubicBezTo>
                <a:cubicBezTo>
                  <a:pt x="312287" y="465656"/>
                  <a:pt x="316479" y="407955"/>
                  <a:pt x="319623" y="349204"/>
                </a:cubicBezTo>
                <a:cubicBezTo>
                  <a:pt x="320671" y="329271"/>
                  <a:pt x="326959" y="312485"/>
                  <a:pt x="345822" y="313534"/>
                </a:cubicBezTo>
                <a:cubicBezTo>
                  <a:pt x="353157" y="313534"/>
                  <a:pt x="361541" y="313534"/>
                  <a:pt x="368876" y="313534"/>
                </a:cubicBezTo>
                <a:cubicBezTo>
                  <a:pt x="372020" y="296749"/>
                  <a:pt x="369924" y="262128"/>
                  <a:pt x="375164" y="247440"/>
                </a:cubicBezTo>
                <a:cubicBezTo>
                  <a:pt x="380404" y="231703"/>
                  <a:pt x="397171" y="225409"/>
                  <a:pt x="414986" y="224360"/>
                </a:cubicBezTo>
                <a:cubicBezTo>
                  <a:pt x="411842" y="222261"/>
                  <a:pt x="408698" y="221212"/>
                  <a:pt x="401363" y="221212"/>
                </a:cubicBezTo>
                <a:cubicBezTo>
                  <a:pt x="397171" y="221212"/>
                  <a:pt x="391931" y="221212"/>
                  <a:pt x="387739" y="221212"/>
                </a:cubicBezTo>
                <a:cubicBezTo>
                  <a:pt x="377260" y="219114"/>
                  <a:pt x="374116" y="209672"/>
                  <a:pt x="372020" y="200230"/>
                </a:cubicBezTo>
                <a:close/>
                <a:moveTo>
                  <a:pt x="146850" y="198945"/>
                </a:moveTo>
                <a:cubicBezTo>
                  <a:pt x="154052" y="199076"/>
                  <a:pt x="160599" y="200909"/>
                  <a:pt x="163217" y="203528"/>
                </a:cubicBezTo>
                <a:cubicBezTo>
                  <a:pt x="168455" y="208765"/>
                  <a:pt x="163217" y="210860"/>
                  <a:pt x="161122" y="214003"/>
                </a:cubicBezTo>
                <a:cubicBezTo>
                  <a:pt x="159027" y="217145"/>
                  <a:pt x="155885" y="237048"/>
                  <a:pt x="155885" y="240190"/>
                </a:cubicBezTo>
                <a:cubicBezTo>
                  <a:pt x="155885" y="244381"/>
                  <a:pt x="150647" y="250666"/>
                  <a:pt x="147505" y="253808"/>
                </a:cubicBezTo>
                <a:cubicBezTo>
                  <a:pt x="143315" y="255903"/>
                  <a:pt x="141220" y="254856"/>
                  <a:pt x="138077" y="255903"/>
                </a:cubicBezTo>
                <a:cubicBezTo>
                  <a:pt x="135982" y="257998"/>
                  <a:pt x="134935" y="264283"/>
                  <a:pt x="133887" y="267426"/>
                </a:cubicBezTo>
                <a:cubicBezTo>
                  <a:pt x="133887" y="271616"/>
                  <a:pt x="133887" y="277901"/>
                  <a:pt x="133887" y="279996"/>
                </a:cubicBezTo>
                <a:cubicBezTo>
                  <a:pt x="133887" y="282091"/>
                  <a:pt x="128650" y="282091"/>
                  <a:pt x="125507" y="279996"/>
                </a:cubicBezTo>
                <a:cubicBezTo>
                  <a:pt x="122364" y="277901"/>
                  <a:pt x="125507" y="273711"/>
                  <a:pt x="125507" y="273711"/>
                </a:cubicBezTo>
                <a:cubicBezTo>
                  <a:pt x="125507" y="273711"/>
                  <a:pt x="125507" y="266378"/>
                  <a:pt x="126554" y="264283"/>
                </a:cubicBezTo>
                <a:cubicBezTo>
                  <a:pt x="127602" y="262188"/>
                  <a:pt x="123412" y="263236"/>
                  <a:pt x="122364" y="264283"/>
                </a:cubicBezTo>
                <a:cubicBezTo>
                  <a:pt x="120269" y="264283"/>
                  <a:pt x="117127" y="265331"/>
                  <a:pt x="113984" y="262188"/>
                </a:cubicBezTo>
                <a:cubicBezTo>
                  <a:pt x="110842" y="259046"/>
                  <a:pt x="112937" y="255903"/>
                  <a:pt x="116079" y="254856"/>
                </a:cubicBezTo>
                <a:cubicBezTo>
                  <a:pt x="118174" y="252761"/>
                  <a:pt x="121317" y="253808"/>
                  <a:pt x="123412" y="254856"/>
                </a:cubicBezTo>
                <a:cubicBezTo>
                  <a:pt x="126554" y="256951"/>
                  <a:pt x="126554" y="252761"/>
                  <a:pt x="126554" y="252761"/>
                </a:cubicBezTo>
                <a:cubicBezTo>
                  <a:pt x="125507" y="251713"/>
                  <a:pt x="121317" y="239143"/>
                  <a:pt x="120269" y="238095"/>
                </a:cubicBezTo>
                <a:cubicBezTo>
                  <a:pt x="120269" y="237048"/>
                  <a:pt x="117127" y="234953"/>
                  <a:pt x="115032" y="236000"/>
                </a:cubicBezTo>
                <a:cubicBezTo>
                  <a:pt x="112937" y="238095"/>
                  <a:pt x="107699" y="246476"/>
                  <a:pt x="107699" y="261141"/>
                </a:cubicBezTo>
                <a:cubicBezTo>
                  <a:pt x="106652" y="275806"/>
                  <a:pt x="110842" y="283138"/>
                  <a:pt x="113984" y="287328"/>
                </a:cubicBezTo>
                <a:cubicBezTo>
                  <a:pt x="116079" y="291518"/>
                  <a:pt x="124459" y="293613"/>
                  <a:pt x="128650" y="294661"/>
                </a:cubicBezTo>
                <a:cubicBezTo>
                  <a:pt x="131792" y="294661"/>
                  <a:pt x="128650" y="303041"/>
                  <a:pt x="124459" y="304089"/>
                </a:cubicBezTo>
                <a:cubicBezTo>
                  <a:pt x="120269" y="305136"/>
                  <a:pt x="99319" y="300946"/>
                  <a:pt x="94082" y="296756"/>
                </a:cubicBezTo>
                <a:cubicBezTo>
                  <a:pt x="87797" y="292566"/>
                  <a:pt x="86749" y="287328"/>
                  <a:pt x="87797" y="285233"/>
                </a:cubicBezTo>
                <a:cubicBezTo>
                  <a:pt x="88844" y="284186"/>
                  <a:pt x="89892" y="282091"/>
                  <a:pt x="93034" y="279996"/>
                </a:cubicBezTo>
                <a:cubicBezTo>
                  <a:pt x="96177" y="278948"/>
                  <a:pt x="99319" y="281043"/>
                  <a:pt x="100367" y="279996"/>
                </a:cubicBezTo>
                <a:cubicBezTo>
                  <a:pt x="102462" y="278948"/>
                  <a:pt x="101414" y="276853"/>
                  <a:pt x="99319" y="268473"/>
                </a:cubicBezTo>
                <a:cubicBezTo>
                  <a:pt x="97224" y="261141"/>
                  <a:pt x="98272" y="252761"/>
                  <a:pt x="103509" y="238095"/>
                </a:cubicBezTo>
                <a:cubicBezTo>
                  <a:pt x="108747" y="223430"/>
                  <a:pt x="117127" y="211908"/>
                  <a:pt x="126554" y="204575"/>
                </a:cubicBezTo>
                <a:cubicBezTo>
                  <a:pt x="131792" y="200385"/>
                  <a:pt x="139649" y="198814"/>
                  <a:pt x="146850" y="198945"/>
                </a:cubicBezTo>
                <a:close/>
                <a:moveTo>
                  <a:pt x="2183215" y="162482"/>
                </a:moveTo>
                <a:cubicBezTo>
                  <a:pt x="2191581" y="164579"/>
                  <a:pt x="2204130" y="184500"/>
                  <a:pt x="2203084" y="193937"/>
                </a:cubicBezTo>
                <a:cubicBezTo>
                  <a:pt x="2202039" y="204422"/>
                  <a:pt x="2196810" y="215955"/>
                  <a:pt x="2193673" y="220149"/>
                </a:cubicBezTo>
                <a:cubicBezTo>
                  <a:pt x="2190535" y="223294"/>
                  <a:pt x="2188444" y="227488"/>
                  <a:pt x="2187398" y="237973"/>
                </a:cubicBezTo>
                <a:cubicBezTo>
                  <a:pt x="2186352" y="244264"/>
                  <a:pt x="2184261" y="253701"/>
                  <a:pt x="2182169" y="263137"/>
                </a:cubicBezTo>
                <a:cubicBezTo>
                  <a:pt x="2191581" y="259992"/>
                  <a:pt x="2199947" y="257895"/>
                  <a:pt x="2203084" y="255798"/>
                </a:cubicBezTo>
                <a:cubicBezTo>
                  <a:pt x="2209359" y="251604"/>
                  <a:pt x="2220863" y="247410"/>
                  <a:pt x="2230275" y="240070"/>
                </a:cubicBezTo>
                <a:cubicBezTo>
                  <a:pt x="2240732" y="231682"/>
                  <a:pt x="2251190" y="240070"/>
                  <a:pt x="2262693" y="246361"/>
                </a:cubicBezTo>
                <a:cubicBezTo>
                  <a:pt x="2273151" y="252652"/>
                  <a:pt x="2263739" y="263137"/>
                  <a:pt x="2253282" y="268379"/>
                </a:cubicBezTo>
                <a:cubicBezTo>
                  <a:pt x="2241778" y="274670"/>
                  <a:pt x="2232366" y="271525"/>
                  <a:pt x="2225046" y="274670"/>
                </a:cubicBezTo>
                <a:cubicBezTo>
                  <a:pt x="2218771" y="277816"/>
                  <a:pt x="2189489" y="290398"/>
                  <a:pt x="2174849" y="298786"/>
                </a:cubicBezTo>
                <a:cubicBezTo>
                  <a:pt x="2171711" y="319755"/>
                  <a:pt x="2163345" y="357501"/>
                  <a:pt x="2157071" y="373228"/>
                </a:cubicBezTo>
                <a:cubicBezTo>
                  <a:pt x="2150796" y="392101"/>
                  <a:pt x="2125697" y="420410"/>
                  <a:pt x="2113148" y="436138"/>
                </a:cubicBezTo>
                <a:cubicBezTo>
                  <a:pt x="2099553" y="452914"/>
                  <a:pt x="2092233" y="474932"/>
                  <a:pt x="2078638" y="483320"/>
                </a:cubicBezTo>
                <a:cubicBezTo>
                  <a:pt x="2065043" y="492756"/>
                  <a:pt x="2061905" y="486465"/>
                  <a:pt x="2059814" y="478077"/>
                </a:cubicBezTo>
                <a:cubicBezTo>
                  <a:pt x="2057722" y="469689"/>
                  <a:pt x="2045173" y="459204"/>
                  <a:pt x="2053539" y="448720"/>
                </a:cubicBezTo>
                <a:cubicBezTo>
                  <a:pt x="2061905" y="437186"/>
                  <a:pt x="2063997" y="424604"/>
                  <a:pt x="2070272" y="436138"/>
                </a:cubicBezTo>
                <a:cubicBezTo>
                  <a:pt x="2075500" y="446623"/>
                  <a:pt x="2084912" y="440332"/>
                  <a:pt x="2082821" y="440332"/>
                </a:cubicBezTo>
                <a:cubicBezTo>
                  <a:pt x="2080729" y="439283"/>
                  <a:pt x="2110011" y="407828"/>
                  <a:pt x="2118377" y="393150"/>
                </a:cubicBezTo>
                <a:cubicBezTo>
                  <a:pt x="2127789" y="377422"/>
                  <a:pt x="2138247" y="341774"/>
                  <a:pt x="2142430" y="333386"/>
                </a:cubicBezTo>
                <a:cubicBezTo>
                  <a:pt x="2143476" y="331289"/>
                  <a:pt x="2145567" y="324998"/>
                  <a:pt x="2147659" y="315561"/>
                </a:cubicBezTo>
                <a:cubicBezTo>
                  <a:pt x="2140338" y="319755"/>
                  <a:pt x="2133018" y="323949"/>
                  <a:pt x="2127789" y="328143"/>
                </a:cubicBezTo>
                <a:cubicBezTo>
                  <a:pt x="2116285" y="336531"/>
                  <a:pt x="2114194" y="339677"/>
                  <a:pt x="2093278" y="331289"/>
                </a:cubicBezTo>
                <a:cubicBezTo>
                  <a:pt x="2072363" y="321852"/>
                  <a:pt x="2067134" y="312416"/>
                  <a:pt x="2066088" y="300883"/>
                </a:cubicBezTo>
                <a:cubicBezTo>
                  <a:pt x="2063997" y="289349"/>
                  <a:pt x="2070272" y="282010"/>
                  <a:pt x="2076546" y="280961"/>
                </a:cubicBezTo>
                <a:cubicBezTo>
                  <a:pt x="2083867" y="278864"/>
                  <a:pt x="2100599" y="283058"/>
                  <a:pt x="2112102" y="285155"/>
                </a:cubicBezTo>
                <a:cubicBezTo>
                  <a:pt x="2124652" y="287252"/>
                  <a:pt x="2148704" y="273622"/>
                  <a:pt x="2154979" y="271525"/>
                </a:cubicBezTo>
                <a:cubicBezTo>
                  <a:pt x="2154979" y="271525"/>
                  <a:pt x="2156025" y="270476"/>
                  <a:pt x="2156025" y="270476"/>
                </a:cubicBezTo>
                <a:cubicBezTo>
                  <a:pt x="2161254" y="246361"/>
                  <a:pt x="2165437" y="223294"/>
                  <a:pt x="2167528" y="222246"/>
                </a:cubicBezTo>
                <a:cubicBezTo>
                  <a:pt x="2170666" y="220149"/>
                  <a:pt x="2163345" y="193937"/>
                  <a:pt x="2164391" y="181355"/>
                </a:cubicBezTo>
                <a:cubicBezTo>
                  <a:pt x="2165437" y="168773"/>
                  <a:pt x="2174849" y="160385"/>
                  <a:pt x="2183215" y="162482"/>
                </a:cubicBezTo>
                <a:close/>
                <a:moveTo>
                  <a:pt x="1850713" y="156653"/>
                </a:moveTo>
                <a:cubicBezTo>
                  <a:pt x="1855425" y="156391"/>
                  <a:pt x="1860398" y="156916"/>
                  <a:pt x="1863539" y="157440"/>
                </a:cubicBezTo>
                <a:cubicBezTo>
                  <a:pt x="1869822" y="159538"/>
                  <a:pt x="1891809" y="176322"/>
                  <a:pt x="1889715" y="188910"/>
                </a:cubicBezTo>
                <a:cubicBezTo>
                  <a:pt x="1892856" y="202547"/>
                  <a:pt x="1876104" y="215135"/>
                  <a:pt x="1871916" y="226674"/>
                </a:cubicBezTo>
                <a:cubicBezTo>
                  <a:pt x="1866680" y="238214"/>
                  <a:pt x="1863539" y="278076"/>
                  <a:pt x="1862492" y="289615"/>
                </a:cubicBezTo>
                <a:cubicBezTo>
                  <a:pt x="1862492" y="300105"/>
                  <a:pt x="1863539" y="438574"/>
                  <a:pt x="1866680" y="465848"/>
                </a:cubicBezTo>
                <a:cubicBezTo>
                  <a:pt x="1870869" y="492073"/>
                  <a:pt x="1871916" y="487877"/>
                  <a:pt x="1876104" y="501514"/>
                </a:cubicBezTo>
                <a:cubicBezTo>
                  <a:pt x="1880292" y="516200"/>
                  <a:pt x="1864586" y="536131"/>
                  <a:pt x="1853069" y="522494"/>
                </a:cubicBezTo>
                <a:cubicBezTo>
                  <a:pt x="1842599" y="508857"/>
                  <a:pt x="1843646" y="458505"/>
                  <a:pt x="1842599" y="430182"/>
                </a:cubicBezTo>
                <a:cubicBezTo>
                  <a:pt x="1841552" y="401858"/>
                  <a:pt x="1844693" y="359898"/>
                  <a:pt x="1844693" y="337869"/>
                </a:cubicBezTo>
                <a:cubicBezTo>
                  <a:pt x="1844693" y="315840"/>
                  <a:pt x="1842599" y="230870"/>
                  <a:pt x="1843646" y="223527"/>
                </a:cubicBezTo>
                <a:cubicBezTo>
                  <a:pt x="1844693" y="215135"/>
                  <a:pt x="1843646" y="203596"/>
                  <a:pt x="1837364" y="189959"/>
                </a:cubicBezTo>
                <a:cubicBezTo>
                  <a:pt x="1832129" y="177371"/>
                  <a:pt x="1834223" y="165832"/>
                  <a:pt x="1839458" y="160587"/>
                </a:cubicBezTo>
                <a:cubicBezTo>
                  <a:pt x="1841552" y="157965"/>
                  <a:pt x="1846002" y="156916"/>
                  <a:pt x="1850713" y="156653"/>
                </a:cubicBezTo>
                <a:close/>
                <a:moveTo>
                  <a:pt x="423408" y="144751"/>
                </a:moveTo>
                <a:cubicBezTo>
                  <a:pt x="577403" y="144751"/>
                  <a:pt x="702066" y="270639"/>
                  <a:pt x="702066" y="423802"/>
                </a:cubicBezTo>
                <a:cubicBezTo>
                  <a:pt x="702066" y="529757"/>
                  <a:pt x="644449" y="621025"/>
                  <a:pt x="558547" y="669282"/>
                </a:cubicBezTo>
                <a:cubicBezTo>
                  <a:pt x="552261" y="657742"/>
                  <a:pt x="552261" y="657742"/>
                  <a:pt x="552261" y="657742"/>
                </a:cubicBezTo>
                <a:cubicBezTo>
                  <a:pt x="635021" y="612633"/>
                  <a:pt x="690543" y="524512"/>
                  <a:pt x="690543" y="423802"/>
                </a:cubicBezTo>
                <a:cubicBezTo>
                  <a:pt x="690543" y="276933"/>
                  <a:pt x="571118" y="157340"/>
                  <a:pt x="423408" y="157340"/>
                </a:cubicBezTo>
                <a:cubicBezTo>
                  <a:pt x="276747" y="157340"/>
                  <a:pt x="156274" y="276933"/>
                  <a:pt x="156274" y="423802"/>
                </a:cubicBezTo>
                <a:cubicBezTo>
                  <a:pt x="156274" y="525561"/>
                  <a:pt x="212844" y="613682"/>
                  <a:pt x="295603" y="658792"/>
                </a:cubicBezTo>
                <a:cubicBezTo>
                  <a:pt x="290365" y="669282"/>
                  <a:pt x="290365" y="669282"/>
                  <a:pt x="290365" y="669282"/>
                </a:cubicBezTo>
                <a:cubicBezTo>
                  <a:pt x="203416" y="622074"/>
                  <a:pt x="144751" y="529757"/>
                  <a:pt x="144751" y="423802"/>
                </a:cubicBezTo>
                <a:cubicBezTo>
                  <a:pt x="144751" y="270639"/>
                  <a:pt x="270461" y="144751"/>
                  <a:pt x="423408" y="144751"/>
                </a:cubicBezTo>
                <a:close/>
                <a:moveTo>
                  <a:pt x="564556" y="131901"/>
                </a:moveTo>
                <a:cubicBezTo>
                  <a:pt x="565481" y="130213"/>
                  <a:pt x="567066" y="129694"/>
                  <a:pt x="569708" y="132290"/>
                </a:cubicBezTo>
                <a:cubicBezTo>
                  <a:pt x="569708" y="132290"/>
                  <a:pt x="581332" y="144751"/>
                  <a:pt x="583445" y="148904"/>
                </a:cubicBezTo>
                <a:cubicBezTo>
                  <a:pt x="585559" y="152019"/>
                  <a:pt x="584502" y="162403"/>
                  <a:pt x="576048" y="161365"/>
                </a:cubicBezTo>
                <a:cubicBezTo>
                  <a:pt x="566537" y="160326"/>
                  <a:pt x="564424" y="143712"/>
                  <a:pt x="563367" y="138520"/>
                </a:cubicBezTo>
                <a:cubicBezTo>
                  <a:pt x="563367" y="136444"/>
                  <a:pt x="563631" y="133588"/>
                  <a:pt x="564556" y="131901"/>
                </a:cubicBezTo>
                <a:close/>
                <a:moveTo>
                  <a:pt x="2608468" y="107751"/>
                </a:moveTo>
                <a:cubicBezTo>
                  <a:pt x="2612133" y="108013"/>
                  <a:pt x="2616320" y="109586"/>
                  <a:pt x="2618937" y="112208"/>
                </a:cubicBezTo>
                <a:cubicBezTo>
                  <a:pt x="2623124" y="118502"/>
                  <a:pt x="2626265" y="124795"/>
                  <a:pt x="2628359" y="128991"/>
                </a:cubicBezTo>
                <a:cubicBezTo>
                  <a:pt x="2630453" y="132138"/>
                  <a:pt x="2624171" y="134235"/>
                  <a:pt x="2617890" y="136333"/>
                </a:cubicBezTo>
                <a:cubicBezTo>
                  <a:pt x="2611609" y="138431"/>
                  <a:pt x="2617890" y="142627"/>
                  <a:pt x="2617890" y="151018"/>
                </a:cubicBezTo>
                <a:cubicBezTo>
                  <a:pt x="2618937" y="158360"/>
                  <a:pt x="2631499" y="154165"/>
                  <a:pt x="2637781" y="162556"/>
                </a:cubicBezTo>
                <a:cubicBezTo>
                  <a:pt x="2644062" y="169898"/>
                  <a:pt x="2632546" y="181436"/>
                  <a:pt x="2622078" y="186681"/>
                </a:cubicBezTo>
                <a:cubicBezTo>
                  <a:pt x="2611609" y="190876"/>
                  <a:pt x="2608468" y="198219"/>
                  <a:pt x="2611609" y="200317"/>
                </a:cubicBezTo>
                <a:cubicBezTo>
                  <a:pt x="2614750" y="202414"/>
                  <a:pt x="2622078" y="215001"/>
                  <a:pt x="2627312" y="221295"/>
                </a:cubicBezTo>
                <a:cubicBezTo>
                  <a:pt x="2631499" y="227588"/>
                  <a:pt x="2625218" y="230735"/>
                  <a:pt x="2621031" y="245419"/>
                </a:cubicBezTo>
                <a:cubicBezTo>
                  <a:pt x="2616843" y="259055"/>
                  <a:pt x="2607422" y="267446"/>
                  <a:pt x="2601140" y="274789"/>
                </a:cubicBezTo>
                <a:cubicBezTo>
                  <a:pt x="2594859" y="281082"/>
                  <a:pt x="2600094" y="285278"/>
                  <a:pt x="2605328" y="284229"/>
                </a:cubicBezTo>
                <a:cubicBezTo>
                  <a:pt x="2610562" y="282131"/>
                  <a:pt x="2632546" y="276887"/>
                  <a:pt x="2652437" y="277935"/>
                </a:cubicBezTo>
                <a:cubicBezTo>
                  <a:pt x="2671280" y="278984"/>
                  <a:pt x="2679655" y="311500"/>
                  <a:pt x="2677561" y="315696"/>
                </a:cubicBezTo>
                <a:cubicBezTo>
                  <a:pt x="2675468" y="320941"/>
                  <a:pt x="2654530" y="320941"/>
                  <a:pt x="2638827" y="325136"/>
                </a:cubicBezTo>
                <a:cubicBezTo>
                  <a:pt x="2624171" y="329332"/>
                  <a:pt x="2619984" y="329332"/>
                  <a:pt x="2619984" y="329332"/>
                </a:cubicBezTo>
                <a:cubicBezTo>
                  <a:pt x="2619984" y="329332"/>
                  <a:pt x="2617890" y="324087"/>
                  <a:pt x="2622078" y="320941"/>
                </a:cubicBezTo>
                <a:cubicBezTo>
                  <a:pt x="2627312" y="318843"/>
                  <a:pt x="2636734" y="310452"/>
                  <a:pt x="2638827" y="305207"/>
                </a:cubicBezTo>
                <a:cubicBezTo>
                  <a:pt x="2641968" y="301011"/>
                  <a:pt x="2638827" y="292620"/>
                  <a:pt x="2622078" y="294718"/>
                </a:cubicBezTo>
                <a:cubicBezTo>
                  <a:pt x="2605328" y="296816"/>
                  <a:pt x="2570781" y="313598"/>
                  <a:pt x="2555078" y="319892"/>
                </a:cubicBezTo>
                <a:cubicBezTo>
                  <a:pt x="2539376" y="327234"/>
                  <a:pt x="2522626" y="337723"/>
                  <a:pt x="2503782" y="352408"/>
                </a:cubicBezTo>
                <a:cubicBezTo>
                  <a:pt x="2493314" y="361848"/>
                  <a:pt x="2479704" y="378630"/>
                  <a:pt x="2465048" y="384924"/>
                </a:cubicBezTo>
                <a:cubicBezTo>
                  <a:pt x="2453533" y="390168"/>
                  <a:pt x="2440971" y="384924"/>
                  <a:pt x="2437830" y="383875"/>
                </a:cubicBezTo>
                <a:cubicBezTo>
                  <a:pt x="2432596" y="378630"/>
                  <a:pt x="2430502" y="368141"/>
                  <a:pt x="2432596" y="360799"/>
                </a:cubicBezTo>
                <a:cubicBezTo>
                  <a:pt x="2434689" y="353457"/>
                  <a:pt x="2442017" y="355554"/>
                  <a:pt x="2447252" y="354506"/>
                </a:cubicBezTo>
                <a:cubicBezTo>
                  <a:pt x="2452486" y="353457"/>
                  <a:pt x="2471330" y="348212"/>
                  <a:pt x="2471330" y="348212"/>
                </a:cubicBezTo>
                <a:cubicBezTo>
                  <a:pt x="2471330" y="348212"/>
                  <a:pt x="2526813" y="317794"/>
                  <a:pt x="2533094" y="313598"/>
                </a:cubicBezTo>
                <a:cubicBezTo>
                  <a:pt x="2540422" y="309403"/>
                  <a:pt x="2539376" y="308354"/>
                  <a:pt x="2542516" y="305207"/>
                </a:cubicBezTo>
                <a:cubicBezTo>
                  <a:pt x="2545657" y="302060"/>
                  <a:pt x="2533094" y="296816"/>
                  <a:pt x="2533094" y="296816"/>
                </a:cubicBezTo>
                <a:cubicBezTo>
                  <a:pt x="2533094" y="296816"/>
                  <a:pt x="2526813" y="294718"/>
                  <a:pt x="2524720" y="302060"/>
                </a:cubicBezTo>
                <a:cubicBezTo>
                  <a:pt x="2522626" y="308354"/>
                  <a:pt x="2514251" y="306256"/>
                  <a:pt x="2514251" y="306256"/>
                </a:cubicBezTo>
                <a:cubicBezTo>
                  <a:pt x="2514251" y="306256"/>
                  <a:pt x="2507970" y="294718"/>
                  <a:pt x="2504829" y="290522"/>
                </a:cubicBezTo>
                <a:cubicBezTo>
                  <a:pt x="2500642" y="286327"/>
                  <a:pt x="2503782" y="269544"/>
                  <a:pt x="2503782" y="263251"/>
                </a:cubicBezTo>
                <a:cubicBezTo>
                  <a:pt x="2503782" y="256957"/>
                  <a:pt x="2505876" y="231784"/>
                  <a:pt x="2505876" y="227588"/>
                </a:cubicBezTo>
                <a:cubicBezTo>
                  <a:pt x="2506923" y="224441"/>
                  <a:pt x="2499595" y="217099"/>
                  <a:pt x="2495407" y="212903"/>
                </a:cubicBezTo>
                <a:cubicBezTo>
                  <a:pt x="2492267" y="209757"/>
                  <a:pt x="2488079" y="201365"/>
                  <a:pt x="2487033" y="198219"/>
                </a:cubicBezTo>
                <a:cubicBezTo>
                  <a:pt x="2487033" y="194023"/>
                  <a:pt x="2491220" y="183534"/>
                  <a:pt x="2495407" y="183534"/>
                </a:cubicBezTo>
                <a:cubicBezTo>
                  <a:pt x="2500642" y="184583"/>
                  <a:pt x="2516345" y="197170"/>
                  <a:pt x="2520532" y="206610"/>
                </a:cubicBezTo>
                <a:cubicBezTo>
                  <a:pt x="2523673" y="216050"/>
                  <a:pt x="2522626" y="233881"/>
                  <a:pt x="2519485" y="248566"/>
                </a:cubicBezTo>
                <a:cubicBezTo>
                  <a:pt x="2517391" y="263251"/>
                  <a:pt x="2535188" y="249615"/>
                  <a:pt x="2536235" y="246468"/>
                </a:cubicBezTo>
                <a:cubicBezTo>
                  <a:pt x="2537282" y="242273"/>
                  <a:pt x="2539376" y="224441"/>
                  <a:pt x="2539376" y="221295"/>
                </a:cubicBezTo>
                <a:cubicBezTo>
                  <a:pt x="2538329" y="218148"/>
                  <a:pt x="2540422" y="190876"/>
                  <a:pt x="2539376" y="182485"/>
                </a:cubicBezTo>
                <a:cubicBezTo>
                  <a:pt x="2538329" y="174094"/>
                  <a:pt x="2529954" y="164654"/>
                  <a:pt x="2529954" y="158360"/>
                </a:cubicBezTo>
                <a:cubicBezTo>
                  <a:pt x="2529954" y="152067"/>
                  <a:pt x="2545657" y="143676"/>
                  <a:pt x="2550891" y="146822"/>
                </a:cubicBezTo>
                <a:cubicBezTo>
                  <a:pt x="2556125" y="151018"/>
                  <a:pt x="2562407" y="154165"/>
                  <a:pt x="2560313" y="171996"/>
                </a:cubicBezTo>
                <a:cubicBezTo>
                  <a:pt x="2557172" y="189827"/>
                  <a:pt x="2546704" y="219197"/>
                  <a:pt x="2545657" y="228637"/>
                </a:cubicBezTo>
                <a:cubicBezTo>
                  <a:pt x="2543563" y="237028"/>
                  <a:pt x="2548797" y="233881"/>
                  <a:pt x="2555078" y="231784"/>
                </a:cubicBezTo>
                <a:cubicBezTo>
                  <a:pt x="2562407" y="228637"/>
                  <a:pt x="2556125" y="239126"/>
                  <a:pt x="2561360" y="239126"/>
                </a:cubicBezTo>
                <a:cubicBezTo>
                  <a:pt x="2567641" y="240175"/>
                  <a:pt x="2563453" y="245419"/>
                  <a:pt x="2563453" y="249615"/>
                </a:cubicBezTo>
                <a:cubicBezTo>
                  <a:pt x="2562407" y="253811"/>
                  <a:pt x="2559266" y="273740"/>
                  <a:pt x="2556125" y="286327"/>
                </a:cubicBezTo>
                <a:cubicBezTo>
                  <a:pt x="2551938" y="298914"/>
                  <a:pt x="2566594" y="294718"/>
                  <a:pt x="2566594" y="294718"/>
                </a:cubicBezTo>
                <a:cubicBezTo>
                  <a:pt x="2566594" y="294718"/>
                  <a:pt x="2580203" y="290522"/>
                  <a:pt x="2584391" y="286327"/>
                </a:cubicBezTo>
                <a:cubicBezTo>
                  <a:pt x="2588578" y="283180"/>
                  <a:pt x="2585437" y="272691"/>
                  <a:pt x="2585437" y="266398"/>
                </a:cubicBezTo>
                <a:cubicBezTo>
                  <a:pt x="2585437" y="261153"/>
                  <a:pt x="2577063" y="263251"/>
                  <a:pt x="2576016" y="258006"/>
                </a:cubicBezTo>
                <a:cubicBezTo>
                  <a:pt x="2574969" y="253811"/>
                  <a:pt x="2587531" y="227588"/>
                  <a:pt x="2590672" y="216050"/>
                </a:cubicBezTo>
                <a:cubicBezTo>
                  <a:pt x="2592766" y="205561"/>
                  <a:pt x="2584391" y="207659"/>
                  <a:pt x="2582297" y="206610"/>
                </a:cubicBezTo>
                <a:cubicBezTo>
                  <a:pt x="2579156" y="204512"/>
                  <a:pt x="2579156" y="189827"/>
                  <a:pt x="2582297" y="183534"/>
                </a:cubicBezTo>
                <a:cubicBezTo>
                  <a:pt x="2584391" y="178290"/>
                  <a:pt x="2588578" y="178290"/>
                  <a:pt x="2596953" y="174094"/>
                </a:cubicBezTo>
                <a:cubicBezTo>
                  <a:pt x="2604281" y="169898"/>
                  <a:pt x="2604281" y="163605"/>
                  <a:pt x="2605328" y="160458"/>
                </a:cubicBezTo>
                <a:cubicBezTo>
                  <a:pt x="2606375" y="156262"/>
                  <a:pt x="2605328" y="154165"/>
                  <a:pt x="2601140" y="149969"/>
                </a:cubicBezTo>
                <a:cubicBezTo>
                  <a:pt x="2598000" y="145773"/>
                  <a:pt x="2599047" y="138431"/>
                  <a:pt x="2599047" y="133187"/>
                </a:cubicBezTo>
                <a:cubicBezTo>
                  <a:pt x="2599047" y="127942"/>
                  <a:pt x="2599047" y="117453"/>
                  <a:pt x="2601140" y="111160"/>
                </a:cubicBezTo>
                <a:cubicBezTo>
                  <a:pt x="2601664" y="108537"/>
                  <a:pt x="2604804" y="107488"/>
                  <a:pt x="2608468" y="107751"/>
                </a:cubicBezTo>
                <a:close/>
                <a:moveTo>
                  <a:pt x="259878" y="95412"/>
                </a:moveTo>
                <a:cubicBezTo>
                  <a:pt x="263005" y="93306"/>
                  <a:pt x="265090" y="97519"/>
                  <a:pt x="267175" y="99625"/>
                </a:cubicBezTo>
                <a:cubicBezTo>
                  <a:pt x="270302" y="102785"/>
                  <a:pt x="270302" y="105945"/>
                  <a:pt x="270302" y="109104"/>
                </a:cubicBezTo>
                <a:cubicBezTo>
                  <a:pt x="271344" y="112264"/>
                  <a:pt x="274471" y="121743"/>
                  <a:pt x="275513" y="124903"/>
                </a:cubicBezTo>
                <a:cubicBezTo>
                  <a:pt x="277598" y="128062"/>
                  <a:pt x="283852" y="151233"/>
                  <a:pt x="283852" y="154393"/>
                </a:cubicBezTo>
                <a:cubicBezTo>
                  <a:pt x="284894" y="157553"/>
                  <a:pt x="286979" y="162819"/>
                  <a:pt x="281767" y="163872"/>
                </a:cubicBezTo>
                <a:cubicBezTo>
                  <a:pt x="277598" y="164925"/>
                  <a:pt x="276556" y="158606"/>
                  <a:pt x="276556" y="156499"/>
                </a:cubicBezTo>
                <a:cubicBezTo>
                  <a:pt x="276556" y="154393"/>
                  <a:pt x="276556" y="149127"/>
                  <a:pt x="275513" y="145967"/>
                </a:cubicBezTo>
                <a:cubicBezTo>
                  <a:pt x="274471" y="142807"/>
                  <a:pt x="269259" y="124903"/>
                  <a:pt x="266132" y="116477"/>
                </a:cubicBezTo>
                <a:cubicBezTo>
                  <a:pt x="264048" y="106998"/>
                  <a:pt x="260921" y="108051"/>
                  <a:pt x="257794" y="103838"/>
                </a:cubicBezTo>
                <a:cubicBezTo>
                  <a:pt x="255709" y="98572"/>
                  <a:pt x="256751" y="96466"/>
                  <a:pt x="259878" y="95412"/>
                </a:cubicBezTo>
                <a:close/>
                <a:moveTo>
                  <a:pt x="281623" y="90318"/>
                </a:moveTo>
                <a:cubicBezTo>
                  <a:pt x="282680" y="90318"/>
                  <a:pt x="285850" y="89271"/>
                  <a:pt x="289020" y="92413"/>
                </a:cubicBezTo>
                <a:cubicBezTo>
                  <a:pt x="291134" y="95556"/>
                  <a:pt x="294304" y="99746"/>
                  <a:pt x="294304" y="103936"/>
                </a:cubicBezTo>
                <a:cubicBezTo>
                  <a:pt x="294304" y="107079"/>
                  <a:pt x="295361" y="110221"/>
                  <a:pt x="297474" y="111269"/>
                </a:cubicBezTo>
                <a:cubicBezTo>
                  <a:pt x="298531" y="113364"/>
                  <a:pt x="299588" y="118601"/>
                  <a:pt x="299588" y="122791"/>
                </a:cubicBezTo>
                <a:cubicBezTo>
                  <a:pt x="299588" y="126982"/>
                  <a:pt x="297474" y="130124"/>
                  <a:pt x="295361" y="129077"/>
                </a:cubicBezTo>
                <a:cubicBezTo>
                  <a:pt x="293247" y="128029"/>
                  <a:pt x="286907" y="112316"/>
                  <a:pt x="286907" y="109174"/>
                </a:cubicBezTo>
                <a:cubicBezTo>
                  <a:pt x="285850" y="107079"/>
                  <a:pt x="283737" y="104984"/>
                  <a:pt x="281623" y="102889"/>
                </a:cubicBezTo>
                <a:cubicBezTo>
                  <a:pt x="280566" y="100794"/>
                  <a:pt x="277396" y="97651"/>
                  <a:pt x="277396" y="94509"/>
                </a:cubicBezTo>
                <a:cubicBezTo>
                  <a:pt x="277396" y="91366"/>
                  <a:pt x="279510" y="91366"/>
                  <a:pt x="281623" y="90318"/>
                </a:cubicBezTo>
                <a:close/>
                <a:moveTo>
                  <a:pt x="588618" y="74719"/>
                </a:moveTo>
                <a:cubicBezTo>
                  <a:pt x="589666" y="75764"/>
                  <a:pt x="590714" y="82039"/>
                  <a:pt x="589666" y="84131"/>
                </a:cubicBezTo>
                <a:cubicBezTo>
                  <a:pt x="588618" y="87268"/>
                  <a:pt x="585474" y="89360"/>
                  <a:pt x="584426" y="89360"/>
                </a:cubicBezTo>
                <a:cubicBezTo>
                  <a:pt x="583378" y="90405"/>
                  <a:pt x="582330" y="91451"/>
                  <a:pt x="580234" y="93543"/>
                </a:cubicBezTo>
                <a:cubicBezTo>
                  <a:pt x="580234" y="94589"/>
                  <a:pt x="578138" y="96680"/>
                  <a:pt x="577090" y="98772"/>
                </a:cubicBezTo>
                <a:cubicBezTo>
                  <a:pt x="579186" y="99818"/>
                  <a:pt x="582330" y="99818"/>
                  <a:pt x="582330" y="99818"/>
                </a:cubicBezTo>
                <a:cubicBezTo>
                  <a:pt x="584426" y="99818"/>
                  <a:pt x="588618" y="99818"/>
                  <a:pt x="591762" y="98772"/>
                </a:cubicBezTo>
                <a:cubicBezTo>
                  <a:pt x="594906" y="97726"/>
                  <a:pt x="597002" y="100863"/>
                  <a:pt x="599098" y="104001"/>
                </a:cubicBezTo>
                <a:cubicBezTo>
                  <a:pt x="601194" y="107138"/>
                  <a:pt x="597002" y="108184"/>
                  <a:pt x="593858" y="108184"/>
                </a:cubicBezTo>
                <a:cubicBezTo>
                  <a:pt x="590714" y="109230"/>
                  <a:pt x="588618" y="107138"/>
                  <a:pt x="586522" y="107138"/>
                </a:cubicBezTo>
                <a:cubicBezTo>
                  <a:pt x="584426" y="107138"/>
                  <a:pt x="576042" y="107138"/>
                  <a:pt x="570802" y="107138"/>
                </a:cubicBezTo>
                <a:cubicBezTo>
                  <a:pt x="567658" y="112367"/>
                  <a:pt x="561370" y="120734"/>
                  <a:pt x="558225" y="123871"/>
                </a:cubicBezTo>
                <a:cubicBezTo>
                  <a:pt x="554033" y="128054"/>
                  <a:pt x="545649" y="132237"/>
                  <a:pt x="540409" y="134329"/>
                </a:cubicBezTo>
                <a:cubicBezTo>
                  <a:pt x="535169" y="137466"/>
                  <a:pt x="530977" y="141649"/>
                  <a:pt x="526785" y="142695"/>
                </a:cubicBezTo>
                <a:cubicBezTo>
                  <a:pt x="521545" y="143741"/>
                  <a:pt x="521545" y="141649"/>
                  <a:pt x="522593" y="139558"/>
                </a:cubicBezTo>
                <a:cubicBezTo>
                  <a:pt x="522593" y="137466"/>
                  <a:pt x="520497" y="133283"/>
                  <a:pt x="523641" y="131192"/>
                </a:cubicBezTo>
                <a:cubicBezTo>
                  <a:pt x="526785" y="129100"/>
                  <a:pt x="528881" y="127008"/>
                  <a:pt x="529929" y="130146"/>
                </a:cubicBezTo>
                <a:cubicBezTo>
                  <a:pt x="529929" y="133283"/>
                  <a:pt x="533073" y="133283"/>
                  <a:pt x="532025" y="132237"/>
                </a:cubicBezTo>
                <a:cubicBezTo>
                  <a:pt x="532025" y="132237"/>
                  <a:pt x="542505" y="127008"/>
                  <a:pt x="546697" y="124917"/>
                </a:cubicBezTo>
                <a:cubicBezTo>
                  <a:pt x="550889" y="121779"/>
                  <a:pt x="557177" y="114459"/>
                  <a:pt x="559273" y="112367"/>
                </a:cubicBezTo>
                <a:cubicBezTo>
                  <a:pt x="559273" y="112367"/>
                  <a:pt x="560321" y="110276"/>
                  <a:pt x="562418" y="108184"/>
                </a:cubicBezTo>
                <a:cubicBezTo>
                  <a:pt x="560321" y="108184"/>
                  <a:pt x="558225" y="109230"/>
                  <a:pt x="556129" y="109230"/>
                </a:cubicBezTo>
                <a:cubicBezTo>
                  <a:pt x="551937" y="110276"/>
                  <a:pt x="550889" y="111321"/>
                  <a:pt x="546697" y="106092"/>
                </a:cubicBezTo>
                <a:cubicBezTo>
                  <a:pt x="542505" y="101909"/>
                  <a:pt x="542505" y="98772"/>
                  <a:pt x="543553" y="95634"/>
                </a:cubicBezTo>
                <a:cubicBezTo>
                  <a:pt x="544601" y="92497"/>
                  <a:pt x="546697" y="91451"/>
                  <a:pt x="548793" y="92497"/>
                </a:cubicBezTo>
                <a:cubicBezTo>
                  <a:pt x="549841" y="92497"/>
                  <a:pt x="554033" y="95634"/>
                  <a:pt x="557177" y="96680"/>
                </a:cubicBezTo>
                <a:cubicBezTo>
                  <a:pt x="559273" y="98772"/>
                  <a:pt x="566610" y="98772"/>
                  <a:pt x="568706" y="98772"/>
                </a:cubicBezTo>
                <a:cubicBezTo>
                  <a:pt x="568706" y="98772"/>
                  <a:pt x="568706" y="98772"/>
                  <a:pt x="569754" y="98772"/>
                </a:cubicBezTo>
                <a:cubicBezTo>
                  <a:pt x="572898" y="92497"/>
                  <a:pt x="577090" y="87268"/>
                  <a:pt x="577090" y="87268"/>
                </a:cubicBezTo>
                <a:cubicBezTo>
                  <a:pt x="578138" y="87268"/>
                  <a:pt x="579186" y="79947"/>
                  <a:pt x="581282" y="76810"/>
                </a:cubicBezTo>
                <a:cubicBezTo>
                  <a:pt x="582330" y="73673"/>
                  <a:pt x="586522" y="72627"/>
                  <a:pt x="588618" y="74719"/>
                </a:cubicBezTo>
                <a:close/>
                <a:moveTo>
                  <a:pt x="296358" y="53462"/>
                </a:moveTo>
                <a:cubicBezTo>
                  <a:pt x="297410" y="53462"/>
                  <a:pt x="304772" y="55557"/>
                  <a:pt x="305823" y="58700"/>
                </a:cubicBezTo>
                <a:cubicBezTo>
                  <a:pt x="307926" y="61842"/>
                  <a:pt x="305823" y="66032"/>
                  <a:pt x="305823" y="70222"/>
                </a:cubicBezTo>
                <a:cubicBezTo>
                  <a:pt x="305823" y="73365"/>
                  <a:pt x="308978" y="83840"/>
                  <a:pt x="310030" y="86982"/>
                </a:cubicBezTo>
                <a:cubicBezTo>
                  <a:pt x="311081" y="89077"/>
                  <a:pt x="325804" y="123646"/>
                  <a:pt x="328959" y="129931"/>
                </a:cubicBezTo>
                <a:cubicBezTo>
                  <a:pt x="333166" y="136216"/>
                  <a:pt x="333166" y="135168"/>
                  <a:pt x="335269" y="138311"/>
                </a:cubicBezTo>
                <a:cubicBezTo>
                  <a:pt x="338424" y="141453"/>
                  <a:pt x="336321" y="148786"/>
                  <a:pt x="332114" y="146691"/>
                </a:cubicBezTo>
                <a:cubicBezTo>
                  <a:pt x="327908" y="143548"/>
                  <a:pt x="322649" y="130978"/>
                  <a:pt x="319495" y="123646"/>
                </a:cubicBezTo>
                <a:cubicBezTo>
                  <a:pt x="316340" y="117361"/>
                  <a:pt x="312133" y="105838"/>
                  <a:pt x="310030" y="100600"/>
                </a:cubicBezTo>
                <a:cubicBezTo>
                  <a:pt x="307926" y="95363"/>
                  <a:pt x="298462" y="74412"/>
                  <a:pt x="297410" y="72317"/>
                </a:cubicBezTo>
                <a:cubicBezTo>
                  <a:pt x="297410" y="70222"/>
                  <a:pt x="295307" y="67080"/>
                  <a:pt x="293204" y="63937"/>
                </a:cubicBezTo>
                <a:cubicBezTo>
                  <a:pt x="290049" y="61842"/>
                  <a:pt x="288997" y="58700"/>
                  <a:pt x="290049" y="56604"/>
                </a:cubicBezTo>
                <a:cubicBezTo>
                  <a:pt x="291100" y="54509"/>
                  <a:pt x="294255" y="53462"/>
                  <a:pt x="296358" y="53462"/>
                </a:cubicBezTo>
                <a:close/>
                <a:moveTo>
                  <a:pt x="423136" y="14681"/>
                </a:moveTo>
                <a:cubicBezTo>
                  <a:pt x="197952" y="14681"/>
                  <a:pt x="14663" y="198188"/>
                  <a:pt x="14663" y="423640"/>
                </a:cubicBezTo>
                <a:cubicBezTo>
                  <a:pt x="14663" y="649092"/>
                  <a:pt x="197952" y="833648"/>
                  <a:pt x="423136" y="833648"/>
                </a:cubicBezTo>
                <a:cubicBezTo>
                  <a:pt x="648320" y="833648"/>
                  <a:pt x="832657" y="649092"/>
                  <a:pt x="832657" y="423640"/>
                </a:cubicBezTo>
                <a:cubicBezTo>
                  <a:pt x="832657" y="198188"/>
                  <a:pt x="648320" y="14681"/>
                  <a:pt x="423136" y="14681"/>
                </a:cubicBezTo>
                <a:close/>
                <a:moveTo>
                  <a:pt x="423136" y="0"/>
                </a:moveTo>
                <a:cubicBezTo>
                  <a:pt x="656699" y="0"/>
                  <a:pt x="847320" y="190848"/>
                  <a:pt x="847320" y="423640"/>
                </a:cubicBezTo>
                <a:cubicBezTo>
                  <a:pt x="847320" y="657481"/>
                  <a:pt x="656699" y="848328"/>
                  <a:pt x="423136" y="848328"/>
                </a:cubicBezTo>
                <a:cubicBezTo>
                  <a:pt x="189573" y="848328"/>
                  <a:pt x="0" y="657481"/>
                  <a:pt x="0" y="423640"/>
                </a:cubicBezTo>
                <a:cubicBezTo>
                  <a:pt x="0" y="190848"/>
                  <a:pt x="189573" y="0"/>
                  <a:pt x="423136"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a:endParaRPr>
              <a:solidFill>
                <a:schemeClr val="accent1"/>
              </a:solidFill>
            </a:endParaRPr>
          </a:p>
        </p:txBody>
      </p:sp>
    </p:spTree>
    <p:extLst>
      <p:ext uri="{BB962C8B-B14F-4D97-AF65-F5344CB8AC3E}">
        <p14:creationId xmlns:p14="http://schemas.microsoft.com/office/powerpoint/2010/main" val="3478552193"/>
      </p:ext>
    </p:extLst>
  </p:cSld>
  <p:clrMapOvr>
    <a:masterClrMapping/>
  </p:clrMapOvr>
  <p:extLst>
    <p:ext uri="{DCECCB84-F9BA-43D5-87BE-67443E8EF086}">
      <p15:sldGuideLst xmlns:p15="http://schemas.microsoft.com/office/powerpoint/2012/main">
        <p15:guide id="1" orient="horz" pos="3725">
          <p15:clr>
            <a:srgbClr val="FBAE40"/>
          </p15:clr>
        </p15:guide>
      </p15:sldGuideLst>
    </p:ext>
  </p:extLst>
</p:sldLayout>
</file>

<file path=ppt/slideLayouts/slideLayout30.xml><?xml version="1.0" encoding="utf-8"?>
<p:sldLayout xmlns:a="http://schemas.openxmlformats.org/drawingml/2006/main" xmlns:r="http://schemas.openxmlformats.org/officeDocument/2006/relationships" xmlns:p="http://schemas.openxmlformats.org/presentationml/2006/main" preserve="1" userDrawn="1">
  <p:cSld name="四段内容6">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C36B1C25-7200-4253-97C4-F7873E05633F}"/>
              </a:ext>
            </a:extLst>
          </p:cNvPr>
          <p:cNvSpPr/>
          <p:nvPr userDrawn="1"/>
        </p:nvSpPr>
        <p:spPr>
          <a:xfrm>
            <a:off x="673100" y="184529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6D4ED75B-D9F7-4242-BED8-D15F04092B13}"/>
              </a:ext>
            </a:extLst>
          </p:cNvPr>
          <p:cNvSpPr/>
          <p:nvPr userDrawn="1"/>
        </p:nvSpPr>
        <p:spPr>
          <a:xfrm>
            <a:off x="7339117" y="400507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a:extLst>
              <a:ext uri="{FF2B5EF4-FFF2-40B4-BE49-F238E27FC236}">
                <a16:creationId xmlns:a16="http://schemas.microsoft.com/office/drawing/2014/main" id="{64A15AF9-E570-4B7C-83AB-47D4654B75CC}"/>
              </a:ext>
            </a:extLst>
          </p:cNvPr>
          <p:cNvSpPr/>
          <p:nvPr userDrawn="1"/>
        </p:nvSpPr>
        <p:spPr>
          <a:xfrm>
            <a:off x="7339117" y="184529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圆角 24">
            <a:extLst>
              <a:ext uri="{FF2B5EF4-FFF2-40B4-BE49-F238E27FC236}">
                <a16:creationId xmlns:a16="http://schemas.microsoft.com/office/drawing/2014/main" id="{1EB9E70A-37F6-4811-94C2-425DBF5F1F06}"/>
              </a:ext>
            </a:extLst>
          </p:cNvPr>
          <p:cNvSpPr/>
          <p:nvPr userDrawn="1"/>
        </p:nvSpPr>
        <p:spPr>
          <a:xfrm>
            <a:off x="673100" y="400507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7A1D4319-19BA-4FF1-B3F2-16242D138288}"/>
              </a:ext>
            </a:extLst>
          </p:cNvPr>
          <p:cNvSpPr/>
          <p:nvPr/>
        </p:nvSpPr>
        <p:spPr>
          <a:xfrm>
            <a:off x="42089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477839AB-0E7A-43D9-9510-2E1DBE551639}"/>
              </a:ext>
            </a:extLst>
          </p:cNvPr>
          <p:cNvSpPr/>
          <p:nvPr/>
        </p:nvSpPr>
        <p:spPr>
          <a:xfrm>
            <a:off x="61858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弧形 15">
            <a:extLst>
              <a:ext uri="{FF2B5EF4-FFF2-40B4-BE49-F238E27FC236}">
                <a16:creationId xmlns:a16="http://schemas.microsoft.com/office/drawing/2014/main" id="{6564EE3F-2458-4FBA-B82B-85D0470D50A3}"/>
              </a:ext>
            </a:extLst>
          </p:cNvPr>
          <p:cNvSpPr/>
          <p:nvPr/>
        </p:nvSpPr>
        <p:spPr>
          <a:xfrm>
            <a:off x="4208959" y="37626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9FB05E8F-C9DB-4751-A3DA-897F868C59B4}"/>
              </a:ext>
            </a:extLst>
          </p:cNvPr>
          <p:cNvSpPr/>
          <p:nvPr/>
        </p:nvSpPr>
        <p:spPr>
          <a:xfrm>
            <a:off x="6185859" y="3762699"/>
            <a:ext cx="1797182" cy="1797182"/>
          </a:xfrm>
          <a:prstGeom prst="arc">
            <a:avLst>
              <a:gd name="adj1" fmla="val 20256424"/>
              <a:gd name="adj2" fmla="val 16815263"/>
            </a:avLst>
          </a:prstGeom>
          <a:solidFill>
            <a:schemeClr val="bg1"/>
          </a:solid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占位符 25">
            <a:extLst>
              <a:ext uri="{FF2B5EF4-FFF2-40B4-BE49-F238E27FC236}">
                <a16:creationId xmlns:a16="http://schemas.microsoft.com/office/drawing/2014/main" id="{BF958D14-1CFF-4F7F-AC18-96C449C0AB0A}"/>
              </a:ext>
            </a:extLst>
          </p:cNvPr>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内容</a:t>
            </a:r>
          </a:p>
        </p:txBody>
      </p:sp>
      <p:sp>
        <p:nvSpPr>
          <p:cNvPr id="27" name="文本占位符 26">
            <a:extLst>
              <a:ext uri="{FF2B5EF4-FFF2-40B4-BE49-F238E27FC236}">
                <a16:creationId xmlns:a16="http://schemas.microsoft.com/office/drawing/2014/main" id="{11FBF154-AF4D-4318-9585-4709F990DECD}"/>
              </a:ext>
            </a:extLst>
          </p:cNvPr>
          <p:cNvSpPr>
            <a:spLocks noGrp="1"/>
          </p:cNvSpPr>
          <p:nvPr userDrawn="1">
            <p:ph type="body" sz="quarter" idx="11" hasCustomPrompt="1"/>
          </p:nvPr>
        </p:nvSpPr>
        <p:spPr>
          <a:xfrm>
            <a:off x="8995422" y="1884420"/>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8" name="文本占位符 27">
            <a:extLst>
              <a:ext uri="{FF2B5EF4-FFF2-40B4-BE49-F238E27FC236}">
                <a16:creationId xmlns:a16="http://schemas.microsoft.com/office/drawing/2014/main" id="{DC0DC926-6C90-4ACB-B03E-20DE0EB1817A}"/>
              </a:ext>
            </a:extLst>
          </p:cNvPr>
          <p:cNvSpPr>
            <a:spLocks noGrp="1"/>
          </p:cNvSpPr>
          <p:nvPr userDrawn="1">
            <p:ph type="body" sz="quarter" idx="12" hasCustomPrompt="1"/>
          </p:nvPr>
        </p:nvSpPr>
        <p:spPr>
          <a:xfrm>
            <a:off x="8995422" y="4048667"/>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9" name="文本占位符 28">
            <a:extLst>
              <a:ext uri="{FF2B5EF4-FFF2-40B4-BE49-F238E27FC236}">
                <a16:creationId xmlns:a16="http://schemas.microsoft.com/office/drawing/2014/main" id="{D5A2A82E-9776-425F-987C-12E6C3727666}"/>
              </a:ext>
            </a:extLst>
          </p:cNvPr>
          <p:cNvSpPr>
            <a:spLocks noGrp="1"/>
          </p:cNvSpPr>
          <p:nvPr userDrawn="1">
            <p:ph type="body" sz="quarter" idx="13" hasCustomPrompt="1"/>
          </p:nvPr>
        </p:nvSpPr>
        <p:spPr>
          <a:xfrm>
            <a:off x="1008380" y="404866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0" name="文本占位符 29">
            <a:extLst>
              <a:ext uri="{FF2B5EF4-FFF2-40B4-BE49-F238E27FC236}">
                <a16:creationId xmlns:a16="http://schemas.microsoft.com/office/drawing/2014/main" id="{1A277914-0D9D-4587-907B-955D978F4C81}"/>
              </a:ext>
            </a:extLst>
          </p:cNvPr>
          <p:cNvSpPr>
            <a:spLocks noGrp="1"/>
          </p:cNvSpPr>
          <p:nvPr userDrawn="1">
            <p:ph type="body" sz="quarter" idx="14" hasCustomPrompt="1"/>
          </p:nvPr>
        </p:nvSpPr>
        <p:spPr>
          <a:xfrm>
            <a:off x="1008380" y="189009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1" name="文本占位符 30">
            <a:extLst>
              <a:ext uri="{FF2B5EF4-FFF2-40B4-BE49-F238E27FC236}">
                <a16:creationId xmlns:a16="http://schemas.microsoft.com/office/drawing/2014/main" id="{EE0B87A4-4E11-4409-A73B-8B6FE7B7EE7F}"/>
              </a:ext>
            </a:extLst>
          </p:cNvPr>
          <p:cNvSpPr>
            <a:spLocks noGrp="1"/>
          </p:cNvSpPr>
          <p:nvPr userDrawn="1">
            <p:ph type="body" sz="quarter" idx="15" hasCustomPrompt="1"/>
          </p:nvPr>
        </p:nvSpPr>
        <p:spPr>
          <a:xfrm>
            <a:off x="8206598" y="248537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2" name="文本占位符 31">
            <a:extLst>
              <a:ext uri="{FF2B5EF4-FFF2-40B4-BE49-F238E27FC236}">
                <a16:creationId xmlns:a16="http://schemas.microsoft.com/office/drawing/2014/main" id="{2466C874-069A-493B-8C04-36466DA89BB6}"/>
              </a:ext>
            </a:extLst>
          </p:cNvPr>
          <p:cNvSpPr>
            <a:spLocks noGrp="1"/>
          </p:cNvSpPr>
          <p:nvPr userDrawn="1">
            <p:ph type="body" sz="quarter" idx="16" hasCustomPrompt="1"/>
          </p:nvPr>
        </p:nvSpPr>
        <p:spPr>
          <a:xfrm>
            <a:off x="673101" y="248537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3" name="文本占位符 32">
            <a:extLst>
              <a:ext uri="{FF2B5EF4-FFF2-40B4-BE49-F238E27FC236}">
                <a16:creationId xmlns:a16="http://schemas.microsoft.com/office/drawing/2014/main" id="{D09AD88A-9D46-454D-934B-0ED03B1727E8}"/>
              </a:ext>
            </a:extLst>
          </p:cNvPr>
          <p:cNvSpPr>
            <a:spLocks noGrp="1"/>
          </p:cNvSpPr>
          <p:nvPr userDrawn="1">
            <p:ph type="body" sz="quarter" idx="17" hasCustomPrompt="1"/>
          </p:nvPr>
        </p:nvSpPr>
        <p:spPr>
          <a:xfrm>
            <a:off x="673101" y="464515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4" name="文本占位符 33">
            <a:extLst>
              <a:ext uri="{FF2B5EF4-FFF2-40B4-BE49-F238E27FC236}">
                <a16:creationId xmlns:a16="http://schemas.microsoft.com/office/drawing/2014/main" id="{39CCF2FB-FF63-4101-98A3-329A6D9572CE}"/>
              </a:ext>
            </a:extLst>
          </p:cNvPr>
          <p:cNvSpPr>
            <a:spLocks noGrp="1"/>
          </p:cNvSpPr>
          <p:nvPr userDrawn="1">
            <p:ph type="body" sz="quarter" idx="18" hasCustomPrompt="1"/>
          </p:nvPr>
        </p:nvSpPr>
        <p:spPr>
          <a:xfrm>
            <a:off x="8206598" y="464515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5" name="图片占位符 38">
            <a:extLst>
              <a:ext uri="{FF2B5EF4-FFF2-40B4-BE49-F238E27FC236}">
                <a16:creationId xmlns:a16="http://schemas.microsoft.com/office/drawing/2014/main" id="{86403D90-1AA6-4174-B951-1F7E8BBB7C4E}"/>
              </a:ext>
            </a:extLst>
          </p:cNvPr>
          <p:cNvSpPr>
            <a:spLocks noGrp="1"/>
          </p:cNvSpPr>
          <p:nvPr>
            <p:ph type="pic" sz="quarter" idx="22"/>
          </p:nvPr>
        </p:nvSpPr>
        <p:spPr>
          <a:xfrm>
            <a:off x="6274450" y="3852206"/>
            <a:ext cx="1620000" cy="1618168"/>
          </a:xfrm>
          <a:prstGeom prst="ellipse">
            <a:avLst/>
          </a:prstGeom>
          <a:ln>
            <a:solidFill>
              <a:schemeClr val="accent2"/>
            </a:solidFill>
          </a:ln>
        </p:spPr>
        <p:txBody>
          <a:bodyPr/>
          <a:lstStyle/>
          <a:p>
            <a:endParaRPr lang="zh-CN" altLang="en-US"/>
          </a:p>
        </p:txBody>
      </p:sp>
      <p:sp>
        <p:nvSpPr>
          <p:cNvPr id="38" name="图片占位符 38">
            <a:extLst>
              <a:ext uri="{FF2B5EF4-FFF2-40B4-BE49-F238E27FC236}">
                <a16:creationId xmlns:a16="http://schemas.microsoft.com/office/drawing/2014/main" id="{52E8B05C-5467-431A-B554-F0EED546B7E4}"/>
              </a:ext>
            </a:extLst>
          </p:cNvPr>
          <p:cNvSpPr>
            <a:spLocks noGrp="1"/>
          </p:cNvSpPr>
          <p:nvPr>
            <p:ph type="pic" sz="quarter" idx="29"/>
          </p:nvPr>
        </p:nvSpPr>
        <p:spPr>
          <a:xfrm>
            <a:off x="4297550" y="3852206"/>
            <a:ext cx="1620000" cy="1618168"/>
          </a:xfrm>
          <a:prstGeom prst="ellipse">
            <a:avLst/>
          </a:prstGeom>
          <a:ln>
            <a:solidFill>
              <a:schemeClr val="accent2"/>
            </a:solidFill>
          </a:ln>
        </p:spPr>
        <p:txBody>
          <a:bodyPr/>
          <a:lstStyle/>
          <a:p>
            <a:endParaRPr lang="zh-CN" altLang="en-US"/>
          </a:p>
        </p:txBody>
      </p:sp>
      <p:sp>
        <p:nvSpPr>
          <p:cNvPr id="39" name="图片占位符 38">
            <a:extLst>
              <a:ext uri="{FF2B5EF4-FFF2-40B4-BE49-F238E27FC236}">
                <a16:creationId xmlns:a16="http://schemas.microsoft.com/office/drawing/2014/main" id="{1BDA5144-6B76-4055-8221-BB0C3E2585EB}"/>
              </a:ext>
            </a:extLst>
          </p:cNvPr>
          <p:cNvSpPr>
            <a:spLocks noGrp="1"/>
          </p:cNvSpPr>
          <p:nvPr>
            <p:ph type="pic" sz="quarter" idx="30"/>
          </p:nvPr>
        </p:nvSpPr>
        <p:spPr>
          <a:xfrm>
            <a:off x="6274450" y="1692426"/>
            <a:ext cx="1620000" cy="1618168"/>
          </a:xfrm>
          <a:prstGeom prst="ellipse">
            <a:avLst/>
          </a:prstGeom>
          <a:ln>
            <a:solidFill>
              <a:schemeClr val="accent2"/>
            </a:solidFill>
          </a:ln>
        </p:spPr>
        <p:txBody>
          <a:bodyPr/>
          <a:lstStyle/>
          <a:p>
            <a:endParaRPr lang="zh-CN" altLang="en-US"/>
          </a:p>
        </p:txBody>
      </p:sp>
      <p:sp>
        <p:nvSpPr>
          <p:cNvPr id="40" name="图片占位符 38">
            <a:extLst>
              <a:ext uri="{FF2B5EF4-FFF2-40B4-BE49-F238E27FC236}">
                <a16:creationId xmlns:a16="http://schemas.microsoft.com/office/drawing/2014/main" id="{402FFAEA-4213-4373-A5E6-CA05D6C8D0D0}"/>
              </a:ext>
            </a:extLst>
          </p:cNvPr>
          <p:cNvSpPr>
            <a:spLocks noGrp="1"/>
          </p:cNvSpPr>
          <p:nvPr>
            <p:ph type="pic" sz="quarter" idx="31"/>
          </p:nvPr>
        </p:nvSpPr>
        <p:spPr>
          <a:xfrm>
            <a:off x="4297550" y="1692426"/>
            <a:ext cx="1620000" cy="1618168"/>
          </a:xfrm>
          <a:prstGeom prst="ellipse">
            <a:avLst/>
          </a:prstGeom>
          <a:ln>
            <a:solidFill>
              <a:schemeClr val="accent2"/>
            </a:solidFill>
          </a:ln>
        </p:spPr>
        <p:txBody>
          <a:bodyPr/>
          <a:lstStyle/>
          <a:p>
            <a:endParaRPr lang="zh-CN" altLang="en-US"/>
          </a:p>
        </p:txBody>
      </p:sp>
      <p:sp>
        <p:nvSpPr>
          <p:cNvPr id="36" name="文本占位符 35">
            <a:extLst>
              <a:ext uri="{FF2B5EF4-FFF2-40B4-BE49-F238E27FC236}">
                <a16:creationId xmlns:a16="http://schemas.microsoft.com/office/drawing/2014/main" id="{F2CCE2A0-9B5C-4B74-AD1F-E1DD3ED6E0D5}"/>
              </a:ext>
            </a:extLst>
          </p:cNvPr>
          <p:cNvSpPr>
            <a:spLocks noGrp="1"/>
          </p:cNvSpPr>
          <p:nvPr>
            <p:ph type="body" sz="quarter" idx="28"/>
          </p:nvPr>
        </p:nvSpPr>
        <p:spPr>
          <a:xfrm>
            <a:off x="42848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1" name="文本占位符 40">
            <a:extLst>
              <a:ext uri="{FF2B5EF4-FFF2-40B4-BE49-F238E27FC236}">
                <a16:creationId xmlns:a16="http://schemas.microsoft.com/office/drawing/2014/main" id="{7B250863-0571-48B6-976D-985FC2A7A75E}"/>
              </a:ext>
            </a:extLst>
          </p:cNvPr>
          <p:cNvSpPr>
            <a:spLocks noGrp="1"/>
          </p:cNvSpPr>
          <p:nvPr>
            <p:ph type="body" sz="quarter" idx="32"/>
          </p:nvPr>
        </p:nvSpPr>
        <p:spPr>
          <a:xfrm>
            <a:off x="42848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2" name="文本占位符 41">
            <a:extLst>
              <a:ext uri="{FF2B5EF4-FFF2-40B4-BE49-F238E27FC236}">
                <a16:creationId xmlns:a16="http://schemas.microsoft.com/office/drawing/2014/main" id="{C8A8FF7B-9B12-42F5-B70E-FDF9E56F363B}"/>
              </a:ext>
            </a:extLst>
          </p:cNvPr>
          <p:cNvSpPr>
            <a:spLocks noGrp="1"/>
          </p:cNvSpPr>
          <p:nvPr>
            <p:ph type="body" sz="quarter" idx="33"/>
          </p:nvPr>
        </p:nvSpPr>
        <p:spPr>
          <a:xfrm>
            <a:off x="62617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3" name="文本占位符 42">
            <a:extLst>
              <a:ext uri="{FF2B5EF4-FFF2-40B4-BE49-F238E27FC236}">
                <a16:creationId xmlns:a16="http://schemas.microsoft.com/office/drawing/2014/main" id="{CA8B91D5-FE20-4B14-B966-84136D30B1E2}"/>
              </a:ext>
            </a:extLst>
          </p:cNvPr>
          <p:cNvSpPr>
            <a:spLocks noGrp="1"/>
          </p:cNvSpPr>
          <p:nvPr>
            <p:ph type="body" sz="quarter" idx="34"/>
          </p:nvPr>
        </p:nvSpPr>
        <p:spPr>
          <a:xfrm>
            <a:off x="62617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37" name="文本占位符 36">
            <a:extLst>
              <a:ext uri="{FF2B5EF4-FFF2-40B4-BE49-F238E27FC236}">
                <a16:creationId xmlns:a16="http://schemas.microsoft.com/office/drawing/2014/main" id="{46C8A628-5406-4DF6-81F0-C3176781C845}"/>
              </a:ext>
            </a:extLst>
          </p:cNvPr>
          <p:cNvSpPr>
            <a:spLocks noGrp="1"/>
          </p:cNvSpPr>
          <p:nvPr>
            <p:ph type="body" sz="quarter" idx="24" hasCustomPrompt="1"/>
          </p:nvPr>
        </p:nvSpPr>
        <p:spPr>
          <a:xfrm>
            <a:off x="5493018"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44" name="文本占位符 43">
            <a:extLst>
              <a:ext uri="{FF2B5EF4-FFF2-40B4-BE49-F238E27FC236}">
                <a16:creationId xmlns:a16="http://schemas.microsoft.com/office/drawing/2014/main" id="{613C9017-5709-4F0F-A255-36753952B0C5}"/>
              </a:ext>
            </a:extLst>
          </p:cNvPr>
          <p:cNvSpPr>
            <a:spLocks noGrp="1"/>
          </p:cNvSpPr>
          <p:nvPr>
            <p:ph type="body" sz="quarter" idx="35" hasCustomPrompt="1"/>
          </p:nvPr>
        </p:nvSpPr>
        <p:spPr>
          <a:xfrm>
            <a:off x="5493018"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45" name="文本占位符 44">
            <a:extLst>
              <a:ext uri="{FF2B5EF4-FFF2-40B4-BE49-F238E27FC236}">
                <a16:creationId xmlns:a16="http://schemas.microsoft.com/office/drawing/2014/main" id="{38DA0DCC-5172-477A-AA01-9DC811724683}"/>
              </a:ext>
            </a:extLst>
          </p:cNvPr>
          <p:cNvSpPr>
            <a:spLocks noGrp="1"/>
          </p:cNvSpPr>
          <p:nvPr>
            <p:ph type="body" sz="quarter" idx="36" hasCustomPrompt="1"/>
          </p:nvPr>
        </p:nvSpPr>
        <p:spPr>
          <a:xfrm>
            <a:off x="7469917"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46" name="文本占位符 45">
            <a:extLst>
              <a:ext uri="{FF2B5EF4-FFF2-40B4-BE49-F238E27FC236}">
                <a16:creationId xmlns:a16="http://schemas.microsoft.com/office/drawing/2014/main" id="{FA48E2CC-2BB3-481C-BC2C-B07CE5FBD4F3}"/>
              </a:ext>
            </a:extLst>
          </p:cNvPr>
          <p:cNvSpPr>
            <a:spLocks noGrp="1"/>
          </p:cNvSpPr>
          <p:nvPr>
            <p:ph type="body" sz="quarter" idx="37" hasCustomPrompt="1"/>
          </p:nvPr>
        </p:nvSpPr>
        <p:spPr>
          <a:xfrm>
            <a:off x="7469917"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extLst>
      <p:ext uri="{BB962C8B-B14F-4D97-AF65-F5344CB8AC3E}">
        <p14:creationId xmlns:p14="http://schemas.microsoft.com/office/powerpoint/2010/main" val="637668136"/>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preserve="1" userDrawn="1">
  <p:cSld name="1_四段内容6">
    <p:spTree>
      <p:nvGrpSpPr>
        <p:cNvPr id="1" name=""/>
        <p:cNvGrpSpPr/>
        <p:nvPr/>
      </p:nvGrpSpPr>
      <p:grpSpPr>
        <a:xfrm>
          <a:off x="0" y="0"/>
          <a:ext cx="0" cy="0"/>
          <a:chOff x="0" y="0"/>
          <a:chExt cx="0" cy="0"/>
        </a:xfrm>
      </p:grpSpPr>
      <p:sp>
        <p:nvSpPr>
          <p:cNvPr id="26" name="文本占位符 25">
            <a:extLst>
              <a:ext uri="{FF2B5EF4-FFF2-40B4-BE49-F238E27FC236}">
                <a16:creationId xmlns:a16="http://schemas.microsoft.com/office/drawing/2014/main" id="{BF958D14-1CFF-4F7F-AC18-96C449C0AB0A}"/>
              </a:ext>
            </a:extLst>
          </p:cNvPr>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52" name="任意多边形: 形状 51">
            <a:extLst>
              <a:ext uri="{FF2B5EF4-FFF2-40B4-BE49-F238E27FC236}">
                <a16:creationId xmlns:a16="http://schemas.microsoft.com/office/drawing/2014/main" id="{8EC5CA1C-6850-472B-ADEA-B5722DF8BDD6}"/>
              </a:ext>
            </a:extLst>
          </p:cNvPr>
          <p:cNvSpPr/>
          <p:nvPr userDrawn="1"/>
        </p:nvSpPr>
        <p:spPr>
          <a:xfrm>
            <a:off x="2772880"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5D2FD958-B2CC-4D46-A61D-14463A442288}"/>
              </a:ext>
            </a:extLst>
          </p:cNvPr>
          <p:cNvSpPr/>
          <p:nvPr userDrawn="1"/>
        </p:nvSpPr>
        <p:spPr>
          <a:xfrm>
            <a:off x="5646337"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080E1D4-4C9C-4767-A499-20C5118314F9}"/>
              </a:ext>
            </a:extLst>
          </p:cNvPr>
          <p:cNvSpPr/>
          <p:nvPr userDrawn="1"/>
        </p:nvSpPr>
        <p:spPr>
          <a:xfrm>
            <a:off x="8519794"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4">
            <a:extLst>
              <a:ext uri="{FF2B5EF4-FFF2-40B4-BE49-F238E27FC236}">
                <a16:creationId xmlns:a16="http://schemas.microsoft.com/office/drawing/2014/main" id="{577A5DA7-34A1-4F0C-A88A-8FB3073A8A3E}"/>
              </a:ext>
            </a:extLst>
          </p:cNvPr>
          <p:cNvSpPr>
            <a:spLocks noGrp="1"/>
          </p:cNvSpPr>
          <p:nvPr>
            <p:ph type="body" sz="quarter" idx="11" hasCustomPrompt="1"/>
          </p:nvPr>
        </p:nvSpPr>
        <p:spPr>
          <a:xfrm>
            <a:off x="775505"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7" name="文本占位符 6">
            <a:extLst>
              <a:ext uri="{FF2B5EF4-FFF2-40B4-BE49-F238E27FC236}">
                <a16:creationId xmlns:a16="http://schemas.microsoft.com/office/drawing/2014/main" id="{7DCD2A75-CACD-4248-AB39-DB3D5DACE262}"/>
              </a:ext>
            </a:extLst>
          </p:cNvPr>
          <p:cNvSpPr>
            <a:spLocks noGrp="1"/>
          </p:cNvSpPr>
          <p:nvPr>
            <p:ph type="body" sz="quarter" idx="12" hasCustomPrompt="1"/>
          </p:nvPr>
        </p:nvSpPr>
        <p:spPr>
          <a:xfrm>
            <a:off x="3650581"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8" name="文本占位符 7">
            <a:extLst>
              <a:ext uri="{FF2B5EF4-FFF2-40B4-BE49-F238E27FC236}">
                <a16:creationId xmlns:a16="http://schemas.microsoft.com/office/drawing/2014/main" id="{D12EC4A6-8075-4B55-A994-D875131505E4}"/>
              </a:ext>
            </a:extLst>
          </p:cNvPr>
          <p:cNvSpPr>
            <a:spLocks noGrp="1"/>
          </p:cNvSpPr>
          <p:nvPr>
            <p:ph type="body" sz="quarter" idx="13" hasCustomPrompt="1"/>
          </p:nvPr>
        </p:nvSpPr>
        <p:spPr>
          <a:xfrm>
            <a:off x="6525657"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9" name="文本占位符 8">
            <a:extLst>
              <a:ext uri="{FF2B5EF4-FFF2-40B4-BE49-F238E27FC236}">
                <a16:creationId xmlns:a16="http://schemas.microsoft.com/office/drawing/2014/main" id="{41824166-CD5B-48A9-88E0-093DDF73411F}"/>
              </a:ext>
            </a:extLst>
          </p:cNvPr>
          <p:cNvSpPr>
            <a:spLocks noGrp="1"/>
          </p:cNvSpPr>
          <p:nvPr>
            <p:ph type="body" sz="quarter" idx="14" hasCustomPrompt="1"/>
          </p:nvPr>
        </p:nvSpPr>
        <p:spPr>
          <a:xfrm>
            <a:off x="9395874"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10" name="文本占位符 9">
            <a:extLst>
              <a:ext uri="{FF2B5EF4-FFF2-40B4-BE49-F238E27FC236}">
                <a16:creationId xmlns:a16="http://schemas.microsoft.com/office/drawing/2014/main" id="{13BA60E9-E694-431A-B7C3-42A6809AC256}"/>
              </a:ext>
            </a:extLst>
          </p:cNvPr>
          <p:cNvSpPr>
            <a:spLocks noGrp="1"/>
          </p:cNvSpPr>
          <p:nvPr>
            <p:ph type="body" sz="quarter" idx="15" hasCustomPrompt="1"/>
          </p:nvPr>
        </p:nvSpPr>
        <p:spPr>
          <a:xfrm>
            <a:off x="660401"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在此输入您的内容，在此输入您的内容，</a:t>
            </a:r>
          </a:p>
          <a:p>
            <a:pPr lvl="0"/>
            <a:r>
              <a:rPr lang="zh-CN" altLang="en-US" dirty="0"/>
              <a:t>在此输入您的内容，在此输入您的内容</a:t>
            </a:r>
          </a:p>
        </p:txBody>
      </p:sp>
      <p:sp>
        <p:nvSpPr>
          <p:cNvPr id="12" name="文本占位符 11">
            <a:extLst>
              <a:ext uri="{FF2B5EF4-FFF2-40B4-BE49-F238E27FC236}">
                <a16:creationId xmlns:a16="http://schemas.microsoft.com/office/drawing/2014/main" id="{A7AFC35E-90E2-49AE-8594-6B6E4328478A}"/>
              </a:ext>
            </a:extLst>
          </p:cNvPr>
          <p:cNvSpPr>
            <a:spLocks noGrp="1"/>
          </p:cNvSpPr>
          <p:nvPr>
            <p:ph type="body" sz="quarter" idx="16" hasCustomPrompt="1"/>
          </p:nvPr>
        </p:nvSpPr>
        <p:spPr>
          <a:xfrm>
            <a:off x="3535477"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3" name="文本占位符 12">
            <a:extLst>
              <a:ext uri="{FF2B5EF4-FFF2-40B4-BE49-F238E27FC236}">
                <a16:creationId xmlns:a16="http://schemas.microsoft.com/office/drawing/2014/main" id="{3A246C28-B1D8-46EF-8C67-57B5F58B34A1}"/>
              </a:ext>
            </a:extLst>
          </p:cNvPr>
          <p:cNvSpPr>
            <a:spLocks noGrp="1"/>
          </p:cNvSpPr>
          <p:nvPr>
            <p:ph type="body" sz="quarter" idx="17" hasCustomPrompt="1"/>
          </p:nvPr>
        </p:nvSpPr>
        <p:spPr>
          <a:xfrm>
            <a:off x="6410553"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4" name="文本占位符 13">
            <a:extLst>
              <a:ext uri="{FF2B5EF4-FFF2-40B4-BE49-F238E27FC236}">
                <a16:creationId xmlns:a16="http://schemas.microsoft.com/office/drawing/2014/main" id="{468BC487-085E-49B6-B5D6-FBE00F0F1DB8}"/>
              </a:ext>
            </a:extLst>
          </p:cNvPr>
          <p:cNvSpPr>
            <a:spLocks noGrp="1"/>
          </p:cNvSpPr>
          <p:nvPr>
            <p:ph type="body" sz="quarter" idx="18" hasCustomPrompt="1"/>
          </p:nvPr>
        </p:nvSpPr>
        <p:spPr>
          <a:xfrm>
            <a:off x="9280770"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65" name="文本占位符 64">
            <a:extLst>
              <a:ext uri="{FF2B5EF4-FFF2-40B4-BE49-F238E27FC236}">
                <a16:creationId xmlns:a16="http://schemas.microsoft.com/office/drawing/2014/main" id="{5F64E688-5A0C-42BE-8BA8-D1969EE6A6EE}"/>
              </a:ext>
            </a:extLst>
          </p:cNvPr>
          <p:cNvSpPr>
            <a:spLocks noGrp="1"/>
          </p:cNvSpPr>
          <p:nvPr>
            <p:ph type="body" sz="quarter" idx="43"/>
          </p:nvPr>
        </p:nvSpPr>
        <p:spPr>
          <a:xfrm>
            <a:off x="1087756" y="1943924"/>
            <a:ext cx="1472342" cy="1482732"/>
          </a:xfrm>
          <a:custGeom>
            <a:avLst/>
            <a:gdLst>
              <a:gd name="connsiteX0" fmla="*/ 0 w 3215418"/>
              <a:gd name="connsiteY0" fmla="*/ 235395 h 1482732"/>
              <a:gd name="connsiteX1" fmla="*/ 533400 w 3215418"/>
              <a:gd name="connsiteY1" fmla="*/ 235395 h 1482732"/>
              <a:gd name="connsiteX2" fmla="*/ 533400 w 3215418"/>
              <a:gd name="connsiteY2" fmla="*/ 676720 h 1482732"/>
              <a:gd name="connsiteX3" fmla="*/ 0 w 3215418"/>
              <a:gd name="connsiteY3" fmla="*/ 676720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0" fmla="*/ 0 w 3215418"/>
              <a:gd name="connsiteY0" fmla="*/ 235395 h 1482732"/>
              <a:gd name="connsiteX1" fmla="*/ 533400 w 3215418"/>
              <a:gd name="connsiteY1" fmla="*/ 676720 h 1482732"/>
              <a:gd name="connsiteX2" fmla="*/ 0 w 3215418"/>
              <a:gd name="connsiteY2" fmla="*/ 676720 h 1482732"/>
              <a:gd name="connsiteX3" fmla="*/ 0 w 3215418"/>
              <a:gd name="connsiteY3" fmla="*/ 235395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375" fmla="*/ 2998052 w 3215418"/>
              <a:gd name="connsiteY375" fmla="*/ 0 h 1482732"/>
              <a:gd name="connsiteX0" fmla="*/ 0 w 3215418"/>
              <a:gd name="connsiteY0" fmla="*/ 235395 h 1482732"/>
              <a:gd name="connsiteX1" fmla="*/ 0 w 3215418"/>
              <a:gd name="connsiteY1" fmla="*/ 676720 h 1482732"/>
              <a:gd name="connsiteX2" fmla="*/ 0 w 3215418"/>
              <a:gd name="connsiteY2" fmla="*/ 235395 h 1482732"/>
              <a:gd name="connsiteX3" fmla="*/ 2460750 w 3215418"/>
              <a:gd name="connsiteY3" fmla="*/ 47383 h 1482732"/>
              <a:gd name="connsiteX4" fmla="*/ 2740102 w 3215418"/>
              <a:gd name="connsiteY4" fmla="*/ 103782 h 1482732"/>
              <a:gd name="connsiteX5" fmla="*/ 2751311 w 3215418"/>
              <a:gd name="connsiteY5" fmla="*/ 109866 h 1482732"/>
              <a:gd name="connsiteX6" fmla="*/ 2750202 w 3215418"/>
              <a:gd name="connsiteY6" fmla="*/ 112431 h 1482732"/>
              <a:gd name="connsiteX7" fmla="*/ 2748592 w 3215418"/>
              <a:gd name="connsiteY7" fmla="*/ 116316 h 1482732"/>
              <a:gd name="connsiteX8" fmla="*/ 2747040 w 3215418"/>
              <a:gd name="connsiteY8" fmla="*/ 120225 h 1482732"/>
              <a:gd name="connsiteX9" fmla="*/ 2745546 w 3215418"/>
              <a:gd name="connsiteY9" fmla="*/ 124155 h 1482732"/>
              <a:gd name="connsiteX10" fmla="*/ 2744120 w 3215418"/>
              <a:gd name="connsiteY10" fmla="*/ 128132 h 1482732"/>
              <a:gd name="connsiteX11" fmla="*/ 2742753 w 3215418"/>
              <a:gd name="connsiteY11" fmla="*/ 132133 h 1482732"/>
              <a:gd name="connsiteX12" fmla="*/ 2741442 w 3215418"/>
              <a:gd name="connsiteY12" fmla="*/ 136156 h 1482732"/>
              <a:gd name="connsiteX13" fmla="*/ 2740189 w 3215418"/>
              <a:gd name="connsiteY13" fmla="*/ 140202 h 1482732"/>
              <a:gd name="connsiteX14" fmla="*/ 2739006 w 3215418"/>
              <a:gd name="connsiteY14" fmla="*/ 144283 h 1482732"/>
              <a:gd name="connsiteX15" fmla="*/ 2737891 w 3215418"/>
              <a:gd name="connsiteY15" fmla="*/ 148386 h 1482732"/>
              <a:gd name="connsiteX16" fmla="*/ 2736833 w 3215418"/>
              <a:gd name="connsiteY16" fmla="*/ 152524 h 1482732"/>
              <a:gd name="connsiteX17" fmla="*/ 2735833 w 3215418"/>
              <a:gd name="connsiteY17" fmla="*/ 156686 h 1482732"/>
              <a:gd name="connsiteX18" fmla="*/ 2734914 w 3215418"/>
              <a:gd name="connsiteY18" fmla="*/ 160858 h 1482732"/>
              <a:gd name="connsiteX19" fmla="*/ 2734040 w 3215418"/>
              <a:gd name="connsiteY19" fmla="*/ 165065 h 1482732"/>
              <a:gd name="connsiteX20" fmla="*/ 2733246 w 3215418"/>
              <a:gd name="connsiteY20" fmla="*/ 169295 h 1482732"/>
              <a:gd name="connsiteX21" fmla="*/ 2732511 w 3215418"/>
              <a:gd name="connsiteY21" fmla="*/ 173548 h 1482732"/>
              <a:gd name="connsiteX22" fmla="*/ 2731844 w 3215418"/>
              <a:gd name="connsiteY22" fmla="*/ 177824 h 1482732"/>
              <a:gd name="connsiteX23" fmla="*/ 2731246 w 3215418"/>
              <a:gd name="connsiteY23" fmla="*/ 182112 h 1482732"/>
              <a:gd name="connsiteX24" fmla="*/ 2730718 w 3215418"/>
              <a:gd name="connsiteY24" fmla="*/ 186433 h 1482732"/>
              <a:gd name="connsiteX25" fmla="*/ 2730258 w 3215418"/>
              <a:gd name="connsiteY25" fmla="*/ 190767 h 1482732"/>
              <a:gd name="connsiteX26" fmla="*/ 2729867 w 3215418"/>
              <a:gd name="connsiteY26" fmla="*/ 195124 h 1482732"/>
              <a:gd name="connsiteX27" fmla="*/ 2729545 w 3215418"/>
              <a:gd name="connsiteY27" fmla="*/ 199492 h 1482732"/>
              <a:gd name="connsiteX28" fmla="*/ 2729292 w 3215418"/>
              <a:gd name="connsiteY28" fmla="*/ 203883 h 1482732"/>
              <a:gd name="connsiteX29" fmla="*/ 2729108 w 3215418"/>
              <a:gd name="connsiteY29" fmla="*/ 208297 h 1482732"/>
              <a:gd name="connsiteX30" fmla="*/ 2729005 w 3215418"/>
              <a:gd name="connsiteY30" fmla="*/ 212722 h 1482732"/>
              <a:gd name="connsiteX31" fmla="*/ 2728959 w 3215418"/>
              <a:gd name="connsiteY31" fmla="*/ 217366 h 1482732"/>
              <a:gd name="connsiteX32" fmla="*/ 2728959 w 3215418"/>
              <a:gd name="connsiteY32" fmla="*/ 250672 h 1482732"/>
              <a:gd name="connsiteX33" fmla="*/ 2687545 w 3215418"/>
              <a:gd name="connsiteY33" fmla="*/ 228194 h 1482732"/>
              <a:gd name="connsiteX34" fmla="*/ 2460750 w 3215418"/>
              <a:gd name="connsiteY34" fmla="*/ 182406 h 1482732"/>
              <a:gd name="connsiteX35" fmla="*/ 1878099 w 3215418"/>
              <a:gd name="connsiteY35" fmla="*/ 765058 h 1482732"/>
              <a:gd name="connsiteX36" fmla="*/ 2460750 w 3215418"/>
              <a:gd name="connsiteY36" fmla="*/ 1347709 h 1482732"/>
              <a:gd name="connsiteX37" fmla="*/ 3043402 w 3215418"/>
              <a:gd name="connsiteY37" fmla="*/ 765058 h 1482732"/>
              <a:gd name="connsiteX38" fmla="*/ 2997615 w 3215418"/>
              <a:gd name="connsiteY38" fmla="*/ 538264 h 1482732"/>
              <a:gd name="connsiteX39" fmla="*/ 2969496 w 3215418"/>
              <a:gd name="connsiteY39" fmla="*/ 486459 h 1482732"/>
              <a:gd name="connsiteX40" fmla="*/ 2998052 w 3215418"/>
              <a:gd name="connsiteY40" fmla="*/ 486459 h 1482732"/>
              <a:gd name="connsiteX41" fmla="*/ 3006707 w 3215418"/>
              <a:gd name="connsiteY41" fmla="*/ 486322 h 1482732"/>
              <a:gd name="connsiteX42" fmla="*/ 3011122 w 3215418"/>
              <a:gd name="connsiteY42" fmla="*/ 486149 h 1482732"/>
              <a:gd name="connsiteX43" fmla="*/ 3015512 w 3215418"/>
              <a:gd name="connsiteY43" fmla="*/ 485908 h 1482732"/>
              <a:gd name="connsiteX44" fmla="*/ 3019880 w 3215418"/>
              <a:gd name="connsiteY44" fmla="*/ 485586 h 1482732"/>
              <a:gd name="connsiteX45" fmla="*/ 3024237 w 3215418"/>
              <a:gd name="connsiteY45" fmla="*/ 485207 h 1482732"/>
              <a:gd name="connsiteX46" fmla="*/ 3028582 w 3215418"/>
              <a:gd name="connsiteY46" fmla="*/ 484747 h 1482732"/>
              <a:gd name="connsiteX47" fmla="*/ 3032893 w 3215418"/>
              <a:gd name="connsiteY47" fmla="*/ 484218 h 1482732"/>
              <a:gd name="connsiteX48" fmla="*/ 3037192 w 3215418"/>
              <a:gd name="connsiteY48" fmla="*/ 483632 h 1482732"/>
              <a:gd name="connsiteX49" fmla="*/ 3041468 w 3215418"/>
              <a:gd name="connsiteY49" fmla="*/ 482977 h 1482732"/>
              <a:gd name="connsiteX50" fmla="*/ 3045721 w 3215418"/>
              <a:gd name="connsiteY50" fmla="*/ 482252 h 1482732"/>
              <a:gd name="connsiteX51" fmla="*/ 3049951 w 3215418"/>
              <a:gd name="connsiteY51" fmla="*/ 481460 h 1482732"/>
              <a:gd name="connsiteX52" fmla="*/ 3054158 w 3215418"/>
              <a:gd name="connsiteY52" fmla="*/ 480597 h 1482732"/>
              <a:gd name="connsiteX53" fmla="*/ 3058342 w 3215418"/>
              <a:gd name="connsiteY53" fmla="*/ 479677 h 1482732"/>
              <a:gd name="connsiteX54" fmla="*/ 3062503 w 3215418"/>
              <a:gd name="connsiteY54" fmla="*/ 478689 h 1482732"/>
              <a:gd name="connsiteX55" fmla="*/ 3066630 w 3215418"/>
              <a:gd name="connsiteY55" fmla="*/ 477643 h 1482732"/>
              <a:gd name="connsiteX56" fmla="*/ 3070745 w 3215418"/>
              <a:gd name="connsiteY56" fmla="*/ 476528 h 1482732"/>
              <a:gd name="connsiteX57" fmla="*/ 3074825 w 3215418"/>
              <a:gd name="connsiteY57" fmla="*/ 475344 h 1482732"/>
              <a:gd name="connsiteX58" fmla="*/ 3078884 w 3215418"/>
              <a:gd name="connsiteY58" fmla="*/ 474103 h 1482732"/>
              <a:gd name="connsiteX59" fmla="*/ 3082907 w 3215418"/>
              <a:gd name="connsiteY59" fmla="*/ 472804 h 1482732"/>
              <a:gd name="connsiteX60" fmla="*/ 3086907 w 3215418"/>
              <a:gd name="connsiteY60" fmla="*/ 471436 h 1482732"/>
              <a:gd name="connsiteX61" fmla="*/ 3090884 w 3215418"/>
              <a:gd name="connsiteY61" fmla="*/ 470010 h 1482732"/>
              <a:gd name="connsiteX62" fmla="*/ 3094826 w 3215418"/>
              <a:gd name="connsiteY62" fmla="*/ 468528 h 1482732"/>
              <a:gd name="connsiteX63" fmla="*/ 3098734 w 3215418"/>
              <a:gd name="connsiteY63" fmla="*/ 466987 h 1482732"/>
              <a:gd name="connsiteX64" fmla="*/ 3102620 w 3215418"/>
              <a:gd name="connsiteY64" fmla="*/ 465378 h 1482732"/>
              <a:gd name="connsiteX65" fmla="*/ 3106470 w 3215418"/>
              <a:gd name="connsiteY65" fmla="*/ 463723 h 1482732"/>
              <a:gd name="connsiteX66" fmla="*/ 3109381 w 3215418"/>
              <a:gd name="connsiteY66" fmla="*/ 462408 h 1482732"/>
              <a:gd name="connsiteX67" fmla="*/ 3122026 w 3215418"/>
              <a:gd name="connsiteY67" fmla="*/ 485706 h 1482732"/>
              <a:gd name="connsiteX68" fmla="*/ 3178425 w 3215418"/>
              <a:gd name="connsiteY68" fmla="*/ 765058 h 1482732"/>
              <a:gd name="connsiteX69" fmla="*/ 2460750 w 3215418"/>
              <a:gd name="connsiteY69" fmla="*/ 1482732 h 1482732"/>
              <a:gd name="connsiteX70" fmla="*/ 1743076 w 3215418"/>
              <a:gd name="connsiteY70" fmla="*/ 765058 h 1482732"/>
              <a:gd name="connsiteX71" fmla="*/ 2460750 w 3215418"/>
              <a:gd name="connsiteY71" fmla="*/ 47383 h 1482732"/>
              <a:gd name="connsiteX72" fmla="*/ 2998052 w 3215418"/>
              <a:gd name="connsiteY72" fmla="*/ 0 h 1482732"/>
              <a:gd name="connsiteX73" fmla="*/ 3001443 w 3215418"/>
              <a:gd name="connsiteY73" fmla="*/ 23 h 1482732"/>
              <a:gd name="connsiteX74" fmla="*/ 3005029 w 3215418"/>
              <a:gd name="connsiteY74" fmla="*/ 115 h 1482732"/>
              <a:gd name="connsiteX75" fmla="*/ 3008604 w 3215418"/>
              <a:gd name="connsiteY75" fmla="*/ 253 h 1482732"/>
              <a:gd name="connsiteX76" fmla="*/ 3012156 w 3215418"/>
              <a:gd name="connsiteY76" fmla="*/ 449 h 1482732"/>
              <a:gd name="connsiteX77" fmla="*/ 3015697 w 3215418"/>
              <a:gd name="connsiteY77" fmla="*/ 701 h 1482732"/>
              <a:gd name="connsiteX78" fmla="*/ 3019225 w 3215418"/>
              <a:gd name="connsiteY78" fmla="*/ 1024 h 1482732"/>
              <a:gd name="connsiteX79" fmla="*/ 3022731 w 3215418"/>
              <a:gd name="connsiteY79" fmla="*/ 1379 h 1482732"/>
              <a:gd name="connsiteX80" fmla="*/ 3026214 w 3215418"/>
              <a:gd name="connsiteY80" fmla="*/ 1805 h 1482732"/>
              <a:gd name="connsiteX81" fmla="*/ 3029686 w 3215418"/>
              <a:gd name="connsiteY81" fmla="*/ 2288 h 1482732"/>
              <a:gd name="connsiteX82" fmla="*/ 3033135 w 3215418"/>
              <a:gd name="connsiteY82" fmla="*/ 2817 h 1482732"/>
              <a:gd name="connsiteX83" fmla="*/ 3036571 w 3215418"/>
              <a:gd name="connsiteY83" fmla="*/ 3402 h 1482732"/>
              <a:gd name="connsiteX84" fmla="*/ 3039985 w 3215418"/>
              <a:gd name="connsiteY84" fmla="*/ 4035 h 1482732"/>
              <a:gd name="connsiteX85" fmla="*/ 3043376 w 3215418"/>
              <a:gd name="connsiteY85" fmla="*/ 4725 h 1482732"/>
              <a:gd name="connsiteX86" fmla="*/ 3046755 w 3215418"/>
              <a:gd name="connsiteY86" fmla="*/ 5471 h 1482732"/>
              <a:gd name="connsiteX87" fmla="*/ 3050111 w 3215418"/>
              <a:gd name="connsiteY87" fmla="*/ 6265 h 1482732"/>
              <a:gd name="connsiteX88" fmla="*/ 3053445 w 3215418"/>
              <a:gd name="connsiteY88" fmla="*/ 7116 h 1482732"/>
              <a:gd name="connsiteX89" fmla="*/ 3056756 w 3215418"/>
              <a:gd name="connsiteY89" fmla="*/ 8012 h 1482732"/>
              <a:gd name="connsiteX90" fmla="*/ 3060055 w 3215418"/>
              <a:gd name="connsiteY90" fmla="*/ 8966 h 1482732"/>
              <a:gd name="connsiteX91" fmla="*/ 3063320 w 3215418"/>
              <a:gd name="connsiteY91" fmla="*/ 9966 h 1482732"/>
              <a:gd name="connsiteX92" fmla="*/ 3066573 w 3215418"/>
              <a:gd name="connsiteY92" fmla="*/ 11012 h 1482732"/>
              <a:gd name="connsiteX93" fmla="*/ 3069791 w 3215418"/>
              <a:gd name="connsiteY93" fmla="*/ 12116 h 1482732"/>
              <a:gd name="connsiteX94" fmla="*/ 3072998 w 3215418"/>
              <a:gd name="connsiteY94" fmla="*/ 13265 h 1482732"/>
              <a:gd name="connsiteX95" fmla="*/ 3076182 w 3215418"/>
              <a:gd name="connsiteY95" fmla="*/ 14461 h 1482732"/>
              <a:gd name="connsiteX96" fmla="*/ 3079332 w 3215418"/>
              <a:gd name="connsiteY96" fmla="*/ 15702 h 1482732"/>
              <a:gd name="connsiteX97" fmla="*/ 3082470 w 3215418"/>
              <a:gd name="connsiteY97" fmla="*/ 16990 h 1482732"/>
              <a:gd name="connsiteX98" fmla="*/ 3085573 w 3215418"/>
              <a:gd name="connsiteY98" fmla="*/ 18335 h 1482732"/>
              <a:gd name="connsiteX99" fmla="*/ 3088654 w 3215418"/>
              <a:gd name="connsiteY99" fmla="*/ 19725 h 1482732"/>
              <a:gd name="connsiteX100" fmla="*/ 3091712 w 3215418"/>
              <a:gd name="connsiteY100" fmla="*/ 21150 h 1482732"/>
              <a:gd name="connsiteX101" fmla="*/ 3094747 w 3215418"/>
              <a:gd name="connsiteY101" fmla="*/ 22633 h 1482732"/>
              <a:gd name="connsiteX102" fmla="*/ 3097746 w 3215418"/>
              <a:gd name="connsiteY102" fmla="*/ 24163 h 1482732"/>
              <a:gd name="connsiteX103" fmla="*/ 3100723 w 3215418"/>
              <a:gd name="connsiteY103" fmla="*/ 25726 h 1482732"/>
              <a:gd name="connsiteX104" fmla="*/ 3103677 w 3215418"/>
              <a:gd name="connsiteY104" fmla="*/ 27346 h 1482732"/>
              <a:gd name="connsiteX105" fmla="*/ 3106597 w 3215418"/>
              <a:gd name="connsiteY105" fmla="*/ 29001 h 1482732"/>
              <a:gd name="connsiteX106" fmla="*/ 3109494 w 3215418"/>
              <a:gd name="connsiteY106" fmla="*/ 30703 h 1482732"/>
              <a:gd name="connsiteX107" fmla="*/ 3112368 w 3215418"/>
              <a:gd name="connsiteY107" fmla="*/ 32450 h 1482732"/>
              <a:gd name="connsiteX108" fmla="*/ 3115207 w 3215418"/>
              <a:gd name="connsiteY108" fmla="*/ 34232 h 1482732"/>
              <a:gd name="connsiteX109" fmla="*/ 3118011 w 3215418"/>
              <a:gd name="connsiteY109" fmla="*/ 36071 h 1482732"/>
              <a:gd name="connsiteX110" fmla="*/ 3120782 w 3215418"/>
              <a:gd name="connsiteY110" fmla="*/ 37944 h 1482732"/>
              <a:gd name="connsiteX111" fmla="*/ 3123540 w 3215418"/>
              <a:gd name="connsiteY111" fmla="*/ 39852 h 1482732"/>
              <a:gd name="connsiteX112" fmla="*/ 3126253 w 3215418"/>
              <a:gd name="connsiteY112" fmla="*/ 41807 h 1482732"/>
              <a:gd name="connsiteX113" fmla="*/ 3128931 w 3215418"/>
              <a:gd name="connsiteY113" fmla="*/ 43807 h 1482732"/>
              <a:gd name="connsiteX114" fmla="*/ 3131587 w 3215418"/>
              <a:gd name="connsiteY114" fmla="*/ 45841 h 1482732"/>
              <a:gd name="connsiteX115" fmla="*/ 3134208 w 3215418"/>
              <a:gd name="connsiteY115" fmla="*/ 47922 h 1482732"/>
              <a:gd name="connsiteX116" fmla="*/ 3136794 w 3215418"/>
              <a:gd name="connsiteY116" fmla="*/ 50037 h 1482732"/>
              <a:gd name="connsiteX117" fmla="*/ 3139357 w 3215418"/>
              <a:gd name="connsiteY117" fmla="*/ 52186 h 1482732"/>
              <a:gd name="connsiteX118" fmla="*/ 3141874 w 3215418"/>
              <a:gd name="connsiteY118" fmla="*/ 54382 h 1482732"/>
              <a:gd name="connsiteX119" fmla="*/ 3144358 w 3215418"/>
              <a:gd name="connsiteY119" fmla="*/ 56612 h 1482732"/>
              <a:gd name="connsiteX120" fmla="*/ 3146818 w 3215418"/>
              <a:gd name="connsiteY120" fmla="*/ 58877 h 1482732"/>
              <a:gd name="connsiteX121" fmla="*/ 3149231 w 3215418"/>
              <a:gd name="connsiteY121" fmla="*/ 61187 h 1482732"/>
              <a:gd name="connsiteX122" fmla="*/ 3151610 w 3215418"/>
              <a:gd name="connsiteY122" fmla="*/ 63532 h 1482732"/>
              <a:gd name="connsiteX123" fmla="*/ 3153956 w 3215418"/>
              <a:gd name="connsiteY123" fmla="*/ 65899 h 1482732"/>
              <a:gd name="connsiteX124" fmla="*/ 3156266 w 3215418"/>
              <a:gd name="connsiteY124" fmla="*/ 68313 h 1482732"/>
              <a:gd name="connsiteX125" fmla="*/ 3158542 w 3215418"/>
              <a:gd name="connsiteY125" fmla="*/ 70762 h 1482732"/>
              <a:gd name="connsiteX126" fmla="*/ 3160784 w 3215418"/>
              <a:gd name="connsiteY126" fmla="*/ 73245 h 1482732"/>
              <a:gd name="connsiteX127" fmla="*/ 3162979 w 3215418"/>
              <a:gd name="connsiteY127" fmla="*/ 75762 h 1482732"/>
              <a:gd name="connsiteX128" fmla="*/ 3165129 w 3215418"/>
              <a:gd name="connsiteY128" fmla="*/ 78314 h 1482732"/>
              <a:gd name="connsiteX129" fmla="*/ 3167255 w 3215418"/>
              <a:gd name="connsiteY129" fmla="*/ 80901 h 1482732"/>
              <a:gd name="connsiteX130" fmla="*/ 3169336 w 3215418"/>
              <a:gd name="connsiteY130" fmla="*/ 83521 h 1482732"/>
              <a:gd name="connsiteX131" fmla="*/ 3171381 w 3215418"/>
              <a:gd name="connsiteY131" fmla="*/ 86165 h 1482732"/>
              <a:gd name="connsiteX132" fmla="*/ 3173382 w 3215418"/>
              <a:gd name="connsiteY132" fmla="*/ 88855 h 1482732"/>
              <a:gd name="connsiteX133" fmla="*/ 3175336 w 3215418"/>
              <a:gd name="connsiteY133" fmla="*/ 91567 h 1482732"/>
              <a:gd name="connsiteX134" fmla="*/ 3177256 w 3215418"/>
              <a:gd name="connsiteY134" fmla="*/ 94303 h 1482732"/>
              <a:gd name="connsiteX135" fmla="*/ 3179129 w 3215418"/>
              <a:gd name="connsiteY135" fmla="*/ 97085 h 1482732"/>
              <a:gd name="connsiteX136" fmla="*/ 3180968 w 3215418"/>
              <a:gd name="connsiteY136" fmla="*/ 99890 h 1482732"/>
              <a:gd name="connsiteX137" fmla="*/ 3182761 w 3215418"/>
              <a:gd name="connsiteY137" fmla="*/ 102717 h 1482732"/>
              <a:gd name="connsiteX138" fmla="*/ 3184509 w 3215418"/>
              <a:gd name="connsiteY138" fmla="*/ 105580 h 1482732"/>
              <a:gd name="connsiteX139" fmla="*/ 3186221 w 3215418"/>
              <a:gd name="connsiteY139" fmla="*/ 108476 h 1482732"/>
              <a:gd name="connsiteX140" fmla="*/ 3187889 w 3215418"/>
              <a:gd name="connsiteY140" fmla="*/ 111396 h 1482732"/>
              <a:gd name="connsiteX141" fmla="*/ 3189509 w 3215418"/>
              <a:gd name="connsiteY141" fmla="*/ 114339 h 1482732"/>
              <a:gd name="connsiteX142" fmla="*/ 3191084 w 3215418"/>
              <a:gd name="connsiteY142" fmla="*/ 117316 h 1482732"/>
              <a:gd name="connsiteX143" fmla="*/ 3192612 w 3215418"/>
              <a:gd name="connsiteY143" fmla="*/ 120316 h 1482732"/>
              <a:gd name="connsiteX144" fmla="*/ 3194096 w 3215418"/>
              <a:gd name="connsiteY144" fmla="*/ 123339 h 1482732"/>
              <a:gd name="connsiteX145" fmla="*/ 3195532 w 3215418"/>
              <a:gd name="connsiteY145" fmla="*/ 126396 h 1482732"/>
              <a:gd name="connsiteX146" fmla="*/ 3196923 w 3215418"/>
              <a:gd name="connsiteY146" fmla="*/ 129477 h 1482732"/>
              <a:gd name="connsiteX147" fmla="*/ 3198268 w 3215418"/>
              <a:gd name="connsiteY147" fmla="*/ 132581 h 1482732"/>
              <a:gd name="connsiteX148" fmla="*/ 3199567 w 3215418"/>
              <a:gd name="connsiteY148" fmla="*/ 135707 h 1482732"/>
              <a:gd name="connsiteX149" fmla="*/ 3200820 w 3215418"/>
              <a:gd name="connsiteY149" fmla="*/ 138869 h 1482732"/>
              <a:gd name="connsiteX150" fmla="*/ 3202015 w 3215418"/>
              <a:gd name="connsiteY150" fmla="*/ 142041 h 1482732"/>
              <a:gd name="connsiteX151" fmla="*/ 3203177 w 3215418"/>
              <a:gd name="connsiteY151" fmla="*/ 145237 h 1482732"/>
              <a:gd name="connsiteX152" fmla="*/ 3204280 w 3215418"/>
              <a:gd name="connsiteY152" fmla="*/ 148466 h 1482732"/>
              <a:gd name="connsiteX153" fmla="*/ 3205337 w 3215418"/>
              <a:gd name="connsiteY153" fmla="*/ 151708 h 1482732"/>
              <a:gd name="connsiteX154" fmla="*/ 3206337 w 3215418"/>
              <a:gd name="connsiteY154" fmla="*/ 154973 h 1482732"/>
              <a:gd name="connsiteX155" fmla="*/ 3207291 w 3215418"/>
              <a:gd name="connsiteY155" fmla="*/ 158271 h 1482732"/>
              <a:gd name="connsiteX156" fmla="*/ 3208200 w 3215418"/>
              <a:gd name="connsiteY156" fmla="*/ 161582 h 1482732"/>
              <a:gd name="connsiteX157" fmla="*/ 3209050 w 3215418"/>
              <a:gd name="connsiteY157" fmla="*/ 164916 h 1482732"/>
              <a:gd name="connsiteX158" fmla="*/ 3209855 w 3215418"/>
              <a:gd name="connsiteY158" fmla="*/ 168261 h 1482732"/>
              <a:gd name="connsiteX159" fmla="*/ 3210602 w 3215418"/>
              <a:gd name="connsiteY159" fmla="*/ 171641 h 1482732"/>
              <a:gd name="connsiteX160" fmla="*/ 3211304 w 3215418"/>
              <a:gd name="connsiteY160" fmla="*/ 175031 h 1482732"/>
              <a:gd name="connsiteX161" fmla="*/ 3211947 w 3215418"/>
              <a:gd name="connsiteY161" fmla="*/ 178445 h 1482732"/>
              <a:gd name="connsiteX162" fmla="*/ 3212544 w 3215418"/>
              <a:gd name="connsiteY162" fmla="*/ 181871 h 1482732"/>
              <a:gd name="connsiteX163" fmla="*/ 3213073 w 3215418"/>
              <a:gd name="connsiteY163" fmla="*/ 185319 h 1482732"/>
              <a:gd name="connsiteX164" fmla="*/ 3213556 w 3215418"/>
              <a:gd name="connsiteY164" fmla="*/ 188790 h 1482732"/>
              <a:gd name="connsiteX165" fmla="*/ 3213993 w 3215418"/>
              <a:gd name="connsiteY165" fmla="*/ 192273 h 1482732"/>
              <a:gd name="connsiteX166" fmla="*/ 3214361 w 3215418"/>
              <a:gd name="connsiteY166" fmla="*/ 195780 h 1482732"/>
              <a:gd name="connsiteX167" fmla="*/ 3214682 w 3215418"/>
              <a:gd name="connsiteY167" fmla="*/ 199309 h 1482732"/>
              <a:gd name="connsiteX168" fmla="*/ 3214947 w 3215418"/>
              <a:gd name="connsiteY168" fmla="*/ 202837 h 1482732"/>
              <a:gd name="connsiteX169" fmla="*/ 3215154 w 3215418"/>
              <a:gd name="connsiteY169" fmla="*/ 206400 h 1482732"/>
              <a:gd name="connsiteX170" fmla="*/ 3215291 w 3215418"/>
              <a:gd name="connsiteY170" fmla="*/ 209963 h 1482732"/>
              <a:gd name="connsiteX171" fmla="*/ 3215418 w 3215418"/>
              <a:gd name="connsiteY171" fmla="*/ 217366 h 1482732"/>
              <a:gd name="connsiteX172" fmla="*/ 3215396 w 3215418"/>
              <a:gd name="connsiteY172" fmla="*/ 220758 h 1482732"/>
              <a:gd name="connsiteX173" fmla="*/ 3215315 w 3215418"/>
              <a:gd name="connsiteY173" fmla="*/ 224355 h 1482732"/>
              <a:gd name="connsiteX174" fmla="*/ 3215166 w 3215418"/>
              <a:gd name="connsiteY174" fmla="*/ 227919 h 1482732"/>
              <a:gd name="connsiteX175" fmla="*/ 3214970 w 3215418"/>
              <a:gd name="connsiteY175" fmla="*/ 231482 h 1482732"/>
              <a:gd name="connsiteX176" fmla="*/ 3214717 w 3215418"/>
              <a:gd name="connsiteY176" fmla="*/ 235011 h 1482732"/>
              <a:gd name="connsiteX177" fmla="*/ 3214406 w 3215418"/>
              <a:gd name="connsiteY177" fmla="*/ 238540 h 1482732"/>
              <a:gd name="connsiteX178" fmla="*/ 3214039 w 3215418"/>
              <a:gd name="connsiteY178" fmla="*/ 242046 h 1482732"/>
              <a:gd name="connsiteX179" fmla="*/ 3213613 w 3215418"/>
              <a:gd name="connsiteY179" fmla="*/ 245529 h 1482732"/>
              <a:gd name="connsiteX180" fmla="*/ 3213142 w 3215418"/>
              <a:gd name="connsiteY180" fmla="*/ 249001 h 1482732"/>
              <a:gd name="connsiteX181" fmla="*/ 3212602 w 3215418"/>
              <a:gd name="connsiteY181" fmla="*/ 252449 h 1482732"/>
              <a:gd name="connsiteX182" fmla="*/ 3212028 w 3215418"/>
              <a:gd name="connsiteY182" fmla="*/ 255886 h 1482732"/>
              <a:gd name="connsiteX183" fmla="*/ 3211383 w 3215418"/>
              <a:gd name="connsiteY183" fmla="*/ 259300 h 1482732"/>
              <a:gd name="connsiteX184" fmla="*/ 3210694 w 3215418"/>
              <a:gd name="connsiteY184" fmla="*/ 262690 h 1482732"/>
              <a:gd name="connsiteX185" fmla="*/ 3209947 w 3215418"/>
              <a:gd name="connsiteY185" fmla="*/ 266070 h 1482732"/>
              <a:gd name="connsiteX186" fmla="*/ 3209154 w 3215418"/>
              <a:gd name="connsiteY186" fmla="*/ 269426 h 1482732"/>
              <a:gd name="connsiteX187" fmla="*/ 3208303 w 3215418"/>
              <a:gd name="connsiteY187" fmla="*/ 272760 h 1482732"/>
              <a:gd name="connsiteX188" fmla="*/ 3207406 w 3215418"/>
              <a:gd name="connsiteY188" fmla="*/ 276070 h 1482732"/>
              <a:gd name="connsiteX189" fmla="*/ 3206452 w 3215418"/>
              <a:gd name="connsiteY189" fmla="*/ 279370 h 1482732"/>
              <a:gd name="connsiteX190" fmla="*/ 3205452 w 3215418"/>
              <a:gd name="connsiteY190" fmla="*/ 282634 h 1482732"/>
              <a:gd name="connsiteX191" fmla="*/ 3204406 w 3215418"/>
              <a:gd name="connsiteY191" fmla="*/ 285887 h 1482732"/>
              <a:gd name="connsiteX192" fmla="*/ 3203314 w 3215418"/>
              <a:gd name="connsiteY192" fmla="*/ 289106 h 1482732"/>
              <a:gd name="connsiteX193" fmla="*/ 3202165 w 3215418"/>
              <a:gd name="connsiteY193" fmla="*/ 292312 h 1482732"/>
              <a:gd name="connsiteX194" fmla="*/ 3200969 w 3215418"/>
              <a:gd name="connsiteY194" fmla="*/ 295497 h 1482732"/>
              <a:gd name="connsiteX195" fmla="*/ 3199716 w 3215418"/>
              <a:gd name="connsiteY195" fmla="*/ 298646 h 1482732"/>
              <a:gd name="connsiteX196" fmla="*/ 3198429 w 3215418"/>
              <a:gd name="connsiteY196" fmla="*/ 301784 h 1482732"/>
              <a:gd name="connsiteX197" fmla="*/ 3197084 w 3215418"/>
              <a:gd name="connsiteY197" fmla="*/ 304888 h 1482732"/>
              <a:gd name="connsiteX198" fmla="*/ 3195705 w 3215418"/>
              <a:gd name="connsiteY198" fmla="*/ 307980 h 1482732"/>
              <a:gd name="connsiteX199" fmla="*/ 3194268 w 3215418"/>
              <a:gd name="connsiteY199" fmla="*/ 311026 h 1482732"/>
              <a:gd name="connsiteX200" fmla="*/ 3192785 w 3215418"/>
              <a:gd name="connsiteY200" fmla="*/ 314061 h 1482732"/>
              <a:gd name="connsiteX201" fmla="*/ 3191267 w 3215418"/>
              <a:gd name="connsiteY201" fmla="*/ 317061 h 1482732"/>
              <a:gd name="connsiteX202" fmla="*/ 3189693 w 3215418"/>
              <a:gd name="connsiteY202" fmla="*/ 320049 h 1482732"/>
              <a:gd name="connsiteX203" fmla="*/ 3188084 w 3215418"/>
              <a:gd name="connsiteY203" fmla="*/ 322992 h 1482732"/>
              <a:gd name="connsiteX204" fmla="*/ 3186429 w 3215418"/>
              <a:gd name="connsiteY204" fmla="*/ 325923 h 1482732"/>
              <a:gd name="connsiteX205" fmla="*/ 3184715 w 3215418"/>
              <a:gd name="connsiteY205" fmla="*/ 328820 h 1482732"/>
              <a:gd name="connsiteX206" fmla="*/ 3182980 w 3215418"/>
              <a:gd name="connsiteY206" fmla="*/ 331683 h 1482732"/>
              <a:gd name="connsiteX207" fmla="*/ 3181186 w 3215418"/>
              <a:gd name="connsiteY207" fmla="*/ 334522 h 1482732"/>
              <a:gd name="connsiteX208" fmla="*/ 3179359 w 3215418"/>
              <a:gd name="connsiteY208" fmla="*/ 337326 h 1482732"/>
              <a:gd name="connsiteX209" fmla="*/ 3177485 w 3215418"/>
              <a:gd name="connsiteY209" fmla="*/ 340108 h 1482732"/>
              <a:gd name="connsiteX210" fmla="*/ 3175566 w 3215418"/>
              <a:gd name="connsiteY210" fmla="*/ 342855 h 1482732"/>
              <a:gd name="connsiteX211" fmla="*/ 3173612 w 3215418"/>
              <a:gd name="connsiteY211" fmla="*/ 345568 h 1482732"/>
              <a:gd name="connsiteX212" fmla="*/ 3171611 w 3215418"/>
              <a:gd name="connsiteY212" fmla="*/ 348258 h 1482732"/>
              <a:gd name="connsiteX213" fmla="*/ 3169577 w 3215418"/>
              <a:gd name="connsiteY213" fmla="*/ 350901 h 1482732"/>
              <a:gd name="connsiteX214" fmla="*/ 3167508 w 3215418"/>
              <a:gd name="connsiteY214" fmla="*/ 353523 h 1482732"/>
              <a:gd name="connsiteX215" fmla="*/ 3165381 w 3215418"/>
              <a:gd name="connsiteY215" fmla="*/ 356120 h 1482732"/>
              <a:gd name="connsiteX216" fmla="*/ 3163232 w 3215418"/>
              <a:gd name="connsiteY216" fmla="*/ 358672 h 1482732"/>
              <a:gd name="connsiteX217" fmla="*/ 3161036 w 3215418"/>
              <a:gd name="connsiteY217" fmla="*/ 361190 h 1482732"/>
              <a:gd name="connsiteX218" fmla="*/ 3158807 w 3215418"/>
              <a:gd name="connsiteY218" fmla="*/ 363683 h 1482732"/>
              <a:gd name="connsiteX219" fmla="*/ 3156542 w 3215418"/>
              <a:gd name="connsiteY219" fmla="*/ 366133 h 1482732"/>
              <a:gd name="connsiteX220" fmla="*/ 3154232 w 3215418"/>
              <a:gd name="connsiteY220" fmla="*/ 368546 h 1482732"/>
              <a:gd name="connsiteX221" fmla="*/ 3151898 w 3215418"/>
              <a:gd name="connsiteY221" fmla="*/ 370937 h 1482732"/>
              <a:gd name="connsiteX222" fmla="*/ 3149519 w 3215418"/>
              <a:gd name="connsiteY222" fmla="*/ 373282 h 1482732"/>
              <a:gd name="connsiteX223" fmla="*/ 3147105 w 3215418"/>
              <a:gd name="connsiteY223" fmla="*/ 375593 h 1482732"/>
              <a:gd name="connsiteX224" fmla="*/ 3144656 w 3215418"/>
              <a:gd name="connsiteY224" fmla="*/ 377857 h 1482732"/>
              <a:gd name="connsiteX225" fmla="*/ 3142174 w 3215418"/>
              <a:gd name="connsiteY225" fmla="*/ 380098 h 1482732"/>
              <a:gd name="connsiteX226" fmla="*/ 3139656 w 3215418"/>
              <a:gd name="connsiteY226" fmla="*/ 382294 h 1482732"/>
              <a:gd name="connsiteX227" fmla="*/ 3137104 w 3215418"/>
              <a:gd name="connsiteY227" fmla="*/ 384454 h 1482732"/>
              <a:gd name="connsiteX228" fmla="*/ 3134518 w 3215418"/>
              <a:gd name="connsiteY228" fmla="*/ 386570 h 1482732"/>
              <a:gd name="connsiteX229" fmla="*/ 3131897 w 3215418"/>
              <a:gd name="connsiteY229" fmla="*/ 388651 h 1482732"/>
              <a:gd name="connsiteX230" fmla="*/ 3129253 w 3215418"/>
              <a:gd name="connsiteY230" fmla="*/ 390696 h 1482732"/>
              <a:gd name="connsiteX231" fmla="*/ 3126575 w 3215418"/>
              <a:gd name="connsiteY231" fmla="*/ 392696 h 1482732"/>
              <a:gd name="connsiteX232" fmla="*/ 3123863 w 3215418"/>
              <a:gd name="connsiteY232" fmla="*/ 394650 h 1482732"/>
              <a:gd name="connsiteX233" fmla="*/ 3121115 w 3215418"/>
              <a:gd name="connsiteY233" fmla="*/ 396570 h 1482732"/>
              <a:gd name="connsiteX234" fmla="*/ 3118345 w 3215418"/>
              <a:gd name="connsiteY234" fmla="*/ 398455 h 1482732"/>
              <a:gd name="connsiteX235" fmla="*/ 3115540 w 3215418"/>
              <a:gd name="connsiteY235" fmla="*/ 400283 h 1482732"/>
              <a:gd name="connsiteX236" fmla="*/ 3112701 w 3215418"/>
              <a:gd name="connsiteY236" fmla="*/ 402077 h 1482732"/>
              <a:gd name="connsiteX237" fmla="*/ 3109839 w 3215418"/>
              <a:gd name="connsiteY237" fmla="*/ 403835 h 1482732"/>
              <a:gd name="connsiteX238" fmla="*/ 3106954 w 3215418"/>
              <a:gd name="connsiteY238" fmla="*/ 405536 h 1482732"/>
              <a:gd name="connsiteX239" fmla="*/ 3104034 w 3215418"/>
              <a:gd name="connsiteY239" fmla="*/ 407203 h 1482732"/>
              <a:gd name="connsiteX240" fmla="*/ 3101080 w 3215418"/>
              <a:gd name="connsiteY240" fmla="*/ 408823 h 1482732"/>
              <a:gd name="connsiteX241" fmla="*/ 3098103 w 3215418"/>
              <a:gd name="connsiteY241" fmla="*/ 410398 h 1482732"/>
              <a:gd name="connsiteX242" fmla="*/ 3095102 w 3215418"/>
              <a:gd name="connsiteY242" fmla="*/ 411927 h 1482732"/>
              <a:gd name="connsiteX243" fmla="*/ 3092079 w 3215418"/>
              <a:gd name="connsiteY243" fmla="*/ 413410 h 1482732"/>
              <a:gd name="connsiteX244" fmla="*/ 3089022 w 3215418"/>
              <a:gd name="connsiteY244" fmla="*/ 414847 h 1482732"/>
              <a:gd name="connsiteX245" fmla="*/ 3085941 w 3215418"/>
              <a:gd name="connsiteY245" fmla="*/ 416238 h 1482732"/>
              <a:gd name="connsiteX246" fmla="*/ 3084629 w 3215418"/>
              <a:gd name="connsiteY246" fmla="*/ 416806 h 1482732"/>
              <a:gd name="connsiteX247" fmla="*/ 3082837 w 3215418"/>
              <a:gd name="connsiteY247" fmla="*/ 417583 h 1482732"/>
              <a:gd name="connsiteX248" fmla="*/ 3079711 w 3215418"/>
              <a:gd name="connsiteY248" fmla="*/ 418882 h 1482732"/>
              <a:gd name="connsiteX249" fmla="*/ 3076561 w 3215418"/>
              <a:gd name="connsiteY249" fmla="*/ 420134 h 1482732"/>
              <a:gd name="connsiteX250" fmla="*/ 3073377 w 3215418"/>
              <a:gd name="connsiteY250" fmla="*/ 421342 h 1482732"/>
              <a:gd name="connsiteX251" fmla="*/ 3070182 w 3215418"/>
              <a:gd name="connsiteY251" fmla="*/ 422491 h 1482732"/>
              <a:gd name="connsiteX252" fmla="*/ 3066964 w 3215418"/>
              <a:gd name="connsiteY252" fmla="*/ 423595 h 1482732"/>
              <a:gd name="connsiteX253" fmla="*/ 3063710 w 3215418"/>
              <a:gd name="connsiteY253" fmla="*/ 424652 h 1482732"/>
              <a:gd name="connsiteX254" fmla="*/ 3060446 w 3215418"/>
              <a:gd name="connsiteY254" fmla="*/ 425652 h 1482732"/>
              <a:gd name="connsiteX255" fmla="*/ 3057159 w 3215418"/>
              <a:gd name="connsiteY255" fmla="*/ 426618 h 1482732"/>
              <a:gd name="connsiteX256" fmla="*/ 3053848 w 3215418"/>
              <a:gd name="connsiteY256" fmla="*/ 427515 h 1482732"/>
              <a:gd name="connsiteX257" fmla="*/ 3050514 w 3215418"/>
              <a:gd name="connsiteY257" fmla="*/ 428376 h 1482732"/>
              <a:gd name="connsiteX258" fmla="*/ 3047158 w 3215418"/>
              <a:gd name="connsiteY258" fmla="*/ 429169 h 1482732"/>
              <a:gd name="connsiteX259" fmla="*/ 3043778 w 3215418"/>
              <a:gd name="connsiteY259" fmla="*/ 429929 h 1482732"/>
              <a:gd name="connsiteX260" fmla="*/ 3040387 w 3215418"/>
              <a:gd name="connsiteY260" fmla="*/ 430618 h 1482732"/>
              <a:gd name="connsiteX261" fmla="*/ 3036985 w 3215418"/>
              <a:gd name="connsiteY261" fmla="*/ 431262 h 1482732"/>
              <a:gd name="connsiteX262" fmla="*/ 3033548 w 3215418"/>
              <a:gd name="connsiteY262" fmla="*/ 431859 h 1482732"/>
              <a:gd name="connsiteX263" fmla="*/ 3030100 w 3215418"/>
              <a:gd name="connsiteY263" fmla="*/ 432399 h 1482732"/>
              <a:gd name="connsiteX264" fmla="*/ 3026628 w 3215418"/>
              <a:gd name="connsiteY264" fmla="*/ 432882 h 1482732"/>
              <a:gd name="connsiteX265" fmla="*/ 3023145 w 3215418"/>
              <a:gd name="connsiteY265" fmla="*/ 433307 h 1482732"/>
              <a:gd name="connsiteX266" fmla="*/ 3019639 w 3215418"/>
              <a:gd name="connsiteY266" fmla="*/ 433676 h 1482732"/>
              <a:gd name="connsiteX267" fmla="*/ 3016121 w 3215418"/>
              <a:gd name="connsiteY267" fmla="*/ 433997 h 1482732"/>
              <a:gd name="connsiteX268" fmla="*/ 3012581 w 3215418"/>
              <a:gd name="connsiteY268" fmla="*/ 434262 h 1482732"/>
              <a:gd name="connsiteX269" fmla="*/ 3009018 w 3215418"/>
              <a:gd name="connsiteY269" fmla="*/ 434469 h 1482732"/>
              <a:gd name="connsiteX270" fmla="*/ 3005455 w 3215418"/>
              <a:gd name="connsiteY270" fmla="*/ 434618 h 1482732"/>
              <a:gd name="connsiteX271" fmla="*/ 2998052 w 3215418"/>
              <a:gd name="connsiteY271" fmla="*/ 434733 h 1482732"/>
              <a:gd name="connsiteX272" fmla="*/ 2940133 w 3215418"/>
              <a:gd name="connsiteY272" fmla="*/ 434733 h 1482732"/>
              <a:gd name="connsiteX273" fmla="*/ 2780686 w 3215418"/>
              <a:gd name="connsiteY273" fmla="*/ 434733 h 1482732"/>
              <a:gd name="connsiteX274" fmla="*/ 2780686 w 3215418"/>
              <a:gd name="connsiteY274" fmla="*/ 278749 h 1482732"/>
              <a:gd name="connsiteX275" fmla="*/ 2780686 w 3215418"/>
              <a:gd name="connsiteY275" fmla="*/ 217366 h 1482732"/>
              <a:gd name="connsiteX276" fmla="*/ 2780708 w 3215418"/>
              <a:gd name="connsiteY276" fmla="*/ 213976 h 1482732"/>
              <a:gd name="connsiteX277" fmla="*/ 2780801 w 3215418"/>
              <a:gd name="connsiteY277" fmla="*/ 210389 h 1482732"/>
              <a:gd name="connsiteX278" fmla="*/ 2780939 w 3215418"/>
              <a:gd name="connsiteY278" fmla="*/ 206815 h 1482732"/>
              <a:gd name="connsiteX279" fmla="*/ 2781134 w 3215418"/>
              <a:gd name="connsiteY279" fmla="*/ 203262 h 1482732"/>
              <a:gd name="connsiteX280" fmla="*/ 2781387 w 3215418"/>
              <a:gd name="connsiteY280" fmla="*/ 199722 h 1482732"/>
              <a:gd name="connsiteX281" fmla="*/ 2781697 w 3215418"/>
              <a:gd name="connsiteY281" fmla="*/ 196193 h 1482732"/>
              <a:gd name="connsiteX282" fmla="*/ 2782065 w 3215418"/>
              <a:gd name="connsiteY282" fmla="*/ 192699 h 1482732"/>
              <a:gd name="connsiteX283" fmla="*/ 2782490 w 3215418"/>
              <a:gd name="connsiteY283" fmla="*/ 189204 h 1482732"/>
              <a:gd name="connsiteX284" fmla="*/ 2782962 w 3215418"/>
              <a:gd name="connsiteY284" fmla="*/ 185733 h 1482732"/>
              <a:gd name="connsiteX285" fmla="*/ 2783502 w 3215418"/>
              <a:gd name="connsiteY285" fmla="*/ 182285 h 1482732"/>
              <a:gd name="connsiteX286" fmla="*/ 2784088 w 3215418"/>
              <a:gd name="connsiteY286" fmla="*/ 178848 h 1482732"/>
              <a:gd name="connsiteX287" fmla="*/ 2784720 w 3215418"/>
              <a:gd name="connsiteY287" fmla="*/ 175434 h 1482732"/>
              <a:gd name="connsiteX288" fmla="*/ 2785410 w 3215418"/>
              <a:gd name="connsiteY288" fmla="*/ 172042 h 1482732"/>
              <a:gd name="connsiteX289" fmla="*/ 2786157 w 3215418"/>
              <a:gd name="connsiteY289" fmla="*/ 168663 h 1482732"/>
              <a:gd name="connsiteX290" fmla="*/ 2786951 w 3215418"/>
              <a:gd name="connsiteY290" fmla="*/ 165318 h 1482732"/>
              <a:gd name="connsiteX291" fmla="*/ 2787801 w 3215418"/>
              <a:gd name="connsiteY291" fmla="*/ 161973 h 1482732"/>
              <a:gd name="connsiteX292" fmla="*/ 2788698 w 3215418"/>
              <a:gd name="connsiteY292" fmla="*/ 158662 h 1482732"/>
              <a:gd name="connsiteX293" fmla="*/ 2789651 w 3215418"/>
              <a:gd name="connsiteY293" fmla="*/ 155375 h 1482732"/>
              <a:gd name="connsiteX294" fmla="*/ 2790652 w 3215418"/>
              <a:gd name="connsiteY294" fmla="*/ 152099 h 1482732"/>
              <a:gd name="connsiteX295" fmla="*/ 2791698 w 3215418"/>
              <a:gd name="connsiteY295" fmla="*/ 148847 h 1482732"/>
              <a:gd name="connsiteX296" fmla="*/ 2792801 w 3215418"/>
              <a:gd name="connsiteY296" fmla="*/ 145628 h 1482732"/>
              <a:gd name="connsiteX297" fmla="*/ 2793939 w 3215418"/>
              <a:gd name="connsiteY297" fmla="*/ 142420 h 1482732"/>
              <a:gd name="connsiteX298" fmla="*/ 2795146 w 3215418"/>
              <a:gd name="connsiteY298" fmla="*/ 139248 h 1482732"/>
              <a:gd name="connsiteX299" fmla="*/ 2796387 w 3215418"/>
              <a:gd name="connsiteY299" fmla="*/ 136087 h 1482732"/>
              <a:gd name="connsiteX300" fmla="*/ 2797675 w 3215418"/>
              <a:gd name="connsiteY300" fmla="*/ 132948 h 1482732"/>
              <a:gd name="connsiteX301" fmla="*/ 2799020 w 3215418"/>
              <a:gd name="connsiteY301" fmla="*/ 129845 h 1482732"/>
              <a:gd name="connsiteX302" fmla="*/ 2800400 w 3215418"/>
              <a:gd name="connsiteY302" fmla="*/ 126765 h 1482732"/>
              <a:gd name="connsiteX303" fmla="*/ 2801836 w 3215418"/>
              <a:gd name="connsiteY303" fmla="*/ 123707 h 1482732"/>
              <a:gd name="connsiteX304" fmla="*/ 2803319 w 3215418"/>
              <a:gd name="connsiteY304" fmla="*/ 120673 h 1482732"/>
              <a:gd name="connsiteX305" fmla="*/ 2804836 w 3215418"/>
              <a:gd name="connsiteY305" fmla="*/ 117672 h 1482732"/>
              <a:gd name="connsiteX306" fmla="*/ 2806411 w 3215418"/>
              <a:gd name="connsiteY306" fmla="*/ 114695 h 1482732"/>
              <a:gd name="connsiteX307" fmla="*/ 2808021 w 3215418"/>
              <a:gd name="connsiteY307" fmla="*/ 111741 h 1482732"/>
              <a:gd name="connsiteX308" fmla="*/ 2809687 w 3215418"/>
              <a:gd name="connsiteY308" fmla="*/ 108821 h 1482732"/>
              <a:gd name="connsiteX309" fmla="*/ 2811388 w 3215418"/>
              <a:gd name="connsiteY309" fmla="*/ 105925 h 1482732"/>
              <a:gd name="connsiteX310" fmla="*/ 2813135 w 3215418"/>
              <a:gd name="connsiteY310" fmla="*/ 103062 h 1482732"/>
              <a:gd name="connsiteX311" fmla="*/ 2814917 w 3215418"/>
              <a:gd name="connsiteY311" fmla="*/ 100223 h 1482732"/>
              <a:gd name="connsiteX312" fmla="*/ 2816745 w 3215418"/>
              <a:gd name="connsiteY312" fmla="*/ 97407 h 1482732"/>
              <a:gd name="connsiteX313" fmla="*/ 2818618 w 3215418"/>
              <a:gd name="connsiteY313" fmla="*/ 94636 h 1482732"/>
              <a:gd name="connsiteX314" fmla="*/ 2820538 w 3215418"/>
              <a:gd name="connsiteY314" fmla="*/ 91889 h 1482732"/>
              <a:gd name="connsiteX315" fmla="*/ 2822492 w 3215418"/>
              <a:gd name="connsiteY315" fmla="*/ 89165 h 1482732"/>
              <a:gd name="connsiteX316" fmla="*/ 2824492 w 3215418"/>
              <a:gd name="connsiteY316" fmla="*/ 86487 h 1482732"/>
              <a:gd name="connsiteX317" fmla="*/ 2826527 w 3215418"/>
              <a:gd name="connsiteY317" fmla="*/ 83831 h 1482732"/>
              <a:gd name="connsiteX318" fmla="*/ 2828607 w 3215418"/>
              <a:gd name="connsiteY318" fmla="*/ 81211 h 1482732"/>
              <a:gd name="connsiteX319" fmla="*/ 2830722 w 3215418"/>
              <a:gd name="connsiteY319" fmla="*/ 78624 h 1482732"/>
              <a:gd name="connsiteX320" fmla="*/ 2832872 w 3215418"/>
              <a:gd name="connsiteY320" fmla="*/ 76073 h 1482732"/>
              <a:gd name="connsiteX321" fmla="*/ 2835068 w 3215418"/>
              <a:gd name="connsiteY321" fmla="*/ 73544 h 1482732"/>
              <a:gd name="connsiteX322" fmla="*/ 2837298 w 3215418"/>
              <a:gd name="connsiteY322" fmla="*/ 71061 h 1482732"/>
              <a:gd name="connsiteX323" fmla="*/ 2839561 w 3215418"/>
              <a:gd name="connsiteY323" fmla="*/ 68601 h 1482732"/>
              <a:gd name="connsiteX324" fmla="*/ 2841872 w 3215418"/>
              <a:gd name="connsiteY324" fmla="*/ 66187 h 1482732"/>
              <a:gd name="connsiteX325" fmla="*/ 2844217 w 3215418"/>
              <a:gd name="connsiteY325" fmla="*/ 63808 h 1482732"/>
              <a:gd name="connsiteX326" fmla="*/ 2846585 w 3215418"/>
              <a:gd name="connsiteY326" fmla="*/ 61463 h 1482732"/>
              <a:gd name="connsiteX327" fmla="*/ 2848999 w 3215418"/>
              <a:gd name="connsiteY327" fmla="*/ 59152 h 1482732"/>
              <a:gd name="connsiteX328" fmla="*/ 2851447 w 3215418"/>
              <a:gd name="connsiteY328" fmla="*/ 56876 h 1482732"/>
              <a:gd name="connsiteX329" fmla="*/ 2853930 w 3215418"/>
              <a:gd name="connsiteY329" fmla="*/ 54646 h 1482732"/>
              <a:gd name="connsiteX330" fmla="*/ 2856448 w 3215418"/>
              <a:gd name="connsiteY330" fmla="*/ 52451 h 1482732"/>
              <a:gd name="connsiteX331" fmla="*/ 2858999 w 3215418"/>
              <a:gd name="connsiteY331" fmla="*/ 50290 h 1482732"/>
              <a:gd name="connsiteX332" fmla="*/ 2861586 w 3215418"/>
              <a:gd name="connsiteY332" fmla="*/ 48163 h 1482732"/>
              <a:gd name="connsiteX333" fmla="*/ 2864206 w 3215418"/>
              <a:gd name="connsiteY333" fmla="*/ 46083 h 1482732"/>
              <a:gd name="connsiteX334" fmla="*/ 2866850 w 3215418"/>
              <a:gd name="connsiteY334" fmla="*/ 44048 h 1482732"/>
              <a:gd name="connsiteX335" fmla="*/ 2869528 w 3215418"/>
              <a:gd name="connsiteY335" fmla="*/ 42048 h 1482732"/>
              <a:gd name="connsiteX336" fmla="*/ 2872242 w 3215418"/>
              <a:gd name="connsiteY336" fmla="*/ 40082 h 1482732"/>
              <a:gd name="connsiteX337" fmla="*/ 2874989 w 3215418"/>
              <a:gd name="connsiteY337" fmla="*/ 38163 h 1482732"/>
              <a:gd name="connsiteX338" fmla="*/ 2877770 w 3215418"/>
              <a:gd name="connsiteY338" fmla="*/ 36289 h 1482732"/>
              <a:gd name="connsiteX339" fmla="*/ 2880563 w 3215418"/>
              <a:gd name="connsiteY339" fmla="*/ 34450 h 1482732"/>
              <a:gd name="connsiteX340" fmla="*/ 2883403 w 3215418"/>
              <a:gd name="connsiteY340" fmla="*/ 32657 h 1482732"/>
              <a:gd name="connsiteX341" fmla="*/ 2886266 w 3215418"/>
              <a:gd name="connsiteY341" fmla="*/ 30909 h 1482732"/>
              <a:gd name="connsiteX342" fmla="*/ 2889162 w 3215418"/>
              <a:gd name="connsiteY342" fmla="*/ 29197 h 1482732"/>
              <a:gd name="connsiteX343" fmla="*/ 2892082 w 3215418"/>
              <a:gd name="connsiteY343" fmla="*/ 27541 h 1482732"/>
              <a:gd name="connsiteX344" fmla="*/ 2895024 w 3215418"/>
              <a:gd name="connsiteY344" fmla="*/ 25921 h 1482732"/>
              <a:gd name="connsiteX345" fmla="*/ 2898001 w 3215418"/>
              <a:gd name="connsiteY345" fmla="*/ 24346 h 1482732"/>
              <a:gd name="connsiteX346" fmla="*/ 2901002 w 3215418"/>
              <a:gd name="connsiteY346" fmla="*/ 22818 h 1482732"/>
              <a:gd name="connsiteX347" fmla="*/ 2904025 w 3215418"/>
              <a:gd name="connsiteY347" fmla="*/ 21323 h 1482732"/>
              <a:gd name="connsiteX348" fmla="*/ 2907082 w 3215418"/>
              <a:gd name="connsiteY348" fmla="*/ 19886 h 1482732"/>
              <a:gd name="connsiteX349" fmla="*/ 2910163 w 3215418"/>
              <a:gd name="connsiteY349" fmla="*/ 18495 h 1482732"/>
              <a:gd name="connsiteX350" fmla="*/ 2913267 w 3215418"/>
              <a:gd name="connsiteY350" fmla="*/ 17151 h 1482732"/>
              <a:gd name="connsiteX351" fmla="*/ 2916393 w 3215418"/>
              <a:gd name="connsiteY351" fmla="*/ 15851 h 1482732"/>
              <a:gd name="connsiteX352" fmla="*/ 2919543 w 3215418"/>
              <a:gd name="connsiteY352" fmla="*/ 14598 h 1482732"/>
              <a:gd name="connsiteX353" fmla="*/ 2922727 w 3215418"/>
              <a:gd name="connsiteY353" fmla="*/ 13403 h 1482732"/>
              <a:gd name="connsiteX354" fmla="*/ 2925923 w 3215418"/>
              <a:gd name="connsiteY354" fmla="*/ 12242 h 1482732"/>
              <a:gd name="connsiteX355" fmla="*/ 2929152 w 3215418"/>
              <a:gd name="connsiteY355" fmla="*/ 11138 h 1482732"/>
              <a:gd name="connsiteX356" fmla="*/ 2932394 w 3215418"/>
              <a:gd name="connsiteY356" fmla="*/ 10093 h 1482732"/>
              <a:gd name="connsiteX357" fmla="*/ 2935658 w 3215418"/>
              <a:gd name="connsiteY357" fmla="*/ 9081 h 1482732"/>
              <a:gd name="connsiteX358" fmla="*/ 2938946 w 3215418"/>
              <a:gd name="connsiteY358" fmla="*/ 8127 h 1482732"/>
              <a:gd name="connsiteX359" fmla="*/ 2942268 w 3215418"/>
              <a:gd name="connsiteY359" fmla="*/ 7219 h 1482732"/>
              <a:gd name="connsiteX360" fmla="*/ 2945590 w 3215418"/>
              <a:gd name="connsiteY360" fmla="*/ 6368 h 1482732"/>
              <a:gd name="connsiteX361" fmla="*/ 2948947 w 3215418"/>
              <a:gd name="connsiteY361" fmla="*/ 5564 h 1482732"/>
              <a:gd name="connsiteX362" fmla="*/ 2952326 w 3215418"/>
              <a:gd name="connsiteY362" fmla="*/ 4817 h 1482732"/>
              <a:gd name="connsiteX363" fmla="*/ 2955717 w 3215418"/>
              <a:gd name="connsiteY363" fmla="*/ 4115 h 1482732"/>
              <a:gd name="connsiteX364" fmla="*/ 2959131 w 3215418"/>
              <a:gd name="connsiteY364" fmla="*/ 3472 h 1482732"/>
              <a:gd name="connsiteX365" fmla="*/ 2962557 w 3215418"/>
              <a:gd name="connsiteY365" fmla="*/ 2885 h 1482732"/>
              <a:gd name="connsiteX366" fmla="*/ 2966004 w 3215418"/>
              <a:gd name="connsiteY366" fmla="*/ 2345 h 1482732"/>
              <a:gd name="connsiteX367" fmla="*/ 2969476 w 3215418"/>
              <a:gd name="connsiteY367" fmla="*/ 1863 h 1482732"/>
              <a:gd name="connsiteX368" fmla="*/ 2972959 w 3215418"/>
              <a:gd name="connsiteY368" fmla="*/ 1437 h 1482732"/>
              <a:gd name="connsiteX369" fmla="*/ 2976464 w 3215418"/>
              <a:gd name="connsiteY369" fmla="*/ 1058 h 1482732"/>
              <a:gd name="connsiteX370" fmla="*/ 2979982 w 3215418"/>
              <a:gd name="connsiteY370" fmla="*/ 736 h 1482732"/>
              <a:gd name="connsiteX371" fmla="*/ 2983522 w 3215418"/>
              <a:gd name="connsiteY371" fmla="*/ 483 h 1482732"/>
              <a:gd name="connsiteX372" fmla="*/ 2987086 w 3215418"/>
              <a:gd name="connsiteY372" fmla="*/ 276 h 1482732"/>
              <a:gd name="connsiteX373" fmla="*/ 2990649 w 3215418"/>
              <a:gd name="connsiteY373" fmla="*/ 127 h 1482732"/>
              <a:gd name="connsiteX374" fmla="*/ 2998052 w 3215418"/>
              <a:gd name="connsiteY374" fmla="*/ 0 h 1482732"/>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2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5 h 1482732"/>
              <a:gd name="connsiteX18" fmla="*/ 989435 w 1472342"/>
              <a:gd name="connsiteY18" fmla="*/ 173548 h 1482732"/>
              <a:gd name="connsiteX19" fmla="*/ 988768 w 1472342"/>
              <a:gd name="connsiteY19" fmla="*/ 177824 h 1482732"/>
              <a:gd name="connsiteX20" fmla="*/ 988170 w 1472342"/>
              <a:gd name="connsiteY20" fmla="*/ 182112 h 1482732"/>
              <a:gd name="connsiteX21" fmla="*/ 987642 w 1472342"/>
              <a:gd name="connsiteY21" fmla="*/ 186433 h 1482732"/>
              <a:gd name="connsiteX22" fmla="*/ 987182 w 1472342"/>
              <a:gd name="connsiteY22" fmla="*/ 190767 h 1482732"/>
              <a:gd name="connsiteX23" fmla="*/ 986791 w 1472342"/>
              <a:gd name="connsiteY23" fmla="*/ 195124 h 1482732"/>
              <a:gd name="connsiteX24" fmla="*/ 986469 w 1472342"/>
              <a:gd name="connsiteY24" fmla="*/ 199492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3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1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4 h 1482732"/>
              <a:gd name="connsiteX108" fmla="*/ 1380464 w 1472342"/>
              <a:gd name="connsiteY108" fmla="*/ 39852 h 1482732"/>
              <a:gd name="connsiteX109" fmla="*/ 1383177 w 1472342"/>
              <a:gd name="connsiteY109" fmla="*/ 41807 h 1482732"/>
              <a:gd name="connsiteX110" fmla="*/ 1385855 w 1472342"/>
              <a:gd name="connsiteY110" fmla="*/ 43807 h 1482732"/>
              <a:gd name="connsiteX111" fmla="*/ 1388511 w 1472342"/>
              <a:gd name="connsiteY111" fmla="*/ 45841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899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6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6 h 1482732"/>
              <a:gd name="connsiteX150" fmla="*/ 1462261 w 1472342"/>
              <a:gd name="connsiteY150" fmla="*/ 151708 h 1482732"/>
              <a:gd name="connsiteX151" fmla="*/ 1463261 w 1472342"/>
              <a:gd name="connsiteY151" fmla="*/ 154973 h 1482732"/>
              <a:gd name="connsiteX152" fmla="*/ 1464215 w 1472342"/>
              <a:gd name="connsiteY152" fmla="*/ 158271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19 h 1482732"/>
              <a:gd name="connsiteX161" fmla="*/ 1470480 w 1472342"/>
              <a:gd name="connsiteY161" fmla="*/ 188790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3 h 1482732"/>
              <a:gd name="connsiteX168" fmla="*/ 1472342 w 1472342"/>
              <a:gd name="connsiteY168" fmla="*/ 217366 h 1482732"/>
              <a:gd name="connsiteX169" fmla="*/ 1472320 w 1472342"/>
              <a:gd name="connsiteY169" fmla="*/ 220758 h 1482732"/>
              <a:gd name="connsiteX170" fmla="*/ 1472239 w 1472342"/>
              <a:gd name="connsiteY170" fmla="*/ 224355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2 h 1482732"/>
              <a:gd name="connsiteX286" fmla="*/ 1043081 w 1472342"/>
              <a:gd name="connsiteY286" fmla="*/ 168663 h 1482732"/>
              <a:gd name="connsiteX287" fmla="*/ 1043875 w 1472342"/>
              <a:gd name="connsiteY287" fmla="*/ 165318 h 1482732"/>
              <a:gd name="connsiteX288" fmla="*/ 1044725 w 1472342"/>
              <a:gd name="connsiteY288" fmla="*/ 161973 h 1482732"/>
              <a:gd name="connsiteX289" fmla="*/ 1045622 w 1472342"/>
              <a:gd name="connsiteY289" fmla="*/ 158662 h 1482732"/>
              <a:gd name="connsiteX290" fmla="*/ 1046575 w 1472342"/>
              <a:gd name="connsiteY290" fmla="*/ 155375 h 1482732"/>
              <a:gd name="connsiteX291" fmla="*/ 1047576 w 1472342"/>
              <a:gd name="connsiteY291" fmla="*/ 152099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8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6 h 1482732"/>
              <a:gd name="connsiteX311" fmla="*/ 1077462 w 1472342"/>
              <a:gd name="connsiteY311" fmla="*/ 91889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6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8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5 h 1482732"/>
              <a:gd name="connsiteX361" fmla="*/ 1216055 w 1472342"/>
              <a:gd name="connsiteY361" fmla="*/ 3472 h 1482732"/>
              <a:gd name="connsiteX362" fmla="*/ 1219481 w 1472342"/>
              <a:gd name="connsiteY362" fmla="*/ 2885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2"/>
                </a:lnTo>
                <a:lnTo>
                  <a:pt x="999677" y="132133"/>
                </a:lnTo>
                <a:lnTo>
                  <a:pt x="998366" y="136156"/>
                </a:lnTo>
                <a:lnTo>
                  <a:pt x="997113" y="140202"/>
                </a:lnTo>
                <a:lnTo>
                  <a:pt x="995930" y="144283"/>
                </a:lnTo>
                <a:lnTo>
                  <a:pt x="994815" y="148386"/>
                </a:lnTo>
                <a:lnTo>
                  <a:pt x="993757" y="152524"/>
                </a:lnTo>
                <a:lnTo>
                  <a:pt x="992757" y="156686"/>
                </a:lnTo>
                <a:lnTo>
                  <a:pt x="991838" y="160858"/>
                </a:lnTo>
                <a:lnTo>
                  <a:pt x="990964" y="165065"/>
                </a:lnTo>
                <a:lnTo>
                  <a:pt x="990170" y="169295"/>
                </a:lnTo>
                <a:lnTo>
                  <a:pt x="989435" y="173548"/>
                </a:lnTo>
                <a:cubicBezTo>
                  <a:pt x="989213" y="174974"/>
                  <a:pt x="988990" y="176399"/>
                  <a:pt x="988768" y="177824"/>
                </a:cubicBezTo>
                <a:cubicBezTo>
                  <a:pt x="988569" y="179253"/>
                  <a:pt x="988369" y="180682"/>
                  <a:pt x="988170" y="182112"/>
                </a:cubicBezTo>
                <a:lnTo>
                  <a:pt x="987642" y="186433"/>
                </a:lnTo>
                <a:cubicBezTo>
                  <a:pt x="987489" y="187878"/>
                  <a:pt x="987335" y="189323"/>
                  <a:pt x="987182" y="190767"/>
                </a:cubicBezTo>
                <a:cubicBezTo>
                  <a:pt x="987052" y="192219"/>
                  <a:pt x="986921" y="193672"/>
                  <a:pt x="986791" y="195124"/>
                </a:cubicBezTo>
                <a:cubicBezTo>
                  <a:pt x="986684" y="196581"/>
                  <a:pt x="986576" y="198036"/>
                  <a:pt x="986469" y="199492"/>
                </a:cubicBezTo>
                <a:cubicBezTo>
                  <a:pt x="986385" y="200956"/>
                  <a:pt x="986300" y="202419"/>
                  <a:pt x="986216" y="203883"/>
                </a:cubicBezTo>
                <a:cubicBezTo>
                  <a:pt x="986155" y="205355"/>
                  <a:pt x="986094" y="206825"/>
                  <a:pt x="986032" y="208297"/>
                </a:cubicBezTo>
                <a:cubicBezTo>
                  <a:pt x="985998" y="209772"/>
                  <a:pt x="985963" y="211247"/>
                  <a:pt x="985929" y="212722"/>
                </a:cubicBezTo>
                <a:cubicBezTo>
                  <a:pt x="985914" y="214270"/>
                  <a:pt x="985898" y="215818"/>
                  <a:pt x="985883" y="217366"/>
                </a:cubicBezTo>
                <a:lnTo>
                  <a:pt x="985883" y="250672"/>
                </a:lnTo>
                <a:lnTo>
                  <a:pt x="944469" y="228194"/>
                </a:lnTo>
                <a:cubicBezTo>
                  <a:pt x="874761" y="198709"/>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4" y="1482732"/>
                </a:cubicBezTo>
                <a:cubicBezTo>
                  <a:pt x="321314" y="1482732"/>
                  <a:pt x="0" y="1161419"/>
                  <a:pt x="0" y="765058"/>
                </a:cubicBezTo>
                <a:cubicBezTo>
                  <a:pt x="0" y="368697"/>
                  <a:pt x="321314" y="47383"/>
                  <a:pt x="717674" y="47383"/>
                </a:cubicBezTo>
                <a:close/>
                <a:moveTo>
                  <a:pt x="1254976" y="0"/>
                </a:moveTo>
                <a:lnTo>
                  <a:pt x="1258367" y="23"/>
                </a:lnTo>
                <a:lnTo>
                  <a:pt x="1261953" y="115"/>
                </a:lnTo>
                <a:lnTo>
                  <a:pt x="1265528" y="253"/>
                </a:lnTo>
                <a:lnTo>
                  <a:pt x="1269080" y="449"/>
                </a:lnTo>
                <a:lnTo>
                  <a:pt x="1272621" y="701"/>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4"/>
                </a:lnTo>
                <a:lnTo>
                  <a:pt x="1380464" y="39852"/>
                </a:lnTo>
                <a:lnTo>
                  <a:pt x="1383177" y="41807"/>
                </a:lnTo>
                <a:lnTo>
                  <a:pt x="1385855" y="43807"/>
                </a:lnTo>
                <a:lnTo>
                  <a:pt x="1388511" y="45841"/>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899"/>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6"/>
                </a:lnTo>
                <a:lnTo>
                  <a:pt x="1453847" y="129477"/>
                </a:lnTo>
                <a:lnTo>
                  <a:pt x="1455192" y="132581"/>
                </a:lnTo>
                <a:lnTo>
                  <a:pt x="1456491" y="135707"/>
                </a:lnTo>
                <a:lnTo>
                  <a:pt x="1457744" y="138869"/>
                </a:lnTo>
                <a:lnTo>
                  <a:pt x="1458939" y="142041"/>
                </a:lnTo>
                <a:lnTo>
                  <a:pt x="1460101" y="145237"/>
                </a:lnTo>
                <a:lnTo>
                  <a:pt x="1461204" y="148466"/>
                </a:lnTo>
                <a:lnTo>
                  <a:pt x="1462261" y="151708"/>
                </a:lnTo>
                <a:lnTo>
                  <a:pt x="1463261" y="154973"/>
                </a:lnTo>
                <a:lnTo>
                  <a:pt x="1464215" y="158271"/>
                </a:lnTo>
                <a:lnTo>
                  <a:pt x="1465124" y="161582"/>
                </a:lnTo>
                <a:lnTo>
                  <a:pt x="1465974" y="164916"/>
                </a:lnTo>
                <a:lnTo>
                  <a:pt x="1466779" y="168261"/>
                </a:lnTo>
                <a:lnTo>
                  <a:pt x="1467526" y="171641"/>
                </a:lnTo>
                <a:lnTo>
                  <a:pt x="1468228" y="175031"/>
                </a:lnTo>
                <a:lnTo>
                  <a:pt x="1468871" y="178445"/>
                </a:lnTo>
                <a:lnTo>
                  <a:pt x="1469468" y="181871"/>
                </a:lnTo>
                <a:cubicBezTo>
                  <a:pt x="1469645" y="183020"/>
                  <a:pt x="1469821" y="184170"/>
                  <a:pt x="1469997" y="185319"/>
                </a:cubicBezTo>
                <a:lnTo>
                  <a:pt x="1470480" y="188790"/>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4"/>
                  <a:pt x="1471783" y="201661"/>
                  <a:pt x="1471871" y="202837"/>
                </a:cubicBezTo>
                <a:cubicBezTo>
                  <a:pt x="1471939" y="204024"/>
                  <a:pt x="1472009" y="205213"/>
                  <a:pt x="1472078" y="206400"/>
                </a:cubicBezTo>
                <a:cubicBezTo>
                  <a:pt x="1472124" y="207588"/>
                  <a:pt x="1472169" y="208776"/>
                  <a:pt x="1472215" y="209963"/>
                </a:cubicBezTo>
                <a:cubicBezTo>
                  <a:pt x="1472258" y="212431"/>
                  <a:pt x="1472300" y="214899"/>
                  <a:pt x="1472342" y="217366"/>
                </a:cubicBezTo>
                <a:cubicBezTo>
                  <a:pt x="1472335" y="218497"/>
                  <a:pt x="1472327" y="219627"/>
                  <a:pt x="1472320" y="220758"/>
                </a:cubicBezTo>
                <a:cubicBezTo>
                  <a:pt x="1472292" y="221957"/>
                  <a:pt x="1472266" y="223156"/>
                  <a:pt x="1472239" y="224355"/>
                </a:cubicBezTo>
                <a:cubicBezTo>
                  <a:pt x="1472189" y="225543"/>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2"/>
                  <a:pt x="1038311" y="199722"/>
                </a:cubicBezTo>
                <a:cubicBezTo>
                  <a:pt x="1038414" y="198546"/>
                  <a:pt x="1038518" y="197370"/>
                  <a:pt x="1038621" y="196193"/>
                </a:cubicBezTo>
                <a:cubicBezTo>
                  <a:pt x="1038744" y="195028"/>
                  <a:pt x="1038867" y="193863"/>
                  <a:pt x="1038989" y="192699"/>
                </a:cubicBezTo>
                <a:cubicBezTo>
                  <a:pt x="1039131" y="191534"/>
                  <a:pt x="1039272" y="190369"/>
                  <a:pt x="1039414" y="189204"/>
                </a:cubicBezTo>
                <a:cubicBezTo>
                  <a:pt x="1039572" y="188047"/>
                  <a:pt x="1039728" y="186890"/>
                  <a:pt x="1039886" y="185733"/>
                </a:cubicBezTo>
                <a:lnTo>
                  <a:pt x="1040426" y="182285"/>
                </a:lnTo>
                <a:cubicBezTo>
                  <a:pt x="1040621" y="181139"/>
                  <a:pt x="1040817" y="179994"/>
                  <a:pt x="1041012" y="178848"/>
                </a:cubicBezTo>
                <a:lnTo>
                  <a:pt x="1041644" y="175434"/>
                </a:lnTo>
                <a:lnTo>
                  <a:pt x="1042334" y="172042"/>
                </a:lnTo>
                <a:lnTo>
                  <a:pt x="1043081" y="168663"/>
                </a:lnTo>
                <a:lnTo>
                  <a:pt x="1043875" y="165318"/>
                </a:lnTo>
                <a:lnTo>
                  <a:pt x="1044725" y="161973"/>
                </a:lnTo>
                <a:lnTo>
                  <a:pt x="1045622" y="158662"/>
                </a:lnTo>
                <a:lnTo>
                  <a:pt x="1046575" y="155375"/>
                </a:lnTo>
                <a:lnTo>
                  <a:pt x="1047576" y="152099"/>
                </a:lnTo>
                <a:lnTo>
                  <a:pt x="1048622" y="148847"/>
                </a:lnTo>
                <a:lnTo>
                  <a:pt x="1049725" y="145628"/>
                </a:lnTo>
                <a:lnTo>
                  <a:pt x="1050863" y="142420"/>
                </a:lnTo>
                <a:lnTo>
                  <a:pt x="1052070" y="139248"/>
                </a:lnTo>
                <a:lnTo>
                  <a:pt x="1053311" y="136087"/>
                </a:lnTo>
                <a:lnTo>
                  <a:pt x="1054599" y="132948"/>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6"/>
                </a:lnTo>
                <a:lnTo>
                  <a:pt x="1077462" y="91889"/>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6"/>
                </a:lnTo>
                <a:lnTo>
                  <a:pt x="1110854" y="54646"/>
                </a:lnTo>
                <a:lnTo>
                  <a:pt x="1113372" y="52451"/>
                </a:lnTo>
                <a:lnTo>
                  <a:pt x="1115923" y="50290"/>
                </a:lnTo>
                <a:lnTo>
                  <a:pt x="1118510" y="48163"/>
                </a:lnTo>
                <a:lnTo>
                  <a:pt x="1121130" y="46083"/>
                </a:lnTo>
                <a:lnTo>
                  <a:pt x="1123774" y="44048"/>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5"/>
                </a:lnTo>
                <a:lnTo>
                  <a:pt x="1216055" y="3472"/>
                </a:lnTo>
                <a:lnTo>
                  <a:pt x="1219481" y="2885"/>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30">
            <a:extLst>
              <a:ext uri="{FF2B5EF4-FFF2-40B4-BE49-F238E27FC236}">
                <a16:creationId xmlns:a16="http://schemas.microsoft.com/office/drawing/2014/main" id="{F7408555-9F09-47E6-BAB1-5C9ECEDFE330}"/>
              </a:ext>
            </a:extLst>
          </p:cNvPr>
          <p:cNvSpPr>
            <a:spLocks noGrp="1"/>
          </p:cNvSpPr>
          <p:nvPr>
            <p:ph type="body" sz="quarter" idx="32" hasCustomPrompt="1"/>
          </p:nvPr>
        </p:nvSpPr>
        <p:spPr>
          <a:xfrm>
            <a:off x="2130527"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67" name="文本占位符 66">
            <a:extLst>
              <a:ext uri="{FF2B5EF4-FFF2-40B4-BE49-F238E27FC236}">
                <a16:creationId xmlns:a16="http://schemas.microsoft.com/office/drawing/2014/main" id="{D3D12266-0580-4AD3-845E-17B6D3389888}"/>
              </a:ext>
            </a:extLst>
          </p:cNvPr>
          <p:cNvSpPr>
            <a:spLocks noGrp="1"/>
          </p:cNvSpPr>
          <p:nvPr>
            <p:ph type="body" sz="quarter" idx="44"/>
          </p:nvPr>
        </p:nvSpPr>
        <p:spPr>
          <a:xfrm>
            <a:off x="3961214" y="1943926"/>
            <a:ext cx="1472342" cy="1482732"/>
          </a:xfrm>
          <a:custGeom>
            <a:avLst/>
            <a:gdLst>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0 w 1829109"/>
              <a:gd name="connsiteY371" fmla="*/ 0 h 2016771"/>
              <a:gd name="connsiteX372" fmla="*/ 533400 w 1829109"/>
              <a:gd name="connsiteY372" fmla="*/ 0 h 2016771"/>
              <a:gd name="connsiteX373" fmla="*/ 533400 w 1829109"/>
              <a:gd name="connsiteY373" fmla="*/ 441325 h 2016771"/>
              <a:gd name="connsiteX374" fmla="*/ 0 w 1829109"/>
              <a:gd name="connsiteY374" fmla="*/ 441325 h 2016771"/>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1611743 w 1829109"/>
              <a:gd name="connsiteY371" fmla="*/ 534039 h 2016771"/>
              <a:gd name="connsiteX372" fmla="*/ 0 w 1829109"/>
              <a:gd name="connsiteY372" fmla="*/ 441325 h 2016771"/>
              <a:gd name="connsiteX373" fmla="*/ 533400 w 1829109"/>
              <a:gd name="connsiteY373" fmla="*/ 0 h 2016771"/>
              <a:gd name="connsiteX374" fmla="*/ 533400 w 1829109"/>
              <a:gd name="connsiteY374" fmla="*/ 441325 h 2016771"/>
              <a:gd name="connsiteX375" fmla="*/ 0 w 1829109"/>
              <a:gd name="connsiteY375" fmla="*/ 441325 h 2016771"/>
              <a:gd name="connsiteX0" fmla="*/ 1074442 w 1829109"/>
              <a:gd name="connsiteY0" fmla="*/ 140097 h 1575446"/>
              <a:gd name="connsiteX1" fmla="*/ 1353793 w 1829109"/>
              <a:gd name="connsiteY1" fmla="*/ 196496 h 1575446"/>
              <a:gd name="connsiteX2" fmla="*/ 1365002 w 1829109"/>
              <a:gd name="connsiteY2" fmla="*/ 202580 h 1575446"/>
              <a:gd name="connsiteX3" fmla="*/ 1363893 w 1829109"/>
              <a:gd name="connsiteY3" fmla="*/ 205145 h 1575446"/>
              <a:gd name="connsiteX4" fmla="*/ 1362284 w 1829109"/>
              <a:gd name="connsiteY4" fmla="*/ 209030 h 1575446"/>
              <a:gd name="connsiteX5" fmla="*/ 1360731 w 1829109"/>
              <a:gd name="connsiteY5" fmla="*/ 212939 h 1575446"/>
              <a:gd name="connsiteX6" fmla="*/ 1359237 w 1829109"/>
              <a:gd name="connsiteY6" fmla="*/ 216869 h 1575446"/>
              <a:gd name="connsiteX7" fmla="*/ 1357811 w 1829109"/>
              <a:gd name="connsiteY7" fmla="*/ 220847 h 1575446"/>
              <a:gd name="connsiteX8" fmla="*/ 1356444 w 1829109"/>
              <a:gd name="connsiteY8" fmla="*/ 224847 h 1575446"/>
              <a:gd name="connsiteX9" fmla="*/ 1355133 w 1829109"/>
              <a:gd name="connsiteY9" fmla="*/ 228870 h 1575446"/>
              <a:gd name="connsiteX10" fmla="*/ 1353881 w 1829109"/>
              <a:gd name="connsiteY10" fmla="*/ 232916 h 1575446"/>
              <a:gd name="connsiteX11" fmla="*/ 1352697 w 1829109"/>
              <a:gd name="connsiteY11" fmla="*/ 236997 h 1575446"/>
              <a:gd name="connsiteX12" fmla="*/ 1351582 w 1829109"/>
              <a:gd name="connsiteY12" fmla="*/ 241100 h 1575446"/>
              <a:gd name="connsiteX13" fmla="*/ 1350524 w 1829109"/>
              <a:gd name="connsiteY13" fmla="*/ 245238 h 1575446"/>
              <a:gd name="connsiteX14" fmla="*/ 1349524 w 1829109"/>
              <a:gd name="connsiteY14" fmla="*/ 249400 h 1575446"/>
              <a:gd name="connsiteX15" fmla="*/ 1348605 w 1829109"/>
              <a:gd name="connsiteY15" fmla="*/ 253572 h 1575446"/>
              <a:gd name="connsiteX16" fmla="*/ 1347731 w 1829109"/>
              <a:gd name="connsiteY16" fmla="*/ 257779 h 1575446"/>
              <a:gd name="connsiteX17" fmla="*/ 1346938 w 1829109"/>
              <a:gd name="connsiteY17" fmla="*/ 262010 h 1575446"/>
              <a:gd name="connsiteX18" fmla="*/ 1346202 w 1829109"/>
              <a:gd name="connsiteY18" fmla="*/ 266263 h 1575446"/>
              <a:gd name="connsiteX19" fmla="*/ 1345536 w 1829109"/>
              <a:gd name="connsiteY19" fmla="*/ 270538 h 1575446"/>
              <a:gd name="connsiteX20" fmla="*/ 1344937 w 1829109"/>
              <a:gd name="connsiteY20" fmla="*/ 274826 h 1575446"/>
              <a:gd name="connsiteX21" fmla="*/ 1344409 w 1829109"/>
              <a:gd name="connsiteY21" fmla="*/ 279148 h 1575446"/>
              <a:gd name="connsiteX22" fmla="*/ 1343949 w 1829109"/>
              <a:gd name="connsiteY22" fmla="*/ 283481 h 1575446"/>
              <a:gd name="connsiteX23" fmla="*/ 1343558 w 1829109"/>
              <a:gd name="connsiteY23" fmla="*/ 287839 h 1575446"/>
              <a:gd name="connsiteX24" fmla="*/ 1343237 w 1829109"/>
              <a:gd name="connsiteY24" fmla="*/ 292207 h 1575446"/>
              <a:gd name="connsiteX25" fmla="*/ 1342983 w 1829109"/>
              <a:gd name="connsiteY25" fmla="*/ 296597 h 1575446"/>
              <a:gd name="connsiteX26" fmla="*/ 1342799 w 1829109"/>
              <a:gd name="connsiteY26" fmla="*/ 301011 h 1575446"/>
              <a:gd name="connsiteX27" fmla="*/ 1342696 w 1829109"/>
              <a:gd name="connsiteY27" fmla="*/ 305436 h 1575446"/>
              <a:gd name="connsiteX28" fmla="*/ 1342650 w 1829109"/>
              <a:gd name="connsiteY28" fmla="*/ 310080 h 1575446"/>
              <a:gd name="connsiteX29" fmla="*/ 1342650 w 1829109"/>
              <a:gd name="connsiteY29" fmla="*/ 343386 h 1575446"/>
              <a:gd name="connsiteX30" fmla="*/ 1301236 w 1829109"/>
              <a:gd name="connsiteY30" fmla="*/ 320908 h 1575446"/>
              <a:gd name="connsiteX31" fmla="*/ 1074442 w 1829109"/>
              <a:gd name="connsiteY31" fmla="*/ 275120 h 1575446"/>
              <a:gd name="connsiteX32" fmla="*/ 491790 w 1829109"/>
              <a:gd name="connsiteY32" fmla="*/ 857772 h 1575446"/>
              <a:gd name="connsiteX33" fmla="*/ 1074442 w 1829109"/>
              <a:gd name="connsiteY33" fmla="*/ 1440423 h 1575446"/>
              <a:gd name="connsiteX34" fmla="*/ 1657093 w 1829109"/>
              <a:gd name="connsiteY34" fmla="*/ 857772 h 1575446"/>
              <a:gd name="connsiteX35" fmla="*/ 1611306 w 1829109"/>
              <a:gd name="connsiteY35" fmla="*/ 630978 h 1575446"/>
              <a:gd name="connsiteX36" fmla="*/ 1583187 w 1829109"/>
              <a:gd name="connsiteY36" fmla="*/ 579173 h 1575446"/>
              <a:gd name="connsiteX37" fmla="*/ 1611743 w 1829109"/>
              <a:gd name="connsiteY37" fmla="*/ 579173 h 1575446"/>
              <a:gd name="connsiteX38" fmla="*/ 1620398 w 1829109"/>
              <a:gd name="connsiteY38" fmla="*/ 579036 h 1575446"/>
              <a:gd name="connsiteX39" fmla="*/ 1624813 w 1829109"/>
              <a:gd name="connsiteY39" fmla="*/ 578863 h 1575446"/>
              <a:gd name="connsiteX40" fmla="*/ 1629203 w 1829109"/>
              <a:gd name="connsiteY40" fmla="*/ 578622 h 1575446"/>
              <a:gd name="connsiteX41" fmla="*/ 1633571 w 1829109"/>
              <a:gd name="connsiteY41" fmla="*/ 578300 h 1575446"/>
              <a:gd name="connsiteX42" fmla="*/ 1637928 w 1829109"/>
              <a:gd name="connsiteY42" fmla="*/ 577921 h 1575446"/>
              <a:gd name="connsiteX43" fmla="*/ 1642273 w 1829109"/>
              <a:gd name="connsiteY43" fmla="*/ 577461 h 1575446"/>
              <a:gd name="connsiteX44" fmla="*/ 1646584 w 1829109"/>
              <a:gd name="connsiteY44" fmla="*/ 576932 h 1575446"/>
              <a:gd name="connsiteX45" fmla="*/ 1650883 w 1829109"/>
              <a:gd name="connsiteY45" fmla="*/ 576346 h 1575446"/>
              <a:gd name="connsiteX46" fmla="*/ 1655159 w 1829109"/>
              <a:gd name="connsiteY46" fmla="*/ 575691 h 1575446"/>
              <a:gd name="connsiteX47" fmla="*/ 1659412 w 1829109"/>
              <a:gd name="connsiteY47" fmla="*/ 574966 h 1575446"/>
              <a:gd name="connsiteX48" fmla="*/ 1663642 w 1829109"/>
              <a:gd name="connsiteY48" fmla="*/ 574174 h 1575446"/>
              <a:gd name="connsiteX49" fmla="*/ 1667849 w 1829109"/>
              <a:gd name="connsiteY49" fmla="*/ 573311 h 1575446"/>
              <a:gd name="connsiteX50" fmla="*/ 1672033 w 1829109"/>
              <a:gd name="connsiteY50" fmla="*/ 572391 h 1575446"/>
              <a:gd name="connsiteX51" fmla="*/ 1676194 w 1829109"/>
              <a:gd name="connsiteY51" fmla="*/ 571403 h 1575446"/>
              <a:gd name="connsiteX52" fmla="*/ 1680321 w 1829109"/>
              <a:gd name="connsiteY52" fmla="*/ 570357 h 1575446"/>
              <a:gd name="connsiteX53" fmla="*/ 1684436 w 1829109"/>
              <a:gd name="connsiteY53" fmla="*/ 569242 h 1575446"/>
              <a:gd name="connsiteX54" fmla="*/ 1688516 w 1829109"/>
              <a:gd name="connsiteY54" fmla="*/ 568058 h 1575446"/>
              <a:gd name="connsiteX55" fmla="*/ 1692575 w 1829109"/>
              <a:gd name="connsiteY55" fmla="*/ 566817 h 1575446"/>
              <a:gd name="connsiteX56" fmla="*/ 1696598 w 1829109"/>
              <a:gd name="connsiteY56" fmla="*/ 565518 h 1575446"/>
              <a:gd name="connsiteX57" fmla="*/ 1700598 w 1829109"/>
              <a:gd name="connsiteY57" fmla="*/ 564150 h 1575446"/>
              <a:gd name="connsiteX58" fmla="*/ 1704575 w 1829109"/>
              <a:gd name="connsiteY58" fmla="*/ 562724 h 1575446"/>
              <a:gd name="connsiteX59" fmla="*/ 1708517 w 1829109"/>
              <a:gd name="connsiteY59" fmla="*/ 561242 h 1575446"/>
              <a:gd name="connsiteX60" fmla="*/ 1712425 w 1829109"/>
              <a:gd name="connsiteY60" fmla="*/ 559701 h 1575446"/>
              <a:gd name="connsiteX61" fmla="*/ 1716311 w 1829109"/>
              <a:gd name="connsiteY61" fmla="*/ 558092 h 1575446"/>
              <a:gd name="connsiteX62" fmla="*/ 1720161 w 1829109"/>
              <a:gd name="connsiteY62" fmla="*/ 556437 h 1575446"/>
              <a:gd name="connsiteX63" fmla="*/ 1723072 w 1829109"/>
              <a:gd name="connsiteY63" fmla="*/ 555122 h 1575446"/>
              <a:gd name="connsiteX64" fmla="*/ 1735717 w 1829109"/>
              <a:gd name="connsiteY64" fmla="*/ 578420 h 1575446"/>
              <a:gd name="connsiteX65" fmla="*/ 1792116 w 1829109"/>
              <a:gd name="connsiteY65" fmla="*/ 857772 h 1575446"/>
              <a:gd name="connsiteX66" fmla="*/ 1074442 w 1829109"/>
              <a:gd name="connsiteY66" fmla="*/ 1575446 h 1575446"/>
              <a:gd name="connsiteX67" fmla="*/ 356767 w 1829109"/>
              <a:gd name="connsiteY67" fmla="*/ 857772 h 1575446"/>
              <a:gd name="connsiteX68" fmla="*/ 1074442 w 1829109"/>
              <a:gd name="connsiteY68" fmla="*/ 140097 h 1575446"/>
              <a:gd name="connsiteX69" fmla="*/ 1611743 w 1829109"/>
              <a:gd name="connsiteY69" fmla="*/ 92714 h 1575446"/>
              <a:gd name="connsiteX70" fmla="*/ 1615134 w 1829109"/>
              <a:gd name="connsiteY70" fmla="*/ 92738 h 1575446"/>
              <a:gd name="connsiteX71" fmla="*/ 1618720 w 1829109"/>
              <a:gd name="connsiteY71" fmla="*/ 92829 h 1575446"/>
              <a:gd name="connsiteX72" fmla="*/ 1622295 w 1829109"/>
              <a:gd name="connsiteY72" fmla="*/ 92967 h 1575446"/>
              <a:gd name="connsiteX73" fmla="*/ 1625847 w 1829109"/>
              <a:gd name="connsiteY73" fmla="*/ 93163 h 1575446"/>
              <a:gd name="connsiteX74" fmla="*/ 1629388 w 1829109"/>
              <a:gd name="connsiteY74" fmla="*/ 93416 h 1575446"/>
              <a:gd name="connsiteX75" fmla="*/ 1632916 w 1829109"/>
              <a:gd name="connsiteY75" fmla="*/ 93738 h 1575446"/>
              <a:gd name="connsiteX76" fmla="*/ 1636422 w 1829109"/>
              <a:gd name="connsiteY76" fmla="*/ 94093 h 1575446"/>
              <a:gd name="connsiteX77" fmla="*/ 1639905 w 1829109"/>
              <a:gd name="connsiteY77" fmla="*/ 94519 h 1575446"/>
              <a:gd name="connsiteX78" fmla="*/ 1643377 w 1829109"/>
              <a:gd name="connsiteY78" fmla="*/ 95002 h 1575446"/>
              <a:gd name="connsiteX79" fmla="*/ 1646826 w 1829109"/>
              <a:gd name="connsiteY79" fmla="*/ 95531 h 1575446"/>
              <a:gd name="connsiteX80" fmla="*/ 1650262 w 1829109"/>
              <a:gd name="connsiteY80" fmla="*/ 96116 h 1575446"/>
              <a:gd name="connsiteX81" fmla="*/ 1653676 w 1829109"/>
              <a:gd name="connsiteY81" fmla="*/ 96749 h 1575446"/>
              <a:gd name="connsiteX82" fmla="*/ 1657067 w 1829109"/>
              <a:gd name="connsiteY82" fmla="*/ 97439 h 1575446"/>
              <a:gd name="connsiteX83" fmla="*/ 1660446 w 1829109"/>
              <a:gd name="connsiteY83" fmla="*/ 98185 h 1575446"/>
              <a:gd name="connsiteX84" fmla="*/ 1663802 w 1829109"/>
              <a:gd name="connsiteY84" fmla="*/ 98979 h 1575446"/>
              <a:gd name="connsiteX85" fmla="*/ 1667136 w 1829109"/>
              <a:gd name="connsiteY85" fmla="*/ 99830 h 1575446"/>
              <a:gd name="connsiteX86" fmla="*/ 1670447 w 1829109"/>
              <a:gd name="connsiteY86" fmla="*/ 100726 h 1575446"/>
              <a:gd name="connsiteX87" fmla="*/ 1673746 w 1829109"/>
              <a:gd name="connsiteY87" fmla="*/ 101680 h 1575446"/>
              <a:gd name="connsiteX88" fmla="*/ 1677011 w 1829109"/>
              <a:gd name="connsiteY88" fmla="*/ 102680 h 1575446"/>
              <a:gd name="connsiteX89" fmla="*/ 1680264 w 1829109"/>
              <a:gd name="connsiteY89" fmla="*/ 103726 h 1575446"/>
              <a:gd name="connsiteX90" fmla="*/ 1683482 w 1829109"/>
              <a:gd name="connsiteY90" fmla="*/ 104830 h 1575446"/>
              <a:gd name="connsiteX91" fmla="*/ 1686689 w 1829109"/>
              <a:gd name="connsiteY91" fmla="*/ 105979 h 1575446"/>
              <a:gd name="connsiteX92" fmla="*/ 1689873 w 1829109"/>
              <a:gd name="connsiteY92" fmla="*/ 107175 h 1575446"/>
              <a:gd name="connsiteX93" fmla="*/ 1693023 w 1829109"/>
              <a:gd name="connsiteY93" fmla="*/ 108416 h 1575446"/>
              <a:gd name="connsiteX94" fmla="*/ 1696161 w 1829109"/>
              <a:gd name="connsiteY94" fmla="*/ 109704 h 1575446"/>
              <a:gd name="connsiteX95" fmla="*/ 1699264 w 1829109"/>
              <a:gd name="connsiteY95" fmla="*/ 111049 h 1575446"/>
              <a:gd name="connsiteX96" fmla="*/ 1702345 w 1829109"/>
              <a:gd name="connsiteY96" fmla="*/ 112439 h 1575446"/>
              <a:gd name="connsiteX97" fmla="*/ 1705403 w 1829109"/>
              <a:gd name="connsiteY97" fmla="*/ 113864 h 1575446"/>
              <a:gd name="connsiteX98" fmla="*/ 1708438 w 1829109"/>
              <a:gd name="connsiteY98" fmla="*/ 115347 h 1575446"/>
              <a:gd name="connsiteX99" fmla="*/ 1711437 w 1829109"/>
              <a:gd name="connsiteY99" fmla="*/ 116877 h 1575446"/>
              <a:gd name="connsiteX100" fmla="*/ 1714414 w 1829109"/>
              <a:gd name="connsiteY100" fmla="*/ 118440 h 1575446"/>
              <a:gd name="connsiteX101" fmla="*/ 1717368 w 1829109"/>
              <a:gd name="connsiteY101" fmla="*/ 120060 h 1575446"/>
              <a:gd name="connsiteX102" fmla="*/ 1720288 w 1829109"/>
              <a:gd name="connsiteY102" fmla="*/ 121715 h 1575446"/>
              <a:gd name="connsiteX103" fmla="*/ 1723185 w 1829109"/>
              <a:gd name="connsiteY103" fmla="*/ 123417 h 1575446"/>
              <a:gd name="connsiteX104" fmla="*/ 1726059 w 1829109"/>
              <a:gd name="connsiteY104" fmla="*/ 125164 h 1575446"/>
              <a:gd name="connsiteX105" fmla="*/ 1728898 w 1829109"/>
              <a:gd name="connsiteY105" fmla="*/ 126946 h 1575446"/>
              <a:gd name="connsiteX106" fmla="*/ 1731702 w 1829109"/>
              <a:gd name="connsiteY106" fmla="*/ 128785 h 1575446"/>
              <a:gd name="connsiteX107" fmla="*/ 1734473 w 1829109"/>
              <a:gd name="connsiteY107" fmla="*/ 130659 h 1575446"/>
              <a:gd name="connsiteX108" fmla="*/ 1737231 w 1829109"/>
              <a:gd name="connsiteY108" fmla="*/ 132567 h 1575446"/>
              <a:gd name="connsiteX109" fmla="*/ 1739944 w 1829109"/>
              <a:gd name="connsiteY109" fmla="*/ 134521 h 1575446"/>
              <a:gd name="connsiteX110" fmla="*/ 1742622 w 1829109"/>
              <a:gd name="connsiteY110" fmla="*/ 136521 h 1575446"/>
              <a:gd name="connsiteX111" fmla="*/ 1745278 w 1829109"/>
              <a:gd name="connsiteY111" fmla="*/ 138556 h 1575446"/>
              <a:gd name="connsiteX112" fmla="*/ 1747899 w 1829109"/>
              <a:gd name="connsiteY112" fmla="*/ 140636 h 1575446"/>
              <a:gd name="connsiteX113" fmla="*/ 1750485 w 1829109"/>
              <a:gd name="connsiteY113" fmla="*/ 142751 h 1575446"/>
              <a:gd name="connsiteX114" fmla="*/ 1753048 w 1829109"/>
              <a:gd name="connsiteY114" fmla="*/ 144900 h 1575446"/>
              <a:gd name="connsiteX115" fmla="*/ 1755565 w 1829109"/>
              <a:gd name="connsiteY115" fmla="*/ 147096 h 1575446"/>
              <a:gd name="connsiteX116" fmla="*/ 1758049 w 1829109"/>
              <a:gd name="connsiteY116" fmla="*/ 149326 h 1575446"/>
              <a:gd name="connsiteX117" fmla="*/ 1760509 w 1829109"/>
              <a:gd name="connsiteY117" fmla="*/ 151591 h 1575446"/>
              <a:gd name="connsiteX118" fmla="*/ 1762922 w 1829109"/>
              <a:gd name="connsiteY118" fmla="*/ 153901 h 1575446"/>
              <a:gd name="connsiteX119" fmla="*/ 1765301 w 1829109"/>
              <a:gd name="connsiteY119" fmla="*/ 156246 h 1575446"/>
              <a:gd name="connsiteX120" fmla="*/ 1767647 w 1829109"/>
              <a:gd name="connsiteY120" fmla="*/ 158614 h 1575446"/>
              <a:gd name="connsiteX121" fmla="*/ 1769957 w 1829109"/>
              <a:gd name="connsiteY121" fmla="*/ 161027 h 1575446"/>
              <a:gd name="connsiteX122" fmla="*/ 1772233 w 1829109"/>
              <a:gd name="connsiteY122" fmla="*/ 163476 h 1575446"/>
              <a:gd name="connsiteX123" fmla="*/ 1774475 w 1829109"/>
              <a:gd name="connsiteY123" fmla="*/ 165959 h 1575446"/>
              <a:gd name="connsiteX124" fmla="*/ 1776670 w 1829109"/>
              <a:gd name="connsiteY124" fmla="*/ 168476 h 1575446"/>
              <a:gd name="connsiteX125" fmla="*/ 1778820 w 1829109"/>
              <a:gd name="connsiteY125" fmla="*/ 171028 h 1575446"/>
              <a:gd name="connsiteX126" fmla="*/ 1780946 w 1829109"/>
              <a:gd name="connsiteY126" fmla="*/ 173615 h 1575446"/>
              <a:gd name="connsiteX127" fmla="*/ 1783027 w 1829109"/>
              <a:gd name="connsiteY127" fmla="*/ 176235 h 1575446"/>
              <a:gd name="connsiteX128" fmla="*/ 1785072 w 1829109"/>
              <a:gd name="connsiteY128" fmla="*/ 178879 h 1575446"/>
              <a:gd name="connsiteX129" fmla="*/ 1787073 w 1829109"/>
              <a:gd name="connsiteY129" fmla="*/ 181569 h 1575446"/>
              <a:gd name="connsiteX130" fmla="*/ 1789027 w 1829109"/>
              <a:gd name="connsiteY130" fmla="*/ 184281 h 1575446"/>
              <a:gd name="connsiteX131" fmla="*/ 1790947 w 1829109"/>
              <a:gd name="connsiteY131" fmla="*/ 187017 h 1575446"/>
              <a:gd name="connsiteX132" fmla="*/ 1792820 w 1829109"/>
              <a:gd name="connsiteY132" fmla="*/ 189799 h 1575446"/>
              <a:gd name="connsiteX133" fmla="*/ 1794659 w 1829109"/>
              <a:gd name="connsiteY133" fmla="*/ 192604 h 1575446"/>
              <a:gd name="connsiteX134" fmla="*/ 1796452 w 1829109"/>
              <a:gd name="connsiteY134" fmla="*/ 195431 h 1575446"/>
              <a:gd name="connsiteX135" fmla="*/ 1798200 w 1829109"/>
              <a:gd name="connsiteY135" fmla="*/ 198294 h 1575446"/>
              <a:gd name="connsiteX136" fmla="*/ 1799912 w 1829109"/>
              <a:gd name="connsiteY136" fmla="*/ 201190 h 1575446"/>
              <a:gd name="connsiteX137" fmla="*/ 1801580 w 1829109"/>
              <a:gd name="connsiteY137" fmla="*/ 204110 h 1575446"/>
              <a:gd name="connsiteX138" fmla="*/ 1803200 w 1829109"/>
              <a:gd name="connsiteY138" fmla="*/ 207053 h 1575446"/>
              <a:gd name="connsiteX139" fmla="*/ 1804775 w 1829109"/>
              <a:gd name="connsiteY139" fmla="*/ 210030 h 1575446"/>
              <a:gd name="connsiteX140" fmla="*/ 1806303 w 1829109"/>
              <a:gd name="connsiteY140" fmla="*/ 213030 h 1575446"/>
              <a:gd name="connsiteX141" fmla="*/ 1807787 w 1829109"/>
              <a:gd name="connsiteY141" fmla="*/ 216053 h 1575446"/>
              <a:gd name="connsiteX142" fmla="*/ 1809223 w 1829109"/>
              <a:gd name="connsiteY142" fmla="*/ 219111 h 1575446"/>
              <a:gd name="connsiteX143" fmla="*/ 1810614 w 1829109"/>
              <a:gd name="connsiteY143" fmla="*/ 222191 h 1575446"/>
              <a:gd name="connsiteX144" fmla="*/ 1811959 w 1829109"/>
              <a:gd name="connsiteY144" fmla="*/ 225295 h 1575446"/>
              <a:gd name="connsiteX145" fmla="*/ 1813258 w 1829109"/>
              <a:gd name="connsiteY145" fmla="*/ 228421 h 1575446"/>
              <a:gd name="connsiteX146" fmla="*/ 1814511 w 1829109"/>
              <a:gd name="connsiteY146" fmla="*/ 231583 h 1575446"/>
              <a:gd name="connsiteX147" fmla="*/ 1815706 w 1829109"/>
              <a:gd name="connsiteY147" fmla="*/ 234755 h 1575446"/>
              <a:gd name="connsiteX148" fmla="*/ 1816868 w 1829109"/>
              <a:gd name="connsiteY148" fmla="*/ 237951 h 1575446"/>
              <a:gd name="connsiteX149" fmla="*/ 1817971 w 1829109"/>
              <a:gd name="connsiteY149" fmla="*/ 241181 h 1575446"/>
              <a:gd name="connsiteX150" fmla="*/ 1819028 w 1829109"/>
              <a:gd name="connsiteY150" fmla="*/ 244423 h 1575446"/>
              <a:gd name="connsiteX151" fmla="*/ 1820028 w 1829109"/>
              <a:gd name="connsiteY151" fmla="*/ 247687 h 1575446"/>
              <a:gd name="connsiteX152" fmla="*/ 1820982 w 1829109"/>
              <a:gd name="connsiteY152" fmla="*/ 250986 h 1575446"/>
              <a:gd name="connsiteX153" fmla="*/ 1821891 w 1829109"/>
              <a:gd name="connsiteY153" fmla="*/ 254296 h 1575446"/>
              <a:gd name="connsiteX154" fmla="*/ 1822741 w 1829109"/>
              <a:gd name="connsiteY154" fmla="*/ 257630 h 1575446"/>
              <a:gd name="connsiteX155" fmla="*/ 1823546 w 1829109"/>
              <a:gd name="connsiteY155" fmla="*/ 260975 h 1575446"/>
              <a:gd name="connsiteX156" fmla="*/ 1824293 w 1829109"/>
              <a:gd name="connsiteY156" fmla="*/ 264355 h 1575446"/>
              <a:gd name="connsiteX157" fmla="*/ 1824995 w 1829109"/>
              <a:gd name="connsiteY157" fmla="*/ 267745 h 1575446"/>
              <a:gd name="connsiteX158" fmla="*/ 1825638 w 1829109"/>
              <a:gd name="connsiteY158" fmla="*/ 271159 h 1575446"/>
              <a:gd name="connsiteX159" fmla="*/ 1826235 w 1829109"/>
              <a:gd name="connsiteY159" fmla="*/ 274585 h 1575446"/>
              <a:gd name="connsiteX160" fmla="*/ 1826764 w 1829109"/>
              <a:gd name="connsiteY160" fmla="*/ 278034 h 1575446"/>
              <a:gd name="connsiteX161" fmla="*/ 1827247 w 1829109"/>
              <a:gd name="connsiteY161" fmla="*/ 281505 h 1575446"/>
              <a:gd name="connsiteX162" fmla="*/ 1827684 w 1829109"/>
              <a:gd name="connsiteY162" fmla="*/ 284987 h 1575446"/>
              <a:gd name="connsiteX163" fmla="*/ 1828052 w 1829109"/>
              <a:gd name="connsiteY163" fmla="*/ 288494 h 1575446"/>
              <a:gd name="connsiteX164" fmla="*/ 1828373 w 1829109"/>
              <a:gd name="connsiteY164" fmla="*/ 292023 h 1575446"/>
              <a:gd name="connsiteX165" fmla="*/ 1828638 w 1829109"/>
              <a:gd name="connsiteY165" fmla="*/ 295551 h 1575446"/>
              <a:gd name="connsiteX166" fmla="*/ 1828845 w 1829109"/>
              <a:gd name="connsiteY166" fmla="*/ 299114 h 1575446"/>
              <a:gd name="connsiteX167" fmla="*/ 1828982 w 1829109"/>
              <a:gd name="connsiteY167" fmla="*/ 302678 h 1575446"/>
              <a:gd name="connsiteX168" fmla="*/ 1829109 w 1829109"/>
              <a:gd name="connsiteY168" fmla="*/ 310080 h 1575446"/>
              <a:gd name="connsiteX169" fmla="*/ 1829087 w 1829109"/>
              <a:gd name="connsiteY169" fmla="*/ 313472 h 1575446"/>
              <a:gd name="connsiteX170" fmla="*/ 1829006 w 1829109"/>
              <a:gd name="connsiteY170" fmla="*/ 317070 h 1575446"/>
              <a:gd name="connsiteX171" fmla="*/ 1828857 w 1829109"/>
              <a:gd name="connsiteY171" fmla="*/ 320633 h 1575446"/>
              <a:gd name="connsiteX172" fmla="*/ 1828661 w 1829109"/>
              <a:gd name="connsiteY172" fmla="*/ 324196 h 1575446"/>
              <a:gd name="connsiteX173" fmla="*/ 1828408 w 1829109"/>
              <a:gd name="connsiteY173" fmla="*/ 327725 h 1575446"/>
              <a:gd name="connsiteX174" fmla="*/ 1828097 w 1829109"/>
              <a:gd name="connsiteY174" fmla="*/ 331254 h 1575446"/>
              <a:gd name="connsiteX175" fmla="*/ 1827730 w 1829109"/>
              <a:gd name="connsiteY175" fmla="*/ 334760 h 1575446"/>
              <a:gd name="connsiteX176" fmla="*/ 1827304 w 1829109"/>
              <a:gd name="connsiteY176" fmla="*/ 338243 h 1575446"/>
              <a:gd name="connsiteX177" fmla="*/ 1826833 w 1829109"/>
              <a:gd name="connsiteY177" fmla="*/ 341715 h 1575446"/>
              <a:gd name="connsiteX178" fmla="*/ 1826293 w 1829109"/>
              <a:gd name="connsiteY178" fmla="*/ 345163 h 1575446"/>
              <a:gd name="connsiteX179" fmla="*/ 1825719 w 1829109"/>
              <a:gd name="connsiteY179" fmla="*/ 348600 h 1575446"/>
              <a:gd name="connsiteX180" fmla="*/ 1825074 w 1829109"/>
              <a:gd name="connsiteY180" fmla="*/ 352014 h 1575446"/>
              <a:gd name="connsiteX181" fmla="*/ 1824385 w 1829109"/>
              <a:gd name="connsiteY181" fmla="*/ 355404 h 1575446"/>
              <a:gd name="connsiteX182" fmla="*/ 1823638 w 1829109"/>
              <a:gd name="connsiteY182" fmla="*/ 358784 h 1575446"/>
              <a:gd name="connsiteX183" fmla="*/ 1822845 w 1829109"/>
              <a:gd name="connsiteY183" fmla="*/ 362140 h 1575446"/>
              <a:gd name="connsiteX184" fmla="*/ 1821994 w 1829109"/>
              <a:gd name="connsiteY184" fmla="*/ 365474 h 1575446"/>
              <a:gd name="connsiteX185" fmla="*/ 1821097 w 1829109"/>
              <a:gd name="connsiteY185" fmla="*/ 368784 h 1575446"/>
              <a:gd name="connsiteX186" fmla="*/ 1820143 w 1829109"/>
              <a:gd name="connsiteY186" fmla="*/ 372084 h 1575446"/>
              <a:gd name="connsiteX187" fmla="*/ 1819143 w 1829109"/>
              <a:gd name="connsiteY187" fmla="*/ 375348 h 1575446"/>
              <a:gd name="connsiteX188" fmla="*/ 1818097 w 1829109"/>
              <a:gd name="connsiteY188" fmla="*/ 378601 h 1575446"/>
              <a:gd name="connsiteX189" fmla="*/ 1817005 w 1829109"/>
              <a:gd name="connsiteY189" fmla="*/ 381820 h 1575446"/>
              <a:gd name="connsiteX190" fmla="*/ 1815856 w 1829109"/>
              <a:gd name="connsiteY190" fmla="*/ 385026 h 1575446"/>
              <a:gd name="connsiteX191" fmla="*/ 1814660 w 1829109"/>
              <a:gd name="connsiteY191" fmla="*/ 388211 h 1575446"/>
              <a:gd name="connsiteX192" fmla="*/ 1813407 w 1829109"/>
              <a:gd name="connsiteY192" fmla="*/ 391360 h 1575446"/>
              <a:gd name="connsiteX193" fmla="*/ 1812120 w 1829109"/>
              <a:gd name="connsiteY193" fmla="*/ 394498 h 1575446"/>
              <a:gd name="connsiteX194" fmla="*/ 1810775 w 1829109"/>
              <a:gd name="connsiteY194" fmla="*/ 397602 h 1575446"/>
              <a:gd name="connsiteX195" fmla="*/ 1809396 w 1829109"/>
              <a:gd name="connsiteY195" fmla="*/ 400694 h 1575446"/>
              <a:gd name="connsiteX196" fmla="*/ 1807959 w 1829109"/>
              <a:gd name="connsiteY196" fmla="*/ 403740 h 1575446"/>
              <a:gd name="connsiteX197" fmla="*/ 1806476 w 1829109"/>
              <a:gd name="connsiteY197" fmla="*/ 406775 h 1575446"/>
              <a:gd name="connsiteX198" fmla="*/ 1804958 w 1829109"/>
              <a:gd name="connsiteY198" fmla="*/ 409775 h 1575446"/>
              <a:gd name="connsiteX199" fmla="*/ 1803384 w 1829109"/>
              <a:gd name="connsiteY199" fmla="*/ 412763 h 1575446"/>
              <a:gd name="connsiteX200" fmla="*/ 1801775 w 1829109"/>
              <a:gd name="connsiteY200" fmla="*/ 415706 h 1575446"/>
              <a:gd name="connsiteX201" fmla="*/ 1800120 w 1829109"/>
              <a:gd name="connsiteY201" fmla="*/ 418637 h 1575446"/>
              <a:gd name="connsiteX202" fmla="*/ 1798406 w 1829109"/>
              <a:gd name="connsiteY202" fmla="*/ 421534 h 1575446"/>
              <a:gd name="connsiteX203" fmla="*/ 1796671 w 1829109"/>
              <a:gd name="connsiteY203" fmla="*/ 424397 h 1575446"/>
              <a:gd name="connsiteX204" fmla="*/ 1794877 w 1829109"/>
              <a:gd name="connsiteY204" fmla="*/ 427236 h 1575446"/>
              <a:gd name="connsiteX205" fmla="*/ 1793050 w 1829109"/>
              <a:gd name="connsiteY205" fmla="*/ 430040 h 1575446"/>
              <a:gd name="connsiteX206" fmla="*/ 1791176 w 1829109"/>
              <a:gd name="connsiteY206" fmla="*/ 432822 h 1575446"/>
              <a:gd name="connsiteX207" fmla="*/ 1789257 w 1829109"/>
              <a:gd name="connsiteY207" fmla="*/ 435569 h 1575446"/>
              <a:gd name="connsiteX208" fmla="*/ 1787303 w 1829109"/>
              <a:gd name="connsiteY208" fmla="*/ 438282 h 1575446"/>
              <a:gd name="connsiteX209" fmla="*/ 1785302 w 1829109"/>
              <a:gd name="connsiteY209" fmla="*/ 440972 h 1575446"/>
              <a:gd name="connsiteX210" fmla="*/ 1783268 w 1829109"/>
              <a:gd name="connsiteY210" fmla="*/ 443615 h 1575446"/>
              <a:gd name="connsiteX211" fmla="*/ 1781199 w 1829109"/>
              <a:gd name="connsiteY211" fmla="*/ 446237 h 1575446"/>
              <a:gd name="connsiteX212" fmla="*/ 1779072 w 1829109"/>
              <a:gd name="connsiteY212" fmla="*/ 448834 h 1575446"/>
              <a:gd name="connsiteX213" fmla="*/ 1776923 w 1829109"/>
              <a:gd name="connsiteY213" fmla="*/ 451386 h 1575446"/>
              <a:gd name="connsiteX214" fmla="*/ 1774727 w 1829109"/>
              <a:gd name="connsiteY214" fmla="*/ 453904 h 1575446"/>
              <a:gd name="connsiteX215" fmla="*/ 1772498 w 1829109"/>
              <a:gd name="connsiteY215" fmla="*/ 456397 h 1575446"/>
              <a:gd name="connsiteX216" fmla="*/ 1770233 w 1829109"/>
              <a:gd name="connsiteY216" fmla="*/ 458847 h 1575446"/>
              <a:gd name="connsiteX217" fmla="*/ 1767923 w 1829109"/>
              <a:gd name="connsiteY217" fmla="*/ 461260 h 1575446"/>
              <a:gd name="connsiteX218" fmla="*/ 1765589 w 1829109"/>
              <a:gd name="connsiteY218" fmla="*/ 463651 h 1575446"/>
              <a:gd name="connsiteX219" fmla="*/ 1763210 w 1829109"/>
              <a:gd name="connsiteY219" fmla="*/ 465996 h 1575446"/>
              <a:gd name="connsiteX220" fmla="*/ 1760796 w 1829109"/>
              <a:gd name="connsiteY220" fmla="*/ 468307 h 1575446"/>
              <a:gd name="connsiteX221" fmla="*/ 1758347 w 1829109"/>
              <a:gd name="connsiteY221" fmla="*/ 470571 h 1575446"/>
              <a:gd name="connsiteX222" fmla="*/ 1755865 w 1829109"/>
              <a:gd name="connsiteY222" fmla="*/ 472812 h 1575446"/>
              <a:gd name="connsiteX223" fmla="*/ 1753347 w 1829109"/>
              <a:gd name="connsiteY223" fmla="*/ 475008 h 1575446"/>
              <a:gd name="connsiteX224" fmla="*/ 1750795 w 1829109"/>
              <a:gd name="connsiteY224" fmla="*/ 477168 h 1575446"/>
              <a:gd name="connsiteX225" fmla="*/ 1748209 w 1829109"/>
              <a:gd name="connsiteY225" fmla="*/ 479284 h 1575446"/>
              <a:gd name="connsiteX226" fmla="*/ 1745588 w 1829109"/>
              <a:gd name="connsiteY226" fmla="*/ 481365 h 1575446"/>
              <a:gd name="connsiteX227" fmla="*/ 1742944 w 1829109"/>
              <a:gd name="connsiteY227" fmla="*/ 483410 h 1575446"/>
              <a:gd name="connsiteX228" fmla="*/ 1740266 w 1829109"/>
              <a:gd name="connsiteY228" fmla="*/ 485410 h 1575446"/>
              <a:gd name="connsiteX229" fmla="*/ 1737554 w 1829109"/>
              <a:gd name="connsiteY229" fmla="*/ 487364 h 1575446"/>
              <a:gd name="connsiteX230" fmla="*/ 1734806 w 1829109"/>
              <a:gd name="connsiteY230" fmla="*/ 489284 h 1575446"/>
              <a:gd name="connsiteX231" fmla="*/ 1732036 w 1829109"/>
              <a:gd name="connsiteY231" fmla="*/ 491169 h 1575446"/>
              <a:gd name="connsiteX232" fmla="*/ 1729231 w 1829109"/>
              <a:gd name="connsiteY232" fmla="*/ 492997 h 1575446"/>
              <a:gd name="connsiteX233" fmla="*/ 1726392 w 1829109"/>
              <a:gd name="connsiteY233" fmla="*/ 494791 h 1575446"/>
              <a:gd name="connsiteX234" fmla="*/ 1723530 w 1829109"/>
              <a:gd name="connsiteY234" fmla="*/ 496549 h 1575446"/>
              <a:gd name="connsiteX235" fmla="*/ 1720645 w 1829109"/>
              <a:gd name="connsiteY235" fmla="*/ 498250 h 1575446"/>
              <a:gd name="connsiteX236" fmla="*/ 1717725 w 1829109"/>
              <a:gd name="connsiteY236" fmla="*/ 499917 h 1575446"/>
              <a:gd name="connsiteX237" fmla="*/ 1714771 w 1829109"/>
              <a:gd name="connsiteY237" fmla="*/ 501537 h 1575446"/>
              <a:gd name="connsiteX238" fmla="*/ 1711794 w 1829109"/>
              <a:gd name="connsiteY238" fmla="*/ 503112 h 1575446"/>
              <a:gd name="connsiteX239" fmla="*/ 1708793 w 1829109"/>
              <a:gd name="connsiteY239" fmla="*/ 504641 h 1575446"/>
              <a:gd name="connsiteX240" fmla="*/ 1705770 w 1829109"/>
              <a:gd name="connsiteY240" fmla="*/ 506124 h 1575446"/>
              <a:gd name="connsiteX241" fmla="*/ 1702713 w 1829109"/>
              <a:gd name="connsiteY241" fmla="*/ 507561 h 1575446"/>
              <a:gd name="connsiteX242" fmla="*/ 1699632 w 1829109"/>
              <a:gd name="connsiteY242" fmla="*/ 508952 h 1575446"/>
              <a:gd name="connsiteX243" fmla="*/ 1698320 w 1829109"/>
              <a:gd name="connsiteY243" fmla="*/ 509520 h 1575446"/>
              <a:gd name="connsiteX244" fmla="*/ 1696528 w 1829109"/>
              <a:gd name="connsiteY244" fmla="*/ 510297 h 1575446"/>
              <a:gd name="connsiteX245" fmla="*/ 1693402 w 1829109"/>
              <a:gd name="connsiteY245" fmla="*/ 511596 h 1575446"/>
              <a:gd name="connsiteX246" fmla="*/ 1690252 w 1829109"/>
              <a:gd name="connsiteY246" fmla="*/ 512848 h 1575446"/>
              <a:gd name="connsiteX247" fmla="*/ 1687068 w 1829109"/>
              <a:gd name="connsiteY247" fmla="*/ 514056 h 1575446"/>
              <a:gd name="connsiteX248" fmla="*/ 1683873 w 1829109"/>
              <a:gd name="connsiteY248" fmla="*/ 515205 h 1575446"/>
              <a:gd name="connsiteX249" fmla="*/ 1680655 w 1829109"/>
              <a:gd name="connsiteY249" fmla="*/ 516309 h 1575446"/>
              <a:gd name="connsiteX250" fmla="*/ 1677401 w 1829109"/>
              <a:gd name="connsiteY250" fmla="*/ 517366 h 1575446"/>
              <a:gd name="connsiteX251" fmla="*/ 1674137 w 1829109"/>
              <a:gd name="connsiteY251" fmla="*/ 518366 h 1575446"/>
              <a:gd name="connsiteX252" fmla="*/ 1670850 w 1829109"/>
              <a:gd name="connsiteY252" fmla="*/ 519332 h 1575446"/>
              <a:gd name="connsiteX253" fmla="*/ 1667539 w 1829109"/>
              <a:gd name="connsiteY253" fmla="*/ 520229 h 1575446"/>
              <a:gd name="connsiteX254" fmla="*/ 1664205 w 1829109"/>
              <a:gd name="connsiteY254" fmla="*/ 521090 h 1575446"/>
              <a:gd name="connsiteX255" fmla="*/ 1660849 w 1829109"/>
              <a:gd name="connsiteY255" fmla="*/ 521883 h 1575446"/>
              <a:gd name="connsiteX256" fmla="*/ 1657469 w 1829109"/>
              <a:gd name="connsiteY256" fmla="*/ 522643 h 1575446"/>
              <a:gd name="connsiteX257" fmla="*/ 1654078 w 1829109"/>
              <a:gd name="connsiteY257" fmla="*/ 523332 h 1575446"/>
              <a:gd name="connsiteX258" fmla="*/ 1650676 w 1829109"/>
              <a:gd name="connsiteY258" fmla="*/ 523976 h 1575446"/>
              <a:gd name="connsiteX259" fmla="*/ 1647239 w 1829109"/>
              <a:gd name="connsiteY259" fmla="*/ 524573 h 1575446"/>
              <a:gd name="connsiteX260" fmla="*/ 1643791 w 1829109"/>
              <a:gd name="connsiteY260" fmla="*/ 525113 h 1575446"/>
              <a:gd name="connsiteX261" fmla="*/ 1640319 w 1829109"/>
              <a:gd name="connsiteY261" fmla="*/ 525596 h 1575446"/>
              <a:gd name="connsiteX262" fmla="*/ 1636836 w 1829109"/>
              <a:gd name="connsiteY262" fmla="*/ 526021 h 1575446"/>
              <a:gd name="connsiteX263" fmla="*/ 1633330 w 1829109"/>
              <a:gd name="connsiteY263" fmla="*/ 526390 h 1575446"/>
              <a:gd name="connsiteX264" fmla="*/ 1629812 w 1829109"/>
              <a:gd name="connsiteY264" fmla="*/ 526711 h 1575446"/>
              <a:gd name="connsiteX265" fmla="*/ 1626272 w 1829109"/>
              <a:gd name="connsiteY265" fmla="*/ 526976 h 1575446"/>
              <a:gd name="connsiteX266" fmla="*/ 1622709 w 1829109"/>
              <a:gd name="connsiteY266" fmla="*/ 527183 h 1575446"/>
              <a:gd name="connsiteX267" fmla="*/ 1619146 w 1829109"/>
              <a:gd name="connsiteY267" fmla="*/ 527332 h 1575446"/>
              <a:gd name="connsiteX268" fmla="*/ 1611743 w 1829109"/>
              <a:gd name="connsiteY268" fmla="*/ 527447 h 1575446"/>
              <a:gd name="connsiteX269" fmla="*/ 1553824 w 1829109"/>
              <a:gd name="connsiteY269" fmla="*/ 527447 h 1575446"/>
              <a:gd name="connsiteX270" fmla="*/ 1394377 w 1829109"/>
              <a:gd name="connsiteY270" fmla="*/ 527447 h 1575446"/>
              <a:gd name="connsiteX271" fmla="*/ 1394377 w 1829109"/>
              <a:gd name="connsiteY271" fmla="*/ 371463 h 1575446"/>
              <a:gd name="connsiteX272" fmla="*/ 1394377 w 1829109"/>
              <a:gd name="connsiteY272" fmla="*/ 310080 h 1575446"/>
              <a:gd name="connsiteX273" fmla="*/ 1394399 w 1829109"/>
              <a:gd name="connsiteY273" fmla="*/ 306690 h 1575446"/>
              <a:gd name="connsiteX274" fmla="*/ 1394492 w 1829109"/>
              <a:gd name="connsiteY274" fmla="*/ 303103 h 1575446"/>
              <a:gd name="connsiteX275" fmla="*/ 1394630 w 1829109"/>
              <a:gd name="connsiteY275" fmla="*/ 299529 h 1575446"/>
              <a:gd name="connsiteX276" fmla="*/ 1394825 w 1829109"/>
              <a:gd name="connsiteY276" fmla="*/ 295976 h 1575446"/>
              <a:gd name="connsiteX277" fmla="*/ 1395078 w 1829109"/>
              <a:gd name="connsiteY277" fmla="*/ 292436 h 1575446"/>
              <a:gd name="connsiteX278" fmla="*/ 1395389 w 1829109"/>
              <a:gd name="connsiteY278" fmla="*/ 288907 h 1575446"/>
              <a:gd name="connsiteX279" fmla="*/ 1395756 w 1829109"/>
              <a:gd name="connsiteY279" fmla="*/ 285413 h 1575446"/>
              <a:gd name="connsiteX280" fmla="*/ 1396181 w 1829109"/>
              <a:gd name="connsiteY280" fmla="*/ 281918 h 1575446"/>
              <a:gd name="connsiteX281" fmla="*/ 1396653 w 1829109"/>
              <a:gd name="connsiteY281" fmla="*/ 278447 h 1575446"/>
              <a:gd name="connsiteX282" fmla="*/ 1397193 w 1829109"/>
              <a:gd name="connsiteY282" fmla="*/ 274999 h 1575446"/>
              <a:gd name="connsiteX283" fmla="*/ 1397779 w 1829109"/>
              <a:gd name="connsiteY283" fmla="*/ 271562 h 1575446"/>
              <a:gd name="connsiteX284" fmla="*/ 1398412 w 1829109"/>
              <a:gd name="connsiteY284" fmla="*/ 268148 h 1575446"/>
              <a:gd name="connsiteX285" fmla="*/ 1399101 w 1829109"/>
              <a:gd name="connsiteY285" fmla="*/ 264757 h 1575446"/>
              <a:gd name="connsiteX286" fmla="*/ 1399848 w 1829109"/>
              <a:gd name="connsiteY286" fmla="*/ 261377 h 1575446"/>
              <a:gd name="connsiteX287" fmla="*/ 1400642 w 1829109"/>
              <a:gd name="connsiteY287" fmla="*/ 258033 h 1575446"/>
              <a:gd name="connsiteX288" fmla="*/ 1401492 w 1829109"/>
              <a:gd name="connsiteY288" fmla="*/ 254687 h 1575446"/>
              <a:gd name="connsiteX289" fmla="*/ 1402389 w 1829109"/>
              <a:gd name="connsiteY289" fmla="*/ 251377 h 1575446"/>
              <a:gd name="connsiteX290" fmla="*/ 1403343 w 1829109"/>
              <a:gd name="connsiteY290" fmla="*/ 248089 h 1575446"/>
              <a:gd name="connsiteX291" fmla="*/ 1404343 w 1829109"/>
              <a:gd name="connsiteY291" fmla="*/ 244814 h 1575446"/>
              <a:gd name="connsiteX292" fmla="*/ 1405389 w 1829109"/>
              <a:gd name="connsiteY292" fmla="*/ 241561 h 1575446"/>
              <a:gd name="connsiteX293" fmla="*/ 1406492 w 1829109"/>
              <a:gd name="connsiteY293" fmla="*/ 238342 h 1575446"/>
              <a:gd name="connsiteX294" fmla="*/ 1407630 w 1829109"/>
              <a:gd name="connsiteY294" fmla="*/ 235134 h 1575446"/>
              <a:gd name="connsiteX295" fmla="*/ 1408837 w 1829109"/>
              <a:gd name="connsiteY295" fmla="*/ 231962 h 1575446"/>
              <a:gd name="connsiteX296" fmla="*/ 1410078 w 1829109"/>
              <a:gd name="connsiteY296" fmla="*/ 228801 h 1575446"/>
              <a:gd name="connsiteX297" fmla="*/ 1411366 w 1829109"/>
              <a:gd name="connsiteY297" fmla="*/ 225663 h 1575446"/>
              <a:gd name="connsiteX298" fmla="*/ 1412711 w 1829109"/>
              <a:gd name="connsiteY298" fmla="*/ 222559 h 1575446"/>
              <a:gd name="connsiteX299" fmla="*/ 1414091 w 1829109"/>
              <a:gd name="connsiteY299" fmla="*/ 219479 h 1575446"/>
              <a:gd name="connsiteX300" fmla="*/ 1415527 w 1829109"/>
              <a:gd name="connsiteY300" fmla="*/ 216421 h 1575446"/>
              <a:gd name="connsiteX301" fmla="*/ 1417010 w 1829109"/>
              <a:gd name="connsiteY301" fmla="*/ 213387 h 1575446"/>
              <a:gd name="connsiteX302" fmla="*/ 1418527 w 1829109"/>
              <a:gd name="connsiteY302" fmla="*/ 210386 h 1575446"/>
              <a:gd name="connsiteX303" fmla="*/ 1420102 w 1829109"/>
              <a:gd name="connsiteY303" fmla="*/ 207409 h 1575446"/>
              <a:gd name="connsiteX304" fmla="*/ 1421712 w 1829109"/>
              <a:gd name="connsiteY304" fmla="*/ 204455 h 1575446"/>
              <a:gd name="connsiteX305" fmla="*/ 1423378 w 1829109"/>
              <a:gd name="connsiteY305" fmla="*/ 201535 h 1575446"/>
              <a:gd name="connsiteX306" fmla="*/ 1425079 w 1829109"/>
              <a:gd name="connsiteY306" fmla="*/ 198639 h 1575446"/>
              <a:gd name="connsiteX307" fmla="*/ 1426826 w 1829109"/>
              <a:gd name="connsiteY307" fmla="*/ 195776 h 1575446"/>
              <a:gd name="connsiteX308" fmla="*/ 1428608 w 1829109"/>
              <a:gd name="connsiteY308" fmla="*/ 192937 h 1575446"/>
              <a:gd name="connsiteX309" fmla="*/ 1430436 w 1829109"/>
              <a:gd name="connsiteY309" fmla="*/ 190121 h 1575446"/>
              <a:gd name="connsiteX310" fmla="*/ 1432309 w 1829109"/>
              <a:gd name="connsiteY310" fmla="*/ 187351 h 1575446"/>
              <a:gd name="connsiteX311" fmla="*/ 1434229 w 1829109"/>
              <a:gd name="connsiteY311" fmla="*/ 184604 h 1575446"/>
              <a:gd name="connsiteX312" fmla="*/ 1436183 w 1829109"/>
              <a:gd name="connsiteY312" fmla="*/ 181879 h 1575446"/>
              <a:gd name="connsiteX313" fmla="*/ 1438183 w 1829109"/>
              <a:gd name="connsiteY313" fmla="*/ 179201 h 1575446"/>
              <a:gd name="connsiteX314" fmla="*/ 1440218 w 1829109"/>
              <a:gd name="connsiteY314" fmla="*/ 176545 h 1575446"/>
              <a:gd name="connsiteX315" fmla="*/ 1442298 w 1829109"/>
              <a:gd name="connsiteY315" fmla="*/ 173925 h 1575446"/>
              <a:gd name="connsiteX316" fmla="*/ 1444413 w 1829109"/>
              <a:gd name="connsiteY316" fmla="*/ 171338 h 1575446"/>
              <a:gd name="connsiteX317" fmla="*/ 1446563 w 1829109"/>
              <a:gd name="connsiteY317" fmla="*/ 168787 h 1575446"/>
              <a:gd name="connsiteX318" fmla="*/ 1448759 w 1829109"/>
              <a:gd name="connsiteY318" fmla="*/ 166258 h 1575446"/>
              <a:gd name="connsiteX319" fmla="*/ 1450989 w 1829109"/>
              <a:gd name="connsiteY319" fmla="*/ 163775 h 1575446"/>
              <a:gd name="connsiteX320" fmla="*/ 1453252 w 1829109"/>
              <a:gd name="connsiteY320" fmla="*/ 161315 h 1575446"/>
              <a:gd name="connsiteX321" fmla="*/ 1455563 w 1829109"/>
              <a:gd name="connsiteY321" fmla="*/ 158901 h 1575446"/>
              <a:gd name="connsiteX322" fmla="*/ 1457908 w 1829109"/>
              <a:gd name="connsiteY322" fmla="*/ 156522 h 1575446"/>
              <a:gd name="connsiteX323" fmla="*/ 1460276 w 1829109"/>
              <a:gd name="connsiteY323" fmla="*/ 154177 h 1575446"/>
              <a:gd name="connsiteX324" fmla="*/ 1462690 w 1829109"/>
              <a:gd name="connsiteY324" fmla="*/ 151866 h 1575446"/>
              <a:gd name="connsiteX325" fmla="*/ 1465138 w 1829109"/>
              <a:gd name="connsiteY325" fmla="*/ 149591 h 1575446"/>
              <a:gd name="connsiteX326" fmla="*/ 1467621 w 1829109"/>
              <a:gd name="connsiteY326" fmla="*/ 147360 h 1575446"/>
              <a:gd name="connsiteX327" fmla="*/ 1470139 w 1829109"/>
              <a:gd name="connsiteY327" fmla="*/ 145165 h 1575446"/>
              <a:gd name="connsiteX328" fmla="*/ 1472690 w 1829109"/>
              <a:gd name="connsiteY328" fmla="*/ 143004 h 1575446"/>
              <a:gd name="connsiteX329" fmla="*/ 1475277 w 1829109"/>
              <a:gd name="connsiteY329" fmla="*/ 140877 h 1575446"/>
              <a:gd name="connsiteX330" fmla="*/ 1477897 w 1829109"/>
              <a:gd name="connsiteY330" fmla="*/ 138797 h 1575446"/>
              <a:gd name="connsiteX331" fmla="*/ 1480541 w 1829109"/>
              <a:gd name="connsiteY331" fmla="*/ 136763 h 1575446"/>
              <a:gd name="connsiteX332" fmla="*/ 1483219 w 1829109"/>
              <a:gd name="connsiteY332" fmla="*/ 134762 h 1575446"/>
              <a:gd name="connsiteX333" fmla="*/ 1485933 w 1829109"/>
              <a:gd name="connsiteY333" fmla="*/ 132796 h 1575446"/>
              <a:gd name="connsiteX334" fmla="*/ 1488680 w 1829109"/>
              <a:gd name="connsiteY334" fmla="*/ 130877 h 1575446"/>
              <a:gd name="connsiteX335" fmla="*/ 1491461 w 1829109"/>
              <a:gd name="connsiteY335" fmla="*/ 129003 h 1575446"/>
              <a:gd name="connsiteX336" fmla="*/ 1494254 w 1829109"/>
              <a:gd name="connsiteY336" fmla="*/ 127164 h 1575446"/>
              <a:gd name="connsiteX337" fmla="*/ 1497094 w 1829109"/>
              <a:gd name="connsiteY337" fmla="*/ 125371 h 1575446"/>
              <a:gd name="connsiteX338" fmla="*/ 1499957 w 1829109"/>
              <a:gd name="connsiteY338" fmla="*/ 123623 h 1575446"/>
              <a:gd name="connsiteX339" fmla="*/ 1502853 w 1829109"/>
              <a:gd name="connsiteY339" fmla="*/ 121911 h 1575446"/>
              <a:gd name="connsiteX340" fmla="*/ 1505773 w 1829109"/>
              <a:gd name="connsiteY340" fmla="*/ 120255 h 1575446"/>
              <a:gd name="connsiteX341" fmla="*/ 1508715 w 1829109"/>
              <a:gd name="connsiteY341" fmla="*/ 118635 h 1575446"/>
              <a:gd name="connsiteX342" fmla="*/ 1511692 w 1829109"/>
              <a:gd name="connsiteY342" fmla="*/ 117060 h 1575446"/>
              <a:gd name="connsiteX343" fmla="*/ 1514693 w 1829109"/>
              <a:gd name="connsiteY343" fmla="*/ 115532 h 1575446"/>
              <a:gd name="connsiteX344" fmla="*/ 1517716 w 1829109"/>
              <a:gd name="connsiteY344" fmla="*/ 114037 h 1575446"/>
              <a:gd name="connsiteX345" fmla="*/ 1520773 w 1829109"/>
              <a:gd name="connsiteY345" fmla="*/ 112600 h 1575446"/>
              <a:gd name="connsiteX346" fmla="*/ 1523854 w 1829109"/>
              <a:gd name="connsiteY346" fmla="*/ 111209 h 1575446"/>
              <a:gd name="connsiteX347" fmla="*/ 1526958 w 1829109"/>
              <a:gd name="connsiteY347" fmla="*/ 109865 h 1575446"/>
              <a:gd name="connsiteX348" fmla="*/ 1530084 w 1829109"/>
              <a:gd name="connsiteY348" fmla="*/ 108565 h 1575446"/>
              <a:gd name="connsiteX349" fmla="*/ 1533234 w 1829109"/>
              <a:gd name="connsiteY349" fmla="*/ 107312 h 1575446"/>
              <a:gd name="connsiteX350" fmla="*/ 1536418 w 1829109"/>
              <a:gd name="connsiteY350" fmla="*/ 106117 h 1575446"/>
              <a:gd name="connsiteX351" fmla="*/ 1539614 w 1829109"/>
              <a:gd name="connsiteY351" fmla="*/ 104956 h 1575446"/>
              <a:gd name="connsiteX352" fmla="*/ 1542843 w 1829109"/>
              <a:gd name="connsiteY352" fmla="*/ 103852 h 1575446"/>
              <a:gd name="connsiteX353" fmla="*/ 1546085 w 1829109"/>
              <a:gd name="connsiteY353" fmla="*/ 102807 h 1575446"/>
              <a:gd name="connsiteX354" fmla="*/ 1549349 w 1829109"/>
              <a:gd name="connsiteY354" fmla="*/ 101795 h 1575446"/>
              <a:gd name="connsiteX355" fmla="*/ 1552637 w 1829109"/>
              <a:gd name="connsiteY355" fmla="*/ 100841 h 1575446"/>
              <a:gd name="connsiteX356" fmla="*/ 1555959 w 1829109"/>
              <a:gd name="connsiteY356" fmla="*/ 99933 h 1575446"/>
              <a:gd name="connsiteX357" fmla="*/ 1559281 w 1829109"/>
              <a:gd name="connsiteY357" fmla="*/ 99082 h 1575446"/>
              <a:gd name="connsiteX358" fmla="*/ 1562638 w 1829109"/>
              <a:gd name="connsiteY358" fmla="*/ 98278 h 1575446"/>
              <a:gd name="connsiteX359" fmla="*/ 1566017 w 1829109"/>
              <a:gd name="connsiteY359" fmla="*/ 97531 h 1575446"/>
              <a:gd name="connsiteX360" fmla="*/ 1569408 w 1829109"/>
              <a:gd name="connsiteY360" fmla="*/ 96830 h 1575446"/>
              <a:gd name="connsiteX361" fmla="*/ 1572822 w 1829109"/>
              <a:gd name="connsiteY361" fmla="*/ 96186 h 1575446"/>
              <a:gd name="connsiteX362" fmla="*/ 1576248 w 1829109"/>
              <a:gd name="connsiteY362" fmla="*/ 95600 h 1575446"/>
              <a:gd name="connsiteX363" fmla="*/ 1579695 w 1829109"/>
              <a:gd name="connsiteY363" fmla="*/ 95059 h 1575446"/>
              <a:gd name="connsiteX364" fmla="*/ 1583167 w 1829109"/>
              <a:gd name="connsiteY364" fmla="*/ 94577 h 1575446"/>
              <a:gd name="connsiteX365" fmla="*/ 1586650 w 1829109"/>
              <a:gd name="connsiteY365" fmla="*/ 94151 h 1575446"/>
              <a:gd name="connsiteX366" fmla="*/ 1590155 w 1829109"/>
              <a:gd name="connsiteY366" fmla="*/ 93772 h 1575446"/>
              <a:gd name="connsiteX367" fmla="*/ 1593673 w 1829109"/>
              <a:gd name="connsiteY367" fmla="*/ 93450 h 1575446"/>
              <a:gd name="connsiteX368" fmla="*/ 1597213 w 1829109"/>
              <a:gd name="connsiteY368" fmla="*/ 93197 h 1575446"/>
              <a:gd name="connsiteX369" fmla="*/ 1600777 w 1829109"/>
              <a:gd name="connsiteY369" fmla="*/ 92990 h 1575446"/>
              <a:gd name="connsiteX370" fmla="*/ 1604340 w 1829109"/>
              <a:gd name="connsiteY370" fmla="*/ 92841 h 1575446"/>
              <a:gd name="connsiteX371" fmla="*/ 1611743 w 1829109"/>
              <a:gd name="connsiteY371" fmla="*/ 92714 h 1575446"/>
              <a:gd name="connsiteX372" fmla="*/ 0 w 1829109"/>
              <a:gd name="connsiteY372" fmla="*/ 0 h 1575446"/>
              <a:gd name="connsiteX373" fmla="*/ 533400 w 1829109"/>
              <a:gd name="connsiteY373" fmla="*/ 0 h 1575446"/>
              <a:gd name="connsiteX374" fmla="*/ 0 w 1829109"/>
              <a:gd name="connsiteY374" fmla="*/ 0 h 1575446"/>
              <a:gd name="connsiteX0" fmla="*/ 717675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7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4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1 w 1472342"/>
              <a:gd name="connsiteY17" fmla="*/ 169296 h 1482732"/>
              <a:gd name="connsiteX18" fmla="*/ 989435 w 1472342"/>
              <a:gd name="connsiteY18" fmla="*/ 173549 h 1482732"/>
              <a:gd name="connsiteX19" fmla="*/ 988769 w 1472342"/>
              <a:gd name="connsiteY19" fmla="*/ 177824 h 1482732"/>
              <a:gd name="connsiteX20" fmla="*/ 988170 w 1472342"/>
              <a:gd name="connsiteY20" fmla="*/ 182112 h 1482732"/>
              <a:gd name="connsiteX21" fmla="*/ 987642 w 1472342"/>
              <a:gd name="connsiteY21" fmla="*/ 186434 h 1482732"/>
              <a:gd name="connsiteX22" fmla="*/ 987182 w 1472342"/>
              <a:gd name="connsiteY22" fmla="*/ 190767 h 1482732"/>
              <a:gd name="connsiteX23" fmla="*/ 986791 w 1472342"/>
              <a:gd name="connsiteY23" fmla="*/ 195125 h 1482732"/>
              <a:gd name="connsiteX24" fmla="*/ 986470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5 w 1472342"/>
              <a:gd name="connsiteY31" fmla="*/ 182406 h 1482732"/>
              <a:gd name="connsiteX32" fmla="*/ 135023 w 1472342"/>
              <a:gd name="connsiteY32" fmla="*/ 765058 h 1482732"/>
              <a:gd name="connsiteX33" fmla="*/ 717675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5 w 1472342"/>
              <a:gd name="connsiteY66" fmla="*/ 1482732 h 1482732"/>
              <a:gd name="connsiteX67" fmla="*/ 0 w 1472342"/>
              <a:gd name="connsiteY67" fmla="*/ 765058 h 1482732"/>
              <a:gd name="connsiteX68" fmla="*/ 717675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900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20 w 1472342"/>
              <a:gd name="connsiteY169" fmla="*/ 220758 h 1482732"/>
              <a:gd name="connsiteX170" fmla="*/ 1472239 w 1472342"/>
              <a:gd name="connsiteY170" fmla="*/ 224356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2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5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5 w 1472342"/>
              <a:gd name="connsiteY288" fmla="*/ 161973 h 1482732"/>
              <a:gd name="connsiteX289" fmla="*/ 1045622 w 1472342"/>
              <a:gd name="connsiteY289" fmla="*/ 158663 h 1482732"/>
              <a:gd name="connsiteX290" fmla="*/ 1046576 w 1472342"/>
              <a:gd name="connsiteY290" fmla="*/ 155375 h 1482732"/>
              <a:gd name="connsiteX291" fmla="*/ 1047576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1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6" name="文本占位符 31">
            <a:extLst>
              <a:ext uri="{FF2B5EF4-FFF2-40B4-BE49-F238E27FC236}">
                <a16:creationId xmlns:a16="http://schemas.microsoft.com/office/drawing/2014/main" id="{3E533ED2-C517-42E2-BE84-05E5C76926F4}"/>
              </a:ext>
            </a:extLst>
          </p:cNvPr>
          <p:cNvSpPr>
            <a:spLocks noGrp="1"/>
          </p:cNvSpPr>
          <p:nvPr>
            <p:ph type="body" sz="quarter" idx="33" hasCustomPrompt="1"/>
          </p:nvPr>
        </p:nvSpPr>
        <p:spPr>
          <a:xfrm>
            <a:off x="5003984"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70" name="文本占位符 69">
            <a:extLst>
              <a:ext uri="{FF2B5EF4-FFF2-40B4-BE49-F238E27FC236}">
                <a16:creationId xmlns:a16="http://schemas.microsoft.com/office/drawing/2014/main" id="{D9B931DD-B834-4083-B422-25B1C91C3D03}"/>
              </a:ext>
            </a:extLst>
          </p:cNvPr>
          <p:cNvSpPr>
            <a:spLocks noGrp="1"/>
          </p:cNvSpPr>
          <p:nvPr>
            <p:ph type="body" sz="quarter" idx="45"/>
          </p:nvPr>
        </p:nvSpPr>
        <p:spPr>
          <a:xfrm>
            <a:off x="6834670" y="1943926"/>
            <a:ext cx="1472342" cy="1482732"/>
          </a:xfrm>
          <a:custGeom>
            <a:avLst/>
            <a:gdLst>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0 w 1769052"/>
              <a:gd name="connsiteY371" fmla="*/ 0 h 2009337"/>
              <a:gd name="connsiteX372" fmla="*/ 533400 w 1769052"/>
              <a:gd name="connsiteY372" fmla="*/ 0 h 2009337"/>
              <a:gd name="connsiteX373" fmla="*/ 533400 w 1769052"/>
              <a:gd name="connsiteY373" fmla="*/ 441325 h 2009337"/>
              <a:gd name="connsiteX374" fmla="*/ 0 w 1769052"/>
              <a:gd name="connsiteY374" fmla="*/ 441325 h 2009337"/>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1551686 w 1769052"/>
              <a:gd name="connsiteY371" fmla="*/ 526605 h 2009337"/>
              <a:gd name="connsiteX372" fmla="*/ 0 w 1769052"/>
              <a:gd name="connsiteY372" fmla="*/ 0 h 2009337"/>
              <a:gd name="connsiteX373" fmla="*/ 533400 w 1769052"/>
              <a:gd name="connsiteY373" fmla="*/ 441325 h 2009337"/>
              <a:gd name="connsiteX374" fmla="*/ 0 w 1769052"/>
              <a:gd name="connsiteY374" fmla="*/ 441325 h 2009337"/>
              <a:gd name="connsiteX375" fmla="*/ 0 w 1769052"/>
              <a:gd name="connsiteY375" fmla="*/ 0 h 2009337"/>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1551686 w 1769052"/>
              <a:gd name="connsiteY371" fmla="*/ 526605 h 2009337"/>
              <a:gd name="connsiteX372" fmla="*/ 0 w 1769052"/>
              <a:gd name="connsiteY372" fmla="*/ 0 h 2009337"/>
              <a:gd name="connsiteX373" fmla="*/ 0 w 1769052"/>
              <a:gd name="connsiteY373" fmla="*/ 441325 h 2009337"/>
              <a:gd name="connsiteX374" fmla="*/ 0 w 1769052"/>
              <a:gd name="connsiteY374" fmla="*/ 0 h 2009337"/>
              <a:gd name="connsiteX0" fmla="*/ 717675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7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4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1 w 1472342"/>
              <a:gd name="connsiteY17" fmla="*/ 169296 h 1482732"/>
              <a:gd name="connsiteX18" fmla="*/ 989435 w 1472342"/>
              <a:gd name="connsiteY18" fmla="*/ 173549 h 1482732"/>
              <a:gd name="connsiteX19" fmla="*/ 988769 w 1472342"/>
              <a:gd name="connsiteY19" fmla="*/ 177824 h 1482732"/>
              <a:gd name="connsiteX20" fmla="*/ 988170 w 1472342"/>
              <a:gd name="connsiteY20" fmla="*/ 182112 h 1482732"/>
              <a:gd name="connsiteX21" fmla="*/ 987642 w 1472342"/>
              <a:gd name="connsiteY21" fmla="*/ 186434 h 1482732"/>
              <a:gd name="connsiteX22" fmla="*/ 987182 w 1472342"/>
              <a:gd name="connsiteY22" fmla="*/ 190767 h 1482732"/>
              <a:gd name="connsiteX23" fmla="*/ 986791 w 1472342"/>
              <a:gd name="connsiteY23" fmla="*/ 195125 h 1482732"/>
              <a:gd name="connsiteX24" fmla="*/ 986470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5 w 1472342"/>
              <a:gd name="connsiteY31" fmla="*/ 182406 h 1482732"/>
              <a:gd name="connsiteX32" fmla="*/ 135023 w 1472342"/>
              <a:gd name="connsiteY32" fmla="*/ 765058 h 1482732"/>
              <a:gd name="connsiteX33" fmla="*/ 717675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5 w 1472342"/>
              <a:gd name="connsiteY66" fmla="*/ 1482732 h 1482732"/>
              <a:gd name="connsiteX67" fmla="*/ 0 w 1472342"/>
              <a:gd name="connsiteY67" fmla="*/ 765058 h 1482732"/>
              <a:gd name="connsiteX68" fmla="*/ 717675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900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20 w 1472342"/>
              <a:gd name="connsiteY169" fmla="*/ 220758 h 1482732"/>
              <a:gd name="connsiteX170" fmla="*/ 1472239 w 1472342"/>
              <a:gd name="connsiteY170" fmla="*/ 224356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2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5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5 w 1472342"/>
              <a:gd name="connsiteY288" fmla="*/ 161973 h 1482732"/>
              <a:gd name="connsiteX289" fmla="*/ 1045622 w 1472342"/>
              <a:gd name="connsiteY289" fmla="*/ 158663 h 1482732"/>
              <a:gd name="connsiteX290" fmla="*/ 1046576 w 1472342"/>
              <a:gd name="connsiteY290" fmla="*/ 155375 h 1482732"/>
              <a:gd name="connsiteX291" fmla="*/ 1047576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1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7" name="文本占位符 44">
            <a:extLst>
              <a:ext uri="{FF2B5EF4-FFF2-40B4-BE49-F238E27FC236}">
                <a16:creationId xmlns:a16="http://schemas.microsoft.com/office/drawing/2014/main" id="{369D497C-8D64-4D28-8204-59DB85FB1A86}"/>
              </a:ext>
            </a:extLst>
          </p:cNvPr>
          <p:cNvSpPr>
            <a:spLocks noGrp="1"/>
          </p:cNvSpPr>
          <p:nvPr>
            <p:ph type="body" sz="quarter" idx="34" hasCustomPrompt="1"/>
          </p:nvPr>
        </p:nvSpPr>
        <p:spPr>
          <a:xfrm>
            <a:off x="7877441"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73" name="文本占位符 72">
            <a:extLst>
              <a:ext uri="{FF2B5EF4-FFF2-40B4-BE49-F238E27FC236}">
                <a16:creationId xmlns:a16="http://schemas.microsoft.com/office/drawing/2014/main" id="{40AC217B-56FA-4B91-A199-F7497AE505C5}"/>
              </a:ext>
            </a:extLst>
          </p:cNvPr>
          <p:cNvSpPr>
            <a:spLocks noGrp="1"/>
          </p:cNvSpPr>
          <p:nvPr>
            <p:ph type="body" sz="quarter" idx="46"/>
          </p:nvPr>
        </p:nvSpPr>
        <p:spPr>
          <a:xfrm>
            <a:off x="9708125" y="1943925"/>
            <a:ext cx="1472342" cy="1482732"/>
          </a:xfrm>
          <a:custGeom>
            <a:avLst/>
            <a:gdLst>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29 w 1472342"/>
              <a:gd name="connsiteY11" fmla="*/ 144283 h 1482732"/>
              <a:gd name="connsiteX12" fmla="*/ 994814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6 h 1482732"/>
              <a:gd name="connsiteX18" fmla="*/ 989435 w 1472342"/>
              <a:gd name="connsiteY18" fmla="*/ 173549 h 1482732"/>
              <a:gd name="connsiteX19" fmla="*/ 988768 w 1472342"/>
              <a:gd name="connsiteY19" fmla="*/ 177824 h 1482732"/>
              <a:gd name="connsiteX20" fmla="*/ 988170 w 1472342"/>
              <a:gd name="connsiteY20" fmla="*/ 182112 h 1482732"/>
              <a:gd name="connsiteX21" fmla="*/ 987641 w 1472342"/>
              <a:gd name="connsiteY21" fmla="*/ 186434 h 1482732"/>
              <a:gd name="connsiteX22" fmla="*/ 987182 w 1472342"/>
              <a:gd name="connsiteY22" fmla="*/ 190767 h 1482732"/>
              <a:gd name="connsiteX23" fmla="*/ 986791 w 1472342"/>
              <a:gd name="connsiteY23" fmla="*/ 195125 h 1482732"/>
              <a:gd name="connsiteX24" fmla="*/ 986469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5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3 w 1472342"/>
              <a:gd name="connsiteY52" fmla="*/ 477643 h 1482732"/>
              <a:gd name="connsiteX53" fmla="*/ 1327669 w 1472342"/>
              <a:gd name="connsiteY53" fmla="*/ 476528 h 1482732"/>
              <a:gd name="connsiteX54" fmla="*/ 1331749 w 1472342"/>
              <a:gd name="connsiteY54" fmla="*/ 475344 h 1482732"/>
              <a:gd name="connsiteX55" fmla="*/ 1335807 w 1472342"/>
              <a:gd name="connsiteY55" fmla="*/ 474103 h 1482732"/>
              <a:gd name="connsiteX56" fmla="*/ 1339831 w 1472342"/>
              <a:gd name="connsiteY56" fmla="*/ 472804 h 1482732"/>
              <a:gd name="connsiteX57" fmla="*/ 1343830 w 1472342"/>
              <a:gd name="connsiteY57" fmla="*/ 471436 h 1482732"/>
              <a:gd name="connsiteX58" fmla="*/ 1347807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8 w 1472342"/>
              <a:gd name="connsiteY79" fmla="*/ 2817 h 1482732"/>
              <a:gd name="connsiteX80" fmla="*/ 1293495 w 1472342"/>
              <a:gd name="connsiteY80" fmla="*/ 3402 h 1482732"/>
              <a:gd name="connsiteX81" fmla="*/ 1296909 w 1472342"/>
              <a:gd name="connsiteY81" fmla="*/ 4035 h 1482732"/>
              <a:gd name="connsiteX82" fmla="*/ 1300299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3 w 1472342"/>
              <a:gd name="connsiteY88" fmla="*/ 9966 h 1482732"/>
              <a:gd name="connsiteX89" fmla="*/ 1323496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3 w 1472342"/>
              <a:gd name="connsiteY94" fmla="*/ 16990 h 1482732"/>
              <a:gd name="connsiteX95" fmla="*/ 1342497 w 1472342"/>
              <a:gd name="connsiteY95" fmla="*/ 18335 h 1482732"/>
              <a:gd name="connsiteX96" fmla="*/ 1345578 w 1472342"/>
              <a:gd name="connsiteY96" fmla="*/ 19725 h 1482732"/>
              <a:gd name="connsiteX97" fmla="*/ 1348635 w 1472342"/>
              <a:gd name="connsiteY97" fmla="*/ 21150 h 1482732"/>
              <a:gd name="connsiteX98" fmla="*/ 1351670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5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79 w 1472342"/>
              <a:gd name="connsiteY120" fmla="*/ 65900 h 1482732"/>
              <a:gd name="connsiteX121" fmla="*/ 1413190 w 1472342"/>
              <a:gd name="connsiteY121" fmla="*/ 68313 h 1482732"/>
              <a:gd name="connsiteX122" fmla="*/ 1415465 w 1472342"/>
              <a:gd name="connsiteY122" fmla="*/ 70762 h 1482732"/>
              <a:gd name="connsiteX123" fmla="*/ 1417707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5 w 1472342"/>
              <a:gd name="connsiteY129" fmla="*/ 88855 h 1482732"/>
              <a:gd name="connsiteX130" fmla="*/ 1432260 w 1472342"/>
              <a:gd name="connsiteY130" fmla="*/ 91567 h 1482732"/>
              <a:gd name="connsiteX131" fmla="*/ 1434179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7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8 w 1472342"/>
              <a:gd name="connsiteY155" fmla="*/ 168261 h 1482732"/>
              <a:gd name="connsiteX156" fmla="*/ 1467526 w 1472342"/>
              <a:gd name="connsiteY156" fmla="*/ 171641 h 1482732"/>
              <a:gd name="connsiteX157" fmla="*/ 1468227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19 w 1472342"/>
              <a:gd name="connsiteY169" fmla="*/ 220758 h 1482732"/>
              <a:gd name="connsiteX170" fmla="*/ 1472239 w 1472342"/>
              <a:gd name="connsiteY170" fmla="*/ 224356 h 1482732"/>
              <a:gd name="connsiteX171" fmla="*/ 1472089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1 w 1472342"/>
              <a:gd name="connsiteY179" fmla="*/ 255886 h 1482732"/>
              <a:gd name="connsiteX180" fmla="*/ 1468307 w 1472342"/>
              <a:gd name="connsiteY180" fmla="*/ 259300 h 1482732"/>
              <a:gd name="connsiteX181" fmla="*/ 1467617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2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6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89 w 1472342"/>
              <a:gd name="connsiteY207" fmla="*/ 342855 h 1482732"/>
              <a:gd name="connsiteX208" fmla="*/ 1430535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5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1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7 w 1472342"/>
              <a:gd name="connsiteY235" fmla="*/ 405536 h 1482732"/>
              <a:gd name="connsiteX236" fmla="*/ 1360958 w 1472342"/>
              <a:gd name="connsiteY236" fmla="*/ 407203 h 1482732"/>
              <a:gd name="connsiteX237" fmla="*/ 1358003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7 w 1472342"/>
              <a:gd name="connsiteY249" fmla="*/ 423595 h 1482732"/>
              <a:gd name="connsiteX250" fmla="*/ 1320633 w 1472342"/>
              <a:gd name="connsiteY250" fmla="*/ 424652 h 1482732"/>
              <a:gd name="connsiteX251" fmla="*/ 1317370 w 1472342"/>
              <a:gd name="connsiteY251" fmla="*/ 425652 h 1482732"/>
              <a:gd name="connsiteX252" fmla="*/ 1314082 w 1472342"/>
              <a:gd name="connsiteY252" fmla="*/ 426618 h 1482732"/>
              <a:gd name="connsiteX253" fmla="*/ 1310771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3 w 1472342"/>
              <a:gd name="connsiteY260" fmla="*/ 432399 h 1482732"/>
              <a:gd name="connsiteX261" fmla="*/ 1283551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09 w 1472342"/>
              <a:gd name="connsiteY270" fmla="*/ 434733 h 1482732"/>
              <a:gd name="connsiteX271" fmla="*/ 1037609 w 1472342"/>
              <a:gd name="connsiteY271" fmla="*/ 278749 h 1482732"/>
              <a:gd name="connsiteX272" fmla="*/ 1037609 w 1472342"/>
              <a:gd name="connsiteY272" fmla="*/ 217366 h 1482732"/>
              <a:gd name="connsiteX273" fmla="*/ 1037632 w 1472342"/>
              <a:gd name="connsiteY273" fmla="*/ 213976 h 1482732"/>
              <a:gd name="connsiteX274" fmla="*/ 1037724 w 1472342"/>
              <a:gd name="connsiteY274" fmla="*/ 210389 h 1482732"/>
              <a:gd name="connsiteX275" fmla="*/ 1037863 w 1472342"/>
              <a:gd name="connsiteY275" fmla="*/ 206815 h 1482732"/>
              <a:gd name="connsiteX276" fmla="*/ 1038057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4 w 1472342"/>
              <a:gd name="connsiteY288" fmla="*/ 161973 h 1482732"/>
              <a:gd name="connsiteX289" fmla="*/ 1045621 w 1472342"/>
              <a:gd name="connsiteY289" fmla="*/ 158663 h 1482732"/>
              <a:gd name="connsiteX290" fmla="*/ 1046575 w 1472342"/>
              <a:gd name="connsiteY290" fmla="*/ 155375 h 1482732"/>
              <a:gd name="connsiteX291" fmla="*/ 1047575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3 w 1472342"/>
              <a:gd name="connsiteY299" fmla="*/ 126765 h 1482732"/>
              <a:gd name="connsiteX300" fmla="*/ 1058760 w 1472342"/>
              <a:gd name="connsiteY300" fmla="*/ 123707 h 1482732"/>
              <a:gd name="connsiteX301" fmla="*/ 1060242 w 1472342"/>
              <a:gd name="connsiteY301" fmla="*/ 120673 h 1482732"/>
              <a:gd name="connsiteX302" fmla="*/ 1061760 w 1472342"/>
              <a:gd name="connsiteY302" fmla="*/ 117672 h 1482732"/>
              <a:gd name="connsiteX303" fmla="*/ 1063335 w 1472342"/>
              <a:gd name="connsiteY303" fmla="*/ 114695 h 1482732"/>
              <a:gd name="connsiteX304" fmla="*/ 1064944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1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89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5 w 1472342"/>
              <a:gd name="connsiteY343" fmla="*/ 22818 h 1482732"/>
              <a:gd name="connsiteX344" fmla="*/ 1160948 w 1472342"/>
              <a:gd name="connsiteY344" fmla="*/ 21323 h 1482732"/>
              <a:gd name="connsiteX345" fmla="*/ 1164006 w 1472342"/>
              <a:gd name="connsiteY345" fmla="*/ 19886 h 1482732"/>
              <a:gd name="connsiteX346" fmla="*/ 1167087 w 1472342"/>
              <a:gd name="connsiteY346" fmla="*/ 18495 h 1482732"/>
              <a:gd name="connsiteX347" fmla="*/ 1170190 w 1472342"/>
              <a:gd name="connsiteY347" fmla="*/ 17151 h 1482732"/>
              <a:gd name="connsiteX348" fmla="*/ 1173317 w 1472342"/>
              <a:gd name="connsiteY348" fmla="*/ 15851 h 1482732"/>
              <a:gd name="connsiteX349" fmla="*/ 1176466 w 1472342"/>
              <a:gd name="connsiteY349" fmla="*/ 14598 h 1482732"/>
              <a:gd name="connsiteX350" fmla="*/ 1179651 w 1472342"/>
              <a:gd name="connsiteY350" fmla="*/ 13403 h 1482732"/>
              <a:gd name="connsiteX351" fmla="*/ 1182846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3 w 1472342"/>
              <a:gd name="connsiteY357" fmla="*/ 6368 h 1482732"/>
              <a:gd name="connsiteX358" fmla="*/ 1205870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0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09 w 1472342"/>
              <a:gd name="connsiteY369" fmla="*/ 276 h 1482732"/>
              <a:gd name="connsiteX370" fmla="*/ 1247573 w 1472342"/>
              <a:gd name="connsiteY370" fmla="*/ 127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3"/>
                </a:lnTo>
                <a:lnTo>
                  <a:pt x="999677" y="132133"/>
                </a:lnTo>
                <a:lnTo>
                  <a:pt x="998366" y="136156"/>
                </a:lnTo>
                <a:lnTo>
                  <a:pt x="997113" y="140202"/>
                </a:lnTo>
                <a:lnTo>
                  <a:pt x="995929" y="144283"/>
                </a:lnTo>
                <a:lnTo>
                  <a:pt x="994814" y="148386"/>
                </a:lnTo>
                <a:lnTo>
                  <a:pt x="993757" y="152524"/>
                </a:lnTo>
                <a:lnTo>
                  <a:pt x="992757" y="156686"/>
                </a:lnTo>
                <a:lnTo>
                  <a:pt x="991838" y="160858"/>
                </a:lnTo>
                <a:lnTo>
                  <a:pt x="990964" y="165065"/>
                </a:lnTo>
                <a:lnTo>
                  <a:pt x="990170" y="169296"/>
                </a:lnTo>
                <a:lnTo>
                  <a:pt x="989435" y="173549"/>
                </a:lnTo>
                <a:cubicBezTo>
                  <a:pt x="989213" y="174974"/>
                  <a:pt x="988990" y="176399"/>
                  <a:pt x="988768" y="177824"/>
                </a:cubicBezTo>
                <a:cubicBezTo>
                  <a:pt x="988569" y="179254"/>
                  <a:pt x="988369" y="180683"/>
                  <a:pt x="988170" y="182112"/>
                </a:cubicBezTo>
                <a:cubicBezTo>
                  <a:pt x="987994" y="183553"/>
                  <a:pt x="987818" y="184993"/>
                  <a:pt x="987641" y="186434"/>
                </a:cubicBezTo>
                <a:cubicBezTo>
                  <a:pt x="987489" y="187878"/>
                  <a:pt x="987335" y="189323"/>
                  <a:pt x="987182" y="190767"/>
                </a:cubicBezTo>
                <a:lnTo>
                  <a:pt x="986791" y="195125"/>
                </a:lnTo>
                <a:cubicBezTo>
                  <a:pt x="986684" y="196581"/>
                  <a:pt x="986576" y="198036"/>
                  <a:pt x="986469" y="199493"/>
                </a:cubicBezTo>
                <a:cubicBezTo>
                  <a:pt x="986385" y="200956"/>
                  <a:pt x="986300" y="202420"/>
                  <a:pt x="986216" y="203883"/>
                </a:cubicBezTo>
                <a:cubicBezTo>
                  <a:pt x="986154" y="205355"/>
                  <a:pt x="986094" y="206826"/>
                  <a:pt x="986032" y="208297"/>
                </a:cubicBezTo>
                <a:lnTo>
                  <a:pt x="985929" y="212722"/>
                </a:lnTo>
                <a:cubicBezTo>
                  <a:pt x="985914" y="214270"/>
                  <a:pt x="985898" y="215819"/>
                  <a:pt x="985883" y="217366"/>
                </a:cubicBezTo>
                <a:lnTo>
                  <a:pt x="985883" y="250672"/>
                </a:lnTo>
                <a:lnTo>
                  <a:pt x="944469" y="228194"/>
                </a:lnTo>
                <a:cubicBezTo>
                  <a:pt x="874761" y="198710"/>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5"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3" y="477643"/>
                </a:lnTo>
                <a:lnTo>
                  <a:pt x="1327669" y="476528"/>
                </a:lnTo>
                <a:lnTo>
                  <a:pt x="1331749" y="475344"/>
                </a:lnTo>
                <a:lnTo>
                  <a:pt x="1335807" y="474103"/>
                </a:lnTo>
                <a:lnTo>
                  <a:pt x="1339831" y="472804"/>
                </a:lnTo>
                <a:lnTo>
                  <a:pt x="1343830" y="471436"/>
                </a:lnTo>
                <a:lnTo>
                  <a:pt x="1347807" y="470010"/>
                </a:lnTo>
                <a:lnTo>
                  <a:pt x="1351750" y="468528"/>
                </a:lnTo>
                <a:lnTo>
                  <a:pt x="1355658" y="466987"/>
                </a:lnTo>
                <a:lnTo>
                  <a:pt x="1359544" y="465378"/>
                </a:lnTo>
                <a:lnTo>
                  <a:pt x="1363394" y="463723"/>
                </a:lnTo>
                <a:lnTo>
                  <a:pt x="1366305" y="462408"/>
                </a:lnTo>
                <a:lnTo>
                  <a:pt x="1378950" y="485706"/>
                </a:lnTo>
                <a:cubicBezTo>
                  <a:pt x="1415266" y="571568"/>
                  <a:pt x="1435349" y="665967"/>
                  <a:pt x="1435349" y="765058"/>
                </a:cubicBezTo>
                <a:cubicBezTo>
                  <a:pt x="1435349" y="1161419"/>
                  <a:pt x="1114035" y="1482732"/>
                  <a:pt x="717674" y="1482732"/>
                </a:cubicBezTo>
                <a:cubicBezTo>
                  <a:pt x="321313" y="1482732"/>
                  <a:pt x="0" y="1161419"/>
                  <a:pt x="0" y="765058"/>
                </a:cubicBezTo>
                <a:cubicBezTo>
                  <a:pt x="0" y="368697"/>
                  <a:pt x="321313" y="47383"/>
                  <a:pt x="717674"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8" y="2817"/>
                </a:lnTo>
                <a:lnTo>
                  <a:pt x="1293495" y="3402"/>
                </a:lnTo>
                <a:lnTo>
                  <a:pt x="1296909" y="4035"/>
                </a:lnTo>
                <a:lnTo>
                  <a:pt x="1300299" y="4725"/>
                </a:lnTo>
                <a:lnTo>
                  <a:pt x="1303679" y="5471"/>
                </a:lnTo>
                <a:lnTo>
                  <a:pt x="1307035" y="6265"/>
                </a:lnTo>
                <a:lnTo>
                  <a:pt x="1310369" y="7116"/>
                </a:lnTo>
                <a:lnTo>
                  <a:pt x="1313680" y="8012"/>
                </a:lnTo>
                <a:lnTo>
                  <a:pt x="1316979" y="8966"/>
                </a:lnTo>
                <a:lnTo>
                  <a:pt x="1320243" y="9966"/>
                </a:lnTo>
                <a:lnTo>
                  <a:pt x="1323496" y="11012"/>
                </a:lnTo>
                <a:lnTo>
                  <a:pt x="1326715" y="12116"/>
                </a:lnTo>
                <a:lnTo>
                  <a:pt x="1329922" y="13265"/>
                </a:lnTo>
                <a:lnTo>
                  <a:pt x="1333106" y="14461"/>
                </a:lnTo>
                <a:lnTo>
                  <a:pt x="1336256" y="15702"/>
                </a:lnTo>
                <a:lnTo>
                  <a:pt x="1339393" y="16990"/>
                </a:lnTo>
                <a:lnTo>
                  <a:pt x="1342497" y="18335"/>
                </a:lnTo>
                <a:lnTo>
                  <a:pt x="1345578" y="19725"/>
                </a:lnTo>
                <a:lnTo>
                  <a:pt x="1348635" y="21150"/>
                </a:lnTo>
                <a:lnTo>
                  <a:pt x="1351670"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5"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79" y="65900"/>
                </a:lnTo>
                <a:lnTo>
                  <a:pt x="1413190" y="68313"/>
                </a:lnTo>
                <a:lnTo>
                  <a:pt x="1415465" y="70762"/>
                </a:lnTo>
                <a:lnTo>
                  <a:pt x="1417707" y="73245"/>
                </a:lnTo>
                <a:lnTo>
                  <a:pt x="1419903" y="75762"/>
                </a:lnTo>
                <a:lnTo>
                  <a:pt x="1422053" y="78314"/>
                </a:lnTo>
                <a:lnTo>
                  <a:pt x="1424179" y="80901"/>
                </a:lnTo>
                <a:lnTo>
                  <a:pt x="1426260" y="83521"/>
                </a:lnTo>
                <a:lnTo>
                  <a:pt x="1428305" y="86165"/>
                </a:lnTo>
                <a:lnTo>
                  <a:pt x="1430305" y="88855"/>
                </a:lnTo>
                <a:lnTo>
                  <a:pt x="1432260" y="91567"/>
                </a:lnTo>
                <a:lnTo>
                  <a:pt x="1434179" y="94303"/>
                </a:lnTo>
                <a:lnTo>
                  <a:pt x="1436053" y="97085"/>
                </a:lnTo>
                <a:lnTo>
                  <a:pt x="1437892" y="99890"/>
                </a:lnTo>
                <a:lnTo>
                  <a:pt x="1439685" y="102717"/>
                </a:lnTo>
                <a:lnTo>
                  <a:pt x="1441433" y="105580"/>
                </a:lnTo>
                <a:lnTo>
                  <a:pt x="1443145" y="108476"/>
                </a:lnTo>
                <a:lnTo>
                  <a:pt x="1444813" y="111396"/>
                </a:lnTo>
                <a:lnTo>
                  <a:pt x="1446433" y="114339"/>
                </a:lnTo>
                <a:lnTo>
                  <a:pt x="1448007"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8" y="168261"/>
                </a:lnTo>
                <a:lnTo>
                  <a:pt x="1467526" y="171641"/>
                </a:lnTo>
                <a:lnTo>
                  <a:pt x="1468227" y="175031"/>
                </a:lnTo>
                <a:lnTo>
                  <a:pt x="1468871" y="178445"/>
                </a:lnTo>
                <a:lnTo>
                  <a:pt x="1469468" y="181871"/>
                </a:lnTo>
                <a:cubicBezTo>
                  <a:pt x="1469645" y="183021"/>
                  <a:pt x="1469820" y="184170"/>
                  <a:pt x="1469997" y="185320"/>
                </a:cubicBezTo>
                <a:lnTo>
                  <a:pt x="1470480" y="188791"/>
                </a:lnTo>
                <a:cubicBezTo>
                  <a:pt x="1470626" y="189952"/>
                  <a:pt x="1470771" y="191112"/>
                  <a:pt x="1470917" y="192273"/>
                </a:cubicBezTo>
                <a:cubicBezTo>
                  <a:pt x="1471039" y="193442"/>
                  <a:pt x="1471162" y="194611"/>
                  <a:pt x="1471285" y="195780"/>
                </a:cubicBezTo>
                <a:cubicBezTo>
                  <a:pt x="1471392" y="196956"/>
                  <a:pt x="1471499"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299" y="214899"/>
                  <a:pt x="1472342" y="217366"/>
                </a:cubicBezTo>
                <a:cubicBezTo>
                  <a:pt x="1472335" y="218497"/>
                  <a:pt x="1472327" y="219627"/>
                  <a:pt x="1472319" y="220758"/>
                </a:cubicBezTo>
                <a:cubicBezTo>
                  <a:pt x="1472292" y="221957"/>
                  <a:pt x="1472266" y="223156"/>
                  <a:pt x="1472239" y="224356"/>
                </a:cubicBezTo>
                <a:lnTo>
                  <a:pt x="1472089" y="227919"/>
                </a:lnTo>
                <a:lnTo>
                  <a:pt x="1471894" y="231482"/>
                </a:lnTo>
                <a:cubicBezTo>
                  <a:pt x="1471810" y="232659"/>
                  <a:pt x="1471725" y="233835"/>
                  <a:pt x="1471641" y="235011"/>
                </a:cubicBezTo>
                <a:cubicBezTo>
                  <a:pt x="1471537" y="236188"/>
                  <a:pt x="1471433" y="237364"/>
                  <a:pt x="1471330" y="238540"/>
                </a:cubicBezTo>
                <a:cubicBezTo>
                  <a:pt x="1471208" y="239709"/>
                  <a:pt x="1471085" y="240877"/>
                  <a:pt x="1470963" y="242046"/>
                </a:cubicBezTo>
                <a:cubicBezTo>
                  <a:pt x="1470821" y="243207"/>
                  <a:pt x="1470679" y="244367"/>
                  <a:pt x="1470537" y="245529"/>
                </a:cubicBezTo>
                <a:cubicBezTo>
                  <a:pt x="1470380" y="246686"/>
                  <a:pt x="1470223" y="247843"/>
                  <a:pt x="1470066" y="249001"/>
                </a:cubicBezTo>
                <a:cubicBezTo>
                  <a:pt x="1469885" y="250150"/>
                  <a:pt x="1469706" y="251300"/>
                  <a:pt x="1469526" y="252449"/>
                </a:cubicBezTo>
                <a:lnTo>
                  <a:pt x="1468951" y="255886"/>
                </a:lnTo>
                <a:lnTo>
                  <a:pt x="1468307" y="259300"/>
                </a:lnTo>
                <a:lnTo>
                  <a:pt x="1467617"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2" y="301784"/>
                </a:lnTo>
                <a:lnTo>
                  <a:pt x="1454008" y="304888"/>
                </a:lnTo>
                <a:lnTo>
                  <a:pt x="1452629" y="307980"/>
                </a:lnTo>
                <a:lnTo>
                  <a:pt x="1451192" y="311026"/>
                </a:lnTo>
                <a:lnTo>
                  <a:pt x="1449709" y="314061"/>
                </a:lnTo>
                <a:lnTo>
                  <a:pt x="1448191" y="317061"/>
                </a:lnTo>
                <a:lnTo>
                  <a:pt x="1446616" y="320049"/>
                </a:lnTo>
                <a:lnTo>
                  <a:pt x="1445008" y="322992"/>
                </a:lnTo>
                <a:lnTo>
                  <a:pt x="1443353" y="325923"/>
                </a:lnTo>
                <a:lnTo>
                  <a:pt x="1441639" y="328820"/>
                </a:lnTo>
                <a:lnTo>
                  <a:pt x="1439904" y="331683"/>
                </a:lnTo>
                <a:lnTo>
                  <a:pt x="1438110" y="334522"/>
                </a:lnTo>
                <a:lnTo>
                  <a:pt x="1436283" y="337326"/>
                </a:lnTo>
                <a:lnTo>
                  <a:pt x="1434409" y="340108"/>
                </a:lnTo>
                <a:lnTo>
                  <a:pt x="1432489" y="342855"/>
                </a:lnTo>
                <a:lnTo>
                  <a:pt x="1430535"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5" y="368546"/>
                </a:lnTo>
                <a:lnTo>
                  <a:pt x="1408822" y="370937"/>
                </a:lnTo>
                <a:lnTo>
                  <a:pt x="1406443" y="373282"/>
                </a:lnTo>
                <a:lnTo>
                  <a:pt x="1404029" y="375593"/>
                </a:lnTo>
                <a:lnTo>
                  <a:pt x="1401580" y="377857"/>
                </a:lnTo>
                <a:lnTo>
                  <a:pt x="1399098" y="380098"/>
                </a:lnTo>
                <a:lnTo>
                  <a:pt x="1396580" y="382294"/>
                </a:lnTo>
                <a:lnTo>
                  <a:pt x="1394028" y="384454"/>
                </a:lnTo>
                <a:lnTo>
                  <a:pt x="1391441"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7" y="405536"/>
                </a:lnTo>
                <a:lnTo>
                  <a:pt x="1360958" y="407203"/>
                </a:lnTo>
                <a:lnTo>
                  <a:pt x="1358003"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7" y="423595"/>
                </a:lnTo>
                <a:lnTo>
                  <a:pt x="1320633" y="424652"/>
                </a:lnTo>
                <a:lnTo>
                  <a:pt x="1317370" y="425652"/>
                </a:lnTo>
                <a:lnTo>
                  <a:pt x="1314082" y="426618"/>
                </a:lnTo>
                <a:lnTo>
                  <a:pt x="1310771" y="427515"/>
                </a:lnTo>
                <a:lnTo>
                  <a:pt x="1307438" y="428376"/>
                </a:lnTo>
                <a:lnTo>
                  <a:pt x="1304082" y="429169"/>
                </a:lnTo>
                <a:lnTo>
                  <a:pt x="1300702" y="429929"/>
                </a:lnTo>
                <a:lnTo>
                  <a:pt x="1297311" y="430618"/>
                </a:lnTo>
                <a:lnTo>
                  <a:pt x="1293909" y="431262"/>
                </a:lnTo>
                <a:lnTo>
                  <a:pt x="1290472" y="431859"/>
                </a:lnTo>
                <a:lnTo>
                  <a:pt x="1287023" y="432399"/>
                </a:lnTo>
                <a:lnTo>
                  <a:pt x="1283551"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09" y="434733"/>
                </a:lnTo>
                <a:lnTo>
                  <a:pt x="1037609" y="278749"/>
                </a:lnTo>
                <a:lnTo>
                  <a:pt x="1037609" y="217366"/>
                </a:lnTo>
                <a:cubicBezTo>
                  <a:pt x="1037617" y="216236"/>
                  <a:pt x="1037625" y="215106"/>
                  <a:pt x="1037632" y="213976"/>
                </a:cubicBezTo>
                <a:lnTo>
                  <a:pt x="1037724" y="210389"/>
                </a:lnTo>
                <a:lnTo>
                  <a:pt x="1037863" y="206815"/>
                </a:lnTo>
                <a:cubicBezTo>
                  <a:pt x="1037928" y="205631"/>
                  <a:pt x="1037992" y="204446"/>
                  <a:pt x="1038057" y="203262"/>
                </a:cubicBezTo>
                <a:cubicBezTo>
                  <a:pt x="1038142" y="202082"/>
                  <a:pt x="1038227" y="200903"/>
                  <a:pt x="1038311" y="199722"/>
                </a:cubicBezTo>
                <a:cubicBezTo>
                  <a:pt x="1038414" y="198546"/>
                  <a:pt x="1038518" y="197370"/>
                  <a:pt x="1038621" y="196193"/>
                </a:cubicBezTo>
                <a:cubicBezTo>
                  <a:pt x="1038743" y="195029"/>
                  <a:pt x="1038867" y="193864"/>
                  <a:pt x="1038989" y="192699"/>
                </a:cubicBezTo>
                <a:cubicBezTo>
                  <a:pt x="1039131" y="191534"/>
                  <a:pt x="1039272" y="190369"/>
                  <a:pt x="1039414" y="189204"/>
                </a:cubicBezTo>
                <a:cubicBezTo>
                  <a:pt x="1039572" y="188048"/>
                  <a:pt x="1039728" y="186890"/>
                  <a:pt x="1039886" y="185733"/>
                </a:cubicBezTo>
                <a:lnTo>
                  <a:pt x="1040426" y="182285"/>
                </a:lnTo>
                <a:lnTo>
                  <a:pt x="1041012" y="178848"/>
                </a:lnTo>
                <a:lnTo>
                  <a:pt x="1041644" y="175434"/>
                </a:lnTo>
                <a:lnTo>
                  <a:pt x="1042334" y="172043"/>
                </a:lnTo>
                <a:lnTo>
                  <a:pt x="1043081" y="168663"/>
                </a:lnTo>
                <a:lnTo>
                  <a:pt x="1043875" y="165319"/>
                </a:lnTo>
                <a:lnTo>
                  <a:pt x="1044724" y="161973"/>
                </a:lnTo>
                <a:lnTo>
                  <a:pt x="1045621" y="158663"/>
                </a:lnTo>
                <a:lnTo>
                  <a:pt x="1046575" y="155375"/>
                </a:lnTo>
                <a:lnTo>
                  <a:pt x="1047575" y="152100"/>
                </a:lnTo>
                <a:lnTo>
                  <a:pt x="1048622" y="148847"/>
                </a:lnTo>
                <a:lnTo>
                  <a:pt x="1049725" y="145628"/>
                </a:lnTo>
                <a:lnTo>
                  <a:pt x="1050863" y="142420"/>
                </a:lnTo>
                <a:lnTo>
                  <a:pt x="1052070" y="139248"/>
                </a:lnTo>
                <a:lnTo>
                  <a:pt x="1053311" y="136087"/>
                </a:lnTo>
                <a:lnTo>
                  <a:pt x="1054599" y="132949"/>
                </a:lnTo>
                <a:lnTo>
                  <a:pt x="1055944" y="129845"/>
                </a:lnTo>
                <a:lnTo>
                  <a:pt x="1057323" y="126765"/>
                </a:lnTo>
                <a:lnTo>
                  <a:pt x="1058760" y="123707"/>
                </a:lnTo>
                <a:lnTo>
                  <a:pt x="1060242" y="120673"/>
                </a:lnTo>
                <a:lnTo>
                  <a:pt x="1061760" y="117672"/>
                </a:lnTo>
                <a:lnTo>
                  <a:pt x="1063335" y="114695"/>
                </a:lnTo>
                <a:lnTo>
                  <a:pt x="1064944"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1"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89" y="30909"/>
                </a:lnTo>
                <a:lnTo>
                  <a:pt x="1146086" y="29197"/>
                </a:lnTo>
                <a:lnTo>
                  <a:pt x="1149006" y="27541"/>
                </a:lnTo>
                <a:lnTo>
                  <a:pt x="1151948" y="25921"/>
                </a:lnTo>
                <a:lnTo>
                  <a:pt x="1154925" y="24346"/>
                </a:lnTo>
                <a:lnTo>
                  <a:pt x="1157925" y="22818"/>
                </a:lnTo>
                <a:lnTo>
                  <a:pt x="1160948" y="21323"/>
                </a:lnTo>
                <a:lnTo>
                  <a:pt x="1164006" y="19886"/>
                </a:lnTo>
                <a:lnTo>
                  <a:pt x="1167087" y="18495"/>
                </a:lnTo>
                <a:lnTo>
                  <a:pt x="1170190" y="17151"/>
                </a:lnTo>
                <a:lnTo>
                  <a:pt x="1173317" y="15851"/>
                </a:lnTo>
                <a:lnTo>
                  <a:pt x="1176466" y="14598"/>
                </a:lnTo>
                <a:lnTo>
                  <a:pt x="1179651" y="13403"/>
                </a:lnTo>
                <a:lnTo>
                  <a:pt x="1182846" y="12242"/>
                </a:lnTo>
                <a:lnTo>
                  <a:pt x="1186076" y="11138"/>
                </a:lnTo>
                <a:lnTo>
                  <a:pt x="1189318" y="10093"/>
                </a:lnTo>
                <a:lnTo>
                  <a:pt x="1192582" y="9081"/>
                </a:lnTo>
                <a:lnTo>
                  <a:pt x="1195870" y="8127"/>
                </a:lnTo>
                <a:lnTo>
                  <a:pt x="1199192" y="7219"/>
                </a:lnTo>
                <a:lnTo>
                  <a:pt x="1202513" y="6368"/>
                </a:lnTo>
                <a:lnTo>
                  <a:pt x="1205870" y="5564"/>
                </a:lnTo>
                <a:lnTo>
                  <a:pt x="1209250" y="4817"/>
                </a:lnTo>
                <a:lnTo>
                  <a:pt x="1212641" y="4116"/>
                </a:lnTo>
                <a:lnTo>
                  <a:pt x="1216055" y="3472"/>
                </a:lnTo>
                <a:lnTo>
                  <a:pt x="1219480" y="2886"/>
                </a:lnTo>
                <a:lnTo>
                  <a:pt x="1222928" y="2345"/>
                </a:lnTo>
                <a:lnTo>
                  <a:pt x="1226400" y="1863"/>
                </a:lnTo>
                <a:lnTo>
                  <a:pt x="1229883" y="1437"/>
                </a:lnTo>
                <a:lnTo>
                  <a:pt x="1233388" y="1058"/>
                </a:lnTo>
                <a:lnTo>
                  <a:pt x="1236906" y="736"/>
                </a:lnTo>
                <a:lnTo>
                  <a:pt x="1240446" y="483"/>
                </a:lnTo>
                <a:lnTo>
                  <a:pt x="1244009" y="276"/>
                </a:lnTo>
                <a:lnTo>
                  <a:pt x="1247573" y="127"/>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8" name="文本占位符 56">
            <a:extLst>
              <a:ext uri="{FF2B5EF4-FFF2-40B4-BE49-F238E27FC236}">
                <a16:creationId xmlns:a16="http://schemas.microsoft.com/office/drawing/2014/main" id="{F47622C6-A41B-41D5-BD3E-4F314AACA80E}"/>
              </a:ext>
            </a:extLst>
          </p:cNvPr>
          <p:cNvSpPr>
            <a:spLocks noGrp="1" noChangeAspect="1"/>
          </p:cNvSpPr>
          <p:nvPr>
            <p:ph type="body" sz="quarter" idx="38"/>
          </p:nvPr>
        </p:nvSpPr>
        <p:spPr>
          <a:xfrm>
            <a:off x="1518242" y="2408830"/>
            <a:ext cx="571180" cy="573018"/>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585134 h 644243"/>
              <a:gd name="connsiteX110" fmla="*/ 1713848 w 2232326"/>
              <a:gd name="connsiteY110" fmla="*/ 585134 h 644243"/>
              <a:gd name="connsiteX111" fmla="*/ 1713848 w 2232326"/>
              <a:gd name="connsiteY111" fmla="*/ 35859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1713848"/>
              <a:gd name="connsiteY0" fmla="*/ 462405 h 644243"/>
              <a:gd name="connsiteX1" fmla="*/ 496751 w 1713848"/>
              <a:gd name="connsiteY1" fmla="*/ 466906 h 644243"/>
              <a:gd name="connsiteX2" fmla="*/ 478485 w 1713848"/>
              <a:gd name="connsiteY2" fmla="*/ 479201 h 644243"/>
              <a:gd name="connsiteX3" fmla="*/ 466190 w 1713848"/>
              <a:gd name="connsiteY3" fmla="*/ 497461 h 644243"/>
              <a:gd name="connsiteX4" fmla="*/ 461692 w 1713848"/>
              <a:gd name="connsiteY4" fmla="*/ 519808 h 644243"/>
              <a:gd name="connsiteX5" fmla="*/ 466190 w 1713848"/>
              <a:gd name="connsiteY5" fmla="*/ 542183 h 644243"/>
              <a:gd name="connsiteX6" fmla="*/ 478485 w 1713848"/>
              <a:gd name="connsiteY6" fmla="*/ 560587 h 644243"/>
              <a:gd name="connsiteX7" fmla="*/ 496751 w 1713848"/>
              <a:gd name="connsiteY7" fmla="*/ 573006 h 644243"/>
              <a:gd name="connsiteX8" fmla="*/ 519114 w 1713848"/>
              <a:gd name="connsiteY8" fmla="*/ 577498 h 644243"/>
              <a:gd name="connsiteX9" fmla="*/ 541605 w 1713848"/>
              <a:gd name="connsiteY9" fmla="*/ 573006 h 644243"/>
              <a:gd name="connsiteX10" fmla="*/ 560012 w 1713848"/>
              <a:gd name="connsiteY10" fmla="*/ 560587 h 644243"/>
              <a:gd name="connsiteX11" fmla="*/ 572306 w 1713848"/>
              <a:gd name="connsiteY11" fmla="*/ 542183 h 644243"/>
              <a:gd name="connsiteX12" fmla="*/ 576811 w 1713848"/>
              <a:gd name="connsiteY12" fmla="*/ 519808 h 644243"/>
              <a:gd name="connsiteX13" fmla="*/ 572306 w 1713848"/>
              <a:gd name="connsiteY13" fmla="*/ 497461 h 644243"/>
              <a:gd name="connsiteX14" fmla="*/ 560012 w 1713848"/>
              <a:gd name="connsiteY14" fmla="*/ 479201 h 644243"/>
              <a:gd name="connsiteX15" fmla="*/ 541605 w 1713848"/>
              <a:gd name="connsiteY15" fmla="*/ 466906 h 644243"/>
              <a:gd name="connsiteX16" fmla="*/ 519114 w 1713848"/>
              <a:gd name="connsiteY16" fmla="*/ 462405 h 644243"/>
              <a:gd name="connsiteX17" fmla="*/ 549066 w 1713848"/>
              <a:gd name="connsiteY17" fmla="*/ 396794 h 644243"/>
              <a:gd name="connsiteX18" fmla="*/ 552999 w 1713848"/>
              <a:gd name="connsiteY18" fmla="*/ 397036 h 644243"/>
              <a:gd name="connsiteX19" fmla="*/ 583165 w 1713848"/>
              <a:gd name="connsiteY19" fmla="*/ 412119 h 644243"/>
              <a:gd name="connsiteX20" fmla="*/ 583950 w 1713848"/>
              <a:gd name="connsiteY20" fmla="*/ 416742 h 644243"/>
              <a:gd name="connsiteX21" fmla="*/ 582878 w 1713848"/>
              <a:gd name="connsiteY21" fmla="*/ 420311 h 644243"/>
              <a:gd name="connsiteX22" fmla="*/ 580766 w 1713848"/>
              <a:gd name="connsiteY22" fmla="*/ 436469 h 644243"/>
              <a:gd name="connsiteX23" fmla="*/ 588448 w 1713848"/>
              <a:gd name="connsiteY23" fmla="*/ 451284 h 644243"/>
              <a:gd name="connsiteX24" fmla="*/ 604048 w 1713848"/>
              <a:gd name="connsiteY24" fmla="*/ 458302 h 644243"/>
              <a:gd name="connsiteX25" fmla="*/ 621255 w 1713848"/>
              <a:gd name="connsiteY25" fmla="*/ 455246 h 644243"/>
              <a:gd name="connsiteX26" fmla="*/ 626417 w 1713848"/>
              <a:gd name="connsiteY26" fmla="*/ 454193 h 644243"/>
              <a:gd name="connsiteX27" fmla="*/ 641270 w 1713848"/>
              <a:gd name="connsiteY27" fmla="*/ 490057 h 644243"/>
              <a:gd name="connsiteX28" fmla="*/ 637142 w 1713848"/>
              <a:gd name="connsiteY28" fmla="*/ 493358 h 644243"/>
              <a:gd name="connsiteX29" fmla="*/ 623112 w 1713848"/>
              <a:gd name="connsiteY29" fmla="*/ 503551 h 644243"/>
              <a:gd name="connsiteX30" fmla="*/ 617293 w 1713848"/>
              <a:gd name="connsiteY30" fmla="*/ 520098 h 644243"/>
              <a:gd name="connsiteX31" fmla="*/ 622206 w 1713848"/>
              <a:gd name="connsiteY31" fmla="*/ 535822 h 644243"/>
              <a:gd name="connsiteX32" fmla="*/ 635037 w 1713848"/>
              <a:gd name="connsiteY32" fmla="*/ 545485 h 644243"/>
              <a:gd name="connsiteX33" fmla="*/ 638214 w 1713848"/>
              <a:gd name="connsiteY33" fmla="*/ 547626 h 644243"/>
              <a:gd name="connsiteX34" fmla="*/ 642176 w 1713848"/>
              <a:gd name="connsiteY34" fmla="*/ 553690 h 644243"/>
              <a:gd name="connsiteX35" fmla="*/ 628931 w 1713848"/>
              <a:gd name="connsiteY35" fmla="*/ 584149 h 644243"/>
              <a:gd name="connsiteX36" fmla="*/ 623405 w 1713848"/>
              <a:gd name="connsiteY36" fmla="*/ 585715 h 644243"/>
              <a:gd name="connsiteX37" fmla="*/ 618078 w 1713848"/>
              <a:gd name="connsiteY37" fmla="*/ 584685 h 644243"/>
              <a:gd name="connsiteX38" fmla="*/ 611474 w 1713848"/>
              <a:gd name="connsiteY38" fmla="*/ 583195 h 644243"/>
              <a:gd name="connsiteX39" fmla="*/ 603390 w 1713848"/>
              <a:gd name="connsiteY39" fmla="*/ 582953 h 644243"/>
              <a:gd name="connsiteX40" fmla="*/ 595217 w 1713848"/>
              <a:gd name="connsiteY40" fmla="*/ 584685 h 644243"/>
              <a:gd name="connsiteX41" fmla="*/ 588199 w 1713848"/>
              <a:gd name="connsiteY41" fmla="*/ 589186 h 644243"/>
              <a:gd name="connsiteX42" fmla="*/ 580766 w 1713848"/>
              <a:gd name="connsiteY42" fmla="*/ 604250 h 644243"/>
              <a:gd name="connsiteX43" fmla="*/ 583165 w 1713848"/>
              <a:gd name="connsiteY43" fmla="*/ 620379 h 644243"/>
              <a:gd name="connsiteX44" fmla="*/ 582381 w 1713848"/>
              <a:gd name="connsiteY44" fmla="*/ 630983 h 644243"/>
              <a:gd name="connsiteX45" fmla="*/ 553249 w 1713848"/>
              <a:gd name="connsiteY45" fmla="*/ 643405 h 644243"/>
              <a:gd name="connsiteX46" fmla="*/ 548744 w 1713848"/>
              <a:gd name="connsiteY46" fmla="*/ 641548 h 644243"/>
              <a:gd name="connsiteX47" fmla="*/ 545834 w 1713848"/>
              <a:gd name="connsiteY47" fmla="*/ 637586 h 644243"/>
              <a:gd name="connsiteX48" fmla="*/ 545566 w 1713848"/>
              <a:gd name="connsiteY48" fmla="*/ 637586 h 644243"/>
              <a:gd name="connsiteX49" fmla="*/ 535664 w 1713848"/>
              <a:gd name="connsiteY49" fmla="*/ 623435 h 644243"/>
              <a:gd name="connsiteX50" fmla="*/ 519382 w 1713848"/>
              <a:gd name="connsiteY50" fmla="*/ 617492 h 644243"/>
              <a:gd name="connsiteX51" fmla="*/ 503106 w 1713848"/>
              <a:gd name="connsiteY51" fmla="*/ 623435 h 644243"/>
              <a:gd name="connsiteX52" fmla="*/ 492910 w 1713848"/>
              <a:gd name="connsiteY52" fmla="*/ 637337 h 644243"/>
              <a:gd name="connsiteX53" fmla="*/ 488948 w 1713848"/>
              <a:gd name="connsiteY53" fmla="*/ 641963 h 644243"/>
              <a:gd name="connsiteX54" fmla="*/ 483129 w 1713848"/>
              <a:gd name="connsiteY54" fmla="*/ 643405 h 644243"/>
              <a:gd name="connsiteX55" fmla="*/ 451624 w 1713848"/>
              <a:gd name="connsiteY55" fmla="*/ 628839 h 644243"/>
              <a:gd name="connsiteX56" fmla="*/ 450175 w 1713848"/>
              <a:gd name="connsiteY56" fmla="*/ 624510 h 644243"/>
              <a:gd name="connsiteX57" fmla="*/ 452160 w 1713848"/>
              <a:gd name="connsiteY57" fmla="*/ 617492 h 644243"/>
              <a:gd name="connsiteX58" fmla="*/ 454406 w 1713848"/>
              <a:gd name="connsiteY58" fmla="*/ 603589 h 644243"/>
              <a:gd name="connsiteX59" fmla="*/ 447655 w 1713848"/>
              <a:gd name="connsiteY59" fmla="*/ 589186 h 644243"/>
              <a:gd name="connsiteX60" fmla="*/ 438665 w 1713848"/>
              <a:gd name="connsiteY60" fmla="*/ 583979 h 644243"/>
              <a:gd name="connsiteX61" fmla="*/ 428610 w 1713848"/>
              <a:gd name="connsiteY61" fmla="*/ 583070 h 644243"/>
              <a:gd name="connsiteX62" fmla="*/ 417222 w 1713848"/>
              <a:gd name="connsiteY62" fmla="*/ 585176 h 644243"/>
              <a:gd name="connsiteX63" fmla="*/ 409814 w 1713848"/>
              <a:gd name="connsiteY63" fmla="*/ 584685 h 644243"/>
              <a:gd name="connsiteX64" fmla="*/ 396326 w 1713848"/>
              <a:gd name="connsiteY64" fmla="*/ 553690 h 644243"/>
              <a:gd name="connsiteX65" fmla="*/ 401603 w 1713848"/>
              <a:gd name="connsiteY65" fmla="*/ 546304 h 644243"/>
              <a:gd name="connsiteX66" fmla="*/ 415901 w 1713848"/>
              <a:gd name="connsiteY66" fmla="*/ 535822 h 644243"/>
              <a:gd name="connsiteX67" fmla="*/ 422262 w 1713848"/>
              <a:gd name="connsiteY67" fmla="*/ 519562 h 644243"/>
              <a:gd name="connsiteX68" fmla="*/ 415901 w 1713848"/>
              <a:gd name="connsiteY68" fmla="*/ 503429 h 644243"/>
              <a:gd name="connsiteX69" fmla="*/ 401603 w 1713848"/>
              <a:gd name="connsiteY69" fmla="*/ 493358 h 644243"/>
              <a:gd name="connsiteX70" fmla="*/ 397641 w 1713848"/>
              <a:gd name="connsiteY70" fmla="*/ 489517 h 644243"/>
              <a:gd name="connsiteX71" fmla="*/ 408761 w 1713848"/>
              <a:gd name="connsiteY71" fmla="*/ 455246 h 644243"/>
              <a:gd name="connsiteX72" fmla="*/ 412851 w 1713848"/>
              <a:gd name="connsiteY72" fmla="*/ 454193 h 644243"/>
              <a:gd name="connsiteX73" fmla="*/ 417221 w 1713848"/>
              <a:gd name="connsiteY73" fmla="*/ 455246 h 644243"/>
              <a:gd name="connsiteX74" fmla="*/ 433772 w 1713848"/>
              <a:gd name="connsiteY74" fmla="*/ 457249 h 644243"/>
              <a:gd name="connsiteX75" fmla="*/ 448976 w 1713848"/>
              <a:gd name="connsiteY75" fmla="*/ 449695 h 644243"/>
              <a:gd name="connsiteX76" fmla="*/ 453620 w 1713848"/>
              <a:gd name="connsiteY76" fmla="*/ 441895 h 644243"/>
              <a:gd name="connsiteX77" fmla="*/ 455458 w 1713848"/>
              <a:gd name="connsiteY77" fmla="*/ 432752 h 644243"/>
              <a:gd name="connsiteX78" fmla="*/ 455458 w 1713848"/>
              <a:gd name="connsiteY78" fmla="*/ 424563 h 644243"/>
              <a:gd name="connsiteX79" fmla="*/ 454794 w 1713848"/>
              <a:gd name="connsiteY79" fmla="*/ 419258 h 644243"/>
              <a:gd name="connsiteX80" fmla="*/ 453869 w 1713848"/>
              <a:gd name="connsiteY80" fmla="*/ 415545 h 644243"/>
              <a:gd name="connsiteX81" fmla="*/ 454291 w 1713848"/>
              <a:gd name="connsiteY81" fmla="*/ 411851 h 644243"/>
              <a:gd name="connsiteX82" fmla="*/ 485235 w 1713848"/>
              <a:gd name="connsiteY82" fmla="*/ 397036 h 644243"/>
              <a:gd name="connsiteX83" fmla="*/ 490658 w 1713848"/>
              <a:gd name="connsiteY83" fmla="*/ 399285 h 644243"/>
              <a:gd name="connsiteX84" fmla="*/ 493446 w 1713848"/>
              <a:gd name="connsiteY84" fmla="*/ 403907 h 644243"/>
              <a:gd name="connsiteX85" fmla="*/ 502978 w 1713848"/>
              <a:gd name="connsiteY85" fmla="*/ 416474 h 644243"/>
              <a:gd name="connsiteX86" fmla="*/ 518578 w 1713848"/>
              <a:gd name="connsiteY86" fmla="*/ 421900 h 644243"/>
              <a:gd name="connsiteX87" fmla="*/ 535001 w 1713848"/>
              <a:gd name="connsiteY87" fmla="*/ 416742 h 644243"/>
              <a:gd name="connsiteX88" fmla="*/ 545049 w 1713848"/>
              <a:gd name="connsiteY88" fmla="*/ 403639 h 644243"/>
              <a:gd name="connsiteX89" fmla="*/ 548355 w 1713848"/>
              <a:gd name="connsiteY89" fmla="*/ 399285 h 644243"/>
              <a:gd name="connsiteX90" fmla="*/ 549066 w 1713848"/>
              <a:gd name="connsiteY90" fmla="*/ 396794 h 644243"/>
              <a:gd name="connsiteX91" fmla="*/ 242400 w 1713848"/>
              <a:gd name="connsiteY91" fmla="*/ 130553 h 644243"/>
              <a:gd name="connsiteX92" fmla="*/ 198253 w 1713848"/>
              <a:gd name="connsiteY92" fmla="*/ 139439 h 644243"/>
              <a:gd name="connsiteX93" fmla="*/ 162192 w 1713848"/>
              <a:gd name="connsiteY93" fmla="*/ 163710 h 644243"/>
              <a:gd name="connsiteX94" fmla="*/ 137921 w 1713848"/>
              <a:gd name="connsiteY94" fmla="*/ 199759 h 644243"/>
              <a:gd name="connsiteX95" fmla="*/ 129041 w 1713848"/>
              <a:gd name="connsiteY95" fmla="*/ 243875 h 644243"/>
              <a:gd name="connsiteX96" fmla="*/ 137921 w 1713848"/>
              <a:gd name="connsiteY96" fmla="*/ 288047 h 644243"/>
              <a:gd name="connsiteX97" fmla="*/ 162192 w 1713848"/>
              <a:gd name="connsiteY97" fmla="*/ 324378 h 644243"/>
              <a:gd name="connsiteX98" fmla="*/ 198253 w 1713848"/>
              <a:gd name="connsiteY98" fmla="*/ 348896 h 644243"/>
              <a:gd name="connsiteX99" fmla="*/ 242400 w 1713848"/>
              <a:gd name="connsiteY99" fmla="*/ 357763 h 644243"/>
              <a:gd name="connsiteX100" fmla="*/ 286800 w 1713848"/>
              <a:gd name="connsiteY100" fmla="*/ 348896 h 644243"/>
              <a:gd name="connsiteX101" fmla="*/ 323138 w 1713848"/>
              <a:gd name="connsiteY101" fmla="*/ 324378 h 644243"/>
              <a:gd name="connsiteX102" fmla="*/ 347409 w 1713848"/>
              <a:gd name="connsiteY102" fmla="*/ 288047 h 644243"/>
              <a:gd name="connsiteX103" fmla="*/ 356301 w 1713848"/>
              <a:gd name="connsiteY103" fmla="*/ 243875 h 644243"/>
              <a:gd name="connsiteX104" fmla="*/ 347409 w 1713848"/>
              <a:gd name="connsiteY104" fmla="*/ 199759 h 644243"/>
              <a:gd name="connsiteX105" fmla="*/ 323138 w 1713848"/>
              <a:gd name="connsiteY105" fmla="*/ 163710 h 644243"/>
              <a:gd name="connsiteX106" fmla="*/ 286800 w 1713848"/>
              <a:gd name="connsiteY106" fmla="*/ 139439 h 644243"/>
              <a:gd name="connsiteX107" fmla="*/ 242400 w 1713848"/>
              <a:gd name="connsiteY107" fmla="*/ 130553 h 644243"/>
              <a:gd name="connsiteX108" fmla="*/ 1713848 w 1713848"/>
              <a:gd name="connsiteY108" fmla="*/ 35859 h 644243"/>
              <a:gd name="connsiteX109" fmla="*/ 1713848 w 1713848"/>
              <a:gd name="connsiteY109" fmla="*/ 585134 h 644243"/>
              <a:gd name="connsiteX110" fmla="*/ 1713848 w 1713848"/>
              <a:gd name="connsiteY110" fmla="*/ 35859 h 644243"/>
              <a:gd name="connsiteX111" fmla="*/ 301529 w 1713848"/>
              <a:gd name="connsiteY111" fmla="*/ 1028 h 644243"/>
              <a:gd name="connsiteX112" fmla="*/ 309294 w 1713848"/>
              <a:gd name="connsiteY112" fmla="*/ 1506 h 644243"/>
              <a:gd name="connsiteX113" fmla="*/ 368846 w 1713848"/>
              <a:gd name="connsiteY113" fmla="*/ 31282 h 644243"/>
              <a:gd name="connsiteX114" fmla="*/ 370395 w 1713848"/>
              <a:gd name="connsiteY114" fmla="*/ 40408 h 644243"/>
              <a:gd name="connsiteX115" fmla="*/ 368280 w 1713848"/>
              <a:gd name="connsiteY115" fmla="*/ 47455 h 644243"/>
              <a:gd name="connsiteX116" fmla="*/ 364110 w 1713848"/>
              <a:gd name="connsiteY116" fmla="*/ 79353 h 644243"/>
              <a:gd name="connsiteX117" fmla="*/ 379275 w 1713848"/>
              <a:gd name="connsiteY117" fmla="*/ 108599 h 644243"/>
              <a:gd name="connsiteX118" fmla="*/ 410072 w 1713848"/>
              <a:gd name="connsiteY118" fmla="*/ 122454 h 644243"/>
              <a:gd name="connsiteX119" fmla="*/ 444042 w 1713848"/>
              <a:gd name="connsiteY119" fmla="*/ 116421 h 644243"/>
              <a:gd name="connsiteX120" fmla="*/ 454231 w 1713848"/>
              <a:gd name="connsiteY120" fmla="*/ 114343 h 644243"/>
              <a:gd name="connsiteX121" fmla="*/ 483554 w 1713848"/>
              <a:gd name="connsiteY121" fmla="*/ 185142 h 644243"/>
              <a:gd name="connsiteX122" fmla="*/ 475404 w 1713848"/>
              <a:gd name="connsiteY122" fmla="*/ 191660 h 644243"/>
              <a:gd name="connsiteX123" fmla="*/ 447706 w 1713848"/>
              <a:gd name="connsiteY123" fmla="*/ 211781 h 644243"/>
              <a:gd name="connsiteX124" fmla="*/ 436220 w 1713848"/>
              <a:gd name="connsiteY124" fmla="*/ 244448 h 644243"/>
              <a:gd name="connsiteX125" fmla="*/ 445919 w 1713848"/>
              <a:gd name="connsiteY125" fmla="*/ 275489 h 644243"/>
              <a:gd name="connsiteX126" fmla="*/ 471248 w 1713848"/>
              <a:gd name="connsiteY126" fmla="*/ 294565 h 644243"/>
              <a:gd name="connsiteX127" fmla="*/ 477521 w 1713848"/>
              <a:gd name="connsiteY127" fmla="*/ 298791 h 644243"/>
              <a:gd name="connsiteX128" fmla="*/ 485342 w 1713848"/>
              <a:gd name="connsiteY128" fmla="*/ 310763 h 644243"/>
              <a:gd name="connsiteX129" fmla="*/ 459194 w 1713848"/>
              <a:gd name="connsiteY129" fmla="*/ 370893 h 644243"/>
              <a:gd name="connsiteX130" fmla="*/ 448286 w 1713848"/>
              <a:gd name="connsiteY130" fmla="*/ 373985 h 644243"/>
              <a:gd name="connsiteX131" fmla="*/ 437768 w 1713848"/>
              <a:gd name="connsiteY131" fmla="*/ 371951 h 644243"/>
              <a:gd name="connsiteX132" fmla="*/ 424732 w 1713848"/>
              <a:gd name="connsiteY132" fmla="*/ 369010 h 644243"/>
              <a:gd name="connsiteX133" fmla="*/ 408774 w 1713848"/>
              <a:gd name="connsiteY133" fmla="*/ 368532 h 644243"/>
              <a:gd name="connsiteX134" fmla="*/ 392638 w 1713848"/>
              <a:gd name="connsiteY134" fmla="*/ 371951 h 644243"/>
              <a:gd name="connsiteX135" fmla="*/ 378784 w 1713848"/>
              <a:gd name="connsiteY135" fmla="*/ 380837 h 644243"/>
              <a:gd name="connsiteX136" fmla="*/ 364110 w 1713848"/>
              <a:gd name="connsiteY136" fmla="*/ 410575 h 644243"/>
              <a:gd name="connsiteX137" fmla="*/ 368846 w 1713848"/>
              <a:gd name="connsiteY137" fmla="*/ 442417 h 644243"/>
              <a:gd name="connsiteX138" fmla="*/ 367297 w 1713848"/>
              <a:gd name="connsiteY138" fmla="*/ 463351 h 644243"/>
              <a:gd name="connsiteX139" fmla="*/ 309787 w 1713848"/>
              <a:gd name="connsiteY139" fmla="*/ 487874 h 644243"/>
              <a:gd name="connsiteX140" fmla="*/ 300894 w 1713848"/>
              <a:gd name="connsiteY140" fmla="*/ 484208 h 644243"/>
              <a:gd name="connsiteX141" fmla="*/ 295150 w 1713848"/>
              <a:gd name="connsiteY141" fmla="*/ 476386 h 644243"/>
              <a:gd name="connsiteX142" fmla="*/ 294621 w 1713848"/>
              <a:gd name="connsiteY142" fmla="*/ 476386 h 644243"/>
              <a:gd name="connsiteX143" fmla="*/ 275073 w 1713848"/>
              <a:gd name="connsiteY143" fmla="*/ 448449 h 644243"/>
              <a:gd name="connsiteX144" fmla="*/ 242929 w 1713848"/>
              <a:gd name="connsiteY144" fmla="*/ 436717 h 644243"/>
              <a:gd name="connsiteX145" fmla="*/ 210798 w 1713848"/>
              <a:gd name="connsiteY145" fmla="*/ 448449 h 644243"/>
              <a:gd name="connsiteX146" fmla="*/ 190671 w 1713848"/>
              <a:gd name="connsiteY146" fmla="*/ 475895 h 644243"/>
              <a:gd name="connsiteX147" fmla="*/ 182849 w 1713848"/>
              <a:gd name="connsiteY147" fmla="*/ 485026 h 644243"/>
              <a:gd name="connsiteX148" fmla="*/ 171362 w 1713848"/>
              <a:gd name="connsiteY148" fmla="*/ 487873 h 644243"/>
              <a:gd name="connsiteX149" fmla="*/ 109165 w 1713848"/>
              <a:gd name="connsiteY149" fmla="*/ 459117 h 644243"/>
              <a:gd name="connsiteX150" fmla="*/ 106306 w 1713848"/>
              <a:gd name="connsiteY150" fmla="*/ 450572 h 644243"/>
              <a:gd name="connsiteX151" fmla="*/ 110223 w 1713848"/>
              <a:gd name="connsiteY151" fmla="*/ 436717 h 644243"/>
              <a:gd name="connsiteX152" fmla="*/ 114657 w 1713848"/>
              <a:gd name="connsiteY152" fmla="*/ 409271 h 644243"/>
              <a:gd name="connsiteX153" fmla="*/ 101331 w 1713848"/>
              <a:gd name="connsiteY153" fmla="*/ 380837 h 644243"/>
              <a:gd name="connsiteX154" fmla="*/ 83583 w 1713848"/>
              <a:gd name="connsiteY154" fmla="*/ 370559 h 644243"/>
              <a:gd name="connsiteX155" fmla="*/ 63733 w 1713848"/>
              <a:gd name="connsiteY155" fmla="*/ 368764 h 644243"/>
              <a:gd name="connsiteX156" fmla="*/ 41250 w 1713848"/>
              <a:gd name="connsiteY156" fmla="*/ 372921 h 644243"/>
              <a:gd name="connsiteX157" fmla="*/ 26627 w 1713848"/>
              <a:gd name="connsiteY157" fmla="*/ 371951 h 644243"/>
              <a:gd name="connsiteX158" fmla="*/ 0 w 1713848"/>
              <a:gd name="connsiteY158" fmla="*/ 310762 h 644243"/>
              <a:gd name="connsiteX159" fmla="*/ 10417 w 1713848"/>
              <a:gd name="connsiteY159" fmla="*/ 296183 h 644243"/>
              <a:gd name="connsiteX160" fmla="*/ 38643 w 1713848"/>
              <a:gd name="connsiteY160" fmla="*/ 275489 h 644243"/>
              <a:gd name="connsiteX161" fmla="*/ 51200 w 1713848"/>
              <a:gd name="connsiteY161" fmla="*/ 243389 h 644243"/>
              <a:gd name="connsiteX162" fmla="*/ 38643 w 1713848"/>
              <a:gd name="connsiteY162" fmla="*/ 211541 h 644243"/>
              <a:gd name="connsiteX163" fmla="*/ 10417 w 1713848"/>
              <a:gd name="connsiteY163" fmla="*/ 191659 h 644243"/>
              <a:gd name="connsiteX164" fmla="*/ 2595 w 1713848"/>
              <a:gd name="connsiteY164" fmla="*/ 184077 h 644243"/>
              <a:gd name="connsiteX165" fmla="*/ 24548 w 1713848"/>
              <a:gd name="connsiteY165" fmla="*/ 116421 h 644243"/>
              <a:gd name="connsiteX166" fmla="*/ 32622 w 1713848"/>
              <a:gd name="connsiteY166" fmla="*/ 114342 h 644243"/>
              <a:gd name="connsiteX167" fmla="*/ 41250 w 1713848"/>
              <a:gd name="connsiteY167" fmla="*/ 116421 h 644243"/>
              <a:gd name="connsiteX168" fmla="*/ 73922 w 1713848"/>
              <a:gd name="connsiteY168" fmla="*/ 120376 h 644243"/>
              <a:gd name="connsiteX169" fmla="*/ 103938 w 1713848"/>
              <a:gd name="connsiteY169" fmla="*/ 105463 h 644243"/>
              <a:gd name="connsiteX170" fmla="*/ 113107 w 1713848"/>
              <a:gd name="connsiteY170" fmla="*/ 90064 h 644243"/>
              <a:gd name="connsiteX171" fmla="*/ 116734 w 1713848"/>
              <a:gd name="connsiteY171" fmla="*/ 72015 h 644243"/>
              <a:gd name="connsiteX172" fmla="*/ 116734 w 1713848"/>
              <a:gd name="connsiteY172" fmla="*/ 55849 h 644243"/>
              <a:gd name="connsiteX173" fmla="*/ 115424 w 1713848"/>
              <a:gd name="connsiteY173" fmla="*/ 45376 h 644243"/>
              <a:gd name="connsiteX174" fmla="*/ 113598 w 1713848"/>
              <a:gd name="connsiteY174" fmla="*/ 38045 h 644243"/>
              <a:gd name="connsiteX175" fmla="*/ 114430 w 1713848"/>
              <a:gd name="connsiteY175" fmla="*/ 30752 h 644243"/>
              <a:gd name="connsiteX176" fmla="*/ 175517 w 1713848"/>
              <a:gd name="connsiteY176" fmla="*/ 1506 h 644243"/>
              <a:gd name="connsiteX177" fmla="*/ 186223 w 1713848"/>
              <a:gd name="connsiteY177" fmla="*/ 5946 h 644243"/>
              <a:gd name="connsiteX178" fmla="*/ 191727 w 1713848"/>
              <a:gd name="connsiteY178" fmla="*/ 15071 h 644243"/>
              <a:gd name="connsiteX179" fmla="*/ 210545 w 1713848"/>
              <a:gd name="connsiteY179" fmla="*/ 39878 h 644243"/>
              <a:gd name="connsiteX180" fmla="*/ 241342 w 1713848"/>
              <a:gd name="connsiteY180" fmla="*/ 50591 h 644243"/>
              <a:gd name="connsiteX181" fmla="*/ 273763 w 1713848"/>
              <a:gd name="connsiteY181" fmla="*/ 40407 h 644243"/>
              <a:gd name="connsiteX182" fmla="*/ 293600 w 1713848"/>
              <a:gd name="connsiteY182" fmla="*/ 14542 h 644243"/>
              <a:gd name="connsiteX183" fmla="*/ 300125 w 1713848"/>
              <a:gd name="connsiteY183" fmla="*/ 5946 h 644243"/>
              <a:gd name="connsiteX184" fmla="*/ 301529 w 1713848"/>
              <a:gd name="connsiteY184" fmla="*/ 1028 h 644243"/>
              <a:gd name="connsiteX0" fmla="*/ 519114 w 642176"/>
              <a:gd name="connsiteY0" fmla="*/ 462405 h 644243"/>
              <a:gd name="connsiteX1" fmla="*/ 496751 w 642176"/>
              <a:gd name="connsiteY1" fmla="*/ 466906 h 644243"/>
              <a:gd name="connsiteX2" fmla="*/ 478485 w 642176"/>
              <a:gd name="connsiteY2" fmla="*/ 479201 h 644243"/>
              <a:gd name="connsiteX3" fmla="*/ 466190 w 642176"/>
              <a:gd name="connsiteY3" fmla="*/ 497461 h 644243"/>
              <a:gd name="connsiteX4" fmla="*/ 461692 w 642176"/>
              <a:gd name="connsiteY4" fmla="*/ 519808 h 644243"/>
              <a:gd name="connsiteX5" fmla="*/ 466190 w 642176"/>
              <a:gd name="connsiteY5" fmla="*/ 542183 h 644243"/>
              <a:gd name="connsiteX6" fmla="*/ 478485 w 642176"/>
              <a:gd name="connsiteY6" fmla="*/ 560587 h 644243"/>
              <a:gd name="connsiteX7" fmla="*/ 496751 w 642176"/>
              <a:gd name="connsiteY7" fmla="*/ 573006 h 644243"/>
              <a:gd name="connsiteX8" fmla="*/ 519114 w 642176"/>
              <a:gd name="connsiteY8" fmla="*/ 577498 h 644243"/>
              <a:gd name="connsiteX9" fmla="*/ 541605 w 642176"/>
              <a:gd name="connsiteY9" fmla="*/ 573006 h 644243"/>
              <a:gd name="connsiteX10" fmla="*/ 560012 w 642176"/>
              <a:gd name="connsiteY10" fmla="*/ 560587 h 644243"/>
              <a:gd name="connsiteX11" fmla="*/ 572306 w 642176"/>
              <a:gd name="connsiteY11" fmla="*/ 542183 h 644243"/>
              <a:gd name="connsiteX12" fmla="*/ 576811 w 642176"/>
              <a:gd name="connsiteY12" fmla="*/ 519808 h 644243"/>
              <a:gd name="connsiteX13" fmla="*/ 572306 w 642176"/>
              <a:gd name="connsiteY13" fmla="*/ 497461 h 644243"/>
              <a:gd name="connsiteX14" fmla="*/ 560012 w 642176"/>
              <a:gd name="connsiteY14" fmla="*/ 479201 h 644243"/>
              <a:gd name="connsiteX15" fmla="*/ 541605 w 642176"/>
              <a:gd name="connsiteY15" fmla="*/ 466906 h 644243"/>
              <a:gd name="connsiteX16" fmla="*/ 519114 w 642176"/>
              <a:gd name="connsiteY16" fmla="*/ 462405 h 644243"/>
              <a:gd name="connsiteX17" fmla="*/ 549066 w 642176"/>
              <a:gd name="connsiteY17" fmla="*/ 396794 h 644243"/>
              <a:gd name="connsiteX18" fmla="*/ 552999 w 642176"/>
              <a:gd name="connsiteY18" fmla="*/ 397036 h 644243"/>
              <a:gd name="connsiteX19" fmla="*/ 583165 w 642176"/>
              <a:gd name="connsiteY19" fmla="*/ 412119 h 644243"/>
              <a:gd name="connsiteX20" fmla="*/ 583950 w 642176"/>
              <a:gd name="connsiteY20" fmla="*/ 416742 h 644243"/>
              <a:gd name="connsiteX21" fmla="*/ 582878 w 642176"/>
              <a:gd name="connsiteY21" fmla="*/ 420311 h 644243"/>
              <a:gd name="connsiteX22" fmla="*/ 580766 w 642176"/>
              <a:gd name="connsiteY22" fmla="*/ 436469 h 644243"/>
              <a:gd name="connsiteX23" fmla="*/ 588448 w 642176"/>
              <a:gd name="connsiteY23" fmla="*/ 451284 h 644243"/>
              <a:gd name="connsiteX24" fmla="*/ 604048 w 642176"/>
              <a:gd name="connsiteY24" fmla="*/ 458302 h 644243"/>
              <a:gd name="connsiteX25" fmla="*/ 621255 w 642176"/>
              <a:gd name="connsiteY25" fmla="*/ 455246 h 644243"/>
              <a:gd name="connsiteX26" fmla="*/ 626417 w 642176"/>
              <a:gd name="connsiteY26" fmla="*/ 454193 h 644243"/>
              <a:gd name="connsiteX27" fmla="*/ 641270 w 642176"/>
              <a:gd name="connsiteY27" fmla="*/ 490057 h 644243"/>
              <a:gd name="connsiteX28" fmla="*/ 637142 w 642176"/>
              <a:gd name="connsiteY28" fmla="*/ 493358 h 644243"/>
              <a:gd name="connsiteX29" fmla="*/ 623112 w 642176"/>
              <a:gd name="connsiteY29" fmla="*/ 503551 h 644243"/>
              <a:gd name="connsiteX30" fmla="*/ 617293 w 642176"/>
              <a:gd name="connsiteY30" fmla="*/ 520098 h 644243"/>
              <a:gd name="connsiteX31" fmla="*/ 622206 w 642176"/>
              <a:gd name="connsiteY31" fmla="*/ 535822 h 644243"/>
              <a:gd name="connsiteX32" fmla="*/ 635037 w 642176"/>
              <a:gd name="connsiteY32" fmla="*/ 545485 h 644243"/>
              <a:gd name="connsiteX33" fmla="*/ 638214 w 642176"/>
              <a:gd name="connsiteY33" fmla="*/ 547626 h 644243"/>
              <a:gd name="connsiteX34" fmla="*/ 642176 w 642176"/>
              <a:gd name="connsiteY34" fmla="*/ 553690 h 644243"/>
              <a:gd name="connsiteX35" fmla="*/ 628931 w 642176"/>
              <a:gd name="connsiteY35" fmla="*/ 584149 h 644243"/>
              <a:gd name="connsiteX36" fmla="*/ 623405 w 642176"/>
              <a:gd name="connsiteY36" fmla="*/ 585715 h 644243"/>
              <a:gd name="connsiteX37" fmla="*/ 618078 w 642176"/>
              <a:gd name="connsiteY37" fmla="*/ 584685 h 644243"/>
              <a:gd name="connsiteX38" fmla="*/ 611474 w 642176"/>
              <a:gd name="connsiteY38" fmla="*/ 583195 h 644243"/>
              <a:gd name="connsiteX39" fmla="*/ 603390 w 642176"/>
              <a:gd name="connsiteY39" fmla="*/ 582953 h 644243"/>
              <a:gd name="connsiteX40" fmla="*/ 595217 w 642176"/>
              <a:gd name="connsiteY40" fmla="*/ 584685 h 644243"/>
              <a:gd name="connsiteX41" fmla="*/ 588199 w 642176"/>
              <a:gd name="connsiteY41" fmla="*/ 589186 h 644243"/>
              <a:gd name="connsiteX42" fmla="*/ 580766 w 642176"/>
              <a:gd name="connsiteY42" fmla="*/ 604250 h 644243"/>
              <a:gd name="connsiteX43" fmla="*/ 583165 w 642176"/>
              <a:gd name="connsiteY43" fmla="*/ 620379 h 644243"/>
              <a:gd name="connsiteX44" fmla="*/ 582381 w 642176"/>
              <a:gd name="connsiteY44" fmla="*/ 630983 h 644243"/>
              <a:gd name="connsiteX45" fmla="*/ 553249 w 642176"/>
              <a:gd name="connsiteY45" fmla="*/ 643405 h 644243"/>
              <a:gd name="connsiteX46" fmla="*/ 548744 w 642176"/>
              <a:gd name="connsiteY46" fmla="*/ 641548 h 644243"/>
              <a:gd name="connsiteX47" fmla="*/ 545834 w 642176"/>
              <a:gd name="connsiteY47" fmla="*/ 637586 h 644243"/>
              <a:gd name="connsiteX48" fmla="*/ 545566 w 642176"/>
              <a:gd name="connsiteY48" fmla="*/ 637586 h 644243"/>
              <a:gd name="connsiteX49" fmla="*/ 535664 w 642176"/>
              <a:gd name="connsiteY49" fmla="*/ 623435 h 644243"/>
              <a:gd name="connsiteX50" fmla="*/ 519382 w 642176"/>
              <a:gd name="connsiteY50" fmla="*/ 617492 h 644243"/>
              <a:gd name="connsiteX51" fmla="*/ 503106 w 642176"/>
              <a:gd name="connsiteY51" fmla="*/ 623435 h 644243"/>
              <a:gd name="connsiteX52" fmla="*/ 492910 w 642176"/>
              <a:gd name="connsiteY52" fmla="*/ 637337 h 644243"/>
              <a:gd name="connsiteX53" fmla="*/ 488948 w 642176"/>
              <a:gd name="connsiteY53" fmla="*/ 641963 h 644243"/>
              <a:gd name="connsiteX54" fmla="*/ 483129 w 642176"/>
              <a:gd name="connsiteY54" fmla="*/ 643405 h 644243"/>
              <a:gd name="connsiteX55" fmla="*/ 451624 w 642176"/>
              <a:gd name="connsiteY55" fmla="*/ 628839 h 644243"/>
              <a:gd name="connsiteX56" fmla="*/ 450175 w 642176"/>
              <a:gd name="connsiteY56" fmla="*/ 624510 h 644243"/>
              <a:gd name="connsiteX57" fmla="*/ 452160 w 642176"/>
              <a:gd name="connsiteY57" fmla="*/ 617492 h 644243"/>
              <a:gd name="connsiteX58" fmla="*/ 454406 w 642176"/>
              <a:gd name="connsiteY58" fmla="*/ 603589 h 644243"/>
              <a:gd name="connsiteX59" fmla="*/ 447655 w 642176"/>
              <a:gd name="connsiteY59" fmla="*/ 589186 h 644243"/>
              <a:gd name="connsiteX60" fmla="*/ 438665 w 642176"/>
              <a:gd name="connsiteY60" fmla="*/ 583979 h 644243"/>
              <a:gd name="connsiteX61" fmla="*/ 428610 w 642176"/>
              <a:gd name="connsiteY61" fmla="*/ 583070 h 644243"/>
              <a:gd name="connsiteX62" fmla="*/ 417222 w 642176"/>
              <a:gd name="connsiteY62" fmla="*/ 585176 h 644243"/>
              <a:gd name="connsiteX63" fmla="*/ 409814 w 642176"/>
              <a:gd name="connsiteY63" fmla="*/ 584685 h 644243"/>
              <a:gd name="connsiteX64" fmla="*/ 396326 w 642176"/>
              <a:gd name="connsiteY64" fmla="*/ 553690 h 644243"/>
              <a:gd name="connsiteX65" fmla="*/ 401603 w 642176"/>
              <a:gd name="connsiteY65" fmla="*/ 546304 h 644243"/>
              <a:gd name="connsiteX66" fmla="*/ 415901 w 642176"/>
              <a:gd name="connsiteY66" fmla="*/ 535822 h 644243"/>
              <a:gd name="connsiteX67" fmla="*/ 422262 w 642176"/>
              <a:gd name="connsiteY67" fmla="*/ 519562 h 644243"/>
              <a:gd name="connsiteX68" fmla="*/ 415901 w 642176"/>
              <a:gd name="connsiteY68" fmla="*/ 503429 h 644243"/>
              <a:gd name="connsiteX69" fmla="*/ 401603 w 642176"/>
              <a:gd name="connsiteY69" fmla="*/ 493358 h 644243"/>
              <a:gd name="connsiteX70" fmla="*/ 397641 w 642176"/>
              <a:gd name="connsiteY70" fmla="*/ 489517 h 644243"/>
              <a:gd name="connsiteX71" fmla="*/ 408761 w 642176"/>
              <a:gd name="connsiteY71" fmla="*/ 455246 h 644243"/>
              <a:gd name="connsiteX72" fmla="*/ 412851 w 642176"/>
              <a:gd name="connsiteY72" fmla="*/ 454193 h 644243"/>
              <a:gd name="connsiteX73" fmla="*/ 417221 w 642176"/>
              <a:gd name="connsiteY73" fmla="*/ 455246 h 644243"/>
              <a:gd name="connsiteX74" fmla="*/ 433772 w 642176"/>
              <a:gd name="connsiteY74" fmla="*/ 457249 h 644243"/>
              <a:gd name="connsiteX75" fmla="*/ 448976 w 642176"/>
              <a:gd name="connsiteY75" fmla="*/ 449695 h 644243"/>
              <a:gd name="connsiteX76" fmla="*/ 453620 w 642176"/>
              <a:gd name="connsiteY76" fmla="*/ 441895 h 644243"/>
              <a:gd name="connsiteX77" fmla="*/ 455458 w 642176"/>
              <a:gd name="connsiteY77" fmla="*/ 432752 h 644243"/>
              <a:gd name="connsiteX78" fmla="*/ 455458 w 642176"/>
              <a:gd name="connsiteY78" fmla="*/ 424563 h 644243"/>
              <a:gd name="connsiteX79" fmla="*/ 454794 w 642176"/>
              <a:gd name="connsiteY79" fmla="*/ 419258 h 644243"/>
              <a:gd name="connsiteX80" fmla="*/ 453869 w 642176"/>
              <a:gd name="connsiteY80" fmla="*/ 415545 h 644243"/>
              <a:gd name="connsiteX81" fmla="*/ 454291 w 642176"/>
              <a:gd name="connsiteY81" fmla="*/ 411851 h 644243"/>
              <a:gd name="connsiteX82" fmla="*/ 485235 w 642176"/>
              <a:gd name="connsiteY82" fmla="*/ 397036 h 644243"/>
              <a:gd name="connsiteX83" fmla="*/ 490658 w 642176"/>
              <a:gd name="connsiteY83" fmla="*/ 399285 h 644243"/>
              <a:gd name="connsiteX84" fmla="*/ 493446 w 642176"/>
              <a:gd name="connsiteY84" fmla="*/ 403907 h 644243"/>
              <a:gd name="connsiteX85" fmla="*/ 502978 w 642176"/>
              <a:gd name="connsiteY85" fmla="*/ 416474 h 644243"/>
              <a:gd name="connsiteX86" fmla="*/ 518578 w 642176"/>
              <a:gd name="connsiteY86" fmla="*/ 421900 h 644243"/>
              <a:gd name="connsiteX87" fmla="*/ 535001 w 642176"/>
              <a:gd name="connsiteY87" fmla="*/ 416742 h 644243"/>
              <a:gd name="connsiteX88" fmla="*/ 545049 w 642176"/>
              <a:gd name="connsiteY88" fmla="*/ 403639 h 644243"/>
              <a:gd name="connsiteX89" fmla="*/ 548355 w 642176"/>
              <a:gd name="connsiteY89" fmla="*/ 399285 h 644243"/>
              <a:gd name="connsiteX90" fmla="*/ 549066 w 642176"/>
              <a:gd name="connsiteY90" fmla="*/ 396794 h 644243"/>
              <a:gd name="connsiteX91" fmla="*/ 242400 w 642176"/>
              <a:gd name="connsiteY91" fmla="*/ 130553 h 644243"/>
              <a:gd name="connsiteX92" fmla="*/ 198253 w 642176"/>
              <a:gd name="connsiteY92" fmla="*/ 139439 h 644243"/>
              <a:gd name="connsiteX93" fmla="*/ 162192 w 642176"/>
              <a:gd name="connsiteY93" fmla="*/ 163710 h 644243"/>
              <a:gd name="connsiteX94" fmla="*/ 137921 w 642176"/>
              <a:gd name="connsiteY94" fmla="*/ 199759 h 644243"/>
              <a:gd name="connsiteX95" fmla="*/ 129041 w 642176"/>
              <a:gd name="connsiteY95" fmla="*/ 243875 h 644243"/>
              <a:gd name="connsiteX96" fmla="*/ 137921 w 642176"/>
              <a:gd name="connsiteY96" fmla="*/ 288047 h 644243"/>
              <a:gd name="connsiteX97" fmla="*/ 162192 w 642176"/>
              <a:gd name="connsiteY97" fmla="*/ 324378 h 644243"/>
              <a:gd name="connsiteX98" fmla="*/ 198253 w 642176"/>
              <a:gd name="connsiteY98" fmla="*/ 348896 h 644243"/>
              <a:gd name="connsiteX99" fmla="*/ 242400 w 642176"/>
              <a:gd name="connsiteY99" fmla="*/ 357763 h 644243"/>
              <a:gd name="connsiteX100" fmla="*/ 286800 w 642176"/>
              <a:gd name="connsiteY100" fmla="*/ 348896 h 644243"/>
              <a:gd name="connsiteX101" fmla="*/ 323138 w 642176"/>
              <a:gd name="connsiteY101" fmla="*/ 324378 h 644243"/>
              <a:gd name="connsiteX102" fmla="*/ 347409 w 642176"/>
              <a:gd name="connsiteY102" fmla="*/ 288047 h 644243"/>
              <a:gd name="connsiteX103" fmla="*/ 356301 w 642176"/>
              <a:gd name="connsiteY103" fmla="*/ 243875 h 644243"/>
              <a:gd name="connsiteX104" fmla="*/ 347409 w 642176"/>
              <a:gd name="connsiteY104" fmla="*/ 199759 h 644243"/>
              <a:gd name="connsiteX105" fmla="*/ 323138 w 642176"/>
              <a:gd name="connsiteY105" fmla="*/ 163710 h 644243"/>
              <a:gd name="connsiteX106" fmla="*/ 286800 w 642176"/>
              <a:gd name="connsiteY106" fmla="*/ 139439 h 644243"/>
              <a:gd name="connsiteX107" fmla="*/ 242400 w 642176"/>
              <a:gd name="connsiteY107" fmla="*/ 130553 h 644243"/>
              <a:gd name="connsiteX108" fmla="*/ 301529 w 642176"/>
              <a:gd name="connsiteY108" fmla="*/ 1028 h 644243"/>
              <a:gd name="connsiteX109" fmla="*/ 309294 w 642176"/>
              <a:gd name="connsiteY109" fmla="*/ 1506 h 644243"/>
              <a:gd name="connsiteX110" fmla="*/ 368846 w 642176"/>
              <a:gd name="connsiteY110" fmla="*/ 31282 h 644243"/>
              <a:gd name="connsiteX111" fmla="*/ 370395 w 642176"/>
              <a:gd name="connsiteY111" fmla="*/ 40408 h 644243"/>
              <a:gd name="connsiteX112" fmla="*/ 368280 w 642176"/>
              <a:gd name="connsiteY112" fmla="*/ 47455 h 644243"/>
              <a:gd name="connsiteX113" fmla="*/ 364110 w 642176"/>
              <a:gd name="connsiteY113" fmla="*/ 79353 h 644243"/>
              <a:gd name="connsiteX114" fmla="*/ 379275 w 642176"/>
              <a:gd name="connsiteY114" fmla="*/ 108599 h 644243"/>
              <a:gd name="connsiteX115" fmla="*/ 410072 w 642176"/>
              <a:gd name="connsiteY115" fmla="*/ 122454 h 644243"/>
              <a:gd name="connsiteX116" fmla="*/ 444042 w 642176"/>
              <a:gd name="connsiteY116" fmla="*/ 116421 h 644243"/>
              <a:gd name="connsiteX117" fmla="*/ 454231 w 642176"/>
              <a:gd name="connsiteY117" fmla="*/ 114343 h 644243"/>
              <a:gd name="connsiteX118" fmla="*/ 483554 w 642176"/>
              <a:gd name="connsiteY118" fmla="*/ 185142 h 644243"/>
              <a:gd name="connsiteX119" fmla="*/ 475404 w 642176"/>
              <a:gd name="connsiteY119" fmla="*/ 191660 h 644243"/>
              <a:gd name="connsiteX120" fmla="*/ 447706 w 642176"/>
              <a:gd name="connsiteY120" fmla="*/ 211781 h 644243"/>
              <a:gd name="connsiteX121" fmla="*/ 436220 w 642176"/>
              <a:gd name="connsiteY121" fmla="*/ 244448 h 644243"/>
              <a:gd name="connsiteX122" fmla="*/ 445919 w 642176"/>
              <a:gd name="connsiteY122" fmla="*/ 275489 h 644243"/>
              <a:gd name="connsiteX123" fmla="*/ 471248 w 642176"/>
              <a:gd name="connsiteY123" fmla="*/ 294565 h 644243"/>
              <a:gd name="connsiteX124" fmla="*/ 477521 w 642176"/>
              <a:gd name="connsiteY124" fmla="*/ 298791 h 644243"/>
              <a:gd name="connsiteX125" fmla="*/ 485342 w 642176"/>
              <a:gd name="connsiteY125" fmla="*/ 310763 h 644243"/>
              <a:gd name="connsiteX126" fmla="*/ 459194 w 642176"/>
              <a:gd name="connsiteY126" fmla="*/ 370893 h 644243"/>
              <a:gd name="connsiteX127" fmla="*/ 448286 w 642176"/>
              <a:gd name="connsiteY127" fmla="*/ 373985 h 644243"/>
              <a:gd name="connsiteX128" fmla="*/ 437768 w 642176"/>
              <a:gd name="connsiteY128" fmla="*/ 371951 h 644243"/>
              <a:gd name="connsiteX129" fmla="*/ 424732 w 642176"/>
              <a:gd name="connsiteY129" fmla="*/ 369010 h 644243"/>
              <a:gd name="connsiteX130" fmla="*/ 408774 w 642176"/>
              <a:gd name="connsiteY130" fmla="*/ 368532 h 644243"/>
              <a:gd name="connsiteX131" fmla="*/ 392638 w 642176"/>
              <a:gd name="connsiteY131" fmla="*/ 371951 h 644243"/>
              <a:gd name="connsiteX132" fmla="*/ 378784 w 642176"/>
              <a:gd name="connsiteY132" fmla="*/ 380837 h 644243"/>
              <a:gd name="connsiteX133" fmla="*/ 364110 w 642176"/>
              <a:gd name="connsiteY133" fmla="*/ 410575 h 644243"/>
              <a:gd name="connsiteX134" fmla="*/ 368846 w 642176"/>
              <a:gd name="connsiteY134" fmla="*/ 442417 h 644243"/>
              <a:gd name="connsiteX135" fmla="*/ 367297 w 642176"/>
              <a:gd name="connsiteY135" fmla="*/ 463351 h 644243"/>
              <a:gd name="connsiteX136" fmla="*/ 309787 w 642176"/>
              <a:gd name="connsiteY136" fmla="*/ 487874 h 644243"/>
              <a:gd name="connsiteX137" fmla="*/ 300894 w 642176"/>
              <a:gd name="connsiteY137" fmla="*/ 484208 h 644243"/>
              <a:gd name="connsiteX138" fmla="*/ 295150 w 642176"/>
              <a:gd name="connsiteY138" fmla="*/ 476386 h 644243"/>
              <a:gd name="connsiteX139" fmla="*/ 294621 w 642176"/>
              <a:gd name="connsiteY139" fmla="*/ 476386 h 644243"/>
              <a:gd name="connsiteX140" fmla="*/ 275073 w 642176"/>
              <a:gd name="connsiteY140" fmla="*/ 448449 h 644243"/>
              <a:gd name="connsiteX141" fmla="*/ 242929 w 642176"/>
              <a:gd name="connsiteY141" fmla="*/ 436717 h 644243"/>
              <a:gd name="connsiteX142" fmla="*/ 210798 w 642176"/>
              <a:gd name="connsiteY142" fmla="*/ 448449 h 644243"/>
              <a:gd name="connsiteX143" fmla="*/ 190671 w 642176"/>
              <a:gd name="connsiteY143" fmla="*/ 475895 h 644243"/>
              <a:gd name="connsiteX144" fmla="*/ 182849 w 642176"/>
              <a:gd name="connsiteY144" fmla="*/ 485026 h 644243"/>
              <a:gd name="connsiteX145" fmla="*/ 171362 w 642176"/>
              <a:gd name="connsiteY145" fmla="*/ 487873 h 644243"/>
              <a:gd name="connsiteX146" fmla="*/ 109165 w 642176"/>
              <a:gd name="connsiteY146" fmla="*/ 459117 h 644243"/>
              <a:gd name="connsiteX147" fmla="*/ 106306 w 642176"/>
              <a:gd name="connsiteY147" fmla="*/ 450572 h 644243"/>
              <a:gd name="connsiteX148" fmla="*/ 110223 w 642176"/>
              <a:gd name="connsiteY148" fmla="*/ 436717 h 644243"/>
              <a:gd name="connsiteX149" fmla="*/ 114657 w 642176"/>
              <a:gd name="connsiteY149" fmla="*/ 409271 h 644243"/>
              <a:gd name="connsiteX150" fmla="*/ 101331 w 642176"/>
              <a:gd name="connsiteY150" fmla="*/ 380837 h 644243"/>
              <a:gd name="connsiteX151" fmla="*/ 83583 w 642176"/>
              <a:gd name="connsiteY151" fmla="*/ 370559 h 644243"/>
              <a:gd name="connsiteX152" fmla="*/ 63733 w 642176"/>
              <a:gd name="connsiteY152" fmla="*/ 368764 h 644243"/>
              <a:gd name="connsiteX153" fmla="*/ 41250 w 642176"/>
              <a:gd name="connsiteY153" fmla="*/ 372921 h 644243"/>
              <a:gd name="connsiteX154" fmla="*/ 26627 w 642176"/>
              <a:gd name="connsiteY154" fmla="*/ 371951 h 644243"/>
              <a:gd name="connsiteX155" fmla="*/ 0 w 642176"/>
              <a:gd name="connsiteY155" fmla="*/ 310762 h 644243"/>
              <a:gd name="connsiteX156" fmla="*/ 10417 w 642176"/>
              <a:gd name="connsiteY156" fmla="*/ 296183 h 644243"/>
              <a:gd name="connsiteX157" fmla="*/ 38643 w 642176"/>
              <a:gd name="connsiteY157" fmla="*/ 275489 h 644243"/>
              <a:gd name="connsiteX158" fmla="*/ 51200 w 642176"/>
              <a:gd name="connsiteY158" fmla="*/ 243389 h 644243"/>
              <a:gd name="connsiteX159" fmla="*/ 38643 w 642176"/>
              <a:gd name="connsiteY159" fmla="*/ 211541 h 644243"/>
              <a:gd name="connsiteX160" fmla="*/ 10417 w 642176"/>
              <a:gd name="connsiteY160" fmla="*/ 191659 h 644243"/>
              <a:gd name="connsiteX161" fmla="*/ 2595 w 642176"/>
              <a:gd name="connsiteY161" fmla="*/ 184077 h 644243"/>
              <a:gd name="connsiteX162" fmla="*/ 24548 w 642176"/>
              <a:gd name="connsiteY162" fmla="*/ 116421 h 644243"/>
              <a:gd name="connsiteX163" fmla="*/ 32622 w 642176"/>
              <a:gd name="connsiteY163" fmla="*/ 114342 h 644243"/>
              <a:gd name="connsiteX164" fmla="*/ 41250 w 642176"/>
              <a:gd name="connsiteY164" fmla="*/ 116421 h 644243"/>
              <a:gd name="connsiteX165" fmla="*/ 73922 w 642176"/>
              <a:gd name="connsiteY165" fmla="*/ 120376 h 644243"/>
              <a:gd name="connsiteX166" fmla="*/ 103938 w 642176"/>
              <a:gd name="connsiteY166" fmla="*/ 105463 h 644243"/>
              <a:gd name="connsiteX167" fmla="*/ 113107 w 642176"/>
              <a:gd name="connsiteY167" fmla="*/ 90064 h 644243"/>
              <a:gd name="connsiteX168" fmla="*/ 116734 w 642176"/>
              <a:gd name="connsiteY168" fmla="*/ 72015 h 644243"/>
              <a:gd name="connsiteX169" fmla="*/ 116734 w 642176"/>
              <a:gd name="connsiteY169" fmla="*/ 55849 h 644243"/>
              <a:gd name="connsiteX170" fmla="*/ 115424 w 642176"/>
              <a:gd name="connsiteY170" fmla="*/ 45376 h 644243"/>
              <a:gd name="connsiteX171" fmla="*/ 113598 w 642176"/>
              <a:gd name="connsiteY171" fmla="*/ 38045 h 644243"/>
              <a:gd name="connsiteX172" fmla="*/ 114430 w 642176"/>
              <a:gd name="connsiteY172" fmla="*/ 30752 h 644243"/>
              <a:gd name="connsiteX173" fmla="*/ 175517 w 642176"/>
              <a:gd name="connsiteY173" fmla="*/ 1506 h 644243"/>
              <a:gd name="connsiteX174" fmla="*/ 186223 w 642176"/>
              <a:gd name="connsiteY174" fmla="*/ 5946 h 644243"/>
              <a:gd name="connsiteX175" fmla="*/ 191727 w 642176"/>
              <a:gd name="connsiteY175" fmla="*/ 15071 h 644243"/>
              <a:gd name="connsiteX176" fmla="*/ 210545 w 642176"/>
              <a:gd name="connsiteY176" fmla="*/ 39878 h 644243"/>
              <a:gd name="connsiteX177" fmla="*/ 241342 w 642176"/>
              <a:gd name="connsiteY177" fmla="*/ 50591 h 644243"/>
              <a:gd name="connsiteX178" fmla="*/ 273763 w 642176"/>
              <a:gd name="connsiteY178" fmla="*/ 40407 h 644243"/>
              <a:gd name="connsiteX179" fmla="*/ 293600 w 642176"/>
              <a:gd name="connsiteY179" fmla="*/ 14542 h 644243"/>
              <a:gd name="connsiteX180" fmla="*/ 300125 w 642176"/>
              <a:gd name="connsiteY180" fmla="*/ 5946 h 644243"/>
              <a:gd name="connsiteX181" fmla="*/ 301529 w 642176"/>
              <a:gd name="connsiteY181" fmla="*/ 1028 h 64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9" name="文本占位符 61">
            <a:extLst>
              <a:ext uri="{FF2B5EF4-FFF2-40B4-BE49-F238E27FC236}">
                <a16:creationId xmlns:a16="http://schemas.microsoft.com/office/drawing/2014/main" id="{26B95E27-0E37-4460-97D4-3BC47C885E5E}"/>
              </a:ext>
            </a:extLst>
          </p:cNvPr>
          <p:cNvSpPr>
            <a:spLocks noGrp="1" noChangeAspect="1"/>
          </p:cNvSpPr>
          <p:nvPr>
            <p:ph type="body" sz="quarter" idx="39"/>
          </p:nvPr>
        </p:nvSpPr>
        <p:spPr>
          <a:xfrm>
            <a:off x="7274284" y="2408830"/>
            <a:ext cx="573020" cy="573018"/>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549275 h 792322"/>
              <a:gd name="connsiteX48" fmla="*/ 0 w 2124806"/>
              <a:gd name="connsiteY48" fmla="*/ 549275 h 792322"/>
              <a:gd name="connsiteX49" fmla="*/ 0 w 2124806"/>
              <a:gd name="connsiteY49" fmla="*/ 0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0 w 2124806"/>
              <a:gd name="connsiteY47" fmla="*/ 549275 h 792322"/>
              <a:gd name="connsiteX48" fmla="*/ 0 w 2124806"/>
              <a:gd name="connsiteY48" fmla="*/ 0 h 792322"/>
              <a:gd name="connsiteX0" fmla="*/ 212786 w 641731"/>
              <a:gd name="connsiteY0" fmla="*/ 281730 h 641730"/>
              <a:gd name="connsiteX1" fmla="*/ 250982 w 641731"/>
              <a:gd name="connsiteY1" fmla="*/ 285337 h 641730"/>
              <a:gd name="connsiteX2" fmla="*/ 165648 w 641731"/>
              <a:gd name="connsiteY2" fmla="*/ 370671 h 641730"/>
              <a:gd name="connsiteX3" fmla="*/ 160629 w 641731"/>
              <a:gd name="connsiteY3" fmla="*/ 375690 h 641730"/>
              <a:gd name="connsiteX4" fmla="*/ 95374 w 641731"/>
              <a:gd name="connsiteY4" fmla="*/ 440946 h 641730"/>
              <a:gd name="connsiteX5" fmla="*/ 75295 w 641731"/>
              <a:gd name="connsiteY5" fmla="*/ 496161 h 641730"/>
              <a:gd name="connsiteX6" fmla="*/ 95374 w 641731"/>
              <a:gd name="connsiteY6" fmla="*/ 546358 h 641730"/>
              <a:gd name="connsiteX7" fmla="*/ 145570 w 641731"/>
              <a:gd name="connsiteY7" fmla="*/ 571456 h 641730"/>
              <a:gd name="connsiteX8" fmla="*/ 200786 w 641731"/>
              <a:gd name="connsiteY8" fmla="*/ 546358 h 641730"/>
              <a:gd name="connsiteX9" fmla="*/ 266041 w 641731"/>
              <a:gd name="connsiteY9" fmla="*/ 481102 h 641730"/>
              <a:gd name="connsiteX10" fmla="*/ 271060 w 641731"/>
              <a:gd name="connsiteY10" fmla="*/ 476083 h 641730"/>
              <a:gd name="connsiteX11" fmla="*/ 356394 w 641731"/>
              <a:gd name="connsiteY11" fmla="*/ 390749 h 641730"/>
              <a:gd name="connsiteX12" fmla="*/ 316237 w 641731"/>
              <a:gd name="connsiteY12" fmla="*/ 531299 h 641730"/>
              <a:gd name="connsiteX13" fmla="*/ 250982 w 641731"/>
              <a:gd name="connsiteY13" fmla="*/ 596554 h 641730"/>
              <a:gd name="connsiteX14" fmla="*/ 45177 w 641731"/>
              <a:gd name="connsiteY14" fmla="*/ 596554 h 641730"/>
              <a:gd name="connsiteX15" fmla="*/ 45177 w 641731"/>
              <a:gd name="connsiteY15" fmla="*/ 390749 h 641730"/>
              <a:gd name="connsiteX16" fmla="*/ 110432 w 641731"/>
              <a:gd name="connsiteY16" fmla="*/ 325494 h 641730"/>
              <a:gd name="connsiteX17" fmla="*/ 212786 w 641731"/>
              <a:gd name="connsiteY17" fmla="*/ 281730 h 641730"/>
              <a:gd name="connsiteX18" fmla="*/ 432276 w 641731"/>
              <a:gd name="connsiteY18" fmla="*/ 173091 h 641730"/>
              <a:gd name="connsiteX19" fmla="*/ 457355 w 641731"/>
              <a:gd name="connsiteY19" fmla="*/ 184377 h 641730"/>
              <a:gd name="connsiteX20" fmla="*/ 457355 w 641731"/>
              <a:gd name="connsiteY20" fmla="*/ 234536 h 641730"/>
              <a:gd name="connsiteX21" fmla="*/ 236656 w 641731"/>
              <a:gd name="connsiteY21" fmla="*/ 455235 h 641730"/>
              <a:gd name="connsiteX22" fmla="*/ 186497 w 641731"/>
              <a:gd name="connsiteY22" fmla="*/ 455235 h 641730"/>
              <a:gd name="connsiteX23" fmla="*/ 186497 w 641731"/>
              <a:gd name="connsiteY23" fmla="*/ 405076 h 641730"/>
              <a:gd name="connsiteX24" fmla="*/ 186497 w 641731"/>
              <a:gd name="connsiteY24" fmla="*/ 400061 h 641730"/>
              <a:gd name="connsiteX25" fmla="*/ 402180 w 641731"/>
              <a:gd name="connsiteY25" fmla="*/ 184377 h 641730"/>
              <a:gd name="connsiteX26" fmla="*/ 407196 w 641731"/>
              <a:gd name="connsiteY26" fmla="*/ 184377 h 641730"/>
              <a:gd name="connsiteX27" fmla="*/ 432276 w 641731"/>
              <a:gd name="connsiteY27" fmla="*/ 173091 h 641730"/>
              <a:gd name="connsiteX28" fmla="*/ 493652 w 641731"/>
              <a:gd name="connsiteY28" fmla="*/ 0 h 641730"/>
              <a:gd name="connsiteX29" fmla="*/ 596555 w 641731"/>
              <a:gd name="connsiteY29" fmla="*/ 45177 h 641730"/>
              <a:gd name="connsiteX30" fmla="*/ 596555 w 641731"/>
              <a:gd name="connsiteY30" fmla="*/ 250981 h 641730"/>
              <a:gd name="connsiteX31" fmla="*/ 531300 w 641731"/>
              <a:gd name="connsiteY31" fmla="*/ 316236 h 641730"/>
              <a:gd name="connsiteX32" fmla="*/ 390750 w 641731"/>
              <a:gd name="connsiteY32" fmla="*/ 356393 h 641730"/>
              <a:gd name="connsiteX33" fmla="*/ 476084 w 641731"/>
              <a:gd name="connsiteY33" fmla="*/ 271059 h 641730"/>
              <a:gd name="connsiteX34" fmla="*/ 481103 w 641731"/>
              <a:gd name="connsiteY34" fmla="*/ 266040 h 641730"/>
              <a:gd name="connsiteX35" fmla="*/ 546358 w 641731"/>
              <a:gd name="connsiteY35" fmla="*/ 200785 h 641730"/>
              <a:gd name="connsiteX36" fmla="*/ 566437 w 641731"/>
              <a:gd name="connsiteY36" fmla="*/ 145569 h 641730"/>
              <a:gd name="connsiteX37" fmla="*/ 546358 w 641731"/>
              <a:gd name="connsiteY37" fmla="*/ 95373 h 641730"/>
              <a:gd name="connsiteX38" fmla="*/ 496162 w 641731"/>
              <a:gd name="connsiteY38" fmla="*/ 75294 h 641730"/>
              <a:gd name="connsiteX39" fmla="*/ 440946 w 641731"/>
              <a:gd name="connsiteY39" fmla="*/ 95373 h 641730"/>
              <a:gd name="connsiteX40" fmla="*/ 375691 w 641731"/>
              <a:gd name="connsiteY40" fmla="*/ 160628 h 641730"/>
              <a:gd name="connsiteX41" fmla="*/ 370672 w 641731"/>
              <a:gd name="connsiteY41" fmla="*/ 165647 h 641730"/>
              <a:gd name="connsiteX42" fmla="*/ 285338 w 641731"/>
              <a:gd name="connsiteY42" fmla="*/ 250981 h 641730"/>
              <a:gd name="connsiteX43" fmla="*/ 325495 w 641731"/>
              <a:gd name="connsiteY43" fmla="*/ 110432 h 641730"/>
              <a:gd name="connsiteX44" fmla="*/ 390750 w 641731"/>
              <a:gd name="connsiteY44" fmla="*/ 45177 h 641730"/>
              <a:gd name="connsiteX45" fmla="*/ 493652 w 641731"/>
              <a:gd name="connsiteY45" fmla="*/ 0 h 64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64B3FCC6-36D8-45F1-BF03-18343F79D603}"/>
              </a:ext>
            </a:extLst>
          </p:cNvPr>
          <p:cNvSpPr>
            <a:spLocks noGrp="1" noChangeAspect="1"/>
          </p:cNvSpPr>
          <p:nvPr>
            <p:ph type="body" sz="quarter" idx="40"/>
          </p:nvPr>
        </p:nvSpPr>
        <p:spPr>
          <a:xfrm>
            <a:off x="4457914" y="2418878"/>
            <a:ext cx="438750" cy="573018"/>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341224 w 1666916"/>
              <a:gd name="connsiteY8" fmla="*/ 854158 h 1070337"/>
              <a:gd name="connsiteX9" fmla="*/ 0 w 1666916"/>
              <a:gd name="connsiteY9" fmla="*/ 854158 h 1070337"/>
              <a:gd name="connsiteX10" fmla="*/ 150478 w 1666916"/>
              <a:gd name="connsiteY10" fmla="*/ 854158 h 1070337"/>
              <a:gd name="connsiteX11" fmla="*/ 150478 w 1666916"/>
              <a:gd name="connsiteY11" fmla="*/ 924098 h 1070337"/>
              <a:gd name="connsiteX12" fmla="*/ 110209 w 1666916"/>
              <a:gd name="connsiteY12" fmla="*/ 924098 h 1070337"/>
              <a:gd name="connsiteX13" fmla="*/ 110209 w 1666916"/>
              <a:gd name="connsiteY13" fmla="*/ 1070336 h 1070337"/>
              <a:gd name="connsiteX14" fmla="*/ 40269 w 1666916"/>
              <a:gd name="connsiteY14" fmla="*/ 1070336 h 1070337"/>
              <a:gd name="connsiteX15" fmla="*/ 40269 w 1666916"/>
              <a:gd name="connsiteY15" fmla="*/ 924098 h 1070337"/>
              <a:gd name="connsiteX16" fmla="*/ 0 w 1666916"/>
              <a:gd name="connsiteY16" fmla="*/ 924098 h 1070337"/>
              <a:gd name="connsiteX17" fmla="*/ 0 w 1666916"/>
              <a:gd name="connsiteY17" fmla="*/ 854158 h 1070337"/>
              <a:gd name="connsiteX18" fmla="*/ 169552 w 1666916"/>
              <a:gd name="connsiteY18" fmla="*/ 568041 h 1070337"/>
              <a:gd name="connsiteX19" fmla="*/ 320030 w 1666916"/>
              <a:gd name="connsiteY19" fmla="*/ 568041 h 1070337"/>
              <a:gd name="connsiteX20" fmla="*/ 320030 w 1666916"/>
              <a:gd name="connsiteY20" fmla="*/ 640100 h 1070337"/>
              <a:gd name="connsiteX21" fmla="*/ 279761 w 1666916"/>
              <a:gd name="connsiteY21" fmla="*/ 640100 h 1070337"/>
              <a:gd name="connsiteX22" fmla="*/ 279761 w 1666916"/>
              <a:gd name="connsiteY22" fmla="*/ 1070337 h 1070337"/>
              <a:gd name="connsiteX23" fmla="*/ 209821 w 1666916"/>
              <a:gd name="connsiteY23" fmla="*/ 1070337 h 1070337"/>
              <a:gd name="connsiteX24" fmla="*/ 209821 w 1666916"/>
              <a:gd name="connsiteY24" fmla="*/ 640100 h 1070337"/>
              <a:gd name="connsiteX25" fmla="*/ 169552 w 1666916"/>
              <a:gd name="connsiteY25" fmla="*/ 640100 h 1070337"/>
              <a:gd name="connsiteX26" fmla="*/ 169552 w 1666916"/>
              <a:gd name="connsiteY26" fmla="*/ 568041 h 1070337"/>
              <a:gd name="connsiteX27" fmla="*/ 381492 w 1666916"/>
              <a:gd name="connsiteY27" fmla="*/ 428161 h 1070337"/>
              <a:gd name="connsiteX28" fmla="*/ 451433 w 1666916"/>
              <a:gd name="connsiteY28" fmla="*/ 428161 h 1070337"/>
              <a:gd name="connsiteX29" fmla="*/ 451433 w 1666916"/>
              <a:gd name="connsiteY29" fmla="*/ 824488 h 1070337"/>
              <a:gd name="connsiteX30" fmla="*/ 381492 w 1666916"/>
              <a:gd name="connsiteY30" fmla="*/ 824488 h 1070337"/>
              <a:gd name="connsiteX31" fmla="*/ 381492 w 1666916"/>
              <a:gd name="connsiteY31" fmla="*/ 428161 h 1070337"/>
              <a:gd name="connsiteX32" fmla="*/ 209821 w 1666916"/>
              <a:gd name="connsiteY32" fmla="*/ 428161 h 1070337"/>
              <a:gd name="connsiteX33" fmla="*/ 279762 w 1666916"/>
              <a:gd name="connsiteY33" fmla="*/ 428161 h 1070337"/>
              <a:gd name="connsiteX34" fmla="*/ 279762 w 1666916"/>
              <a:gd name="connsiteY34" fmla="*/ 544728 h 1070337"/>
              <a:gd name="connsiteX35" fmla="*/ 209821 w 1666916"/>
              <a:gd name="connsiteY35" fmla="*/ 544728 h 1070337"/>
              <a:gd name="connsiteX36" fmla="*/ 209821 w 1666916"/>
              <a:gd name="connsiteY36" fmla="*/ 428161 h 1070337"/>
              <a:gd name="connsiteX37" fmla="*/ 40269 w 1666916"/>
              <a:gd name="connsiteY37" fmla="*/ 428161 h 1070337"/>
              <a:gd name="connsiteX38" fmla="*/ 110210 w 1666916"/>
              <a:gd name="connsiteY38" fmla="*/ 428161 h 1070337"/>
              <a:gd name="connsiteX39" fmla="*/ 110210 w 1666916"/>
              <a:gd name="connsiteY39"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 fmla="*/ 341224 w 1666916"/>
              <a:gd name="connsiteY0" fmla="*/ 425997 h 642176"/>
              <a:gd name="connsiteX1" fmla="*/ 491702 w 1666916"/>
              <a:gd name="connsiteY1" fmla="*/ 425997 h 642176"/>
              <a:gd name="connsiteX2" fmla="*/ 491702 w 1666916"/>
              <a:gd name="connsiteY2" fmla="*/ 495937 h 642176"/>
              <a:gd name="connsiteX3" fmla="*/ 451433 w 1666916"/>
              <a:gd name="connsiteY3" fmla="*/ 495937 h 642176"/>
              <a:gd name="connsiteX4" fmla="*/ 451433 w 1666916"/>
              <a:gd name="connsiteY4" fmla="*/ 642175 h 642176"/>
              <a:gd name="connsiteX5" fmla="*/ 381493 w 1666916"/>
              <a:gd name="connsiteY5" fmla="*/ 642175 h 642176"/>
              <a:gd name="connsiteX6" fmla="*/ 381493 w 1666916"/>
              <a:gd name="connsiteY6" fmla="*/ 495937 h 642176"/>
              <a:gd name="connsiteX7" fmla="*/ 341224 w 1666916"/>
              <a:gd name="connsiteY7" fmla="*/ 495937 h 642176"/>
              <a:gd name="connsiteX8" fmla="*/ 341224 w 1666916"/>
              <a:gd name="connsiteY8" fmla="*/ 425997 h 642176"/>
              <a:gd name="connsiteX9" fmla="*/ 0 w 1666916"/>
              <a:gd name="connsiteY9" fmla="*/ 425997 h 642176"/>
              <a:gd name="connsiteX10" fmla="*/ 150478 w 1666916"/>
              <a:gd name="connsiteY10" fmla="*/ 425997 h 642176"/>
              <a:gd name="connsiteX11" fmla="*/ 150478 w 1666916"/>
              <a:gd name="connsiteY11" fmla="*/ 495937 h 642176"/>
              <a:gd name="connsiteX12" fmla="*/ 110209 w 1666916"/>
              <a:gd name="connsiteY12" fmla="*/ 495937 h 642176"/>
              <a:gd name="connsiteX13" fmla="*/ 110209 w 1666916"/>
              <a:gd name="connsiteY13" fmla="*/ 642175 h 642176"/>
              <a:gd name="connsiteX14" fmla="*/ 40269 w 1666916"/>
              <a:gd name="connsiteY14" fmla="*/ 642175 h 642176"/>
              <a:gd name="connsiteX15" fmla="*/ 40269 w 1666916"/>
              <a:gd name="connsiteY15" fmla="*/ 495937 h 642176"/>
              <a:gd name="connsiteX16" fmla="*/ 0 w 1666916"/>
              <a:gd name="connsiteY16" fmla="*/ 495937 h 642176"/>
              <a:gd name="connsiteX17" fmla="*/ 0 w 1666916"/>
              <a:gd name="connsiteY17" fmla="*/ 425997 h 642176"/>
              <a:gd name="connsiteX18" fmla="*/ 169552 w 1666916"/>
              <a:gd name="connsiteY18" fmla="*/ 139880 h 642176"/>
              <a:gd name="connsiteX19" fmla="*/ 320030 w 1666916"/>
              <a:gd name="connsiteY19" fmla="*/ 139880 h 642176"/>
              <a:gd name="connsiteX20" fmla="*/ 320030 w 1666916"/>
              <a:gd name="connsiteY20" fmla="*/ 211939 h 642176"/>
              <a:gd name="connsiteX21" fmla="*/ 279761 w 1666916"/>
              <a:gd name="connsiteY21" fmla="*/ 211939 h 642176"/>
              <a:gd name="connsiteX22" fmla="*/ 279761 w 1666916"/>
              <a:gd name="connsiteY22" fmla="*/ 642176 h 642176"/>
              <a:gd name="connsiteX23" fmla="*/ 209821 w 1666916"/>
              <a:gd name="connsiteY23" fmla="*/ 642176 h 642176"/>
              <a:gd name="connsiteX24" fmla="*/ 209821 w 1666916"/>
              <a:gd name="connsiteY24" fmla="*/ 211939 h 642176"/>
              <a:gd name="connsiteX25" fmla="*/ 169552 w 1666916"/>
              <a:gd name="connsiteY25" fmla="*/ 211939 h 642176"/>
              <a:gd name="connsiteX26" fmla="*/ 169552 w 1666916"/>
              <a:gd name="connsiteY26" fmla="*/ 139880 h 642176"/>
              <a:gd name="connsiteX27" fmla="*/ 381492 w 1666916"/>
              <a:gd name="connsiteY27" fmla="*/ 0 h 642176"/>
              <a:gd name="connsiteX28" fmla="*/ 451433 w 1666916"/>
              <a:gd name="connsiteY28" fmla="*/ 0 h 642176"/>
              <a:gd name="connsiteX29" fmla="*/ 451433 w 1666916"/>
              <a:gd name="connsiteY29" fmla="*/ 396327 h 642176"/>
              <a:gd name="connsiteX30" fmla="*/ 381492 w 1666916"/>
              <a:gd name="connsiteY30" fmla="*/ 396327 h 642176"/>
              <a:gd name="connsiteX31" fmla="*/ 381492 w 1666916"/>
              <a:gd name="connsiteY31" fmla="*/ 0 h 642176"/>
              <a:gd name="connsiteX32" fmla="*/ 209821 w 1666916"/>
              <a:gd name="connsiteY32" fmla="*/ 0 h 642176"/>
              <a:gd name="connsiteX33" fmla="*/ 279762 w 1666916"/>
              <a:gd name="connsiteY33" fmla="*/ 0 h 642176"/>
              <a:gd name="connsiteX34" fmla="*/ 279762 w 1666916"/>
              <a:gd name="connsiteY34" fmla="*/ 116567 h 642176"/>
              <a:gd name="connsiteX35" fmla="*/ 209821 w 1666916"/>
              <a:gd name="connsiteY35" fmla="*/ 116567 h 642176"/>
              <a:gd name="connsiteX36" fmla="*/ 209821 w 1666916"/>
              <a:gd name="connsiteY36" fmla="*/ 0 h 642176"/>
              <a:gd name="connsiteX37" fmla="*/ 40269 w 1666916"/>
              <a:gd name="connsiteY37" fmla="*/ 0 h 642176"/>
              <a:gd name="connsiteX38" fmla="*/ 110210 w 1666916"/>
              <a:gd name="connsiteY38" fmla="*/ 0 h 642176"/>
              <a:gd name="connsiteX39" fmla="*/ 110210 w 1666916"/>
              <a:gd name="connsiteY39" fmla="*/ 396327 h 642176"/>
              <a:gd name="connsiteX40" fmla="*/ 40269 w 1666916"/>
              <a:gd name="connsiteY40" fmla="*/ 396327 h 642176"/>
              <a:gd name="connsiteX41" fmla="*/ 40269 w 1666916"/>
              <a:gd name="connsiteY41" fmla="*/ 0 h 642176"/>
              <a:gd name="connsiteX42" fmla="*/ 1148438 w 1666916"/>
              <a:gd name="connsiteY42" fmla="*/ 121114 h 642176"/>
              <a:gd name="connsiteX43" fmla="*/ 1666916 w 1666916"/>
              <a:gd name="connsiteY43" fmla="*/ 121114 h 642176"/>
              <a:gd name="connsiteX44" fmla="*/ 1148438 w 1666916"/>
              <a:gd name="connsiteY44" fmla="*/ 121114 h 642176"/>
              <a:gd name="connsiteX0" fmla="*/ 341224 w 491702"/>
              <a:gd name="connsiteY0" fmla="*/ 425997 h 642176"/>
              <a:gd name="connsiteX1" fmla="*/ 491702 w 491702"/>
              <a:gd name="connsiteY1" fmla="*/ 425997 h 642176"/>
              <a:gd name="connsiteX2" fmla="*/ 491702 w 491702"/>
              <a:gd name="connsiteY2" fmla="*/ 495937 h 642176"/>
              <a:gd name="connsiteX3" fmla="*/ 451433 w 491702"/>
              <a:gd name="connsiteY3" fmla="*/ 495937 h 642176"/>
              <a:gd name="connsiteX4" fmla="*/ 451433 w 491702"/>
              <a:gd name="connsiteY4" fmla="*/ 642175 h 642176"/>
              <a:gd name="connsiteX5" fmla="*/ 381493 w 491702"/>
              <a:gd name="connsiteY5" fmla="*/ 642175 h 642176"/>
              <a:gd name="connsiteX6" fmla="*/ 381493 w 491702"/>
              <a:gd name="connsiteY6" fmla="*/ 495937 h 642176"/>
              <a:gd name="connsiteX7" fmla="*/ 341224 w 491702"/>
              <a:gd name="connsiteY7" fmla="*/ 495937 h 642176"/>
              <a:gd name="connsiteX8" fmla="*/ 341224 w 491702"/>
              <a:gd name="connsiteY8" fmla="*/ 425997 h 642176"/>
              <a:gd name="connsiteX9" fmla="*/ 0 w 491702"/>
              <a:gd name="connsiteY9" fmla="*/ 425997 h 642176"/>
              <a:gd name="connsiteX10" fmla="*/ 150478 w 491702"/>
              <a:gd name="connsiteY10" fmla="*/ 425997 h 642176"/>
              <a:gd name="connsiteX11" fmla="*/ 150478 w 491702"/>
              <a:gd name="connsiteY11" fmla="*/ 495937 h 642176"/>
              <a:gd name="connsiteX12" fmla="*/ 110209 w 491702"/>
              <a:gd name="connsiteY12" fmla="*/ 495937 h 642176"/>
              <a:gd name="connsiteX13" fmla="*/ 110209 w 491702"/>
              <a:gd name="connsiteY13" fmla="*/ 642175 h 642176"/>
              <a:gd name="connsiteX14" fmla="*/ 40269 w 491702"/>
              <a:gd name="connsiteY14" fmla="*/ 642175 h 642176"/>
              <a:gd name="connsiteX15" fmla="*/ 40269 w 491702"/>
              <a:gd name="connsiteY15" fmla="*/ 495937 h 642176"/>
              <a:gd name="connsiteX16" fmla="*/ 0 w 491702"/>
              <a:gd name="connsiteY16" fmla="*/ 495937 h 642176"/>
              <a:gd name="connsiteX17" fmla="*/ 0 w 491702"/>
              <a:gd name="connsiteY17" fmla="*/ 425997 h 642176"/>
              <a:gd name="connsiteX18" fmla="*/ 169552 w 491702"/>
              <a:gd name="connsiteY18" fmla="*/ 139880 h 642176"/>
              <a:gd name="connsiteX19" fmla="*/ 320030 w 491702"/>
              <a:gd name="connsiteY19" fmla="*/ 139880 h 642176"/>
              <a:gd name="connsiteX20" fmla="*/ 320030 w 491702"/>
              <a:gd name="connsiteY20" fmla="*/ 211939 h 642176"/>
              <a:gd name="connsiteX21" fmla="*/ 279761 w 491702"/>
              <a:gd name="connsiteY21" fmla="*/ 211939 h 642176"/>
              <a:gd name="connsiteX22" fmla="*/ 279761 w 491702"/>
              <a:gd name="connsiteY22" fmla="*/ 642176 h 642176"/>
              <a:gd name="connsiteX23" fmla="*/ 209821 w 491702"/>
              <a:gd name="connsiteY23" fmla="*/ 642176 h 642176"/>
              <a:gd name="connsiteX24" fmla="*/ 209821 w 491702"/>
              <a:gd name="connsiteY24" fmla="*/ 211939 h 642176"/>
              <a:gd name="connsiteX25" fmla="*/ 169552 w 491702"/>
              <a:gd name="connsiteY25" fmla="*/ 211939 h 642176"/>
              <a:gd name="connsiteX26" fmla="*/ 169552 w 491702"/>
              <a:gd name="connsiteY26" fmla="*/ 139880 h 642176"/>
              <a:gd name="connsiteX27" fmla="*/ 381492 w 491702"/>
              <a:gd name="connsiteY27" fmla="*/ 0 h 642176"/>
              <a:gd name="connsiteX28" fmla="*/ 451433 w 491702"/>
              <a:gd name="connsiteY28" fmla="*/ 0 h 642176"/>
              <a:gd name="connsiteX29" fmla="*/ 451433 w 491702"/>
              <a:gd name="connsiteY29" fmla="*/ 396327 h 642176"/>
              <a:gd name="connsiteX30" fmla="*/ 381492 w 491702"/>
              <a:gd name="connsiteY30" fmla="*/ 396327 h 642176"/>
              <a:gd name="connsiteX31" fmla="*/ 381492 w 491702"/>
              <a:gd name="connsiteY31" fmla="*/ 0 h 642176"/>
              <a:gd name="connsiteX32" fmla="*/ 209821 w 491702"/>
              <a:gd name="connsiteY32" fmla="*/ 0 h 642176"/>
              <a:gd name="connsiteX33" fmla="*/ 279762 w 491702"/>
              <a:gd name="connsiteY33" fmla="*/ 0 h 642176"/>
              <a:gd name="connsiteX34" fmla="*/ 279762 w 491702"/>
              <a:gd name="connsiteY34" fmla="*/ 116567 h 642176"/>
              <a:gd name="connsiteX35" fmla="*/ 209821 w 491702"/>
              <a:gd name="connsiteY35" fmla="*/ 116567 h 642176"/>
              <a:gd name="connsiteX36" fmla="*/ 209821 w 491702"/>
              <a:gd name="connsiteY36" fmla="*/ 0 h 642176"/>
              <a:gd name="connsiteX37" fmla="*/ 40269 w 491702"/>
              <a:gd name="connsiteY37" fmla="*/ 0 h 642176"/>
              <a:gd name="connsiteX38" fmla="*/ 110210 w 491702"/>
              <a:gd name="connsiteY38" fmla="*/ 0 h 642176"/>
              <a:gd name="connsiteX39" fmla="*/ 110210 w 491702"/>
              <a:gd name="connsiteY39" fmla="*/ 396327 h 642176"/>
              <a:gd name="connsiteX40" fmla="*/ 40269 w 491702"/>
              <a:gd name="connsiteY40" fmla="*/ 396327 h 642176"/>
              <a:gd name="connsiteX41" fmla="*/ 40269 w 491702"/>
              <a:gd name="connsiteY41" fmla="*/ 0 h 642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1" name="文本占位符 44">
            <a:extLst>
              <a:ext uri="{FF2B5EF4-FFF2-40B4-BE49-F238E27FC236}">
                <a16:creationId xmlns:a16="http://schemas.microsoft.com/office/drawing/2014/main" id="{0D2C62BF-57CB-4205-AE91-757075668AA4}"/>
              </a:ext>
            </a:extLst>
          </p:cNvPr>
          <p:cNvSpPr>
            <a:spLocks noGrp="1"/>
          </p:cNvSpPr>
          <p:nvPr>
            <p:ph type="body" sz="quarter" idx="41" hasCustomPrompt="1"/>
          </p:nvPr>
        </p:nvSpPr>
        <p:spPr>
          <a:xfrm>
            <a:off x="10750896"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64" name="文本占位符 63">
            <a:extLst>
              <a:ext uri="{FF2B5EF4-FFF2-40B4-BE49-F238E27FC236}">
                <a16:creationId xmlns:a16="http://schemas.microsoft.com/office/drawing/2014/main" id="{DDAB6428-007C-43AC-9AE1-8409EB31FC9F}"/>
              </a:ext>
            </a:extLst>
          </p:cNvPr>
          <p:cNvSpPr>
            <a:spLocks noGrp="1" noChangeAspect="1"/>
          </p:cNvSpPr>
          <p:nvPr>
            <p:ph type="body" sz="quarter" idx="42"/>
          </p:nvPr>
        </p:nvSpPr>
        <p:spPr>
          <a:xfrm>
            <a:off x="10112933" y="2398782"/>
            <a:ext cx="631360" cy="573018"/>
          </a:xfrm>
          <a:custGeom>
            <a:avLst/>
            <a:gdLst>
              <a:gd name="connsiteX0" fmla="*/ 241709 w 631360"/>
              <a:gd name="connsiteY0" fmla="*/ 0 h 573018"/>
              <a:gd name="connsiteX1" fmla="*/ 389651 w 631360"/>
              <a:gd name="connsiteY1" fmla="*/ 0 h 573018"/>
              <a:gd name="connsiteX2" fmla="*/ 389651 w 631360"/>
              <a:gd name="connsiteY2" fmla="*/ 143776 h 573018"/>
              <a:gd name="connsiteX3" fmla="*/ 339643 w 631360"/>
              <a:gd name="connsiteY3" fmla="*/ 143776 h 573018"/>
              <a:gd name="connsiteX4" fmla="*/ 339643 w 631360"/>
              <a:gd name="connsiteY4" fmla="*/ 262547 h 573018"/>
              <a:gd name="connsiteX5" fmla="*/ 581351 w 631360"/>
              <a:gd name="connsiteY5" fmla="*/ 262547 h 573018"/>
              <a:gd name="connsiteX6" fmla="*/ 581351 w 631360"/>
              <a:gd name="connsiteY6" fmla="*/ 429243 h 573018"/>
              <a:gd name="connsiteX7" fmla="*/ 631360 w 631360"/>
              <a:gd name="connsiteY7" fmla="*/ 429243 h 573018"/>
              <a:gd name="connsiteX8" fmla="*/ 631360 w 631360"/>
              <a:gd name="connsiteY8" fmla="*/ 573018 h 573018"/>
              <a:gd name="connsiteX9" fmla="*/ 487585 w 631360"/>
              <a:gd name="connsiteY9" fmla="*/ 573018 h 573018"/>
              <a:gd name="connsiteX10" fmla="*/ 487585 w 631360"/>
              <a:gd name="connsiteY10" fmla="*/ 429243 h 573018"/>
              <a:gd name="connsiteX11" fmla="*/ 533426 w 631360"/>
              <a:gd name="connsiteY11" fmla="*/ 429243 h 573018"/>
              <a:gd name="connsiteX12" fmla="*/ 533426 w 631360"/>
              <a:gd name="connsiteY12" fmla="*/ 310472 h 573018"/>
              <a:gd name="connsiteX13" fmla="*/ 339643 w 631360"/>
              <a:gd name="connsiteY13" fmla="*/ 310472 h 573018"/>
              <a:gd name="connsiteX14" fmla="*/ 339643 w 631360"/>
              <a:gd name="connsiteY14" fmla="*/ 429243 h 573018"/>
              <a:gd name="connsiteX15" fmla="*/ 389651 w 631360"/>
              <a:gd name="connsiteY15" fmla="*/ 429243 h 573018"/>
              <a:gd name="connsiteX16" fmla="*/ 389651 w 631360"/>
              <a:gd name="connsiteY16" fmla="*/ 573018 h 573018"/>
              <a:gd name="connsiteX17" fmla="*/ 241709 w 631360"/>
              <a:gd name="connsiteY17" fmla="*/ 573018 h 573018"/>
              <a:gd name="connsiteX18" fmla="*/ 241709 w 631360"/>
              <a:gd name="connsiteY18" fmla="*/ 429243 h 573018"/>
              <a:gd name="connsiteX19" fmla="*/ 291717 w 631360"/>
              <a:gd name="connsiteY19" fmla="*/ 429243 h 573018"/>
              <a:gd name="connsiteX20" fmla="*/ 291717 w 631360"/>
              <a:gd name="connsiteY20" fmla="*/ 310472 h 573018"/>
              <a:gd name="connsiteX21" fmla="*/ 97934 w 631360"/>
              <a:gd name="connsiteY21" fmla="*/ 310472 h 573018"/>
              <a:gd name="connsiteX22" fmla="*/ 97934 w 631360"/>
              <a:gd name="connsiteY22" fmla="*/ 429243 h 573018"/>
              <a:gd name="connsiteX23" fmla="*/ 143775 w 631360"/>
              <a:gd name="connsiteY23" fmla="*/ 429243 h 573018"/>
              <a:gd name="connsiteX24" fmla="*/ 143775 w 631360"/>
              <a:gd name="connsiteY24" fmla="*/ 573018 h 573018"/>
              <a:gd name="connsiteX25" fmla="*/ 0 w 631360"/>
              <a:gd name="connsiteY25" fmla="*/ 573018 h 573018"/>
              <a:gd name="connsiteX26" fmla="*/ 0 w 631360"/>
              <a:gd name="connsiteY26" fmla="*/ 429243 h 573018"/>
              <a:gd name="connsiteX27" fmla="*/ 50009 w 631360"/>
              <a:gd name="connsiteY27" fmla="*/ 429243 h 573018"/>
              <a:gd name="connsiteX28" fmla="*/ 50009 w 631360"/>
              <a:gd name="connsiteY28" fmla="*/ 262547 h 573018"/>
              <a:gd name="connsiteX29" fmla="*/ 291717 w 631360"/>
              <a:gd name="connsiteY29" fmla="*/ 262547 h 573018"/>
              <a:gd name="connsiteX30" fmla="*/ 291717 w 631360"/>
              <a:gd name="connsiteY30" fmla="*/ 143776 h 573018"/>
              <a:gd name="connsiteX31" fmla="*/ 241709 w 631360"/>
              <a:gd name="connsiteY31" fmla="*/ 143776 h 57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31360" h="573018">
                <a:moveTo>
                  <a:pt x="241709" y="0"/>
                </a:moveTo>
                <a:lnTo>
                  <a:pt x="389651" y="0"/>
                </a:lnTo>
                <a:lnTo>
                  <a:pt x="389651" y="143776"/>
                </a:lnTo>
                <a:lnTo>
                  <a:pt x="339643" y="143776"/>
                </a:lnTo>
                <a:lnTo>
                  <a:pt x="339643" y="262547"/>
                </a:lnTo>
                <a:lnTo>
                  <a:pt x="581351" y="262547"/>
                </a:lnTo>
                <a:lnTo>
                  <a:pt x="581351" y="429243"/>
                </a:lnTo>
                <a:lnTo>
                  <a:pt x="631360" y="429243"/>
                </a:lnTo>
                <a:lnTo>
                  <a:pt x="631360" y="573018"/>
                </a:lnTo>
                <a:lnTo>
                  <a:pt x="487585" y="573018"/>
                </a:lnTo>
                <a:lnTo>
                  <a:pt x="487585" y="429243"/>
                </a:lnTo>
                <a:lnTo>
                  <a:pt x="533426" y="429243"/>
                </a:lnTo>
                <a:lnTo>
                  <a:pt x="533426" y="310472"/>
                </a:lnTo>
                <a:lnTo>
                  <a:pt x="339643" y="310472"/>
                </a:lnTo>
                <a:lnTo>
                  <a:pt x="339643" y="429243"/>
                </a:lnTo>
                <a:lnTo>
                  <a:pt x="389651" y="429243"/>
                </a:lnTo>
                <a:lnTo>
                  <a:pt x="389651" y="573018"/>
                </a:lnTo>
                <a:lnTo>
                  <a:pt x="241709" y="573018"/>
                </a:lnTo>
                <a:lnTo>
                  <a:pt x="241709" y="429243"/>
                </a:lnTo>
                <a:lnTo>
                  <a:pt x="291717" y="429243"/>
                </a:lnTo>
                <a:lnTo>
                  <a:pt x="291717" y="310472"/>
                </a:lnTo>
                <a:lnTo>
                  <a:pt x="97934" y="310472"/>
                </a:lnTo>
                <a:lnTo>
                  <a:pt x="97934" y="429243"/>
                </a:lnTo>
                <a:lnTo>
                  <a:pt x="143775" y="429243"/>
                </a:lnTo>
                <a:lnTo>
                  <a:pt x="143775" y="573018"/>
                </a:lnTo>
                <a:lnTo>
                  <a:pt x="0" y="573018"/>
                </a:lnTo>
                <a:lnTo>
                  <a:pt x="0" y="429243"/>
                </a:lnTo>
                <a:lnTo>
                  <a:pt x="50009" y="429243"/>
                </a:lnTo>
                <a:lnTo>
                  <a:pt x="50009" y="262547"/>
                </a:lnTo>
                <a:lnTo>
                  <a:pt x="291717" y="262547"/>
                </a:lnTo>
                <a:lnTo>
                  <a:pt x="291717" y="143776"/>
                </a:lnTo>
                <a:lnTo>
                  <a:pt x="241709" y="143776"/>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25177785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preserve="1" userDrawn="1">
  <p:cSld name="四段内容（时间轴）">
    <p:spTree>
      <p:nvGrpSpPr>
        <p:cNvPr id="1" name=""/>
        <p:cNvGrpSpPr/>
        <p:nvPr/>
      </p:nvGrpSpPr>
      <p:grpSpPr>
        <a:xfrm>
          <a:off x="0" y="0"/>
          <a:ext cx="0" cy="0"/>
          <a:chOff x="0" y="0"/>
          <a:chExt cx="0" cy="0"/>
        </a:xfrm>
      </p:grpSpPr>
      <p:sp>
        <p:nvSpPr>
          <p:cNvPr id="34" name="任意多边形: 形状 33">
            <a:extLst>
              <a:ext uri="{FF2B5EF4-FFF2-40B4-BE49-F238E27FC236}">
                <a16:creationId xmlns:a16="http://schemas.microsoft.com/office/drawing/2014/main" id="{421E702B-3A1B-44CA-A7BB-8A8139CE07F1}"/>
              </a:ext>
            </a:extLst>
          </p:cNvPr>
          <p:cNvSpPr/>
          <p:nvPr userDrawn="1"/>
        </p:nvSpPr>
        <p:spPr>
          <a:xfrm>
            <a:off x="0" y="4097177"/>
            <a:ext cx="12192000" cy="1893879"/>
          </a:xfrm>
          <a:custGeom>
            <a:avLst/>
            <a:gdLst>
              <a:gd name="connsiteX0" fmla="*/ 12192000 w 12192000"/>
              <a:gd name="connsiteY0" fmla="*/ 0 h 1893879"/>
              <a:gd name="connsiteX1" fmla="*/ 12192000 w 12192000"/>
              <a:gd name="connsiteY1" fmla="*/ 14101 h 1893879"/>
              <a:gd name="connsiteX2" fmla="*/ 12130988 w 12192000"/>
              <a:gd name="connsiteY2" fmla="*/ 43568 h 1893879"/>
              <a:gd name="connsiteX3" fmla="*/ 12030086 w 12192000"/>
              <a:gd name="connsiteY3" fmla="*/ 90787 h 1893879"/>
              <a:gd name="connsiteX4" fmla="*/ 11927573 w 12192000"/>
              <a:gd name="connsiteY4" fmla="*/ 137269 h 1893879"/>
              <a:gd name="connsiteX5" fmla="*/ 11823458 w 12192000"/>
              <a:gd name="connsiteY5" fmla="*/ 183014 h 1893879"/>
              <a:gd name="connsiteX6" fmla="*/ 11717756 w 12192000"/>
              <a:gd name="connsiteY6" fmla="*/ 228036 h 1893879"/>
              <a:gd name="connsiteX7" fmla="*/ 11610479 w 12192000"/>
              <a:gd name="connsiteY7" fmla="*/ 272346 h 1893879"/>
              <a:gd name="connsiteX8" fmla="*/ 11501640 w 12192000"/>
              <a:gd name="connsiteY8" fmla="*/ 315945 h 1893879"/>
              <a:gd name="connsiteX9" fmla="*/ 11391251 w 12192000"/>
              <a:gd name="connsiteY9" fmla="*/ 358820 h 1893879"/>
              <a:gd name="connsiteX10" fmla="*/ 11279339 w 12192000"/>
              <a:gd name="connsiteY10" fmla="*/ 400997 h 1893879"/>
              <a:gd name="connsiteX11" fmla="*/ 11165890 w 12192000"/>
              <a:gd name="connsiteY11" fmla="*/ 442475 h 1893879"/>
              <a:gd name="connsiteX12" fmla="*/ 11050955 w 12192000"/>
              <a:gd name="connsiteY12" fmla="*/ 483268 h 1893879"/>
              <a:gd name="connsiteX13" fmla="*/ 10934508 w 12192000"/>
              <a:gd name="connsiteY13" fmla="*/ 523361 h 1893879"/>
              <a:gd name="connsiteX14" fmla="*/ 10816602 w 12192000"/>
              <a:gd name="connsiteY14" fmla="*/ 562769 h 1893879"/>
              <a:gd name="connsiteX15" fmla="*/ 10697222 w 12192000"/>
              <a:gd name="connsiteY15" fmla="*/ 601492 h 1893879"/>
              <a:gd name="connsiteX16" fmla="*/ 10576394 w 12192000"/>
              <a:gd name="connsiteY16" fmla="*/ 639541 h 1893879"/>
              <a:gd name="connsiteX17" fmla="*/ 10454118 w 12192000"/>
              <a:gd name="connsiteY17" fmla="*/ 676917 h 1893879"/>
              <a:gd name="connsiteX18" fmla="*/ 10330433 w 12192000"/>
              <a:gd name="connsiteY18" fmla="*/ 713633 h 1893879"/>
              <a:gd name="connsiteX19" fmla="*/ 10205325 w 12192000"/>
              <a:gd name="connsiteY19" fmla="*/ 749675 h 1893879"/>
              <a:gd name="connsiteX20" fmla="*/ 10078833 w 12192000"/>
              <a:gd name="connsiteY20" fmla="*/ 785070 h 1893879"/>
              <a:gd name="connsiteX21" fmla="*/ 9950957 w 12192000"/>
              <a:gd name="connsiteY21" fmla="*/ 819805 h 1893879"/>
              <a:gd name="connsiteX22" fmla="*/ 9821709 w 12192000"/>
              <a:gd name="connsiteY22" fmla="*/ 853904 h 1893879"/>
              <a:gd name="connsiteX23" fmla="*/ 9691115 w 12192000"/>
              <a:gd name="connsiteY23" fmla="*/ 887356 h 1893879"/>
              <a:gd name="connsiteX24" fmla="*/ 9559162 w 12192000"/>
              <a:gd name="connsiteY24" fmla="*/ 920160 h 1893879"/>
              <a:gd name="connsiteX25" fmla="*/ 9425901 w 12192000"/>
              <a:gd name="connsiteY25" fmla="*/ 952342 h 1893879"/>
              <a:gd name="connsiteX26" fmla="*/ 9291319 w 12192000"/>
              <a:gd name="connsiteY26" fmla="*/ 983889 h 1893879"/>
              <a:gd name="connsiteX27" fmla="*/ 9155429 w 12192000"/>
              <a:gd name="connsiteY27" fmla="*/ 1014813 h 1893879"/>
              <a:gd name="connsiteX28" fmla="*/ 9018269 w 12192000"/>
              <a:gd name="connsiteY28" fmla="*/ 1045115 h 1893879"/>
              <a:gd name="connsiteX29" fmla="*/ 8879826 w 12192000"/>
              <a:gd name="connsiteY29" fmla="*/ 1074808 h 1893879"/>
              <a:gd name="connsiteX30" fmla="*/ 8740126 w 12192000"/>
              <a:gd name="connsiteY30" fmla="*/ 1103879 h 1893879"/>
              <a:gd name="connsiteX31" fmla="*/ 8599182 w 12192000"/>
              <a:gd name="connsiteY31" fmla="*/ 1132352 h 1893879"/>
              <a:gd name="connsiteX32" fmla="*/ 8457005 w 12192000"/>
              <a:gd name="connsiteY32" fmla="*/ 1160228 h 1893879"/>
              <a:gd name="connsiteX33" fmla="*/ 8313609 w 12192000"/>
              <a:gd name="connsiteY33" fmla="*/ 1187508 h 1893879"/>
              <a:gd name="connsiteX34" fmla="*/ 8169020 w 12192000"/>
              <a:gd name="connsiteY34" fmla="*/ 1214190 h 1893879"/>
              <a:gd name="connsiteX35" fmla="*/ 8023236 w 12192000"/>
              <a:gd name="connsiteY35" fmla="*/ 1240289 h 1893879"/>
              <a:gd name="connsiteX36" fmla="*/ 7876273 w 12192000"/>
              <a:gd name="connsiteY36" fmla="*/ 1265816 h 1893879"/>
              <a:gd name="connsiteX37" fmla="*/ 7728152 w 12192000"/>
              <a:gd name="connsiteY37" fmla="*/ 1290759 h 1893879"/>
              <a:gd name="connsiteX38" fmla="*/ 7578877 w 12192000"/>
              <a:gd name="connsiteY38" fmla="*/ 1315130 h 1893879"/>
              <a:gd name="connsiteX39" fmla="*/ 7428470 w 12192000"/>
              <a:gd name="connsiteY39" fmla="*/ 1338930 h 1893879"/>
              <a:gd name="connsiteX40" fmla="*/ 7276946 w 12192000"/>
              <a:gd name="connsiteY40" fmla="*/ 1362171 h 1893879"/>
              <a:gd name="connsiteX41" fmla="*/ 7124305 w 12192000"/>
              <a:gd name="connsiteY41" fmla="*/ 1384853 h 1893879"/>
              <a:gd name="connsiteX42" fmla="*/ 6970584 w 12192000"/>
              <a:gd name="connsiteY42" fmla="*/ 1406977 h 1893879"/>
              <a:gd name="connsiteX43" fmla="*/ 6815771 w 12192000"/>
              <a:gd name="connsiteY43" fmla="*/ 1428554 h 1893879"/>
              <a:gd name="connsiteX44" fmla="*/ 6659892 w 12192000"/>
              <a:gd name="connsiteY44" fmla="*/ 1449585 h 1893879"/>
              <a:gd name="connsiteX45" fmla="*/ 6502970 w 12192000"/>
              <a:gd name="connsiteY45" fmla="*/ 1470083 h 1893879"/>
              <a:gd name="connsiteX46" fmla="*/ 6345008 w 12192000"/>
              <a:gd name="connsiteY46" fmla="*/ 1490047 h 1893879"/>
              <a:gd name="connsiteX47" fmla="*/ 6186018 w 12192000"/>
              <a:gd name="connsiteY47" fmla="*/ 1509478 h 1893879"/>
              <a:gd name="connsiteX48" fmla="*/ 6026022 w 12192000"/>
              <a:gd name="connsiteY48" fmla="*/ 1528389 h 1893879"/>
              <a:gd name="connsiteX49" fmla="*/ 5865024 w 12192000"/>
              <a:gd name="connsiteY49" fmla="*/ 1546765 h 1893879"/>
              <a:gd name="connsiteX50" fmla="*/ 5703036 w 12192000"/>
              <a:gd name="connsiteY50" fmla="*/ 1564635 h 1893879"/>
              <a:gd name="connsiteX51" fmla="*/ 5540083 w 12192000"/>
              <a:gd name="connsiteY51" fmla="*/ 1581995 h 1893879"/>
              <a:gd name="connsiteX52" fmla="*/ 5376176 w 12192000"/>
              <a:gd name="connsiteY52" fmla="*/ 1598848 h 1893879"/>
              <a:gd name="connsiteX53" fmla="*/ 5211330 w 12192000"/>
              <a:gd name="connsiteY53" fmla="*/ 1615206 h 1893879"/>
              <a:gd name="connsiteX54" fmla="*/ 5045557 w 12192000"/>
              <a:gd name="connsiteY54" fmla="*/ 1631055 h 1893879"/>
              <a:gd name="connsiteX55" fmla="*/ 4878856 w 12192000"/>
              <a:gd name="connsiteY55" fmla="*/ 1646423 h 1893879"/>
              <a:gd name="connsiteX56" fmla="*/ 4711267 w 12192000"/>
              <a:gd name="connsiteY56" fmla="*/ 1661294 h 1893879"/>
              <a:gd name="connsiteX57" fmla="*/ 4542789 w 12192000"/>
              <a:gd name="connsiteY57" fmla="*/ 1675683 h 1893879"/>
              <a:gd name="connsiteX58" fmla="*/ 4373434 w 12192000"/>
              <a:gd name="connsiteY58" fmla="*/ 1689603 h 1893879"/>
              <a:gd name="connsiteX59" fmla="*/ 4203216 w 12192000"/>
              <a:gd name="connsiteY59" fmla="*/ 1703039 h 1893879"/>
              <a:gd name="connsiteX60" fmla="*/ 4032160 w 12192000"/>
              <a:gd name="connsiteY60" fmla="*/ 1716006 h 1893879"/>
              <a:gd name="connsiteX61" fmla="*/ 3860266 w 12192000"/>
              <a:gd name="connsiteY61" fmla="*/ 1728515 h 1893879"/>
              <a:gd name="connsiteX62" fmla="*/ 3687558 w 12192000"/>
              <a:gd name="connsiteY62" fmla="*/ 1740568 h 1893879"/>
              <a:gd name="connsiteX63" fmla="*/ 3514051 w 12192000"/>
              <a:gd name="connsiteY63" fmla="*/ 1752163 h 1893879"/>
              <a:gd name="connsiteX64" fmla="*/ 3339743 w 12192000"/>
              <a:gd name="connsiteY64" fmla="*/ 1763300 h 1893879"/>
              <a:gd name="connsiteX65" fmla="*/ 3164661 w 12192000"/>
              <a:gd name="connsiteY65" fmla="*/ 1774007 h 1893879"/>
              <a:gd name="connsiteX66" fmla="*/ 2988817 w 12192000"/>
              <a:gd name="connsiteY66" fmla="*/ 1784256 h 1893879"/>
              <a:gd name="connsiteX67" fmla="*/ 2812211 w 12192000"/>
              <a:gd name="connsiteY67" fmla="*/ 1794085 h 1893879"/>
              <a:gd name="connsiteX68" fmla="*/ 2634881 w 12192000"/>
              <a:gd name="connsiteY68" fmla="*/ 1803471 h 1893879"/>
              <a:gd name="connsiteX69" fmla="*/ 2456827 w 12192000"/>
              <a:gd name="connsiteY69" fmla="*/ 1812437 h 1893879"/>
              <a:gd name="connsiteX70" fmla="*/ 2278074 w 12192000"/>
              <a:gd name="connsiteY70" fmla="*/ 1820984 h 1893879"/>
              <a:gd name="connsiteX71" fmla="*/ 2098610 w 12192000"/>
              <a:gd name="connsiteY71" fmla="*/ 1829112 h 1893879"/>
              <a:gd name="connsiteX72" fmla="*/ 1918474 w 12192000"/>
              <a:gd name="connsiteY72" fmla="*/ 1836821 h 1893879"/>
              <a:gd name="connsiteX73" fmla="*/ 1737676 w 12192000"/>
              <a:gd name="connsiteY73" fmla="*/ 1844136 h 1893879"/>
              <a:gd name="connsiteX74" fmla="*/ 1556219 w 12192000"/>
              <a:gd name="connsiteY74" fmla="*/ 1851032 h 1893879"/>
              <a:gd name="connsiteX75" fmla="*/ 1374126 w 12192000"/>
              <a:gd name="connsiteY75" fmla="*/ 1857547 h 1893879"/>
              <a:gd name="connsiteX76" fmla="*/ 1191399 w 12192000"/>
              <a:gd name="connsiteY76" fmla="*/ 1863656 h 1893879"/>
              <a:gd name="connsiteX77" fmla="*/ 1008062 w 12192000"/>
              <a:gd name="connsiteY77" fmla="*/ 1869384 h 1893879"/>
              <a:gd name="connsiteX78" fmla="*/ 824127 w 12192000"/>
              <a:gd name="connsiteY78" fmla="*/ 1874718 h 1893879"/>
              <a:gd name="connsiteX79" fmla="*/ 639609 w 12192000"/>
              <a:gd name="connsiteY79" fmla="*/ 1879683 h 1893879"/>
              <a:gd name="connsiteX80" fmla="*/ 454532 w 12192000"/>
              <a:gd name="connsiteY80" fmla="*/ 1884268 h 1893879"/>
              <a:gd name="connsiteX81" fmla="*/ 268883 w 12192000"/>
              <a:gd name="connsiteY81" fmla="*/ 1888485 h 1893879"/>
              <a:gd name="connsiteX82" fmla="*/ 82701 w 12192000"/>
              <a:gd name="connsiteY82" fmla="*/ 1892332 h 1893879"/>
              <a:gd name="connsiteX83" fmla="*/ 0 w 12192000"/>
              <a:gd name="connsiteY83" fmla="*/ 1893879 h 1893879"/>
              <a:gd name="connsiteX84" fmla="*/ 0 w 12192000"/>
              <a:gd name="connsiteY84" fmla="*/ 1881175 h 1893879"/>
              <a:gd name="connsiteX85" fmla="*/ 82435 w 12192000"/>
              <a:gd name="connsiteY85" fmla="*/ 1879632 h 1893879"/>
              <a:gd name="connsiteX86" fmla="*/ 268591 w 12192000"/>
              <a:gd name="connsiteY86" fmla="*/ 1875785 h 1893879"/>
              <a:gd name="connsiteX87" fmla="*/ 454214 w 12192000"/>
              <a:gd name="connsiteY87" fmla="*/ 1871568 h 1893879"/>
              <a:gd name="connsiteX88" fmla="*/ 639279 w 12192000"/>
              <a:gd name="connsiteY88" fmla="*/ 1866983 h 1893879"/>
              <a:gd name="connsiteX89" fmla="*/ 823759 w 12192000"/>
              <a:gd name="connsiteY89" fmla="*/ 1862030 h 1893879"/>
              <a:gd name="connsiteX90" fmla="*/ 1007668 w 12192000"/>
              <a:gd name="connsiteY90" fmla="*/ 1856684 h 1893879"/>
              <a:gd name="connsiteX91" fmla="*/ 1190980 w 12192000"/>
              <a:gd name="connsiteY91" fmla="*/ 1850956 h 1893879"/>
              <a:gd name="connsiteX92" fmla="*/ 1373669 w 12192000"/>
              <a:gd name="connsiteY92" fmla="*/ 1844847 h 1893879"/>
              <a:gd name="connsiteX93" fmla="*/ 1555736 w 12192000"/>
              <a:gd name="connsiteY93" fmla="*/ 1838345 h 1893879"/>
              <a:gd name="connsiteX94" fmla="*/ 1737156 w 12192000"/>
              <a:gd name="connsiteY94" fmla="*/ 1831449 h 1893879"/>
              <a:gd name="connsiteX95" fmla="*/ 1917940 w 12192000"/>
              <a:gd name="connsiteY95" fmla="*/ 1824133 h 1893879"/>
              <a:gd name="connsiteX96" fmla="*/ 2098039 w 12192000"/>
              <a:gd name="connsiteY96" fmla="*/ 1816425 h 1893879"/>
              <a:gd name="connsiteX97" fmla="*/ 2277465 w 12192000"/>
              <a:gd name="connsiteY97" fmla="*/ 1808296 h 1893879"/>
              <a:gd name="connsiteX98" fmla="*/ 2456192 w 12192000"/>
              <a:gd name="connsiteY98" fmla="*/ 1799762 h 1893879"/>
              <a:gd name="connsiteX99" fmla="*/ 2634220 w 12192000"/>
              <a:gd name="connsiteY99" fmla="*/ 1790796 h 1893879"/>
              <a:gd name="connsiteX100" fmla="*/ 2811512 w 12192000"/>
              <a:gd name="connsiteY100" fmla="*/ 1781398 h 1893879"/>
              <a:gd name="connsiteX101" fmla="*/ 2988068 w 12192000"/>
              <a:gd name="connsiteY101" fmla="*/ 1771581 h 1893879"/>
              <a:gd name="connsiteX102" fmla="*/ 3163887 w 12192000"/>
              <a:gd name="connsiteY102" fmla="*/ 1761332 h 1893879"/>
              <a:gd name="connsiteX103" fmla="*/ 3338930 w 12192000"/>
              <a:gd name="connsiteY103" fmla="*/ 1750626 h 1893879"/>
              <a:gd name="connsiteX104" fmla="*/ 3513200 w 12192000"/>
              <a:gd name="connsiteY104" fmla="*/ 1739488 h 1893879"/>
              <a:gd name="connsiteX105" fmla="*/ 3686682 w 12192000"/>
              <a:gd name="connsiteY105" fmla="*/ 1727893 h 1893879"/>
              <a:gd name="connsiteX106" fmla="*/ 3859351 w 12192000"/>
              <a:gd name="connsiteY106" fmla="*/ 1715853 h 1893879"/>
              <a:gd name="connsiteX107" fmla="*/ 4031208 w 12192000"/>
              <a:gd name="connsiteY107" fmla="*/ 1703344 h 1893879"/>
              <a:gd name="connsiteX108" fmla="*/ 4202226 w 12192000"/>
              <a:gd name="connsiteY108" fmla="*/ 1690377 h 1893879"/>
              <a:gd name="connsiteX109" fmla="*/ 4372393 w 12192000"/>
              <a:gd name="connsiteY109" fmla="*/ 1676940 h 1893879"/>
              <a:gd name="connsiteX110" fmla="*/ 4541709 w 12192000"/>
              <a:gd name="connsiteY110" fmla="*/ 1663034 h 1893879"/>
              <a:gd name="connsiteX111" fmla="*/ 4710149 w 12192000"/>
              <a:gd name="connsiteY111" fmla="*/ 1648645 h 1893879"/>
              <a:gd name="connsiteX112" fmla="*/ 4877701 w 12192000"/>
              <a:gd name="connsiteY112" fmla="*/ 1633773 h 1893879"/>
              <a:gd name="connsiteX113" fmla="*/ 5044350 w 12192000"/>
              <a:gd name="connsiteY113" fmla="*/ 1618419 h 1893879"/>
              <a:gd name="connsiteX114" fmla="*/ 5210072 w 12192000"/>
              <a:gd name="connsiteY114" fmla="*/ 1602569 h 1893879"/>
              <a:gd name="connsiteX115" fmla="*/ 5374880 w 12192000"/>
              <a:gd name="connsiteY115" fmla="*/ 1586212 h 1893879"/>
              <a:gd name="connsiteX116" fmla="*/ 5538737 w 12192000"/>
              <a:gd name="connsiteY116" fmla="*/ 1569371 h 1893879"/>
              <a:gd name="connsiteX117" fmla="*/ 5701639 w 12192000"/>
              <a:gd name="connsiteY117" fmla="*/ 1552011 h 1893879"/>
              <a:gd name="connsiteX118" fmla="*/ 5863576 w 12192000"/>
              <a:gd name="connsiteY118" fmla="*/ 1534154 h 1893879"/>
              <a:gd name="connsiteX119" fmla="*/ 6024524 w 12192000"/>
              <a:gd name="connsiteY119" fmla="*/ 1515765 h 1893879"/>
              <a:gd name="connsiteX120" fmla="*/ 6184480 w 12192000"/>
              <a:gd name="connsiteY120" fmla="*/ 1496867 h 1893879"/>
              <a:gd name="connsiteX121" fmla="*/ 6343421 w 12192000"/>
              <a:gd name="connsiteY121" fmla="*/ 1477449 h 1893879"/>
              <a:gd name="connsiteX122" fmla="*/ 6501332 w 12192000"/>
              <a:gd name="connsiteY122" fmla="*/ 1457497 h 1893879"/>
              <a:gd name="connsiteX123" fmla="*/ 6658204 w 12192000"/>
              <a:gd name="connsiteY123" fmla="*/ 1436999 h 1893879"/>
              <a:gd name="connsiteX124" fmla="*/ 6814019 w 12192000"/>
              <a:gd name="connsiteY124" fmla="*/ 1415981 h 1893879"/>
              <a:gd name="connsiteX125" fmla="*/ 6968768 w 12192000"/>
              <a:gd name="connsiteY125" fmla="*/ 1394403 h 1893879"/>
              <a:gd name="connsiteX126" fmla="*/ 7122439 w 12192000"/>
              <a:gd name="connsiteY126" fmla="*/ 1372280 h 1893879"/>
              <a:gd name="connsiteX127" fmla="*/ 7275016 w 12192000"/>
              <a:gd name="connsiteY127" fmla="*/ 1349611 h 1893879"/>
              <a:gd name="connsiteX128" fmla="*/ 7426489 w 12192000"/>
              <a:gd name="connsiteY128" fmla="*/ 1326382 h 1893879"/>
              <a:gd name="connsiteX129" fmla="*/ 7576832 w 12192000"/>
              <a:gd name="connsiteY129" fmla="*/ 1302595 h 1893879"/>
              <a:gd name="connsiteX130" fmla="*/ 7726044 w 12192000"/>
              <a:gd name="connsiteY130" fmla="*/ 1278237 h 1893879"/>
              <a:gd name="connsiteX131" fmla="*/ 7874101 w 12192000"/>
              <a:gd name="connsiteY131" fmla="*/ 1253307 h 1893879"/>
              <a:gd name="connsiteX132" fmla="*/ 8020988 w 12192000"/>
              <a:gd name="connsiteY132" fmla="*/ 1227792 h 1893879"/>
              <a:gd name="connsiteX133" fmla="*/ 8166708 w 12192000"/>
              <a:gd name="connsiteY133" fmla="*/ 1201706 h 1893879"/>
              <a:gd name="connsiteX134" fmla="*/ 8311234 w 12192000"/>
              <a:gd name="connsiteY134" fmla="*/ 1175037 h 1893879"/>
              <a:gd name="connsiteX135" fmla="*/ 8454567 w 12192000"/>
              <a:gd name="connsiteY135" fmla="*/ 1147770 h 1893879"/>
              <a:gd name="connsiteX136" fmla="*/ 8596667 w 12192000"/>
              <a:gd name="connsiteY136" fmla="*/ 1119906 h 1893879"/>
              <a:gd name="connsiteX137" fmla="*/ 8737535 w 12192000"/>
              <a:gd name="connsiteY137" fmla="*/ 1091445 h 1893879"/>
              <a:gd name="connsiteX138" fmla="*/ 8877159 w 12192000"/>
              <a:gd name="connsiteY138" fmla="*/ 1062388 h 1893879"/>
              <a:gd name="connsiteX139" fmla="*/ 9015525 w 12192000"/>
              <a:gd name="connsiteY139" fmla="*/ 1032708 h 1893879"/>
              <a:gd name="connsiteX140" fmla="*/ 9152609 w 12192000"/>
              <a:gd name="connsiteY140" fmla="*/ 1002431 h 1893879"/>
              <a:gd name="connsiteX141" fmla="*/ 9288410 w 12192000"/>
              <a:gd name="connsiteY141" fmla="*/ 971519 h 1893879"/>
              <a:gd name="connsiteX142" fmla="*/ 9422916 w 12192000"/>
              <a:gd name="connsiteY142" fmla="*/ 939997 h 1893879"/>
              <a:gd name="connsiteX143" fmla="*/ 9556101 w 12192000"/>
              <a:gd name="connsiteY143" fmla="*/ 907841 h 1893879"/>
              <a:gd name="connsiteX144" fmla="*/ 9687953 w 12192000"/>
              <a:gd name="connsiteY144" fmla="*/ 875050 h 1893879"/>
              <a:gd name="connsiteX145" fmla="*/ 9818470 w 12192000"/>
              <a:gd name="connsiteY145" fmla="*/ 841623 h 1893879"/>
              <a:gd name="connsiteX146" fmla="*/ 9947630 w 12192000"/>
              <a:gd name="connsiteY146" fmla="*/ 807549 h 1893879"/>
              <a:gd name="connsiteX147" fmla="*/ 10075417 w 12192000"/>
              <a:gd name="connsiteY147" fmla="*/ 772840 h 1893879"/>
              <a:gd name="connsiteX148" fmla="*/ 10201820 w 12192000"/>
              <a:gd name="connsiteY148" fmla="*/ 737471 h 1893879"/>
              <a:gd name="connsiteX149" fmla="*/ 10326814 w 12192000"/>
              <a:gd name="connsiteY149" fmla="*/ 701454 h 1893879"/>
              <a:gd name="connsiteX150" fmla="*/ 10450410 w 12192000"/>
              <a:gd name="connsiteY150" fmla="*/ 664776 h 1893879"/>
              <a:gd name="connsiteX151" fmla="*/ 10572571 w 12192000"/>
              <a:gd name="connsiteY151" fmla="*/ 627425 h 1893879"/>
              <a:gd name="connsiteX152" fmla="*/ 10693297 w 12192000"/>
              <a:gd name="connsiteY152" fmla="*/ 589414 h 1893879"/>
              <a:gd name="connsiteX153" fmla="*/ 10812575 w 12192000"/>
              <a:gd name="connsiteY153" fmla="*/ 550717 h 1893879"/>
              <a:gd name="connsiteX154" fmla="*/ 10930381 w 12192000"/>
              <a:gd name="connsiteY154" fmla="*/ 511347 h 1893879"/>
              <a:gd name="connsiteX155" fmla="*/ 11046700 w 12192000"/>
              <a:gd name="connsiteY155" fmla="*/ 471291 h 1893879"/>
              <a:gd name="connsiteX156" fmla="*/ 11161534 w 12192000"/>
              <a:gd name="connsiteY156" fmla="*/ 430550 h 1893879"/>
              <a:gd name="connsiteX157" fmla="*/ 11274856 w 12192000"/>
              <a:gd name="connsiteY157" fmla="*/ 389123 h 1893879"/>
              <a:gd name="connsiteX158" fmla="*/ 11386654 w 12192000"/>
              <a:gd name="connsiteY158" fmla="*/ 346984 h 1893879"/>
              <a:gd name="connsiteX159" fmla="*/ 11496915 w 12192000"/>
              <a:gd name="connsiteY159" fmla="*/ 304147 h 1893879"/>
              <a:gd name="connsiteX160" fmla="*/ 11605627 w 12192000"/>
              <a:gd name="connsiteY160" fmla="*/ 260611 h 1893879"/>
              <a:gd name="connsiteX161" fmla="*/ 11712777 w 12192000"/>
              <a:gd name="connsiteY161" fmla="*/ 216352 h 1893879"/>
              <a:gd name="connsiteX162" fmla="*/ 11818352 w 12192000"/>
              <a:gd name="connsiteY162" fmla="*/ 171381 h 1893879"/>
              <a:gd name="connsiteX163" fmla="*/ 11922327 w 12192000"/>
              <a:gd name="connsiteY163" fmla="*/ 125699 h 1893879"/>
              <a:gd name="connsiteX164" fmla="*/ 12024702 w 12192000"/>
              <a:gd name="connsiteY164" fmla="*/ 79281 h 1893879"/>
              <a:gd name="connsiteX165" fmla="*/ 12125464 w 12192000"/>
              <a:gd name="connsiteY165" fmla="*/ 32138 h 189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Lst>
            <a:rect l="l" t="t" r="r" b="b"/>
            <a:pathLst>
              <a:path w="12192000" h="1893879">
                <a:moveTo>
                  <a:pt x="12192000" y="0"/>
                </a:moveTo>
                <a:lnTo>
                  <a:pt x="12192000" y="14101"/>
                </a:lnTo>
                <a:lnTo>
                  <a:pt x="12130988" y="43568"/>
                </a:lnTo>
                <a:lnTo>
                  <a:pt x="12030086" y="90787"/>
                </a:lnTo>
                <a:lnTo>
                  <a:pt x="11927573" y="137269"/>
                </a:lnTo>
                <a:lnTo>
                  <a:pt x="11823458" y="183014"/>
                </a:lnTo>
                <a:lnTo>
                  <a:pt x="11717756" y="228036"/>
                </a:lnTo>
                <a:lnTo>
                  <a:pt x="11610479" y="272346"/>
                </a:lnTo>
                <a:lnTo>
                  <a:pt x="11501640" y="315945"/>
                </a:lnTo>
                <a:lnTo>
                  <a:pt x="11391251" y="358820"/>
                </a:lnTo>
                <a:lnTo>
                  <a:pt x="11279339" y="400997"/>
                </a:lnTo>
                <a:lnTo>
                  <a:pt x="11165890" y="442475"/>
                </a:lnTo>
                <a:lnTo>
                  <a:pt x="11050955" y="483268"/>
                </a:lnTo>
                <a:lnTo>
                  <a:pt x="10934508" y="523361"/>
                </a:lnTo>
                <a:lnTo>
                  <a:pt x="10816602" y="562769"/>
                </a:lnTo>
                <a:lnTo>
                  <a:pt x="10697222" y="601492"/>
                </a:lnTo>
                <a:lnTo>
                  <a:pt x="10576394" y="639541"/>
                </a:lnTo>
                <a:lnTo>
                  <a:pt x="10454118" y="676917"/>
                </a:lnTo>
                <a:lnTo>
                  <a:pt x="10330433" y="713633"/>
                </a:lnTo>
                <a:lnTo>
                  <a:pt x="10205325" y="749675"/>
                </a:lnTo>
                <a:lnTo>
                  <a:pt x="10078833" y="785070"/>
                </a:lnTo>
                <a:lnTo>
                  <a:pt x="9950957" y="819805"/>
                </a:lnTo>
                <a:lnTo>
                  <a:pt x="9821709" y="853904"/>
                </a:lnTo>
                <a:lnTo>
                  <a:pt x="9691115" y="887356"/>
                </a:lnTo>
                <a:lnTo>
                  <a:pt x="9559162" y="920160"/>
                </a:lnTo>
                <a:lnTo>
                  <a:pt x="9425901" y="952342"/>
                </a:lnTo>
                <a:lnTo>
                  <a:pt x="9291319" y="983889"/>
                </a:lnTo>
                <a:lnTo>
                  <a:pt x="9155429" y="1014813"/>
                </a:lnTo>
                <a:lnTo>
                  <a:pt x="9018269" y="1045115"/>
                </a:lnTo>
                <a:lnTo>
                  <a:pt x="8879826" y="1074808"/>
                </a:lnTo>
                <a:lnTo>
                  <a:pt x="8740126" y="1103879"/>
                </a:lnTo>
                <a:lnTo>
                  <a:pt x="8599182" y="1132352"/>
                </a:lnTo>
                <a:lnTo>
                  <a:pt x="8457005" y="1160228"/>
                </a:lnTo>
                <a:lnTo>
                  <a:pt x="8313609" y="1187508"/>
                </a:lnTo>
                <a:lnTo>
                  <a:pt x="8169020" y="1214190"/>
                </a:lnTo>
                <a:lnTo>
                  <a:pt x="8023236" y="1240289"/>
                </a:lnTo>
                <a:lnTo>
                  <a:pt x="7876273" y="1265816"/>
                </a:lnTo>
                <a:lnTo>
                  <a:pt x="7728152" y="1290759"/>
                </a:lnTo>
                <a:lnTo>
                  <a:pt x="7578877" y="1315130"/>
                </a:lnTo>
                <a:lnTo>
                  <a:pt x="7428470" y="1338930"/>
                </a:lnTo>
                <a:lnTo>
                  <a:pt x="7276946" y="1362171"/>
                </a:lnTo>
                <a:lnTo>
                  <a:pt x="7124305" y="1384853"/>
                </a:lnTo>
                <a:lnTo>
                  <a:pt x="6970584" y="1406977"/>
                </a:lnTo>
                <a:lnTo>
                  <a:pt x="6815771" y="1428554"/>
                </a:lnTo>
                <a:lnTo>
                  <a:pt x="6659892" y="1449585"/>
                </a:lnTo>
                <a:lnTo>
                  <a:pt x="6502970" y="1470083"/>
                </a:lnTo>
                <a:lnTo>
                  <a:pt x="6345008" y="1490047"/>
                </a:lnTo>
                <a:lnTo>
                  <a:pt x="6186018" y="1509478"/>
                </a:lnTo>
                <a:lnTo>
                  <a:pt x="6026022" y="1528389"/>
                </a:lnTo>
                <a:lnTo>
                  <a:pt x="5865024" y="1546765"/>
                </a:lnTo>
                <a:lnTo>
                  <a:pt x="5703036" y="1564635"/>
                </a:lnTo>
                <a:lnTo>
                  <a:pt x="5540083" y="1581995"/>
                </a:lnTo>
                <a:lnTo>
                  <a:pt x="5376176" y="1598848"/>
                </a:lnTo>
                <a:lnTo>
                  <a:pt x="5211330" y="1615206"/>
                </a:lnTo>
                <a:lnTo>
                  <a:pt x="5045557" y="1631055"/>
                </a:lnTo>
                <a:lnTo>
                  <a:pt x="4878856" y="1646423"/>
                </a:lnTo>
                <a:lnTo>
                  <a:pt x="4711267" y="1661294"/>
                </a:lnTo>
                <a:lnTo>
                  <a:pt x="4542789" y="1675683"/>
                </a:lnTo>
                <a:lnTo>
                  <a:pt x="4373434" y="1689603"/>
                </a:lnTo>
                <a:lnTo>
                  <a:pt x="4203216" y="1703039"/>
                </a:lnTo>
                <a:lnTo>
                  <a:pt x="4032160" y="1716006"/>
                </a:lnTo>
                <a:lnTo>
                  <a:pt x="3860266" y="1728515"/>
                </a:lnTo>
                <a:lnTo>
                  <a:pt x="3687558" y="1740568"/>
                </a:lnTo>
                <a:lnTo>
                  <a:pt x="3514051" y="1752163"/>
                </a:lnTo>
                <a:lnTo>
                  <a:pt x="3339743" y="1763300"/>
                </a:lnTo>
                <a:lnTo>
                  <a:pt x="3164661" y="1774007"/>
                </a:lnTo>
                <a:lnTo>
                  <a:pt x="2988817" y="1784256"/>
                </a:lnTo>
                <a:lnTo>
                  <a:pt x="2812211" y="1794085"/>
                </a:lnTo>
                <a:lnTo>
                  <a:pt x="2634881" y="1803471"/>
                </a:lnTo>
                <a:lnTo>
                  <a:pt x="2456827" y="1812437"/>
                </a:lnTo>
                <a:lnTo>
                  <a:pt x="2278074" y="1820984"/>
                </a:lnTo>
                <a:lnTo>
                  <a:pt x="2098610" y="1829112"/>
                </a:lnTo>
                <a:lnTo>
                  <a:pt x="1918474" y="1836821"/>
                </a:lnTo>
                <a:lnTo>
                  <a:pt x="1737676" y="1844136"/>
                </a:lnTo>
                <a:lnTo>
                  <a:pt x="1556219" y="1851032"/>
                </a:lnTo>
                <a:lnTo>
                  <a:pt x="1374126" y="1857547"/>
                </a:lnTo>
                <a:lnTo>
                  <a:pt x="1191399" y="1863656"/>
                </a:lnTo>
                <a:lnTo>
                  <a:pt x="1008062" y="1869384"/>
                </a:lnTo>
                <a:lnTo>
                  <a:pt x="824127" y="1874718"/>
                </a:lnTo>
                <a:lnTo>
                  <a:pt x="639609" y="1879683"/>
                </a:lnTo>
                <a:lnTo>
                  <a:pt x="454532" y="1884268"/>
                </a:lnTo>
                <a:lnTo>
                  <a:pt x="268883" y="1888485"/>
                </a:lnTo>
                <a:lnTo>
                  <a:pt x="82701" y="1892332"/>
                </a:lnTo>
                <a:lnTo>
                  <a:pt x="0" y="1893879"/>
                </a:lnTo>
                <a:lnTo>
                  <a:pt x="0" y="1881175"/>
                </a:lnTo>
                <a:lnTo>
                  <a:pt x="82435" y="1879632"/>
                </a:lnTo>
                <a:lnTo>
                  <a:pt x="268591" y="1875785"/>
                </a:lnTo>
                <a:lnTo>
                  <a:pt x="454214" y="1871568"/>
                </a:lnTo>
                <a:lnTo>
                  <a:pt x="639279" y="1866983"/>
                </a:lnTo>
                <a:lnTo>
                  <a:pt x="823759" y="1862030"/>
                </a:lnTo>
                <a:lnTo>
                  <a:pt x="1007668" y="1856684"/>
                </a:lnTo>
                <a:lnTo>
                  <a:pt x="1190980" y="1850956"/>
                </a:lnTo>
                <a:lnTo>
                  <a:pt x="1373669" y="1844847"/>
                </a:lnTo>
                <a:lnTo>
                  <a:pt x="1555736" y="1838345"/>
                </a:lnTo>
                <a:lnTo>
                  <a:pt x="1737156" y="1831449"/>
                </a:lnTo>
                <a:lnTo>
                  <a:pt x="1917940" y="1824133"/>
                </a:lnTo>
                <a:lnTo>
                  <a:pt x="2098039" y="1816425"/>
                </a:lnTo>
                <a:lnTo>
                  <a:pt x="2277465" y="1808296"/>
                </a:lnTo>
                <a:lnTo>
                  <a:pt x="2456192" y="1799762"/>
                </a:lnTo>
                <a:lnTo>
                  <a:pt x="2634220" y="1790796"/>
                </a:lnTo>
                <a:lnTo>
                  <a:pt x="2811512" y="1781398"/>
                </a:lnTo>
                <a:lnTo>
                  <a:pt x="2988068" y="1771581"/>
                </a:lnTo>
                <a:lnTo>
                  <a:pt x="3163887" y="1761332"/>
                </a:lnTo>
                <a:lnTo>
                  <a:pt x="3338930" y="1750626"/>
                </a:lnTo>
                <a:lnTo>
                  <a:pt x="3513200" y="1739488"/>
                </a:lnTo>
                <a:lnTo>
                  <a:pt x="3686682" y="1727893"/>
                </a:lnTo>
                <a:lnTo>
                  <a:pt x="3859351" y="1715853"/>
                </a:lnTo>
                <a:lnTo>
                  <a:pt x="4031208" y="1703344"/>
                </a:lnTo>
                <a:lnTo>
                  <a:pt x="4202226" y="1690377"/>
                </a:lnTo>
                <a:lnTo>
                  <a:pt x="4372393" y="1676940"/>
                </a:lnTo>
                <a:lnTo>
                  <a:pt x="4541709" y="1663034"/>
                </a:lnTo>
                <a:lnTo>
                  <a:pt x="4710149" y="1648645"/>
                </a:lnTo>
                <a:lnTo>
                  <a:pt x="4877701" y="1633773"/>
                </a:lnTo>
                <a:lnTo>
                  <a:pt x="5044350" y="1618419"/>
                </a:lnTo>
                <a:lnTo>
                  <a:pt x="5210072" y="1602569"/>
                </a:lnTo>
                <a:lnTo>
                  <a:pt x="5374880" y="1586212"/>
                </a:lnTo>
                <a:lnTo>
                  <a:pt x="5538737" y="1569371"/>
                </a:lnTo>
                <a:lnTo>
                  <a:pt x="5701639" y="1552011"/>
                </a:lnTo>
                <a:lnTo>
                  <a:pt x="5863576" y="1534154"/>
                </a:lnTo>
                <a:lnTo>
                  <a:pt x="6024524" y="1515765"/>
                </a:lnTo>
                <a:lnTo>
                  <a:pt x="6184480" y="1496867"/>
                </a:lnTo>
                <a:lnTo>
                  <a:pt x="6343421" y="1477449"/>
                </a:lnTo>
                <a:lnTo>
                  <a:pt x="6501332" y="1457497"/>
                </a:lnTo>
                <a:lnTo>
                  <a:pt x="6658204" y="1436999"/>
                </a:lnTo>
                <a:lnTo>
                  <a:pt x="6814019" y="1415981"/>
                </a:lnTo>
                <a:lnTo>
                  <a:pt x="6968768" y="1394403"/>
                </a:lnTo>
                <a:lnTo>
                  <a:pt x="7122439" y="1372280"/>
                </a:lnTo>
                <a:lnTo>
                  <a:pt x="7275016" y="1349611"/>
                </a:lnTo>
                <a:lnTo>
                  <a:pt x="7426489" y="1326382"/>
                </a:lnTo>
                <a:lnTo>
                  <a:pt x="7576832" y="1302595"/>
                </a:lnTo>
                <a:lnTo>
                  <a:pt x="7726044" y="1278237"/>
                </a:lnTo>
                <a:lnTo>
                  <a:pt x="7874101" y="1253307"/>
                </a:lnTo>
                <a:lnTo>
                  <a:pt x="8020988" y="1227792"/>
                </a:lnTo>
                <a:lnTo>
                  <a:pt x="8166708" y="1201706"/>
                </a:lnTo>
                <a:lnTo>
                  <a:pt x="8311234" y="1175037"/>
                </a:lnTo>
                <a:lnTo>
                  <a:pt x="8454567" y="1147770"/>
                </a:lnTo>
                <a:lnTo>
                  <a:pt x="8596667" y="1119906"/>
                </a:lnTo>
                <a:lnTo>
                  <a:pt x="8737535" y="1091445"/>
                </a:lnTo>
                <a:lnTo>
                  <a:pt x="8877159" y="1062388"/>
                </a:lnTo>
                <a:lnTo>
                  <a:pt x="9015525" y="1032708"/>
                </a:lnTo>
                <a:lnTo>
                  <a:pt x="9152609" y="1002431"/>
                </a:lnTo>
                <a:lnTo>
                  <a:pt x="9288410" y="971519"/>
                </a:lnTo>
                <a:lnTo>
                  <a:pt x="9422916" y="939997"/>
                </a:lnTo>
                <a:lnTo>
                  <a:pt x="9556101" y="907841"/>
                </a:lnTo>
                <a:lnTo>
                  <a:pt x="9687953" y="875050"/>
                </a:lnTo>
                <a:lnTo>
                  <a:pt x="9818470" y="841623"/>
                </a:lnTo>
                <a:lnTo>
                  <a:pt x="9947630" y="807549"/>
                </a:lnTo>
                <a:lnTo>
                  <a:pt x="10075417" y="772840"/>
                </a:lnTo>
                <a:lnTo>
                  <a:pt x="10201820" y="737471"/>
                </a:lnTo>
                <a:lnTo>
                  <a:pt x="10326814" y="701454"/>
                </a:lnTo>
                <a:lnTo>
                  <a:pt x="10450410" y="664776"/>
                </a:lnTo>
                <a:lnTo>
                  <a:pt x="10572571" y="627425"/>
                </a:lnTo>
                <a:lnTo>
                  <a:pt x="10693297" y="589414"/>
                </a:lnTo>
                <a:lnTo>
                  <a:pt x="10812575" y="550717"/>
                </a:lnTo>
                <a:lnTo>
                  <a:pt x="10930381" y="511347"/>
                </a:lnTo>
                <a:lnTo>
                  <a:pt x="11046700" y="471291"/>
                </a:lnTo>
                <a:lnTo>
                  <a:pt x="11161534" y="430550"/>
                </a:lnTo>
                <a:lnTo>
                  <a:pt x="11274856" y="389123"/>
                </a:lnTo>
                <a:lnTo>
                  <a:pt x="11386654" y="346984"/>
                </a:lnTo>
                <a:lnTo>
                  <a:pt x="11496915" y="304147"/>
                </a:lnTo>
                <a:lnTo>
                  <a:pt x="11605627" y="260611"/>
                </a:lnTo>
                <a:lnTo>
                  <a:pt x="11712777" y="216352"/>
                </a:lnTo>
                <a:lnTo>
                  <a:pt x="11818352" y="171381"/>
                </a:lnTo>
                <a:lnTo>
                  <a:pt x="11922327" y="125699"/>
                </a:lnTo>
                <a:lnTo>
                  <a:pt x="12024702" y="79281"/>
                </a:lnTo>
                <a:lnTo>
                  <a:pt x="12125464" y="32138"/>
                </a:lnTo>
                <a:close/>
              </a:path>
            </a:pathLst>
          </a:custGeom>
          <a:solidFill>
            <a:schemeClr val="accent1"/>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4BBA18C7-B880-40E2-9334-A53CE7E1A9F2}"/>
              </a:ext>
            </a:extLst>
          </p:cNvPr>
          <p:cNvCxnSpPr>
            <a:cxnSpLocks/>
          </p:cNvCxnSpPr>
          <p:nvPr userDrawn="1"/>
        </p:nvCxnSpPr>
        <p:spPr>
          <a:xfrm rot="10800000" flipV="1">
            <a:off x="845452" y="3050095"/>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9D8C78B9-BFD0-45F9-879D-F9F464344A57}"/>
              </a:ext>
            </a:extLst>
          </p:cNvPr>
          <p:cNvSpPr/>
          <p:nvPr userDrawn="1"/>
        </p:nvSpPr>
        <p:spPr>
          <a:xfrm>
            <a:off x="762902" y="5853225"/>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0" name="直接连接符 39">
            <a:extLst>
              <a:ext uri="{FF2B5EF4-FFF2-40B4-BE49-F238E27FC236}">
                <a16:creationId xmlns:a16="http://schemas.microsoft.com/office/drawing/2014/main" id="{E0A611BC-0F96-4AC4-A782-496D2A414A64}"/>
              </a:ext>
            </a:extLst>
          </p:cNvPr>
          <p:cNvCxnSpPr>
            <a:cxnSpLocks/>
          </p:cNvCxnSpPr>
          <p:nvPr userDrawn="1"/>
        </p:nvCxnSpPr>
        <p:spPr>
          <a:xfrm rot="10800000" flipV="1">
            <a:off x="3668505" y="2949177"/>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1" name="椭圆 40">
            <a:extLst>
              <a:ext uri="{FF2B5EF4-FFF2-40B4-BE49-F238E27FC236}">
                <a16:creationId xmlns:a16="http://schemas.microsoft.com/office/drawing/2014/main" id="{370FFEB7-DB22-416F-8B46-FE1A712701C3}"/>
              </a:ext>
            </a:extLst>
          </p:cNvPr>
          <p:cNvSpPr/>
          <p:nvPr userDrawn="1"/>
        </p:nvSpPr>
        <p:spPr>
          <a:xfrm>
            <a:off x="3585954" y="5752307"/>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3" name="直接连接符 42">
            <a:extLst>
              <a:ext uri="{FF2B5EF4-FFF2-40B4-BE49-F238E27FC236}">
                <a16:creationId xmlns:a16="http://schemas.microsoft.com/office/drawing/2014/main" id="{4C385806-99BE-4B68-B023-769D2B3F548A}"/>
              </a:ext>
            </a:extLst>
          </p:cNvPr>
          <p:cNvCxnSpPr>
            <a:cxnSpLocks/>
          </p:cNvCxnSpPr>
          <p:nvPr userDrawn="1"/>
        </p:nvCxnSpPr>
        <p:spPr>
          <a:xfrm rot="10800000" flipV="1">
            <a:off x="6491557" y="2686693"/>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EF995414-01CE-4ABA-8B1C-12E7A51542F3}"/>
              </a:ext>
            </a:extLst>
          </p:cNvPr>
          <p:cNvSpPr/>
          <p:nvPr userDrawn="1"/>
        </p:nvSpPr>
        <p:spPr>
          <a:xfrm>
            <a:off x="6409006" y="5489823"/>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6" name="直接连接符 45">
            <a:extLst>
              <a:ext uri="{FF2B5EF4-FFF2-40B4-BE49-F238E27FC236}">
                <a16:creationId xmlns:a16="http://schemas.microsoft.com/office/drawing/2014/main" id="{8A1126EB-152C-4C35-9482-0759A5F8EC40}"/>
              </a:ext>
            </a:extLst>
          </p:cNvPr>
          <p:cNvCxnSpPr>
            <a:cxnSpLocks/>
          </p:cNvCxnSpPr>
          <p:nvPr userDrawn="1"/>
        </p:nvCxnSpPr>
        <p:spPr>
          <a:xfrm rot="10800000" flipV="1">
            <a:off x="9291458" y="2170879"/>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7" name="椭圆 46">
            <a:extLst>
              <a:ext uri="{FF2B5EF4-FFF2-40B4-BE49-F238E27FC236}">
                <a16:creationId xmlns:a16="http://schemas.microsoft.com/office/drawing/2014/main" id="{884F9E74-BBAC-4842-B428-6D81682A4769}"/>
              </a:ext>
            </a:extLst>
          </p:cNvPr>
          <p:cNvSpPr/>
          <p:nvPr userDrawn="1"/>
        </p:nvSpPr>
        <p:spPr>
          <a:xfrm>
            <a:off x="9208908" y="4974009"/>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9" name="椭圆 48">
            <a:extLst>
              <a:ext uri="{FF2B5EF4-FFF2-40B4-BE49-F238E27FC236}">
                <a16:creationId xmlns:a16="http://schemas.microsoft.com/office/drawing/2014/main" id="{073341E3-AC26-43F5-916A-BF6DB088221F}"/>
              </a:ext>
            </a:extLst>
          </p:cNvPr>
          <p:cNvSpPr/>
          <p:nvPr userDrawn="1"/>
        </p:nvSpPr>
        <p:spPr>
          <a:xfrm>
            <a:off x="671251" y="2751382"/>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B1F19448-B50B-42FA-8AEF-5B8E74BD9F8F}"/>
              </a:ext>
            </a:extLst>
          </p:cNvPr>
          <p:cNvSpPr/>
          <p:nvPr userDrawn="1"/>
        </p:nvSpPr>
        <p:spPr>
          <a:xfrm>
            <a:off x="3494303" y="2650464"/>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FA02E6F7-1F84-4F8D-868B-322FD3041B32}"/>
              </a:ext>
            </a:extLst>
          </p:cNvPr>
          <p:cNvSpPr/>
          <p:nvPr userDrawn="1"/>
        </p:nvSpPr>
        <p:spPr>
          <a:xfrm>
            <a:off x="6317355" y="2387980"/>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B9DD4212-DFF8-4166-BD15-9B8AFA66693F}"/>
              </a:ext>
            </a:extLst>
          </p:cNvPr>
          <p:cNvSpPr/>
          <p:nvPr userDrawn="1"/>
        </p:nvSpPr>
        <p:spPr>
          <a:xfrm>
            <a:off x="9117257" y="1872166"/>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14" name="文本占位符 13">
            <a:extLst>
              <a:ext uri="{FF2B5EF4-FFF2-40B4-BE49-F238E27FC236}">
                <a16:creationId xmlns:a16="http://schemas.microsoft.com/office/drawing/2014/main" id="{ECEFC78A-FC64-411E-BB5B-DF4AB9DF7608}"/>
              </a:ext>
            </a:extLst>
          </p:cNvPr>
          <p:cNvSpPr>
            <a:spLocks noGrp="1"/>
          </p:cNvSpPr>
          <p:nvPr>
            <p:ph type="body" sz="quarter" idx="23" hasCustomPrompt="1"/>
          </p:nvPr>
        </p:nvSpPr>
        <p:spPr>
          <a:xfrm>
            <a:off x="720861" y="3406565"/>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边的红点是项目符号，按回车即可出现</a:t>
            </a:r>
          </a:p>
          <a:p>
            <a:pPr lvl="0"/>
            <a:r>
              <a:rPr lang="zh-CN" altLang="en-US" dirty="0"/>
              <a:t>左边的红点是项目符号，按回车即可出现</a:t>
            </a:r>
          </a:p>
        </p:txBody>
      </p:sp>
      <p:sp>
        <p:nvSpPr>
          <p:cNvPr id="16" name="文本占位符 15">
            <a:extLst>
              <a:ext uri="{FF2B5EF4-FFF2-40B4-BE49-F238E27FC236}">
                <a16:creationId xmlns:a16="http://schemas.microsoft.com/office/drawing/2014/main" id="{F9568FD3-55C7-4C8D-B1C8-D20672E65B51}"/>
              </a:ext>
            </a:extLst>
          </p:cNvPr>
          <p:cNvSpPr>
            <a:spLocks noGrp="1"/>
          </p:cNvSpPr>
          <p:nvPr>
            <p:ph type="body" sz="quarter" idx="24" hasCustomPrompt="1"/>
          </p:nvPr>
        </p:nvSpPr>
        <p:spPr>
          <a:xfrm>
            <a:off x="3543913" y="3305647"/>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7" name="文本占位符 16">
            <a:extLst>
              <a:ext uri="{FF2B5EF4-FFF2-40B4-BE49-F238E27FC236}">
                <a16:creationId xmlns:a16="http://schemas.microsoft.com/office/drawing/2014/main" id="{7193D837-CF87-4821-A380-6CA1BBFC0A84}"/>
              </a:ext>
            </a:extLst>
          </p:cNvPr>
          <p:cNvSpPr>
            <a:spLocks noGrp="1"/>
          </p:cNvSpPr>
          <p:nvPr>
            <p:ph type="body" sz="quarter" idx="25" hasCustomPrompt="1"/>
          </p:nvPr>
        </p:nvSpPr>
        <p:spPr>
          <a:xfrm>
            <a:off x="6366965" y="3043163"/>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8" name="文本占位符 17">
            <a:extLst>
              <a:ext uri="{FF2B5EF4-FFF2-40B4-BE49-F238E27FC236}">
                <a16:creationId xmlns:a16="http://schemas.microsoft.com/office/drawing/2014/main" id="{8EA4AC73-D0CA-445D-A718-9B4568EFE24D}"/>
              </a:ext>
            </a:extLst>
          </p:cNvPr>
          <p:cNvSpPr>
            <a:spLocks noGrp="1"/>
          </p:cNvSpPr>
          <p:nvPr>
            <p:ph type="body" sz="quarter" idx="26" hasCustomPrompt="1"/>
          </p:nvPr>
        </p:nvSpPr>
        <p:spPr>
          <a:xfrm>
            <a:off x="9166867" y="2527349"/>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9" name="文本占位符 18">
            <a:extLst>
              <a:ext uri="{FF2B5EF4-FFF2-40B4-BE49-F238E27FC236}">
                <a16:creationId xmlns:a16="http://schemas.microsoft.com/office/drawing/2014/main" id="{E4E37BDC-3185-4436-851E-F61CBE5E52E3}"/>
              </a:ext>
            </a:extLst>
          </p:cNvPr>
          <p:cNvSpPr>
            <a:spLocks noGrp="1"/>
          </p:cNvSpPr>
          <p:nvPr>
            <p:ph type="body" sz="quarter" idx="27" hasCustomPrompt="1"/>
          </p:nvPr>
        </p:nvSpPr>
        <p:spPr>
          <a:xfrm>
            <a:off x="1141994" y="2607928"/>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或标题</a:t>
            </a:r>
          </a:p>
        </p:txBody>
      </p:sp>
      <p:sp>
        <p:nvSpPr>
          <p:cNvPr id="24" name="文本占位符 23">
            <a:extLst>
              <a:ext uri="{FF2B5EF4-FFF2-40B4-BE49-F238E27FC236}">
                <a16:creationId xmlns:a16="http://schemas.microsoft.com/office/drawing/2014/main" id="{1A706032-F9F2-4047-BB81-D7C929D88A7B}"/>
              </a:ext>
            </a:extLst>
          </p:cNvPr>
          <p:cNvSpPr>
            <a:spLocks noGrp="1"/>
          </p:cNvSpPr>
          <p:nvPr>
            <p:ph type="body" sz="quarter" idx="28" hasCustomPrompt="1"/>
          </p:nvPr>
        </p:nvSpPr>
        <p:spPr>
          <a:xfrm>
            <a:off x="3965046" y="2507010"/>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6" name="文本占位符 25">
            <a:extLst>
              <a:ext uri="{FF2B5EF4-FFF2-40B4-BE49-F238E27FC236}">
                <a16:creationId xmlns:a16="http://schemas.microsoft.com/office/drawing/2014/main" id="{022CE213-EEF2-479E-A499-F57A89991933}"/>
              </a:ext>
            </a:extLst>
          </p:cNvPr>
          <p:cNvSpPr>
            <a:spLocks noGrp="1"/>
          </p:cNvSpPr>
          <p:nvPr>
            <p:ph type="body" sz="quarter" idx="29" hasCustomPrompt="1"/>
          </p:nvPr>
        </p:nvSpPr>
        <p:spPr>
          <a:xfrm>
            <a:off x="6788098" y="2244526"/>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7" name="文本占位符 26">
            <a:extLst>
              <a:ext uri="{FF2B5EF4-FFF2-40B4-BE49-F238E27FC236}">
                <a16:creationId xmlns:a16="http://schemas.microsoft.com/office/drawing/2014/main" id="{0D8E5EEF-1CA4-44ED-B55A-8D630092BE50}"/>
              </a:ext>
            </a:extLst>
          </p:cNvPr>
          <p:cNvSpPr>
            <a:spLocks noGrp="1"/>
          </p:cNvSpPr>
          <p:nvPr>
            <p:ph type="body" sz="quarter" idx="30" hasCustomPrompt="1"/>
          </p:nvPr>
        </p:nvSpPr>
        <p:spPr>
          <a:xfrm>
            <a:off x="9588000" y="1728712"/>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8" name="文本占位符 27">
            <a:extLst>
              <a:ext uri="{FF2B5EF4-FFF2-40B4-BE49-F238E27FC236}">
                <a16:creationId xmlns:a16="http://schemas.microsoft.com/office/drawing/2014/main" id="{7E6DEE58-B0FA-4863-B515-326DA848FC46}"/>
              </a:ext>
            </a:extLst>
          </p:cNvPr>
          <p:cNvSpPr>
            <a:spLocks noGrp="1"/>
          </p:cNvSpPr>
          <p:nvPr>
            <p:ph type="body" sz="quarter" idx="31" hasCustomPrompt="1"/>
          </p:nvPr>
        </p:nvSpPr>
        <p:spPr>
          <a:xfrm>
            <a:off x="671046" y="2741807"/>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00A5709F-B4F9-45A3-8E13-6088EC5563F3}"/>
              </a:ext>
            </a:extLst>
          </p:cNvPr>
          <p:cNvSpPr>
            <a:spLocks noGrp="1"/>
          </p:cNvSpPr>
          <p:nvPr>
            <p:ph type="body" sz="quarter" idx="32" hasCustomPrompt="1"/>
          </p:nvPr>
        </p:nvSpPr>
        <p:spPr>
          <a:xfrm>
            <a:off x="3494098" y="2640889"/>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30" name="文本占位符 29">
            <a:extLst>
              <a:ext uri="{FF2B5EF4-FFF2-40B4-BE49-F238E27FC236}">
                <a16:creationId xmlns:a16="http://schemas.microsoft.com/office/drawing/2014/main" id="{3DB1B17E-6BB3-40A9-9E32-28A33608AF09}"/>
              </a:ext>
            </a:extLst>
          </p:cNvPr>
          <p:cNvSpPr>
            <a:spLocks noGrp="1"/>
          </p:cNvSpPr>
          <p:nvPr>
            <p:ph type="body" sz="quarter" idx="33" hasCustomPrompt="1"/>
          </p:nvPr>
        </p:nvSpPr>
        <p:spPr>
          <a:xfrm>
            <a:off x="6317150" y="2378405"/>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31" name="文本占位符 30">
            <a:extLst>
              <a:ext uri="{FF2B5EF4-FFF2-40B4-BE49-F238E27FC236}">
                <a16:creationId xmlns:a16="http://schemas.microsoft.com/office/drawing/2014/main" id="{93FE635B-7E86-4F72-BCD5-93C2025D7FDB}"/>
              </a:ext>
            </a:extLst>
          </p:cNvPr>
          <p:cNvSpPr>
            <a:spLocks noGrp="1"/>
          </p:cNvSpPr>
          <p:nvPr>
            <p:ph type="body" sz="quarter" idx="34" hasCustomPrompt="1"/>
          </p:nvPr>
        </p:nvSpPr>
        <p:spPr>
          <a:xfrm>
            <a:off x="9117052" y="1862591"/>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4</a:t>
            </a:r>
            <a:endParaRPr lang="zh-CN" altLang="en-US"/>
          </a:p>
        </p:txBody>
      </p:sp>
    </p:spTree>
    <p:extLst>
      <p:ext uri="{BB962C8B-B14F-4D97-AF65-F5344CB8AC3E}">
        <p14:creationId xmlns:p14="http://schemas.microsoft.com/office/powerpoint/2010/main" val="3934640216"/>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preserve="1" userDrawn="1">
  <p:cSld name="四段内容7">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64C1FED-521C-4EDB-BFB2-5EC83F1414BF}"/>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四段内容</a:t>
            </a:r>
          </a:p>
        </p:txBody>
      </p:sp>
      <p:cxnSp>
        <p:nvCxnSpPr>
          <p:cNvPr id="30" name="直接连接符 29">
            <a:extLst>
              <a:ext uri="{FF2B5EF4-FFF2-40B4-BE49-F238E27FC236}">
                <a16:creationId xmlns:a16="http://schemas.microsoft.com/office/drawing/2014/main" id="{56903379-D8E0-4EAA-B715-87FE19A29E75}"/>
              </a:ext>
            </a:extLst>
          </p:cNvPr>
          <p:cNvCxnSpPr>
            <a:cxnSpLocks/>
          </p:cNvCxnSpPr>
          <p:nvPr userDrawn="1"/>
        </p:nvCxnSpPr>
        <p:spPr>
          <a:xfrm>
            <a:off x="19567" y="3671988"/>
            <a:ext cx="12192000" cy="0"/>
          </a:xfrm>
          <a:prstGeom prst="line">
            <a:avLst/>
          </a:prstGeom>
          <a:ln w="19050">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31" name="椭圆 30">
            <a:extLst>
              <a:ext uri="{FF2B5EF4-FFF2-40B4-BE49-F238E27FC236}">
                <a16:creationId xmlns:a16="http://schemas.microsoft.com/office/drawing/2014/main" id="{8D38C631-75AB-492D-9E47-D55796F1C612}"/>
              </a:ext>
            </a:extLst>
          </p:cNvPr>
          <p:cNvSpPr/>
          <p:nvPr userDrawn="1"/>
        </p:nvSpPr>
        <p:spPr>
          <a:xfrm>
            <a:off x="1400573"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2" name="椭圆 31">
            <a:extLst>
              <a:ext uri="{FF2B5EF4-FFF2-40B4-BE49-F238E27FC236}">
                <a16:creationId xmlns:a16="http://schemas.microsoft.com/office/drawing/2014/main" id="{7226223B-B8F1-423E-8099-444E183A3879}"/>
              </a:ext>
            </a:extLst>
          </p:cNvPr>
          <p:cNvSpPr/>
          <p:nvPr userDrawn="1"/>
        </p:nvSpPr>
        <p:spPr>
          <a:xfrm>
            <a:off x="6460902"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3" name="椭圆 32">
            <a:extLst>
              <a:ext uri="{FF2B5EF4-FFF2-40B4-BE49-F238E27FC236}">
                <a16:creationId xmlns:a16="http://schemas.microsoft.com/office/drawing/2014/main" id="{C9DE7FEF-2A9E-4B62-9AB3-DA1AA9CC2124}"/>
              </a:ext>
            </a:extLst>
          </p:cNvPr>
          <p:cNvSpPr/>
          <p:nvPr userDrawn="1"/>
        </p:nvSpPr>
        <p:spPr>
          <a:xfrm>
            <a:off x="3930737"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 name="椭圆 33">
            <a:extLst>
              <a:ext uri="{FF2B5EF4-FFF2-40B4-BE49-F238E27FC236}">
                <a16:creationId xmlns:a16="http://schemas.microsoft.com/office/drawing/2014/main" id="{199AA449-8353-4CC5-9AA6-D4EA86FD2544}"/>
              </a:ext>
            </a:extLst>
          </p:cNvPr>
          <p:cNvSpPr/>
          <p:nvPr userDrawn="1"/>
        </p:nvSpPr>
        <p:spPr>
          <a:xfrm>
            <a:off x="9036596"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35" name="组合 34">
            <a:extLst>
              <a:ext uri="{FF2B5EF4-FFF2-40B4-BE49-F238E27FC236}">
                <a16:creationId xmlns:a16="http://schemas.microsoft.com/office/drawing/2014/main" id="{E613DF3A-F93D-4FE5-9860-856B784FEA78}"/>
              </a:ext>
            </a:extLst>
          </p:cNvPr>
          <p:cNvGrpSpPr/>
          <p:nvPr userDrawn="1"/>
        </p:nvGrpSpPr>
        <p:grpSpPr>
          <a:xfrm>
            <a:off x="5725690" y="1440815"/>
            <a:ext cx="3987270" cy="2077282"/>
            <a:chOff x="660400" y="1440815"/>
            <a:chExt cx="3987270" cy="2077282"/>
          </a:xfrm>
        </p:grpSpPr>
        <p:sp>
          <p:nvSpPr>
            <p:cNvPr id="36" name="任意多边形: 形状 35">
              <a:extLst>
                <a:ext uri="{FF2B5EF4-FFF2-40B4-BE49-F238E27FC236}">
                  <a16:creationId xmlns:a16="http://schemas.microsoft.com/office/drawing/2014/main" id="{514A26D0-0A44-4180-885D-914757608854}"/>
                </a:ext>
              </a:extLst>
            </p:cNvPr>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7" name="任意多边形: 形状 36">
              <a:extLst>
                <a:ext uri="{FF2B5EF4-FFF2-40B4-BE49-F238E27FC236}">
                  <a16:creationId xmlns:a16="http://schemas.microsoft.com/office/drawing/2014/main" id="{8CC3204B-631F-4412-991E-74127FF28DD0}"/>
                </a:ext>
              </a:extLst>
            </p:cNvPr>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54F6CED2-8939-4BCB-93B5-B2F2B78EB0BE}"/>
                </a:ext>
              </a:extLst>
            </p:cNvPr>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a:extLst>
              <a:ext uri="{FF2B5EF4-FFF2-40B4-BE49-F238E27FC236}">
                <a16:creationId xmlns:a16="http://schemas.microsoft.com/office/drawing/2014/main" id="{BE3821DB-D763-41C0-8FDF-D9374DE8E001}"/>
              </a:ext>
            </a:extLst>
          </p:cNvPr>
          <p:cNvGrpSpPr/>
          <p:nvPr userDrawn="1"/>
        </p:nvGrpSpPr>
        <p:grpSpPr>
          <a:xfrm>
            <a:off x="660400" y="1440815"/>
            <a:ext cx="3987270" cy="2077282"/>
            <a:chOff x="660400" y="1440815"/>
            <a:chExt cx="3987270" cy="2077282"/>
          </a:xfrm>
        </p:grpSpPr>
        <p:sp>
          <p:nvSpPr>
            <p:cNvPr id="40" name="任意多边形: 形状 39">
              <a:extLst>
                <a:ext uri="{FF2B5EF4-FFF2-40B4-BE49-F238E27FC236}">
                  <a16:creationId xmlns:a16="http://schemas.microsoft.com/office/drawing/2014/main" id="{293D409A-C47A-4EA6-8408-1061BACC0415}"/>
                </a:ext>
              </a:extLst>
            </p:cNvPr>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1" name="任意多边形: 形状 40">
              <a:extLst>
                <a:ext uri="{FF2B5EF4-FFF2-40B4-BE49-F238E27FC236}">
                  <a16:creationId xmlns:a16="http://schemas.microsoft.com/office/drawing/2014/main" id="{1D0655D4-79C8-41E3-82EB-01A76284BEBD}"/>
                </a:ext>
              </a:extLst>
            </p:cNvPr>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175AA0C2-B999-4977-974B-5C4A704EAEED}"/>
                </a:ext>
              </a:extLst>
            </p:cNvPr>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A3E60357-2E3E-4FD7-AB2F-F81A26F3C460}"/>
              </a:ext>
            </a:extLst>
          </p:cNvPr>
          <p:cNvGrpSpPr/>
          <p:nvPr userDrawn="1"/>
        </p:nvGrpSpPr>
        <p:grpSpPr>
          <a:xfrm>
            <a:off x="2420885" y="3885315"/>
            <a:ext cx="3987270" cy="2075205"/>
            <a:chOff x="2420885" y="3885315"/>
            <a:chExt cx="3987270" cy="2075205"/>
          </a:xfrm>
        </p:grpSpPr>
        <p:sp>
          <p:nvSpPr>
            <p:cNvPr id="44" name="任意多边形: 形状 43">
              <a:extLst>
                <a:ext uri="{FF2B5EF4-FFF2-40B4-BE49-F238E27FC236}">
                  <a16:creationId xmlns:a16="http://schemas.microsoft.com/office/drawing/2014/main" id="{D3A2252F-F961-4176-9DDB-8AF87EDB4AB1}"/>
                </a:ext>
              </a:extLst>
            </p:cNvPr>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 name="任意多边形: 形状 44">
              <a:extLst>
                <a:ext uri="{FF2B5EF4-FFF2-40B4-BE49-F238E27FC236}">
                  <a16:creationId xmlns:a16="http://schemas.microsoft.com/office/drawing/2014/main" id="{DC435754-D09A-4093-8B42-95BF9B5DA0FB}"/>
                </a:ext>
              </a:extLst>
            </p:cNvPr>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45">
              <a:extLst>
                <a:ext uri="{FF2B5EF4-FFF2-40B4-BE49-F238E27FC236}">
                  <a16:creationId xmlns:a16="http://schemas.microsoft.com/office/drawing/2014/main" id="{E940087A-66CD-4ED7-A165-4EEB17E61924}"/>
                </a:ext>
              </a:extLst>
            </p:cNvPr>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6D6745EC-15A9-427D-878F-A0DD959DA338}"/>
                </a:ext>
              </a:extLst>
            </p:cNvPr>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277A36D0-886A-4C32-8E3E-A1C50729F7AA}"/>
                </a:ext>
              </a:extLst>
            </p:cNvPr>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a:extLst>
              <a:ext uri="{FF2B5EF4-FFF2-40B4-BE49-F238E27FC236}">
                <a16:creationId xmlns:a16="http://schemas.microsoft.com/office/drawing/2014/main" id="{481495A7-BA98-4C59-89A6-FEE780873352}"/>
              </a:ext>
            </a:extLst>
          </p:cNvPr>
          <p:cNvGrpSpPr/>
          <p:nvPr userDrawn="1"/>
        </p:nvGrpSpPr>
        <p:grpSpPr>
          <a:xfrm>
            <a:off x="7531704" y="3885315"/>
            <a:ext cx="3987270" cy="2075205"/>
            <a:chOff x="2420885" y="3885315"/>
            <a:chExt cx="3987270" cy="2075205"/>
          </a:xfrm>
        </p:grpSpPr>
        <p:sp>
          <p:nvSpPr>
            <p:cNvPr id="50" name="任意多边形: 形状 49">
              <a:extLst>
                <a:ext uri="{FF2B5EF4-FFF2-40B4-BE49-F238E27FC236}">
                  <a16:creationId xmlns:a16="http://schemas.microsoft.com/office/drawing/2014/main" id="{5C7BFE5B-6510-4973-9CF7-FF6865BAE898}"/>
                </a:ext>
              </a:extLst>
            </p:cNvPr>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1" name="任意多边形: 形状 50">
              <a:extLst>
                <a:ext uri="{FF2B5EF4-FFF2-40B4-BE49-F238E27FC236}">
                  <a16:creationId xmlns:a16="http://schemas.microsoft.com/office/drawing/2014/main" id="{76934711-F7EC-425A-A75F-447B8576A5EB}"/>
                </a:ext>
              </a:extLst>
            </p:cNvPr>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a:extLst>
                <a:ext uri="{FF2B5EF4-FFF2-40B4-BE49-F238E27FC236}">
                  <a16:creationId xmlns:a16="http://schemas.microsoft.com/office/drawing/2014/main" id="{F54B0F0A-7F51-46A4-B87D-54261E4673FE}"/>
                </a:ext>
              </a:extLst>
            </p:cNvPr>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C7310498-FE05-4DA1-820D-6C81FD44175C}"/>
                </a:ext>
              </a:extLst>
            </p:cNvPr>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EB40201-0A74-4DB8-8630-CDE3C1D0203D}"/>
                </a:ext>
              </a:extLst>
            </p:cNvPr>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文本占位符 54">
            <a:extLst>
              <a:ext uri="{FF2B5EF4-FFF2-40B4-BE49-F238E27FC236}">
                <a16:creationId xmlns:a16="http://schemas.microsoft.com/office/drawing/2014/main" id="{4AEE1327-97C9-45E3-A647-593177D173DF}"/>
              </a:ext>
            </a:extLst>
          </p:cNvPr>
          <p:cNvSpPr>
            <a:spLocks noGrp="1"/>
          </p:cNvSpPr>
          <p:nvPr>
            <p:ph type="body" sz="quarter" idx="11" hasCustomPrompt="1"/>
          </p:nvPr>
        </p:nvSpPr>
        <p:spPr>
          <a:xfrm>
            <a:off x="2532787"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6" name="文本占位符 55">
            <a:extLst>
              <a:ext uri="{FF2B5EF4-FFF2-40B4-BE49-F238E27FC236}">
                <a16:creationId xmlns:a16="http://schemas.microsoft.com/office/drawing/2014/main" id="{0D6BEEDC-CEBF-48CD-B3AF-5CBA7F0A02DB}"/>
              </a:ext>
            </a:extLst>
          </p:cNvPr>
          <p:cNvSpPr>
            <a:spLocks noGrp="1"/>
          </p:cNvSpPr>
          <p:nvPr>
            <p:ph type="body" sz="quarter" idx="12" hasCustomPrompt="1"/>
          </p:nvPr>
        </p:nvSpPr>
        <p:spPr>
          <a:xfrm>
            <a:off x="7643606"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7" name="文本占位符 56">
            <a:extLst>
              <a:ext uri="{FF2B5EF4-FFF2-40B4-BE49-F238E27FC236}">
                <a16:creationId xmlns:a16="http://schemas.microsoft.com/office/drawing/2014/main" id="{A444B25E-D0BD-4456-BB80-D74889AF0F83}"/>
              </a:ext>
            </a:extLst>
          </p:cNvPr>
          <p:cNvSpPr>
            <a:spLocks noGrp="1"/>
          </p:cNvSpPr>
          <p:nvPr>
            <p:ph type="body" sz="quarter" idx="13" hasCustomPrompt="1"/>
          </p:nvPr>
        </p:nvSpPr>
        <p:spPr>
          <a:xfrm>
            <a:off x="77230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8" name="文本占位符 57">
            <a:extLst>
              <a:ext uri="{FF2B5EF4-FFF2-40B4-BE49-F238E27FC236}">
                <a16:creationId xmlns:a16="http://schemas.microsoft.com/office/drawing/2014/main" id="{353CDD22-3D23-4338-8FB3-BF8E14D998BF}"/>
              </a:ext>
            </a:extLst>
          </p:cNvPr>
          <p:cNvSpPr>
            <a:spLocks noGrp="1"/>
          </p:cNvSpPr>
          <p:nvPr>
            <p:ph type="body" sz="quarter" idx="14" hasCustomPrompt="1"/>
          </p:nvPr>
        </p:nvSpPr>
        <p:spPr>
          <a:xfrm>
            <a:off x="583759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9" name="文本占位符 58">
            <a:extLst>
              <a:ext uri="{FF2B5EF4-FFF2-40B4-BE49-F238E27FC236}">
                <a16:creationId xmlns:a16="http://schemas.microsoft.com/office/drawing/2014/main" id="{1ED1062A-EDA4-476A-BD29-7EBA3B64AE13}"/>
              </a:ext>
            </a:extLst>
          </p:cNvPr>
          <p:cNvSpPr>
            <a:spLocks noGrp="1"/>
          </p:cNvSpPr>
          <p:nvPr>
            <p:ph type="body" sz="quarter" idx="15" hasCustomPrompt="1"/>
          </p:nvPr>
        </p:nvSpPr>
        <p:spPr>
          <a:xfrm>
            <a:off x="1875100" y="2061980"/>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0" name="文本占位符 59">
            <a:extLst>
              <a:ext uri="{FF2B5EF4-FFF2-40B4-BE49-F238E27FC236}">
                <a16:creationId xmlns:a16="http://schemas.microsoft.com/office/drawing/2014/main" id="{513F33F2-AED1-49A2-A69F-5CE7AD7E1537}"/>
              </a:ext>
            </a:extLst>
          </p:cNvPr>
          <p:cNvSpPr>
            <a:spLocks noGrp="1"/>
          </p:cNvSpPr>
          <p:nvPr>
            <p:ph type="body" sz="quarter" idx="16" hasCustomPrompt="1"/>
          </p:nvPr>
        </p:nvSpPr>
        <p:spPr>
          <a:xfrm>
            <a:off x="874714" y="2061981"/>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1" name="文本占位符 60">
            <a:extLst>
              <a:ext uri="{FF2B5EF4-FFF2-40B4-BE49-F238E27FC236}">
                <a16:creationId xmlns:a16="http://schemas.microsoft.com/office/drawing/2014/main" id="{CDAF7A19-A83E-43AC-B65F-F0B733BA6907}"/>
              </a:ext>
            </a:extLst>
          </p:cNvPr>
          <p:cNvSpPr>
            <a:spLocks noGrp="1"/>
          </p:cNvSpPr>
          <p:nvPr>
            <p:ph type="body" sz="quarter" idx="17" hasCustomPrompt="1"/>
          </p:nvPr>
        </p:nvSpPr>
        <p:spPr>
          <a:xfrm>
            <a:off x="6914180" y="2065646"/>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2" name="文本占位符 61">
            <a:extLst>
              <a:ext uri="{FF2B5EF4-FFF2-40B4-BE49-F238E27FC236}">
                <a16:creationId xmlns:a16="http://schemas.microsoft.com/office/drawing/2014/main" id="{C01D7F2B-13F6-439A-9DBA-1BDB04B97E19}"/>
              </a:ext>
            </a:extLst>
          </p:cNvPr>
          <p:cNvSpPr>
            <a:spLocks noGrp="1"/>
          </p:cNvSpPr>
          <p:nvPr>
            <p:ph type="body" sz="quarter" idx="18" hasCustomPrompt="1"/>
          </p:nvPr>
        </p:nvSpPr>
        <p:spPr>
          <a:xfrm>
            <a:off x="5913794" y="2065647"/>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3" name="文本占位符 62">
            <a:extLst>
              <a:ext uri="{FF2B5EF4-FFF2-40B4-BE49-F238E27FC236}">
                <a16:creationId xmlns:a16="http://schemas.microsoft.com/office/drawing/2014/main" id="{07431819-6E4A-47CA-9EA7-881FDD47F454}"/>
              </a:ext>
            </a:extLst>
          </p:cNvPr>
          <p:cNvSpPr>
            <a:spLocks noGrp="1"/>
          </p:cNvSpPr>
          <p:nvPr>
            <p:ph type="body" sz="quarter" idx="19" hasCustomPrompt="1"/>
          </p:nvPr>
        </p:nvSpPr>
        <p:spPr>
          <a:xfrm>
            <a:off x="8741128" y="461387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4" name="文本占位符 63">
            <a:extLst>
              <a:ext uri="{FF2B5EF4-FFF2-40B4-BE49-F238E27FC236}">
                <a16:creationId xmlns:a16="http://schemas.microsoft.com/office/drawing/2014/main" id="{E4DC89F8-3857-4CC6-B9D7-F93E7744E36E}"/>
              </a:ext>
            </a:extLst>
          </p:cNvPr>
          <p:cNvSpPr>
            <a:spLocks noGrp="1"/>
          </p:cNvSpPr>
          <p:nvPr>
            <p:ph type="body" sz="quarter" idx="20" hasCustomPrompt="1"/>
          </p:nvPr>
        </p:nvSpPr>
        <p:spPr>
          <a:xfrm>
            <a:off x="7740742" y="461387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5" name="文本占位符 64">
            <a:extLst>
              <a:ext uri="{FF2B5EF4-FFF2-40B4-BE49-F238E27FC236}">
                <a16:creationId xmlns:a16="http://schemas.microsoft.com/office/drawing/2014/main" id="{D99B3CE6-BD35-4CD5-8EB4-53A7F3A0D203}"/>
              </a:ext>
            </a:extLst>
          </p:cNvPr>
          <p:cNvSpPr>
            <a:spLocks noGrp="1"/>
          </p:cNvSpPr>
          <p:nvPr>
            <p:ph type="body" sz="quarter" idx="21" hasCustomPrompt="1"/>
          </p:nvPr>
        </p:nvSpPr>
        <p:spPr>
          <a:xfrm>
            <a:off x="3625017" y="462978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6" name="文本占位符 65">
            <a:extLst>
              <a:ext uri="{FF2B5EF4-FFF2-40B4-BE49-F238E27FC236}">
                <a16:creationId xmlns:a16="http://schemas.microsoft.com/office/drawing/2014/main" id="{9B938A6F-965C-4802-9A61-A808655CFC4B}"/>
              </a:ext>
            </a:extLst>
          </p:cNvPr>
          <p:cNvSpPr>
            <a:spLocks noGrp="1"/>
          </p:cNvSpPr>
          <p:nvPr>
            <p:ph type="body" sz="quarter" idx="22" hasCustomPrompt="1"/>
          </p:nvPr>
        </p:nvSpPr>
        <p:spPr>
          <a:xfrm>
            <a:off x="2624631" y="462978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Tree>
    <p:extLst>
      <p:ext uri="{BB962C8B-B14F-4D97-AF65-F5344CB8AC3E}">
        <p14:creationId xmlns:p14="http://schemas.microsoft.com/office/powerpoint/2010/main" val="379205025"/>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preserve="1" userDrawn="1">
  <p:cSld name="五段内容1">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43D0D40-7670-4AA9-98A6-A05EEBF55068}"/>
              </a:ext>
            </a:extLst>
          </p:cNvPr>
          <p:cNvCxnSpPr>
            <a:cxnSpLocks/>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a:extLst>
              <a:ext uri="{FF2B5EF4-FFF2-40B4-BE49-F238E27FC236}">
                <a16:creationId xmlns:a16="http://schemas.microsoft.com/office/drawing/2014/main" id="{0C549F2F-6DF7-4761-9365-DED448F36075}"/>
              </a:ext>
            </a:extLst>
          </p:cNvPr>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a:extLst>
              <a:ext uri="{FF2B5EF4-FFF2-40B4-BE49-F238E27FC236}">
                <a16:creationId xmlns:a16="http://schemas.microsoft.com/office/drawing/2014/main" id="{4121E8AB-FE1A-4715-B78E-AED6420DF903}"/>
              </a:ext>
            </a:extLst>
          </p:cNvPr>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a:extLst>
              <a:ext uri="{FF2B5EF4-FFF2-40B4-BE49-F238E27FC236}">
                <a16:creationId xmlns:a16="http://schemas.microsoft.com/office/drawing/2014/main" id="{F48CB311-C1B2-4494-ACF5-1016BD653614}"/>
              </a:ext>
            </a:extLst>
          </p:cNvPr>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a:extLst>
              <a:ext uri="{FF2B5EF4-FFF2-40B4-BE49-F238E27FC236}">
                <a16:creationId xmlns:a16="http://schemas.microsoft.com/office/drawing/2014/main" id="{E4E32DDA-704E-47E6-AA5C-5AB1D127519E}"/>
              </a:ext>
            </a:extLst>
          </p:cNvPr>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a:extLst>
              <a:ext uri="{FF2B5EF4-FFF2-40B4-BE49-F238E27FC236}">
                <a16:creationId xmlns:a16="http://schemas.microsoft.com/office/drawing/2014/main" id="{699627BB-1270-44CB-A05F-96B5CA48B0C8}"/>
              </a:ext>
            </a:extLst>
          </p:cNvPr>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276AC054-DE29-49A4-BA87-AC95921DF36F}"/>
              </a:ext>
            </a:extLst>
          </p:cNvPr>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a:extLst>
              <a:ext uri="{FF2B5EF4-FFF2-40B4-BE49-F238E27FC236}">
                <a16:creationId xmlns:a16="http://schemas.microsoft.com/office/drawing/2014/main" id="{AE6D11E9-5253-4D64-96CE-D6ABDB5E64A0}"/>
              </a:ext>
            </a:extLst>
          </p:cNvPr>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8D35B932-3D9D-432E-AB38-E279FF5B7143}"/>
              </a:ext>
            </a:extLst>
          </p:cNvPr>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846BDA8E-2674-49E5-B135-5A69206E97EE}"/>
              </a:ext>
            </a:extLst>
          </p:cNvPr>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a:extLst>
              <a:ext uri="{FF2B5EF4-FFF2-40B4-BE49-F238E27FC236}">
                <a16:creationId xmlns:a16="http://schemas.microsoft.com/office/drawing/2014/main" id="{36785B0A-46AE-4DD5-844E-6EF2E2C32280}"/>
              </a:ext>
            </a:extLst>
          </p:cNvPr>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8" name="文本占位符 17">
            <a:extLst>
              <a:ext uri="{FF2B5EF4-FFF2-40B4-BE49-F238E27FC236}">
                <a16:creationId xmlns:a16="http://schemas.microsoft.com/office/drawing/2014/main" id="{F3148515-618B-49E6-8A7F-BFB868281399}"/>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a:extLst>
              <a:ext uri="{FF2B5EF4-FFF2-40B4-BE49-F238E27FC236}">
                <a16:creationId xmlns:a16="http://schemas.microsoft.com/office/drawing/2014/main" id="{CDE0A6FC-9835-4CD4-8AC8-60242024A204}"/>
              </a:ext>
            </a:extLst>
          </p:cNvPr>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0" name="文本占位符 19">
            <a:extLst>
              <a:ext uri="{FF2B5EF4-FFF2-40B4-BE49-F238E27FC236}">
                <a16:creationId xmlns:a16="http://schemas.microsoft.com/office/drawing/2014/main" id="{96E5E09C-217D-43D5-A0F1-52E001C29617}"/>
              </a:ext>
            </a:extLst>
          </p:cNvPr>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1" name="文本占位符 20">
            <a:extLst>
              <a:ext uri="{FF2B5EF4-FFF2-40B4-BE49-F238E27FC236}">
                <a16:creationId xmlns:a16="http://schemas.microsoft.com/office/drawing/2014/main" id="{52965CDB-E0A5-4EBA-8BA7-059D6D033E69}"/>
              </a:ext>
            </a:extLst>
          </p:cNvPr>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a:extLst>
              <a:ext uri="{FF2B5EF4-FFF2-40B4-BE49-F238E27FC236}">
                <a16:creationId xmlns:a16="http://schemas.microsoft.com/office/drawing/2014/main" id="{57A481D5-E59F-458C-BE30-66C5F0744DFE}"/>
              </a:ext>
            </a:extLst>
          </p:cNvPr>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a:extLst>
              <a:ext uri="{FF2B5EF4-FFF2-40B4-BE49-F238E27FC236}">
                <a16:creationId xmlns:a16="http://schemas.microsoft.com/office/drawing/2014/main" id="{6E7DBE23-A368-42EA-82E8-E3318AD15D03}"/>
              </a:ext>
            </a:extLst>
          </p:cNvPr>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34" name="文本占位符 33">
            <a:extLst>
              <a:ext uri="{FF2B5EF4-FFF2-40B4-BE49-F238E27FC236}">
                <a16:creationId xmlns:a16="http://schemas.microsoft.com/office/drawing/2014/main" id="{DFF2CC21-26CE-4F85-B37E-7767E7BEEC91}"/>
              </a:ext>
            </a:extLst>
          </p:cNvPr>
          <p:cNvSpPr>
            <a:spLocks noGrp="1"/>
          </p:cNvSpPr>
          <p:nvPr>
            <p:ph type="body" sz="quarter" idx="21"/>
          </p:nvPr>
        </p:nvSpPr>
        <p:spPr>
          <a:xfrm>
            <a:off x="1302501" y="2815515"/>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1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6" name="文本占位符 35">
            <a:extLst>
              <a:ext uri="{FF2B5EF4-FFF2-40B4-BE49-F238E27FC236}">
                <a16:creationId xmlns:a16="http://schemas.microsoft.com/office/drawing/2014/main" id="{6099B8DF-25A0-4AD8-BB63-2084F2886846}"/>
              </a:ext>
            </a:extLst>
          </p:cNvPr>
          <p:cNvSpPr>
            <a:spLocks noGrp="1"/>
          </p:cNvSpPr>
          <p:nvPr>
            <p:ph type="body" sz="quarter" idx="22"/>
          </p:nvPr>
        </p:nvSpPr>
        <p:spPr>
          <a:xfrm>
            <a:off x="5105401"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5 w 1981201"/>
              <a:gd name="connsiteY805" fmla="*/ 299216 h 1076657"/>
              <a:gd name="connsiteX806" fmla="*/ 0 w 1981201"/>
              <a:gd name="connsiteY806" fmla="*/ 215380 h 1076657"/>
              <a:gd name="connsiteX807" fmla="*/ 16925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8" name="文本占位符 37">
            <a:extLst>
              <a:ext uri="{FF2B5EF4-FFF2-40B4-BE49-F238E27FC236}">
                <a16:creationId xmlns:a16="http://schemas.microsoft.com/office/drawing/2014/main" id="{5F9D4629-5A41-42DD-9071-8536B902DFC2}"/>
              </a:ext>
            </a:extLst>
          </p:cNvPr>
          <p:cNvSpPr>
            <a:spLocks noGrp="1"/>
          </p:cNvSpPr>
          <p:nvPr>
            <p:ph type="body" sz="quarter" idx="23"/>
          </p:nvPr>
        </p:nvSpPr>
        <p:spPr>
          <a:xfrm>
            <a:off x="32039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6 w 1981201"/>
              <a:gd name="connsiteY6" fmla="*/ 930636 h 1062182"/>
              <a:gd name="connsiteX7" fmla="*/ 0 w 1981201"/>
              <a:gd name="connsiteY7" fmla="*/ 846801 h 1062182"/>
              <a:gd name="connsiteX8" fmla="*/ 16926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4 w 1981201"/>
              <a:gd name="connsiteY15" fmla="*/ 6350 h 1062182"/>
              <a:gd name="connsiteX16" fmla="*/ 986057 w 1981201"/>
              <a:gd name="connsiteY16" fmla="*/ 6426 h 1062182"/>
              <a:gd name="connsiteX17" fmla="*/ 983822 w 1981201"/>
              <a:gd name="connsiteY17" fmla="*/ 6515 h 1062182"/>
              <a:gd name="connsiteX18" fmla="*/ 981587 w 1981201"/>
              <a:gd name="connsiteY18" fmla="*/ 6642 h 1062182"/>
              <a:gd name="connsiteX19" fmla="*/ 979364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6 w 1981201"/>
              <a:gd name="connsiteY23" fmla="*/ 7810 h 1062182"/>
              <a:gd name="connsiteX24" fmla="*/ 968405 w 1981201"/>
              <a:gd name="connsiteY24" fmla="*/ 8141 h 1062182"/>
              <a:gd name="connsiteX25" fmla="*/ 966245 w 1981201"/>
              <a:gd name="connsiteY25" fmla="*/ 8509 h 1062182"/>
              <a:gd name="connsiteX26" fmla="*/ 964099 w 1981201"/>
              <a:gd name="connsiteY26" fmla="*/ 8915 h 1062182"/>
              <a:gd name="connsiteX27" fmla="*/ 961965 w 1981201"/>
              <a:gd name="connsiteY27" fmla="*/ 9347 h 1062182"/>
              <a:gd name="connsiteX28" fmla="*/ 959845 w 1981201"/>
              <a:gd name="connsiteY28" fmla="*/ 9817 h 1062182"/>
              <a:gd name="connsiteX29" fmla="*/ 957736 w 1981201"/>
              <a:gd name="connsiteY29" fmla="*/ 10325 h 1062182"/>
              <a:gd name="connsiteX30" fmla="*/ 955641 w 1981201"/>
              <a:gd name="connsiteY30" fmla="*/ 10859 h 1062182"/>
              <a:gd name="connsiteX31" fmla="*/ 953558 w 1981201"/>
              <a:gd name="connsiteY31" fmla="*/ 11430 h 1062182"/>
              <a:gd name="connsiteX32" fmla="*/ 951488 w 1981201"/>
              <a:gd name="connsiteY32" fmla="*/ 12027 h 1062182"/>
              <a:gd name="connsiteX33" fmla="*/ 949431 w 1981201"/>
              <a:gd name="connsiteY33" fmla="*/ 12662 h 1062182"/>
              <a:gd name="connsiteX34" fmla="*/ 947386 w 1981201"/>
              <a:gd name="connsiteY34" fmla="*/ 13322 h 1062182"/>
              <a:gd name="connsiteX35" fmla="*/ 945354 w 1981201"/>
              <a:gd name="connsiteY35" fmla="*/ 14021 h 1062182"/>
              <a:gd name="connsiteX36" fmla="*/ 943335 w 1981201"/>
              <a:gd name="connsiteY36" fmla="*/ 14745 h 1062182"/>
              <a:gd name="connsiteX37" fmla="*/ 941341 w 1981201"/>
              <a:gd name="connsiteY37" fmla="*/ 15494 h 1062182"/>
              <a:gd name="connsiteX38" fmla="*/ 939359 w 1981201"/>
              <a:gd name="connsiteY38" fmla="*/ 16282 h 1062182"/>
              <a:gd name="connsiteX39" fmla="*/ 937391 w 1981201"/>
              <a:gd name="connsiteY39" fmla="*/ 17094 h 1062182"/>
              <a:gd name="connsiteX40" fmla="*/ 935435 w 1981201"/>
              <a:gd name="connsiteY40" fmla="*/ 17945 h 1062182"/>
              <a:gd name="connsiteX41" fmla="*/ 933492 w 1981201"/>
              <a:gd name="connsiteY41" fmla="*/ 18809 h 1062182"/>
              <a:gd name="connsiteX42" fmla="*/ 931574 w 1981201"/>
              <a:gd name="connsiteY42" fmla="*/ 19723 h 1062182"/>
              <a:gd name="connsiteX43" fmla="*/ 929669 w 1981201"/>
              <a:gd name="connsiteY43" fmla="*/ 20650 h 1062182"/>
              <a:gd name="connsiteX44" fmla="*/ 927777 w 1981201"/>
              <a:gd name="connsiteY44" fmla="*/ 21615 h 1062182"/>
              <a:gd name="connsiteX45" fmla="*/ 925910 w 1981201"/>
              <a:gd name="connsiteY45" fmla="*/ 22606 h 1062182"/>
              <a:gd name="connsiteX46" fmla="*/ 924056 w 1981201"/>
              <a:gd name="connsiteY46" fmla="*/ 23622 h 1062182"/>
              <a:gd name="connsiteX47" fmla="*/ 922214 w 1981201"/>
              <a:gd name="connsiteY47" fmla="*/ 24663 h 1062182"/>
              <a:gd name="connsiteX48" fmla="*/ 920399 w 1981201"/>
              <a:gd name="connsiteY48" fmla="*/ 25730 h 1062182"/>
              <a:gd name="connsiteX49" fmla="*/ 918595 w 1981201"/>
              <a:gd name="connsiteY49" fmla="*/ 26835 h 1062182"/>
              <a:gd name="connsiteX50" fmla="*/ 916817 w 1981201"/>
              <a:gd name="connsiteY50" fmla="*/ 27965 h 1062182"/>
              <a:gd name="connsiteX51" fmla="*/ 915052 w 1981201"/>
              <a:gd name="connsiteY51" fmla="*/ 29108 h 1062182"/>
              <a:gd name="connsiteX52" fmla="*/ 913312 w 1981201"/>
              <a:gd name="connsiteY52" fmla="*/ 30290 h 1062182"/>
              <a:gd name="connsiteX53" fmla="*/ 911585 w 1981201"/>
              <a:gd name="connsiteY53" fmla="*/ 31496 h 1062182"/>
              <a:gd name="connsiteX54" fmla="*/ 909883 w 1981201"/>
              <a:gd name="connsiteY54" fmla="*/ 32728 h 1062182"/>
              <a:gd name="connsiteX55" fmla="*/ 908194 w 1981201"/>
              <a:gd name="connsiteY55" fmla="*/ 33985 h 1062182"/>
              <a:gd name="connsiteX56" fmla="*/ 906530 w 1981201"/>
              <a:gd name="connsiteY56" fmla="*/ 35268 h 1062182"/>
              <a:gd name="connsiteX57" fmla="*/ 904879 w 1981201"/>
              <a:gd name="connsiteY57" fmla="*/ 36576 h 1062182"/>
              <a:gd name="connsiteX58" fmla="*/ 903254 w 1981201"/>
              <a:gd name="connsiteY58" fmla="*/ 37897 h 1062182"/>
              <a:gd name="connsiteX59" fmla="*/ 901653 w 1981201"/>
              <a:gd name="connsiteY59" fmla="*/ 39256 h 1062182"/>
              <a:gd name="connsiteX60" fmla="*/ 900066 w 1981201"/>
              <a:gd name="connsiteY60" fmla="*/ 40640 h 1062182"/>
              <a:gd name="connsiteX61" fmla="*/ 898504 w 1981201"/>
              <a:gd name="connsiteY61" fmla="*/ 42037 h 1062182"/>
              <a:gd name="connsiteX62" fmla="*/ 896967 w 1981201"/>
              <a:gd name="connsiteY62" fmla="*/ 43472 h 1062182"/>
              <a:gd name="connsiteX63" fmla="*/ 895456 w 1981201"/>
              <a:gd name="connsiteY63" fmla="*/ 44920 h 1062182"/>
              <a:gd name="connsiteX64" fmla="*/ 893957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4 w 1981201"/>
              <a:gd name="connsiteY68" fmla="*/ 52502 h 1062182"/>
              <a:gd name="connsiteX69" fmla="*/ 886832 w 1981201"/>
              <a:gd name="connsiteY69" fmla="*/ 54089 h 1062182"/>
              <a:gd name="connsiteX70" fmla="*/ 885474 w 1981201"/>
              <a:gd name="connsiteY70" fmla="*/ 55690 h 1062182"/>
              <a:gd name="connsiteX71" fmla="*/ 884140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2 w 1981201"/>
              <a:gd name="connsiteY75" fmla="*/ 64021 h 1062182"/>
              <a:gd name="connsiteX76" fmla="*/ 877866 w 1981201"/>
              <a:gd name="connsiteY76" fmla="*/ 65748 h 1062182"/>
              <a:gd name="connsiteX77" fmla="*/ 876685 w 1981201"/>
              <a:gd name="connsiteY77" fmla="*/ 67488 h 1062182"/>
              <a:gd name="connsiteX78" fmla="*/ 875529 w 1981201"/>
              <a:gd name="connsiteY78" fmla="*/ 69253 h 1062182"/>
              <a:gd name="connsiteX79" fmla="*/ 874412 w 1981201"/>
              <a:gd name="connsiteY79" fmla="*/ 71044 h 1062182"/>
              <a:gd name="connsiteX80" fmla="*/ 873307 w 1981201"/>
              <a:gd name="connsiteY80" fmla="*/ 72847 h 1062182"/>
              <a:gd name="connsiteX81" fmla="*/ 872240 w 1981201"/>
              <a:gd name="connsiteY81" fmla="*/ 74663 h 1062182"/>
              <a:gd name="connsiteX82" fmla="*/ 871198 w 1981201"/>
              <a:gd name="connsiteY82" fmla="*/ 76492 h 1062182"/>
              <a:gd name="connsiteX83" fmla="*/ 870183 w 1981201"/>
              <a:gd name="connsiteY83" fmla="*/ 78346 h 1062182"/>
              <a:gd name="connsiteX84" fmla="*/ 869192 w 1981201"/>
              <a:gd name="connsiteY84" fmla="*/ 80226 h 1062182"/>
              <a:gd name="connsiteX85" fmla="*/ 868227 w 1981201"/>
              <a:gd name="connsiteY85" fmla="*/ 82118 h 1062182"/>
              <a:gd name="connsiteX86" fmla="*/ 867300 w 1981201"/>
              <a:gd name="connsiteY86" fmla="*/ 84023 h 1062182"/>
              <a:gd name="connsiteX87" fmla="*/ 866398 w 1981201"/>
              <a:gd name="connsiteY87" fmla="*/ 85941 h 1062182"/>
              <a:gd name="connsiteX88" fmla="*/ 865522 w 1981201"/>
              <a:gd name="connsiteY88" fmla="*/ 87871 h 1062182"/>
              <a:gd name="connsiteX89" fmla="*/ 864683 w 1981201"/>
              <a:gd name="connsiteY89" fmla="*/ 89827 h 1062182"/>
              <a:gd name="connsiteX90" fmla="*/ 863858 w 1981201"/>
              <a:gd name="connsiteY90" fmla="*/ 91796 h 1062182"/>
              <a:gd name="connsiteX91" fmla="*/ 863083 w 1981201"/>
              <a:gd name="connsiteY91" fmla="*/ 93790 h 1062182"/>
              <a:gd name="connsiteX92" fmla="*/ 862321 w 1981201"/>
              <a:gd name="connsiteY92" fmla="*/ 95783 h 1062182"/>
              <a:gd name="connsiteX93" fmla="*/ 861598 w 1981201"/>
              <a:gd name="connsiteY93" fmla="*/ 97803 h 1062182"/>
              <a:gd name="connsiteX94" fmla="*/ 860912 w 1981201"/>
              <a:gd name="connsiteY94" fmla="*/ 99835 h 1062182"/>
              <a:gd name="connsiteX95" fmla="*/ 860251 w 1981201"/>
              <a:gd name="connsiteY95" fmla="*/ 101867 h 1062182"/>
              <a:gd name="connsiteX96" fmla="*/ 859616 w 1981201"/>
              <a:gd name="connsiteY96" fmla="*/ 103924 h 1062182"/>
              <a:gd name="connsiteX97" fmla="*/ 859019 w 1981201"/>
              <a:gd name="connsiteY97" fmla="*/ 105994 h 1062182"/>
              <a:gd name="connsiteX98" fmla="*/ 858448 w 1981201"/>
              <a:gd name="connsiteY98" fmla="*/ 108090 h 1062182"/>
              <a:gd name="connsiteX99" fmla="*/ 857914 w 1981201"/>
              <a:gd name="connsiteY99" fmla="*/ 110185 h 1062182"/>
              <a:gd name="connsiteX100" fmla="*/ 857419 w 1981201"/>
              <a:gd name="connsiteY100" fmla="*/ 112294 h 1062182"/>
              <a:gd name="connsiteX101" fmla="*/ 856949 w 1981201"/>
              <a:gd name="connsiteY101" fmla="*/ 114414 h 1062182"/>
              <a:gd name="connsiteX102" fmla="*/ 856505 w 1981201"/>
              <a:gd name="connsiteY102" fmla="*/ 116548 h 1062182"/>
              <a:gd name="connsiteX103" fmla="*/ 856098 w 1981201"/>
              <a:gd name="connsiteY103" fmla="*/ 118694 h 1062182"/>
              <a:gd name="connsiteX104" fmla="*/ 855730 w 1981201"/>
              <a:gd name="connsiteY104" fmla="*/ 120853 h 1062182"/>
              <a:gd name="connsiteX105" fmla="*/ 855400 w 1981201"/>
              <a:gd name="connsiteY105" fmla="*/ 123025 h 1062182"/>
              <a:gd name="connsiteX106" fmla="*/ 855095 w 1981201"/>
              <a:gd name="connsiteY106" fmla="*/ 125209 h 1062182"/>
              <a:gd name="connsiteX107" fmla="*/ 854828 w 1981201"/>
              <a:gd name="connsiteY107" fmla="*/ 127394 h 1062182"/>
              <a:gd name="connsiteX108" fmla="*/ 854600 w 1981201"/>
              <a:gd name="connsiteY108" fmla="*/ 129603 h 1062182"/>
              <a:gd name="connsiteX109" fmla="*/ 854396 w 1981201"/>
              <a:gd name="connsiteY109" fmla="*/ 131813 h 1062182"/>
              <a:gd name="connsiteX110" fmla="*/ 854244 w 1981201"/>
              <a:gd name="connsiteY110" fmla="*/ 134036 h 1062182"/>
              <a:gd name="connsiteX111" fmla="*/ 854117 w 1981201"/>
              <a:gd name="connsiteY111" fmla="*/ 136271 h 1062182"/>
              <a:gd name="connsiteX112" fmla="*/ 854028 w 1981201"/>
              <a:gd name="connsiteY112" fmla="*/ 138506 h 1062182"/>
              <a:gd name="connsiteX113" fmla="*/ 853965 w 1981201"/>
              <a:gd name="connsiteY113" fmla="*/ 140767 h 1062182"/>
              <a:gd name="connsiteX114" fmla="*/ 853952 w 1981201"/>
              <a:gd name="connsiteY114" fmla="*/ 143002 h 1062182"/>
              <a:gd name="connsiteX115" fmla="*/ 854028 w 1981201"/>
              <a:gd name="connsiteY115" fmla="*/ 147536 h 1062182"/>
              <a:gd name="connsiteX116" fmla="*/ 854117 w 1981201"/>
              <a:gd name="connsiteY116" fmla="*/ 149784 h 1062182"/>
              <a:gd name="connsiteX117" fmla="*/ 854244 w 1981201"/>
              <a:gd name="connsiteY117" fmla="*/ 152006 h 1062182"/>
              <a:gd name="connsiteX118" fmla="*/ 854409 w 1981201"/>
              <a:gd name="connsiteY118" fmla="*/ 154229 h 1062182"/>
              <a:gd name="connsiteX119" fmla="*/ 854600 w 1981201"/>
              <a:gd name="connsiteY119" fmla="*/ 156451 h 1062182"/>
              <a:gd name="connsiteX120" fmla="*/ 854841 w 1981201"/>
              <a:gd name="connsiteY120" fmla="*/ 158648 h 1062182"/>
              <a:gd name="connsiteX121" fmla="*/ 855108 w 1981201"/>
              <a:gd name="connsiteY121" fmla="*/ 160846 h 1062182"/>
              <a:gd name="connsiteX122" fmla="*/ 855413 w 1981201"/>
              <a:gd name="connsiteY122" fmla="*/ 163017 h 1062182"/>
              <a:gd name="connsiteX123" fmla="*/ 855743 w 1981201"/>
              <a:gd name="connsiteY123" fmla="*/ 165189 h 1062182"/>
              <a:gd name="connsiteX124" fmla="*/ 856111 w 1981201"/>
              <a:gd name="connsiteY124" fmla="*/ 167348 h 1062182"/>
              <a:gd name="connsiteX125" fmla="*/ 856517 w 1981201"/>
              <a:gd name="connsiteY125" fmla="*/ 169494 h 1062182"/>
              <a:gd name="connsiteX126" fmla="*/ 856949 w 1981201"/>
              <a:gd name="connsiteY126" fmla="*/ 171628 h 1062182"/>
              <a:gd name="connsiteX127" fmla="*/ 857419 w 1981201"/>
              <a:gd name="connsiteY127" fmla="*/ 173749 h 1062182"/>
              <a:gd name="connsiteX128" fmla="*/ 857927 w 1981201"/>
              <a:gd name="connsiteY128" fmla="*/ 175869 h 1062182"/>
              <a:gd name="connsiteX129" fmla="*/ 858461 w 1981201"/>
              <a:gd name="connsiteY129" fmla="*/ 177965 h 1062182"/>
              <a:gd name="connsiteX130" fmla="*/ 859032 w 1981201"/>
              <a:gd name="connsiteY130" fmla="*/ 180048 h 1062182"/>
              <a:gd name="connsiteX131" fmla="*/ 859629 w 1981201"/>
              <a:gd name="connsiteY131" fmla="*/ 182118 h 1062182"/>
              <a:gd name="connsiteX132" fmla="*/ 860264 w 1981201"/>
              <a:gd name="connsiteY132" fmla="*/ 184176 h 1062182"/>
              <a:gd name="connsiteX133" fmla="*/ 860924 w 1981201"/>
              <a:gd name="connsiteY133" fmla="*/ 186220 h 1062182"/>
              <a:gd name="connsiteX134" fmla="*/ 861623 w 1981201"/>
              <a:gd name="connsiteY134" fmla="*/ 188239 h 1062182"/>
              <a:gd name="connsiteX135" fmla="*/ 862347 w 1981201"/>
              <a:gd name="connsiteY135" fmla="*/ 190259 h 1062182"/>
              <a:gd name="connsiteX136" fmla="*/ 863096 w 1981201"/>
              <a:gd name="connsiteY136" fmla="*/ 192253 h 1062182"/>
              <a:gd name="connsiteX137" fmla="*/ 863883 w 1981201"/>
              <a:gd name="connsiteY137" fmla="*/ 194247 h 1062182"/>
              <a:gd name="connsiteX138" fmla="*/ 864696 w 1981201"/>
              <a:gd name="connsiteY138" fmla="*/ 196215 h 1062182"/>
              <a:gd name="connsiteX139" fmla="*/ 865547 w 1981201"/>
              <a:gd name="connsiteY139" fmla="*/ 198158 h 1062182"/>
              <a:gd name="connsiteX140" fmla="*/ 866411 w 1981201"/>
              <a:gd name="connsiteY140" fmla="*/ 200101 h 1062182"/>
              <a:gd name="connsiteX141" fmla="*/ 867325 w 1981201"/>
              <a:gd name="connsiteY141" fmla="*/ 202019 h 1062182"/>
              <a:gd name="connsiteX142" fmla="*/ 868252 w 1981201"/>
              <a:gd name="connsiteY142" fmla="*/ 203924 h 1062182"/>
              <a:gd name="connsiteX143" fmla="*/ 869217 w 1981201"/>
              <a:gd name="connsiteY143" fmla="*/ 205816 h 1062182"/>
              <a:gd name="connsiteX144" fmla="*/ 870195 w 1981201"/>
              <a:gd name="connsiteY144" fmla="*/ 207683 h 1062182"/>
              <a:gd name="connsiteX145" fmla="*/ 871224 w 1981201"/>
              <a:gd name="connsiteY145" fmla="*/ 209537 h 1062182"/>
              <a:gd name="connsiteX146" fmla="*/ 872265 w 1981201"/>
              <a:gd name="connsiteY146" fmla="*/ 211379 h 1062182"/>
              <a:gd name="connsiteX147" fmla="*/ 873332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1 w 1981201"/>
              <a:gd name="connsiteY151" fmla="*/ 220282 h 1062182"/>
              <a:gd name="connsiteX152" fmla="*/ 879098 w 1981201"/>
              <a:gd name="connsiteY152" fmla="*/ 222009 h 1062182"/>
              <a:gd name="connsiteX153" fmla="*/ 880330 w 1981201"/>
              <a:gd name="connsiteY153" fmla="*/ 223723 h 1062182"/>
              <a:gd name="connsiteX154" fmla="*/ 881587 w 1981201"/>
              <a:gd name="connsiteY154" fmla="*/ 225400 h 1062182"/>
              <a:gd name="connsiteX155" fmla="*/ 882870 w 1981201"/>
              <a:gd name="connsiteY155" fmla="*/ 227076 h 1062182"/>
              <a:gd name="connsiteX156" fmla="*/ 884178 w 1981201"/>
              <a:gd name="connsiteY156" fmla="*/ 228714 h 1062182"/>
              <a:gd name="connsiteX157" fmla="*/ 885499 w 1981201"/>
              <a:gd name="connsiteY157" fmla="*/ 230340 h 1062182"/>
              <a:gd name="connsiteX158" fmla="*/ 886858 w 1981201"/>
              <a:gd name="connsiteY158" fmla="*/ 231940 h 1062182"/>
              <a:gd name="connsiteX159" fmla="*/ 888242 w 1981201"/>
              <a:gd name="connsiteY159" fmla="*/ 233528 h 1062182"/>
              <a:gd name="connsiteX160" fmla="*/ 889639 w 1981201"/>
              <a:gd name="connsiteY160" fmla="*/ 235090 h 1062182"/>
              <a:gd name="connsiteX161" fmla="*/ 891074 w 1981201"/>
              <a:gd name="connsiteY161" fmla="*/ 236626 h 1062182"/>
              <a:gd name="connsiteX162" fmla="*/ 892522 w 1981201"/>
              <a:gd name="connsiteY162" fmla="*/ 238151 h 1062182"/>
              <a:gd name="connsiteX163" fmla="*/ 893995 w 1981201"/>
              <a:gd name="connsiteY163" fmla="*/ 239636 h 1062182"/>
              <a:gd name="connsiteX164" fmla="*/ 895481 w 1981201"/>
              <a:gd name="connsiteY164" fmla="*/ 241110 h 1062182"/>
              <a:gd name="connsiteX165" fmla="*/ 897005 w 1981201"/>
              <a:gd name="connsiteY165" fmla="*/ 242557 h 1062182"/>
              <a:gd name="connsiteX166" fmla="*/ 898542 w 1981201"/>
              <a:gd name="connsiteY166" fmla="*/ 243992 h 1062182"/>
              <a:gd name="connsiteX167" fmla="*/ 900104 w 1981201"/>
              <a:gd name="connsiteY167" fmla="*/ 245389 h 1062182"/>
              <a:gd name="connsiteX168" fmla="*/ 901691 w 1981201"/>
              <a:gd name="connsiteY168" fmla="*/ 246774 h 1062182"/>
              <a:gd name="connsiteX169" fmla="*/ 903291 w 1981201"/>
              <a:gd name="connsiteY169" fmla="*/ 248120 h 1062182"/>
              <a:gd name="connsiteX170" fmla="*/ 904917 w 1981201"/>
              <a:gd name="connsiteY170" fmla="*/ 249453 h 1062182"/>
              <a:gd name="connsiteX171" fmla="*/ 906568 w 1981201"/>
              <a:gd name="connsiteY171" fmla="*/ 250761 h 1062182"/>
              <a:gd name="connsiteX172" fmla="*/ 908232 w 1981201"/>
              <a:gd name="connsiteY172" fmla="*/ 252044 h 1062182"/>
              <a:gd name="connsiteX173" fmla="*/ 909921 w 1981201"/>
              <a:gd name="connsiteY173" fmla="*/ 253302 h 1062182"/>
              <a:gd name="connsiteX174" fmla="*/ 911623 w 1981201"/>
              <a:gd name="connsiteY174" fmla="*/ 254533 h 1062182"/>
              <a:gd name="connsiteX175" fmla="*/ 913350 w 1981201"/>
              <a:gd name="connsiteY175" fmla="*/ 255727 h 1062182"/>
              <a:gd name="connsiteX176" fmla="*/ 915090 w 1981201"/>
              <a:gd name="connsiteY176" fmla="*/ 256908 h 1062182"/>
              <a:gd name="connsiteX177" fmla="*/ 916855 w 1981201"/>
              <a:gd name="connsiteY177" fmla="*/ 258064 h 1062182"/>
              <a:gd name="connsiteX178" fmla="*/ 918646 w 1981201"/>
              <a:gd name="connsiteY178" fmla="*/ 259194 h 1062182"/>
              <a:gd name="connsiteX179" fmla="*/ 920437 w 1981201"/>
              <a:gd name="connsiteY179" fmla="*/ 260286 h 1062182"/>
              <a:gd name="connsiteX180" fmla="*/ 922265 w 1981201"/>
              <a:gd name="connsiteY180" fmla="*/ 261353 h 1062182"/>
              <a:gd name="connsiteX181" fmla="*/ 924094 w 1981201"/>
              <a:gd name="connsiteY181" fmla="*/ 262407 h 1062182"/>
              <a:gd name="connsiteX182" fmla="*/ 925948 w 1981201"/>
              <a:gd name="connsiteY182" fmla="*/ 263423 h 1062182"/>
              <a:gd name="connsiteX183" fmla="*/ 927828 w 1981201"/>
              <a:gd name="connsiteY183" fmla="*/ 264401 h 1062182"/>
              <a:gd name="connsiteX184" fmla="*/ 929707 w 1981201"/>
              <a:gd name="connsiteY184" fmla="*/ 265366 h 1062182"/>
              <a:gd name="connsiteX185" fmla="*/ 931613 w 1981201"/>
              <a:gd name="connsiteY185" fmla="*/ 266293 h 1062182"/>
              <a:gd name="connsiteX186" fmla="*/ 933543 w 1981201"/>
              <a:gd name="connsiteY186" fmla="*/ 267208 h 1062182"/>
              <a:gd name="connsiteX187" fmla="*/ 935473 w 1981201"/>
              <a:gd name="connsiteY187" fmla="*/ 268072 h 1062182"/>
              <a:gd name="connsiteX188" fmla="*/ 937429 w 1981201"/>
              <a:gd name="connsiteY188" fmla="*/ 268922 h 1062182"/>
              <a:gd name="connsiteX189" fmla="*/ 939397 w 1981201"/>
              <a:gd name="connsiteY189" fmla="*/ 269735 h 1062182"/>
              <a:gd name="connsiteX190" fmla="*/ 941391 w 1981201"/>
              <a:gd name="connsiteY190" fmla="*/ 270523 h 1062182"/>
              <a:gd name="connsiteX191" fmla="*/ 943386 w 1981201"/>
              <a:gd name="connsiteY191" fmla="*/ 271272 h 1062182"/>
              <a:gd name="connsiteX192" fmla="*/ 945405 w 1981201"/>
              <a:gd name="connsiteY192" fmla="*/ 271996 h 1062182"/>
              <a:gd name="connsiteX193" fmla="*/ 947437 w 1981201"/>
              <a:gd name="connsiteY193" fmla="*/ 272695 h 1062182"/>
              <a:gd name="connsiteX194" fmla="*/ 949469 w 1981201"/>
              <a:gd name="connsiteY194" fmla="*/ 273355 h 1062182"/>
              <a:gd name="connsiteX195" fmla="*/ 951526 w 1981201"/>
              <a:gd name="connsiteY195" fmla="*/ 273977 h 1062182"/>
              <a:gd name="connsiteX196" fmla="*/ 953596 w 1981201"/>
              <a:gd name="connsiteY196" fmla="*/ 274574 h 1062182"/>
              <a:gd name="connsiteX197" fmla="*/ 955692 w 1981201"/>
              <a:gd name="connsiteY197" fmla="*/ 275146 h 1062182"/>
              <a:gd name="connsiteX198" fmla="*/ 957787 w 1981201"/>
              <a:gd name="connsiteY198" fmla="*/ 275679 h 1062182"/>
              <a:gd name="connsiteX199" fmla="*/ 959895 w 1981201"/>
              <a:gd name="connsiteY199" fmla="*/ 276187 h 1062182"/>
              <a:gd name="connsiteX200" fmla="*/ 962016 w 1981201"/>
              <a:gd name="connsiteY200" fmla="*/ 276657 h 1062182"/>
              <a:gd name="connsiteX201" fmla="*/ 964150 w 1981201"/>
              <a:gd name="connsiteY201" fmla="*/ 277088 h 1062182"/>
              <a:gd name="connsiteX202" fmla="*/ 966296 w 1981201"/>
              <a:gd name="connsiteY202" fmla="*/ 277495 h 1062182"/>
              <a:gd name="connsiteX203" fmla="*/ 968455 w 1981201"/>
              <a:gd name="connsiteY203" fmla="*/ 277863 h 1062182"/>
              <a:gd name="connsiteX204" fmla="*/ 970627 w 1981201"/>
              <a:gd name="connsiteY204" fmla="*/ 278193 h 1062182"/>
              <a:gd name="connsiteX205" fmla="*/ 972811 w 1981201"/>
              <a:gd name="connsiteY205" fmla="*/ 278498 h 1062182"/>
              <a:gd name="connsiteX206" fmla="*/ 974996 w 1981201"/>
              <a:gd name="connsiteY206" fmla="*/ 278765 h 1062182"/>
              <a:gd name="connsiteX207" fmla="*/ 977206 w 1981201"/>
              <a:gd name="connsiteY207" fmla="*/ 278993 h 1062182"/>
              <a:gd name="connsiteX208" fmla="*/ 979415 w 1981201"/>
              <a:gd name="connsiteY208" fmla="*/ 279197 h 1062182"/>
              <a:gd name="connsiteX209" fmla="*/ 981638 w 1981201"/>
              <a:gd name="connsiteY209" fmla="*/ 279362 h 1062182"/>
              <a:gd name="connsiteX210" fmla="*/ 983873 w 1981201"/>
              <a:gd name="connsiteY210" fmla="*/ 279489 h 1062182"/>
              <a:gd name="connsiteX211" fmla="*/ 986108 w 1981201"/>
              <a:gd name="connsiteY211" fmla="*/ 279578 h 1062182"/>
              <a:gd name="connsiteX212" fmla="*/ 988369 w 1981201"/>
              <a:gd name="connsiteY212" fmla="*/ 279629 h 1062182"/>
              <a:gd name="connsiteX213" fmla="*/ 990604 w 1981201"/>
              <a:gd name="connsiteY213" fmla="*/ 279641 h 1062182"/>
              <a:gd name="connsiteX214" fmla="*/ 995138 w 1981201"/>
              <a:gd name="connsiteY214" fmla="*/ 279578 h 1062182"/>
              <a:gd name="connsiteX215" fmla="*/ 997386 w 1981201"/>
              <a:gd name="connsiteY215" fmla="*/ 279476 h 1062182"/>
              <a:gd name="connsiteX216" fmla="*/ 999608 w 1981201"/>
              <a:gd name="connsiteY216" fmla="*/ 279349 h 1062182"/>
              <a:gd name="connsiteX217" fmla="*/ 1001831 w 1981201"/>
              <a:gd name="connsiteY217" fmla="*/ 279197 h 1062182"/>
              <a:gd name="connsiteX218" fmla="*/ 1004053 w 1981201"/>
              <a:gd name="connsiteY218" fmla="*/ 278993 h 1062182"/>
              <a:gd name="connsiteX219" fmla="*/ 1006250 w 1981201"/>
              <a:gd name="connsiteY219" fmla="*/ 278765 h 1062182"/>
              <a:gd name="connsiteX220" fmla="*/ 1008447 w 1981201"/>
              <a:gd name="connsiteY220" fmla="*/ 278498 h 1062182"/>
              <a:gd name="connsiteX221" fmla="*/ 1010619 w 1981201"/>
              <a:gd name="connsiteY221" fmla="*/ 278193 h 1062182"/>
              <a:gd name="connsiteX222" fmla="*/ 1012791 w 1981201"/>
              <a:gd name="connsiteY222" fmla="*/ 277850 h 1062182"/>
              <a:gd name="connsiteX223" fmla="*/ 1014950 w 1981201"/>
              <a:gd name="connsiteY223" fmla="*/ 277482 h 1062182"/>
              <a:gd name="connsiteX224" fmla="*/ 1017096 w 1981201"/>
              <a:gd name="connsiteY224" fmla="*/ 277076 h 1062182"/>
              <a:gd name="connsiteX225" fmla="*/ 1019230 w 1981201"/>
              <a:gd name="connsiteY225" fmla="*/ 276644 h 1062182"/>
              <a:gd name="connsiteX226" fmla="*/ 1021351 w 1981201"/>
              <a:gd name="connsiteY226" fmla="*/ 276174 h 1062182"/>
              <a:gd name="connsiteX227" fmla="*/ 1023459 w 1981201"/>
              <a:gd name="connsiteY227" fmla="*/ 275666 h 1062182"/>
              <a:gd name="connsiteX228" fmla="*/ 1025567 w 1981201"/>
              <a:gd name="connsiteY228" fmla="*/ 275133 h 1062182"/>
              <a:gd name="connsiteX229" fmla="*/ 1027650 w 1981201"/>
              <a:gd name="connsiteY229" fmla="*/ 274561 h 1062182"/>
              <a:gd name="connsiteX230" fmla="*/ 1029720 w 1981201"/>
              <a:gd name="connsiteY230" fmla="*/ 273964 h 1062182"/>
              <a:gd name="connsiteX231" fmla="*/ 1031777 w 1981201"/>
              <a:gd name="connsiteY231" fmla="*/ 273329 h 1062182"/>
              <a:gd name="connsiteX232" fmla="*/ 1033809 w 1981201"/>
              <a:gd name="connsiteY232" fmla="*/ 272669 h 1062182"/>
              <a:gd name="connsiteX233" fmla="*/ 1035842 w 1981201"/>
              <a:gd name="connsiteY233" fmla="*/ 271983 h 1062182"/>
              <a:gd name="connsiteX234" fmla="*/ 1037861 w 1981201"/>
              <a:gd name="connsiteY234" fmla="*/ 271259 h 1062182"/>
              <a:gd name="connsiteX235" fmla="*/ 1039854 w 1981201"/>
              <a:gd name="connsiteY235" fmla="*/ 270497 h 1062182"/>
              <a:gd name="connsiteX236" fmla="*/ 1041849 w 1981201"/>
              <a:gd name="connsiteY236" fmla="*/ 269710 h 1062182"/>
              <a:gd name="connsiteX237" fmla="*/ 1043817 w 1981201"/>
              <a:gd name="connsiteY237" fmla="*/ 268897 h 1062182"/>
              <a:gd name="connsiteX238" fmla="*/ 1045760 w 1981201"/>
              <a:gd name="connsiteY238" fmla="*/ 268059 h 1062182"/>
              <a:gd name="connsiteX239" fmla="*/ 1047703 w 1981201"/>
              <a:gd name="connsiteY239" fmla="*/ 267183 h 1062182"/>
              <a:gd name="connsiteX240" fmla="*/ 1049621 w 1981201"/>
              <a:gd name="connsiteY240" fmla="*/ 266281 h 1062182"/>
              <a:gd name="connsiteX241" fmla="*/ 1051526 w 1981201"/>
              <a:gd name="connsiteY241" fmla="*/ 265341 h 1062182"/>
              <a:gd name="connsiteX242" fmla="*/ 1053418 w 1981201"/>
              <a:gd name="connsiteY242" fmla="*/ 264388 h 1062182"/>
              <a:gd name="connsiteX243" fmla="*/ 1055285 w 1981201"/>
              <a:gd name="connsiteY243" fmla="*/ 263398 h 1062182"/>
              <a:gd name="connsiteX244" fmla="*/ 1057139 w 1981201"/>
              <a:gd name="connsiteY244" fmla="*/ 262382 h 1062182"/>
              <a:gd name="connsiteX245" fmla="*/ 1058981 w 1981201"/>
              <a:gd name="connsiteY245" fmla="*/ 261341 h 1062182"/>
              <a:gd name="connsiteX246" fmla="*/ 1060797 w 1981201"/>
              <a:gd name="connsiteY246" fmla="*/ 260261 h 1062182"/>
              <a:gd name="connsiteX247" fmla="*/ 1062600 w 1981201"/>
              <a:gd name="connsiteY247" fmla="*/ 259169 h 1062182"/>
              <a:gd name="connsiteX248" fmla="*/ 1064378 w 1981201"/>
              <a:gd name="connsiteY248" fmla="*/ 258038 h 1062182"/>
              <a:gd name="connsiteX249" fmla="*/ 1066144 w 1981201"/>
              <a:gd name="connsiteY249" fmla="*/ 256883 h 1062182"/>
              <a:gd name="connsiteX250" fmla="*/ 1067883 w 1981201"/>
              <a:gd name="connsiteY250" fmla="*/ 255702 h 1062182"/>
              <a:gd name="connsiteX251" fmla="*/ 1069611 w 1981201"/>
              <a:gd name="connsiteY251" fmla="*/ 254495 h 1062182"/>
              <a:gd name="connsiteX252" fmla="*/ 1071325 w 1981201"/>
              <a:gd name="connsiteY252" fmla="*/ 253263 h 1062182"/>
              <a:gd name="connsiteX253" fmla="*/ 1073002 w 1981201"/>
              <a:gd name="connsiteY253" fmla="*/ 252019 h 1062182"/>
              <a:gd name="connsiteX254" fmla="*/ 1074678 w 1981201"/>
              <a:gd name="connsiteY254" fmla="*/ 250736 h 1062182"/>
              <a:gd name="connsiteX255" fmla="*/ 1076316 w 1981201"/>
              <a:gd name="connsiteY255" fmla="*/ 249428 h 1062182"/>
              <a:gd name="connsiteX256" fmla="*/ 1077942 w 1981201"/>
              <a:gd name="connsiteY256" fmla="*/ 248095 h 1062182"/>
              <a:gd name="connsiteX257" fmla="*/ 1079542 w 1981201"/>
              <a:gd name="connsiteY257" fmla="*/ 246736 h 1062182"/>
              <a:gd name="connsiteX258" fmla="*/ 1081129 w 1981201"/>
              <a:gd name="connsiteY258" fmla="*/ 245364 h 1062182"/>
              <a:gd name="connsiteX259" fmla="*/ 1082692 w 1981201"/>
              <a:gd name="connsiteY259" fmla="*/ 243954 h 1062182"/>
              <a:gd name="connsiteX260" fmla="*/ 1084229 w 1981201"/>
              <a:gd name="connsiteY260" fmla="*/ 242532 h 1062182"/>
              <a:gd name="connsiteX261" fmla="*/ 1085752 w 1981201"/>
              <a:gd name="connsiteY261" fmla="*/ 241084 h 1062182"/>
              <a:gd name="connsiteX262" fmla="*/ 1087238 w 1981201"/>
              <a:gd name="connsiteY262" fmla="*/ 239611 h 1062182"/>
              <a:gd name="connsiteX263" fmla="*/ 1088712 w 1981201"/>
              <a:gd name="connsiteY263" fmla="*/ 238112 h 1062182"/>
              <a:gd name="connsiteX264" fmla="*/ 1090159 w 1981201"/>
              <a:gd name="connsiteY264" fmla="*/ 236588 h 1062182"/>
              <a:gd name="connsiteX265" fmla="*/ 1091594 w 1981201"/>
              <a:gd name="connsiteY265" fmla="*/ 235052 h 1062182"/>
              <a:gd name="connsiteX266" fmla="*/ 1092992 w 1981201"/>
              <a:gd name="connsiteY266" fmla="*/ 233490 h 1062182"/>
              <a:gd name="connsiteX267" fmla="*/ 1094376 w 1981201"/>
              <a:gd name="connsiteY267" fmla="*/ 231902 h 1062182"/>
              <a:gd name="connsiteX268" fmla="*/ 1095722 w 1981201"/>
              <a:gd name="connsiteY268" fmla="*/ 230302 h 1062182"/>
              <a:gd name="connsiteX269" fmla="*/ 1097055 w 1981201"/>
              <a:gd name="connsiteY269" fmla="*/ 228676 h 1062182"/>
              <a:gd name="connsiteX270" fmla="*/ 1098364 w 1981201"/>
              <a:gd name="connsiteY270" fmla="*/ 227038 h 1062182"/>
              <a:gd name="connsiteX271" fmla="*/ 1099646 w 1981201"/>
              <a:gd name="connsiteY271" fmla="*/ 225361 h 1062182"/>
              <a:gd name="connsiteX272" fmla="*/ 1100903 w 1981201"/>
              <a:gd name="connsiteY272" fmla="*/ 223685 h 1062182"/>
              <a:gd name="connsiteX273" fmla="*/ 1102136 w 1981201"/>
              <a:gd name="connsiteY273" fmla="*/ 221971 h 1062182"/>
              <a:gd name="connsiteX274" fmla="*/ 1103329 w 1981201"/>
              <a:gd name="connsiteY274" fmla="*/ 220244 h 1062182"/>
              <a:gd name="connsiteX275" fmla="*/ 1104510 w 1981201"/>
              <a:gd name="connsiteY275" fmla="*/ 218503 h 1062182"/>
              <a:gd name="connsiteX276" fmla="*/ 1105666 w 1981201"/>
              <a:gd name="connsiteY276" fmla="*/ 216738 h 1062182"/>
              <a:gd name="connsiteX277" fmla="*/ 1106784 w 1981201"/>
              <a:gd name="connsiteY277" fmla="*/ 214960 h 1062182"/>
              <a:gd name="connsiteX278" fmla="*/ 1107889 w 1981201"/>
              <a:gd name="connsiteY278" fmla="*/ 213157 h 1062182"/>
              <a:gd name="connsiteX279" fmla="*/ 1108955 w 1981201"/>
              <a:gd name="connsiteY279" fmla="*/ 211341 h 1062182"/>
              <a:gd name="connsiteX280" fmla="*/ 1110009 w 1981201"/>
              <a:gd name="connsiteY280" fmla="*/ 209499 h 1062182"/>
              <a:gd name="connsiteX281" fmla="*/ 1111025 w 1981201"/>
              <a:gd name="connsiteY281" fmla="*/ 207645 h 1062182"/>
              <a:gd name="connsiteX282" fmla="*/ 1112003 w 1981201"/>
              <a:gd name="connsiteY282" fmla="*/ 205778 h 1062182"/>
              <a:gd name="connsiteX283" fmla="*/ 1112969 w 1981201"/>
              <a:gd name="connsiteY283" fmla="*/ 203886 h 1062182"/>
              <a:gd name="connsiteX284" fmla="*/ 1113896 w 1981201"/>
              <a:gd name="connsiteY284" fmla="*/ 201981 h 1062182"/>
              <a:gd name="connsiteX285" fmla="*/ 1114797 w 1981201"/>
              <a:gd name="connsiteY285" fmla="*/ 200051 h 1062182"/>
              <a:gd name="connsiteX286" fmla="*/ 1115673 w 1981201"/>
              <a:gd name="connsiteY286" fmla="*/ 198120 h 1062182"/>
              <a:gd name="connsiteX287" fmla="*/ 1116525 w 1981201"/>
              <a:gd name="connsiteY287" fmla="*/ 196164 h 1062182"/>
              <a:gd name="connsiteX288" fmla="*/ 1117337 w 1981201"/>
              <a:gd name="connsiteY288" fmla="*/ 194196 h 1062182"/>
              <a:gd name="connsiteX289" fmla="*/ 1118125 w 1981201"/>
              <a:gd name="connsiteY289" fmla="*/ 192215 h 1062182"/>
              <a:gd name="connsiteX290" fmla="*/ 1118874 w 1981201"/>
              <a:gd name="connsiteY290" fmla="*/ 190208 h 1062182"/>
              <a:gd name="connsiteX291" fmla="*/ 1119598 w 1981201"/>
              <a:gd name="connsiteY291" fmla="*/ 188201 h 1062182"/>
              <a:gd name="connsiteX292" fmla="*/ 1120296 w 1981201"/>
              <a:gd name="connsiteY292" fmla="*/ 186169 h 1062182"/>
              <a:gd name="connsiteX293" fmla="*/ 1120957 w 1981201"/>
              <a:gd name="connsiteY293" fmla="*/ 184125 h 1062182"/>
              <a:gd name="connsiteX294" fmla="*/ 1121579 w 1981201"/>
              <a:gd name="connsiteY294" fmla="*/ 182067 h 1062182"/>
              <a:gd name="connsiteX295" fmla="*/ 1122176 w 1981201"/>
              <a:gd name="connsiteY295" fmla="*/ 179997 h 1062182"/>
              <a:gd name="connsiteX296" fmla="*/ 1122747 w 1981201"/>
              <a:gd name="connsiteY296" fmla="*/ 177914 h 1062182"/>
              <a:gd name="connsiteX297" fmla="*/ 1123281 w 1981201"/>
              <a:gd name="connsiteY297" fmla="*/ 175819 h 1062182"/>
              <a:gd name="connsiteX298" fmla="*/ 1123789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5 w 1981201"/>
              <a:gd name="connsiteY302" fmla="*/ 165138 h 1062182"/>
              <a:gd name="connsiteX303" fmla="*/ 1125795 w 1981201"/>
              <a:gd name="connsiteY303" fmla="*/ 162966 h 1062182"/>
              <a:gd name="connsiteX304" fmla="*/ 1126100 w 1981201"/>
              <a:gd name="connsiteY304" fmla="*/ 160795 h 1062182"/>
              <a:gd name="connsiteX305" fmla="*/ 1126367 w 1981201"/>
              <a:gd name="connsiteY305" fmla="*/ 158598 h 1062182"/>
              <a:gd name="connsiteX306" fmla="*/ 1126596 w 1981201"/>
              <a:gd name="connsiteY306" fmla="*/ 156401 h 1062182"/>
              <a:gd name="connsiteX307" fmla="*/ 1126799 w 1981201"/>
              <a:gd name="connsiteY307" fmla="*/ 154178 h 1062182"/>
              <a:gd name="connsiteX308" fmla="*/ 1126964 w 1981201"/>
              <a:gd name="connsiteY308" fmla="*/ 151955 h 1062182"/>
              <a:gd name="connsiteX309" fmla="*/ 1127091 w 1981201"/>
              <a:gd name="connsiteY309" fmla="*/ 149733 h 1062182"/>
              <a:gd name="connsiteX310" fmla="*/ 1127180 w 1981201"/>
              <a:gd name="connsiteY310" fmla="*/ 147485 h 1062182"/>
              <a:gd name="connsiteX311" fmla="*/ 1127231 w 1981201"/>
              <a:gd name="connsiteY311" fmla="*/ 145237 h 1062182"/>
              <a:gd name="connsiteX312" fmla="*/ 1127243 w 1981201"/>
              <a:gd name="connsiteY312" fmla="*/ 143002 h 1062182"/>
              <a:gd name="connsiteX313" fmla="*/ 1127180 w 1981201"/>
              <a:gd name="connsiteY313" fmla="*/ 138455 h 1062182"/>
              <a:gd name="connsiteX314" fmla="*/ 1127078 w 1981201"/>
              <a:gd name="connsiteY314" fmla="*/ 136220 h 1062182"/>
              <a:gd name="connsiteX315" fmla="*/ 1126951 w 1981201"/>
              <a:gd name="connsiteY315" fmla="*/ 133985 h 1062182"/>
              <a:gd name="connsiteX316" fmla="*/ 1126799 w 1981201"/>
              <a:gd name="connsiteY316" fmla="*/ 131762 h 1062182"/>
              <a:gd name="connsiteX317" fmla="*/ 1126596 w 1981201"/>
              <a:gd name="connsiteY317" fmla="*/ 129553 h 1062182"/>
              <a:gd name="connsiteX318" fmla="*/ 1126367 w 1981201"/>
              <a:gd name="connsiteY318" fmla="*/ 127343 h 1062182"/>
              <a:gd name="connsiteX319" fmla="*/ 1126088 w 1981201"/>
              <a:gd name="connsiteY319" fmla="*/ 125159 h 1062182"/>
              <a:gd name="connsiteX320" fmla="*/ 1125795 w 1981201"/>
              <a:gd name="connsiteY320" fmla="*/ 122974 h 1062182"/>
              <a:gd name="connsiteX321" fmla="*/ 1125453 w 1981201"/>
              <a:gd name="connsiteY321" fmla="*/ 120802 h 1062182"/>
              <a:gd name="connsiteX322" fmla="*/ 1125084 w 1981201"/>
              <a:gd name="connsiteY322" fmla="*/ 118644 h 1062182"/>
              <a:gd name="connsiteX323" fmla="*/ 1124678 w 1981201"/>
              <a:gd name="connsiteY323" fmla="*/ 116497 h 1062182"/>
              <a:gd name="connsiteX324" fmla="*/ 1124246 w 1981201"/>
              <a:gd name="connsiteY324" fmla="*/ 114364 h 1062182"/>
              <a:gd name="connsiteX325" fmla="*/ 1123776 w 1981201"/>
              <a:gd name="connsiteY325" fmla="*/ 112243 h 1062182"/>
              <a:gd name="connsiteX326" fmla="*/ 1123268 w 1981201"/>
              <a:gd name="connsiteY326" fmla="*/ 110134 h 1062182"/>
              <a:gd name="connsiteX327" fmla="*/ 1122735 w 1981201"/>
              <a:gd name="connsiteY327" fmla="*/ 108039 h 1062182"/>
              <a:gd name="connsiteX328" fmla="*/ 1122163 w 1981201"/>
              <a:gd name="connsiteY328" fmla="*/ 105956 h 1062182"/>
              <a:gd name="connsiteX329" fmla="*/ 1121567 w 1981201"/>
              <a:gd name="connsiteY329" fmla="*/ 103886 h 1062182"/>
              <a:gd name="connsiteX330" fmla="*/ 1120931 w 1981201"/>
              <a:gd name="connsiteY330" fmla="*/ 101829 h 1062182"/>
              <a:gd name="connsiteX331" fmla="*/ 1120271 w 1981201"/>
              <a:gd name="connsiteY331" fmla="*/ 99784 h 1062182"/>
              <a:gd name="connsiteX332" fmla="*/ 1119585 w 1981201"/>
              <a:gd name="connsiteY332" fmla="*/ 97752 h 1062182"/>
              <a:gd name="connsiteX333" fmla="*/ 1118861 w 1981201"/>
              <a:gd name="connsiteY333" fmla="*/ 95733 h 1062182"/>
              <a:gd name="connsiteX334" fmla="*/ 1118099 w 1981201"/>
              <a:gd name="connsiteY334" fmla="*/ 93739 h 1062182"/>
              <a:gd name="connsiteX335" fmla="*/ 1117312 w 1981201"/>
              <a:gd name="connsiteY335" fmla="*/ 91758 h 1062182"/>
              <a:gd name="connsiteX336" fmla="*/ 1116499 w 1981201"/>
              <a:gd name="connsiteY336" fmla="*/ 89789 h 1062182"/>
              <a:gd name="connsiteX337" fmla="*/ 1115661 w 1981201"/>
              <a:gd name="connsiteY337" fmla="*/ 87833 h 1062182"/>
              <a:gd name="connsiteX338" fmla="*/ 1114785 w 1981201"/>
              <a:gd name="connsiteY338" fmla="*/ 85890 h 1062182"/>
              <a:gd name="connsiteX339" fmla="*/ 1113883 w 1981201"/>
              <a:gd name="connsiteY339" fmla="*/ 83972 h 1062182"/>
              <a:gd name="connsiteX340" fmla="*/ 1112943 w 1981201"/>
              <a:gd name="connsiteY340" fmla="*/ 82067 h 1062182"/>
              <a:gd name="connsiteX341" fmla="*/ 1111991 w 1981201"/>
              <a:gd name="connsiteY341" fmla="*/ 80175 h 1062182"/>
              <a:gd name="connsiteX342" fmla="*/ 1111000 w 1981201"/>
              <a:gd name="connsiteY342" fmla="*/ 78308 h 1062182"/>
              <a:gd name="connsiteX343" fmla="*/ 1109984 w 1981201"/>
              <a:gd name="connsiteY343" fmla="*/ 76454 h 1062182"/>
              <a:gd name="connsiteX344" fmla="*/ 1108930 w 1981201"/>
              <a:gd name="connsiteY344" fmla="*/ 74612 h 1062182"/>
              <a:gd name="connsiteX345" fmla="*/ 1107863 w 1981201"/>
              <a:gd name="connsiteY345" fmla="*/ 72796 h 1062182"/>
              <a:gd name="connsiteX346" fmla="*/ 1106758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7 w 1981201"/>
              <a:gd name="connsiteY350" fmla="*/ 63983 h 1062182"/>
              <a:gd name="connsiteX351" fmla="*/ 1100865 w 1981201"/>
              <a:gd name="connsiteY351" fmla="*/ 62281 h 1062182"/>
              <a:gd name="connsiteX352" fmla="*/ 1099608 w 1981201"/>
              <a:gd name="connsiteY352" fmla="*/ 60592 h 1062182"/>
              <a:gd name="connsiteX353" fmla="*/ 1098338 w 1981201"/>
              <a:gd name="connsiteY353" fmla="*/ 58928 h 1062182"/>
              <a:gd name="connsiteX354" fmla="*/ 1097030 w 1981201"/>
              <a:gd name="connsiteY354" fmla="*/ 57277 h 1062182"/>
              <a:gd name="connsiteX355" fmla="*/ 1095696 w 1981201"/>
              <a:gd name="connsiteY355" fmla="*/ 55651 h 1062182"/>
              <a:gd name="connsiteX356" fmla="*/ 1094338 w 1981201"/>
              <a:gd name="connsiteY356" fmla="*/ 54051 h 1062182"/>
              <a:gd name="connsiteX357" fmla="*/ 1092966 w 1981201"/>
              <a:gd name="connsiteY357" fmla="*/ 52464 h 1062182"/>
              <a:gd name="connsiteX358" fmla="*/ 1091556 w 1981201"/>
              <a:gd name="connsiteY358" fmla="*/ 50902 h 1062182"/>
              <a:gd name="connsiteX359" fmla="*/ 1090134 w 1981201"/>
              <a:gd name="connsiteY359" fmla="*/ 49365 h 1062182"/>
              <a:gd name="connsiteX360" fmla="*/ 1088686 w 1981201"/>
              <a:gd name="connsiteY360" fmla="*/ 47854 h 1062182"/>
              <a:gd name="connsiteX361" fmla="*/ 1087213 w 1981201"/>
              <a:gd name="connsiteY361" fmla="*/ 46355 h 1062182"/>
              <a:gd name="connsiteX362" fmla="*/ 1085714 w 1981201"/>
              <a:gd name="connsiteY362" fmla="*/ 44882 h 1062182"/>
              <a:gd name="connsiteX363" fmla="*/ 1084190 w 1981201"/>
              <a:gd name="connsiteY363" fmla="*/ 43434 h 1062182"/>
              <a:gd name="connsiteX364" fmla="*/ 1082654 w 1981201"/>
              <a:gd name="connsiteY364" fmla="*/ 42012 h 1062182"/>
              <a:gd name="connsiteX365" fmla="*/ 1081091 w 1981201"/>
              <a:gd name="connsiteY365" fmla="*/ 40602 h 1062182"/>
              <a:gd name="connsiteX366" fmla="*/ 1079504 w 1981201"/>
              <a:gd name="connsiteY366" fmla="*/ 39230 h 1062182"/>
              <a:gd name="connsiteX367" fmla="*/ 1077904 w 1981201"/>
              <a:gd name="connsiteY367" fmla="*/ 37871 h 1062182"/>
              <a:gd name="connsiteX368" fmla="*/ 1076278 w 1981201"/>
              <a:gd name="connsiteY368" fmla="*/ 36538 h 1062182"/>
              <a:gd name="connsiteX369" fmla="*/ 1074640 w 1981201"/>
              <a:gd name="connsiteY369" fmla="*/ 35230 h 1062182"/>
              <a:gd name="connsiteX370" fmla="*/ 1072964 w 1981201"/>
              <a:gd name="connsiteY370" fmla="*/ 33960 h 1062182"/>
              <a:gd name="connsiteX371" fmla="*/ 1071287 w 1981201"/>
              <a:gd name="connsiteY371" fmla="*/ 32703 h 1062182"/>
              <a:gd name="connsiteX372" fmla="*/ 1069572 w 1981201"/>
              <a:gd name="connsiteY372" fmla="*/ 31471 h 1062182"/>
              <a:gd name="connsiteX373" fmla="*/ 1067845 w 1981201"/>
              <a:gd name="connsiteY373" fmla="*/ 30264 h 1062182"/>
              <a:gd name="connsiteX374" fmla="*/ 1066106 w 1981201"/>
              <a:gd name="connsiteY374" fmla="*/ 29083 h 1062182"/>
              <a:gd name="connsiteX375" fmla="*/ 1064340 w 1981201"/>
              <a:gd name="connsiteY375" fmla="*/ 27927 h 1062182"/>
              <a:gd name="connsiteX376" fmla="*/ 1062562 w 1981201"/>
              <a:gd name="connsiteY376" fmla="*/ 26810 h 1062182"/>
              <a:gd name="connsiteX377" fmla="*/ 1060759 w 1981201"/>
              <a:gd name="connsiteY377" fmla="*/ 25705 h 1062182"/>
              <a:gd name="connsiteX378" fmla="*/ 1058943 w 1981201"/>
              <a:gd name="connsiteY378" fmla="*/ 24638 h 1062182"/>
              <a:gd name="connsiteX379" fmla="*/ 1057101 w 1981201"/>
              <a:gd name="connsiteY379" fmla="*/ 23597 h 1062182"/>
              <a:gd name="connsiteX380" fmla="*/ 1055247 w 1981201"/>
              <a:gd name="connsiteY380" fmla="*/ 22581 h 1062182"/>
              <a:gd name="connsiteX381" fmla="*/ 1053367 w 1981201"/>
              <a:gd name="connsiteY381" fmla="*/ 21590 h 1062182"/>
              <a:gd name="connsiteX382" fmla="*/ 1051488 w 1981201"/>
              <a:gd name="connsiteY382" fmla="*/ 20625 h 1062182"/>
              <a:gd name="connsiteX383" fmla="*/ 1049583 w 1981201"/>
              <a:gd name="connsiteY383" fmla="*/ 19698 h 1062182"/>
              <a:gd name="connsiteX384" fmla="*/ 1047652 w 1981201"/>
              <a:gd name="connsiteY384" fmla="*/ 18796 h 1062182"/>
              <a:gd name="connsiteX385" fmla="*/ 1045722 w 1981201"/>
              <a:gd name="connsiteY385" fmla="*/ 17920 h 1062182"/>
              <a:gd name="connsiteX386" fmla="*/ 1043766 w 1981201"/>
              <a:gd name="connsiteY386" fmla="*/ 17082 h 1062182"/>
              <a:gd name="connsiteX387" fmla="*/ 1041798 w 1981201"/>
              <a:gd name="connsiteY387" fmla="*/ 16256 h 1062182"/>
              <a:gd name="connsiteX388" fmla="*/ 1039816 w 1981201"/>
              <a:gd name="connsiteY388" fmla="*/ 15481 h 1062182"/>
              <a:gd name="connsiteX389" fmla="*/ 1037810 w 1981201"/>
              <a:gd name="connsiteY389" fmla="*/ 14719 h 1062182"/>
              <a:gd name="connsiteX390" fmla="*/ 1035791 w 1981201"/>
              <a:gd name="connsiteY390" fmla="*/ 13995 h 1062182"/>
              <a:gd name="connsiteX391" fmla="*/ 1033771 w 1981201"/>
              <a:gd name="connsiteY391" fmla="*/ 13310 h 1062182"/>
              <a:gd name="connsiteX392" fmla="*/ 1031727 w 1981201"/>
              <a:gd name="connsiteY392" fmla="*/ 12649 h 1062182"/>
              <a:gd name="connsiteX393" fmla="*/ 1029669 w 1981201"/>
              <a:gd name="connsiteY393" fmla="*/ 12014 h 1062182"/>
              <a:gd name="connsiteX394" fmla="*/ 1027599 w 1981201"/>
              <a:gd name="connsiteY394" fmla="*/ 11417 h 1062182"/>
              <a:gd name="connsiteX395" fmla="*/ 1025516 w 1981201"/>
              <a:gd name="connsiteY395" fmla="*/ 10846 h 1062182"/>
              <a:gd name="connsiteX396" fmla="*/ 1023421 w 1981201"/>
              <a:gd name="connsiteY396" fmla="*/ 10313 h 1062182"/>
              <a:gd name="connsiteX397" fmla="*/ 1021300 w 1981201"/>
              <a:gd name="connsiteY397" fmla="*/ 9817 h 1062182"/>
              <a:gd name="connsiteX398" fmla="*/ 1019179 w 1981201"/>
              <a:gd name="connsiteY398" fmla="*/ 9347 h 1062182"/>
              <a:gd name="connsiteX399" fmla="*/ 1017045 w 1981201"/>
              <a:gd name="connsiteY399" fmla="*/ 8903 h 1062182"/>
              <a:gd name="connsiteX400" fmla="*/ 1014899 w 1981201"/>
              <a:gd name="connsiteY400" fmla="*/ 8496 h 1062182"/>
              <a:gd name="connsiteX401" fmla="*/ 1012740 w 1981201"/>
              <a:gd name="connsiteY401" fmla="*/ 8128 h 1062182"/>
              <a:gd name="connsiteX402" fmla="*/ 1010568 w 1981201"/>
              <a:gd name="connsiteY402" fmla="*/ 7798 h 1062182"/>
              <a:gd name="connsiteX403" fmla="*/ 1008397 w 1981201"/>
              <a:gd name="connsiteY403" fmla="*/ 7493 h 1062182"/>
              <a:gd name="connsiteX404" fmla="*/ 1006200 w 1981201"/>
              <a:gd name="connsiteY404" fmla="*/ 7226 h 1062182"/>
              <a:gd name="connsiteX405" fmla="*/ 1004002 w 1981201"/>
              <a:gd name="connsiteY405" fmla="*/ 6998 h 1062182"/>
              <a:gd name="connsiteX406" fmla="*/ 1001780 w 1981201"/>
              <a:gd name="connsiteY406" fmla="*/ 6795 h 1062182"/>
              <a:gd name="connsiteX407" fmla="*/ 999557 w 1981201"/>
              <a:gd name="connsiteY407" fmla="*/ 6642 h 1062182"/>
              <a:gd name="connsiteX408" fmla="*/ 997335 w 1981201"/>
              <a:gd name="connsiteY408" fmla="*/ 6515 h 1062182"/>
              <a:gd name="connsiteX409" fmla="*/ 995087 w 1981201"/>
              <a:gd name="connsiteY409" fmla="*/ 6426 h 1062182"/>
              <a:gd name="connsiteX410" fmla="*/ 992839 w 1981201"/>
              <a:gd name="connsiteY410" fmla="*/ 6363 h 1062182"/>
              <a:gd name="connsiteX411" fmla="*/ 990604 w 1981201"/>
              <a:gd name="connsiteY411" fmla="*/ 0 h 1062182"/>
              <a:gd name="connsiteX412" fmla="*/ 992991 w 1981201"/>
              <a:gd name="connsiteY412" fmla="*/ 13 h 1062182"/>
              <a:gd name="connsiteX413" fmla="*/ 995341 w 1981201"/>
              <a:gd name="connsiteY413" fmla="*/ 76 h 1062182"/>
              <a:gd name="connsiteX414" fmla="*/ 997691 w 1981201"/>
              <a:gd name="connsiteY414" fmla="*/ 178 h 1062182"/>
              <a:gd name="connsiteX415" fmla="*/ 1000027 w 1981201"/>
              <a:gd name="connsiteY415" fmla="*/ 305 h 1062182"/>
              <a:gd name="connsiteX416" fmla="*/ 1002351 w 1981201"/>
              <a:gd name="connsiteY416" fmla="*/ 470 h 1062182"/>
              <a:gd name="connsiteX417" fmla="*/ 1004663 w 1981201"/>
              <a:gd name="connsiteY417" fmla="*/ 686 h 1062182"/>
              <a:gd name="connsiteX418" fmla="*/ 1006974 w 1981201"/>
              <a:gd name="connsiteY418" fmla="*/ 927 h 1062182"/>
              <a:gd name="connsiteX419" fmla="*/ 1009260 w 1981201"/>
              <a:gd name="connsiteY419" fmla="*/ 1207 h 1062182"/>
              <a:gd name="connsiteX420" fmla="*/ 1011546 w 1981201"/>
              <a:gd name="connsiteY420" fmla="*/ 1524 h 1062182"/>
              <a:gd name="connsiteX421" fmla="*/ 1013820 w 1981201"/>
              <a:gd name="connsiteY421" fmla="*/ 1880 h 1062182"/>
              <a:gd name="connsiteX422" fmla="*/ 1016080 w 1981201"/>
              <a:gd name="connsiteY422" fmla="*/ 2261 h 1062182"/>
              <a:gd name="connsiteX423" fmla="*/ 1018315 w 1981201"/>
              <a:gd name="connsiteY423" fmla="*/ 2680 h 1062182"/>
              <a:gd name="connsiteX424" fmla="*/ 1020551 w 1981201"/>
              <a:gd name="connsiteY424" fmla="*/ 3137 h 1062182"/>
              <a:gd name="connsiteX425" fmla="*/ 1022773 w 1981201"/>
              <a:gd name="connsiteY425" fmla="*/ 3632 h 1062182"/>
              <a:gd name="connsiteX426" fmla="*/ 1024983 w 1981201"/>
              <a:gd name="connsiteY426" fmla="*/ 4166 h 1062182"/>
              <a:gd name="connsiteX427" fmla="*/ 1027180 w 1981201"/>
              <a:gd name="connsiteY427" fmla="*/ 4725 h 1062182"/>
              <a:gd name="connsiteX428" fmla="*/ 1029364 w 1981201"/>
              <a:gd name="connsiteY428" fmla="*/ 5321 h 1062182"/>
              <a:gd name="connsiteX429" fmla="*/ 1031524 w 1981201"/>
              <a:gd name="connsiteY429" fmla="*/ 5943 h 1062182"/>
              <a:gd name="connsiteX430" fmla="*/ 1033682 w 1981201"/>
              <a:gd name="connsiteY430" fmla="*/ 6604 h 1062182"/>
              <a:gd name="connsiteX431" fmla="*/ 1035816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7 w 1981201"/>
              <a:gd name="connsiteY438" fmla="*/ 13043 h 1062182"/>
              <a:gd name="connsiteX439" fmla="*/ 1052364 w 1981201"/>
              <a:gd name="connsiteY439" fmla="*/ 13995 h 1062182"/>
              <a:gd name="connsiteX440" fmla="*/ 1054358 w 1981201"/>
              <a:gd name="connsiteY440" fmla="*/ 14973 h 1062182"/>
              <a:gd name="connsiteX441" fmla="*/ 1056339 w 1981201"/>
              <a:gd name="connsiteY441" fmla="*/ 15977 h 1062182"/>
              <a:gd name="connsiteX442" fmla="*/ 1058295 w 1981201"/>
              <a:gd name="connsiteY442" fmla="*/ 17005 h 1062182"/>
              <a:gd name="connsiteX443" fmla="*/ 1060238 w 1981201"/>
              <a:gd name="connsiteY443" fmla="*/ 18072 h 1062182"/>
              <a:gd name="connsiteX444" fmla="*/ 1062156 w 1981201"/>
              <a:gd name="connsiteY444" fmla="*/ 19164 h 1062182"/>
              <a:gd name="connsiteX445" fmla="*/ 1064061 w 1981201"/>
              <a:gd name="connsiteY445" fmla="*/ 20282 h 1062182"/>
              <a:gd name="connsiteX446" fmla="*/ 1065953 w 1981201"/>
              <a:gd name="connsiteY446" fmla="*/ 21437 h 1062182"/>
              <a:gd name="connsiteX447" fmla="*/ 1067807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2 w 1981201"/>
              <a:gd name="connsiteY451" fmla="*/ 27610 h 1062182"/>
              <a:gd name="connsiteX452" fmla="*/ 1076837 w 1981201"/>
              <a:gd name="connsiteY452" fmla="*/ 28918 h 1062182"/>
              <a:gd name="connsiteX453" fmla="*/ 1078577 w 1981201"/>
              <a:gd name="connsiteY453" fmla="*/ 30264 h 1062182"/>
              <a:gd name="connsiteX454" fmla="*/ 1080304 w 1981201"/>
              <a:gd name="connsiteY454" fmla="*/ 31623 h 1062182"/>
              <a:gd name="connsiteX455" fmla="*/ 1082006 w 1981201"/>
              <a:gd name="connsiteY455" fmla="*/ 33020 h 1062182"/>
              <a:gd name="connsiteX456" fmla="*/ 1083682 w 1981201"/>
              <a:gd name="connsiteY456" fmla="*/ 34442 h 1062182"/>
              <a:gd name="connsiteX457" fmla="*/ 1085333 w 1981201"/>
              <a:gd name="connsiteY457" fmla="*/ 35878 h 1062182"/>
              <a:gd name="connsiteX458" fmla="*/ 1086972 w 1981201"/>
              <a:gd name="connsiteY458" fmla="*/ 37351 h 1062182"/>
              <a:gd name="connsiteX459" fmla="*/ 1088584 w 1981201"/>
              <a:gd name="connsiteY459" fmla="*/ 38837 h 1062182"/>
              <a:gd name="connsiteX460" fmla="*/ 1090172 w 1981201"/>
              <a:gd name="connsiteY460" fmla="*/ 40361 h 1062182"/>
              <a:gd name="connsiteX461" fmla="*/ 1091734 w 1981201"/>
              <a:gd name="connsiteY461" fmla="*/ 41897 h 1062182"/>
              <a:gd name="connsiteX462" fmla="*/ 1093271 w 1981201"/>
              <a:gd name="connsiteY462" fmla="*/ 43459 h 1062182"/>
              <a:gd name="connsiteX463" fmla="*/ 1094782 w 1981201"/>
              <a:gd name="connsiteY463" fmla="*/ 45047 h 1062182"/>
              <a:gd name="connsiteX464" fmla="*/ 1096281 w 1981201"/>
              <a:gd name="connsiteY464" fmla="*/ 46660 h 1062182"/>
              <a:gd name="connsiteX465" fmla="*/ 1097754 w 1981201"/>
              <a:gd name="connsiteY465" fmla="*/ 48298 h 1062182"/>
              <a:gd name="connsiteX466" fmla="*/ 1099189 w 1981201"/>
              <a:gd name="connsiteY466" fmla="*/ 49949 h 1062182"/>
              <a:gd name="connsiteX467" fmla="*/ 1100611 w 1981201"/>
              <a:gd name="connsiteY467" fmla="*/ 51626 h 1062182"/>
              <a:gd name="connsiteX468" fmla="*/ 1101996 w 1981201"/>
              <a:gd name="connsiteY468" fmla="*/ 53327 h 1062182"/>
              <a:gd name="connsiteX469" fmla="*/ 1103367 w 1981201"/>
              <a:gd name="connsiteY469" fmla="*/ 55054 h 1062182"/>
              <a:gd name="connsiteX470" fmla="*/ 1104701 w 1981201"/>
              <a:gd name="connsiteY470" fmla="*/ 56795 h 1062182"/>
              <a:gd name="connsiteX471" fmla="*/ 1106022 w 1981201"/>
              <a:gd name="connsiteY471" fmla="*/ 58560 h 1062182"/>
              <a:gd name="connsiteX472" fmla="*/ 1107304 w 1981201"/>
              <a:gd name="connsiteY472" fmla="*/ 60351 h 1062182"/>
              <a:gd name="connsiteX473" fmla="*/ 1108562 w 1981201"/>
              <a:gd name="connsiteY473" fmla="*/ 62154 h 1062182"/>
              <a:gd name="connsiteX474" fmla="*/ 1109806 w 1981201"/>
              <a:gd name="connsiteY474" fmla="*/ 63983 h 1062182"/>
              <a:gd name="connsiteX475" fmla="*/ 1111013 w 1981201"/>
              <a:gd name="connsiteY475" fmla="*/ 65824 h 1062182"/>
              <a:gd name="connsiteX476" fmla="*/ 1112181 w 1981201"/>
              <a:gd name="connsiteY476" fmla="*/ 67691 h 1062182"/>
              <a:gd name="connsiteX477" fmla="*/ 1113337 w 1981201"/>
              <a:gd name="connsiteY477" fmla="*/ 69571 h 1062182"/>
              <a:gd name="connsiteX478" fmla="*/ 1114455 w 1981201"/>
              <a:gd name="connsiteY478" fmla="*/ 71475 h 1062182"/>
              <a:gd name="connsiteX479" fmla="*/ 1115547 w 1981201"/>
              <a:gd name="connsiteY479" fmla="*/ 73406 h 1062182"/>
              <a:gd name="connsiteX480" fmla="*/ 1116613 w 1981201"/>
              <a:gd name="connsiteY480" fmla="*/ 75336 h 1062182"/>
              <a:gd name="connsiteX481" fmla="*/ 1117642 w 1981201"/>
              <a:gd name="connsiteY481" fmla="*/ 77305 h 1062182"/>
              <a:gd name="connsiteX482" fmla="*/ 1118645 w 1981201"/>
              <a:gd name="connsiteY482" fmla="*/ 79273 h 1062182"/>
              <a:gd name="connsiteX483" fmla="*/ 1119623 w 1981201"/>
              <a:gd name="connsiteY483" fmla="*/ 81267 h 1062182"/>
              <a:gd name="connsiteX484" fmla="*/ 1120576 w 1981201"/>
              <a:gd name="connsiteY484" fmla="*/ 83287 h 1062182"/>
              <a:gd name="connsiteX485" fmla="*/ 1121490 w 1981201"/>
              <a:gd name="connsiteY485" fmla="*/ 85318 h 1062182"/>
              <a:gd name="connsiteX486" fmla="*/ 1122366 w 1981201"/>
              <a:gd name="connsiteY486" fmla="*/ 87363 h 1062182"/>
              <a:gd name="connsiteX487" fmla="*/ 1123217 w 1981201"/>
              <a:gd name="connsiteY487" fmla="*/ 89421 h 1062182"/>
              <a:gd name="connsiteX488" fmla="*/ 1124043 w 1981201"/>
              <a:gd name="connsiteY488" fmla="*/ 91503 h 1062182"/>
              <a:gd name="connsiteX489" fmla="*/ 1124830 w 1981201"/>
              <a:gd name="connsiteY489" fmla="*/ 93586 h 1062182"/>
              <a:gd name="connsiteX490" fmla="*/ 1125592 w 1981201"/>
              <a:gd name="connsiteY490" fmla="*/ 95695 h 1062182"/>
              <a:gd name="connsiteX491" fmla="*/ 1126316 w 1981201"/>
              <a:gd name="connsiteY491" fmla="*/ 97828 h 1062182"/>
              <a:gd name="connsiteX492" fmla="*/ 1127002 w 1981201"/>
              <a:gd name="connsiteY492" fmla="*/ 99962 h 1062182"/>
              <a:gd name="connsiteX493" fmla="*/ 1127662 w 1981201"/>
              <a:gd name="connsiteY493" fmla="*/ 102121 h 1062182"/>
              <a:gd name="connsiteX494" fmla="*/ 1128298 w 1981201"/>
              <a:gd name="connsiteY494" fmla="*/ 104280 h 1062182"/>
              <a:gd name="connsiteX495" fmla="*/ 1128894 w 1981201"/>
              <a:gd name="connsiteY495" fmla="*/ 106464 h 1062182"/>
              <a:gd name="connsiteX496" fmla="*/ 1129453 w 1981201"/>
              <a:gd name="connsiteY496" fmla="*/ 108661 h 1062182"/>
              <a:gd name="connsiteX497" fmla="*/ 1129974 w 1981201"/>
              <a:gd name="connsiteY497" fmla="*/ 110871 h 1062182"/>
              <a:gd name="connsiteX498" fmla="*/ 1130469 w 1981201"/>
              <a:gd name="connsiteY498" fmla="*/ 113093 h 1062182"/>
              <a:gd name="connsiteX499" fmla="*/ 1130926 w 1981201"/>
              <a:gd name="connsiteY499" fmla="*/ 115329 h 1062182"/>
              <a:gd name="connsiteX500" fmla="*/ 1131345 w 1981201"/>
              <a:gd name="connsiteY500" fmla="*/ 117577 h 1062182"/>
              <a:gd name="connsiteX501" fmla="*/ 1131726 w 1981201"/>
              <a:gd name="connsiteY501" fmla="*/ 119837 h 1062182"/>
              <a:gd name="connsiteX502" fmla="*/ 1132082 w 1981201"/>
              <a:gd name="connsiteY502" fmla="*/ 122098 h 1062182"/>
              <a:gd name="connsiteX503" fmla="*/ 1132400 w 1981201"/>
              <a:gd name="connsiteY503" fmla="*/ 124384 h 1062182"/>
              <a:gd name="connsiteX504" fmla="*/ 1132679 w 1981201"/>
              <a:gd name="connsiteY504" fmla="*/ 126683 h 1062182"/>
              <a:gd name="connsiteX505" fmla="*/ 1132920 w 1981201"/>
              <a:gd name="connsiteY505" fmla="*/ 128981 h 1062182"/>
              <a:gd name="connsiteX506" fmla="*/ 1133124 w 1981201"/>
              <a:gd name="connsiteY506" fmla="*/ 131293 h 1062182"/>
              <a:gd name="connsiteX507" fmla="*/ 1133301 w 1981201"/>
              <a:gd name="connsiteY507" fmla="*/ 133629 h 1062182"/>
              <a:gd name="connsiteX508" fmla="*/ 1133428 w 1981201"/>
              <a:gd name="connsiteY508" fmla="*/ 135966 h 1062182"/>
              <a:gd name="connsiteX509" fmla="*/ 1133517 w 1981201"/>
              <a:gd name="connsiteY509" fmla="*/ 138303 h 1062182"/>
              <a:gd name="connsiteX510" fmla="*/ 1133593 w 1981201"/>
              <a:gd name="connsiteY510" fmla="*/ 143002 h 1062182"/>
              <a:gd name="connsiteX511" fmla="*/ 1133581 w 1981201"/>
              <a:gd name="connsiteY511" fmla="*/ 145390 h 1062182"/>
              <a:gd name="connsiteX512" fmla="*/ 1133517 w 1981201"/>
              <a:gd name="connsiteY512" fmla="*/ 147739 h 1062182"/>
              <a:gd name="connsiteX513" fmla="*/ 1133428 w 1981201"/>
              <a:gd name="connsiteY513" fmla="*/ 150088 h 1062182"/>
              <a:gd name="connsiteX514" fmla="*/ 1133289 w 1981201"/>
              <a:gd name="connsiteY514" fmla="*/ 152426 h 1062182"/>
              <a:gd name="connsiteX515" fmla="*/ 1133124 w 1981201"/>
              <a:gd name="connsiteY515" fmla="*/ 154749 h 1062182"/>
              <a:gd name="connsiteX516" fmla="*/ 1132920 w 1981201"/>
              <a:gd name="connsiteY516" fmla="*/ 157061 h 1062182"/>
              <a:gd name="connsiteX517" fmla="*/ 1132666 w 1981201"/>
              <a:gd name="connsiteY517" fmla="*/ 159372 h 1062182"/>
              <a:gd name="connsiteX518" fmla="*/ 1132387 w 1981201"/>
              <a:gd name="connsiteY518" fmla="*/ 161658 h 1062182"/>
              <a:gd name="connsiteX519" fmla="*/ 1132069 w 1981201"/>
              <a:gd name="connsiteY519" fmla="*/ 163944 h 1062182"/>
              <a:gd name="connsiteX520" fmla="*/ 1131726 w 1981201"/>
              <a:gd name="connsiteY520" fmla="*/ 166218 h 1062182"/>
              <a:gd name="connsiteX521" fmla="*/ 1131333 w 1981201"/>
              <a:gd name="connsiteY521" fmla="*/ 168478 h 1062182"/>
              <a:gd name="connsiteX522" fmla="*/ 1130914 w 1981201"/>
              <a:gd name="connsiteY522" fmla="*/ 170726 h 1062182"/>
              <a:gd name="connsiteX523" fmla="*/ 1130456 w 1981201"/>
              <a:gd name="connsiteY523" fmla="*/ 172949 h 1062182"/>
              <a:gd name="connsiteX524" fmla="*/ 1129961 w 1981201"/>
              <a:gd name="connsiteY524" fmla="*/ 175171 h 1062182"/>
              <a:gd name="connsiteX525" fmla="*/ 1129440 w 1981201"/>
              <a:gd name="connsiteY525" fmla="*/ 177381 h 1062182"/>
              <a:gd name="connsiteX526" fmla="*/ 1128869 w 1981201"/>
              <a:gd name="connsiteY526" fmla="*/ 179578 h 1062182"/>
              <a:gd name="connsiteX527" fmla="*/ 1128285 w 1981201"/>
              <a:gd name="connsiteY527" fmla="*/ 181763 h 1062182"/>
              <a:gd name="connsiteX528" fmla="*/ 1127650 w 1981201"/>
              <a:gd name="connsiteY528" fmla="*/ 183934 h 1062182"/>
              <a:gd name="connsiteX529" fmla="*/ 1126989 w 1981201"/>
              <a:gd name="connsiteY529" fmla="*/ 186080 h 1062182"/>
              <a:gd name="connsiteX530" fmla="*/ 1126303 w 1981201"/>
              <a:gd name="connsiteY530" fmla="*/ 188214 h 1062182"/>
              <a:gd name="connsiteX531" fmla="*/ 1125567 w 1981201"/>
              <a:gd name="connsiteY531" fmla="*/ 190348 h 1062182"/>
              <a:gd name="connsiteX532" fmla="*/ 1124817 w 1981201"/>
              <a:gd name="connsiteY532" fmla="*/ 192456 h 1062182"/>
              <a:gd name="connsiteX533" fmla="*/ 1124030 w 1981201"/>
              <a:gd name="connsiteY533" fmla="*/ 194551 h 1062182"/>
              <a:gd name="connsiteX534" fmla="*/ 1123205 w 1981201"/>
              <a:gd name="connsiteY534" fmla="*/ 196621 h 1062182"/>
              <a:gd name="connsiteX535" fmla="*/ 1122354 w 1981201"/>
              <a:gd name="connsiteY535" fmla="*/ 198679 h 1062182"/>
              <a:gd name="connsiteX536" fmla="*/ 1121465 w 1981201"/>
              <a:gd name="connsiteY536" fmla="*/ 200723 h 1062182"/>
              <a:gd name="connsiteX537" fmla="*/ 1120550 w 1981201"/>
              <a:gd name="connsiteY537" fmla="*/ 202755 h 1062182"/>
              <a:gd name="connsiteX538" fmla="*/ 1119610 w 1981201"/>
              <a:gd name="connsiteY538" fmla="*/ 204762 h 1062182"/>
              <a:gd name="connsiteX539" fmla="*/ 1118633 w 1981201"/>
              <a:gd name="connsiteY539" fmla="*/ 206756 h 1062182"/>
              <a:gd name="connsiteX540" fmla="*/ 1117630 w 1981201"/>
              <a:gd name="connsiteY540" fmla="*/ 208737 h 1062182"/>
              <a:gd name="connsiteX541" fmla="*/ 1116588 w 1981201"/>
              <a:gd name="connsiteY541" fmla="*/ 210693 h 1062182"/>
              <a:gd name="connsiteX542" fmla="*/ 1115521 w 1981201"/>
              <a:gd name="connsiteY542" fmla="*/ 212636 h 1062182"/>
              <a:gd name="connsiteX543" fmla="*/ 1114429 w 1981201"/>
              <a:gd name="connsiteY543" fmla="*/ 214554 h 1062182"/>
              <a:gd name="connsiteX544" fmla="*/ 1113311 w 1981201"/>
              <a:gd name="connsiteY544" fmla="*/ 216459 h 1062182"/>
              <a:gd name="connsiteX545" fmla="*/ 1112156 w 1981201"/>
              <a:gd name="connsiteY545" fmla="*/ 218351 h 1062182"/>
              <a:gd name="connsiteX546" fmla="*/ 1110975 w 1981201"/>
              <a:gd name="connsiteY546" fmla="*/ 220218 h 1062182"/>
              <a:gd name="connsiteX547" fmla="*/ 1109768 w 1981201"/>
              <a:gd name="connsiteY547" fmla="*/ 222060 h 1062182"/>
              <a:gd name="connsiteX548" fmla="*/ 1108536 w 1981201"/>
              <a:gd name="connsiteY548" fmla="*/ 223888 h 1062182"/>
              <a:gd name="connsiteX549" fmla="*/ 1107279 w 1981201"/>
              <a:gd name="connsiteY549" fmla="*/ 225692 h 1062182"/>
              <a:gd name="connsiteX550" fmla="*/ 1105996 w 1981201"/>
              <a:gd name="connsiteY550" fmla="*/ 227470 h 1062182"/>
              <a:gd name="connsiteX551" fmla="*/ 1104675 w 1981201"/>
              <a:gd name="connsiteY551" fmla="*/ 229235 h 1062182"/>
              <a:gd name="connsiteX552" fmla="*/ 1103342 w 1981201"/>
              <a:gd name="connsiteY552" fmla="*/ 230975 h 1062182"/>
              <a:gd name="connsiteX553" fmla="*/ 1101970 w 1981201"/>
              <a:gd name="connsiteY553" fmla="*/ 232702 h 1062182"/>
              <a:gd name="connsiteX554" fmla="*/ 1100573 w 1981201"/>
              <a:gd name="connsiteY554" fmla="*/ 234404 h 1062182"/>
              <a:gd name="connsiteX555" fmla="*/ 1099164 w 1981201"/>
              <a:gd name="connsiteY555" fmla="*/ 236080 h 1062182"/>
              <a:gd name="connsiteX556" fmla="*/ 1097716 w 1981201"/>
              <a:gd name="connsiteY556" fmla="*/ 237731 h 1062182"/>
              <a:gd name="connsiteX557" fmla="*/ 1096242 w 1981201"/>
              <a:gd name="connsiteY557" fmla="*/ 239369 h 1062182"/>
              <a:gd name="connsiteX558" fmla="*/ 1094757 w 1981201"/>
              <a:gd name="connsiteY558" fmla="*/ 240983 h 1062182"/>
              <a:gd name="connsiteX559" fmla="*/ 1093233 w 1981201"/>
              <a:gd name="connsiteY559" fmla="*/ 242570 h 1062182"/>
              <a:gd name="connsiteX560" fmla="*/ 1091696 w 1981201"/>
              <a:gd name="connsiteY560" fmla="*/ 244132 h 1062182"/>
              <a:gd name="connsiteX561" fmla="*/ 1090134 w 1981201"/>
              <a:gd name="connsiteY561" fmla="*/ 245669 h 1062182"/>
              <a:gd name="connsiteX562" fmla="*/ 1088546 w 1981201"/>
              <a:gd name="connsiteY562" fmla="*/ 247193 h 1062182"/>
              <a:gd name="connsiteX563" fmla="*/ 1086933 w 1981201"/>
              <a:gd name="connsiteY563" fmla="*/ 248679 h 1062182"/>
              <a:gd name="connsiteX564" fmla="*/ 1085295 w 1981201"/>
              <a:gd name="connsiteY564" fmla="*/ 250152 h 1062182"/>
              <a:gd name="connsiteX565" fmla="*/ 1083644 w 1981201"/>
              <a:gd name="connsiteY565" fmla="*/ 251587 h 1062182"/>
              <a:gd name="connsiteX566" fmla="*/ 1081968 w 1981201"/>
              <a:gd name="connsiteY566" fmla="*/ 253009 h 1062182"/>
              <a:gd name="connsiteX567" fmla="*/ 1080266 w 1981201"/>
              <a:gd name="connsiteY567" fmla="*/ 254394 h 1062182"/>
              <a:gd name="connsiteX568" fmla="*/ 1078539 w 1981201"/>
              <a:gd name="connsiteY568" fmla="*/ 255765 h 1062182"/>
              <a:gd name="connsiteX569" fmla="*/ 1076799 w 1981201"/>
              <a:gd name="connsiteY569" fmla="*/ 257099 h 1062182"/>
              <a:gd name="connsiteX570" fmla="*/ 1075034 w 1981201"/>
              <a:gd name="connsiteY570" fmla="*/ 258419 h 1062182"/>
              <a:gd name="connsiteX571" fmla="*/ 1073256 w 1981201"/>
              <a:gd name="connsiteY571" fmla="*/ 259702 h 1062182"/>
              <a:gd name="connsiteX572" fmla="*/ 1071439 w 1981201"/>
              <a:gd name="connsiteY572" fmla="*/ 260972 h 1062182"/>
              <a:gd name="connsiteX573" fmla="*/ 1069624 w 1981201"/>
              <a:gd name="connsiteY573" fmla="*/ 262204 h 1062182"/>
              <a:gd name="connsiteX574" fmla="*/ 1067769 w 1981201"/>
              <a:gd name="connsiteY574" fmla="*/ 263411 h 1062182"/>
              <a:gd name="connsiteX575" fmla="*/ 1065902 w 1981201"/>
              <a:gd name="connsiteY575" fmla="*/ 264579 h 1062182"/>
              <a:gd name="connsiteX576" fmla="*/ 1064023 w 1981201"/>
              <a:gd name="connsiteY576" fmla="*/ 265735 h 1062182"/>
              <a:gd name="connsiteX577" fmla="*/ 1062118 w 1981201"/>
              <a:gd name="connsiteY577" fmla="*/ 266852 h 1062182"/>
              <a:gd name="connsiteX578" fmla="*/ 1060200 w 1981201"/>
              <a:gd name="connsiteY578" fmla="*/ 267944 h 1062182"/>
              <a:gd name="connsiteX579" fmla="*/ 1058257 w 1981201"/>
              <a:gd name="connsiteY579" fmla="*/ 269011 h 1062182"/>
              <a:gd name="connsiteX580" fmla="*/ 1056301 w 1981201"/>
              <a:gd name="connsiteY580" fmla="*/ 270040 h 1062182"/>
              <a:gd name="connsiteX581" fmla="*/ 1054320 w 1981201"/>
              <a:gd name="connsiteY581" fmla="*/ 271056 h 1062182"/>
              <a:gd name="connsiteX582" fmla="*/ 1052326 w 1981201"/>
              <a:gd name="connsiteY582" fmla="*/ 272021 h 1062182"/>
              <a:gd name="connsiteX583" fmla="*/ 1050307 w 1981201"/>
              <a:gd name="connsiteY583" fmla="*/ 272974 h 1062182"/>
              <a:gd name="connsiteX584" fmla="*/ 1048287 w 1981201"/>
              <a:gd name="connsiteY584" fmla="*/ 273888 h 1062182"/>
              <a:gd name="connsiteX585" fmla="*/ 1046243 w 1981201"/>
              <a:gd name="connsiteY585" fmla="*/ 274765 h 1062182"/>
              <a:gd name="connsiteX586" fmla="*/ 1044172 w 1981201"/>
              <a:gd name="connsiteY586" fmla="*/ 275615 h 1062182"/>
              <a:gd name="connsiteX587" fmla="*/ 1042102 w 1981201"/>
              <a:gd name="connsiteY587" fmla="*/ 276441 h 1062182"/>
              <a:gd name="connsiteX588" fmla="*/ 1040007 w 1981201"/>
              <a:gd name="connsiteY588" fmla="*/ 277228 h 1062182"/>
              <a:gd name="connsiteX589" fmla="*/ 1037899 w 1981201"/>
              <a:gd name="connsiteY589" fmla="*/ 277990 h 1062182"/>
              <a:gd name="connsiteX590" fmla="*/ 1035778 w 1981201"/>
              <a:gd name="connsiteY590" fmla="*/ 278714 h 1062182"/>
              <a:gd name="connsiteX591" fmla="*/ 1033632 w 1981201"/>
              <a:gd name="connsiteY591" fmla="*/ 279413 h 1062182"/>
              <a:gd name="connsiteX592" fmla="*/ 1031485 w 1981201"/>
              <a:gd name="connsiteY592" fmla="*/ 280060 h 1062182"/>
              <a:gd name="connsiteX593" fmla="*/ 1029314 w 1981201"/>
              <a:gd name="connsiteY593" fmla="*/ 280695 h 1062182"/>
              <a:gd name="connsiteX594" fmla="*/ 1027129 w 1981201"/>
              <a:gd name="connsiteY594" fmla="*/ 281292 h 1062182"/>
              <a:gd name="connsiteX595" fmla="*/ 1024932 w 1981201"/>
              <a:gd name="connsiteY595" fmla="*/ 281851 h 1062182"/>
              <a:gd name="connsiteX596" fmla="*/ 1022722 w 1981201"/>
              <a:gd name="connsiteY596" fmla="*/ 282372 h 1062182"/>
              <a:gd name="connsiteX597" fmla="*/ 1020500 w 1981201"/>
              <a:gd name="connsiteY597" fmla="*/ 282867 h 1062182"/>
              <a:gd name="connsiteX598" fmla="*/ 1018277 w 1981201"/>
              <a:gd name="connsiteY598" fmla="*/ 283324 h 1062182"/>
              <a:gd name="connsiteX599" fmla="*/ 1016030 w 1981201"/>
              <a:gd name="connsiteY599" fmla="*/ 283744 h 1062182"/>
              <a:gd name="connsiteX600" fmla="*/ 1013769 w 1981201"/>
              <a:gd name="connsiteY600" fmla="*/ 284125 h 1062182"/>
              <a:gd name="connsiteX601" fmla="*/ 1011495 w 1981201"/>
              <a:gd name="connsiteY601" fmla="*/ 284480 h 1062182"/>
              <a:gd name="connsiteX602" fmla="*/ 1009209 w 1981201"/>
              <a:gd name="connsiteY602" fmla="*/ 284797 h 1062182"/>
              <a:gd name="connsiteX603" fmla="*/ 1006924 w 1981201"/>
              <a:gd name="connsiteY603" fmla="*/ 285077 h 1062182"/>
              <a:gd name="connsiteX604" fmla="*/ 1004612 w 1981201"/>
              <a:gd name="connsiteY604" fmla="*/ 285318 h 1062182"/>
              <a:gd name="connsiteX605" fmla="*/ 1002301 w 1981201"/>
              <a:gd name="connsiteY605" fmla="*/ 285521 h 1062182"/>
              <a:gd name="connsiteX606" fmla="*/ 999977 w 1981201"/>
              <a:gd name="connsiteY606" fmla="*/ 285699 h 1062182"/>
              <a:gd name="connsiteX607" fmla="*/ 997640 w 1981201"/>
              <a:gd name="connsiteY607" fmla="*/ 285826 h 1062182"/>
              <a:gd name="connsiteX608" fmla="*/ 995290 w 1981201"/>
              <a:gd name="connsiteY608" fmla="*/ 285915 h 1062182"/>
              <a:gd name="connsiteX609" fmla="*/ 993780 w 1981201"/>
              <a:gd name="connsiteY609" fmla="*/ 285940 h 1062182"/>
              <a:gd name="connsiteX610" fmla="*/ 993780 w 1981201"/>
              <a:gd name="connsiteY610" fmla="*/ 503035 h 1062182"/>
              <a:gd name="connsiteX611" fmla="*/ 987430 w 1981201"/>
              <a:gd name="connsiteY611" fmla="*/ 503035 h 1062182"/>
              <a:gd name="connsiteX612" fmla="*/ 987430 w 1981201"/>
              <a:gd name="connsiteY612" fmla="*/ 285958 h 1062182"/>
              <a:gd name="connsiteX613" fmla="*/ 985854 w 1981201"/>
              <a:gd name="connsiteY613" fmla="*/ 285915 h 1062182"/>
              <a:gd name="connsiteX614" fmla="*/ 983505 w 1981201"/>
              <a:gd name="connsiteY614" fmla="*/ 285826 h 1062182"/>
              <a:gd name="connsiteX615" fmla="*/ 981168 w 1981201"/>
              <a:gd name="connsiteY615" fmla="*/ 285686 h 1062182"/>
              <a:gd name="connsiteX616" fmla="*/ 978844 w 1981201"/>
              <a:gd name="connsiteY616" fmla="*/ 285521 h 1062182"/>
              <a:gd name="connsiteX617" fmla="*/ 976532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8 w 1981201"/>
              <a:gd name="connsiteY621" fmla="*/ 284125 h 1062182"/>
              <a:gd name="connsiteX622" fmla="*/ 965128 w 1981201"/>
              <a:gd name="connsiteY622" fmla="*/ 283731 h 1062182"/>
              <a:gd name="connsiteX623" fmla="*/ 962880 w 1981201"/>
              <a:gd name="connsiteY623" fmla="*/ 283312 h 1062182"/>
              <a:gd name="connsiteX624" fmla="*/ 960645 w 1981201"/>
              <a:gd name="connsiteY624" fmla="*/ 282854 h 1062182"/>
              <a:gd name="connsiteX625" fmla="*/ 958422 w 1981201"/>
              <a:gd name="connsiteY625" fmla="*/ 282359 h 1062182"/>
              <a:gd name="connsiteX626" fmla="*/ 956212 w 1981201"/>
              <a:gd name="connsiteY626" fmla="*/ 281838 h 1062182"/>
              <a:gd name="connsiteX627" fmla="*/ 954015 w 1981201"/>
              <a:gd name="connsiteY627" fmla="*/ 281280 h 1062182"/>
              <a:gd name="connsiteX628" fmla="*/ 951831 w 1981201"/>
              <a:gd name="connsiteY628" fmla="*/ 280683 h 1062182"/>
              <a:gd name="connsiteX629" fmla="*/ 949672 w 1981201"/>
              <a:gd name="connsiteY629" fmla="*/ 280048 h 1062182"/>
              <a:gd name="connsiteX630" fmla="*/ 947513 w 1981201"/>
              <a:gd name="connsiteY630" fmla="*/ 279387 h 1062182"/>
              <a:gd name="connsiteX631" fmla="*/ 945379 w 1981201"/>
              <a:gd name="connsiteY631" fmla="*/ 278702 h 1062182"/>
              <a:gd name="connsiteX632" fmla="*/ 943258 w 1981201"/>
              <a:gd name="connsiteY632" fmla="*/ 277978 h 1062182"/>
              <a:gd name="connsiteX633" fmla="*/ 941150 w 1981201"/>
              <a:gd name="connsiteY633" fmla="*/ 277216 h 1062182"/>
              <a:gd name="connsiteX634" fmla="*/ 939055 w 1981201"/>
              <a:gd name="connsiteY634" fmla="*/ 276428 h 1062182"/>
              <a:gd name="connsiteX635" fmla="*/ 936972 w 1981201"/>
              <a:gd name="connsiteY635" fmla="*/ 275603 h 1062182"/>
              <a:gd name="connsiteX636" fmla="*/ 934914 w 1981201"/>
              <a:gd name="connsiteY636" fmla="*/ 274752 h 1062182"/>
              <a:gd name="connsiteX637" fmla="*/ 932870 w 1981201"/>
              <a:gd name="connsiteY637" fmla="*/ 273863 h 1062182"/>
              <a:gd name="connsiteX638" fmla="*/ 930838 w 1981201"/>
              <a:gd name="connsiteY638" fmla="*/ 272948 h 1062182"/>
              <a:gd name="connsiteX639" fmla="*/ 928831 w 1981201"/>
              <a:gd name="connsiteY639" fmla="*/ 272009 h 1062182"/>
              <a:gd name="connsiteX640" fmla="*/ 926837 w 1981201"/>
              <a:gd name="connsiteY640" fmla="*/ 271031 h 1062182"/>
              <a:gd name="connsiteX641" fmla="*/ 924856 w 1981201"/>
              <a:gd name="connsiteY641" fmla="*/ 270027 h 1062182"/>
              <a:gd name="connsiteX642" fmla="*/ 922900 w 1981201"/>
              <a:gd name="connsiteY642" fmla="*/ 268986 h 1062182"/>
              <a:gd name="connsiteX643" fmla="*/ 920957 w 1981201"/>
              <a:gd name="connsiteY643" fmla="*/ 267919 h 1062182"/>
              <a:gd name="connsiteX644" fmla="*/ 919039 w 1981201"/>
              <a:gd name="connsiteY644" fmla="*/ 266827 h 1062182"/>
              <a:gd name="connsiteX645" fmla="*/ 917134 w 1981201"/>
              <a:gd name="connsiteY645" fmla="*/ 265709 h 1062182"/>
              <a:gd name="connsiteX646" fmla="*/ 915255 w 1981201"/>
              <a:gd name="connsiteY646" fmla="*/ 264554 h 1062182"/>
              <a:gd name="connsiteX647" fmla="*/ 913388 w 1981201"/>
              <a:gd name="connsiteY647" fmla="*/ 263373 h 1062182"/>
              <a:gd name="connsiteX648" fmla="*/ 911534 w 1981201"/>
              <a:gd name="connsiteY648" fmla="*/ 262179 h 1062182"/>
              <a:gd name="connsiteX649" fmla="*/ 909718 w 1981201"/>
              <a:gd name="connsiteY649" fmla="*/ 260934 h 1062182"/>
              <a:gd name="connsiteX650" fmla="*/ 907914 w 1981201"/>
              <a:gd name="connsiteY650" fmla="*/ 259677 h 1062182"/>
              <a:gd name="connsiteX651" fmla="*/ 906123 w 1981201"/>
              <a:gd name="connsiteY651" fmla="*/ 258394 h 1062182"/>
              <a:gd name="connsiteX652" fmla="*/ 904358 w 1981201"/>
              <a:gd name="connsiteY652" fmla="*/ 257073 h 1062182"/>
              <a:gd name="connsiteX653" fmla="*/ 902618 w 1981201"/>
              <a:gd name="connsiteY653" fmla="*/ 255740 h 1062182"/>
              <a:gd name="connsiteX654" fmla="*/ 900891 w 1981201"/>
              <a:gd name="connsiteY654" fmla="*/ 254368 h 1062182"/>
              <a:gd name="connsiteX655" fmla="*/ 899189 w 1981201"/>
              <a:gd name="connsiteY655" fmla="*/ 252971 h 1062182"/>
              <a:gd name="connsiteX656" fmla="*/ 897513 w 1981201"/>
              <a:gd name="connsiteY656" fmla="*/ 251562 h 1062182"/>
              <a:gd name="connsiteX657" fmla="*/ 895862 w 1981201"/>
              <a:gd name="connsiteY657" fmla="*/ 250114 h 1062182"/>
              <a:gd name="connsiteX658" fmla="*/ 894224 w 1981201"/>
              <a:gd name="connsiteY658" fmla="*/ 248641 h 1062182"/>
              <a:gd name="connsiteX659" fmla="*/ 892624 w 1981201"/>
              <a:gd name="connsiteY659" fmla="*/ 247155 h 1062182"/>
              <a:gd name="connsiteX660" fmla="*/ 891036 w 1981201"/>
              <a:gd name="connsiteY660" fmla="*/ 245644 h 1062182"/>
              <a:gd name="connsiteX661" fmla="*/ 889461 w 1981201"/>
              <a:gd name="connsiteY661" fmla="*/ 244094 h 1062182"/>
              <a:gd name="connsiteX662" fmla="*/ 887925 w 1981201"/>
              <a:gd name="connsiteY662" fmla="*/ 242532 h 1062182"/>
              <a:gd name="connsiteX663" fmla="*/ 886413 w 1981201"/>
              <a:gd name="connsiteY663" fmla="*/ 240945 h 1062182"/>
              <a:gd name="connsiteX664" fmla="*/ 884915 w 1981201"/>
              <a:gd name="connsiteY664" fmla="*/ 239332 h 1062182"/>
              <a:gd name="connsiteX665" fmla="*/ 883454 w 1981201"/>
              <a:gd name="connsiteY665" fmla="*/ 237693 h 1062182"/>
              <a:gd name="connsiteX666" fmla="*/ 882006 w 1981201"/>
              <a:gd name="connsiteY666" fmla="*/ 236042 h 1062182"/>
              <a:gd name="connsiteX667" fmla="*/ 880584 w 1981201"/>
              <a:gd name="connsiteY667" fmla="*/ 234366 h 1062182"/>
              <a:gd name="connsiteX668" fmla="*/ 879200 w 1981201"/>
              <a:gd name="connsiteY668" fmla="*/ 232664 h 1062182"/>
              <a:gd name="connsiteX669" fmla="*/ 877828 w 1981201"/>
              <a:gd name="connsiteY669" fmla="*/ 230937 h 1062182"/>
              <a:gd name="connsiteX670" fmla="*/ 876495 w 1981201"/>
              <a:gd name="connsiteY670" fmla="*/ 229197 h 1062182"/>
              <a:gd name="connsiteX671" fmla="*/ 875174 w 1981201"/>
              <a:gd name="connsiteY671" fmla="*/ 227431 h 1062182"/>
              <a:gd name="connsiteX672" fmla="*/ 873891 w 1981201"/>
              <a:gd name="connsiteY672" fmla="*/ 225654 h 1062182"/>
              <a:gd name="connsiteX673" fmla="*/ 872634 w 1981201"/>
              <a:gd name="connsiteY673" fmla="*/ 223837 h 1062182"/>
              <a:gd name="connsiteX674" fmla="*/ 871402 w 1981201"/>
              <a:gd name="connsiteY674" fmla="*/ 222021 h 1062182"/>
              <a:gd name="connsiteX675" fmla="*/ 870195 w 1981201"/>
              <a:gd name="connsiteY675" fmla="*/ 220167 h 1062182"/>
              <a:gd name="connsiteX676" fmla="*/ 869014 w 1981201"/>
              <a:gd name="connsiteY676" fmla="*/ 218300 h 1062182"/>
              <a:gd name="connsiteX677" fmla="*/ 867858 w 1981201"/>
              <a:gd name="connsiteY677" fmla="*/ 216421 h 1062182"/>
              <a:gd name="connsiteX678" fmla="*/ 866741 w 1981201"/>
              <a:gd name="connsiteY678" fmla="*/ 214516 h 1062182"/>
              <a:gd name="connsiteX679" fmla="*/ 865649 w 1981201"/>
              <a:gd name="connsiteY679" fmla="*/ 212598 h 1062182"/>
              <a:gd name="connsiteX680" fmla="*/ 864582 w 1981201"/>
              <a:gd name="connsiteY680" fmla="*/ 210655 h 1062182"/>
              <a:gd name="connsiteX681" fmla="*/ 863553 w 1981201"/>
              <a:gd name="connsiteY681" fmla="*/ 208699 h 1062182"/>
              <a:gd name="connsiteX682" fmla="*/ 862550 w 1981201"/>
              <a:gd name="connsiteY682" fmla="*/ 206718 h 1062182"/>
              <a:gd name="connsiteX683" fmla="*/ 861572 w 1981201"/>
              <a:gd name="connsiteY683" fmla="*/ 204724 h 1062182"/>
              <a:gd name="connsiteX684" fmla="*/ 860632 w 1981201"/>
              <a:gd name="connsiteY684" fmla="*/ 202717 h 1062182"/>
              <a:gd name="connsiteX685" fmla="*/ 859718 w 1981201"/>
              <a:gd name="connsiteY685" fmla="*/ 200685 h 1062182"/>
              <a:gd name="connsiteX686" fmla="*/ 858829 w 1981201"/>
              <a:gd name="connsiteY686" fmla="*/ 198641 h 1062182"/>
              <a:gd name="connsiteX687" fmla="*/ 857978 w 1981201"/>
              <a:gd name="connsiteY687" fmla="*/ 196571 h 1062182"/>
              <a:gd name="connsiteX688" fmla="*/ 857152 w 1981201"/>
              <a:gd name="connsiteY688" fmla="*/ 194501 h 1062182"/>
              <a:gd name="connsiteX689" fmla="*/ 856365 w 1981201"/>
              <a:gd name="connsiteY689" fmla="*/ 192405 h 1062182"/>
              <a:gd name="connsiteX690" fmla="*/ 855603 w 1981201"/>
              <a:gd name="connsiteY690" fmla="*/ 190297 h 1062182"/>
              <a:gd name="connsiteX691" fmla="*/ 854879 w 1981201"/>
              <a:gd name="connsiteY691" fmla="*/ 188176 h 1062182"/>
              <a:gd name="connsiteX692" fmla="*/ 854193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5 w 1981201"/>
              <a:gd name="connsiteY696" fmla="*/ 177330 h 1062182"/>
              <a:gd name="connsiteX697" fmla="*/ 851221 w 1981201"/>
              <a:gd name="connsiteY697" fmla="*/ 175120 h 1062182"/>
              <a:gd name="connsiteX698" fmla="*/ 850739 w 1981201"/>
              <a:gd name="connsiteY698" fmla="*/ 172910 h 1062182"/>
              <a:gd name="connsiteX699" fmla="*/ 850282 w 1981201"/>
              <a:gd name="connsiteY699" fmla="*/ 170675 h 1062182"/>
              <a:gd name="connsiteX700" fmla="*/ 849850 w 1981201"/>
              <a:gd name="connsiteY700" fmla="*/ 168427 h 1062182"/>
              <a:gd name="connsiteX701" fmla="*/ 849469 w 1981201"/>
              <a:gd name="connsiteY701" fmla="*/ 166167 h 1062182"/>
              <a:gd name="connsiteX702" fmla="*/ 849113 w 1981201"/>
              <a:gd name="connsiteY702" fmla="*/ 163893 h 1062182"/>
              <a:gd name="connsiteX703" fmla="*/ 848796 w 1981201"/>
              <a:gd name="connsiteY703" fmla="*/ 161608 h 1062182"/>
              <a:gd name="connsiteX704" fmla="*/ 848517 w 1981201"/>
              <a:gd name="connsiteY704" fmla="*/ 159322 h 1062182"/>
              <a:gd name="connsiteX705" fmla="*/ 848275 w 1981201"/>
              <a:gd name="connsiteY705" fmla="*/ 157010 h 1062182"/>
              <a:gd name="connsiteX706" fmla="*/ 848072 w 1981201"/>
              <a:gd name="connsiteY706" fmla="*/ 154699 h 1062182"/>
              <a:gd name="connsiteX707" fmla="*/ 847907 w 1981201"/>
              <a:gd name="connsiteY707" fmla="*/ 152375 h 1062182"/>
              <a:gd name="connsiteX708" fmla="*/ 847767 w 1981201"/>
              <a:gd name="connsiteY708" fmla="*/ 150038 h 1062182"/>
              <a:gd name="connsiteX709" fmla="*/ 847678 w 1981201"/>
              <a:gd name="connsiteY709" fmla="*/ 147688 h 1062182"/>
              <a:gd name="connsiteX710" fmla="*/ 847602 w 1981201"/>
              <a:gd name="connsiteY710" fmla="*/ 143002 h 1062182"/>
              <a:gd name="connsiteX711" fmla="*/ 847615 w 1981201"/>
              <a:gd name="connsiteY711" fmla="*/ 140614 h 1062182"/>
              <a:gd name="connsiteX712" fmla="*/ 847678 w 1981201"/>
              <a:gd name="connsiteY712" fmla="*/ 138252 h 1062182"/>
              <a:gd name="connsiteX713" fmla="*/ 847767 w 1981201"/>
              <a:gd name="connsiteY713" fmla="*/ 135915 h 1062182"/>
              <a:gd name="connsiteX714" fmla="*/ 847907 w 1981201"/>
              <a:gd name="connsiteY714" fmla="*/ 133579 h 1062182"/>
              <a:gd name="connsiteX715" fmla="*/ 848072 w 1981201"/>
              <a:gd name="connsiteY715" fmla="*/ 131242 h 1062182"/>
              <a:gd name="connsiteX716" fmla="*/ 848288 w 1981201"/>
              <a:gd name="connsiteY716" fmla="*/ 128930 h 1062182"/>
              <a:gd name="connsiteX717" fmla="*/ 848529 w 1981201"/>
              <a:gd name="connsiteY717" fmla="*/ 126632 h 1062182"/>
              <a:gd name="connsiteX718" fmla="*/ 848808 w 1981201"/>
              <a:gd name="connsiteY718" fmla="*/ 124333 h 1062182"/>
              <a:gd name="connsiteX719" fmla="*/ 849126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39 w 1981201"/>
              <a:gd name="connsiteY723" fmla="*/ 113043 h 1062182"/>
              <a:gd name="connsiteX724" fmla="*/ 851234 w 1981201"/>
              <a:gd name="connsiteY724" fmla="*/ 110820 h 1062182"/>
              <a:gd name="connsiteX725" fmla="*/ 851767 w 1981201"/>
              <a:gd name="connsiteY725" fmla="*/ 108610 h 1062182"/>
              <a:gd name="connsiteX726" fmla="*/ 852326 w 1981201"/>
              <a:gd name="connsiteY726" fmla="*/ 106413 h 1062182"/>
              <a:gd name="connsiteX727" fmla="*/ 852923 w 1981201"/>
              <a:gd name="connsiteY727" fmla="*/ 104229 h 1062182"/>
              <a:gd name="connsiteX728" fmla="*/ 853546 w 1981201"/>
              <a:gd name="connsiteY728" fmla="*/ 102070 h 1062182"/>
              <a:gd name="connsiteX729" fmla="*/ 854206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8 w 1981201"/>
              <a:gd name="connsiteY733" fmla="*/ 91453 h 1062182"/>
              <a:gd name="connsiteX734" fmla="*/ 857991 w 1981201"/>
              <a:gd name="connsiteY734" fmla="*/ 89370 h 1062182"/>
              <a:gd name="connsiteX735" fmla="*/ 858854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7 w 1981201"/>
              <a:gd name="connsiteY741" fmla="*/ 75298 h 1062182"/>
              <a:gd name="connsiteX742" fmla="*/ 865674 w 1981201"/>
              <a:gd name="connsiteY742" fmla="*/ 73355 h 1062182"/>
              <a:gd name="connsiteX743" fmla="*/ 866766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7 w 1981201"/>
              <a:gd name="connsiteY747" fmla="*/ 63945 h 1062182"/>
              <a:gd name="connsiteX748" fmla="*/ 872659 w 1981201"/>
              <a:gd name="connsiteY748" fmla="*/ 62116 h 1062182"/>
              <a:gd name="connsiteX749" fmla="*/ 873917 w 1981201"/>
              <a:gd name="connsiteY749" fmla="*/ 60312 h 1062182"/>
              <a:gd name="connsiteX750" fmla="*/ 875212 w 1981201"/>
              <a:gd name="connsiteY750" fmla="*/ 58522 h 1062182"/>
              <a:gd name="connsiteX751" fmla="*/ 876520 w 1981201"/>
              <a:gd name="connsiteY751" fmla="*/ 56756 h 1062182"/>
              <a:gd name="connsiteX752" fmla="*/ 877866 w 1981201"/>
              <a:gd name="connsiteY752" fmla="*/ 55016 h 1062182"/>
              <a:gd name="connsiteX753" fmla="*/ 879225 w 1981201"/>
              <a:gd name="connsiteY753" fmla="*/ 53289 h 1062182"/>
              <a:gd name="connsiteX754" fmla="*/ 880622 w 1981201"/>
              <a:gd name="connsiteY754" fmla="*/ 51600 h 1062182"/>
              <a:gd name="connsiteX755" fmla="*/ 882044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499 w 1981201"/>
              <a:gd name="connsiteY760" fmla="*/ 41859 h 1062182"/>
              <a:gd name="connsiteX761" fmla="*/ 891061 w 1981201"/>
              <a:gd name="connsiteY761" fmla="*/ 40322 h 1062182"/>
              <a:gd name="connsiteX762" fmla="*/ 892649 w 1981201"/>
              <a:gd name="connsiteY762" fmla="*/ 38811 h 1062182"/>
              <a:gd name="connsiteX763" fmla="*/ 894262 w 1981201"/>
              <a:gd name="connsiteY763" fmla="*/ 37312 h 1062182"/>
              <a:gd name="connsiteX764" fmla="*/ 895900 w 1981201"/>
              <a:gd name="connsiteY764" fmla="*/ 35852 h 1062182"/>
              <a:gd name="connsiteX765" fmla="*/ 897551 w 1981201"/>
              <a:gd name="connsiteY765" fmla="*/ 34404 h 1062182"/>
              <a:gd name="connsiteX766" fmla="*/ 899227 w 1981201"/>
              <a:gd name="connsiteY766" fmla="*/ 32994 h 1062182"/>
              <a:gd name="connsiteX767" fmla="*/ 900929 w 1981201"/>
              <a:gd name="connsiteY767" fmla="*/ 31598 h 1062182"/>
              <a:gd name="connsiteX768" fmla="*/ 902657 w 1981201"/>
              <a:gd name="connsiteY768" fmla="*/ 30226 h 1062182"/>
              <a:gd name="connsiteX769" fmla="*/ 904396 w 1981201"/>
              <a:gd name="connsiteY769" fmla="*/ 28892 h 1062182"/>
              <a:gd name="connsiteX770" fmla="*/ 906162 w 1981201"/>
              <a:gd name="connsiteY770" fmla="*/ 27572 h 1062182"/>
              <a:gd name="connsiteX771" fmla="*/ 907952 w 1981201"/>
              <a:gd name="connsiteY771" fmla="*/ 26289 h 1062182"/>
              <a:gd name="connsiteX772" fmla="*/ 909756 w 1981201"/>
              <a:gd name="connsiteY772" fmla="*/ 25032 h 1062182"/>
              <a:gd name="connsiteX773" fmla="*/ 911585 w 1981201"/>
              <a:gd name="connsiteY773" fmla="*/ 23800 h 1062182"/>
              <a:gd name="connsiteX774" fmla="*/ 913426 w 1981201"/>
              <a:gd name="connsiteY774" fmla="*/ 22593 h 1062182"/>
              <a:gd name="connsiteX775" fmla="*/ 915293 w 1981201"/>
              <a:gd name="connsiteY775" fmla="*/ 21412 h 1062182"/>
              <a:gd name="connsiteX776" fmla="*/ 917172 w 1981201"/>
              <a:gd name="connsiteY776" fmla="*/ 20257 h 1062182"/>
              <a:gd name="connsiteX777" fmla="*/ 919078 w 1981201"/>
              <a:gd name="connsiteY777" fmla="*/ 19139 h 1062182"/>
              <a:gd name="connsiteX778" fmla="*/ 921008 w 1981201"/>
              <a:gd name="connsiteY778" fmla="*/ 18047 h 1062182"/>
              <a:gd name="connsiteX779" fmla="*/ 922938 w 1981201"/>
              <a:gd name="connsiteY779" fmla="*/ 16980 h 1062182"/>
              <a:gd name="connsiteX780" fmla="*/ 924907 w 1981201"/>
              <a:gd name="connsiteY780" fmla="*/ 15951 h 1062182"/>
              <a:gd name="connsiteX781" fmla="*/ 926875 w 1981201"/>
              <a:gd name="connsiteY781" fmla="*/ 14948 h 1062182"/>
              <a:gd name="connsiteX782" fmla="*/ 928869 w 1981201"/>
              <a:gd name="connsiteY782" fmla="*/ 13970 h 1062182"/>
              <a:gd name="connsiteX783" fmla="*/ 930889 w 1981201"/>
              <a:gd name="connsiteY783" fmla="*/ 13030 h 1062182"/>
              <a:gd name="connsiteX784" fmla="*/ 932908 w 1981201"/>
              <a:gd name="connsiteY784" fmla="*/ 12116 h 1062182"/>
              <a:gd name="connsiteX785" fmla="*/ 934965 w 1981201"/>
              <a:gd name="connsiteY785" fmla="*/ 11227 h 1062182"/>
              <a:gd name="connsiteX786" fmla="*/ 937023 w 1981201"/>
              <a:gd name="connsiteY786" fmla="*/ 10376 h 1062182"/>
              <a:gd name="connsiteX787" fmla="*/ 939093 w 1981201"/>
              <a:gd name="connsiteY787" fmla="*/ 9551 h 1062182"/>
              <a:gd name="connsiteX788" fmla="*/ 941188 w 1981201"/>
              <a:gd name="connsiteY788" fmla="*/ 8763 h 1062182"/>
              <a:gd name="connsiteX789" fmla="*/ 943296 w 1981201"/>
              <a:gd name="connsiteY789" fmla="*/ 8001 h 1062182"/>
              <a:gd name="connsiteX790" fmla="*/ 945430 w 1981201"/>
              <a:gd name="connsiteY790" fmla="*/ 7277 h 1062182"/>
              <a:gd name="connsiteX791" fmla="*/ 947564 w 1981201"/>
              <a:gd name="connsiteY791" fmla="*/ 6591 h 1062182"/>
              <a:gd name="connsiteX792" fmla="*/ 949723 w 1981201"/>
              <a:gd name="connsiteY792" fmla="*/ 5931 h 1062182"/>
              <a:gd name="connsiteX793" fmla="*/ 951882 w 1981201"/>
              <a:gd name="connsiteY793" fmla="*/ 5309 h 1062182"/>
              <a:gd name="connsiteX794" fmla="*/ 954066 w 1981201"/>
              <a:gd name="connsiteY794" fmla="*/ 4712 h 1062182"/>
              <a:gd name="connsiteX795" fmla="*/ 956263 w 1981201"/>
              <a:gd name="connsiteY795" fmla="*/ 4153 h 1062182"/>
              <a:gd name="connsiteX796" fmla="*/ 958473 w 1981201"/>
              <a:gd name="connsiteY796" fmla="*/ 3620 h 1062182"/>
              <a:gd name="connsiteX797" fmla="*/ 960695 w 1981201"/>
              <a:gd name="connsiteY797" fmla="*/ 3137 h 1062182"/>
              <a:gd name="connsiteX798" fmla="*/ 962931 w 1981201"/>
              <a:gd name="connsiteY798" fmla="*/ 2680 h 1062182"/>
              <a:gd name="connsiteX799" fmla="*/ 965179 w 1981201"/>
              <a:gd name="connsiteY799" fmla="*/ 2248 h 1062182"/>
              <a:gd name="connsiteX800" fmla="*/ 967439 w 1981201"/>
              <a:gd name="connsiteY800" fmla="*/ 1867 h 1062182"/>
              <a:gd name="connsiteX801" fmla="*/ 969700 w 1981201"/>
              <a:gd name="connsiteY801" fmla="*/ 1511 h 1062182"/>
              <a:gd name="connsiteX802" fmla="*/ 971986 w 1981201"/>
              <a:gd name="connsiteY802" fmla="*/ 1194 h 1062182"/>
              <a:gd name="connsiteX803" fmla="*/ 974284 w 1981201"/>
              <a:gd name="connsiteY803" fmla="*/ 914 h 1062182"/>
              <a:gd name="connsiteX804" fmla="*/ 976583 w 1981201"/>
              <a:gd name="connsiteY804" fmla="*/ 673 h 1062182"/>
              <a:gd name="connsiteX805" fmla="*/ 978895 w 1981201"/>
              <a:gd name="connsiteY805" fmla="*/ 470 h 1062182"/>
              <a:gd name="connsiteX806" fmla="*/ 981231 w 1981201"/>
              <a:gd name="connsiteY806" fmla="*/ 305 h 1062182"/>
              <a:gd name="connsiteX807" fmla="*/ 983556 w 1981201"/>
              <a:gd name="connsiteY807" fmla="*/ 165 h 1062182"/>
              <a:gd name="connsiteX808" fmla="*/ 985905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0" name="文本占位符 39">
            <a:extLst>
              <a:ext uri="{FF2B5EF4-FFF2-40B4-BE49-F238E27FC236}">
                <a16:creationId xmlns:a16="http://schemas.microsoft.com/office/drawing/2014/main" id="{F82894B4-68C8-4B0E-9C3A-A48D7056ECC8}"/>
              </a:ext>
            </a:extLst>
          </p:cNvPr>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7" name="文本占位符 46">
            <a:extLst>
              <a:ext uri="{FF2B5EF4-FFF2-40B4-BE49-F238E27FC236}">
                <a16:creationId xmlns:a16="http://schemas.microsoft.com/office/drawing/2014/main" id="{7988D8E7-397A-486E-8328-A7BD567F2122}"/>
              </a:ext>
            </a:extLst>
          </p:cNvPr>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4CDAA713-2BFD-47E8-AFAF-030B169A0E05}"/>
              </a:ext>
            </a:extLst>
          </p:cNvPr>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24" name="文本占位符 23">
            <a:extLst>
              <a:ext uri="{FF2B5EF4-FFF2-40B4-BE49-F238E27FC236}">
                <a16:creationId xmlns:a16="http://schemas.microsoft.com/office/drawing/2014/main" id="{4E06ABB6-8A5D-4BC5-A78D-8D755A2A6D01}"/>
              </a:ext>
            </a:extLst>
          </p:cNvPr>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a:extLst>
              <a:ext uri="{FF2B5EF4-FFF2-40B4-BE49-F238E27FC236}">
                <a16:creationId xmlns:a16="http://schemas.microsoft.com/office/drawing/2014/main" id="{A985608B-07F5-45AD-A479-344B7C93C56D}"/>
              </a:ext>
            </a:extLst>
          </p:cNvPr>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a:extLst>
              <a:ext uri="{FF2B5EF4-FFF2-40B4-BE49-F238E27FC236}">
                <a16:creationId xmlns:a16="http://schemas.microsoft.com/office/drawing/2014/main" id="{9B6DD2EA-F603-43C9-9464-EE3A4A986BE7}"/>
              </a:ext>
            </a:extLst>
          </p:cNvPr>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a:extLst>
              <a:ext uri="{FF2B5EF4-FFF2-40B4-BE49-F238E27FC236}">
                <a16:creationId xmlns:a16="http://schemas.microsoft.com/office/drawing/2014/main" id="{B085C928-A1BA-472F-AF8E-19DDC0891ABE}"/>
              </a:ext>
            </a:extLst>
          </p:cNvPr>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a:extLst>
              <a:ext uri="{FF2B5EF4-FFF2-40B4-BE49-F238E27FC236}">
                <a16:creationId xmlns:a16="http://schemas.microsoft.com/office/drawing/2014/main" id="{4BD9C410-833B-40C4-8234-B5BCDD6CC665}"/>
              </a:ext>
            </a:extLst>
          </p:cNvPr>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Tree>
    <p:extLst>
      <p:ext uri="{BB962C8B-B14F-4D97-AF65-F5344CB8AC3E}">
        <p14:creationId xmlns:p14="http://schemas.microsoft.com/office/powerpoint/2010/main" val="1497542824"/>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preserve="1" userDrawn="1">
  <p:cSld name="五段内容1.1">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43D0D40-7670-4AA9-98A6-A05EEBF55068}"/>
              </a:ext>
            </a:extLst>
          </p:cNvPr>
          <p:cNvCxnSpPr>
            <a:cxnSpLocks/>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a:extLst>
              <a:ext uri="{FF2B5EF4-FFF2-40B4-BE49-F238E27FC236}">
                <a16:creationId xmlns:a16="http://schemas.microsoft.com/office/drawing/2014/main" id="{0C549F2F-6DF7-4761-9365-DED448F36075}"/>
              </a:ext>
            </a:extLst>
          </p:cNvPr>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a:extLst>
              <a:ext uri="{FF2B5EF4-FFF2-40B4-BE49-F238E27FC236}">
                <a16:creationId xmlns:a16="http://schemas.microsoft.com/office/drawing/2014/main" id="{4121E8AB-FE1A-4715-B78E-AED6420DF903}"/>
              </a:ext>
            </a:extLst>
          </p:cNvPr>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a:extLst>
              <a:ext uri="{FF2B5EF4-FFF2-40B4-BE49-F238E27FC236}">
                <a16:creationId xmlns:a16="http://schemas.microsoft.com/office/drawing/2014/main" id="{F48CB311-C1B2-4494-ACF5-1016BD653614}"/>
              </a:ext>
            </a:extLst>
          </p:cNvPr>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a:extLst>
              <a:ext uri="{FF2B5EF4-FFF2-40B4-BE49-F238E27FC236}">
                <a16:creationId xmlns:a16="http://schemas.microsoft.com/office/drawing/2014/main" id="{E4E32DDA-704E-47E6-AA5C-5AB1D127519E}"/>
              </a:ext>
            </a:extLst>
          </p:cNvPr>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a:extLst>
              <a:ext uri="{FF2B5EF4-FFF2-40B4-BE49-F238E27FC236}">
                <a16:creationId xmlns:a16="http://schemas.microsoft.com/office/drawing/2014/main" id="{699627BB-1270-44CB-A05F-96B5CA48B0C8}"/>
              </a:ext>
            </a:extLst>
          </p:cNvPr>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276AC054-DE29-49A4-BA87-AC95921DF36F}"/>
              </a:ext>
            </a:extLst>
          </p:cNvPr>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a:extLst>
              <a:ext uri="{FF2B5EF4-FFF2-40B4-BE49-F238E27FC236}">
                <a16:creationId xmlns:a16="http://schemas.microsoft.com/office/drawing/2014/main" id="{AE6D11E9-5253-4D64-96CE-D6ABDB5E64A0}"/>
              </a:ext>
            </a:extLst>
          </p:cNvPr>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8D35B932-3D9D-432E-AB38-E279FF5B7143}"/>
              </a:ext>
            </a:extLst>
          </p:cNvPr>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846BDA8E-2674-49E5-B135-5A69206E97EE}"/>
              </a:ext>
            </a:extLst>
          </p:cNvPr>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a:extLst>
              <a:ext uri="{FF2B5EF4-FFF2-40B4-BE49-F238E27FC236}">
                <a16:creationId xmlns:a16="http://schemas.microsoft.com/office/drawing/2014/main" id="{36785B0A-46AE-4DD5-844E-6EF2E2C32280}"/>
              </a:ext>
            </a:extLst>
          </p:cNvPr>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0" name="文本占位符 39">
            <a:extLst>
              <a:ext uri="{FF2B5EF4-FFF2-40B4-BE49-F238E27FC236}">
                <a16:creationId xmlns:a16="http://schemas.microsoft.com/office/drawing/2014/main" id="{98B5A6AC-7312-46B7-96B2-A1588CA559E1}"/>
              </a:ext>
            </a:extLst>
          </p:cNvPr>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1" name="文本占位符 41">
            <a:extLst>
              <a:ext uri="{FF2B5EF4-FFF2-40B4-BE49-F238E27FC236}">
                <a16:creationId xmlns:a16="http://schemas.microsoft.com/office/drawing/2014/main" id="{CC9AE9D8-C06B-4116-BEB7-351289D5E12D}"/>
              </a:ext>
            </a:extLst>
          </p:cNvPr>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18" name="文本占位符 17">
            <a:extLst>
              <a:ext uri="{FF2B5EF4-FFF2-40B4-BE49-F238E27FC236}">
                <a16:creationId xmlns:a16="http://schemas.microsoft.com/office/drawing/2014/main" id="{F3148515-618B-49E6-8A7F-BFB868281399}"/>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a:extLst>
              <a:ext uri="{FF2B5EF4-FFF2-40B4-BE49-F238E27FC236}">
                <a16:creationId xmlns:a16="http://schemas.microsoft.com/office/drawing/2014/main" id="{CDE0A6FC-9835-4CD4-8AC8-60242024A204}"/>
              </a:ext>
            </a:extLst>
          </p:cNvPr>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0" name="文本占位符 19">
            <a:extLst>
              <a:ext uri="{FF2B5EF4-FFF2-40B4-BE49-F238E27FC236}">
                <a16:creationId xmlns:a16="http://schemas.microsoft.com/office/drawing/2014/main" id="{96E5E09C-217D-43D5-A0F1-52E001C29617}"/>
              </a:ext>
            </a:extLst>
          </p:cNvPr>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1" name="文本占位符 20">
            <a:extLst>
              <a:ext uri="{FF2B5EF4-FFF2-40B4-BE49-F238E27FC236}">
                <a16:creationId xmlns:a16="http://schemas.microsoft.com/office/drawing/2014/main" id="{52965CDB-E0A5-4EBA-8BA7-059D6D033E69}"/>
              </a:ext>
            </a:extLst>
          </p:cNvPr>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a:extLst>
              <a:ext uri="{FF2B5EF4-FFF2-40B4-BE49-F238E27FC236}">
                <a16:creationId xmlns:a16="http://schemas.microsoft.com/office/drawing/2014/main" id="{57A481D5-E59F-458C-BE30-66C5F0744DFE}"/>
              </a:ext>
            </a:extLst>
          </p:cNvPr>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a:extLst>
              <a:ext uri="{FF2B5EF4-FFF2-40B4-BE49-F238E27FC236}">
                <a16:creationId xmlns:a16="http://schemas.microsoft.com/office/drawing/2014/main" id="{6E7DBE23-A368-42EA-82E8-E3318AD15D03}"/>
              </a:ext>
            </a:extLst>
          </p:cNvPr>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4" name="文本占位符 23">
            <a:extLst>
              <a:ext uri="{FF2B5EF4-FFF2-40B4-BE49-F238E27FC236}">
                <a16:creationId xmlns:a16="http://schemas.microsoft.com/office/drawing/2014/main" id="{4E06ABB6-8A5D-4BC5-A78D-8D755A2A6D01}"/>
              </a:ext>
            </a:extLst>
          </p:cNvPr>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a:extLst>
              <a:ext uri="{FF2B5EF4-FFF2-40B4-BE49-F238E27FC236}">
                <a16:creationId xmlns:a16="http://schemas.microsoft.com/office/drawing/2014/main" id="{A985608B-07F5-45AD-A479-344B7C93C56D}"/>
              </a:ext>
            </a:extLst>
          </p:cNvPr>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a:extLst>
              <a:ext uri="{FF2B5EF4-FFF2-40B4-BE49-F238E27FC236}">
                <a16:creationId xmlns:a16="http://schemas.microsoft.com/office/drawing/2014/main" id="{9B6DD2EA-F603-43C9-9464-EE3A4A986BE7}"/>
              </a:ext>
            </a:extLst>
          </p:cNvPr>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a:extLst>
              <a:ext uri="{FF2B5EF4-FFF2-40B4-BE49-F238E27FC236}">
                <a16:creationId xmlns:a16="http://schemas.microsoft.com/office/drawing/2014/main" id="{B085C928-A1BA-472F-AF8E-19DDC0891ABE}"/>
              </a:ext>
            </a:extLst>
          </p:cNvPr>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a:extLst>
              <a:ext uri="{FF2B5EF4-FFF2-40B4-BE49-F238E27FC236}">
                <a16:creationId xmlns:a16="http://schemas.microsoft.com/office/drawing/2014/main" id="{4BD9C410-833B-40C4-8234-B5BCDD6CC665}"/>
              </a:ext>
            </a:extLst>
          </p:cNvPr>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9" name="文本占位符 46">
            <a:extLst>
              <a:ext uri="{FF2B5EF4-FFF2-40B4-BE49-F238E27FC236}">
                <a16:creationId xmlns:a16="http://schemas.microsoft.com/office/drawing/2014/main" id="{F13531C8-3D2B-43EB-8622-89ECDCF9D50B}"/>
              </a:ext>
            </a:extLst>
          </p:cNvPr>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422517449"/>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preserve="1" userDrawn="1">
  <p:cSld name="五段内容2">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3049A0C0-C981-41EF-8279-46063E89B71C}"/>
              </a:ext>
            </a:extLst>
          </p:cNvPr>
          <p:cNvSpPr/>
          <p:nvPr/>
        </p:nvSpPr>
        <p:spPr>
          <a:xfrm>
            <a:off x="892444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矩形 4">
            <a:extLst>
              <a:ext uri="{FF2B5EF4-FFF2-40B4-BE49-F238E27FC236}">
                <a16:creationId xmlns:a16="http://schemas.microsoft.com/office/drawing/2014/main" id="{919E78FD-DF88-49D0-9EF5-C9EA3AC5ECE5}"/>
              </a:ext>
            </a:extLst>
          </p:cNvPr>
          <p:cNvSpPr/>
          <p:nvPr/>
        </p:nvSpPr>
        <p:spPr>
          <a:xfrm rot="16200000">
            <a:off x="9716165" y="2539217"/>
            <a:ext cx="540000" cy="49561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D6CEB4E7-79AF-4314-9FB3-F569EAFD8A3D}"/>
              </a:ext>
            </a:extLst>
          </p:cNvPr>
          <p:cNvGrpSpPr/>
          <p:nvPr/>
        </p:nvGrpSpPr>
        <p:grpSpPr>
          <a:xfrm rot="16200000">
            <a:off x="9773466" y="2576337"/>
            <a:ext cx="425399" cy="354325"/>
            <a:chOff x="5906686" y="600151"/>
            <a:chExt cx="612669" cy="403698"/>
          </a:xfrm>
          <a:solidFill>
            <a:schemeClr val="accent2"/>
          </a:solidFill>
        </p:grpSpPr>
        <p:sp>
          <p:nvSpPr>
            <p:cNvPr id="7" name="箭头: V 形 6">
              <a:extLst>
                <a:ext uri="{FF2B5EF4-FFF2-40B4-BE49-F238E27FC236}">
                  <a16:creationId xmlns:a16="http://schemas.microsoft.com/office/drawing/2014/main" id="{FC41FA13-59C9-4778-BCDE-C107CA3E292C}"/>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a:extLst>
                <a:ext uri="{FF2B5EF4-FFF2-40B4-BE49-F238E27FC236}">
                  <a16:creationId xmlns:a16="http://schemas.microsoft.com/office/drawing/2014/main" id="{2E1814CF-EA46-4BF0-90D2-62EB101162C1}"/>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0" name="椭圆 9">
            <a:extLst>
              <a:ext uri="{FF2B5EF4-FFF2-40B4-BE49-F238E27FC236}">
                <a16:creationId xmlns:a16="http://schemas.microsoft.com/office/drawing/2014/main" id="{2F0FF089-54EB-4D23-A175-5D6357FAC877}"/>
              </a:ext>
            </a:extLst>
          </p:cNvPr>
          <p:cNvSpPr/>
          <p:nvPr/>
        </p:nvSpPr>
        <p:spPr>
          <a:xfrm>
            <a:off x="118983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2" name="矩形 11">
            <a:extLst>
              <a:ext uri="{FF2B5EF4-FFF2-40B4-BE49-F238E27FC236}">
                <a16:creationId xmlns:a16="http://schemas.microsoft.com/office/drawing/2014/main" id="{6B834923-BA97-4714-AB93-028B0BE9B2C5}"/>
              </a:ext>
            </a:extLst>
          </p:cNvPr>
          <p:cNvSpPr/>
          <p:nvPr/>
        </p:nvSpPr>
        <p:spPr>
          <a:xfrm rot="16200000">
            <a:off x="1981556" y="2410894"/>
            <a:ext cx="540000" cy="49561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BA49AF4A-417B-4D05-BFF3-8723C971D622}"/>
              </a:ext>
            </a:extLst>
          </p:cNvPr>
          <p:cNvGrpSpPr/>
          <p:nvPr/>
        </p:nvGrpSpPr>
        <p:grpSpPr>
          <a:xfrm rot="16200000">
            <a:off x="2038855" y="2576338"/>
            <a:ext cx="425399" cy="354325"/>
            <a:chOff x="5906686" y="600151"/>
            <a:chExt cx="612669" cy="403698"/>
          </a:xfrm>
          <a:solidFill>
            <a:schemeClr val="accent2"/>
          </a:solidFill>
        </p:grpSpPr>
        <p:sp>
          <p:nvSpPr>
            <p:cNvPr id="14" name="箭头: V 形 13">
              <a:extLst>
                <a:ext uri="{FF2B5EF4-FFF2-40B4-BE49-F238E27FC236}">
                  <a16:creationId xmlns:a16="http://schemas.microsoft.com/office/drawing/2014/main" id="{6F9B038C-CC6A-4765-A78D-52D14FE38BCC}"/>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箭头: V 形 14">
              <a:extLst>
                <a:ext uri="{FF2B5EF4-FFF2-40B4-BE49-F238E27FC236}">
                  <a16:creationId xmlns:a16="http://schemas.microsoft.com/office/drawing/2014/main" id="{E0D212EB-2FB0-4460-974D-3332DC680721}"/>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7" name="椭圆 16">
            <a:extLst>
              <a:ext uri="{FF2B5EF4-FFF2-40B4-BE49-F238E27FC236}">
                <a16:creationId xmlns:a16="http://schemas.microsoft.com/office/drawing/2014/main" id="{350A1B82-83C1-44E7-99CC-805DEA313BF7}"/>
              </a:ext>
            </a:extLst>
          </p:cNvPr>
          <p:cNvSpPr/>
          <p:nvPr/>
        </p:nvSpPr>
        <p:spPr>
          <a:xfrm>
            <a:off x="5057141"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05B786AF-FB7B-424A-B692-30152519F429}"/>
              </a:ext>
            </a:extLst>
          </p:cNvPr>
          <p:cNvSpPr/>
          <p:nvPr/>
        </p:nvSpPr>
        <p:spPr>
          <a:xfrm rot="16200000">
            <a:off x="5848861" y="2396430"/>
            <a:ext cx="540000" cy="495618"/>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a:extLst>
              <a:ext uri="{FF2B5EF4-FFF2-40B4-BE49-F238E27FC236}">
                <a16:creationId xmlns:a16="http://schemas.microsoft.com/office/drawing/2014/main" id="{E81FF70B-0063-4E4D-907A-2903A7B56723}"/>
              </a:ext>
            </a:extLst>
          </p:cNvPr>
          <p:cNvGrpSpPr/>
          <p:nvPr/>
        </p:nvGrpSpPr>
        <p:grpSpPr>
          <a:xfrm rot="16200000">
            <a:off x="5906162" y="2576338"/>
            <a:ext cx="425399" cy="354325"/>
            <a:chOff x="5906686" y="600151"/>
            <a:chExt cx="612669" cy="403698"/>
          </a:xfrm>
          <a:solidFill>
            <a:schemeClr val="accent2"/>
          </a:solidFill>
        </p:grpSpPr>
        <p:sp>
          <p:nvSpPr>
            <p:cNvPr id="21" name="箭头: V 形 20">
              <a:extLst>
                <a:ext uri="{FF2B5EF4-FFF2-40B4-BE49-F238E27FC236}">
                  <a16:creationId xmlns:a16="http://schemas.microsoft.com/office/drawing/2014/main" id="{50ECAE15-723F-45A7-9F6A-A85820ACD3C8}"/>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箭头: V 形 21">
              <a:extLst>
                <a:ext uri="{FF2B5EF4-FFF2-40B4-BE49-F238E27FC236}">
                  <a16:creationId xmlns:a16="http://schemas.microsoft.com/office/drawing/2014/main" id="{3BA3D158-F507-4B56-B4B5-F87F6F854C43}"/>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4" name="椭圆 23">
            <a:extLst>
              <a:ext uri="{FF2B5EF4-FFF2-40B4-BE49-F238E27FC236}">
                <a16:creationId xmlns:a16="http://schemas.microsoft.com/office/drawing/2014/main" id="{B80EB6CF-3403-458F-B4BF-DBC59DDB2C94}"/>
              </a:ext>
            </a:extLst>
          </p:cNvPr>
          <p:cNvSpPr/>
          <p:nvPr/>
        </p:nvSpPr>
        <p:spPr>
          <a:xfrm>
            <a:off x="3123488"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18671A64-C5B6-4F1F-9847-06743AFCD532}"/>
              </a:ext>
            </a:extLst>
          </p:cNvPr>
          <p:cNvGrpSpPr/>
          <p:nvPr/>
        </p:nvGrpSpPr>
        <p:grpSpPr>
          <a:xfrm rot="5400000" flipV="1">
            <a:off x="3990098" y="4394698"/>
            <a:ext cx="425399" cy="354325"/>
            <a:chOff x="5906686" y="600151"/>
            <a:chExt cx="612669" cy="403698"/>
          </a:xfrm>
          <a:solidFill>
            <a:schemeClr val="bg1"/>
          </a:solidFill>
        </p:grpSpPr>
        <p:sp>
          <p:nvSpPr>
            <p:cNvPr id="27" name="箭头: V 形 26">
              <a:extLst>
                <a:ext uri="{FF2B5EF4-FFF2-40B4-BE49-F238E27FC236}">
                  <a16:creationId xmlns:a16="http://schemas.microsoft.com/office/drawing/2014/main" id="{E64DCC02-9607-4614-9B5C-6F1391B2BB82}"/>
                </a:ext>
              </a:extLst>
            </p:cNvPr>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箭头: V 形 27">
              <a:extLst>
                <a:ext uri="{FF2B5EF4-FFF2-40B4-BE49-F238E27FC236}">
                  <a16:creationId xmlns:a16="http://schemas.microsoft.com/office/drawing/2014/main" id="{9BD614F1-03F3-49AC-AE40-9BD91D83EC7F}"/>
                </a:ext>
              </a:extLst>
            </p:cNvPr>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0" name="椭圆 29">
            <a:extLst>
              <a:ext uri="{FF2B5EF4-FFF2-40B4-BE49-F238E27FC236}">
                <a16:creationId xmlns:a16="http://schemas.microsoft.com/office/drawing/2014/main" id="{7931925C-BDC1-4ACB-9C1A-F11BAF0964FF}"/>
              </a:ext>
            </a:extLst>
          </p:cNvPr>
          <p:cNvSpPr/>
          <p:nvPr/>
        </p:nvSpPr>
        <p:spPr>
          <a:xfrm>
            <a:off x="6990794"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a:extLst>
              <a:ext uri="{FF2B5EF4-FFF2-40B4-BE49-F238E27FC236}">
                <a16:creationId xmlns:a16="http://schemas.microsoft.com/office/drawing/2014/main" id="{FC52C5C9-046F-4D18-BBD1-084168DB5AAE}"/>
              </a:ext>
            </a:extLst>
          </p:cNvPr>
          <p:cNvGrpSpPr/>
          <p:nvPr/>
        </p:nvGrpSpPr>
        <p:grpSpPr>
          <a:xfrm rot="5400000" flipV="1">
            <a:off x="7857405" y="4394698"/>
            <a:ext cx="425399" cy="354325"/>
            <a:chOff x="5906686" y="600151"/>
            <a:chExt cx="612669" cy="403698"/>
          </a:xfrm>
          <a:solidFill>
            <a:schemeClr val="bg1"/>
          </a:solidFill>
        </p:grpSpPr>
        <p:sp>
          <p:nvSpPr>
            <p:cNvPr id="33" name="箭头: V 形 32">
              <a:extLst>
                <a:ext uri="{FF2B5EF4-FFF2-40B4-BE49-F238E27FC236}">
                  <a16:creationId xmlns:a16="http://schemas.microsoft.com/office/drawing/2014/main" id="{CE9B2F13-9A6A-416A-B984-F6EB38070BB4}"/>
                </a:ext>
              </a:extLst>
            </p:cNvPr>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a:extLst>
                <a:ext uri="{FF2B5EF4-FFF2-40B4-BE49-F238E27FC236}">
                  <a16:creationId xmlns:a16="http://schemas.microsoft.com/office/drawing/2014/main" id="{25AF8DDE-EA96-4496-9837-E606CADD5A85}"/>
                </a:ext>
              </a:extLst>
            </p:cNvPr>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5" name="文本占位符 34">
            <a:extLst>
              <a:ext uri="{FF2B5EF4-FFF2-40B4-BE49-F238E27FC236}">
                <a16:creationId xmlns:a16="http://schemas.microsoft.com/office/drawing/2014/main" id="{A92326B6-3E0A-4F9C-AAF9-C0EB0EF3D1FD}"/>
              </a:ext>
            </a:extLst>
          </p:cNvPr>
          <p:cNvSpPr>
            <a:spLocks noGrp="1"/>
          </p:cNvSpPr>
          <p:nvPr userDrawn="1">
            <p:ph type="body" sz="quarter" idx="10" hasCustomPrompt="1"/>
          </p:nvPr>
        </p:nvSpPr>
        <p:spPr>
          <a:xfrm>
            <a:off x="575456"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6" name="文本占位符 35">
            <a:extLst>
              <a:ext uri="{FF2B5EF4-FFF2-40B4-BE49-F238E27FC236}">
                <a16:creationId xmlns:a16="http://schemas.microsoft.com/office/drawing/2014/main" id="{57A72382-0398-4DCA-BF4A-38E6FB7219F3}"/>
              </a:ext>
            </a:extLst>
          </p:cNvPr>
          <p:cNvSpPr>
            <a:spLocks noGrp="1"/>
          </p:cNvSpPr>
          <p:nvPr userDrawn="1">
            <p:ph type="body" sz="quarter" idx="11" hasCustomPrompt="1"/>
          </p:nvPr>
        </p:nvSpPr>
        <p:spPr>
          <a:xfrm>
            <a:off x="4442760"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7" name="文本占位符 36">
            <a:extLst>
              <a:ext uri="{FF2B5EF4-FFF2-40B4-BE49-F238E27FC236}">
                <a16:creationId xmlns:a16="http://schemas.microsoft.com/office/drawing/2014/main" id="{E048B359-1292-4C9E-97A1-7957BB899C7A}"/>
              </a:ext>
            </a:extLst>
          </p:cNvPr>
          <p:cNvSpPr>
            <a:spLocks noGrp="1"/>
          </p:cNvSpPr>
          <p:nvPr userDrawn="1">
            <p:ph type="body" sz="quarter" idx="12" hasCustomPrompt="1"/>
          </p:nvPr>
        </p:nvSpPr>
        <p:spPr>
          <a:xfrm>
            <a:off x="8310065" y="1367652"/>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8" name="文本占位符 37">
            <a:extLst>
              <a:ext uri="{FF2B5EF4-FFF2-40B4-BE49-F238E27FC236}">
                <a16:creationId xmlns:a16="http://schemas.microsoft.com/office/drawing/2014/main" id="{6657E709-AE90-43F1-8291-5ECB66E78F83}"/>
              </a:ext>
            </a:extLst>
          </p:cNvPr>
          <p:cNvSpPr>
            <a:spLocks noGrp="1"/>
          </p:cNvSpPr>
          <p:nvPr userDrawn="1">
            <p:ph type="body" sz="quarter" idx="13" hasCustomPrompt="1"/>
          </p:nvPr>
        </p:nvSpPr>
        <p:spPr>
          <a:xfrm>
            <a:off x="2509108" y="4947761"/>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9" name="文本占位符 38">
            <a:extLst>
              <a:ext uri="{FF2B5EF4-FFF2-40B4-BE49-F238E27FC236}">
                <a16:creationId xmlns:a16="http://schemas.microsoft.com/office/drawing/2014/main" id="{E90F6CBD-B8D0-4B4C-B633-8FF78268340F}"/>
              </a:ext>
            </a:extLst>
          </p:cNvPr>
          <p:cNvSpPr>
            <a:spLocks noGrp="1"/>
          </p:cNvSpPr>
          <p:nvPr userDrawn="1">
            <p:ph type="body" sz="quarter" idx="14" hasCustomPrompt="1"/>
          </p:nvPr>
        </p:nvSpPr>
        <p:spPr>
          <a:xfrm>
            <a:off x="6376412" y="4979534"/>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40" name="文本占位符 39">
            <a:extLst>
              <a:ext uri="{FF2B5EF4-FFF2-40B4-BE49-F238E27FC236}">
                <a16:creationId xmlns:a16="http://schemas.microsoft.com/office/drawing/2014/main" id="{8D8414BA-4023-4F96-BF74-13418A7D3525}"/>
              </a:ext>
            </a:extLst>
          </p:cNvPr>
          <p:cNvSpPr>
            <a:spLocks noGrp="1"/>
          </p:cNvSpPr>
          <p:nvPr userDrawn="1">
            <p:ph type="body" sz="quarter" idx="1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五段内容</a:t>
            </a:r>
          </a:p>
        </p:txBody>
      </p:sp>
      <p:sp>
        <p:nvSpPr>
          <p:cNvPr id="51" name="文本占位符 50">
            <a:extLst>
              <a:ext uri="{FF2B5EF4-FFF2-40B4-BE49-F238E27FC236}">
                <a16:creationId xmlns:a16="http://schemas.microsoft.com/office/drawing/2014/main" id="{DD7695AB-3460-4178-B1D4-6DBBA29849DB}"/>
              </a:ext>
            </a:extLst>
          </p:cNvPr>
          <p:cNvSpPr>
            <a:spLocks noGrp="1"/>
          </p:cNvSpPr>
          <p:nvPr userDrawn="1">
            <p:ph type="body" sz="quarter" idx="16"/>
          </p:nvPr>
        </p:nvSpPr>
        <p:spPr>
          <a:xfrm>
            <a:off x="1776165" y="3233657"/>
            <a:ext cx="949124" cy="861416"/>
          </a:xfrm>
          <a:custGeom>
            <a:avLst/>
            <a:gdLst>
              <a:gd name="connsiteX0" fmla="*/ 0 w 1809491"/>
              <a:gd name="connsiteY0" fmla="*/ 793946 h 1106885"/>
              <a:gd name="connsiteX1" fmla="*/ 144907 w 1809491"/>
              <a:gd name="connsiteY1" fmla="*/ 793946 h 1106885"/>
              <a:gd name="connsiteX2" fmla="*/ 144907 w 1809491"/>
              <a:gd name="connsiteY2" fmla="*/ 1106885 h 1106885"/>
              <a:gd name="connsiteX3" fmla="*/ 0 w 1809491"/>
              <a:gd name="connsiteY3" fmla="*/ 1106885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0" fmla="*/ 0 w 1809491"/>
              <a:gd name="connsiteY0" fmla="*/ 793946 h 1106885"/>
              <a:gd name="connsiteX1" fmla="*/ 144907 w 1809491"/>
              <a:gd name="connsiteY1" fmla="*/ 1106885 h 1106885"/>
              <a:gd name="connsiteX2" fmla="*/ 0 w 1809491"/>
              <a:gd name="connsiteY2" fmla="*/ 1106885 h 1106885"/>
              <a:gd name="connsiteX3" fmla="*/ 0 w 1809491"/>
              <a:gd name="connsiteY3" fmla="*/ 793946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36" fmla="*/ 1223728 w 1809491"/>
              <a:gd name="connsiteY36" fmla="*/ 0 h 1106885"/>
              <a:gd name="connsiteX0" fmla="*/ 0 w 1809491"/>
              <a:gd name="connsiteY0" fmla="*/ 1106885 h 1106885"/>
              <a:gd name="connsiteX1" fmla="*/ 144907 w 1809491"/>
              <a:gd name="connsiteY1" fmla="*/ 1106885 h 1106885"/>
              <a:gd name="connsiteX2" fmla="*/ 0 w 1809491"/>
              <a:gd name="connsiteY2" fmla="*/ 1106885 h 1106885"/>
              <a:gd name="connsiteX3" fmla="*/ 1223728 w 1809491"/>
              <a:gd name="connsiteY3" fmla="*/ 0 h 1106885"/>
              <a:gd name="connsiteX4" fmla="*/ 1446130 w 1809491"/>
              <a:gd name="connsiteY4" fmla="*/ 0 h 1106885"/>
              <a:gd name="connsiteX5" fmla="*/ 1446130 w 1809491"/>
              <a:gd name="connsiteY5" fmla="*/ 216137 h 1106885"/>
              <a:gd name="connsiteX6" fmla="*/ 1370952 w 1809491"/>
              <a:gd name="connsiteY6" fmla="*/ 216137 h 1106885"/>
              <a:gd name="connsiteX7" fmla="*/ 1370952 w 1809491"/>
              <a:gd name="connsiteY7" fmla="*/ 394685 h 1106885"/>
              <a:gd name="connsiteX8" fmla="*/ 1734313 w 1809491"/>
              <a:gd name="connsiteY8" fmla="*/ 394685 h 1106885"/>
              <a:gd name="connsiteX9" fmla="*/ 1734313 w 1809491"/>
              <a:gd name="connsiteY9" fmla="*/ 645279 h 1106885"/>
              <a:gd name="connsiteX10" fmla="*/ 1809491 w 1809491"/>
              <a:gd name="connsiteY10" fmla="*/ 645279 h 1106885"/>
              <a:gd name="connsiteX11" fmla="*/ 1809491 w 1809491"/>
              <a:gd name="connsiteY11" fmla="*/ 861416 h 1106885"/>
              <a:gd name="connsiteX12" fmla="*/ 1593354 w 1809491"/>
              <a:gd name="connsiteY12" fmla="*/ 861416 h 1106885"/>
              <a:gd name="connsiteX13" fmla="*/ 1593354 w 1809491"/>
              <a:gd name="connsiteY13" fmla="*/ 645279 h 1106885"/>
              <a:gd name="connsiteX14" fmla="*/ 1662267 w 1809491"/>
              <a:gd name="connsiteY14" fmla="*/ 645279 h 1106885"/>
              <a:gd name="connsiteX15" fmla="*/ 1662267 w 1809491"/>
              <a:gd name="connsiteY15" fmla="*/ 466731 h 1106885"/>
              <a:gd name="connsiteX16" fmla="*/ 1370952 w 1809491"/>
              <a:gd name="connsiteY16" fmla="*/ 466731 h 1106885"/>
              <a:gd name="connsiteX17" fmla="*/ 1370952 w 1809491"/>
              <a:gd name="connsiteY17" fmla="*/ 645279 h 1106885"/>
              <a:gd name="connsiteX18" fmla="*/ 1446130 w 1809491"/>
              <a:gd name="connsiteY18" fmla="*/ 645279 h 1106885"/>
              <a:gd name="connsiteX19" fmla="*/ 1446130 w 1809491"/>
              <a:gd name="connsiteY19" fmla="*/ 861416 h 1106885"/>
              <a:gd name="connsiteX20" fmla="*/ 1223728 w 1809491"/>
              <a:gd name="connsiteY20" fmla="*/ 861416 h 1106885"/>
              <a:gd name="connsiteX21" fmla="*/ 1223728 w 1809491"/>
              <a:gd name="connsiteY21" fmla="*/ 645279 h 1106885"/>
              <a:gd name="connsiteX22" fmla="*/ 1298906 w 1809491"/>
              <a:gd name="connsiteY22" fmla="*/ 645279 h 1106885"/>
              <a:gd name="connsiteX23" fmla="*/ 1298906 w 1809491"/>
              <a:gd name="connsiteY23" fmla="*/ 466731 h 1106885"/>
              <a:gd name="connsiteX24" fmla="*/ 1007591 w 1809491"/>
              <a:gd name="connsiteY24" fmla="*/ 466731 h 1106885"/>
              <a:gd name="connsiteX25" fmla="*/ 1007591 w 1809491"/>
              <a:gd name="connsiteY25" fmla="*/ 645279 h 1106885"/>
              <a:gd name="connsiteX26" fmla="*/ 1076504 w 1809491"/>
              <a:gd name="connsiteY26" fmla="*/ 645279 h 1106885"/>
              <a:gd name="connsiteX27" fmla="*/ 1076504 w 1809491"/>
              <a:gd name="connsiteY27" fmla="*/ 861416 h 1106885"/>
              <a:gd name="connsiteX28" fmla="*/ 860367 w 1809491"/>
              <a:gd name="connsiteY28" fmla="*/ 861416 h 1106885"/>
              <a:gd name="connsiteX29" fmla="*/ 860367 w 1809491"/>
              <a:gd name="connsiteY29" fmla="*/ 645279 h 1106885"/>
              <a:gd name="connsiteX30" fmla="*/ 935545 w 1809491"/>
              <a:gd name="connsiteY30" fmla="*/ 645279 h 1106885"/>
              <a:gd name="connsiteX31" fmla="*/ 935545 w 1809491"/>
              <a:gd name="connsiteY31" fmla="*/ 394685 h 1106885"/>
              <a:gd name="connsiteX32" fmla="*/ 1298906 w 1809491"/>
              <a:gd name="connsiteY32" fmla="*/ 394685 h 1106885"/>
              <a:gd name="connsiteX33" fmla="*/ 1298906 w 1809491"/>
              <a:gd name="connsiteY33" fmla="*/ 216137 h 1106885"/>
              <a:gd name="connsiteX34" fmla="*/ 1223728 w 1809491"/>
              <a:gd name="connsiteY34" fmla="*/ 216137 h 1106885"/>
              <a:gd name="connsiteX35" fmla="*/ 1223728 w 1809491"/>
              <a:gd name="connsiteY35" fmla="*/ 0 h 1106885"/>
              <a:gd name="connsiteX0" fmla="*/ 363361 w 949124"/>
              <a:gd name="connsiteY0" fmla="*/ 0 h 861416"/>
              <a:gd name="connsiteX1" fmla="*/ 585763 w 949124"/>
              <a:gd name="connsiteY1" fmla="*/ 0 h 861416"/>
              <a:gd name="connsiteX2" fmla="*/ 585763 w 949124"/>
              <a:gd name="connsiteY2" fmla="*/ 216137 h 861416"/>
              <a:gd name="connsiteX3" fmla="*/ 510585 w 949124"/>
              <a:gd name="connsiteY3" fmla="*/ 216137 h 861416"/>
              <a:gd name="connsiteX4" fmla="*/ 510585 w 949124"/>
              <a:gd name="connsiteY4" fmla="*/ 394685 h 861416"/>
              <a:gd name="connsiteX5" fmla="*/ 873946 w 949124"/>
              <a:gd name="connsiteY5" fmla="*/ 394685 h 861416"/>
              <a:gd name="connsiteX6" fmla="*/ 873946 w 949124"/>
              <a:gd name="connsiteY6" fmla="*/ 645279 h 861416"/>
              <a:gd name="connsiteX7" fmla="*/ 949124 w 949124"/>
              <a:gd name="connsiteY7" fmla="*/ 645279 h 861416"/>
              <a:gd name="connsiteX8" fmla="*/ 949124 w 949124"/>
              <a:gd name="connsiteY8" fmla="*/ 861416 h 861416"/>
              <a:gd name="connsiteX9" fmla="*/ 732987 w 949124"/>
              <a:gd name="connsiteY9" fmla="*/ 861416 h 861416"/>
              <a:gd name="connsiteX10" fmla="*/ 732987 w 949124"/>
              <a:gd name="connsiteY10" fmla="*/ 645279 h 861416"/>
              <a:gd name="connsiteX11" fmla="*/ 801900 w 949124"/>
              <a:gd name="connsiteY11" fmla="*/ 645279 h 861416"/>
              <a:gd name="connsiteX12" fmla="*/ 801900 w 949124"/>
              <a:gd name="connsiteY12" fmla="*/ 466731 h 861416"/>
              <a:gd name="connsiteX13" fmla="*/ 510585 w 949124"/>
              <a:gd name="connsiteY13" fmla="*/ 466731 h 861416"/>
              <a:gd name="connsiteX14" fmla="*/ 510585 w 949124"/>
              <a:gd name="connsiteY14" fmla="*/ 645279 h 861416"/>
              <a:gd name="connsiteX15" fmla="*/ 585763 w 949124"/>
              <a:gd name="connsiteY15" fmla="*/ 645279 h 861416"/>
              <a:gd name="connsiteX16" fmla="*/ 585763 w 949124"/>
              <a:gd name="connsiteY16" fmla="*/ 861416 h 861416"/>
              <a:gd name="connsiteX17" fmla="*/ 363361 w 949124"/>
              <a:gd name="connsiteY17" fmla="*/ 861416 h 861416"/>
              <a:gd name="connsiteX18" fmla="*/ 363361 w 949124"/>
              <a:gd name="connsiteY18" fmla="*/ 645279 h 861416"/>
              <a:gd name="connsiteX19" fmla="*/ 438539 w 949124"/>
              <a:gd name="connsiteY19" fmla="*/ 645279 h 861416"/>
              <a:gd name="connsiteX20" fmla="*/ 438539 w 949124"/>
              <a:gd name="connsiteY20" fmla="*/ 466731 h 861416"/>
              <a:gd name="connsiteX21" fmla="*/ 147224 w 949124"/>
              <a:gd name="connsiteY21" fmla="*/ 466731 h 861416"/>
              <a:gd name="connsiteX22" fmla="*/ 147224 w 949124"/>
              <a:gd name="connsiteY22" fmla="*/ 645279 h 861416"/>
              <a:gd name="connsiteX23" fmla="*/ 216137 w 949124"/>
              <a:gd name="connsiteY23" fmla="*/ 645279 h 861416"/>
              <a:gd name="connsiteX24" fmla="*/ 216137 w 949124"/>
              <a:gd name="connsiteY24" fmla="*/ 861416 h 861416"/>
              <a:gd name="connsiteX25" fmla="*/ 0 w 949124"/>
              <a:gd name="connsiteY25" fmla="*/ 861416 h 861416"/>
              <a:gd name="connsiteX26" fmla="*/ 0 w 949124"/>
              <a:gd name="connsiteY26" fmla="*/ 645279 h 861416"/>
              <a:gd name="connsiteX27" fmla="*/ 75178 w 949124"/>
              <a:gd name="connsiteY27" fmla="*/ 645279 h 861416"/>
              <a:gd name="connsiteX28" fmla="*/ 75178 w 949124"/>
              <a:gd name="connsiteY28" fmla="*/ 394685 h 861416"/>
              <a:gd name="connsiteX29" fmla="*/ 438539 w 949124"/>
              <a:gd name="connsiteY29" fmla="*/ 394685 h 861416"/>
              <a:gd name="connsiteX30" fmla="*/ 438539 w 949124"/>
              <a:gd name="connsiteY30" fmla="*/ 216137 h 861416"/>
              <a:gd name="connsiteX31" fmla="*/ 363361 w 949124"/>
              <a:gd name="connsiteY31" fmla="*/ 216137 h 861416"/>
              <a:gd name="connsiteX32" fmla="*/ 363361 w 949124"/>
              <a:gd name="connsiteY32" fmla="*/ 0 h 861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49124" h="861416">
                <a:moveTo>
                  <a:pt x="363361" y="0"/>
                </a:moveTo>
                <a:lnTo>
                  <a:pt x="585763" y="0"/>
                </a:lnTo>
                <a:lnTo>
                  <a:pt x="585763" y="216137"/>
                </a:lnTo>
                <a:lnTo>
                  <a:pt x="510585" y="216137"/>
                </a:lnTo>
                <a:lnTo>
                  <a:pt x="510585" y="394685"/>
                </a:lnTo>
                <a:lnTo>
                  <a:pt x="873946" y="394685"/>
                </a:lnTo>
                <a:lnTo>
                  <a:pt x="873946" y="645279"/>
                </a:lnTo>
                <a:lnTo>
                  <a:pt x="949124" y="645279"/>
                </a:lnTo>
                <a:lnTo>
                  <a:pt x="949124" y="861416"/>
                </a:lnTo>
                <a:lnTo>
                  <a:pt x="732987" y="861416"/>
                </a:lnTo>
                <a:lnTo>
                  <a:pt x="732987" y="645279"/>
                </a:lnTo>
                <a:lnTo>
                  <a:pt x="801900" y="645279"/>
                </a:lnTo>
                <a:lnTo>
                  <a:pt x="801900" y="466731"/>
                </a:lnTo>
                <a:lnTo>
                  <a:pt x="510585" y="466731"/>
                </a:lnTo>
                <a:lnTo>
                  <a:pt x="510585" y="645279"/>
                </a:lnTo>
                <a:lnTo>
                  <a:pt x="585763" y="645279"/>
                </a:lnTo>
                <a:lnTo>
                  <a:pt x="585763" y="861416"/>
                </a:lnTo>
                <a:lnTo>
                  <a:pt x="363361" y="861416"/>
                </a:lnTo>
                <a:lnTo>
                  <a:pt x="363361" y="645279"/>
                </a:lnTo>
                <a:lnTo>
                  <a:pt x="438539" y="645279"/>
                </a:lnTo>
                <a:lnTo>
                  <a:pt x="438539" y="466731"/>
                </a:lnTo>
                <a:lnTo>
                  <a:pt x="147224" y="466731"/>
                </a:lnTo>
                <a:lnTo>
                  <a:pt x="147224" y="645279"/>
                </a:lnTo>
                <a:lnTo>
                  <a:pt x="216137" y="645279"/>
                </a:lnTo>
                <a:lnTo>
                  <a:pt x="216137" y="861416"/>
                </a:lnTo>
                <a:lnTo>
                  <a:pt x="0" y="861416"/>
                </a:lnTo>
                <a:lnTo>
                  <a:pt x="0" y="645279"/>
                </a:lnTo>
                <a:lnTo>
                  <a:pt x="75178" y="645279"/>
                </a:lnTo>
                <a:lnTo>
                  <a:pt x="75178" y="394685"/>
                </a:lnTo>
                <a:lnTo>
                  <a:pt x="438539" y="394685"/>
                </a:lnTo>
                <a:lnTo>
                  <a:pt x="438539" y="216137"/>
                </a:lnTo>
                <a:lnTo>
                  <a:pt x="363361" y="216137"/>
                </a:lnTo>
                <a:lnTo>
                  <a:pt x="363361"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3" name="文本占位符 52">
            <a:extLst>
              <a:ext uri="{FF2B5EF4-FFF2-40B4-BE49-F238E27FC236}">
                <a16:creationId xmlns:a16="http://schemas.microsoft.com/office/drawing/2014/main" id="{4FA922DD-B83C-4C58-BF6B-4A6C7FACD200}"/>
              </a:ext>
            </a:extLst>
          </p:cNvPr>
          <p:cNvSpPr>
            <a:spLocks noGrp="1"/>
          </p:cNvSpPr>
          <p:nvPr userDrawn="1">
            <p:ph type="body" sz="quarter" idx="17"/>
          </p:nvPr>
        </p:nvSpPr>
        <p:spPr>
          <a:xfrm>
            <a:off x="3710647" y="3188230"/>
            <a:ext cx="949124" cy="952268"/>
          </a:xfrm>
          <a:custGeom>
            <a:avLst/>
            <a:gdLst>
              <a:gd name="connsiteX0" fmla="*/ 0 w 4243845"/>
              <a:gd name="connsiteY0" fmla="*/ 504092 h 952268"/>
              <a:gd name="connsiteX1" fmla="*/ 144907 w 4243845"/>
              <a:gd name="connsiteY1" fmla="*/ 504092 h 952268"/>
              <a:gd name="connsiteX2" fmla="*/ 144907 w 4243845"/>
              <a:gd name="connsiteY2" fmla="*/ 817031 h 952268"/>
              <a:gd name="connsiteX3" fmla="*/ 0 w 4243845"/>
              <a:gd name="connsiteY3" fmla="*/ 817031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 fmla="*/ 0 w 4243845"/>
              <a:gd name="connsiteY0" fmla="*/ 504092 h 952268"/>
              <a:gd name="connsiteX1" fmla="*/ 144907 w 4243845"/>
              <a:gd name="connsiteY1" fmla="*/ 817031 h 952268"/>
              <a:gd name="connsiteX2" fmla="*/ 0 w 4243845"/>
              <a:gd name="connsiteY2" fmla="*/ 817031 h 952268"/>
              <a:gd name="connsiteX3" fmla="*/ 0 w 4243845"/>
              <a:gd name="connsiteY3" fmla="*/ 504092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 fmla="*/ 0 w 4243845"/>
              <a:gd name="connsiteY0" fmla="*/ 817031 h 952268"/>
              <a:gd name="connsiteX1" fmla="*/ 144907 w 4243845"/>
              <a:gd name="connsiteY1" fmla="*/ 817031 h 952268"/>
              <a:gd name="connsiteX2" fmla="*/ 0 w 4243845"/>
              <a:gd name="connsiteY2" fmla="*/ 817031 h 952268"/>
              <a:gd name="connsiteX3" fmla="*/ 3769283 w 4243845"/>
              <a:gd name="connsiteY3" fmla="*/ 0 h 952268"/>
              <a:gd name="connsiteX4" fmla="*/ 4051054 w 4243845"/>
              <a:gd name="connsiteY4" fmla="*/ 96715 h 952268"/>
              <a:gd name="connsiteX5" fmla="*/ 4147450 w 4243845"/>
              <a:gd name="connsiteY5" fmla="*/ 0 h 952268"/>
              <a:gd name="connsiteX6" fmla="*/ 4147450 w 4243845"/>
              <a:gd name="connsiteY6" fmla="*/ 290144 h 952268"/>
              <a:gd name="connsiteX7" fmla="*/ 3850849 w 4243845"/>
              <a:gd name="connsiteY7" fmla="*/ 290144 h 952268"/>
              <a:gd name="connsiteX8" fmla="*/ 3947244 w 4243845"/>
              <a:gd name="connsiteY8" fmla="*/ 200869 h 952268"/>
              <a:gd name="connsiteX9" fmla="*/ 3895339 w 4243845"/>
              <a:gd name="connsiteY9" fmla="*/ 171111 h 952268"/>
              <a:gd name="connsiteX10" fmla="*/ 3769283 w 4243845"/>
              <a:gd name="connsiteY10" fmla="*/ 148792 h 952268"/>
              <a:gd name="connsiteX11" fmla="*/ 3643228 w 4243845"/>
              <a:gd name="connsiteY11" fmla="*/ 171111 h 952268"/>
              <a:gd name="connsiteX12" fmla="*/ 3539417 w 4243845"/>
              <a:gd name="connsiteY12" fmla="*/ 245506 h 952268"/>
              <a:gd name="connsiteX13" fmla="*/ 3465267 w 4243845"/>
              <a:gd name="connsiteY13" fmla="*/ 349661 h 952268"/>
              <a:gd name="connsiteX14" fmla="*/ 3443022 w 4243845"/>
              <a:gd name="connsiteY14" fmla="*/ 476134 h 952268"/>
              <a:gd name="connsiteX15" fmla="*/ 3465267 w 4243845"/>
              <a:gd name="connsiteY15" fmla="*/ 602607 h 952268"/>
              <a:gd name="connsiteX16" fmla="*/ 3539417 w 4243845"/>
              <a:gd name="connsiteY16" fmla="*/ 706762 h 952268"/>
              <a:gd name="connsiteX17" fmla="*/ 3643228 w 4243845"/>
              <a:gd name="connsiteY17" fmla="*/ 781158 h 952268"/>
              <a:gd name="connsiteX18" fmla="*/ 3769283 w 4243845"/>
              <a:gd name="connsiteY18" fmla="*/ 803476 h 952268"/>
              <a:gd name="connsiteX19" fmla="*/ 3895339 w 4243845"/>
              <a:gd name="connsiteY19" fmla="*/ 781158 h 952268"/>
              <a:gd name="connsiteX20" fmla="*/ 3999149 w 4243845"/>
              <a:gd name="connsiteY20" fmla="*/ 706762 h 952268"/>
              <a:gd name="connsiteX21" fmla="*/ 4073299 w 4243845"/>
              <a:gd name="connsiteY21" fmla="*/ 602607 h 952268"/>
              <a:gd name="connsiteX22" fmla="*/ 4095545 w 4243845"/>
              <a:gd name="connsiteY22" fmla="*/ 476134 h 952268"/>
              <a:gd name="connsiteX23" fmla="*/ 4088130 w 4243845"/>
              <a:gd name="connsiteY23" fmla="*/ 401738 h 952268"/>
              <a:gd name="connsiteX24" fmla="*/ 4236430 w 4243845"/>
              <a:gd name="connsiteY24" fmla="*/ 401738 h 952268"/>
              <a:gd name="connsiteX25" fmla="*/ 4243845 w 4243845"/>
              <a:gd name="connsiteY25" fmla="*/ 476134 h 952268"/>
              <a:gd name="connsiteX26" fmla="*/ 3769283 w 4243845"/>
              <a:gd name="connsiteY26" fmla="*/ 952268 h 952268"/>
              <a:gd name="connsiteX27" fmla="*/ 3294721 w 4243845"/>
              <a:gd name="connsiteY27" fmla="*/ 476134 h 952268"/>
              <a:gd name="connsiteX28" fmla="*/ 3769283 w 4243845"/>
              <a:gd name="connsiteY28" fmla="*/ 0 h 952268"/>
              <a:gd name="connsiteX0" fmla="*/ 474562 w 949124"/>
              <a:gd name="connsiteY0" fmla="*/ 0 h 952268"/>
              <a:gd name="connsiteX1" fmla="*/ 756333 w 949124"/>
              <a:gd name="connsiteY1" fmla="*/ 96715 h 952268"/>
              <a:gd name="connsiteX2" fmla="*/ 852729 w 949124"/>
              <a:gd name="connsiteY2" fmla="*/ 0 h 952268"/>
              <a:gd name="connsiteX3" fmla="*/ 852729 w 949124"/>
              <a:gd name="connsiteY3" fmla="*/ 290144 h 952268"/>
              <a:gd name="connsiteX4" fmla="*/ 556128 w 949124"/>
              <a:gd name="connsiteY4" fmla="*/ 290144 h 952268"/>
              <a:gd name="connsiteX5" fmla="*/ 652523 w 949124"/>
              <a:gd name="connsiteY5" fmla="*/ 200869 h 952268"/>
              <a:gd name="connsiteX6" fmla="*/ 600618 w 949124"/>
              <a:gd name="connsiteY6" fmla="*/ 171111 h 952268"/>
              <a:gd name="connsiteX7" fmla="*/ 474562 w 949124"/>
              <a:gd name="connsiteY7" fmla="*/ 148792 h 952268"/>
              <a:gd name="connsiteX8" fmla="*/ 348507 w 949124"/>
              <a:gd name="connsiteY8" fmla="*/ 171111 h 952268"/>
              <a:gd name="connsiteX9" fmla="*/ 244696 w 949124"/>
              <a:gd name="connsiteY9" fmla="*/ 245506 h 952268"/>
              <a:gd name="connsiteX10" fmla="*/ 170546 w 949124"/>
              <a:gd name="connsiteY10" fmla="*/ 349661 h 952268"/>
              <a:gd name="connsiteX11" fmla="*/ 148301 w 949124"/>
              <a:gd name="connsiteY11" fmla="*/ 476134 h 952268"/>
              <a:gd name="connsiteX12" fmla="*/ 170546 w 949124"/>
              <a:gd name="connsiteY12" fmla="*/ 602607 h 952268"/>
              <a:gd name="connsiteX13" fmla="*/ 244696 w 949124"/>
              <a:gd name="connsiteY13" fmla="*/ 706762 h 952268"/>
              <a:gd name="connsiteX14" fmla="*/ 348507 w 949124"/>
              <a:gd name="connsiteY14" fmla="*/ 781158 h 952268"/>
              <a:gd name="connsiteX15" fmla="*/ 474562 w 949124"/>
              <a:gd name="connsiteY15" fmla="*/ 803476 h 952268"/>
              <a:gd name="connsiteX16" fmla="*/ 600618 w 949124"/>
              <a:gd name="connsiteY16" fmla="*/ 781158 h 952268"/>
              <a:gd name="connsiteX17" fmla="*/ 704428 w 949124"/>
              <a:gd name="connsiteY17" fmla="*/ 706762 h 952268"/>
              <a:gd name="connsiteX18" fmla="*/ 778578 w 949124"/>
              <a:gd name="connsiteY18" fmla="*/ 602607 h 952268"/>
              <a:gd name="connsiteX19" fmla="*/ 800824 w 949124"/>
              <a:gd name="connsiteY19" fmla="*/ 476134 h 952268"/>
              <a:gd name="connsiteX20" fmla="*/ 793409 w 949124"/>
              <a:gd name="connsiteY20" fmla="*/ 401738 h 952268"/>
              <a:gd name="connsiteX21" fmla="*/ 941709 w 949124"/>
              <a:gd name="connsiteY21" fmla="*/ 401738 h 952268"/>
              <a:gd name="connsiteX22" fmla="*/ 949124 w 949124"/>
              <a:gd name="connsiteY22" fmla="*/ 476134 h 952268"/>
              <a:gd name="connsiteX23" fmla="*/ 474562 w 949124"/>
              <a:gd name="connsiteY23" fmla="*/ 952268 h 952268"/>
              <a:gd name="connsiteX24" fmla="*/ 0 w 949124"/>
              <a:gd name="connsiteY24" fmla="*/ 476134 h 952268"/>
              <a:gd name="connsiteX25" fmla="*/ 474562 w 949124"/>
              <a:gd name="connsiteY25" fmla="*/ 0 h 952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49124" h="952268">
                <a:moveTo>
                  <a:pt x="474562" y="0"/>
                </a:moveTo>
                <a:cubicBezTo>
                  <a:pt x="578373" y="0"/>
                  <a:pt x="674768" y="37198"/>
                  <a:pt x="756333" y="96715"/>
                </a:cubicBezTo>
                <a:lnTo>
                  <a:pt x="852729" y="0"/>
                </a:lnTo>
                <a:lnTo>
                  <a:pt x="852729" y="290144"/>
                </a:lnTo>
                <a:lnTo>
                  <a:pt x="556128" y="290144"/>
                </a:lnTo>
                <a:lnTo>
                  <a:pt x="652523" y="200869"/>
                </a:lnTo>
                <a:cubicBezTo>
                  <a:pt x="637693" y="185990"/>
                  <a:pt x="622863" y="178550"/>
                  <a:pt x="600618" y="171111"/>
                </a:cubicBezTo>
                <a:cubicBezTo>
                  <a:pt x="563543" y="156231"/>
                  <a:pt x="519052" y="148792"/>
                  <a:pt x="474562" y="148792"/>
                </a:cubicBezTo>
                <a:cubicBezTo>
                  <a:pt x="430072" y="148792"/>
                  <a:pt x="385582" y="156231"/>
                  <a:pt x="348507" y="171111"/>
                </a:cubicBezTo>
                <a:cubicBezTo>
                  <a:pt x="304016" y="185990"/>
                  <a:pt x="274356" y="215748"/>
                  <a:pt x="244696" y="245506"/>
                </a:cubicBezTo>
                <a:cubicBezTo>
                  <a:pt x="215036" y="275265"/>
                  <a:pt x="185376" y="312463"/>
                  <a:pt x="170546" y="349661"/>
                </a:cubicBezTo>
                <a:cubicBezTo>
                  <a:pt x="155716" y="386859"/>
                  <a:pt x="148301" y="431496"/>
                  <a:pt x="148301" y="476134"/>
                </a:cubicBezTo>
                <a:cubicBezTo>
                  <a:pt x="148301" y="520772"/>
                  <a:pt x="155716" y="565409"/>
                  <a:pt x="170546" y="602607"/>
                </a:cubicBezTo>
                <a:cubicBezTo>
                  <a:pt x="185376" y="647245"/>
                  <a:pt x="215036" y="677003"/>
                  <a:pt x="244696" y="706762"/>
                </a:cubicBezTo>
                <a:cubicBezTo>
                  <a:pt x="274356" y="736520"/>
                  <a:pt x="304016" y="766278"/>
                  <a:pt x="348507" y="781158"/>
                </a:cubicBezTo>
                <a:cubicBezTo>
                  <a:pt x="385582" y="796037"/>
                  <a:pt x="430072" y="803476"/>
                  <a:pt x="474562" y="803476"/>
                </a:cubicBezTo>
                <a:cubicBezTo>
                  <a:pt x="519052" y="803476"/>
                  <a:pt x="563543" y="796037"/>
                  <a:pt x="600618" y="781158"/>
                </a:cubicBezTo>
                <a:cubicBezTo>
                  <a:pt x="645108" y="766278"/>
                  <a:pt x="674768" y="736520"/>
                  <a:pt x="704428" y="706762"/>
                </a:cubicBezTo>
                <a:cubicBezTo>
                  <a:pt x="734088" y="677003"/>
                  <a:pt x="763748" y="647245"/>
                  <a:pt x="778578" y="602607"/>
                </a:cubicBezTo>
                <a:cubicBezTo>
                  <a:pt x="793409" y="565409"/>
                  <a:pt x="800824" y="520772"/>
                  <a:pt x="800824" y="476134"/>
                </a:cubicBezTo>
                <a:cubicBezTo>
                  <a:pt x="800824" y="453815"/>
                  <a:pt x="800824" y="424057"/>
                  <a:pt x="793409" y="401738"/>
                </a:cubicBezTo>
                <a:lnTo>
                  <a:pt x="941709" y="401738"/>
                </a:lnTo>
                <a:cubicBezTo>
                  <a:pt x="949124" y="424057"/>
                  <a:pt x="949124" y="453815"/>
                  <a:pt x="949124" y="476134"/>
                </a:cubicBezTo>
                <a:cubicBezTo>
                  <a:pt x="949124" y="736520"/>
                  <a:pt x="734088" y="952268"/>
                  <a:pt x="474562" y="952268"/>
                </a:cubicBezTo>
                <a:cubicBezTo>
                  <a:pt x="215036" y="952268"/>
                  <a:pt x="0" y="736520"/>
                  <a:pt x="0" y="476134"/>
                </a:cubicBezTo>
                <a:cubicBezTo>
                  <a:pt x="0" y="215748"/>
                  <a:pt x="215036" y="0"/>
                  <a:pt x="474562" y="0"/>
                </a:cubicBez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56" name="文本占位符 55">
            <a:extLst>
              <a:ext uri="{FF2B5EF4-FFF2-40B4-BE49-F238E27FC236}">
                <a16:creationId xmlns:a16="http://schemas.microsoft.com/office/drawing/2014/main" id="{7F6C21AD-0176-46B7-B228-315A450ECC52}"/>
              </a:ext>
            </a:extLst>
          </p:cNvPr>
          <p:cNvSpPr>
            <a:spLocks noGrp="1"/>
          </p:cNvSpPr>
          <p:nvPr userDrawn="1">
            <p:ph type="body" sz="quarter" idx="18"/>
          </p:nvPr>
        </p:nvSpPr>
        <p:spPr>
          <a:xfrm>
            <a:off x="7577953" y="3252831"/>
            <a:ext cx="949124" cy="823066"/>
          </a:xfrm>
          <a:custGeom>
            <a:avLst/>
            <a:gdLst>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162027 w 8111151"/>
              <a:gd name="connsiteY4" fmla="*/ 662550 h 823066"/>
              <a:gd name="connsiteX5" fmla="*/ 7309740 w 8111151"/>
              <a:gd name="connsiteY5" fmla="*/ 662550 h 823066"/>
              <a:gd name="connsiteX6" fmla="*/ 7309740 w 8111151"/>
              <a:gd name="connsiteY6" fmla="*/ 823066 h 823066"/>
              <a:gd name="connsiteX7" fmla="*/ 7162027 w 8111151"/>
              <a:gd name="connsiteY7" fmla="*/ 823066 h 823066"/>
              <a:gd name="connsiteX8" fmla="*/ 0 w 8111151"/>
              <a:gd name="connsiteY8" fmla="*/ 439491 h 823066"/>
              <a:gd name="connsiteX9" fmla="*/ 144907 w 8111151"/>
              <a:gd name="connsiteY9" fmla="*/ 439491 h 823066"/>
              <a:gd name="connsiteX10" fmla="*/ 144907 w 8111151"/>
              <a:gd name="connsiteY10" fmla="*/ 752430 h 823066"/>
              <a:gd name="connsiteX11" fmla="*/ 0 w 8111151"/>
              <a:gd name="connsiteY11" fmla="*/ 752430 h 823066"/>
              <a:gd name="connsiteX12" fmla="*/ 7419736 w 8111151"/>
              <a:gd name="connsiteY12" fmla="*/ 331274 h 823066"/>
              <a:gd name="connsiteX13" fmla="*/ 8111151 w 8111151"/>
              <a:gd name="connsiteY13" fmla="*/ 331274 h 823066"/>
              <a:gd name="connsiteX14" fmla="*/ 8111151 w 8111151"/>
              <a:gd name="connsiteY14" fmla="*/ 491790 h 823066"/>
              <a:gd name="connsiteX15" fmla="*/ 7419736 w 8111151"/>
              <a:gd name="connsiteY15" fmla="*/ 491790 h 823066"/>
              <a:gd name="connsiteX16" fmla="*/ 7162027 w 8111151"/>
              <a:gd name="connsiteY16" fmla="*/ 331274 h 823066"/>
              <a:gd name="connsiteX17" fmla="*/ 7309740 w 8111151"/>
              <a:gd name="connsiteY17" fmla="*/ 331274 h 823066"/>
              <a:gd name="connsiteX18" fmla="*/ 7309740 w 8111151"/>
              <a:gd name="connsiteY18" fmla="*/ 491790 h 823066"/>
              <a:gd name="connsiteX19" fmla="*/ 7162027 w 8111151"/>
              <a:gd name="connsiteY19" fmla="*/ 491790 h 823066"/>
              <a:gd name="connsiteX20" fmla="*/ 7419736 w 8111151"/>
              <a:gd name="connsiteY20" fmla="*/ 0 h 823066"/>
              <a:gd name="connsiteX21" fmla="*/ 8111151 w 8111151"/>
              <a:gd name="connsiteY21" fmla="*/ 0 h 823066"/>
              <a:gd name="connsiteX22" fmla="*/ 8111151 w 8111151"/>
              <a:gd name="connsiteY22" fmla="*/ 160516 h 823066"/>
              <a:gd name="connsiteX23" fmla="*/ 7419736 w 8111151"/>
              <a:gd name="connsiteY23" fmla="*/ 160516 h 823066"/>
              <a:gd name="connsiteX24" fmla="*/ 7162027 w 8111151"/>
              <a:gd name="connsiteY24" fmla="*/ 0 h 823066"/>
              <a:gd name="connsiteX25" fmla="*/ 7309740 w 8111151"/>
              <a:gd name="connsiteY25" fmla="*/ 0 h 823066"/>
              <a:gd name="connsiteX26" fmla="*/ 7309740 w 8111151"/>
              <a:gd name="connsiteY26" fmla="*/ 160516 h 823066"/>
              <a:gd name="connsiteX27" fmla="*/ 7162027 w 8111151"/>
              <a:gd name="connsiteY27" fmla="*/ 160516 h 823066"/>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419736 w 8111151"/>
              <a:gd name="connsiteY4" fmla="*/ 662550 h 823066"/>
              <a:gd name="connsiteX5" fmla="*/ 7162027 w 8111151"/>
              <a:gd name="connsiteY5" fmla="*/ 662550 h 823066"/>
              <a:gd name="connsiteX6" fmla="*/ 7309740 w 8111151"/>
              <a:gd name="connsiteY6" fmla="*/ 662550 h 823066"/>
              <a:gd name="connsiteX7" fmla="*/ 7309740 w 8111151"/>
              <a:gd name="connsiteY7" fmla="*/ 823066 h 823066"/>
              <a:gd name="connsiteX8" fmla="*/ 7162027 w 8111151"/>
              <a:gd name="connsiteY8" fmla="*/ 823066 h 823066"/>
              <a:gd name="connsiteX9" fmla="*/ 7162027 w 8111151"/>
              <a:gd name="connsiteY9" fmla="*/ 662550 h 823066"/>
              <a:gd name="connsiteX10" fmla="*/ 0 w 8111151"/>
              <a:gd name="connsiteY10" fmla="*/ 439491 h 823066"/>
              <a:gd name="connsiteX11" fmla="*/ 144907 w 8111151"/>
              <a:gd name="connsiteY11" fmla="*/ 752430 h 823066"/>
              <a:gd name="connsiteX12" fmla="*/ 0 w 8111151"/>
              <a:gd name="connsiteY12" fmla="*/ 752430 h 823066"/>
              <a:gd name="connsiteX13" fmla="*/ 0 w 8111151"/>
              <a:gd name="connsiteY13" fmla="*/ 439491 h 823066"/>
              <a:gd name="connsiteX14" fmla="*/ 7419736 w 8111151"/>
              <a:gd name="connsiteY14" fmla="*/ 331274 h 823066"/>
              <a:gd name="connsiteX15" fmla="*/ 8111151 w 8111151"/>
              <a:gd name="connsiteY15" fmla="*/ 331274 h 823066"/>
              <a:gd name="connsiteX16" fmla="*/ 8111151 w 8111151"/>
              <a:gd name="connsiteY16" fmla="*/ 491790 h 823066"/>
              <a:gd name="connsiteX17" fmla="*/ 7419736 w 8111151"/>
              <a:gd name="connsiteY17" fmla="*/ 491790 h 823066"/>
              <a:gd name="connsiteX18" fmla="*/ 7419736 w 8111151"/>
              <a:gd name="connsiteY18" fmla="*/ 331274 h 823066"/>
              <a:gd name="connsiteX19" fmla="*/ 7162027 w 8111151"/>
              <a:gd name="connsiteY19" fmla="*/ 331274 h 823066"/>
              <a:gd name="connsiteX20" fmla="*/ 7309740 w 8111151"/>
              <a:gd name="connsiteY20" fmla="*/ 331274 h 823066"/>
              <a:gd name="connsiteX21" fmla="*/ 7309740 w 8111151"/>
              <a:gd name="connsiteY21" fmla="*/ 491790 h 823066"/>
              <a:gd name="connsiteX22" fmla="*/ 7162027 w 8111151"/>
              <a:gd name="connsiteY22" fmla="*/ 491790 h 823066"/>
              <a:gd name="connsiteX23" fmla="*/ 7162027 w 8111151"/>
              <a:gd name="connsiteY23" fmla="*/ 331274 h 823066"/>
              <a:gd name="connsiteX24" fmla="*/ 7419736 w 8111151"/>
              <a:gd name="connsiteY24" fmla="*/ 0 h 823066"/>
              <a:gd name="connsiteX25" fmla="*/ 8111151 w 8111151"/>
              <a:gd name="connsiteY25" fmla="*/ 0 h 823066"/>
              <a:gd name="connsiteX26" fmla="*/ 8111151 w 8111151"/>
              <a:gd name="connsiteY26" fmla="*/ 160516 h 823066"/>
              <a:gd name="connsiteX27" fmla="*/ 7419736 w 8111151"/>
              <a:gd name="connsiteY27" fmla="*/ 160516 h 823066"/>
              <a:gd name="connsiteX28" fmla="*/ 7419736 w 8111151"/>
              <a:gd name="connsiteY28" fmla="*/ 0 h 823066"/>
              <a:gd name="connsiteX29" fmla="*/ 7162027 w 8111151"/>
              <a:gd name="connsiteY29" fmla="*/ 0 h 823066"/>
              <a:gd name="connsiteX30" fmla="*/ 7309740 w 8111151"/>
              <a:gd name="connsiteY30" fmla="*/ 0 h 823066"/>
              <a:gd name="connsiteX31" fmla="*/ 7309740 w 8111151"/>
              <a:gd name="connsiteY31" fmla="*/ 160516 h 823066"/>
              <a:gd name="connsiteX32" fmla="*/ 7162027 w 8111151"/>
              <a:gd name="connsiteY32" fmla="*/ 160516 h 823066"/>
              <a:gd name="connsiteX33" fmla="*/ 7162027 w 8111151"/>
              <a:gd name="connsiteY33" fmla="*/ 0 h 823066"/>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419736 w 8111151"/>
              <a:gd name="connsiteY4" fmla="*/ 662550 h 823066"/>
              <a:gd name="connsiteX5" fmla="*/ 7162027 w 8111151"/>
              <a:gd name="connsiteY5" fmla="*/ 662550 h 823066"/>
              <a:gd name="connsiteX6" fmla="*/ 7309740 w 8111151"/>
              <a:gd name="connsiteY6" fmla="*/ 662550 h 823066"/>
              <a:gd name="connsiteX7" fmla="*/ 7309740 w 8111151"/>
              <a:gd name="connsiteY7" fmla="*/ 823066 h 823066"/>
              <a:gd name="connsiteX8" fmla="*/ 7162027 w 8111151"/>
              <a:gd name="connsiteY8" fmla="*/ 823066 h 823066"/>
              <a:gd name="connsiteX9" fmla="*/ 7162027 w 8111151"/>
              <a:gd name="connsiteY9" fmla="*/ 662550 h 823066"/>
              <a:gd name="connsiteX10" fmla="*/ 0 w 8111151"/>
              <a:gd name="connsiteY10" fmla="*/ 439491 h 823066"/>
              <a:gd name="connsiteX11" fmla="*/ 144907 w 8111151"/>
              <a:gd name="connsiteY11" fmla="*/ 752430 h 823066"/>
              <a:gd name="connsiteX12" fmla="*/ 0 w 8111151"/>
              <a:gd name="connsiteY12" fmla="*/ 439491 h 823066"/>
              <a:gd name="connsiteX13" fmla="*/ 7419736 w 8111151"/>
              <a:gd name="connsiteY13" fmla="*/ 331274 h 823066"/>
              <a:gd name="connsiteX14" fmla="*/ 8111151 w 8111151"/>
              <a:gd name="connsiteY14" fmla="*/ 331274 h 823066"/>
              <a:gd name="connsiteX15" fmla="*/ 8111151 w 8111151"/>
              <a:gd name="connsiteY15" fmla="*/ 491790 h 823066"/>
              <a:gd name="connsiteX16" fmla="*/ 7419736 w 8111151"/>
              <a:gd name="connsiteY16" fmla="*/ 491790 h 823066"/>
              <a:gd name="connsiteX17" fmla="*/ 7419736 w 8111151"/>
              <a:gd name="connsiteY17" fmla="*/ 331274 h 823066"/>
              <a:gd name="connsiteX18" fmla="*/ 7162027 w 8111151"/>
              <a:gd name="connsiteY18" fmla="*/ 331274 h 823066"/>
              <a:gd name="connsiteX19" fmla="*/ 7309740 w 8111151"/>
              <a:gd name="connsiteY19" fmla="*/ 331274 h 823066"/>
              <a:gd name="connsiteX20" fmla="*/ 7309740 w 8111151"/>
              <a:gd name="connsiteY20" fmla="*/ 491790 h 823066"/>
              <a:gd name="connsiteX21" fmla="*/ 7162027 w 8111151"/>
              <a:gd name="connsiteY21" fmla="*/ 491790 h 823066"/>
              <a:gd name="connsiteX22" fmla="*/ 7162027 w 8111151"/>
              <a:gd name="connsiteY22" fmla="*/ 331274 h 823066"/>
              <a:gd name="connsiteX23" fmla="*/ 7419736 w 8111151"/>
              <a:gd name="connsiteY23" fmla="*/ 0 h 823066"/>
              <a:gd name="connsiteX24" fmla="*/ 8111151 w 8111151"/>
              <a:gd name="connsiteY24" fmla="*/ 0 h 823066"/>
              <a:gd name="connsiteX25" fmla="*/ 8111151 w 8111151"/>
              <a:gd name="connsiteY25" fmla="*/ 160516 h 823066"/>
              <a:gd name="connsiteX26" fmla="*/ 7419736 w 8111151"/>
              <a:gd name="connsiteY26" fmla="*/ 160516 h 823066"/>
              <a:gd name="connsiteX27" fmla="*/ 7419736 w 8111151"/>
              <a:gd name="connsiteY27" fmla="*/ 0 h 823066"/>
              <a:gd name="connsiteX28" fmla="*/ 7162027 w 8111151"/>
              <a:gd name="connsiteY28" fmla="*/ 0 h 823066"/>
              <a:gd name="connsiteX29" fmla="*/ 7309740 w 8111151"/>
              <a:gd name="connsiteY29" fmla="*/ 0 h 823066"/>
              <a:gd name="connsiteX30" fmla="*/ 7309740 w 8111151"/>
              <a:gd name="connsiteY30" fmla="*/ 160516 h 823066"/>
              <a:gd name="connsiteX31" fmla="*/ 7162027 w 8111151"/>
              <a:gd name="connsiteY31" fmla="*/ 160516 h 823066"/>
              <a:gd name="connsiteX32" fmla="*/ 7162027 w 8111151"/>
              <a:gd name="connsiteY32" fmla="*/ 0 h 823066"/>
              <a:gd name="connsiteX0" fmla="*/ 257709 w 949124"/>
              <a:gd name="connsiteY0" fmla="*/ 662550 h 823066"/>
              <a:gd name="connsiteX1" fmla="*/ 949124 w 949124"/>
              <a:gd name="connsiteY1" fmla="*/ 662550 h 823066"/>
              <a:gd name="connsiteX2" fmla="*/ 949124 w 949124"/>
              <a:gd name="connsiteY2" fmla="*/ 823066 h 823066"/>
              <a:gd name="connsiteX3" fmla="*/ 257709 w 949124"/>
              <a:gd name="connsiteY3" fmla="*/ 823066 h 823066"/>
              <a:gd name="connsiteX4" fmla="*/ 257709 w 949124"/>
              <a:gd name="connsiteY4" fmla="*/ 662550 h 823066"/>
              <a:gd name="connsiteX5" fmla="*/ 0 w 949124"/>
              <a:gd name="connsiteY5" fmla="*/ 662550 h 823066"/>
              <a:gd name="connsiteX6" fmla="*/ 147713 w 949124"/>
              <a:gd name="connsiteY6" fmla="*/ 662550 h 823066"/>
              <a:gd name="connsiteX7" fmla="*/ 147713 w 949124"/>
              <a:gd name="connsiteY7" fmla="*/ 823066 h 823066"/>
              <a:gd name="connsiteX8" fmla="*/ 0 w 949124"/>
              <a:gd name="connsiteY8" fmla="*/ 823066 h 823066"/>
              <a:gd name="connsiteX9" fmla="*/ 0 w 949124"/>
              <a:gd name="connsiteY9" fmla="*/ 662550 h 823066"/>
              <a:gd name="connsiteX10" fmla="*/ 257709 w 949124"/>
              <a:gd name="connsiteY10" fmla="*/ 331274 h 823066"/>
              <a:gd name="connsiteX11" fmla="*/ 949124 w 949124"/>
              <a:gd name="connsiteY11" fmla="*/ 331274 h 823066"/>
              <a:gd name="connsiteX12" fmla="*/ 949124 w 949124"/>
              <a:gd name="connsiteY12" fmla="*/ 491790 h 823066"/>
              <a:gd name="connsiteX13" fmla="*/ 257709 w 949124"/>
              <a:gd name="connsiteY13" fmla="*/ 491790 h 823066"/>
              <a:gd name="connsiteX14" fmla="*/ 257709 w 949124"/>
              <a:gd name="connsiteY14" fmla="*/ 331274 h 823066"/>
              <a:gd name="connsiteX15" fmla="*/ 0 w 949124"/>
              <a:gd name="connsiteY15" fmla="*/ 331274 h 823066"/>
              <a:gd name="connsiteX16" fmla="*/ 147713 w 949124"/>
              <a:gd name="connsiteY16" fmla="*/ 331274 h 823066"/>
              <a:gd name="connsiteX17" fmla="*/ 147713 w 949124"/>
              <a:gd name="connsiteY17" fmla="*/ 491790 h 823066"/>
              <a:gd name="connsiteX18" fmla="*/ 0 w 949124"/>
              <a:gd name="connsiteY18" fmla="*/ 491790 h 823066"/>
              <a:gd name="connsiteX19" fmla="*/ 0 w 949124"/>
              <a:gd name="connsiteY19" fmla="*/ 331274 h 823066"/>
              <a:gd name="connsiteX20" fmla="*/ 257709 w 949124"/>
              <a:gd name="connsiteY20" fmla="*/ 0 h 823066"/>
              <a:gd name="connsiteX21" fmla="*/ 949124 w 949124"/>
              <a:gd name="connsiteY21" fmla="*/ 0 h 823066"/>
              <a:gd name="connsiteX22" fmla="*/ 949124 w 949124"/>
              <a:gd name="connsiteY22" fmla="*/ 160516 h 823066"/>
              <a:gd name="connsiteX23" fmla="*/ 257709 w 949124"/>
              <a:gd name="connsiteY23" fmla="*/ 160516 h 823066"/>
              <a:gd name="connsiteX24" fmla="*/ 257709 w 949124"/>
              <a:gd name="connsiteY24" fmla="*/ 0 h 823066"/>
              <a:gd name="connsiteX25" fmla="*/ 0 w 949124"/>
              <a:gd name="connsiteY25" fmla="*/ 0 h 823066"/>
              <a:gd name="connsiteX26" fmla="*/ 147713 w 949124"/>
              <a:gd name="connsiteY26" fmla="*/ 0 h 823066"/>
              <a:gd name="connsiteX27" fmla="*/ 147713 w 949124"/>
              <a:gd name="connsiteY27" fmla="*/ 160516 h 823066"/>
              <a:gd name="connsiteX28" fmla="*/ 0 w 949124"/>
              <a:gd name="connsiteY28" fmla="*/ 160516 h 823066"/>
              <a:gd name="connsiteX29" fmla="*/ 0 w 949124"/>
              <a:gd name="connsiteY29" fmla="*/ 0 h 823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49124" h="823066">
                <a:moveTo>
                  <a:pt x="257709" y="662550"/>
                </a:moveTo>
                <a:lnTo>
                  <a:pt x="949124" y="662550"/>
                </a:lnTo>
                <a:lnTo>
                  <a:pt x="949124" y="823066"/>
                </a:lnTo>
                <a:lnTo>
                  <a:pt x="257709" y="823066"/>
                </a:lnTo>
                <a:lnTo>
                  <a:pt x="257709" y="662550"/>
                </a:lnTo>
                <a:close/>
                <a:moveTo>
                  <a:pt x="0" y="662550"/>
                </a:moveTo>
                <a:lnTo>
                  <a:pt x="147713" y="662550"/>
                </a:lnTo>
                <a:lnTo>
                  <a:pt x="147713" y="823066"/>
                </a:lnTo>
                <a:lnTo>
                  <a:pt x="0" y="823066"/>
                </a:lnTo>
                <a:lnTo>
                  <a:pt x="0" y="662550"/>
                </a:lnTo>
                <a:close/>
                <a:moveTo>
                  <a:pt x="257709" y="331274"/>
                </a:moveTo>
                <a:lnTo>
                  <a:pt x="949124" y="331274"/>
                </a:lnTo>
                <a:lnTo>
                  <a:pt x="949124" y="491790"/>
                </a:lnTo>
                <a:lnTo>
                  <a:pt x="257709" y="491790"/>
                </a:lnTo>
                <a:lnTo>
                  <a:pt x="257709" y="331274"/>
                </a:lnTo>
                <a:close/>
                <a:moveTo>
                  <a:pt x="0" y="331274"/>
                </a:moveTo>
                <a:lnTo>
                  <a:pt x="147713" y="331274"/>
                </a:lnTo>
                <a:lnTo>
                  <a:pt x="147713" y="491790"/>
                </a:lnTo>
                <a:lnTo>
                  <a:pt x="0" y="491790"/>
                </a:lnTo>
                <a:lnTo>
                  <a:pt x="0" y="331274"/>
                </a:lnTo>
                <a:close/>
                <a:moveTo>
                  <a:pt x="257709" y="0"/>
                </a:moveTo>
                <a:lnTo>
                  <a:pt x="949124" y="0"/>
                </a:lnTo>
                <a:lnTo>
                  <a:pt x="949124" y="160516"/>
                </a:lnTo>
                <a:lnTo>
                  <a:pt x="257709" y="160516"/>
                </a:lnTo>
                <a:lnTo>
                  <a:pt x="257709" y="0"/>
                </a:lnTo>
                <a:close/>
                <a:moveTo>
                  <a:pt x="0" y="0"/>
                </a:moveTo>
                <a:lnTo>
                  <a:pt x="147713" y="0"/>
                </a:lnTo>
                <a:lnTo>
                  <a:pt x="147713" y="160516"/>
                </a:lnTo>
                <a:lnTo>
                  <a:pt x="0" y="160516"/>
                </a:lnTo>
                <a:lnTo>
                  <a:pt x="0" y="0"/>
                </a:ln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61" name="文本占位符 60">
            <a:extLst>
              <a:ext uri="{FF2B5EF4-FFF2-40B4-BE49-F238E27FC236}">
                <a16:creationId xmlns:a16="http://schemas.microsoft.com/office/drawing/2014/main" id="{8E7ABA9B-F0AC-4827-A969-A74357C945D1}"/>
              </a:ext>
            </a:extLst>
          </p:cNvPr>
          <p:cNvSpPr>
            <a:spLocks noGrp="1"/>
          </p:cNvSpPr>
          <p:nvPr userDrawn="1">
            <p:ph type="body" sz="quarter" idx="19"/>
          </p:nvPr>
        </p:nvSpPr>
        <p:spPr>
          <a:xfrm>
            <a:off x="9511602" y="3148981"/>
            <a:ext cx="949124" cy="1030769"/>
          </a:xfrm>
          <a:custGeom>
            <a:avLst/>
            <a:gdLst>
              <a:gd name="connsiteX0" fmla="*/ 0 w 10044802"/>
              <a:gd name="connsiteY0" fmla="*/ 543342 h 1030769"/>
              <a:gd name="connsiteX1" fmla="*/ 144907 w 10044802"/>
              <a:gd name="connsiteY1" fmla="*/ 543342 h 1030769"/>
              <a:gd name="connsiteX2" fmla="*/ 144907 w 10044802"/>
              <a:gd name="connsiteY2" fmla="*/ 856281 h 1030769"/>
              <a:gd name="connsiteX3" fmla="*/ 0 w 10044802"/>
              <a:gd name="connsiteY3" fmla="*/ 856281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571941 w 10044802"/>
              <a:gd name="connsiteY12" fmla="*/ 0 h 1030769"/>
              <a:gd name="connsiteX13" fmla="*/ 10044802 w 10044802"/>
              <a:gd name="connsiteY13" fmla="*/ 234729 h 1030769"/>
              <a:gd name="connsiteX14" fmla="*/ 9571941 w 10044802"/>
              <a:gd name="connsiteY14" fmla="*/ 476262 h 1030769"/>
              <a:gd name="connsiteX15" fmla="*/ 9095678 w 10044802"/>
              <a:gd name="connsiteY15" fmla="*/ 234729 h 1030769"/>
              <a:gd name="connsiteX0" fmla="*/ 0 w 10044802"/>
              <a:gd name="connsiteY0" fmla="*/ 543342 h 1030769"/>
              <a:gd name="connsiteX1" fmla="*/ 144907 w 10044802"/>
              <a:gd name="connsiteY1" fmla="*/ 543342 h 1030769"/>
              <a:gd name="connsiteX2" fmla="*/ 0 w 10044802"/>
              <a:gd name="connsiteY2" fmla="*/ 856281 h 1030769"/>
              <a:gd name="connsiteX3" fmla="*/ 0 w 10044802"/>
              <a:gd name="connsiteY3" fmla="*/ 543342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10044802 w 10044802"/>
              <a:gd name="connsiteY8" fmla="*/ 370805 h 1030769"/>
              <a:gd name="connsiteX9" fmla="*/ 9095678 w 10044802"/>
              <a:gd name="connsiteY9" fmla="*/ 370805 h 1030769"/>
              <a:gd name="connsiteX10" fmla="*/ 9514110 w 10044802"/>
              <a:gd name="connsiteY10" fmla="*/ 571516 h 1030769"/>
              <a:gd name="connsiteX11" fmla="*/ 9514110 w 10044802"/>
              <a:gd name="connsiteY11" fmla="*/ 1030769 h 1030769"/>
              <a:gd name="connsiteX12" fmla="*/ 9095678 w 10044802"/>
              <a:gd name="connsiteY12" fmla="*/ 819853 h 1030769"/>
              <a:gd name="connsiteX13" fmla="*/ 9095678 w 10044802"/>
              <a:gd name="connsiteY13" fmla="*/ 370805 h 1030769"/>
              <a:gd name="connsiteX14" fmla="*/ 9571941 w 10044802"/>
              <a:gd name="connsiteY14" fmla="*/ 0 h 1030769"/>
              <a:gd name="connsiteX15" fmla="*/ 10044802 w 10044802"/>
              <a:gd name="connsiteY15" fmla="*/ 234729 h 1030769"/>
              <a:gd name="connsiteX16" fmla="*/ 9571941 w 10044802"/>
              <a:gd name="connsiteY16" fmla="*/ 476262 h 1030769"/>
              <a:gd name="connsiteX17" fmla="*/ 9095678 w 10044802"/>
              <a:gd name="connsiteY17" fmla="*/ 234729 h 1030769"/>
              <a:gd name="connsiteX18" fmla="*/ 9571941 w 10044802"/>
              <a:gd name="connsiteY18" fmla="*/ 0 h 1030769"/>
              <a:gd name="connsiteX0" fmla="*/ 0 w 10044802"/>
              <a:gd name="connsiteY0" fmla="*/ 543342 h 1030769"/>
              <a:gd name="connsiteX1" fmla="*/ 144907 w 10044802"/>
              <a:gd name="connsiteY1" fmla="*/ 543342 h 1030769"/>
              <a:gd name="connsiteX2" fmla="*/ 0 w 10044802"/>
              <a:gd name="connsiteY2" fmla="*/ 543342 h 1030769"/>
              <a:gd name="connsiteX3" fmla="*/ 10044802 w 10044802"/>
              <a:gd name="connsiteY3" fmla="*/ 370805 h 1030769"/>
              <a:gd name="connsiteX4" fmla="*/ 10044802 w 10044802"/>
              <a:gd name="connsiteY4" fmla="*/ 819853 h 1030769"/>
              <a:gd name="connsiteX5" fmla="*/ 9626370 w 10044802"/>
              <a:gd name="connsiteY5" fmla="*/ 1030769 h 1030769"/>
              <a:gd name="connsiteX6" fmla="*/ 9626370 w 10044802"/>
              <a:gd name="connsiteY6" fmla="*/ 571516 h 1030769"/>
              <a:gd name="connsiteX7" fmla="*/ 10044802 w 10044802"/>
              <a:gd name="connsiteY7" fmla="*/ 370805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095678 w 10044802"/>
              <a:gd name="connsiteY12" fmla="*/ 370805 h 1030769"/>
              <a:gd name="connsiteX13" fmla="*/ 9571941 w 10044802"/>
              <a:gd name="connsiteY13" fmla="*/ 0 h 1030769"/>
              <a:gd name="connsiteX14" fmla="*/ 10044802 w 10044802"/>
              <a:gd name="connsiteY14" fmla="*/ 234729 h 1030769"/>
              <a:gd name="connsiteX15" fmla="*/ 9571941 w 10044802"/>
              <a:gd name="connsiteY15" fmla="*/ 476262 h 1030769"/>
              <a:gd name="connsiteX16" fmla="*/ 9095678 w 10044802"/>
              <a:gd name="connsiteY16" fmla="*/ 234729 h 1030769"/>
              <a:gd name="connsiteX17" fmla="*/ 9571941 w 10044802"/>
              <a:gd name="connsiteY17" fmla="*/ 0 h 1030769"/>
              <a:gd name="connsiteX0" fmla="*/ 949124 w 949124"/>
              <a:gd name="connsiteY0" fmla="*/ 370805 h 1030769"/>
              <a:gd name="connsiteX1" fmla="*/ 949124 w 949124"/>
              <a:gd name="connsiteY1" fmla="*/ 819853 h 1030769"/>
              <a:gd name="connsiteX2" fmla="*/ 530692 w 949124"/>
              <a:gd name="connsiteY2" fmla="*/ 1030769 h 1030769"/>
              <a:gd name="connsiteX3" fmla="*/ 530692 w 949124"/>
              <a:gd name="connsiteY3" fmla="*/ 571516 h 1030769"/>
              <a:gd name="connsiteX4" fmla="*/ 949124 w 949124"/>
              <a:gd name="connsiteY4" fmla="*/ 370805 h 1030769"/>
              <a:gd name="connsiteX5" fmla="*/ 0 w 949124"/>
              <a:gd name="connsiteY5" fmla="*/ 370805 h 1030769"/>
              <a:gd name="connsiteX6" fmla="*/ 418432 w 949124"/>
              <a:gd name="connsiteY6" fmla="*/ 571516 h 1030769"/>
              <a:gd name="connsiteX7" fmla="*/ 418432 w 949124"/>
              <a:gd name="connsiteY7" fmla="*/ 1030769 h 1030769"/>
              <a:gd name="connsiteX8" fmla="*/ 0 w 949124"/>
              <a:gd name="connsiteY8" fmla="*/ 819853 h 1030769"/>
              <a:gd name="connsiteX9" fmla="*/ 0 w 949124"/>
              <a:gd name="connsiteY9" fmla="*/ 370805 h 1030769"/>
              <a:gd name="connsiteX10" fmla="*/ 476263 w 949124"/>
              <a:gd name="connsiteY10" fmla="*/ 0 h 1030769"/>
              <a:gd name="connsiteX11" fmla="*/ 949124 w 949124"/>
              <a:gd name="connsiteY11" fmla="*/ 234729 h 1030769"/>
              <a:gd name="connsiteX12" fmla="*/ 476263 w 949124"/>
              <a:gd name="connsiteY12" fmla="*/ 476262 h 1030769"/>
              <a:gd name="connsiteX13" fmla="*/ 0 w 949124"/>
              <a:gd name="connsiteY13" fmla="*/ 234729 h 1030769"/>
              <a:gd name="connsiteX14" fmla="*/ 476263 w 949124"/>
              <a:gd name="connsiteY14" fmla="*/ 0 h 1030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9124" h="1030769">
                <a:moveTo>
                  <a:pt x="949124" y="370805"/>
                </a:moveTo>
                <a:lnTo>
                  <a:pt x="949124" y="819853"/>
                </a:lnTo>
                <a:lnTo>
                  <a:pt x="530692" y="1030769"/>
                </a:lnTo>
                <a:lnTo>
                  <a:pt x="530692" y="571516"/>
                </a:lnTo>
                <a:lnTo>
                  <a:pt x="949124" y="370805"/>
                </a:lnTo>
                <a:close/>
                <a:moveTo>
                  <a:pt x="0" y="370805"/>
                </a:moveTo>
                <a:lnTo>
                  <a:pt x="418432" y="571516"/>
                </a:lnTo>
                <a:lnTo>
                  <a:pt x="418432" y="1030769"/>
                </a:lnTo>
                <a:lnTo>
                  <a:pt x="0" y="819853"/>
                </a:lnTo>
                <a:lnTo>
                  <a:pt x="0" y="370805"/>
                </a:lnTo>
                <a:close/>
                <a:moveTo>
                  <a:pt x="476263" y="0"/>
                </a:moveTo>
                <a:lnTo>
                  <a:pt x="949124" y="234729"/>
                </a:lnTo>
                <a:lnTo>
                  <a:pt x="476263" y="476262"/>
                </a:lnTo>
                <a:lnTo>
                  <a:pt x="0" y="234729"/>
                </a:lnTo>
                <a:lnTo>
                  <a:pt x="476263"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4" name="文本占位符 63">
            <a:extLst>
              <a:ext uri="{FF2B5EF4-FFF2-40B4-BE49-F238E27FC236}">
                <a16:creationId xmlns:a16="http://schemas.microsoft.com/office/drawing/2014/main" id="{354256ED-EA45-4AE2-8343-3F4C0144AFD1}"/>
              </a:ext>
            </a:extLst>
          </p:cNvPr>
          <p:cNvSpPr>
            <a:spLocks noGrp="1"/>
          </p:cNvSpPr>
          <p:nvPr>
            <p:ph type="body" sz="quarter" idx="20"/>
          </p:nvPr>
        </p:nvSpPr>
        <p:spPr>
          <a:xfrm>
            <a:off x="5644298" y="3189802"/>
            <a:ext cx="949124" cy="949124"/>
          </a:xfrm>
          <a:custGeom>
            <a:avLst/>
            <a:gdLst>
              <a:gd name="connsiteX0" fmla="*/ 0 w 6177498"/>
              <a:gd name="connsiteY0" fmla="*/ 502520 h 949124"/>
              <a:gd name="connsiteX1" fmla="*/ 144907 w 6177498"/>
              <a:gd name="connsiteY1" fmla="*/ 502520 h 949124"/>
              <a:gd name="connsiteX2" fmla="*/ 144907 w 6177498"/>
              <a:gd name="connsiteY2" fmla="*/ 815459 h 949124"/>
              <a:gd name="connsiteX3" fmla="*/ 0 w 6177498"/>
              <a:gd name="connsiteY3" fmla="*/ 815459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 fmla="*/ 0 w 6177498"/>
              <a:gd name="connsiteY0" fmla="*/ 502520 h 949124"/>
              <a:gd name="connsiteX1" fmla="*/ 144907 w 6177498"/>
              <a:gd name="connsiteY1" fmla="*/ 815459 h 949124"/>
              <a:gd name="connsiteX2" fmla="*/ 0 w 6177498"/>
              <a:gd name="connsiteY2" fmla="*/ 815459 h 949124"/>
              <a:gd name="connsiteX3" fmla="*/ 0 w 6177498"/>
              <a:gd name="connsiteY3" fmla="*/ 502520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 fmla="*/ 0 w 6177498"/>
              <a:gd name="connsiteY0" fmla="*/ 815459 h 949124"/>
              <a:gd name="connsiteX1" fmla="*/ 144907 w 6177498"/>
              <a:gd name="connsiteY1" fmla="*/ 815459 h 949124"/>
              <a:gd name="connsiteX2" fmla="*/ 0 w 6177498"/>
              <a:gd name="connsiteY2" fmla="*/ 815459 h 949124"/>
              <a:gd name="connsiteX3" fmla="*/ 5702936 w 6177498"/>
              <a:gd name="connsiteY3" fmla="*/ 111456 h 949124"/>
              <a:gd name="connsiteX4" fmla="*/ 5702936 w 6177498"/>
              <a:gd name="connsiteY4" fmla="*/ 837668 h 949124"/>
              <a:gd name="connsiteX5" fmla="*/ 6066042 w 6177498"/>
              <a:gd name="connsiteY5" fmla="*/ 474562 h 949124"/>
              <a:gd name="connsiteX6" fmla="*/ 5702936 w 6177498"/>
              <a:gd name="connsiteY6" fmla="*/ 111456 h 949124"/>
              <a:gd name="connsiteX7" fmla="*/ 5702936 w 6177498"/>
              <a:gd name="connsiteY7" fmla="*/ 0 h 949124"/>
              <a:gd name="connsiteX8" fmla="*/ 6177498 w 6177498"/>
              <a:gd name="connsiteY8" fmla="*/ 474562 h 949124"/>
              <a:gd name="connsiteX9" fmla="*/ 5702936 w 6177498"/>
              <a:gd name="connsiteY9" fmla="*/ 949124 h 949124"/>
              <a:gd name="connsiteX10" fmla="*/ 5228374 w 6177498"/>
              <a:gd name="connsiteY10" fmla="*/ 474562 h 949124"/>
              <a:gd name="connsiteX11" fmla="*/ 5702936 w 6177498"/>
              <a:gd name="connsiteY11" fmla="*/ 0 h 949124"/>
              <a:gd name="connsiteX0" fmla="*/ 474562 w 949124"/>
              <a:gd name="connsiteY0" fmla="*/ 111456 h 949124"/>
              <a:gd name="connsiteX1" fmla="*/ 474562 w 949124"/>
              <a:gd name="connsiteY1" fmla="*/ 837668 h 949124"/>
              <a:gd name="connsiteX2" fmla="*/ 837668 w 949124"/>
              <a:gd name="connsiteY2" fmla="*/ 474562 h 949124"/>
              <a:gd name="connsiteX3" fmla="*/ 474562 w 949124"/>
              <a:gd name="connsiteY3" fmla="*/ 111456 h 949124"/>
              <a:gd name="connsiteX4" fmla="*/ 474562 w 949124"/>
              <a:gd name="connsiteY4" fmla="*/ 0 h 949124"/>
              <a:gd name="connsiteX5" fmla="*/ 949124 w 949124"/>
              <a:gd name="connsiteY5" fmla="*/ 474562 h 949124"/>
              <a:gd name="connsiteX6" fmla="*/ 474562 w 949124"/>
              <a:gd name="connsiteY6" fmla="*/ 949124 h 949124"/>
              <a:gd name="connsiteX7" fmla="*/ 0 w 949124"/>
              <a:gd name="connsiteY7" fmla="*/ 474562 h 949124"/>
              <a:gd name="connsiteX8" fmla="*/ 474562 w 949124"/>
              <a:gd name="connsiteY8" fmla="*/ 0 h 949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124" h="949124">
                <a:moveTo>
                  <a:pt x="474562" y="111456"/>
                </a:moveTo>
                <a:lnTo>
                  <a:pt x="474562" y="837668"/>
                </a:lnTo>
                <a:cubicBezTo>
                  <a:pt x="675100" y="837668"/>
                  <a:pt x="837668" y="675100"/>
                  <a:pt x="837668" y="474562"/>
                </a:cubicBezTo>
                <a:cubicBezTo>
                  <a:pt x="837668" y="274024"/>
                  <a:pt x="675100" y="111456"/>
                  <a:pt x="474562" y="111456"/>
                </a:cubicBezTo>
                <a:close/>
                <a:moveTo>
                  <a:pt x="474562" y="0"/>
                </a:moveTo>
                <a:cubicBezTo>
                  <a:pt x="736655" y="0"/>
                  <a:pt x="949124" y="212469"/>
                  <a:pt x="949124" y="474562"/>
                </a:cubicBezTo>
                <a:cubicBezTo>
                  <a:pt x="949124" y="736655"/>
                  <a:pt x="736655" y="949124"/>
                  <a:pt x="474562" y="949124"/>
                </a:cubicBezTo>
                <a:cubicBezTo>
                  <a:pt x="212469" y="949124"/>
                  <a:pt x="0" y="736655"/>
                  <a:pt x="0" y="474562"/>
                </a:cubicBezTo>
                <a:cubicBezTo>
                  <a:pt x="0" y="212469"/>
                  <a:pt x="212469" y="0"/>
                  <a:pt x="47456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35225844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preserve="1" userDrawn="1">
  <p:cSld name="六段内容">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394303AA-BD60-4CE1-9918-E9EC0E52DD16}"/>
              </a:ext>
            </a:extLst>
          </p:cNvPr>
          <p:cNvSpPr>
            <a:spLocks noGrp="1"/>
          </p:cNvSpPr>
          <p:nvPr>
            <p:ph type="pic" sz="quarter" idx="10"/>
          </p:nvPr>
        </p:nvSpPr>
        <p:spPr>
          <a:xfrm>
            <a:off x="4311719" y="1435516"/>
            <a:ext cx="3554276" cy="2087798"/>
          </a:xfrm>
          <a:prstGeom prst="rect">
            <a:avLst/>
          </a:prstGeom>
        </p:spPr>
        <p:txBody>
          <a:bodyPr/>
          <a:lstStyle/>
          <a:p>
            <a:endParaRPr lang="zh-CN" altLang="en-US" dirty="0"/>
          </a:p>
        </p:txBody>
      </p:sp>
      <p:sp>
        <p:nvSpPr>
          <p:cNvPr id="13" name="图片占位符 12">
            <a:extLst>
              <a:ext uri="{FF2B5EF4-FFF2-40B4-BE49-F238E27FC236}">
                <a16:creationId xmlns:a16="http://schemas.microsoft.com/office/drawing/2014/main" id="{B08E5DFA-612F-49F3-B3DD-7CB5C7C44442}"/>
              </a:ext>
            </a:extLst>
          </p:cNvPr>
          <p:cNvSpPr>
            <a:spLocks noGrp="1"/>
          </p:cNvSpPr>
          <p:nvPr>
            <p:ph type="pic" sz="quarter" idx="11"/>
          </p:nvPr>
        </p:nvSpPr>
        <p:spPr>
          <a:xfrm>
            <a:off x="7977762" y="1435516"/>
            <a:ext cx="3554276" cy="2087798"/>
          </a:xfrm>
          <a:prstGeom prst="rect">
            <a:avLst/>
          </a:prstGeom>
        </p:spPr>
        <p:txBody>
          <a:bodyPr/>
          <a:lstStyle/>
          <a:p>
            <a:endParaRPr lang="zh-CN" altLang="en-US"/>
          </a:p>
        </p:txBody>
      </p:sp>
      <p:sp>
        <p:nvSpPr>
          <p:cNvPr id="14" name="图片占位符 13">
            <a:extLst>
              <a:ext uri="{FF2B5EF4-FFF2-40B4-BE49-F238E27FC236}">
                <a16:creationId xmlns:a16="http://schemas.microsoft.com/office/drawing/2014/main" id="{4CEEE4E8-CD12-407C-B864-6C32CD9087B2}"/>
              </a:ext>
            </a:extLst>
          </p:cNvPr>
          <p:cNvSpPr>
            <a:spLocks noGrp="1"/>
          </p:cNvSpPr>
          <p:nvPr>
            <p:ph type="pic" sz="quarter" idx="12"/>
          </p:nvPr>
        </p:nvSpPr>
        <p:spPr>
          <a:xfrm>
            <a:off x="645675" y="3760386"/>
            <a:ext cx="3554276" cy="2087798"/>
          </a:xfrm>
          <a:prstGeom prst="rect">
            <a:avLst/>
          </a:prstGeom>
        </p:spPr>
        <p:txBody>
          <a:bodyPr/>
          <a:lstStyle/>
          <a:p>
            <a:endParaRPr lang="zh-CN" altLang="en-US"/>
          </a:p>
        </p:txBody>
      </p:sp>
      <p:sp>
        <p:nvSpPr>
          <p:cNvPr id="15" name="图片占位符 14">
            <a:extLst>
              <a:ext uri="{FF2B5EF4-FFF2-40B4-BE49-F238E27FC236}">
                <a16:creationId xmlns:a16="http://schemas.microsoft.com/office/drawing/2014/main" id="{67317183-433B-48C2-BCB8-47C6BF10F1F1}"/>
              </a:ext>
            </a:extLst>
          </p:cNvPr>
          <p:cNvSpPr>
            <a:spLocks noGrp="1"/>
          </p:cNvSpPr>
          <p:nvPr>
            <p:ph type="pic" sz="quarter" idx="13"/>
          </p:nvPr>
        </p:nvSpPr>
        <p:spPr>
          <a:xfrm>
            <a:off x="4311719" y="3760386"/>
            <a:ext cx="3554276" cy="2087798"/>
          </a:xfrm>
          <a:prstGeom prst="rect">
            <a:avLst/>
          </a:prstGeom>
        </p:spPr>
        <p:txBody>
          <a:bodyPr/>
          <a:lstStyle/>
          <a:p>
            <a:endParaRPr lang="zh-CN" altLang="en-US"/>
          </a:p>
        </p:txBody>
      </p:sp>
      <p:sp>
        <p:nvSpPr>
          <p:cNvPr id="16" name="图片占位符 15">
            <a:extLst>
              <a:ext uri="{FF2B5EF4-FFF2-40B4-BE49-F238E27FC236}">
                <a16:creationId xmlns:a16="http://schemas.microsoft.com/office/drawing/2014/main" id="{614BA8B3-EBC7-457E-A185-25639D256AFC}"/>
              </a:ext>
            </a:extLst>
          </p:cNvPr>
          <p:cNvSpPr>
            <a:spLocks noGrp="1"/>
          </p:cNvSpPr>
          <p:nvPr>
            <p:ph type="pic" sz="quarter" idx="14"/>
          </p:nvPr>
        </p:nvSpPr>
        <p:spPr>
          <a:xfrm>
            <a:off x="7977762" y="3760386"/>
            <a:ext cx="3554276" cy="2087798"/>
          </a:xfrm>
          <a:prstGeom prst="rect">
            <a:avLst/>
          </a:prstGeom>
        </p:spPr>
        <p:txBody>
          <a:bodyPr/>
          <a:lstStyle/>
          <a:p>
            <a:endParaRPr lang="zh-CN" altLang="en-US"/>
          </a:p>
        </p:txBody>
      </p:sp>
      <p:sp>
        <p:nvSpPr>
          <p:cNvPr id="22" name="图片占位符 21">
            <a:extLst>
              <a:ext uri="{FF2B5EF4-FFF2-40B4-BE49-F238E27FC236}">
                <a16:creationId xmlns:a16="http://schemas.microsoft.com/office/drawing/2014/main" id="{0663CEA7-5AA7-44D6-964A-085DB3818B00}"/>
              </a:ext>
            </a:extLst>
          </p:cNvPr>
          <p:cNvSpPr>
            <a:spLocks noGrp="1"/>
          </p:cNvSpPr>
          <p:nvPr>
            <p:ph type="pic" sz="quarter" idx="20"/>
          </p:nvPr>
        </p:nvSpPr>
        <p:spPr>
          <a:xfrm>
            <a:off x="645675" y="1435516"/>
            <a:ext cx="3554276" cy="2087798"/>
          </a:xfrm>
          <a:prstGeom prst="rect">
            <a:avLst/>
          </a:prstGeom>
        </p:spPr>
        <p:txBody>
          <a:bodyPr/>
          <a:lstStyle/>
          <a:p>
            <a:endParaRPr lang="zh-CN" altLang="en-US"/>
          </a:p>
        </p:txBody>
      </p:sp>
      <p:sp>
        <p:nvSpPr>
          <p:cNvPr id="19" name="渐变蒙版文本6">
            <a:extLst>
              <a:ext uri="{FF2B5EF4-FFF2-40B4-BE49-F238E27FC236}">
                <a16:creationId xmlns:a16="http://schemas.microsoft.com/office/drawing/2014/main" id="{634DF252-3025-4992-89E5-370B0595C202}"/>
              </a:ext>
            </a:extLst>
          </p:cNvPr>
          <p:cNvSpPr>
            <a:spLocks noGrp="1"/>
          </p:cNvSpPr>
          <p:nvPr>
            <p:ph type="body" sz="quarter" idx="17" hasCustomPrompt="1"/>
          </p:nvPr>
        </p:nvSpPr>
        <p:spPr>
          <a:xfrm>
            <a:off x="7977762"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8" name="渐变蒙版文本5">
            <a:extLst>
              <a:ext uri="{FF2B5EF4-FFF2-40B4-BE49-F238E27FC236}">
                <a16:creationId xmlns:a16="http://schemas.microsoft.com/office/drawing/2014/main" id="{D9AE199A-D070-45E1-A67E-642CCF202D73}"/>
              </a:ext>
            </a:extLst>
          </p:cNvPr>
          <p:cNvSpPr>
            <a:spLocks noGrp="1"/>
          </p:cNvSpPr>
          <p:nvPr>
            <p:ph type="body" sz="quarter" idx="16" hasCustomPrompt="1"/>
          </p:nvPr>
        </p:nvSpPr>
        <p:spPr>
          <a:xfrm>
            <a:off x="4311719"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7" name="渐变蒙版文本4">
            <a:extLst>
              <a:ext uri="{FF2B5EF4-FFF2-40B4-BE49-F238E27FC236}">
                <a16:creationId xmlns:a16="http://schemas.microsoft.com/office/drawing/2014/main" id="{B47DCCF7-00BD-40AC-A60E-EC3C7A4EC6CB}"/>
              </a:ext>
            </a:extLst>
          </p:cNvPr>
          <p:cNvSpPr>
            <a:spLocks noGrp="1"/>
          </p:cNvSpPr>
          <p:nvPr>
            <p:ph type="body" sz="quarter" idx="15" hasCustomPrompt="1"/>
          </p:nvPr>
        </p:nvSpPr>
        <p:spPr>
          <a:xfrm>
            <a:off x="645675"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21" name="渐变蒙版文本3">
            <a:extLst>
              <a:ext uri="{FF2B5EF4-FFF2-40B4-BE49-F238E27FC236}">
                <a16:creationId xmlns:a16="http://schemas.microsoft.com/office/drawing/2014/main" id="{433B5FC6-9EA5-4707-B4F9-8B42C399A64B}"/>
              </a:ext>
            </a:extLst>
          </p:cNvPr>
          <p:cNvSpPr>
            <a:spLocks noGrp="1"/>
          </p:cNvSpPr>
          <p:nvPr>
            <p:ph type="body" sz="quarter" idx="19" hasCustomPrompt="1"/>
          </p:nvPr>
        </p:nvSpPr>
        <p:spPr>
          <a:xfrm>
            <a:off x="7977762"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0" name="渐变蒙版文本2">
            <a:extLst>
              <a:ext uri="{FF2B5EF4-FFF2-40B4-BE49-F238E27FC236}">
                <a16:creationId xmlns:a16="http://schemas.microsoft.com/office/drawing/2014/main" id="{69CB1801-70AF-44DF-A4BC-7B2123CEF41D}"/>
              </a:ext>
            </a:extLst>
          </p:cNvPr>
          <p:cNvSpPr>
            <a:spLocks noGrp="1"/>
          </p:cNvSpPr>
          <p:nvPr>
            <p:ph type="body" sz="quarter" idx="18" hasCustomPrompt="1"/>
          </p:nvPr>
        </p:nvSpPr>
        <p:spPr>
          <a:xfrm>
            <a:off x="4311719"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3" name="渐变蒙版文本1">
            <a:extLst>
              <a:ext uri="{FF2B5EF4-FFF2-40B4-BE49-F238E27FC236}">
                <a16:creationId xmlns:a16="http://schemas.microsoft.com/office/drawing/2014/main" id="{95FFD4FC-5A08-435A-9C8B-ED2F540D857E}"/>
              </a:ext>
            </a:extLst>
          </p:cNvPr>
          <p:cNvSpPr>
            <a:spLocks noGrp="1"/>
          </p:cNvSpPr>
          <p:nvPr>
            <p:ph type="body" sz="quarter" idx="21" hasCustomPrompt="1"/>
          </p:nvPr>
        </p:nvSpPr>
        <p:spPr>
          <a:xfrm>
            <a:off x="645675"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30" name="文本占位符 29">
            <a:extLst>
              <a:ext uri="{FF2B5EF4-FFF2-40B4-BE49-F238E27FC236}">
                <a16:creationId xmlns:a16="http://schemas.microsoft.com/office/drawing/2014/main" id="{7F144EF6-EA40-44D4-97F6-515C55514455}"/>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片展示</a:t>
            </a:r>
          </a:p>
        </p:txBody>
      </p:sp>
      <p:sp>
        <p:nvSpPr>
          <p:cNvPr id="31" name="文本占位符 30">
            <a:extLst>
              <a:ext uri="{FF2B5EF4-FFF2-40B4-BE49-F238E27FC236}">
                <a16:creationId xmlns:a16="http://schemas.microsoft.com/office/drawing/2014/main" id="{8560312C-564A-4D78-8C00-BC5719D3C851}"/>
              </a:ext>
            </a:extLst>
          </p:cNvPr>
          <p:cNvSpPr>
            <a:spLocks noGrp="1"/>
          </p:cNvSpPr>
          <p:nvPr>
            <p:ph type="body" sz="quarter" idx="23"/>
          </p:nvPr>
        </p:nvSpPr>
        <p:spPr>
          <a:xfrm>
            <a:off x="645676" y="352331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2" name="文本占位符 31">
            <a:extLst>
              <a:ext uri="{FF2B5EF4-FFF2-40B4-BE49-F238E27FC236}">
                <a16:creationId xmlns:a16="http://schemas.microsoft.com/office/drawing/2014/main" id="{4C9AF49B-60D3-4ACD-9E05-BAD8280CBDA6}"/>
              </a:ext>
            </a:extLst>
          </p:cNvPr>
          <p:cNvSpPr>
            <a:spLocks noGrp="1"/>
          </p:cNvSpPr>
          <p:nvPr>
            <p:ph type="body" sz="quarter" idx="24"/>
          </p:nvPr>
        </p:nvSpPr>
        <p:spPr>
          <a:xfrm>
            <a:off x="645675"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3" name="文本占位符 32">
            <a:extLst>
              <a:ext uri="{FF2B5EF4-FFF2-40B4-BE49-F238E27FC236}">
                <a16:creationId xmlns:a16="http://schemas.microsoft.com/office/drawing/2014/main" id="{93EF3CF6-5460-45B6-9F4E-22499816FC9E}"/>
              </a:ext>
            </a:extLst>
          </p:cNvPr>
          <p:cNvSpPr>
            <a:spLocks noGrp="1"/>
          </p:cNvSpPr>
          <p:nvPr>
            <p:ph type="body" sz="quarter" idx="25"/>
          </p:nvPr>
        </p:nvSpPr>
        <p:spPr>
          <a:xfrm>
            <a:off x="4311719"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F0AA6693-97BE-4221-A1FD-6989B1CEA950}"/>
              </a:ext>
            </a:extLst>
          </p:cNvPr>
          <p:cNvSpPr>
            <a:spLocks noGrp="1"/>
          </p:cNvSpPr>
          <p:nvPr>
            <p:ph type="body" sz="quarter" idx="26"/>
          </p:nvPr>
        </p:nvSpPr>
        <p:spPr>
          <a:xfrm>
            <a:off x="7977762"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5" name="文本占位符 34">
            <a:extLst>
              <a:ext uri="{FF2B5EF4-FFF2-40B4-BE49-F238E27FC236}">
                <a16:creationId xmlns:a16="http://schemas.microsoft.com/office/drawing/2014/main" id="{1AD5DE3A-C760-486E-B9E5-593AF34773AF}"/>
              </a:ext>
            </a:extLst>
          </p:cNvPr>
          <p:cNvSpPr>
            <a:spLocks noGrp="1"/>
          </p:cNvSpPr>
          <p:nvPr>
            <p:ph type="body" sz="quarter" idx="27"/>
          </p:nvPr>
        </p:nvSpPr>
        <p:spPr>
          <a:xfrm>
            <a:off x="7977762"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78706D54-B596-4F7E-A4B5-549E9101DA03}"/>
              </a:ext>
            </a:extLst>
          </p:cNvPr>
          <p:cNvSpPr>
            <a:spLocks noGrp="1"/>
          </p:cNvSpPr>
          <p:nvPr>
            <p:ph type="body" sz="quarter" idx="28"/>
          </p:nvPr>
        </p:nvSpPr>
        <p:spPr>
          <a:xfrm>
            <a:off x="4311719" y="584818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742969607"/>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preserve="1" userDrawn="1">
  <p:cSld name="左图表右文字">
    <p:spTree>
      <p:nvGrpSpPr>
        <p:cNvPr id="1" name=""/>
        <p:cNvGrpSpPr/>
        <p:nvPr/>
      </p:nvGrpSpPr>
      <p:grpSpPr>
        <a:xfrm>
          <a:off x="0" y="0"/>
          <a:ext cx="0" cy="0"/>
          <a:chOff x="0" y="0"/>
          <a:chExt cx="0" cy="0"/>
        </a:xfrm>
      </p:grpSpPr>
      <p:sp>
        <p:nvSpPr>
          <p:cNvPr id="52" name="文本占位符 1">
            <a:extLst>
              <a:ext uri="{FF2B5EF4-FFF2-40B4-BE49-F238E27FC236}">
                <a16:creationId xmlns:a16="http://schemas.microsoft.com/office/drawing/2014/main" id="{7FB347EF-5B24-42CC-93A2-8ACE60B98AEC}"/>
              </a:ext>
            </a:extLst>
          </p:cNvPr>
          <p:cNvSpPr>
            <a:spLocks noGrp="1"/>
          </p:cNvSpPr>
          <p:nvPr>
            <p:ph type="body" sz="quarter" idx="11" hasCustomPrompt="1"/>
          </p:nvPr>
        </p:nvSpPr>
        <p:spPr>
          <a:xfrm>
            <a:off x="746097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3" name="文本占位符 2">
            <a:extLst>
              <a:ext uri="{FF2B5EF4-FFF2-40B4-BE49-F238E27FC236}">
                <a16:creationId xmlns:a16="http://schemas.microsoft.com/office/drawing/2014/main" id="{91427F93-CA18-4C2E-9650-248FAD912435}"/>
              </a:ext>
            </a:extLst>
          </p:cNvPr>
          <p:cNvSpPr>
            <a:spLocks noGrp="1"/>
          </p:cNvSpPr>
          <p:nvPr>
            <p:ph type="body" sz="quarter" idx="12" hasCustomPrompt="1"/>
          </p:nvPr>
        </p:nvSpPr>
        <p:spPr>
          <a:xfrm>
            <a:off x="6986031" y="5032914"/>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4" name="文本占位符 3">
            <a:extLst>
              <a:ext uri="{FF2B5EF4-FFF2-40B4-BE49-F238E27FC236}">
                <a16:creationId xmlns:a16="http://schemas.microsoft.com/office/drawing/2014/main" id="{3B254E92-65E1-40F5-9A62-51DF35D55528}"/>
              </a:ext>
            </a:extLst>
          </p:cNvPr>
          <p:cNvSpPr>
            <a:spLocks noGrp="1"/>
          </p:cNvSpPr>
          <p:nvPr>
            <p:ph type="body" sz="quarter" idx="13" hasCustomPrompt="1"/>
          </p:nvPr>
        </p:nvSpPr>
        <p:spPr>
          <a:xfrm>
            <a:off x="6986031" y="3596456"/>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5" name="文本占位符 4">
            <a:extLst>
              <a:ext uri="{FF2B5EF4-FFF2-40B4-BE49-F238E27FC236}">
                <a16:creationId xmlns:a16="http://schemas.microsoft.com/office/drawing/2014/main" id="{1BBD9716-74EC-4545-90BC-113A38DC81D9}"/>
              </a:ext>
            </a:extLst>
          </p:cNvPr>
          <p:cNvSpPr>
            <a:spLocks noGrp="1"/>
          </p:cNvSpPr>
          <p:nvPr>
            <p:ph type="body" sz="quarter" idx="14" hasCustomPrompt="1"/>
          </p:nvPr>
        </p:nvSpPr>
        <p:spPr>
          <a:xfrm>
            <a:off x="746097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6" name="文本占位符 6">
            <a:extLst>
              <a:ext uri="{FF2B5EF4-FFF2-40B4-BE49-F238E27FC236}">
                <a16:creationId xmlns:a16="http://schemas.microsoft.com/office/drawing/2014/main" id="{7352A484-EEF4-4D34-A23B-CCD50D94827D}"/>
              </a:ext>
            </a:extLst>
          </p:cNvPr>
          <p:cNvSpPr>
            <a:spLocks noGrp="1"/>
          </p:cNvSpPr>
          <p:nvPr>
            <p:ph type="body" sz="quarter" idx="15" hasCustomPrompt="1"/>
          </p:nvPr>
        </p:nvSpPr>
        <p:spPr>
          <a:xfrm>
            <a:off x="6986031" y="2159998"/>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7" name="文本占位符 7">
            <a:extLst>
              <a:ext uri="{FF2B5EF4-FFF2-40B4-BE49-F238E27FC236}">
                <a16:creationId xmlns:a16="http://schemas.microsoft.com/office/drawing/2014/main" id="{489E6A1E-37F8-46E9-911E-2F69CEF7E501}"/>
              </a:ext>
            </a:extLst>
          </p:cNvPr>
          <p:cNvSpPr>
            <a:spLocks noGrp="1"/>
          </p:cNvSpPr>
          <p:nvPr>
            <p:ph type="body" sz="quarter" idx="16" hasCustomPrompt="1"/>
          </p:nvPr>
        </p:nvSpPr>
        <p:spPr>
          <a:xfrm>
            <a:off x="746097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18" name="文本占位符 8">
            <a:extLst>
              <a:ext uri="{FF2B5EF4-FFF2-40B4-BE49-F238E27FC236}">
                <a16:creationId xmlns:a16="http://schemas.microsoft.com/office/drawing/2014/main" id="{A36912A5-42E5-42C1-B8B3-07B77E9AB962}"/>
              </a:ext>
            </a:extLst>
          </p:cNvPr>
          <p:cNvSpPr>
            <a:spLocks noGrp="1"/>
          </p:cNvSpPr>
          <p:nvPr>
            <p:ph type="body" sz="quarter" idx="23" hasCustomPrompt="1"/>
          </p:nvPr>
        </p:nvSpPr>
        <p:spPr>
          <a:xfrm>
            <a:off x="6986030" y="1678092"/>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9" name="文本占位符 9">
            <a:extLst>
              <a:ext uri="{FF2B5EF4-FFF2-40B4-BE49-F238E27FC236}">
                <a16:creationId xmlns:a16="http://schemas.microsoft.com/office/drawing/2014/main" id="{4D768A59-17B6-4B3D-90D6-539F3B73A8F2}"/>
              </a:ext>
            </a:extLst>
          </p:cNvPr>
          <p:cNvSpPr>
            <a:spLocks noGrp="1"/>
          </p:cNvSpPr>
          <p:nvPr>
            <p:ph type="body" sz="quarter" idx="24" hasCustomPrompt="1"/>
          </p:nvPr>
        </p:nvSpPr>
        <p:spPr>
          <a:xfrm>
            <a:off x="6986030" y="3114550"/>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20" name="文本占位符 10">
            <a:extLst>
              <a:ext uri="{FF2B5EF4-FFF2-40B4-BE49-F238E27FC236}">
                <a16:creationId xmlns:a16="http://schemas.microsoft.com/office/drawing/2014/main" id="{F5F42ED0-A212-47F9-AF26-F023A9CCCC5C}"/>
              </a:ext>
            </a:extLst>
          </p:cNvPr>
          <p:cNvSpPr>
            <a:spLocks noGrp="1"/>
          </p:cNvSpPr>
          <p:nvPr>
            <p:ph type="body" sz="quarter" idx="25" hasCustomPrompt="1"/>
          </p:nvPr>
        </p:nvSpPr>
        <p:spPr>
          <a:xfrm>
            <a:off x="6986030" y="4551008"/>
            <a:ext cx="492122"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a:extLst>
              <a:ext uri="{FF2B5EF4-FFF2-40B4-BE49-F238E27FC236}">
                <a16:creationId xmlns:a16="http://schemas.microsoft.com/office/drawing/2014/main" id="{A56CCB58-D10B-460D-AD4C-CC8A72EB2FF4}"/>
              </a:ext>
            </a:extLst>
          </p:cNvPr>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a:extLst>
              <a:ext uri="{FF2B5EF4-FFF2-40B4-BE49-F238E27FC236}">
                <a16:creationId xmlns:a16="http://schemas.microsoft.com/office/drawing/2014/main" id="{E49B4C61-7D26-43BA-912D-428981C54A3E}"/>
              </a:ext>
            </a:extLst>
          </p:cNvPr>
          <p:cNvSpPr>
            <a:spLocks noGrp="1"/>
          </p:cNvSpPr>
          <p:nvPr>
            <p:ph sz="quarter" idx="26"/>
          </p:nvPr>
        </p:nvSpPr>
        <p:spPr>
          <a:xfrm>
            <a:off x="676832" y="1394750"/>
            <a:ext cx="5896800" cy="4571999"/>
          </a:xfrm>
          <a:custGeom>
            <a:avLst/>
            <a:gdLst>
              <a:gd name="connsiteX0" fmla="*/ 0 w 5896800"/>
              <a:gd name="connsiteY0" fmla="*/ 0 h 4571999"/>
              <a:gd name="connsiteX1" fmla="*/ 5896800 w 5896800"/>
              <a:gd name="connsiteY1" fmla="*/ 0 h 4571999"/>
              <a:gd name="connsiteX2" fmla="*/ 5896800 w 5896800"/>
              <a:gd name="connsiteY2" fmla="*/ 4571999 h 4571999"/>
              <a:gd name="connsiteX3" fmla="*/ 0 w 589680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6800" h="4571999">
                <a:moveTo>
                  <a:pt x="0" y="0"/>
                </a:moveTo>
                <a:lnTo>
                  <a:pt x="5896800" y="0"/>
                </a:lnTo>
                <a:lnTo>
                  <a:pt x="589680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10709312"/>
      </p:ext>
    </p:extLst>
  </p:cSld>
  <p:clrMapOvr>
    <a:masterClrMapping/>
  </p:clrMapOvr>
  <p:extLst>
    <p:ext uri="{DCECCB84-F9BA-43D5-87BE-67443E8EF086}">
      <p15:sldGuideLst xmlns:p15="http://schemas.microsoft.com/office/powerpoint/2012/main">
        <p15:guide id="1" orient="horz" pos="1049">
          <p15:clr>
            <a:srgbClr val="FBAE40"/>
          </p15:clr>
        </p15:guide>
        <p15:guide id="2" orient="horz" pos="3543">
          <p15:clr>
            <a:srgbClr val="FBAE40"/>
          </p15:clr>
        </p15:guide>
        <p15:guide id="3" orient="horz" pos="640">
          <p15:clr>
            <a:srgbClr val="FBAE40"/>
          </p15:clr>
        </p15:guide>
        <p15:guide id="4" orient="horz" pos="3929">
          <p15:clr>
            <a:srgbClr val="FBAE40"/>
          </p15:clr>
        </p15:guide>
        <p15:guide id="5" pos="415">
          <p15:clr>
            <a:srgbClr val="FBAE40"/>
          </p15:clr>
        </p15:guide>
        <p15:guide id="6" pos="7265">
          <p15:clr>
            <a:srgbClr val="FBAE40"/>
          </p15:clr>
        </p15:guide>
      </p15:sldGuideLst>
    </p:ext>
  </p:extLst>
</p:sldLayout>
</file>

<file path=ppt/slideLayouts/slideLayout39.xml><?xml version="1.0" encoding="utf-8"?>
<p:sldLayout xmlns:a="http://schemas.openxmlformats.org/drawingml/2006/main" xmlns:r="http://schemas.openxmlformats.org/officeDocument/2006/relationships" xmlns:p="http://schemas.openxmlformats.org/presentationml/2006/main" preserve="1" userDrawn="1">
  <p:cSld name="左文字右图表">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ED6431-F0FB-4C3F-AC38-7B6A5DA5A7CF}"/>
              </a:ext>
            </a:extLst>
          </p:cNvPr>
          <p:cNvSpPr>
            <a:spLocks noGrp="1"/>
          </p:cNvSpPr>
          <p:nvPr>
            <p:ph type="body" sz="quarter" idx="11" hasCustomPrompt="1"/>
          </p:nvPr>
        </p:nvSpPr>
        <p:spPr>
          <a:xfrm>
            <a:off x="113534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BC</a:t>
            </a:r>
            <a:r>
              <a:rPr lang="zh-CN" altLang="en-US" dirty="0"/>
              <a:t>后的“丨”是一个汉字</a:t>
            </a:r>
          </a:p>
        </p:txBody>
      </p:sp>
      <p:sp>
        <p:nvSpPr>
          <p:cNvPr id="3" name="文本占位符 2">
            <a:extLst>
              <a:ext uri="{FF2B5EF4-FFF2-40B4-BE49-F238E27FC236}">
                <a16:creationId xmlns:a16="http://schemas.microsoft.com/office/drawing/2014/main" id="{EE078641-7DB5-4C76-9581-8E8EDEF4A353}"/>
              </a:ext>
            </a:extLst>
          </p:cNvPr>
          <p:cNvSpPr>
            <a:spLocks noGrp="1"/>
          </p:cNvSpPr>
          <p:nvPr>
            <p:ph type="body" sz="quarter" idx="12" hasCustomPrompt="1"/>
          </p:nvPr>
        </p:nvSpPr>
        <p:spPr>
          <a:xfrm>
            <a:off x="660401" y="5032914"/>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4" name="文本占位符 3">
            <a:extLst>
              <a:ext uri="{FF2B5EF4-FFF2-40B4-BE49-F238E27FC236}">
                <a16:creationId xmlns:a16="http://schemas.microsoft.com/office/drawing/2014/main" id="{87581F9D-6D26-4BE6-B852-699A810DD6FE}"/>
              </a:ext>
            </a:extLst>
          </p:cNvPr>
          <p:cNvSpPr>
            <a:spLocks noGrp="1"/>
          </p:cNvSpPr>
          <p:nvPr>
            <p:ph type="body" sz="quarter" idx="13" hasCustomPrompt="1"/>
          </p:nvPr>
        </p:nvSpPr>
        <p:spPr>
          <a:xfrm>
            <a:off x="660401" y="3596456"/>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双击打开</a:t>
            </a:r>
            <a:r>
              <a:rPr lang="en-US" altLang="zh-CN" dirty="0"/>
              <a:t>Excel</a:t>
            </a:r>
            <a:r>
              <a:rPr lang="zh-CN" altLang="en-US" dirty="0"/>
              <a:t>表格后，系列</a:t>
            </a:r>
            <a:r>
              <a:rPr lang="en-US" altLang="zh-CN" dirty="0"/>
              <a:t>2</a:t>
            </a:r>
            <a:r>
              <a:rPr lang="zh-CN" altLang="en-US" dirty="0"/>
              <a:t>、系列</a:t>
            </a:r>
            <a:r>
              <a:rPr lang="en-US" altLang="zh-CN" dirty="0"/>
              <a:t>4</a:t>
            </a:r>
            <a:r>
              <a:rPr lang="zh-CN" altLang="en-US" dirty="0"/>
              <a:t>的数据不需要修改，注意不要让它两的图例显示出来</a:t>
            </a:r>
          </a:p>
        </p:txBody>
      </p:sp>
      <p:sp>
        <p:nvSpPr>
          <p:cNvPr id="5" name="文本占位符 4">
            <a:extLst>
              <a:ext uri="{FF2B5EF4-FFF2-40B4-BE49-F238E27FC236}">
                <a16:creationId xmlns:a16="http://schemas.microsoft.com/office/drawing/2014/main" id="{1AAD3CEE-14EB-4348-B51F-1BE11684FB32}"/>
              </a:ext>
            </a:extLst>
          </p:cNvPr>
          <p:cNvSpPr>
            <a:spLocks noGrp="1"/>
          </p:cNvSpPr>
          <p:nvPr>
            <p:ph type="body" sz="quarter" idx="14" hasCustomPrompt="1"/>
          </p:nvPr>
        </p:nvSpPr>
        <p:spPr>
          <a:xfrm>
            <a:off x="113534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表只需修改系列</a:t>
            </a:r>
            <a:r>
              <a:rPr lang="en-US" altLang="zh-CN" dirty="0"/>
              <a:t>1</a:t>
            </a:r>
            <a:r>
              <a:rPr lang="zh-CN" altLang="en-US" dirty="0"/>
              <a:t>、</a:t>
            </a:r>
            <a:r>
              <a:rPr lang="en-US" altLang="zh-CN" dirty="0"/>
              <a:t>3</a:t>
            </a:r>
            <a:r>
              <a:rPr lang="zh-CN" altLang="en-US" dirty="0"/>
              <a:t>的数据</a:t>
            </a:r>
          </a:p>
        </p:txBody>
      </p:sp>
      <p:sp>
        <p:nvSpPr>
          <p:cNvPr id="7" name="文本占位符 6">
            <a:extLst>
              <a:ext uri="{FF2B5EF4-FFF2-40B4-BE49-F238E27FC236}">
                <a16:creationId xmlns:a16="http://schemas.microsoft.com/office/drawing/2014/main" id="{83ABE727-82CE-4A18-BB92-69DF7E7B9E91}"/>
              </a:ext>
            </a:extLst>
          </p:cNvPr>
          <p:cNvSpPr>
            <a:spLocks noGrp="1"/>
          </p:cNvSpPr>
          <p:nvPr>
            <p:ph type="body" sz="quarter" idx="15" hasCustomPrompt="1"/>
          </p:nvPr>
        </p:nvSpPr>
        <p:spPr>
          <a:xfrm>
            <a:off x="660401" y="2159998"/>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8" name="文本占位符 7">
            <a:extLst>
              <a:ext uri="{FF2B5EF4-FFF2-40B4-BE49-F238E27FC236}">
                <a16:creationId xmlns:a16="http://schemas.microsoft.com/office/drawing/2014/main" id="{4C142E09-F071-4E60-A2F3-659375E833BA}"/>
              </a:ext>
            </a:extLst>
          </p:cNvPr>
          <p:cNvSpPr>
            <a:spLocks noGrp="1"/>
          </p:cNvSpPr>
          <p:nvPr>
            <p:ph type="body" sz="quarter" idx="16" hasCustomPrompt="1"/>
          </p:nvPr>
        </p:nvSpPr>
        <p:spPr>
          <a:xfrm>
            <a:off x="113534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9" name="文本占位符 8">
            <a:extLst>
              <a:ext uri="{FF2B5EF4-FFF2-40B4-BE49-F238E27FC236}">
                <a16:creationId xmlns:a16="http://schemas.microsoft.com/office/drawing/2014/main" id="{0C319603-C0C1-42E6-9A2F-5DF88F88CF66}"/>
              </a:ext>
            </a:extLst>
          </p:cNvPr>
          <p:cNvSpPr>
            <a:spLocks noGrp="1"/>
          </p:cNvSpPr>
          <p:nvPr>
            <p:ph type="body" sz="quarter" idx="17" hasCustomPrompt="1"/>
          </p:nvPr>
        </p:nvSpPr>
        <p:spPr>
          <a:xfrm>
            <a:off x="660400" y="1678092"/>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0" name="文本占位符 9">
            <a:extLst>
              <a:ext uri="{FF2B5EF4-FFF2-40B4-BE49-F238E27FC236}">
                <a16:creationId xmlns:a16="http://schemas.microsoft.com/office/drawing/2014/main" id="{FDD13194-AC22-4800-835E-D5D0F7876D37}"/>
              </a:ext>
            </a:extLst>
          </p:cNvPr>
          <p:cNvSpPr>
            <a:spLocks noGrp="1"/>
          </p:cNvSpPr>
          <p:nvPr>
            <p:ph type="body" sz="quarter" idx="18" hasCustomPrompt="1"/>
          </p:nvPr>
        </p:nvSpPr>
        <p:spPr>
          <a:xfrm>
            <a:off x="660400" y="3114550"/>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11" name="文本占位符 10">
            <a:extLst>
              <a:ext uri="{FF2B5EF4-FFF2-40B4-BE49-F238E27FC236}">
                <a16:creationId xmlns:a16="http://schemas.microsoft.com/office/drawing/2014/main" id="{04C779F2-DF9E-4F77-BA4F-0277ED7BCA03}"/>
              </a:ext>
            </a:extLst>
          </p:cNvPr>
          <p:cNvSpPr>
            <a:spLocks noGrp="1"/>
          </p:cNvSpPr>
          <p:nvPr>
            <p:ph type="body" sz="quarter" idx="19" hasCustomPrompt="1"/>
          </p:nvPr>
        </p:nvSpPr>
        <p:spPr>
          <a:xfrm>
            <a:off x="660400" y="4551008"/>
            <a:ext cx="492122"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a:extLst>
              <a:ext uri="{FF2B5EF4-FFF2-40B4-BE49-F238E27FC236}">
                <a16:creationId xmlns:a16="http://schemas.microsoft.com/office/drawing/2014/main" id="{4B2314BE-9044-4059-ACA1-5A2B4609B81D}"/>
              </a:ext>
            </a:extLst>
          </p:cNvPr>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a:extLst>
              <a:ext uri="{FF2B5EF4-FFF2-40B4-BE49-F238E27FC236}">
                <a16:creationId xmlns:a16="http://schemas.microsoft.com/office/drawing/2014/main" id="{33651364-3A2C-4132-BAFC-207D54F715F0}"/>
              </a:ext>
            </a:extLst>
          </p:cNvPr>
          <p:cNvSpPr>
            <a:spLocks noGrp="1"/>
          </p:cNvSpPr>
          <p:nvPr>
            <p:ph sz="quarter" idx="26"/>
          </p:nvPr>
        </p:nvSpPr>
        <p:spPr>
          <a:xfrm>
            <a:off x="5774915" y="1394750"/>
            <a:ext cx="5895340" cy="4571999"/>
          </a:xfrm>
          <a:custGeom>
            <a:avLst/>
            <a:gdLst>
              <a:gd name="connsiteX0" fmla="*/ 0 w 5895340"/>
              <a:gd name="connsiteY0" fmla="*/ 0 h 4571999"/>
              <a:gd name="connsiteX1" fmla="*/ 5895340 w 5895340"/>
              <a:gd name="connsiteY1" fmla="*/ 0 h 4571999"/>
              <a:gd name="connsiteX2" fmla="*/ 5895340 w 5895340"/>
              <a:gd name="connsiteY2" fmla="*/ 4571999 h 4571999"/>
              <a:gd name="connsiteX3" fmla="*/ 0 w 589534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5340" h="4571999">
                <a:moveTo>
                  <a:pt x="0" y="0"/>
                </a:moveTo>
                <a:lnTo>
                  <a:pt x="5895340" y="0"/>
                </a:lnTo>
                <a:lnTo>
                  <a:pt x="589534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892645997"/>
      </p:ext>
    </p:extLst>
  </p:cSld>
  <p:clrMapOvr>
    <a:masterClrMapping/>
  </p:clrMapOvr>
  <p:extLst>
    <p:ext uri="{DCECCB84-F9BA-43D5-87BE-67443E8EF086}">
      <p15:sldGuideLst xmlns:p15="http://schemas.microsoft.com/office/powerpoint/2012/main">
        <p15:guide id="1" orient="horz" pos="1026">
          <p15:clr>
            <a:srgbClr val="FBAE40"/>
          </p15:clr>
        </p15:guide>
        <p15:guide id="2" orient="horz" pos="3566">
          <p15:clr>
            <a:srgbClr val="FBAE40"/>
          </p15:clr>
        </p15:guide>
      </p15:sldGuideLst>
    </p:ext>
  </p:extLst>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封面">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0D5683B5-CBC3-4538-9883-849F1DEA149E}"/>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C685483E-ADDC-4401-891C-252F72E09BDA}"/>
              </a:ext>
            </a:extLst>
          </p:cNvPr>
          <p:cNvGrpSpPr/>
          <p:nvPr userDrawn="1"/>
        </p:nvGrpSpPr>
        <p:grpSpPr>
          <a:xfrm>
            <a:off x="530508" y="666443"/>
            <a:ext cx="11130984" cy="5580185"/>
            <a:chOff x="1375797" y="902205"/>
            <a:chExt cx="9647982" cy="4782170"/>
          </a:xfrm>
        </p:grpSpPr>
        <p:grpSp>
          <p:nvGrpSpPr>
            <p:cNvPr id="9" name="组合 8">
              <a:extLst>
                <a:ext uri="{FF2B5EF4-FFF2-40B4-BE49-F238E27FC236}">
                  <a16:creationId xmlns:a16="http://schemas.microsoft.com/office/drawing/2014/main" id="{8C20842F-0AA2-42C5-ACD8-FFDD5F802182}"/>
                </a:ext>
              </a:extLst>
            </p:cNvPr>
            <p:cNvGrpSpPr/>
            <p:nvPr/>
          </p:nvGrpSpPr>
          <p:grpSpPr>
            <a:xfrm>
              <a:off x="1375797" y="904240"/>
              <a:ext cx="9647982" cy="4780135"/>
              <a:chOff x="1375797" y="1261127"/>
              <a:chExt cx="9647982" cy="4423248"/>
            </a:xfrm>
          </p:grpSpPr>
          <p:sp>
            <p:nvSpPr>
              <p:cNvPr id="12" name="矩形 40">
                <a:extLst>
                  <a:ext uri="{FF2B5EF4-FFF2-40B4-BE49-F238E27FC236}">
                    <a16:creationId xmlns:a16="http://schemas.microsoft.com/office/drawing/2014/main" id="{92EBAB04-7899-48AB-BF88-7E20E7DBF875}"/>
                  </a:ext>
                </a:extLst>
              </p:cNvPr>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 fmla="*/ 1375797 w 11023779"/>
                  <a:gd name="connsiteY0" fmla="*/ 1261127 h 5684375"/>
                  <a:gd name="connsiteX1" fmla="*/ 0 w 11023779"/>
                  <a:gd name="connsiteY1" fmla="*/ 0 h 5684375"/>
                  <a:gd name="connsiteX2" fmla="*/ 11023779 w 11023779"/>
                  <a:gd name="connsiteY2" fmla="*/ 1261127 h 5684375"/>
                  <a:gd name="connsiteX3" fmla="*/ 11023779 w 11023779"/>
                  <a:gd name="connsiteY3" fmla="*/ 5684375 h 5684375"/>
                  <a:gd name="connsiteX4" fmla="*/ 1375797 w 11023779"/>
                  <a:gd name="connsiteY4" fmla="*/ 5684375 h 5684375"/>
                  <a:gd name="connsiteX5" fmla="*/ 1375797 w 11023779"/>
                  <a:gd name="connsiteY5" fmla="*/ 1261127 h 5684375"/>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2A84C791-809F-402C-8E6B-2A164D71BA45}"/>
                  </a:ext>
                </a:extLst>
              </p:cNvPr>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0" name="任意多边形: 形状 9">
              <a:extLst>
                <a:ext uri="{FF2B5EF4-FFF2-40B4-BE49-F238E27FC236}">
                  <a16:creationId xmlns:a16="http://schemas.microsoft.com/office/drawing/2014/main" id="{8EF610AF-1287-4814-97F1-0E7C462E84D2}"/>
                </a:ext>
              </a:extLst>
            </p:cNvPr>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40B93D9E-95D4-4C41-A31F-CF2C939E2FC2}"/>
                </a:ext>
              </a:extLst>
            </p:cNvPr>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7" name="组合 16">
            <a:extLst>
              <a:ext uri="{FF2B5EF4-FFF2-40B4-BE49-F238E27FC236}">
                <a16:creationId xmlns:a16="http://schemas.microsoft.com/office/drawing/2014/main" id="{ACE8422D-956A-423C-8E0A-03C7BA5CDA10}"/>
              </a:ext>
            </a:extLst>
          </p:cNvPr>
          <p:cNvGrpSpPr/>
          <p:nvPr userDrawn="1"/>
        </p:nvGrpSpPr>
        <p:grpSpPr>
          <a:xfrm>
            <a:off x="4495800" y="361634"/>
            <a:ext cx="3200400" cy="779326"/>
            <a:chOff x="4495800" y="635954"/>
            <a:chExt cx="3200400" cy="779326"/>
          </a:xfrm>
        </p:grpSpPr>
        <p:sp useBgFill="1">
          <p:nvSpPr>
            <p:cNvPr id="18" name="矩形 17">
              <a:extLst>
                <a:ext uri="{FF2B5EF4-FFF2-40B4-BE49-F238E27FC236}">
                  <a16:creationId xmlns:a16="http://schemas.microsoft.com/office/drawing/2014/main" id="{3E14BE8E-2C73-4D0D-936C-1D6576186791}"/>
                </a:ext>
              </a:extLst>
            </p:cNvPr>
            <p:cNvSpPr/>
            <p:nvPr/>
          </p:nvSpPr>
          <p:spPr>
            <a:xfrm>
              <a:off x="4495800" y="63595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763a3f4e-9d53-4af4-bab9-7348766026be"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10899AD7-C113-44F7-AD06-F6398858DB17}"/>
                </a:ext>
              </a:extLst>
            </p:cNvPr>
            <p:cNvGrpSpPr>
              <a:grpSpLocks noChangeAspect="1"/>
            </p:cNvGrpSpPr>
            <p:nvPr>
              <p:custDataLst>
                <p:tags r:id="rId1"/>
              </p:custDataLst>
            </p:nvPr>
          </p:nvGrpSpPr>
          <p:grpSpPr>
            <a:xfrm>
              <a:off x="4823684" y="635954"/>
              <a:ext cx="2544631" cy="779326"/>
              <a:chOff x="2988659" y="2478922"/>
              <a:chExt cx="6214680" cy="1903326"/>
            </a:xfrm>
            <a:solidFill>
              <a:schemeClr val="accent1"/>
            </a:solidFill>
          </p:grpSpPr>
          <p:grpSp>
            <p:nvGrpSpPr>
              <p:cNvPr id="20" name="îSlîde">
                <a:extLst>
                  <a:ext uri="{FF2B5EF4-FFF2-40B4-BE49-F238E27FC236}">
                    <a16:creationId xmlns:a16="http://schemas.microsoft.com/office/drawing/2014/main" id="{3DA2228E-8712-4DD5-8D55-1999EF8314FC}"/>
                  </a:ext>
                </a:extLst>
              </p:cNvPr>
              <p:cNvGrpSpPr/>
              <p:nvPr/>
            </p:nvGrpSpPr>
            <p:grpSpPr>
              <a:xfrm>
                <a:off x="2988659" y="2478922"/>
                <a:ext cx="1901065" cy="1903326"/>
                <a:chOff x="1735138" y="2095500"/>
                <a:chExt cx="2667000" cy="2670175"/>
              </a:xfrm>
              <a:grpFill/>
            </p:grpSpPr>
            <p:sp>
              <p:nvSpPr>
                <p:cNvPr id="27" name="î$ļîďe">
                  <a:extLst>
                    <a:ext uri="{FF2B5EF4-FFF2-40B4-BE49-F238E27FC236}">
                      <a16:creationId xmlns:a16="http://schemas.microsoft.com/office/drawing/2014/main" id="{72055009-D345-44FF-8A35-D88FA7E18046}"/>
                    </a:ext>
                  </a:extLst>
                </p:cNvPr>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8" name="ïṧḷíḋê">
                  <a:extLst>
                    <a:ext uri="{FF2B5EF4-FFF2-40B4-BE49-F238E27FC236}">
                      <a16:creationId xmlns:a16="http://schemas.microsoft.com/office/drawing/2014/main" id="{48525461-87A8-41A3-BB21-DA9114D34C16}"/>
                    </a:ext>
                  </a:extLst>
                </p:cNvPr>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9" name="íṡļíḋé">
                  <a:extLst>
                    <a:ext uri="{FF2B5EF4-FFF2-40B4-BE49-F238E27FC236}">
                      <a16:creationId xmlns:a16="http://schemas.microsoft.com/office/drawing/2014/main" id="{6D867F9B-EBB6-4529-B06B-25652ABC416F}"/>
                    </a:ext>
                  </a:extLst>
                </p:cNvPr>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0" name="í$ḻîḓê">
                  <a:extLst>
                    <a:ext uri="{FF2B5EF4-FFF2-40B4-BE49-F238E27FC236}">
                      <a16:creationId xmlns:a16="http://schemas.microsoft.com/office/drawing/2014/main" id="{64488801-D8C9-4106-8511-4B13ECAC45D6}"/>
                    </a:ext>
                  </a:extLst>
                </p:cNvPr>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1" name="ï$ḻíḓê">
                  <a:extLst>
                    <a:ext uri="{FF2B5EF4-FFF2-40B4-BE49-F238E27FC236}">
                      <a16:creationId xmlns:a16="http://schemas.microsoft.com/office/drawing/2014/main" id="{AB277BFC-C1E5-4B2A-BB85-D991EDD26D52}"/>
                    </a:ext>
                  </a:extLst>
                </p:cNvPr>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2" name="ïš1ïḓê">
                  <a:extLst>
                    <a:ext uri="{FF2B5EF4-FFF2-40B4-BE49-F238E27FC236}">
                      <a16:creationId xmlns:a16="http://schemas.microsoft.com/office/drawing/2014/main" id="{2CDC67C9-D961-406C-B373-954C39E27BE9}"/>
                    </a:ext>
                  </a:extLst>
                </p:cNvPr>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3" name="íṣlidé">
                  <a:extLst>
                    <a:ext uri="{FF2B5EF4-FFF2-40B4-BE49-F238E27FC236}">
                      <a16:creationId xmlns:a16="http://schemas.microsoft.com/office/drawing/2014/main" id="{C8C68294-33CE-4634-B77A-7EEB8780CCD7}"/>
                    </a:ext>
                  </a:extLst>
                </p:cNvPr>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4" name="íṩľïdé">
                  <a:extLst>
                    <a:ext uri="{FF2B5EF4-FFF2-40B4-BE49-F238E27FC236}">
                      <a16:creationId xmlns:a16="http://schemas.microsoft.com/office/drawing/2014/main" id="{BCE0D436-06BA-4F1C-8D01-2A3A751E3163}"/>
                    </a:ext>
                  </a:extLst>
                </p:cNvPr>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5" name="iṡḻîḑè">
                  <a:extLst>
                    <a:ext uri="{FF2B5EF4-FFF2-40B4-BE49-F238E27FC236}">
                      <a16:creationId xmlns:a16="http://schemas.microsoft.com/office/drawing/2014/main" id="{846CE4C1-7A21-4388-A6B5-FDBE7399CFA9}"/>
                    </a:ext>
                  </a:extLst>
                </p:cNvPr>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6" name="iṧľîḓé">
                  <a:extLst>
                    <a:ext uri="{FF2B5EF4-FFF2-40B4-BE49-F238E27FC236}">
                      <a16:creationId xmlns:a16="http://schemas.microsoft.com/office/drawing/2014/main" id="{78396209-E47C-48C1-B758-E04D83CAC831}"/>
                    </a:ext>
                  </a:extLst>
                </p:cNvPr>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7" name="iṥ1ïḍè">
                  <a:extLst>
                    <a:ext uri="{FF2B5EF4-FFF2-40B4-BE49-F238E27FC236}">
                      <a16:creationId xmlns:a16="http://schemas.microsoft.com/office/drawing/2014/main" id="{E6FBCDFC-B439-4539-ABBD-627EF0CD52D4}"/>
                    </a:ext>
                  </a:extLst>
                </p:cNvPr>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8" name="îṡḷïďé">
                  <a:extLst>
                    <a:ext uri="{FF2B5EF4-FFF2-40B4-BE49-F238E27FC236}">
                      <a16:creationId xmlns:a16="http://schemas.microsoft.com/office/drawing/2014/main" id="{4E152516-DFF6-486B-8FB0-DA34FC6D5D56}"/>
                    </a:ext>
                  </a:extLst>
                </p:cNvPr>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9" name="í$liḍè">
                  <a:extLst>
                    <a:ext uri="{FF2B5EF4-FFF2-40B4-BE49-F238E27FC236}">
                      <a16:creationId xmlns:a16="http://schemas.microsoft.com/office/drawing/2014/main" id="{83173E76-C9CA-4685-A287-BCEBE1B4C515}"/>
                    </a:ext>
                  </a:extLst>
                </p:cNvPr>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s1iḍè">
                  <a:extLst>
                    <a:ext uri="{FF2B5EF4-FFF2-40B4-BE49-F238E27FC236}">
                      <a16:creationId xmlns:a16="http://schemas.microsoft.com/office/drawing/2014/main" id="{59E6F47D-A8C7-446B-A351-5634D5FE971C}"/>
                    </a:ext>
                  </a:extLst>
                </p:cNvPr>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
            <p:nvSpPr>
              <p:cNvPr id="21" name="ïślîḓê">
                <a:extLst>
                  <a:ext uri="{FF2B5EF4-FFF2-40B4-BE49-F238E27FC236}">
                    <a16:creationId xmlns:a16="http://schemas.microsoft.com/office/drawing/2014/main" id="{3E061C4D-F51B-436B-A77E-5A65E1B7DC76}"/>
                  </a:ext>
                </a:extLst>
              </p:cNvPr>
              <p:cNvSpPr/>
              <p:nvPr/>
            </p:nvSpPr>
            <p:spPr bwMode="auto">
              <a:xfrm>
                <a:off x="5203178" y="3897933"/>
                <a:ext cx="4000161" cy="237633"/>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algn="ctr"/>
                <a:endParaRPr>
                  <a:solidFill>
                    <a:schemeClr val="accent1"/>
                  </a:solidFill>
                </a:endParaRPr>
              </a:p>
            </p:txBody>
          </p:sp>
          <p:grpSp>
            <p:nvGrpSpPr>
              <p:cNvPr id="22" name="iSļïḍe">
                <a:extLst>
                  <a:ext uri="{FF2B5EF4-FFF2-40B4-BE49-F238E27FC236}">
                    <a16:creationId xmlns:a16="http://schemas.microsoft.com/office/drawing/2014/main" id="{669AF3CC-4A32-4537-8A53-A67D92FC6437}"/>
                  </a:ext>
                </a:extLst>
              </p:cNvPr>
              <p:cNvGrpSpPr/>
              <p:nvPr/>
            </p:nvGrpSpPr>
            <p:grpSpPr>
              <a:xfrm>
                <a:off x="5388759" y="2716555"/>
                <a:ext cx="3612028" cy="965242"/>
                <a:chOff x="5102226" y="2428875"/>
                <a:chExt cx="5067300" cy="1354138"/>
              </a:xfrm>
              <a:grpFill/>
            </p:grpSpPr>
            <p:sp>
              <p:nvSpPr>
                <p:cNvPr id="23" name="íṧḻîďè">
                  <a:extLst>
                    <a:ext uri="{FF2B5EF4-FFF2-40B4-BE49-F238E27FC236}">
                      <a16:creationId xmlns:a16="http://schemas.microsoft.com/office/drawing/2014/main" id="{D2D66921-EAB2-435C-A963-9B29140D4A73}"/>
                    </a:ext>
                  </a:extLst>
                </p:cNvPr>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4" name="îṩḻidé">
                  <a:extLst>
                    <a:ext uri="{FF2B5EF4-FFF2-40B4-BE49-F238E27FC236}">
                      <a16:creationId xmlns:a16="http://schemas.microsoft.com/office/drawing/2014/main" id="{76E14019-69D1-4D66-B503-66859D26F626}"/>
                    </a:ext>
                  </a:extLst>
                </p:cNvPr>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5" name="ïsľíḋè">
                  <a:extLst>
                    <a:ext uri="{FF2B5EF4-FFF2-40B4-BE49-F238E27FC236}">
                      <a16:creationId xmlns:a16="http://schemas.microsoft.com/office/drawing/2014/main" id="{31B1B22E-EAC4-4BC0-B30A-3FC5A97ED98E}"/>
                    </a:ext>
                  </a:extLst>
                </p:cNvPr>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6" name="işľiḋé">
                  <a:extLst>
                    <a:ext uri="{FF2B5EF4-FFF2-40B4-BE49-F238E27FC236}">
                      <a16:creationId xmlns:a16="http://schemas.microsoft.com/office/drawing/2014/main" id="{B0688CB8-A80F-494B-951A-7E1A5B923775}"/>
                    </a:ext>
                  </a:extLst>
                </p:cNvPr>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grpSp>
      </p:grpSp>
      <p:sp>
        <p:nvSpPr>
          <p:cNvPr id="42" name="文本占位符 4">
            <a:extLst>
              <a:ext uri="{FF2B5EF4-FFF2-40B4-BE49-F238E27FC236}">
                <a16:creationId xmlns:a16="http://schemas.microsoft.com/office/drawing/2014/main" id="{B3BAC3A5-7004-4BFE-9149-DF5D2A104610}"/>
              </a:ext>
            </a:extLst>
          </p:cNvPr>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60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感谢老师的悉心指导</a:t>
            </a:r>
          </a:p>
        </p:txBody>
      </p:sp>
      <p:sp>
        <p:nvSpPr>
          <p:cNvPr id="43" name="文本占位符 5">
            <a:extLst>
              <a:ext uri="{FF2B5EF4-FFF2-40B4-BE49-F238E27FC236}">
                <a16:creationId xmlns:a16="http://schemas.microsoft.com/office/drawing/2014/main" id="{FADDC765-5013-4FA1-BCAB-6D76A92E2C12}"/>
              </a:ext>
            </a:extLst>
          </p:cNvPr>
          <p:cNvSpPr>
            <a:spLocks noGrp="1"/>
          </p:cNvSpPr>
          <p:nvPr>
            <p:ph type="body" sz="quarter" idx="11" hasCustomPrompt="1"/>
          </p:nvPr>
        </p:nvSpPr>
        <p:spPr>
          <a:xfrm>
            <a:off x="1617850" y="2692270"/>
            <a:ext cx="8956297" cy="400110"/>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600">
                <a:solidFill>
                  <a:schemeClr val="accent1"/>
                </a:solidFill>
                <a:latin typeface="+mn-lt"/>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Thank you for teacher’s kind guidance</a:t>
            </a:r>
            <a:endParaRPr lang="zh-CN" altLang="en-US" dirty="0"/>
          </a:p>
        </p:txBody>
      </p:sp>
      <p:sp>
        <p:nvSpPr>
          <p:cNvPr id="44" name="文本占位符 6">
            <a:extLst>
              <a:ext uri="{FF2B5EF4-FFF2-40B4-BE49-F238E27FC236}">
                <a16:creationId xmlns:a16="http://schemas.microsoft.com/office/drawing/2014/main" id="{1F40B88E-C154-40CE-BED5-FA35772BBAAF}"/>
              </a:ext>
            </a:extLst>
          </p:cNvPr>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答辩人：</a:t>
            </a:r>
            <a:r>
              <a:rPr lang="en-US" altLang="zh-CN"/>
              <a:t>@</a:t>
            </a:r>
            <a:r>
              <a:rPr lang="zh-CN" altLang="en-US"/>
              <a:t>十六；   指导老师：</a:t>
            </a:r>
            <a:r>
              <a:rPr lang="en-US" altLang="zh-CN"/>
              <a:t>@</a:t>
            </a:r>
            <a:r>
              <a:rPr lang="zh-CN" altLang="en-US"/>
              <a:t>浣熊</a:t>
            </a:r>
          </a:p>
        </p:txBody>
      </p:sp>
      <p:sp>
        <p:nvSpPr>
          <p:cNvPr id="41" name="任意多边形: 形状 40">
            <a:extLst>
              <a:ext uri="{FF2B5EF4-FFF2-40B4-BE49-F238E27FC236}">
                <a16:creationId xmlns:a16="http://schemas.microsoft.com/office/drawing/2014/main" id="{47CF756D-4C4B-4D34-9163-81B53D5E3D1C}"/>
              </a:ext>
            </a:extLst>
          </p:cNvPr>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48" name="图片 47">
            <a:extLst>
              <a:ext uri="{FF2B5EF4-FFF2-40B4-BE49-F238E27FC236}">
                <a16:creationId xmlns:a16="http://schemas.microsoft.com/office/drawing/2014/main" id="{CA4E8FFB-CB98-4022-ACB5-A846085CF927}"/>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l="2172" t="9294" r="3717" b="49559"/>
          <a:stretch/>
        </p:blipFill>
        <p:spPr>
          <a:xfrm>
            <a:off x="0" y="4013200"/>
            <a:ext cx="12192000" cy="2844800"/>
          </a:xfrm>
          <a:prstGeom prst="rect">
            <a:avLst/>
          </a:prstGeom>
        </p:spPr>
      </p:pic>
      <p:pic>
        <p:nvPicPr>
          <p:cNvPr id="52" name="图片 51">
            <a:extLst>
              <a:ext uri="{FF2B5EF4-FFF2-40B4-BE49-F238E27FC236}">
                <a16:creationId xmlns:a16="http://schemas.microsoft.com/office/drawing/2014/main" id="{06CBC32C-99D8-4AE0-90F7-65EAE1667FAE}"/>
              </a:ext>
            </a:extLst>
          </p:cNvPr>
          <p:cNvPicPr>
            <a:picLocks noChangeAspect="1"/>
          </p:cNvPicPr>
          <p:nvPr userDrawn="1"/>
        </p:nvPicPr>
        <p:blipFill>
          <a:blip r:embed="rId4" cstate="print">
            <a:extLst>
              <a:ext uri="{28A0092B-C50C-407E-A947-70E740481C1C}">
                <a14:useLocalDpi xmlns:a14="http://schemas.microsoft.com/office/drawing/2010/main" val="0"/>
              </a:ext>
            </a:extLst>
          </a:blip>
          <a:srcRect l="2172" t="22257" r="3717" b="49559"/>
          <a:stretch>
            <a:fillRect/>
          </a:stretch>
        </p:blipFill>
        <p:spPr>
          <a:xfrm>
            <a:off x="0" y="4909402"/>
            <a:ext cx="12192000" cy="1948598"/>
          </a:xfrm>
          <a:custGeom>
            <a:avLst/>
            <a:gdLst>
              <a:gd name="connsiteX0" fmla="*/ 0 w 12192000"/>
              <a:gd name="connsiteY0" fmla="*/ 0 h 1948598"/>
              <a:gd name="connsiteX1" fmla="*/ 422666 w 12192000"/>
              <a:gd name="connsiteY1" fmla="*/ 127337 h 1948598"/>
              <a:gd name="connsiteX2" fmla="*/ 6096000 w 12192000"/>
              <a:gd name="connsiteY2" fmla="*/ 923262 h 1948598"/>
              <a:gd name="connsiteX3" fmla="*/ 11769333 w 12192000"/>
              <a:gd name="connsiteY3" fmla="*/ 127337 h 1948598"/>
              <a:gd name="connsiteX4" fmla="*/ 12191999 w 12192000"/>
              <a:gd name="connsiteY4" fmla="*/ 0 h 1948598"/>
              <a:gd name="connsiteX5" fmla="*/ 12191999 w 12192000"/>
              <a:gd name="connsiteY5" fmla="*/ 1896565 h 1948598"/>
              <a:gd name="connsiteX6" fmla="*/ 12192000 w 12192000"/>
              <a:gd name="connsiteY6" fmla="*/ 1896565 h 1948598"/>
              <a:gd name="connsiteX7" fmla="*/ 12192000 w 12192000"/>
              <a:gd name="connsiteY7" fmla="*/ 1948598 h 1948598"/>
              <a:gd name="connsiteX8" fmla="*/ 0 w 12192000"/>
              <a:gd name="connsiteY8" fmla="*/ 1948598 h 1948598"/>
              <a:gd name="connsiteX9" fmla="*/ 0 w 12192000"/>
              <a:gd name="connsiteY9" fmla="*/ 1896566 h 1948598"/>
              <a:gd name="connsiteX10" fmla="*/ 0 w 12192000"/>
              <a:gd name="connsiteY10" fmla="*/ 1896565 h 1948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8">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8"/>
                </a:lnTo>
                <a:lnTo>
                  <a:pt x="0" y="1948598"/>
                </a:lnTo>
                <a:lnTo>
                  <a:pt x="0" y="1896566"/>
                </a:lnTo>
                <a:lnTo>
                  <a:pt x="0" y="1896565"/>
                </a:lnTo>
                <a:close/>
              </a:path>
            </a:pathLst>
          </a:custGeom>
        </p:spPr>
      </p:pic>
      <p:sp>
        <p:nvSpPr>
          <p:cNvPr id="53" name="任意多边形: 形状 52">
            <a:extLst>
              <a:ext uri="{FF2B5EF4-FFF2-40B4-BE49-F238E27FC236}">
                <a16:creationId xmlns:a16="http://schemas.microsoft.com/office/drawing/2014/main" id="{E8133D1B-594E-41D7-94BC-80C5D518A62C}"/>
              </a:ext>
            </a:extLst>
          </p:cNvPr>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398794924"/>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preserve="1" userDrawn="1">
  <p:cSld name="做图表右文字（四段）">
    <p:spTree>
      <p:nvGrpSpPr>
        <p:cNvPr id="1" name=""/>
        <p:cNvGrpSpPr/>
        <p:nvPr/>
      </p:nvGrpSpPr>
      <p:grpSpPr>
        <a:xfrm>
          <a:off x="0" y="0"/>
          <a:ext cx="0" cy="0"/>
          <a:chOff x="0" y="0"/>
          <a:chExt cx="0" cy="0"/>
        </a:xfrm>
      </p:grpSpPr>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6096001"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6096001"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609600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609600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9116066"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9116066"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如果你只需要一段内容，可以保留这一段。如果你只需要一段内容，可以保留这一段</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911606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9116066"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a:extLst>
              <a:ext uri="{FF2B5EF4-FFF2-40B4-BE49-F238E27FC236}">
                <a16:creationId xmlns:a16="http://schemas.microsoft.com/office/drawing/2014/main" id="{D7FB826C-F670-44E2-98FB-563A8FF90648}"/>
              </a:ext>
            </a:extLst>
          </p:cNvPr>
          <p:cNvSpPr>
            <a:spLocks noGrp="1"/>
          </p:cNvSpPr>
          <p:nvPr>
            <p:ph sz="quarter" idx="31"/>
          </p:nvPr>
        </p:nvSpPr>
        <p:spPr>
          <a:xfrm>
            <a:off x="67683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a:extLst>
              <a:ext uri="{FF2B5EF4-FFF2-40B4-BE49-F238E27FC236}">
                <a16:creationId xmlns:a16="http://schemas.microsoft.com/office/drawing/2014/main" id="{0F0B1DE3-8978-4167-B1D7-8A8748A78C03}"/>
              </a:ext>
            </a:extLst>
          </p:cNvPr>
          <p:cNvSpPr>
            <a:spLocks noGrp="1"/>
          </p:cNvSpPr>
          <p:nvPr>
            <p:ph type="body" sz="quarter" idx="32"/>
          </p:nvPr>
        </p:nvSpPr>
        <p:spPr>
          <a:xfrm>
            <a:off x="6096000"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 fmla="*/ 0 w 803521"/>
              <a:gd name="connsiteY0" fmla="*/ 100391 h 221041"/>
              <a:gd name="connsiteX1" fmla="*/ 203200 w 803521"/>
              <a:gd name="connsiteY1" fmla="*/ 221041 h 221041"/>
              <a:gd name="connsiteX2" fmla="*/ 0 w 803521"/>
              <a:gd name="connsiteY2" fmla="*/ 221041 h 221041"/>
              <a:gd name="connsiteX3" fmla="*/ 0 w 803521"/>
              <a:gd name="connsiteY3" fmla="*/ 10039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8" fmla="*/ 263521 w 803521"/>
              <a:gd name="connsiteY8" fmla="*/ 0 h 221041"/>
              <a:gd name="connsiteX0" fmla="*/ 0 w 803521"/>
              <a:gd name="connsiteY0" fmla="*/ 100391 h 221041"/>
              <a:gd name="connsiteX1" fmla="*/ 0 w 803521"/>
              <a:gd name="connsiteY1" fmla="*/ 221041 h 221041"/>
              <a:gd name="connsiteX2" fmla="*/ 0 w 803521"/>
              <a:gd name="connsiteY2" fmla="*/ 100391 h 221041"/>
              <a:gd name="connsiteX3" fmla="*/ 263521 w 803521"/>
              <a:gd name="connsiteY3" fmla="*/ 0 h 221041"/>
              <a:gd name="connsiteX4" fmla="*/ 803521 w 803521"/>
              <a:gd name="connsiteY4" fmla="*/ 0 h 221041"/>
              <a:gd name="connsiteX5" fmla="*/ 803521 w 803521"/>
              <a:gd name="connsiteY5" fmla="*/ 18000 h 221041"/>
              <a:gd name="connsiteX6" fmla="*/ 263521 w 803521"/>
              <a:gd name="connsiteY6" fmla="*/ 18000 h 221041"/>
              <a:gd name="connsiteX7" fmla="*/ 263521 w 803521"/>
              <a:gd name="connsiteY7" fmla="*/ 0 h 221041"/>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a:extLst>
              <a:ext uri="{FF2B5EF4-FFF2-40B4-BE49-F238E27FC236}">
                <a16:creationId xmlns:a16="http://schemas.microsoft.com/office/drawing/2014/main" id="{FEE3EBCA-32D3-4F4D-98DC-717257E78135}"/>
              </a:ext>
            </a:extLst>
          </p:cNvPr>
          <p:cNvSpPr>
            <a:spLocks noGrp="1"/>
          </p:cNvSpPr>
          <p:nvPr>
            <p:ph type="body" sz="quarter" idx="33"/>
          </p:nvPr>
        </p:nvSpPr>
        <p:spPr>
          <a:xfrm>
            <a:off x="911606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 fmla="*/ 0 w 3823588"/>
              <a:gd name="connsiteY0" fmla="*/ 22245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8" fmla="*/ 3283588 w 3823588"/>
              <a:gd name="connsiteY8" fmla="*/ 0 h 222454"/>
              <a:gd name="connsiteX0" fmla="*/ 0 w 3823588"/>
              <a:gd name="connsiteY0" fmla="*/ 222454 h 222454"/>
              <a:gd name="connsiteX1" fmla="*/ 203200 w 3823588"/>
              <a:gd name="connsiteY1" fmla="*/ 222454 h 222454"/>
              <a:gd name="connsiteX2" fmla="*/ 0 w 3823588"/>
              <a:gd name="connsiteY2" fmla="*/ 222454 h 222454"/>
              <a:gd name="connsiteX3" fmla="*/ 3283588 w 3823588"/>
              <a:gd name="connsiteY3" fmla="*/ 0 h 222454"/>
              <a:gd name="connsiteX4" fmla="*/ 3823588 w 3823588"/>
              <a:gd name="connsiteY4" fmla="*/ 0 h 222454"/>
              <a:gd name="connsiteX5" fmla="*/ 3823588 w 3823588"/>
              <a:gd name="connsiteY5" fmla="*/ 18000 h 222454"/>
              <a:gd name="connsiteX6" fmla="*/ 3283588 w 3823588"/>
              <a:gd name="connsiteY6" fmla="*/ 18000 h 222454"/>
              <a:gd name="connsiteX7" fmla="*/ 3283588 w 3823588"/>
              <a:gd name="connsiteY7" fmla="*/ 0 h 222454"/>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a:extLst>
              <a:ext uri="{FF2B5EF4-FFF2-40B4-BE49-F238E27FC236}">
                <a16:creationId xmlns:a16="http://schemas.microsoft.com/office/drawing/2014/main" id="{9F62CF4F-E418-48A5-9455-B7A5CAE84973}"/>
              </a:ext>
            </a:extLst>
          </p:cNvPr>
          <p:cNvSpPr>
            <a:spLocks noGrp="1"/>
          </p:cNvSpPr>
          <p:nvPr>
            <p:ph type="body" sz="quarter" idx="34"/>
          </p:nvPr>
        </p:nvSpPr>
        <p:spPr>
          <a:xfrm>
            <a:off x="6096000"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263522 w 803522"/>
              <a:gd name="connsiteY4" fmla="*/ 2207205 h 2225205"/>
              <a:gd name="connsiteX5" fmla="*/ 0 w 803522"/>
              <a:gd name="connsiteY5" fmla="*/ 0 h 2225205"/>
              <a:gd name="connsiteX6" fmla="*/ 203200 w 803522"/>
              <a:gd name="connsiteY6" fmla="*/ 0 h 2225205"/>
              <a:gd name="connsiteX7" fmla="*/ 203200 w 803522"/>
              <a:gd name="connsiteY7" fmla="*/ 120650 h 2225205"/>
              <a:gd name="connsiteX8" fmla="*/ 0 w 803522"/>
              <a:gd name="connsiteY8" fmla="*/ 0 h 2225205"/>
              <a:gd name="connsiteX0" fmla="*/ 60322 w 600322"/>
              <a:gd name="connsiteY0" fmla="*/ 2207205 h 2225205"/>
              <a:gd name="connsiteX1" fmla="*/ 600322 w 600322"/>
              <a:gd name="connsiteY1" fmla="*/ 2207205 h 2225205"/>
              <a:gd name="connsiteX2" fmla="*/ 600322 w 600322"/>
              <a:gd name="connsiteY2" fmla="*/ 2225205 h 2225205"/>
              <a:gd name="connsiteX3" fmla="*/ 60322 w 600322"/>
              <a:gd name="connsiteY3" fmla="*/ 2225205 h 2225205"/>
              <a:gd name="connsiteX4" fmla="*/ 60322 w 600322"/>
              <a:gd name="connsiteY4" fmla="*/ 2207205 h 2225205"/>
              <a:gd name="connsiteX5" fmla="*/ 0 w 600322"/>
              <a:gd name="connsiteY5" fmla="*/ 120650 h 2225205"/>
              <a:gd name="connsiteX6" fmla="*/ 0 w 600322"/>
              <a:gd name="connsiteY6" fmla="*/ 0 h 2225205"/>
              <a:gd name="connsiteX7" fmla="*/ 0 w 600322"/>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877C23A8-71E1-4751-83D8-BB19064A05BA}"/>
              </a:ext>
            </a:extLst>
          </p:cNvPr>
          <p:cNvSpPr>
            <a:spLocks noGrp="1"/>
          </p:cNvSpPr>
          <p:nvPr>
            <p:ph type="body" sz="quarter" idx="35"/>
          </p:nvPr>
        </p:nvSpPr>
        <p:spPr>
          <a:xfrm>
            <a:off x="9116066"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3283588 w 3823588"/>
              <a:gd name="connsiteY4" fmla="*/ 2207205 h 2225205"/>
              <a:gd name="connsiteX5" fmla="*/ 0 w 3823588"/>
              <a:gd name="connsiteY5" fmla="*/ 120650 h 2225205"/>
              <a:gd name="connsiteX6" fmla="*/ 203200 w 3823588"/>
              <a:gd name="connsiteY6" fmla="*/ 0 h 2225205"/>
              <a:gd name="connsiteX7" fmla="*/ 203200 w 3823588"/>
              <a:gd name="connsiteY7" fmla="*/ 120650 h 2225205"/>
              <a:gd name="connsiteX8" fmla="*/ 0 w 3823588"/>
              <a:gd name="connsiteY8" fmla="*/ 120650 h 2225205"/>
              <a:gd name="connsiteX0" fmla="*/ 3080388 w 3620388"/>
              <a:gd name="connsiteY0" fmla="*/ 2207205 h 2225205"/>
              <a:gd name="connsiteX1" fmla="*/ 3620388 w 3620388"/>
              <a:gd name="connsiteY1" fmla="*/ 2207205 h 2225205"/>
              <a:gd name="connsiteX2" fmla="*/ 3620388 w 3620388"/>
              <a:gd name="connsiteY2" fmla="*/ 2225205 h 2225205"/>
              <a:gd name="connsiteX3" fmla="*/ 3080388 w 3620388"/>
              <a:gd name="connsiteY3" fmla="*/ 2225205 h 2225205"/>
              <a:gd name="connsiteX4" fmla="*/ 3080388 w 3620388"/>
              <a:gd name="connsiteY4" fmla="*/ 2207205 h 2225205"/>
              <a:gd name="connsiteX5" fmla="*/ 0 w 3620388"/>
              <a:gd name="connsiteY5" fmla="*/ 120650 h 2225205"/>
              <a:gd name="connsiteX6" fmla="*/ 0 w 3620388"/>
              <a:gd name="connsiteY6" fmla="*/ 0 h 2225205"/>
              <a:gd name="connsiteX7" fmla="*/ 0 w 3620388"/>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02F431C0-9BAA-4D64-BF63-90378267D757}"/>
              </a:ext>
            </a:extLst>
          </p:cNvPr>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2" name="文本占位符 21">
            <a:extLst>
              <a:ext uri="{FF2B5EF4-FFF2-40B4-BE49-F238E27FC236}">
                <a16:creationId xmlns:a16="http://schemas.microsoft.com/office/drawing/2014/main" id="{4B442EF0-8823-4642-AC32-4234847CDF47}"/>
              </a:ext>
            </a:extLst>
          </p:cNvPr>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4" name="文本占位符 20">
            <a:extLst>
              <a:ext uri="{FF2B5EF4-FFF2-40B4-BE49-F238E27FC236}">
                <a16:creationId xmlns:a16="http://schemas.microsoft.com/office/drawing/2014/main" id="{4FA6CF10-F7F4-402C-AFE7-CD3C18910D39}"/>
              </a:ext>
            </a:extLst>
          </p:cNvPr>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887405985"/>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41.xml><?xml version="1.0" encoding="utf-8"?>
<p:sldLayout xmlns:a="http://schemas.openxmlformats.org/drawingml/2006/main" xmlns:r="http://schemas.openxmlformats.org/officeDocument/2006/relationships" xmlns:p="http://schemas.openxmlformats.org/presentationml/2006/main" preserve="1" userDrawn="1">
  <p:cSld name="左文字右图表（四段）">
    <p:spTree>
      <p:nvGrpSpPr>
        <p:cNvPr id="1" name=""/>
        <p:cNvGrpSpPr/>
        <p:nvPr/>
      </p:nvGrpSpPr>
      <p:grpSpPr>
        <a:xfrm>
          <a:off x="0" y="0"/>
          <a:ext cx="0" cy="0"/>
          <a:chOff x="0" y="0"/>
          <a:chExt cx="0" cy="0"/>
        </a:xfrm>
      </p:grpSpPr>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3583946"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3583944"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358394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3583944"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680612"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680612"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如果你只需要一段内容，可以保留这一段。如果你只需要一段内容，可以保留这一段</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68061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68061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a:extLst>
              <a:ext uri="{FF2B5EF4-FFF2-40B4-BE49-F238E27FC236}">
                <a16:creationId xmlns:a16="http://schemas.microsoft.com/office/drawing/2014/main" id="{D7FB826C-F670-44E2-98FB-563A8FF90648}"/>
              </a:ext>
            </a:extLst>
          </p:cNvPr>
          <p:cNvSpPr>
            <a:spLocks noGrp="1"/>
          </p:cNvSpPr>
          <p:nvPr>
            <p:ph sz="quarter" idx="31"/>
          </p:nvPr>
        </p:nvSpPr>
        <p:spPr>
          <a:xfrm>
            <a:off x="651375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a:extLst>
              <a:ext uri="{FF2B5EF4-FFF2-40B4-BE49-F238E27FC236}">
                <a16:creationId xmlns:a16="http://schemas.microsoft.com/office/drawing/2014/main" id="{0F0B1DE3-8978-4167-B1D7-8A8748A78C03}"/>
              </a:ext>
            </a:extLst>
          </p:cNvPr>
          <p:cNvSpPr>
            <a:spLocks noGrp="1"/>
          </p:cNvSpPr>
          <p:nvPr>
            <p:ph type="body" sz="quarter" idx="32"/>
          </p:nvPr>
        </p:nvSpPr>
        <p:spPr>
          <a:xfrm>
            <a:off x="680612"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 fmla="*/ 0 w 803521"/>
              <a:gd name="connsiteY0" fmla="*/ 100391 h 221041"/>
              <a:gd name="connsiteX1" fmla="*/ 203200 w 803521"/>
              <a:gd name="connsiteY1" fmla="*/ 221041 h 221041"/>
              <a:gd name="connsiteX2" fmla="*/ 0 w 803521"/>
              <a:gd name="connsiteY2" fmla="*/ 221041 h 221041"/>
              <a:gd name="connsiteX3" fmla="*/ 0 w 803521"/>
              <a:gd name="connsiteY3" fmla="*/ 10039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8" fmla="*/ 263521 w 803521"/>
              <a:gd name="connsiteY8" fmla="*/ 0 h 221041"/>
              <a:gd name="connsiteX0" fmla="*/ 0 w 803521"/>
              <a:gd name="connsiteY0" fmla="*/ 100391 h 221041"/>
              <a:gd name="connsiteX1" fmla="*/ 0 w 803521"/>
              <a:gd name="connsiteY1" fmla="*/ 221041 h 221041"/>
              <a:gd name="connsiteX2" fmla="*/ 0 w 803521"/>
              <a:gd name="connsiteY2" fmla="*/ 100391 h 221041"/>
              <a:gd name="connsiteX3" fmla="*/ 263521 w 803521"/>
              <a:gd name="connsiteY3" fmla="*/ 0 h 221041"/>
              <a:gd name="connsiteX4" fmla="*/ 803521 w 803521"/>
              <a:gd name="connsiteY4" fmla="*/ 0 h 221041"/>
              <a:gd name="connsiteX5" fmla="*/ 803521 w 803521"/>
              <a:gd name="connsiteY5" fmla="*/ 18000 h 221041"/>
              <a:gd name="connsiteX6" fmla="*/ 263521 w 803521"/>
              <a:gd name="connsiteY6" fmla="*/ 18000 h 221041"/>
              <a:gd name="connsiteX7" fmla="*/ 263521 w 803521"/>
              <a:gd name="connsiteY7" fmla="*/ 0 h 221041"/>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a:extLst>
              <a:ext uri="{FF2B5EF4-FFF2-40B4-BE49-F238E27FC236}">
                <a16:creationId xmlns:a16="http://schemas.microsoft.com/office/drawing/2014/main" id="{FEE3EBCA-32D3-4F4D-98DC-717257E78135}"/>
              </a:ext>
            </a:extLst>
          </p:cNvPr>
          <p:cNvSpPr>
            <a:spLocks noGrp="1"/>
          </p:cNvSpPr>
          <p:nvPr>
            <p:ph type="body" sz="quarter" idx="33"/>
          </p:nvPr>
        </p:nvSpPr>
        <p:spPr>
          <a:xfrm>
            <a:off x="358394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 fmla="*/ 0 w 3823588"/>
              <a:gd name="connsiteY0" fmla="*/ 22245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8" fmla="*/ 3283588 w 3823588"/>
              <a:gd name="connsiteY8" fmla="*/ 0 h 222454"/>
              <a:gd name="connsiteX0" fmla="*/ 0 w 3823588"/>
              <a:gd name="connsiteY0" fmla="*/ 222454 h 222454"/>
              <a:gd name="connsiteX1" fmla="*/ 203200 w 3823588"/>
              <a:gd name="connsiteY1" fmla="*/ 222454 h 222454"/>
              <a:gd name="connsiteX2" fmla="*/ 0 w 3823588"/>
              <a:gd name="connsiteY2" fmla="*/ 222454 h 222454"/>
              <a:gd name="connsiteX3" fmla="*/ 3283588 w 3823588"/>
              <a:gd name="connsiteY3" fmla="*/ 0 h 222454"/>
              <a:gd name="connsiteX4" fmla="*/ 3823588 w 3823588"/>
              <a:gd name="connsiteY4" fmla="*/ 0 h 222454"/>
              <a:gd name="connsiteX5" fmla="*/ 3823588 w 3823588"/>
              <a:gd name="connsiteY5" fmla="*/ 18000 h 222454"/>
              <a:gd name="connsiteX6" fmla="*/ 3283588 w 3823588"/>
              <a:gd name="connsiteY6" fmla="*/ 18000 h 222454"/>
              <a:gd name="connsiteX7" fmla="*/ 3283588 w 3823588"/>
              <a:gd name="connsiteY7" fmla="*/ 0 h 222454"/>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a:extLst>
              <a:ext uri="{FF2B5EF4-FFF2-40B4-BE49-F238E27FC236}">
                <a16:creationId xmlns:a16="http://schemas.microsoft.com/office/drawing/2014/main" id="{9F62CF4F-E418-48A5-9455-B7A5CAE84973}"/>
              </a:ext>
            </a:extLst>
          </p:cNvPr>
          <p:cNvSpPr>
            <a:spLocks noGrp="1"/>
          </p:cNvSpPr>
          <p:nvPr>
            <p:ph type="body" sz="quarter" idx="34"/>
          </p:nvPr>
        </p:nvSpPr>
        <p:spPr>
          <a:xfrm>
            <a:off x="3583946"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263522 w 803522"/>
              <a:gd name="connsiteY4" fmla="*/ 2207205 h 2225205"/>
              <a:gd name="connsiteX5" fmla="*/ 0 w 803522"/>
              <a:gd name="connsiteY5" fmla="*/ 0 h 2225205"/>
              <a:gd name="connsiteX6" fmla="*/ 203200 w 803522"/>
              <a:gd name="connsiteY6" fmla="*/ 0 h 2225205"/>
              <a:gd name="connsiteX7" fmla="*/ 203200 w 803522"/>
              <a:gd name="connsiteY7" fmla="*/ 120650 h 2225205"/>
              <a:gd name="connsiteX8" fmla="*/ 0 w 803522"/>
              <a:gd name="connsiteY8" fmla="*/ 0 h 2225205"/>
              <a:gd name="connsiteX0" fmla="*/ 60322 w 600322"/>
              <a:gd name="connsiteY0" fmla="*/ 2207205 h 2225205"/>
              <a:gd name="connsiteX1" fmla="*/ 600322 w 600322"/>
              <a:gd name="connsiteY1" fmla="*/ 2207205 h 2225205"/>
              <a:gd name="connsiteX2" fmla="*/ 600322 w 600322"/>
              <a:gd name="connsiteY2" fmla="*/ 2225205 h 2225205"/>
              <a:gd name="connsiteX3" fmla="*/ 60322 w 600322"/>
              <a:gd name="connsiteY3" fmla="*/ 2225205 h 2225205"/>
              <a:gd name="connsiteX4" fmla="*/ 60322 w 600322"/>
              <a:gd name="connsiteY4" fmla="*/ 2207205 h 2225205"/>
              <a:gd name="connsiteX5" fmla="*/ 0 w 600322"/>
              <a:gd name="connsiteY5" fmla="*/ 120650 h 2225205"/>
              <a:gd name="connsiteX6" fmla="*/ 0 w 600322"/>
              <a:gd name="connsiteY6" fmla="*/ 0 h 2225205"/>
              <a:gd name="connsiteX7" fmla="*/ 0 w 600322"/>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877C23A8-71E1-4751-83D8-BB19064A05BA}"/>
              </a:ext>
            </a:extLst>
          </p:cNvPr>
          <p:cNvSpPr>
            <a:spLocks noGrp="1"/>
          </p:cNvSpPr>
          <p:nvPr>
            <p:ph type="body" sz="quarter" idx="35"/>
          </p:nvPr>
        </p:nvSpPr>
        <p:spPr>
          <a:xfrm>
            <a:off x="680612"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3283588 w 3823588"/>
              <a:gd name="connsiteY4" fmla="*/ 2207205 h 2225205"/>
              <a:gd name="connsiteX5" fmla="*/ 0 w 3823588"/>
              <a:gd name="connsiteY5" fmla="*/ 120650 h 2225205"/>
              <a:gd name="connsiteX6" fmla="*/ 203200 w 3823588"/>
              <a:gd name="connsiteY6" fmla="*/ 0 h 2225205"/>
              <a:gd name="connsiteX7" fmla="*/ 203200 w 3823588"/>
              <a:gd name="connsiteY7" fmla="*/ 120650 h 2225205"/>
              <a:gd name="connsiteX8" fmla="*/ 0 w 3823588"/>
              <a:gd name="connsiteY8" fmla="*/ 120650 h 2225205"/>
              <a:gd name="connsiteX0" fmla="*/ 3080388 w 3620388"/>
              <a:gd name="connsiteY0" fmla="*/ 2207205 h 2225205"/>
              <a:gd name="connsiteX1" fmla="*/ 3620388 w 3620388"/>
              <a:gd name="connsiteY1" fmla="*/ 2207205 h 2225205"/>
              <a:gd name="connsiteX2" fmla="*/ 3620388 w 3620388"/>
              <a:gd name="connsiteY2" fmla="*/ 2225205 h 2225205"/>
              <a:gd name="connsiteX3" fmla="*/ 3080388 w 3620388"/>
              <a:gd name="connsiteY3" fmla="*/ 2225205 h 2225205"/>
              <a:gd name="connsiteX4" fmla="*/ 3080388 w 3620388"/>
              <a:gd name="connsiteY4" fmla="*/ 2207205 h 2225205"/>
              <a:gd name="connsiteX5" fmla="*/ 0 w 3620388"/>
              <a:gd name="connsiteY5" fmla="*/ 120650 h 2225205"/>
              <a:gd name="connsiteX6" fmla="*/ 0 w 3620388"/>
              <a:gd name="connsiteY6" fmla="*/ 0 h 2225205"/>
              <a:gd name="connsiteX7" fmla="*/ 0 w 3620388"/>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02F431C0-9BAA-4D64-BF63-90378267D757}"/>
              </a:ext>
            </a:extLst>
          </p:cNvPr>
          <p:cNvSpPr>
            <a:spLocks noGrp="1"/>
          </p:cNvSpPr>
          <p:nvPr>
            <p:ph type="body" sz="quarter" idx="36"/>
          </p:nvPr>
        </p:nvSpPr>
        <p:spPr>
          <a:xfrm>
            <a:off x="3343168"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4A73A780-509A-4A47-B6C0-5C31F125E721}"/>
              </a:ext>
            </a:extLst>
          </p:cNvPr>
          <p:cNvSpPr>
            <a:spLocks noGrp="1"/>
          </p:cNvSpPr>
          <p:nvPr>
            <p:ph type="body" sz="quarter" idx="37"/>
          </p:nvPr>
        </p:nvSpPr>
        <p:spPr>
          <a:xfrm rot="10800000">
            <a:off x="670887" y="3652176"/>
            <a:ext cx="5422900" cy="6350"/>
          </a:xfrm>
          <a:custGeom>
            <a:avLst/>
            <a:gdLst>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0 w 5686422"/>
              <a:gd name="connsiteY4" fmla="*/ 0 h 1553229"/>
              <a:gd name="connsiteX5" fmla="*/ 203200 w 5686422"/>
              <a:gd name="connsiteY5" fmla="*/ 0 h 1553229"/>
              <a:gd name="connsiteX6" fmla="*/ 203200 w 5686422"/>
              <a:gd name="connsiteY6" fmla="*/ 120650 h 1553229"/>
              <a:gd name="connsiteX7" fmla="*/ 0 w 5686422"/>
              <a:gd name="connsiteY7" fmla="*/ 120650 h 1553229"/>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263522 w 5686422"/>
              <a:gd name="connsiteY4" fmla="*/ 1546879 h 1553229"/>
              <a:gd name="connsiteX5" fmla="*/ 0 w 5686422"/>
              <a:gd name="connsiteY5" fmla="*/ 0 h 1553229"/>
              <a:gd name="connsiteX6" fmla="*/ 203200 w 5686422"/>
              <a:gd name="connsiteY6" fmla="*/ 0 h 1553229"/>
              <a:gd name="connsiteX7" fmla="*/ 203200 w 5686422"/>
              <a:gd name="connsiteY7" fmla="*/ 120650 h 1553229"/>
              <a:gd name="connsiteX8" fmla="*/ 0 w 5686422"/>
              <a:gd name="connsiteY8" fmla="*/ 0 h 1553229"/>
              <a:gd name="connsiteX0" fmla="*/ 60322 w 5483222"/>
              <a:gd name="connsiteY0" fmla="*/ 1546879 h 1553229"/>
              <a:gd name="connsiteX1" fmla="*/ 5483222 w 5483222"/>
              <a:gd name="connsiteY1" fmla="*/ 1546879 h 1553229"/>
              <a:gd name="connsiteX2" fmla="*/ 5483222 w 5483222"/>
              <a:gd name="connsiteY2" fmla="*/ 1553229 h 1553229"/>
              <a:gd name="connsiteX3" fmla="*/ 60322 w 5483222"/>
              <a:gd name="connsiteY3" fmla="*/ 1553229 h 1553229"/>
              <a:gd name="connsiteX4" fmla="*/ 60322 w 5483222"/>
              <a:gd name="connsiteY4" fmla="*/ 1546879 h 1553229"/>
              <a:gd name="connsiteX5" fmla="*/ 0 w 5483222"/>
              <a:gd name="connsiteY5" fmla="*/ 120650 h 1553229"/>
              <a:gd name="connsiteX6" fmla="*/ 0 w 5483222"/>
              <a:gd name="connsiteY6" fmla="*/ 0 h 1553229"/>
              <a:gd name="connsiteX7" fmla="*/ 0 w 5483222"/>
              <a:gd name="connsiteY7" fmla="*/ 120650 h 1553229"/>
              <a:gd name="connsiteX0" fmla="*/ 0 w 5422900"/>
              <a:gd name="connsiteY0" fmla="*/ 0 h 6350"/>
              <a:gd name="connsiteX1" fmla="*/ 5422900 w 5422900"/>
              <a:gd name="connsiteY1" fmla="*/ 0 h 6350"/>
              <a:gd name="connsiteX2" fmla="*/ 5422900 w 5422900"/>
              <a:gd name="connsiteY2" fmla="*/ 6350 h 6350"/>
              <a:gd name="connsiteX3" fmla="*/ 0 w 5422900"/>
              <a:gd name="connsiteY3" fmla="*/ 6350 h 6350"/>
              <a:gd name="connsiteX4" fmla="*/ 0 w 5422900"/>
              <a:gd name="connsiteY4" fmla="*/ 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2900" h="6350">
                <a:moveTo>
                  <a:pt x="0" y="0"/>
                </a:moveTo>
                <a:lnTo>
                  <a:pt x="5422900" y="0"/>
                </a:lnTo>
                <a:lnTo>
                  <a:pt x="5422900" y="6350"/>
                </a:lnTo>
                <a:lnTo>
                  <a:pt x="0" y="6350"/>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18" name="文本占位符 20">
            <a:extLst>
              <a:ext uri="{FF2B5EF4-FFF2-40B4-BE49-F238E27FC236}">
                <a16:creationId xmlns:a16="http://schemas.microsoft.com/office/drawing/2014/main" id="{9161FA61-EBF3-477F-BD65-7EF33F1EA465}"/>
              </a:ext>
            </a:extLst>
          </p:cNvPr>
          <p:cNvSpPr>
            <a:spLocks noGrp="1"/>
          </p:cNvSpPr>
          <p:nvPr>
            <p:ph type="body" sz="quarter" idx="38"/>
          </p:nvPr>
        </p:nvSpPr>
        <p:spPr>
          <a:xfrm rot="10800000">
            <a:off x="3717787"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663679596"/>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42.xml><?xml version="1.0" encoding="utf-8"?>
<p:sldLayout xmlns:a="http://schemas.openxmlformats.org/drawingml/2006/main" xmlns:r="http://schemas.openxmlformats.org/officeDocument/2006/relationships" xmlns:p="http://schemas.openxmlformats.org/presentationml/2006/main" preserve="1" userDrawn="1">
  <p:cSld name="三段环形图-百分比">
    <p:spTree>
      <p:nvGrpSpPr>
        <p:cNvPr id="1" name=""/>
        <p:cNvGrpSpPr/>
        <p:nvPr/>
      </p:nvGrpSpPr>
      <p:grpSpPr>
        <a:xfrm>
          <a:off x="0" y="0"/>
          <a:ext cx="0" cy="0"/>
          <a:chOff x="0" y="0"/>
          <a:chExt cx="0" cy="0"/>
        </a:xfrm>
      </p:grpSpPr>
      <p:sp>
        <p:nvSpPr>
          <p:cNvPr id="17" name="图表占位符 16">
            <a:extLst>
              <a:ext uri="{FF2B5EF4-FFF2-40B4-BE49-F238E27FC236}">
                <a16:creationId xmlns:a16="http://schemas.microsoft.com/office/drawing/2014/main" id="{5E1DEFCF-B5F8-4E66-9CD2-3B84A3E8F446}"/>
              </a:ext>
            </a:extLst>
          </p:cNvPr>
          <p:cNvSpPr>
            <a:spLocks noGrp="1"/>
          </p:cNvSpPr>
          <p:nvPr>
            <p:ph type="chart" sz="quarter" idx="19"/>
          </p:nvPr>
        </p:nvSpPr>
        <p:spPr>
          <a:xfrm>
            <a:off x="601501"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a:extLst>
              <a:ext uri="{FF2B5EF4-FFF2-40B4-BE49-F238E27FC236}">
                <a16:creationId xmlns:a16="http://schemas.microsoft.com/office/drawing/2014/main" id="{52120CEC-75AA-412C-9934-81EA24D41DA5}"/>
              </a:ext>
            </a:extLst>
          </p:cNvPr>
          <p:cNvSpPr>
            <a:spLocks noGrp="1"/>
          </p:cNvSpPr>
          <p:nvPr>
            <p:ph type="chart" sz="quarter" idx="20"/>
          </p:nvPr>
        </p:nvSpPr>
        <p:spPr>
          <a:xfrm>
            <a:off x="4416698"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a:extLst>
              <a:ext uri="{FF2B5EF4-FFF2-40B4-BE49-F238E27FC236}">
                <a16:creationId xmlns:a16="http://schemas.microsoft.com/office/drawing/2014/main" id="{E54A1776-C67D-4893-8E19-64AAA825F1D8}"/>
              </a:ext>
            </a:extLst>
          </p:cNvPr>
          <p:cNvSpPr>
            <a:spLocks noGrp="1"/>
          </p:cNvSpPr>
          <p:nvPr>
            <p:ph type="chart" sz="quarter" idx="21"/>
          </p:nvPr>
        </p:nvSpPr>
        <p:spPr>
          <a:xfrm>
            <a:off x="8231895"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 name="文本占位符 1">
            <a:extLst>
              <a:ext uri="{FF2B5EF4-FFF2-40B4-BE49-F238E27FC236}">
                <a16:creationId xmlns:a16="http://schemas.microsoft.com/office/drawing/2014/main" id="{3A3B95FB-5260-44C6-9814-55268150B0BF}"/>
              </a:ext>
            </a:extLst>
          </p:cNvPr>
          <p:cNvSpPr>
            <a:spLocks noGrp="1"/>
          </p:cNvSpPr>
          <p:nvPr>
            <p:ph type="body" sz="quarter" idx="10" hasCustomPrompt="1"/>
          </p:nvPr>
        </p:nvSpPr>
        <p:spPr>
          <a:xfrm>
            <a:off x="1527716"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 name="文本占位符 2">
            <a:extLst>
              <a:ext uri="{FF2B5EF4-FFF2-40B4-BE49-F238E27FC236}">
                <a16:creationId xmlns:a16="http://schemas.microsoft.com/office/drawing/2014/main" id="{98D29CD9-B12B-4E9C-92D9-90BAAEACBC4D}"/>
              </a:ext>
            </a:extLst>
          </p:cNvPr>
          <p:cNvSpPr>
            <a:spLocks noGrp="1"/>
          </p:cNvSpPr>
          <p:nvPr>
            <p:ph type="body" sz="quarter" idx="11" hasCustomPrompt="1"/>
          </p:nvPr>
        </p:nvSpPr>
        <p:spPr>
          <a:xfrm>
            <a:off x="1359063"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4" name="文本占位符 3">
            <a:extLst>
              <a:ext uri="{FF2B5EF4-FFF2-40B4-BE49-F238E27FC236}">
                <a16:creationId xmlns:a16="http://schemas.microsoft.com/office/drawing/2014/main" id="{5C27F858-17E5-4FFE-A6D8-A6098143E967}"/>
              </a:ext>
            </a:extLst>
          </p:cNvPr>
          <p:cNvSpPr>
            <a:spLocks noGrp="1"/>
          </p:cNvSpPr>
          <p:nvPr>
            <p:ph type="body" sz="quarter" idx="12" hasCustomPrompt="1"/>
          </p:nvPr>
        </p:nvSpPr>
        <p:spPr>
          <a:xfrm>
            <a:off x="5344804"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50%</a:t>
            </a:r>
            <a:endParaRPr lang="zh-CN" altLang="en-US"/>
          </a:p>
        </p:txBody>
      </p:sp>
      <p:sp>
        <p:nvSpPr>
          <p:cNvPr id="5" name="文本占位符 4">
            <a:extLst>
              <a:ext uri="{FF2B5EF4-FFF2-40B4-BE49-F238E27FC236}">
                <a16:creationId xmlns:a16="http://schemas.microsoft.com/office/drawing/2014/main" id="{4FE6E3F4-67F5-4D49-9585-164D176BB75D}"/>
              </a:ext>
            </a:extLst>
          </p:cNvPr>
          <p:cNvSpPr>
            <a:spLocks noGrp="1"/>
          </p:cNvSpPr>
          <p:nvPr>
            <p:ph type="body" sz="quarter" idx="13" hasCustomPrompt="1"/>
          </p:nvPr>
        </p:nvSpPr>
        <p:spPr>
          <a:xfrm>
            <a:off x="5176151"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6" name="文本占位符 5">
            <a:extLst>
              <a:ext uri="{FF2B5EF4-FFF2-40B4-BE49-F238E27FC236}">
                <a16:creationId xmlns:a16="http://schemas.microsoft.com/office/drawing/2014/main" id="{A548A531-C7A9-4E35-899F-66EEB9403DB3}"/>
              </a:ext>
            </a:extLst>
          </p:cNvPr>
          <p:cNvSpPr>
            <a:spLocks noGrp="1"/>
          </p:cNvSpPr>
          <p:nvPr>
            <p:ph type="body" sz="quarter" idx="14" hasCustomPrompt="1"/>
          </p:nvPr>
        </p:nvSpPr>
        <p:spPr>
          <a:xfrm>
            <a:off x="9161892"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30%</a:t>
            </a:r>
            <a:endParaRPr lang="zh-CN" altLang="en-US" dirty="0"/>
          </a:p>
        </p:txBody>
      </p:sp>
      <p:sp>
        <p:nvSpPr>
          <p:cNvPr id="7" name="文本占位符 6">
            <a:extLst>
              <a:ext uri="{FF2B5EF4-FFF2-40B4-BE49-F238E27FC236}">
                <a16:creationId xmlns:a16="http://schemas.microsoft.com/office/drawing/2014/main" id="{278B9297-367A-40D1-ACBE-6CD6C2D4B529}"/>
              </a:ext>
            </a:extLst>
          </p:cNvPr>
          <p:cNvSpPr>
            <a:spLocks noGrp="1"/>
          </p:cNvSpPr>
          <p:nvPr>
            <p:ph type="body" sz="quarter" idx="15" hasCustomPrompt="1"/>
          </p:nvPr>
        </p:nvSpPr>
        <p:spPr>
          <a:xfrm>
            <a:off x="8993239"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cxnSp>
        <p:nvCxnSpPr>
          <p:cNvPr id="15" name="直接连接符 14">
            <a:extLst>
              <a:ext uri="{FF2B5EF4-FFF2-40B4-BE49-F238E27FC236}">
                <a16:creationId xmlns:a16="http://schemas.microsoft.com/office/drawing/2014/main" id="{2D58E41F-C7F3-4BBB-80D6-893A036C569B}"/>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8D3C973-A676-4A44-8C68-477FF5BD0DAC}"/>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1416367"/>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43.xml><?xml version="1.0" encoding="utf-8"?>
<p:sldLayout xmlns:a="http://schemas.openxmlformats.org/drawingml/2006/main" xmlns:r="http://schemas.openxmlformats.org/officeDocument/2006/relationships" xmlns:p="http://schemas.openxmlformats.org/presentationml/2006/main" preserve="1" userDrawn="1">
  <p:cSld name="1_三段环形图-百分比">
    <p:spTree>
      <p:nvGrpSpPr>
        <p:cNvPr id="1" name=""/>
        <p:cNvGrpSpPr/>
        <p:nvPr/>
      </p:nvGrpSpPr>
      <p:grpSpPr>
        <a:xfrm>
          <a:off x="0" y="0"/>
          <a:ext cx="0" cy="0"/>
          <a:chOff x="0" y="0"/>
          <a:chExt cx="0" cy="0"/>
        </a:xfrm>
      </p:grpSpPr>
      <p:sp>
        <p:nvSpPr>
          <p:cNvPr id="17" name="图表占位符 16">
            <a:extLst>
              <a:ext uri="{FF2B5EF4-FFF2-40B4-BE49-F238E27FC236}">
                <a16:creationId xmlns:a16="http://schemas.microsoft.com/office/drawing/2014/main" id="{5E1DEFCF-B5F8-4E66-9CD2-3B84A3E8F446}"/>
              </a:ext>
            </a:extLst>
          </p:cNvPr>
          <p:cNvSpPr>
            <a:spLocks noGrp="1"/>
          </p:cNvSpPr>
          <p:nvPr>
            <p:ph type="chart" sz="quarter" idx="19"/>
          </p:nvPr>
        </p:nvSpPr>
        <p:spPr>
          <a:xfrm>
            <a:off x="577766"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a:extLst>
              <a:ext uri="{FF2B5EF4-FFF2-40B4-BE49-F238E27FC236}">
                <a16:creationId xmlns:a16="http://schemas.microsoft.com/office/drawing/2014/main" id="{52120CEC-75AA-412C-9934-81EA24D41DA5}"/>
              </a:ext>
            </a:extLst>
          </p:cNvPr>
          <p:cNvSpPr>
            <a:spLocks noGrp="1"/>
          </p:cNvSpPr>
          <p:nvPr>
            <p:ph type="chart" sz="quarter" idx="20"/>
          </p:nvPr>
        </p:nvSpPr>
        <p:spPr>
          <a:xfrm>
            <a:off x="3360215"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a:extLst>
              <a:ext uri="{FF2B5EF4-FFF2-40B4-BE49-F238E27FC236}">
                <a16:creationId xmlns:a16="http://schemas.microsoft.com/office/drawing/2014/main" id="{E54A1776-C67D-4893-8E19-64AAA825F1D8}"/>
              </a:ext>
            </a:extLst>
          </p:cNvPr>
          <p:cNvSpPr>
            <a:spLocks noGrp="1"/>
          </p:cNvSpPr>
          <p:nvPr>
            <p:ph type="chart" sz="quarter" idx="21"/>
          </p:nvPr>
        </p:nvSpPr>
        <p:spPr>
          <a:xfrm>
            <a:off x="6149669"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724105"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sp>
        <p:nvSpPr>
          <p:cNvPr id="21" name="图表占位符 18">
            <a:extLst>
              <a:ext uri="{FF2B5EF4-FFF2-40B4-BE49-F238E27FC236}">
                <a16:creationId xmlns:a16="http://schemas.microsoft.com/office/drawing/2014/main" id="{CF32AB6C-D721-4A66-A038-C0B2644F9E69}"/>
              </a:ext>
            </a:extLst>
          </p:cNvPr>
          <p:cNvSpPr>
            <a:spLocks noGrp="1"/>
          </p:cNvSpPr>
          <p:nvPr>
            <p:ph type="chart" sz="quarter" idx="23"/>
          </p:nvPr>
        </p:nvSpPr>
        <p:spPr>
          <a:xfrm>
            <a:off x="8925113"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2" name="文本占位符 7">
            <a:extLst>
              <a:ext uri="{FF2B5EF4-FFF2-40B4-BE49-F238E27FC236}">
                <a16:creationId xmlns:a16="http://schemas.microsoft.com/office/drawing/2014/main" id="{8E05B6B3-D3C7-46EA-B3B0-4568A30CC900}"/>
              </a:ext>
            </a:extLst>
          </p:cNvPr>
          <p:cNvSpPr>
            <a:spLocks noGrp="1"/>
          </p:cNvSpPr>
          <p:nvPr>
            <p:ph type="body" sz="quarter" idx="24" hasCustomPrompt="1"/>
          </p:nvPr>
        </p:nvSpPr>
        <p:spPr>
          <a:xfrm>
            <a:off x="3506554"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3" name="文本占位符 7">
            <a:extLst>
              <a:ext uri="{FF2B5EF4-FFF2-40B4-BE49-F238E27FC236}">
                <a16:creationId xmlns:a16="http://schemas.microsoft.com/office/drawing/2014/main" id="{4E1DD1BB-0507-4DED-8C74-ABABE8C085CA}"/>
              </a:ext>
            </a:extLst>
          </p:cNvPr>
          <p:cNvSpPr>
            <a:spLocks noGrp="1"/>
          </p:cNvSpPr>
          <p:nvPr>
            <p:ph type="body" sz="quarter" idx="25" hasCustomPrompt="1"/>
          </p:nvPr>
        </p:nvSpPr>
        <p:spPr>
          <a:xfrm>
            <a:off x="6296008"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4" name="文本占位符 7">
            <a:extLst>
              <a:ext uri="{FF2B5EF4-FFF2-40B4-BE49-F238E27FC236}">
                <a16:creationId xmlns:a16="http://schemas.microsoft.com/office/drawing/2014/main" id="{4CBE2B1B-91B5-4974-989F-37D86A99B4DD}"/>
              </a:ext>
            </a:extLst>
          </p:cNvPr>
          <p:cNvSpPr>
            <a:spLocks noGrp="1"/>
          </p:cNvSpPr>
          <p:nvPr>
            <p:ph type="body" sz="quarter" idx="26" hasCustomPrompt="1"/>
          </p:nvPr>
        </p:nvSpPr>
        <p:spPr>
          <a:xfrm>
            <a:off x="9071452"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5" name="文本占位符 1">
            <a:extLst>
              <a:ext uri="{FF2B5EF4-FFF2-40B4-BE49-F238E27FC236}">
                <a16:creationId xmlns:a16="http://schemas.microsoft.com/office/drawing/2014/main" id="{AFA4613A-36EA-43E3-A57E-4D5A05AE810E}"/>
              </a:ext>
            </a:extLst>
          </p:cNvPr>
          <p:cNvSpPr>
            <a:spLocks noGrp="1"/>
          </p:cNvSpPr>
          <p:nvPr>
            <p:ph type="body" sz="quarter" idx="10" hasCustomPrompt="1"/>
          </p:nvPr>
        </p:nvSpPr>
        <p:spPr>
          <a:xfrm>
            <a:off x="1125355"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26" name="文本占位符 2">
            <a:extLst>
              <a:ext uri="{FF2B5EF4-FFF2-40B4-BE49-F238E27FC236}">
                <a16:creationId xmlns:a16="http://schemas.microsoft.com/office/drawing/2014/main" id="{1A0D813C-2DB4-4C0D-8172-BE6F8363E97F}"/>
              </a:ext>
            </a:extLst>
          </p:cNvPr>
          <p:cNvSpPr>
            <a:spLocks noGrp="1"/>
          </p:cNvSpPr>
          <p:nvPr>
            <p:ph type="body" sz="quarter" idx="11" hasCustomPrompt="1"/>
          </p:nvPr>
        </p:nvSpPr>
        <p:spPr>
          <a:xfrm>
            <a:off x="724105"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7" name="文本占位符 2">
            <a:extLst>
              <a:ext uri="{FF2B5EF4-FFF2-40B4-BE49-F238E27FC236}">
                <a16:creationId xmlns:a16="http://schemas.microsoft.com/office/drawing/2014/main" id="{92F60001-2C35-45D0-A5B3-78D4554C2102}"/>
              </a:ext>
            </a:extLst>
          </p:cNvPr>
          <p:cNvSpPr>
            <a:spLocks noGrp="1"/>
          </p:cNvSpPr>
          <p:nvPr>
            <p:ph type="body" sz="quarter" idx="27" hasCustomPrompt="1"/>
          </p:nvPr>
        </p:nvSpPr>
        <p:spPr>
          <a:xfrm>
            <a:off x="3506554"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8" name="文本占位符 2">
            <a:extLst>
              <a:ext uri="{FF2B5EF4-FFF2-40B4-BE49-F238E27FC236}">
                <a16:creationId xmlns:a16="http://schemas.microsoft.com/office/drawing/2014/main" id="{E11242FD-626C-4412-A0BE-662D9C069A8A}"/>
              </a:ext>
            </a:extLst>
          </p:cNvPr>
          <p:cNvSpPr>
            <a:spLocks noGrp="1"/>
          </p:cNvSpPr>
          <p:nvPr>
            <p:ph type="body" sz="quarter" idx="28" hasCustomPrompt="1"/>
          </p:nvPr>
        </p:nvSpPr>
        <p:spPr>
          <a:xfrm>
            <a:off x="6296008"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9" name="文本占位符 2">
            <a:extLst>
              <a:ext uri="{FF2B5EF4-FFF2-40B4-BE49-F238E27FC236}">
                <a16:creationId xmlns:a16="http://schemas.microsoft.com/office/drawing/2014/main" id="{2697935B-F226-4ED7-8C09-74B6213C01A2}"/>
              </a:ext>
            </a:extLst>
          </p:cNvPr>
          <p:cNvSpPr>
            <a:spLocks noGrp="1"/>
          </p:cNvSpPr>
          <p:nvPr>
            <p:ph type="body" sz="quarter" idx="29" hasCustomPrompt="1"/>
          </p:nvPr>
        </p:nvSpPr>
        <p:spPr>
          <a:xfrm>
            <a:off x="9071452"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30" name="文本占位符 1">
            <a:extLst>
              <a:ext uri="{FF2B5EF4-FFF2-40B4-BE49-F238E27FC236}">
                <a16:creationId xmlns:a16="http://schemas.microsoft.com/office/drawing/2014/main" id="{E7FF1673-E7C3-4C78-AA14-0468E3353118}"/>
              </a:ext>
            </a:extLst>
          </p:cNvPr>
          <p:cNvSpPr>
            <a:spLocks noGrp="1"/>
          </p:cNvSpPr>
          <p:nvPr>
            <p:ph type="body" sz="quarter" idx="30" hasCustomPrompt="1"/>
          </p:nvPr>
        </p:nvSpPr>
        <p:spPr>
          <a:xfrm>
            <a:off x="3907804"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1" name="文本占位符 1">
            <a:extLst>
              <a:ext uri="{FF2B5EF4-FFF2-40B4-BE49-F238E27FC236}">
                <a16:creationId xmlns:a16="http://schemas.microsoft.com/office/drawing/2014/main" id="{8F7B732A-54A8-4528-A99D-43155EC77D9E}"/>
              </a:ext>
            </a:extLst>
          </p:cNvPr>
          <p:cNvSpPr>
            <a:spLocks noGrp="1"/>
          </p:cNvSpPr>
          <p:nvPr>
            <p:ph type="body" sz="quarter" idx="31" hasCustomPrompt="1"/>
          </p:nvPr>
        </p:nvSpPr>
        <p:spPr>
          <a:xfrm>
            <a:off x="6697258"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2" name="文本占位符 1">
            <a:extLst>
              <a:ext uri="{FF2B5EF4-FFF2-40B4-BE49-F238E27FC236}">
                <a16:creationId xmlns:a16="http://schemas.microsoft.com/office/drawing/2014/main" id="{7676DB8E-B00C-432D-B190-34B5688708B6}"/>
              </a:ext>
            </a:extLst>
          </p:cNvPr>
          <p:cNvSpPr>
            <a:spLocks noGrp="1"/>
          </p:cNvSpPr>
          <p:nvPr>
            <p:ph type="body" sz="quarter" idx="32" hasCustomPrompt="1"/>
          </p:nvPr>
        </p:nvSpPr>
        <p:spPr>
          <a:xfrm>
            <a:off x="9472702"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Tree>
    <p:extLst>
      <p:ext uri="{BB962C8B-B14F-4D97-AF65-F5344CB8AC3E}">
        <p14:creationId xmlns:p14="http://schemas.microsoft.com/office/powerpoint/2010/main" val="4090166051"/>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44.xml><?xml version="1.0" encoding="utf-8"?>
<p:sldLayout xmlns:a="http://schemas.openxmlformats.org/drawingml/2006/main" xmlns:r="http://schemas.openxmlformats.org/officeDocument/2006/relationships" xmlns:p="http://schemas.openxmlformats.org/presentationml/2006/main" preserve="1" userDrawn="1">
  <p:cSld name="环形图四段内容">
    <p:spTree>
      <p:nvGrpSpPr>
        <p:cNvPr id="1" name=""/>
        <p:cNvGrpSpPr/>
        <p:nvPr/>
      </p:nvGrpSpPr>
      <p:grpSpPr>
        <a:xfrm>
          <a:off x="0" y="0"/>
          <a:ext cx="0" cy="0"/>
          <a:chOff x="0" y="0"/>
          <a:chExt cx="0" cy="0"/>
        </a:xfrm>
      </p:grpSpPr>
      <p:sp>
        <p:nvSpPr>
          <p:cNvPr id="6" name="图表占位符 5">
            <a:extLst>
              <a:ext uri="{FF2B5EF4-FFF2-40B4-BE49-F238E27FC236}">
                <a16:creationId xmlns:a16="http://schemas.microsoft.com/office/drawing/2014/main" id="{BD1A3C64-89F0-4675-8353-A42C14B9D260}"/>
              </a:ext>
            </a:extLst>
          </p:cNvPr>
          <p:cNvSpPr>
            <a:spLocks noGrp="1"/>
          </p:cNvSpPr>
          <p:nvPr>
            <p:ph type="chart" sz="quarter" idx="10"/>
          </p:nvPr>
        </p:nvSpPr>
        <p:spPr>
          <a:xfrm>
            <a:off x="676833" y="1371600"/>
            <a:ext cx="5007687" cy="4571999"/>
          </a:xfrm>
          <a:prstGeom prst="rect">
            <a:avLst/>
          </a:prstGeom>
        </p:spPr>
        <p:txBody>
          <a:bodyPr/>
          <a:lstStyle/>
          <a:p>
            <a:endParaRPr lang="zh-CN" altLang="en-US" dirty="0"/>
          </a:p>
        </p:txBody>
      </p:sp>
      <p:sp>
        <p:nvSpPr>
          <p:cNvPr id="16" name="文本占位符 1">
            <a:extLst>
              <a:ext uri="{FF2B5EF4-FFF2-40B4-BE49-F238E27FC236}">
                <a16:creationId xmlns:a16="http://schemas.microsoft.com/office/drawing/2014/main" id="{084C998E-A010-443D-8ED8-1192906FF649}"/>
              </a:ext>
            </a:extLst>
          </p:cNvPr>
          <p:cNvSpPr>
            <a:spLocks noGrp="1"/>
          </p:cNvSpPr>
          <p:nvPr>
            <p:ph type="body" sz="quarter" idx="20" hasCustomPrompt="1"/>
          </p:nvPr>
        </p:nvSpPr>
        <p:spPr>
          <a:xfrm>
            <a:off x="2519277"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45</a:t>
            </a:r>
            <a:endParaRPr lang="zh-CN" altLang="en-US" dirty="0"/>
          </a:p>
        </p:txBody>
      </p:sp>
      <p:sp>
        <p:nvSpPr>
          <p:cNvPr id="17" name="文本占位符 2">
            <a:extLst>
              <a:ext uri="{FF2B5EF4-FFF2-40B4-BE49-F238E27FC236}">
                <a16:creationId xmlns:a16="http://schemas.microsoft.com/office/drawing/2014/main" id="{10E8ED78-5F83-4B95-9C65-DE01AADE2990}"/>
              </a:ext>
            </a:extLst>
          </p:cNvPr>
          <p:cNvSpPr>
            <a:spLocks noGrp="1"/>
          </p:cNvSpPr>
          <p:nvPr>
            <p:ph type="body" sz="quarter" idx="21" hasCustomPrompt="1"/>
          </p:nvPr>
        </p:nvSpPr>
        <p:spPr>
          <a:xfrm>
            <a:off x="2206161"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20" name="矩形 19">
            <a:extLst>
              <a:ext uri="{FF2B5EF4-FFF2-40B4-BE49-F238E27FC236}">
                <a16:creationId xmlns:a16="http://schemas.microsoft.com/office/drawing/2014/main" id="{7C5D6104-8255-4A88-915E-5137B28AD568}"/>
              </a:ext>
            </a:extLst>
          </p:cNvPr>
          <p:cNvSpPr/>
          <p:nvPr userDrawn="1"/>
        </p:nvSpPr>
        <p:spPr>
          <a:xfrm>
            <a:off x="6095999" y="1981755"/>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25A2165-F713-47F2-BEB2-BD5BA633417B}"/>
              </a:ext>
            </a:extLst>
          </p:cNvPr>
          <p:cNvSpPr/>
          <p:nvPr userDrawn="1"/>
        </p:nvSpPr>
        <p:spPr>
          <a:xfrm>
            <a:off x="9116066" y="1980342"/>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28DE6F8C-A035-409F-9D7C-A81D1E52CB87}"/>
              </a:ext>
            </a:extLst>
          </p:cNvPr>
          <p:cNvSpPr/>
          <p:nvPr userDrawn="1"/>
        </p:nvSpPr>
        <p:spPr>
          <a:xfrm>
            <a:off x="6096000"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9AAD7E6D-66C2-499C-89B3-D9D15DACB9AC}"/>
              </a:ext>
            </a:extLst>
          </p:cNvPr>
          <p:cNvSpPr/>
          <p:nvPr userDrawn="1"/>
        </p:nvSpPr>
        <p:spPr>
          <a:xfrm>
            <a:off x="9116066"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6096001" y="148431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6096001" y="2061786"/>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6096002"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6096002"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9116066" y="148290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二季度</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9116066" y="2060373"/>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9116066"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四季度</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9116066"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24" name="文本占位符 23">
            <a:extLst>
              <a:ext uri="{FF2B5EF4-FFF2-40B4-BE49-F238E27FC236}">
                <a16:creationId xmlns:a16="http://schemas.microsoft.com/office/drawing/2014/main" id="{CF4209F0-008B-45D2-A17D-1DEECAF143C8}"/>
              </a:ext>
            </a:extLst>
          </p:cNvPr>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5" name="文本占位符 20">
            <a:extLst>
              <a:ext uri="{FF2B5EF4-FFF2-40B4-BE49-F238E27FC236}">
                <a16:creationId xmlns:a16="http://schemas.microsoft.com/office/drawing/2014/main" id="{81641057-2EE1-403B-A248-A293820920CC}"/>
              </a:ext>
            </a:extLst>
          </p:cNvPr>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6" name="文本占位符 35">
            <a:extLst>
              <a:ext uri="{FF2B5EF4-FFF2-40B4-BE49-F238E27FC236}">
                <a16:creationId xmlns:a16="http://schemas.microsoft.com/office/drawing/2014/main" id="{BAB7DFCF-80B3-4F37-BFD6-87871F5F9F0A}"/>
              </a:ext>
            </a:extLst>
          </p:cNvPr>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402903769"/>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45.xml><?xml version="1.0" encoding="utf-8"?>
<p:sldLayout xmlns:a="http://schemas.openxmlformats.org/drawingml/2006/main" xmlns:r="http://schemas.openxmlformats.org/officeDocument/2006/relationships" xmlns:p="http://schemas.openxmlformats.org/presentationml/2006/main" preserve="1" userDrawn="1">
  <p:cSld name="环形图三段内容">
    <p:spTree>
      <p:nvGrpSpPr>
        <p:cNvPr id="1" name=""/>
        <p:cNvGrpSpPr/>
        <p:nvPr/>
      </p:nvGrpSpPr>
      <p:grpSpPr>
        <a:xfrm>
          <a:off x="0" y="0"/>
          <a:ext cx="0" cy="0"/>
          <a:chOff x="0" y="0"/>
          <a:chExt cx="0" cy="0"/>
        </a:xfrm>
      </p:grpSpPr>
      <p:sp>
        <p:nvSpPr>
          <p:cNvPr id="6" name="图表占位符 5">
            <a:extLst>
              <a:ext uri="{FF2B5EF4-FFF2-40B4-BE49-F238E27FC236}">
                <a16:creationId xmlns:a16="http://schemas.microsoft.com/office/drawing/2014/main" id="{BD1A3C64-89F0-4675-8353-A42C14B9D260}"/>
              </a:ext>
            </a:extLst>
          </p:cNvPr>
          <p:cNvSpPr>
            <a:spLocks noGrp="1"/>
          </p:cNvSpPr>
          <p:nvPr>
            <p:ph type="chart" sz="quarter" idx="10"/>
          </p:nvPr>
        </p:nvSpPr>
        <p:spPr>
          <a:xfrm>
            <a:off x="676833" y="1371600"/>
            <a:ext cx="5256827" cy="4571999"/>
          </a:xfrm>
          <a:prstGeom prst="rect">
            <a:avLst/>
          </a:prstGeom>
        </p:spPr>
        <p:txBody>
          <a:bodyPr/>
          <a:lstStyle/>
          <a:p>
            <a:endParaRPr lang="zh-CN" altLang="en-US" dirty="0"/>
          </a:p>
        </p:txBody>
      </p:sp>
      <p:sp>
        <p:nvSpPr>
          <p:cNvPr id="53" name="文本占位符 2">
            <a:extLst>
              <a:ext uri="{FF2B5EF4-FFF2-40B4-BE49-F238E27FC236}">
                <a16:creationId xmlns:a16="http://schemas.microsoft.com/office/drawing/2014/main" id="{91427F93-CA18-4C2E-9650-248FAD912435}"/>
              </a:ext>
            </a:extLst>
          </p:cNvPr>
          <p:cNvSpPr>
            <a:spLocks noGrp="1"/>
          </p:cNvSpPr>
          <p:nvPr>
            <p:ph type="body" sz="quarter" idx="12" hasCustomPrompt="1"/>
          </p:nvPr>
        </p:nvSpPr>
        <p:spPr>
          <a:xfrm>
            <a:off x="6447413" y="5009764"/>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54" name="文本占位符 3">
            <a:extLst>
              <a:ext uri="{FF2B5EF4-FFF2-40B4-BE49-F238E27FC236}">
                <a16:creationId xmlns:a16="http://schemas.microsoft.com/office/drawing/2014/main" id="{3B254E92-65E1-40F5-9A62-51DF35D55528}"/>
              </a:ext>
            </a:extLst>
          </p:cNvPr>
          <p:cNvSpPr>
            <a:spLocks noGrp="1"/>
          </p:cNvSpPr>
          <p:nvPr>
            <p:ph type="body" sz="quarter" idx="13" hasCustomPrompt="1"/>
          </p:nvPr>
        </p:nvSpPr>
        <p:spPr>
          <a:xfrm>
            <a:off x="6447413" y="3573306"/>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6" name="文本占位符 6">
            <a:extLst>
              <a:ext uri="{FF2B5EF4-FFF2-40B4-BE49-F238E27FC236}">
                <a16:creationId xmlns:a16="http://schemas.microsoft.com/office/drawing/2014/main" id="{7352A484-EEF4-4D34-A23B-CCD50D94827D}"/>
              </a:ext>
            </a:extLst>
          </p:cNvPr>
          <p:cNvSpPr>
            <a:spLocks noGrp="1"/>
          </p:cNvSpPr>
          <p:nvPr>
            <p:ph type="body" sz="quarter" idx="15" hasCustomPrompt="1"/>
          </p:nvPr>
        </p:nvSpPr>
        <p:spPr>
          <a:xfrm>
            <a:off x="6447413" y="2136848"/>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2" name="文本占位符 1">
            <a:extLst>
              <a:ext uri="{FF2B5EF4-FFF2-40B4-BE49-F238E27FC236}">
                <a16:creationId xmlns:a16="http://schemas.microsoft.com/office/drawing/2014/main" id="{84F13420-FC76-45D4-B2AF-6906039A5F86}"/>
              </a:ext>
            </a:extLst>
          </p:cNvPr>
          <p:cNvSpPr>
            <a:spLocks noGrp="1"/>
          </p:cNvSpPr>
          <p:nvPr>
            <p:ph type="body" sz="quarter" idx="20" hasCustomPrompt="1"/>
          </p:nvPr>
        </p:nvSpPr>
        <p:spPr>
          <a:xfrm>
            <a:off x="2643776"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12345</a:t>
            </a:r>
            <a:endParaRPr lang="zh-CN" altLang="en-US"/>
          </a:p>
        </p:txBody>
      </p:sp>
      <p:sp>
        <p:nvSpPr>
          <p:cNvPr id="3" name="文本占位符 2">
            <a:extLst>
              <a:ext uri="{FF2B5EF4-FFF2-40B4-BE49-F238E27FC236}">
                <a16:creationId xmlns:a16="http://schemas.microsoft.com/office/drawing/2014/main" id="{0FCDFFC1-5A3E-4211-97EB-1B441C78D2A5}"/>
              </a:ext>
            </a:extLst>
          </p:cNvPr>
          <p:cNvSpPr>
            <a:spLocks noGrp="1"/>
          </p:cNvSpPr>
          <p:nvPr>
            <p:ph type="body" sz="quarter" idx="21" hasCustomPrompt="1"/>
          </p:nvPr>
        </p:nvSpPr>
        <p:spPr>
          <a:xfrm>
            <a:off x="2330659"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4" name="文本占位符 3">
            <a:extLst>
              <a:ext uri="{FF2B5EF4-FFF2-40B4-BE49-F238E27FC236}">
                <a16:creationId xmlns:a16="http://schemas.microsoft.com/office/drawing/2014/main" id="{181BC29F-AEC9-419B-9F60-514F4B0377C8}"/>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8" name="文本占位符 8">
            <a:extLst>
              <a:ext uri="{FF2B5EF4-FFF2-40B4-BE49-F238E27FC236}">
                <a16:creationId xmlns:a16="http://schemas.microsoft.com/office/drawing/2014/main" id="{B2F2E9BD-8992-47F6-AE9E-B9C3B1FD7F6A}"/>
              </a:ext>
            </a:extLst>
          </p:cNvPr>
          <p:cNvSpPr>
            <a:spLocks noGrp="1"/>
          </p:cNvSpPr>
          <p:nvPr>
            <p:ph type="body" sz="quarter" idx="23" hasCustomPrompt="1"/>
          </p:nvPr>
        </p:nvSpPr>
        <p:spPr>
          <a:xfrm>
            <a:off x="6447411" y="1654942"/>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A</a:t>
            </a:r>
            <a:r>
              <a:rPr lang="zh-CN" altLang="en-US" dirty="0"/>
              <a:t>丨您可以删掉一两段</a:t>
            </a:r>
          </a:p>
        </p:txBody>
      </p:sp>
      <p:sp>
        <p:nvSpPr>
          <p:cNvPr id="19" name="文本占位符 9">
            <a:extLst>
              <a:ext uri="{FF2B5EF4-FFF2-40B4-BE49-F238E27FC236}">
                <a16:creationId xmlns:a16="http://schemas.microsoft.com/office/drawing/2014/main" id="{F6A55F26-6614-46BB-ACE6-34B7E646AD73}"/>
              </a:ext>
            </a:extLst>
          </p:cNvPr>
          <p:cNvSpPr>
            <a:spLocks noGrp="1"/>
          </p:cNvSpPr>
          <p:nvPr>
            <p:ph type="body" sz="quarter" idx="24" hasCustomPrompt="1"/>
          </p:nvPr>
        </p:nvSpPr>
        <p:spPr>
          <a:xfrm>
            <a:off x="6447411" y="3091400"/>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B</a:t>
            </a:r>
            <a:r>
              <a:rPr lang="zh-CN" altLang="en-US" dirty="0"/>
              <a:t>丨您可以删掉一两段</a:t>
            </a:r>
          </a:p>
        </p:txBody>
      </p:sp>
      <p:sp>
        <p:nvSpPr>
          <p:cNvPr id="20" name="文本占位符 10">
            <a:extLst>
              <a:ext uri="{FF2B5EF4-FFF2-40B4-BE49-F238E27FC236}">
                <a16:creationId xmlns:a16="http://schemas.microsoft.com/office/drawing/2014/main" id="{EA336744-F941-472D-AF8C-CBCCF66646C8}"/>
              </a:ext>
            </a:extLst>
          </p:cNvPr>
          <p:cNvSpPr>
            <a:spLocks noGrp="1"/>
          </p:cNvSpPr>
          <p:nvPr>
            <p:ph type="body" sz="quarter" idx="25" hasCustomPrompt="1"/>
          </p:nvPr>
        </p:nvSpPr>
        <p:spPr>
          <a:xfrm>
            <a:off x="6447412" y="4527858"/>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C</a:t>
            </a:r>
            <a:r>
              <a:rPr lang="zh-CN" altLang="en-US" dirty="0"/>
              <a:t>丨</a:t>
            </a:r>
            <a:r>
              <a:rPr lang="en-US" altLang="zh-CN" dirty="0"/>
              <a:t>ABC</a:t>
            </a:r>
            <a:r>
              <a:rPr lang="zh-CN" altLang="en-US" dirty="0"/>
              <a:t>后的“丨”是一个汉字</a:t>
            </a:r>
          </a:p>
        </p:txBody>
      </p:sp>
    </p:spTree>
    <p:extLst>
      <p:ext uri="{BB962C8B-B14F-4D97-AF65-F5344CB8AC3E}">
        <p14:creationId xmlns:p14="http://schemas.microsoft.com/office/powerpoint/2010/main" val="3339677273"/>
      </p:ext>
    </p:extLst>
  </p:cSld>
  <p:clrMapOvr>
    <a:masterClrMapping/>
  </p:clrMapOvr>
  <p:extLst>
    <p:ext uri="{DCECCB84-F9BA-43D5-87BE-67443E8EF086}">
      <p15:sldGuideLst xmlns:p15="http://schemas.microsoft.com/office/powerpoint/2012/main">
        <p15:guide id="1" orient="horz" pos="1026">
          <p15:clr>
            <a:srgbClr val="FBAE40"/>
          </p15:clr>
        </p15:guide>
        <p15:guide id="2" orient="horz" pos="3566">
          <p15:clr>
            <a:srgbClr val="FBAE40"/>
          </p15:clr>
        </p15:guide>
      </p15:sldGuideLst>
    </p:ext>
  </p:extLst>
</p:sldLayout>
</file>

<file path=ppt/slideLayouts/slideLayout46.xml><?xml version="1.0" encoding="utf-8"?>
<p:sldLayout xmlns:a="http://schemas.openxmlformats.org/drawingml/2006/main" xmlns:r="http://schemas.openxmlformats.org/officeDocument/2006/relationships" xmlns:p="http://schemas.openxmlformats.org/presentationml/2006/main" preserve="1" userDrawn="1">
  <p:cSld name="获奖经历">
    <p:spTree>
      <p:nvGrpSpPr>
        <p:cNvPr id="1" name=""/>
        <p:cNvGrpSpPr/>
        <p:nvPr/>
      </p:nvGrpSpPr>
      <p:grpSpPr>
        <a:xfrm>
          <a:off x="0" y="0"/>
          <a:ext cx="0" cy="0"/>
          <a:chOff x="0" y="0"/>
          <a:chExt cx="0" cy="0"/>
        </a:xfrm>
      </p:grpSpPr>
      <p:sp>
        <p:nvSpPr>
          <p:cNvPr id="7" name="文本占位符 3">
            <a:extLst>
              <a:ext uri="{FF2B5EF4-FFF2-40B4-BE49-F238E27FC236}">
                <a16:creationId xmlns:a16="http://schemas.microsoft.com/office/drawing/2014/main" id="{272ACA98-E1BE-49D0-95CC-0F83EEC6EBF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获奖经历</a:t>
            </a:r>
          </a:p>
        </p:txBody>
      </p:sp>
      <p:sp>
        <p:nvSpPr>
          <p:cNvPr id="29" name="文本占位符 28">
            <a:extLst>
              <a:ext uri="{FF2B5EF4-FFF2-40B4-BE49-F238E27FC236}">
                <a16:creationId xmlns:a16="http://schemas.microsoft.com/office/drawing/2014/main" id="{37CDEA65-01BD-4AD2-8187-F5D6E9B5D9CF}"/>
              </a:ext>
            </a:extLst>
          </p:cNvPr>
          <p:cNvSpPr>
            <a:spLocks noGrp="1"/>
          </p:cNvSpPr>
          <p:nvPr>
            <p:ph type="body" sz="quarter" idx="23" hasCustomPrompt="1"/>
          </p:nvPr>
        </p:nvSpPr>
        <p:spPr>
          <a:xfrm>
            <a:off x="1293237" y="22372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0" name="文本占位符 29">
            <a:extLst>
              <a:ext uri="{FF2B5EF4-FFF2-40B4-BE49-F238E27FC236}">
                <a16:creationId xmlns:a16="http://schemas.microsoft.com/office/drawing/2014/main" id="{3BFBD494-7EE2-40F9-B35A-2FFC7501A86C}"/>
              </a:ext>
            </a:extLst>
          </p:cNvPr>
          <p:cNvSpPr>
            <a:spLocks noGrp="1"/>
          </p:cNvSpPr>
          <p:nvPr>
            <p:ph type="body" sz="quarter" idx="24" hasCustomPrompt="1"/>
          </p:nvPr>
        </p:nvSpPr>
        <p:spPr>
          <a:xfrm>
            <a:off x="660399" y="29577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1" name="文本占位符 30">
            <a:extLst>
              <a:ext uri="{FF2B5EF4-FFF2-40B4-BE49-F238E27FC236}">
                <a16:creationId xmlns:a16="http://schemas.microsoft.com/office/drawing/2014/main" id="{C438D32B-BD97-413B-BC31-E29811C3563C}"/>
              </a:ext>
            </a:extLst>
          </p:cNvPr>
          <p:cNvSpPr>
            <a:spLocks noGrp="1"/>
          </p:cNvSpPr>
          <p:nvPr>
            <p:ph type="body" sz="quarter" idx="25" hasCustomPrompt="1"/>
          </p:nvPr>
        </p:nvSpPr>
        <p:spPr>
          <a:xfrm>
            <a:off x="998393" y="3678324"/>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2" name="文本占位符 31">
            <a:extLst>
              <a:ext uri="{FF2B5EF4-FFF2-40B4-BE49-F238E27FC236}">
                <a16:creationId xmlns:a16="http://schemas.microsoft.com/office/drawing/2014/main" id="{DBE670D1-91A5-4877-8F10-348AD01B37C1}"/>
              </a:ext>
            </a:extLst>
          </p:cNvPr>
          <p:cNvSpPr>
            <a:spLocks noGrp="1"/>
          </p:cNvSpPr>
          <p:nvPr>
            <p:ph type="body" sz="quarter" idx="26" hasCustomPrompt="1"/>
          </p:nvPr>
        </p:nvSpPr>
        <p:spPr>
          <a:xfrm>
            <a:off x="1708270" y="4398869"/>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6" name="文本占位符 35">
            <a:extLst>
              <a:ext uri="{FF2B5EF4-FFF2-40B4-BE49-F238E27FC236}">
                <a16:creationId xmlns:a16="http://schemas.microsoft.com/office/drawing/2014/main" id="{409CB478-494B-46E4-9CF8-7066DC4FBDCB}"/>
              </a:ext>
            </a:extLst>
          </p:cNvPr>
          <p:cNvSpPr>
            <a:spLocks noGrp="1"/>
          </p:cNvSpPr>
          <p:nvPr>
            <p:ph type="body" sz="quarter" idx="27" hasCustomPrompt="1"/>
          </p:nvPr>
        </p:nvSpPr>
        <p:spPr>
          <a:xfrm>
            <a:off x="6218787" y="4703669"/>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5" name="文本占位符 34">
            <a:extLst>
              <a:ext uri="{FF2B5EF4-FFF2-40B4-BE49-F238E27FC236}">
                <a16:creationId xmlns:a16="http://schemas.microsoft.com/office/drawing/2014/main" id="{0100B152-4483-463C-BE5E-93BED0A630B1}"/>
              </a:ext>
            </a:extLst>
          </p:cNvPr>
          <p:cNvSpPr>
            <a:spLocks noGrp="1"/>
          </p:cNvSpPr>
          <p:nvPr>
            <p:ph type="body" sz="quarter" idx="28" hasCustomPrompt="1"/>
          </p:nvPr>
        </p:nvSpPr>
        <p:spPr>
          <a:xfrm>
            <a:off x="6858275" y="3983124"/>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3" name="文本占位符 32">
            <a:extLst>
              <a:ext uri="{FF2B5EF4-FFF2-40B4-BE49-F238E27FC236}">
                <a16:creationId xmlns:a16="http://schemas.microsoft.com/office/drawing/2014/main" id="{92B0A0F8-9D44-40D5-8DD3-59B8BE017070}"/>
              </a:ext>
            </a:extLst>
          </p:cNvPr>
          <p:cNvSpPr>
            <a:spLocks noGrp="1"/>
          </p:cNvSpPr>
          <p:nvPr>
            <p:ph type="body" sz="quarter" idx="29" hasCustomPrompt="1"/>
          </p:nvPr>
        </p:nvSpPr>
        <p:spPr>
          <a:xfrm>
            <a:off x="7296897" y="32625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4" name="文本占位符 33">
            <a:extLst>
              <a:ext uri="{FF2B5EF4-FFF2-40B4-BE49-F238E27FC236}">
                <a16:creationId xmlns:a16="http://schemas.microsoft.com/office/drawing/2014/main" id="{49136D72-5D74-454B-9B5E-9499C22D5BA3}"/>
              </a:ext>
            </a:extLst>
          </p:cNvPr>
          <p:cNvSpPr>
            <a:spLocks noGrp="1"/>
          </p:cNvSpPr>
          <p:nvPr>
            <p:ph type="body" sz="quarter" idx="30" hasCustomPrompt="1"/>
          </p:nvPr>
        </p:nvSpPr>
        <p:spPr>
          <a:xfrm>
            <a:off x="6572813" y="25420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24" name="Freeform 110">
            <a:extLst>
              <a:ext uri="{FF2B5EF4-FFF2-40B4-BE49-F238E27FC236}">
                <a16:creationId xmlns:a16="http://schemas.microsoft.com/office/drawing/2014/main" id="{A13C770B-6EC9-4F2A-95DE-40A0FED38A32}"/>
              </a:ext>
            </a:extLst>
          </p:cNvPr>
          <p:cNvSpPr>
            <a:spLocks/>
          </p:cNvSpPr>
          <p:nvPr/>
        </p:nvSpPr>
        <p:spPr bwMode="auto">
          <a:xfrm>
            <a:off x="4514884" y="2133706"/>
            <a:ext cx="1845058" cy="2890841"/>
          </a:xfrm>
          <a:custGeom>
            <a:avLst/>
            <a:gdLst>
              <a:gd name="T0" fmla="*/ 32 w 105"/>
              <a:gd name="T1" fmla="*/ 1 h 154"/>
              <a:gd name="T2" fmla="*/ 8 w 105"/>
              <a:gd name="T3" fmla="*/ 35 h 154"/>
              <a:gd name="T4" fmla="*/ 4 w 105"/>
              <a:gd name="T5" fmla="*/ 81 h 154"/>
              <a:gd name="T6" fmla="*/ 26 w 105"/>
              <a:gd name="T7" fmla="*/ 119 h 154"/>
              <a:gd name="T8" fmla="*/ 66 w 105"/>
              <a:gd name="T9" fmla="*/ 141 h 154"/>
              <a:gd name="T10" fmla="*/ 105 w 105"/>
              <a:gd name="T11" fmla="*/ 151 h 154"/>
              <a:gd name="T12" fmla="*/ 104 w 105"/>
              <a:gd name="T13" fmla="*/ 154 h 154"/>
              <a:gd name="T14" fmla="*/ 65 w 105"/>
              <a:gd name="T15" fmla="*/ 143 h 154"/>
              <a:gd name="T16" fmla="*/ 25 w 105"/>
              <a:gd name="T17" fmla="*/ 121 h 154"/>
              <a:gd name="T18" fmla="*/ 3 w 105"/>
              <a:gd name="T19" fmla="*/ 81 h 154"/>
              <a:gd name="T20" fmla="*/ 7 w 105"/>
              <a:gd name="T21" fmla="*/ 35 h 154"/>
              <a:gd name="T22" fmla="*/ 31 w 105"/>
              <a:gd name="T23" fmla="*/ 0 h 154"/>
              <a:gd name="T24" fmla="*/ 32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32" y="1"/>
                </a:moveTo>
                <a:cubicBezTo>
                  <a:pt x="21" y="11"/>
                  <a:pt x="14" y="21"/>
                  <a:pt x="8" y="35"/>
                </a:cubicBezTo>
                <a:cubicBezTo>
                  <a:pt x="2" y="51"/>
                  <a:pt x="1" y="64"/>
                  <a:pt x="4" y="81"/>
                </a:cubicBezTo>
                <a:cubicBezTo>
                  <a:pt x="8" y="97"/>
                  <a:pt x="15" y="108"/>
                  <a:pt x="26" y="119"/>
                </a:cubicBezTo>
                <a:cubicBezTo>
                  <a:pt x="39" y="131"/>
                  <a:pt x="51" y="137"/>
                  <a:pt x="66" y="141"/>
                </a:cubicBezTo>
                <a:cubicBezTo>
                  <a:pt x="80" y="144"/>
                  <a:pt x="91" y="146"/>
                  <a:pt x="105" y="151"/>
                </a:cubicBezTo>
                <a:cubicBezTo>
                  <a:pt x="105" y="152"/>
                  <a:pt x="104" y="153"/>
                  <a:pt x="104" y="154"/>
                </a:cubicBezTo>
                <a:cubicBezTo>
                  <a:pt x="90" y="148"/>
                  <a:pt x="79" y="146"/>
                  <a:pt x="65" y="143"/>
                </a:cubicBezTo>
                <a:cubicBezTo>
                  <a:pt x="50" y="139"/>
                  <a:pt x="38" y="133"/>
                  <a:pt x="25" y="121"/>
                </a:cubicBezTo>
                <a:cubicBezTo>
                  <a:pt x="13" y="109"/>
                  <a:pt x="7" y="97"/>
                  <a:pt x="3" y="81"/>
                </a:cubicBezTo>
                <a:cubicBezTo>
                  <a:pt x="0" y="64"/>
                  <a:pt x="1" y="51"/>
                  <a:pt x="7" y="35"/>
                </a:cubicBezTo>
                <a:cubicBezTo>
                  <a:pt x="13" y="20"/>
                  <a:pt x="20" y="11"/>
                  <a:pt x="31" y="0"/>
                </a:cubicBezTo>
                <a:cubicBezTo>
                  <a:pt x="31" y="0"/>
                  <a:pt x="31" y="0"/>
                  <a:pt x="32"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12">
            <a:extLst>
              <a:ext uri="{FF2B5EF4-FFF2-40B4-BE49-F238E27FC236}">
                <a16:creationId xmlns:a16="http://schemas.microsoft.com/office/drawing/2014/main" id="{C5B3F472-4EFA-498B-8EBC-2E87A8424B07}"/>
              </a:ext>
            </a:extLst>
          </p:cNvPr>
          <p:cNvSpPr>
            <a:spLocks/>
          </p:cNvSpPr>
          <p:nvPr/>
        </p:nvSpPr>
        <p:spPr bwMode="auto">
          <a:xfrm>
            <a:off x="5832054" y="2133706"/>
            <a:ext cx="1845058" cy="2890841"/>
          </a:xfrm>
          <a:custGeom>
            <a:avLst/>
            <a:gdLst>
              <a:gd name="T0" fmla="*/ 73 w 105"/>
              <a:gd name="T1" fmla="*/ 1 h 154"/>
              <a:gd name="T2" fmla="*/ 97 w 105"/>
              <a:gd name="T3" fmla="*/ 35 h 154"/>
              <a:gd name="T4" fmla="*/ 100 w 105"/>
              <a:gd name="T5" fmla="*/ 81 h 154"/>
              <a:gd name="T6" fmla="*/ 78 w 105"/>
              <a:gd name="T7" fmla="*/ 119 h 154"/>
              <a:gd name="T8" fmla="*/ 38 w 105"/>
              <a:gd name="T9" fmla="*/ 141 h 154"/>
              <a:gd name="T10" fmla="*/ 0 w 105"/>
              <a:gd name="T11" fmla="*/ 151 h 154"/>
              <a:gd name="T12" fmla="*/ 1 w 105"/>
              <a:gd name="T13" fmla="*/ 154 h 154"/>
              <a:gd name="T14" fmla="*/ 39 w 105"/>
              <a:gd name="T15" fmla="*/ 143 h 154"/>
              <a:gd name="T16" fmla="*/ 80 w 105"/>
              <a:gd name="T17" fmla="*/ 121 h 154"/>
              <a:gd name="T18" fmla="*/ 102 w 105"/>
              <a:gd name="T19" fmla="*/ 81 h 154"/>
              <a:gd name="T20" fmla="*/ 98 w 105"/>
              <a:gd name="T21" fmla="*/ 35 h 154"/>
              <a:gd name="T22" fmla="*/ 74 w 105"/>
              <a:gd name="T23" fmla="*/ 0 h 154"/>
              <a:gd name="T24" fmla="*/ 73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73" y="1"/>
                </a:moveTo>
                <a:cubicBezTo>
                  <a:pt x="84" y="11"/>
                  <a:pt x="91" y="21"/>
                  <a:pt x="97" y="35"/>
                </a:cubicBezTo>
                <a:cubicBezTo>
                  <a:pt x="102" y="51"/>
                  <a:pt x="104" y="64"/>
                  <a:pt x="100" y="81"/>
                </a:cubicBezTo>
                <a:cubicBezTo>
                  <a:pt x="96" y="97"/>
                  <a:pt x="90" y="108"/>
                  <a:pt x="78" y="119"/>
                </a:cubicBezTo>
                <a:cubicBezTo>
                  <a:pt x="66" y="131"/>
                  <a:pt x="54" y="137"/>
                  <a:pt x="38" y="141"/>
                </a:cubicBezTo>
                <a:cubicBezTo>
                  <a:pt x="25" y="144"/>
                  <a:pt x="13" y="146"/>
                  <a:pt x="0" y="151"/>
                </a:cubicBezTo>
                <a:cubicBezTo>
                  <a:pt x="0" y="152"/>
                  <a:pt x="0" y="153"/>
                  <a:pt x="1" y="154"/>
                </a:cubicBezTo>
                <a:cubicBezTo>
                  <a:pt x="14" y="148"/>
                  <a:pt x="26" y="146"/>
                  <a:pt x="39" y="143"/>
                </a:cubicBezTo>
                <a:cubicBezTo>
                  <a:pt x="55" y="139"/>
                  <a:pt x="67" y="133"/>
                  <a:pt x="80" y="121"/>
                </a:cubicBezTo>
                <a:cubicBezTo>
                  <a:pt x="92" y="109"/>
                  <a:pt x="98" y="97"/>
                  <a:pt x="102" y="81"/>
                </a:cubicBezTo>
                <a:cubicBezTo>
                  <a:pt x="105" y="64"/>
                  <a:pt x="104" y="51"/>
                  <a:pt x="98" y="35"/>
                </a:cubicBezTo>
                <a:cubicBezTo>
                  <a:pt x="92" y="20"/>
                  <a:pt x="85" y="11"/>
                  <a:pt x="74" y="0"/>
                </a:cubicBezTo>
                <a:cubicBezTo>
                  <a:pt x="74" y="0"/>
                  <a:pt x="73" y="0"/>
                  <a:pt x="73"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任意多边形: 形状 21">
            <a:extLst>
              <a:ext uri="{FF2B5EF4-FFF2-40B4-BE49-F238E27FC236}">
                <a16:creationId xmlns:a16="http://schemas.microsoft.com/office/drawing/2014/main" id="{F6E4F63E-A2EE-4702-81A9-B622BD850D13}"/>
              </a:ext>
            </a:extLst>
          </p:cNvPr>
          <p:cNvSpPr/>
          <p:nvPr/>
        </p:nvSpPr>
        <p:spPr>
          <a:xfrm>
            <a:off x="6083936" y="2847878"/>
            <a:ext cx="697779" cy="2584747"/>
          </a:xfrm>
          <a:custGeom>
            <a:avLst/>
            <a:gdLst>
              <a:gd name="connsiteX0" fmla="*/ 9588 w 569505"/>
              <a:gd name="connsiteY0" fmla="*/ 1459830 h 1755461"/>
              <a:gd name="connsiteX1" fmla="*/ 569505 w 569505"/>
              <a:gd name="connsiteY1" fmla="*/ 1755461 h 1755461"/>
              <a:gd name="connsiteX2" fmla="*/ 289538 w 569505"/>
              <a:gd name="connsiteY2" fmla="*/ 1755461 h 1755461"/>
              <a:gd name="connsiteX3" fmla="*/ 9588 w 569505"/>
              <a:gd name="connsiteY3" fmla="*/ 1459830 h 1755461"/>
              <a:gd name="connsiteX4" fmla="*/ 0 w 569505"/>
              <a:gd name="connsiteY4" fmla="*/ 1053056 h 1755461"/>
              <a:gd name="connsiteX5" fmla="*/ 97518 w 569505"/>
              <a:gd name="connsiteY5" fmla="*/ 1053056 h 1755461"/>
              <a:gd name="connsiteX6" fmla="*/ 97518 w 569505"/>
              <a:gd name="connsiteY6" fmla="*/ 1416153 h 1755461"/>
              <a:gd name="connsiteX7" fmla="*/ 0 w 569505"/>
              <a:gd name="connsiteY7" fmla="*/ 1416153 h 1755461"/>
              <a:gd name="connsiteX8" fmla="*/ 267996 w 569505"/>
              <a:gd name="connsiteY8" fmla="*/ 0 h 1755461"/>
              <a:gd name="connsiteX9" fmla="*/ 526271 w 569505"/>
              <a:gd name="connsiteY9" fmla="*/ 0 h 1755461"/>
              <a:gd name="connsiteX10" fmla="*/ 528477 w 569505"/>
              <a:gd name="connsiteY10" fmla="*/ 514237 h 1755461"/>
              <a:gd name="connsiteX11" fmla="*/ 13302 w 569505"/>
              <a:gd name="connsiteY11" fmla="*/ 997778 h 1755461"/>
              <a:gd name="connsiteX12" fmla="*/ 270202 w 569505"/>
              <a:gd name="connsiteY12" fmla="*/ 514237 h 1755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9505" h="1755461">
                <a:moveTo>
                  <a:pt x="9588" y="1459830"/>
                </a:moveTo>
                <a:cubicBezTo>
                  <a:pt x="318812" y="1459830"/>
                  <a:pt x="569505" y="1581124"/>
                  <a:pt x="569505" y="1755461"/>
                </a:cubicBezTo>
                <a:lnTo>
                  <a:pt x="289538" y="1755461"/>
                </a:lnTo>
                <a:cubicBezTo>
                  <a:pt x="289538" y="1527685"/>
                  <a:pt x="76084" y="1459830"/>
                  <a:pt x="9588" y="1459830"/>
                </a:cubicBezTo>
                <a:close/>
                <a:moveTo>
                  <a:pt x="0" y="1053056"/>
                </a:moveTo>
                <a:lnTo>
                  <a:pt x="97518" y="1053056"/>
                </a:lnTo>
                <a:lnTo>
                  <a:pt x="97518" y="1416153"/>
                </a:lnTo>
                <a:lnTo>
                  <a:pt x="0" y="1416153"/>
                </a:lnTo>
                <a:close/>
                <a:moveTo>
                  <a:pt x="267996" y="0"/>
                </a:moveTo>
                <a:lnTo>
                  <a:pt x="526271" y="0"/>
                </a:lnTo>
                <a:lnTo>
                  <a:pt x="528477" y="514237"/>
                </a:lnTo>
                <a:cubicBezTo>
                  <a:pt x="528477" y="798759"/>
                  <a:pt x="297826" y="997778"/>
                  <a:pt x="13302" y="997778"/>
                </a:cubicBezTo>
                <a:cubicBezTo>
                  <a:pt x="194264" y="995696"/>
                  <a:pt x="270202" y="754796"/>
                  <a:pt x="270202" y="514237"/>
                </a:cubicBezTo>
                <a:close/>
              </a:path>
            </a:pathLst>
          </a:custGeom>
          <a:solidFill>
            <a:schemeClr val="accent1">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0ED31FAE-A932-4603-95E8-3C7F2429AE8A}"/>
              </a:ext>
            </a:extLst>
          </p:cNvPr>
          <p:cNvSpPr/>
          <p:nvPr userDrawn="1"/>
        </p:nvSpPr>
        <p:spPr>
          <a:xfrm>
            <a:off x="4963973" y="2756529"/>
            <a:ext cx="2264054" cy="2767449"/>
          </a:xfrm>
          <a:custGeom>
            <a:avLst/>
            <a:gdLst>
              <a:gd name="connsiteX0" fmla="*/ 897778 w 1847850"/>
              <a:gd name="connsiteY0" fmla="*/ 1153488 h 1879545"/>
              <a:gd name="connsiteX1" fmla="*/ 897778 w 1847850"/>
              <a:gd name="connsiteY1" fmla="*/ 1441194 h 1879545"/>
              <a:gd name="connsiteX2" fmla="*/ 923672 w 1847850"/>
              <a:gd name="connsiteY2" fmla="*/ 1439802 h 1879545"/>
              <a:gd name="connsiteX3" fmla="*/ 949555 w 1847850"/>
              <a:gd name="connsiteY3" fmla="*/ 1441341 h 1879545"/>
              <a:gd name="connsiteX4" fmla="*/ 949555 w 1847850"/>
              <a:gd name="connsiteY4" fmla="*/ 1153488 h 1879545"/>
              <a:gd name="connsiteX5" fmla="*/ 924777 w 1847850"/>
              <a:gd name="connsiteY5" fmla="*/ 1153488 h 1879545"/>
              <a:gd name="connsiteX6" fmla="*/ 924770 w 1847850"/>
              <a:gd name="connsiteY6" fmla="*/ 1153489 h 1879545"/>
              <a:gd name="connsiteX7" fmla="*/ 924762 w 1847850"/>
              <a:gd name="connsiteY7" fmla="*/ 1153488 h 1879545"/>
              <a:gd name="connsiteX8" fmla="*/ 759427 w 1847850"/>
              <a:gd name="connsiteY8" fmla="*/ 0 h 1879545"/>
              <a:gd name="connsiteX9" fmla="*/ 763306 w 1847850"/>
              <a:gd name="connsiteY9" fmla="*/ 0 h 1879545"/>
              <a:gd name="connsiteX10" fmla="*/ 825345 w 1847850"/>
              <a:gd name="connsiteY10" fmla="*/ 62038 h 1879545"/>
              <a:gd name="connsiteX11" fmla="*/ 763306 w 1847850"/>
              <a:gd name="connsiteY11" fmla="*/ 124077 h 1879545"/>
              <a:gd name="connsiteX12" fmla="*/ 759427 w 1847850"/>
              <a:gd name="connsiteY12" fmla="*/ 124077 h 1879545"/>
              <a:gd name="connsiteX13" fmla="*/ 697390 w 1847850"/>
              <a:gd name="connsiteY13" fmla="*/ 62038 h 1879545"/>
              <a:gd name="connsiteX14" fmla="*/ 759427 w 1847850"/>
              <a:gd name="connsiteY14" fmla="*/ 0 h 1879545"/>
              <a:gd name="connsiteX15" fmla="*/ 62039 w 1847850"/>
              <a:gd name="connsiteY15" fmla="*/ 0 h 1879545"/>
              <a:gd name="connsiteX16" fmla="*/ 407397 w 1847850"/>
              <a:gd name="connsiteY16" fmla="*/ 0 h 1879545"/>
              <a:gd name="connsiteX17" fmla="*/ 571391 w 1847850"/>
              <a:gd name="connsiteY17" fmla="*/ 0 h 1879545"/>
              <a:gd name="connsiteX18" fmla="*/ 633430 w 1847850"/>
              <a:gd name="connsiteY18" fmla="*/ 62038 h 1879545"/>
              <a:gd name="connsiteX19" fmla="*/ 571391 w 1847850"/>
              <a:gd name="connsiteY19" fmla="*/ 124077 h 1879545"/>
              <a:gd name="connsiteX20" fmla="*/ 469701 w 1847850"/>
              <a:gd name="connsiteY20" fmla="*/ 124077 h 1879545"/>
              <a:gd name="connsiteX21" fmla="*/ 471631 w 1847850"/>
              <a:gd name="connsiteY21" fmla="*/ 576011 h 1879545"/>
              <a:gd name="connsiteX22" fmla="*/ 833561 w 1847850"/>
              <a:gd name="connsiteY22" fmla="*/ 1020191 h 1879545"/>
              <a:gd name="connsiteX23" fmla="*/ 924748 w 1847850"/>
              <a:gd name="connsiteY23" fmla="*/ 1029412 h 1879545"/>
              <a:gd name="connsiteX24" fmla="*/ 924792 w 1847850"/>
              <a:gd name="connsiteY24" fmla="*/ 1029412 h 1879545"/>
              <a:gd name="connsiteX25" fmla="*/ 1015980 w 1847850"/>
              <a:gd name="connsiteY25" fmla="*/ 1020192 h 1879545"/>
              <a:gd name="connsiteX26" fmla="*/ 1377908 w 1847850"/>
              <a:gd name="connsiteY26" fmla="*/ 576276 h 1879545"/>
              <a:gd name="connsiteX27" fmla="*/ 1375961 w 1847850"/>
              <a:gd name="connsiteY27" fmla="*/ 124077 h 1879545"/>
              <a:gd name="connsiteX28" fmla="*/ 957183 w 1847850"/>
              <a:gd name="connsiteY28" fmla="*/ 124077 h 1879545"/>
              <a:gd name="connsiteX29" fmla="*/ 895143 w 1847850"/>
              <a:gd name="connsiteY29" fmla="*/ 62038 h 1879545"/>
              <a:gd name="connsiteX30" fmla="*/ 957183 w 1847850"/>
              <a:gd name="connsiteY30" fmla="*/ 0 h 1879545"/>
              <a:gd name="connsiteX31" fmla="*/ 1437736 w 1847850"/>
              <a:gd name="connsiteY31" fmla="*/ 0 h 1879545"/>
              <a:gd name="connsiteX32" fmla="*/ 1439091 w 1847850"/>
              <a:gd name="connsiteY32" fmla="*/ 273 h 1879545"/>
              <a:gd name="connsiteX33" fmla="*/ 1440442 w 1847850"/>
              <a:gd name="connsiteY33" fmla="*/ 0 h 1879545"/>
              <a:gd name="connsiteX34" fmla="*/ 1785798 w 1847850"/>
              <a:gd name="connsiteY34" fmla="*/ 0 h 1879545"/>
              <a:gd name="connsiteX35" fmla="*/ 1847850 w 1847850"/>
              <a:gd name="connsiteY35" fmla="*/ 62038 h 1879545"/>
              <a:gd name="connsiteX36" fmla="*/ 1847850 w 1847850"/>
              <a:gd name="connsiteY36" fmla="*/ 148453 h 1879545"/>
              <a:gd name="connsiteX37" fmla="*/ 1660841 w 1847850"/>
              <a:gd name="connsiteY37" fmla="*/ 491084 h 1879545"/>
              <a:gd name="connsiteX38" fmla="*/ 1627303 w 1847850"/>
              <a:gd name="connsiteY38" fmla="*/ 500977 h 1879545"/>
              <a:gd name="connsiteX39" fmla="*/ 1575095 w 1847850"/>
              <a:gd name="connsiteY39" fmla="*/ 472526 h 1879545"/>
              <a:gd name="connsiteX40" fmla="*/ 1593653 w 1847850"/>
              <a:gd name="connsiteY40" fmla="*/ 386777 h 1879545"/>
              <a:gd name="connsiteX41" fmla="*/ 1723764 w 1847850"/>
              <a:gd name="connsiteY41" fmla="*/ 148453 h 1879545"/>
              <a:gd name="connsiteX42" fmla="*/ 1723764 w 1847850"/>
              <a:gd name="connsiteY42" fmla="*/ 124077 h 1879545"/>
              <a:gd name="connsiteX43" fmla="*/ 1500053 w 1847850"/>
              <a:gd name="connsiteY43" fmla="*/ 124077 h 1879545"/>
              <a:gd name="connsiteX44" fmla="*/ 1501975 w 1847850"/>
              <a:gd name="connsiteY44" fmla="*/ 576011 h 1879545"/>
              <a:gd name="connsiteX45" fmla="*/ 1149233 w 1847850"/>
              <a:gd name="connsiteY45" fmla="*/ 1108053 h 1879545"/>
              <a:gd name="connsiteX46" fmla="*/ 1073630 w 1847850"/>
              <a:gd name="connsiteY46" fmla="*/ 1131574 h 1879545"/>
              <a:gd name="connsiteX47" fmla="*/ 1073630 w 1847850"/>
              <a:gd name="connsiteY47" fmla="*/ 1451611 h 1879545"/>
              <a:gd name="connsiteX48" fmla="*/ 1167978 w 1847850"/>
              <a:gd name="connsiteY48" fmla="*/ 1469035 h 1879545"/>
              <a:gd name="connsiteX49" fmla="*/ 1545617 w 1847850"/>
              <a:gd name="connsiteY49" fmla="*/ 1817506 h 1879545"/>
              <a:gd name="connsiteX50" fmla="*/ 1483565 w 1847850"/>
              <a:gd name="connsiteY50" fmla="*/ 1879545 h 1879545"/>
              <a:gd name="connsiteX51" fmla="*/ 363762 w 1847850"/>
              <a:gd name="connsiteY51" fmla="*/ 1879545 h 1879545"/>
              <a:gd name="connsiteX52" fmla="*/ 301725 w 1847850"/>
              <a:gd name="connsiteY52" fmla="*/ 1817504 h 1879545"/>
              <a:gd name="connsiteX53" fmla="*/ 502490 w 1847850"/>
              <a:gd name="connsiteY53" fmla="*/ 1537355 h 1879545"/>
              <a:gd name="connsiteX54" fmla="*/ 586755 w 1847850"/>
              <a:gd name="connsiteY54" fmla="*/ 1561763 h 1879545"/>
              <a:gd name="connsiteX55" fmla="*/ 562347 w 1847850"/>
              <a:gd name="connsiteY55" fmla="*/ 1646027 h 1879545"/>
              <a:gd name="connsiteX56" fmla="*/ 442459 w 1847850"/>
              <a:gd name="connsiteY56" fmla="*/ 1755465 h 1879545"/>
              <a:gd name="connsiteX57" fmla="*/ 1404160 w 1847850"/>
              <a:gd name="connsiteY57" fmla="*/ 1755465 h 1879545"/>
              <a:gd name="connsiteX58" fmla="*/ 923672 w 1847850"/>
              <a:gd name="connsiteY58" fmla="*/ 1563876 h 1879545"/>
              <a:gd name="connsiteX59" fmla="*/ 727932 w 1847850"/>
              <a:gd name="connsiteY59" fmla="*/ 1585173 h 1879545"/>
              <a:gd name="connsiteX60" fmla="*/ 653674 w 1847850"/>
              <a:gd name="connsiteY60" fmla="*/ 1538447 h 1879545"/>
              <a:gd name="connsiteX61" fmla="*/ 700397 w 1847850"/>
              <a:gd name="connsiteY61" fmla="*/ 1464189 h 1879545"/>
              <a:gd name="connsiteX62" fmla="*/ 773701 w 1847850"/>
              <a:gd name="connsiteY62" fmla="*/ 1451952 h 1879545"/>
              <a:gd name="connsiteX63" fmla="*/ 773701 w 1847850"/>
              <a:gd name="connsiteY63" fmla="*/ 1130889 h 1879545"/>
              <a:gd name="connsiteX64" fmla="*/ 700306 w 1847850"/>
              <a:gd name="connsiteY64" fmla="*/ 1108057 h 1879545"/>
              <a:gd name="connsiteX65" fmla="*/ 347556 w 1847850"/>
              <a:gd name="connsiteY65" fmla="*/ 576276 h 1879545"/>
              <a:gd name="connsiteX66" fmla="*/ 345623 w 1847850"/>
              <a:gd name="connsiteY66" fmla="*/ 124077 h 1879545"/>
              <a:gd name="connsiteX67" fmla="*/ 124078 w 1847850"/>
              <a:gd name="connsiteY67" fmla="*/ 124077 h 1879545"/>
              <a:gd name="connsiteX68" fmla="*/ 124078 w 1847850"/>
              <a:gd name="connsiteY68" fmla="*/ 148455 h 1879545"/>
              <a:gd name="connsiteX69" fmla="*/ 254137 w 1847850"/>
              <a:gd name="connsiteY69" fmla="*/ 386739 h 1879545"/>
              <a:gd name="connsiteX70" fmla="*/ 272677 w 1847850"/>
              <a:gd name="connsiteY70" fmla="*/ 472496 h 1879545"/>
              <a:gd name="connsiteX71" fmla="*/ 220465 w 1847850"/>
              <a:gd name="connsiteY71" fmla="*/ 500931 h 1879545"/>
              <a:gd name="connsiteX72" fmla="*/ 186916 w 1847850"/>
              <a:gd name="connsiteY72" fmla="*/ 491032 h 1879545"/>
              <a:gd name="connsiteX73" fmla="*/ 0 w 1847850"/>
              <a:gd name="connsiteY73" fmla="*/ 148453 h 1879545"/>
              <a:gd name="connsiteX74" fmla="*/ 0 w 1847850"/>
              <a:gd name="connsiteY74" fmla="*/ 62038 h 1879545"/>
              <a:gd name="connsiteX75" fmla="*/ 62039 w 1847850"/>
              <a:gd name="connsiteY75" fmla="*/ 0 h 187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847850" h="1879545">
                <a:moveTo>
                  <a:pt x="897778" y="1153488"/>
                </a:moveTo>
                <a:lnTo>
                  <a:pt x="897778" y="1441194"/>
                </a:lnTo>
                <a:lnTo>
                  <a:pt x="923672" y="1439802"/>
                </a:lnTo>
                <a:lnTo>
                  <a:pt x="949555" y="1441341"/>
                </a:lnTo>
                <a:lnTo>
                  <a:pt x="949555" y="1153488"/>
                </a:lnTo>
                <a:lnTo>
                  <a:pt x="924777" y="1153488"/>
                </a:lnTo>
                <a:lnTo>
                  <a:pt x="924770" y="1153489"/>
                </a:lnTo>
                <a:lnTo>
                  <a:pt x="924762" y="1153488"/>
                </a:lnTo>
                <a:close/>
                <a:moveTo>
                  <a:pt x="759427" y="0"/>
                </a:moveTo>
                <a:lnTo>
                  <a:pt x="763306" y="0"/>
                </a:lnTo>
                <a:cubicBezTo>
                  <a:pt x="797567" y="0"/>
                  <a:pt x="825345" y="27777"/>
                  <a:pt x="825345" y="62038"/>
                </a:cubicBezTo>
                <a:cubicBezTo>
                  <a:pt x="825345" y="96300"/>
                  <a:pt x="797566" y="124077"/>
                  <a:pt x="763306" y="124077"/>
                </a:cubicBezTo>
                <a:lnTo>
                  <a:pt x="759427" y="124077"/>
                </a:lnTo>
                <a:cubicBezTo>
                  <a:pt x="725166" y="124077"/>
                  <a:pt x="697390" y="96300"/>
                  <a:pt x="697390" y="62038"/>
                </a:cubicBezTo>
                <a:cubicBezTo>
                  <a:pt x="697390" y="27777"/>
                  <a:pt x="725166" y="0"/>
                  <a:pt x="759427" y="0"/>
                </a:cubicBezTo>
                <a:close/>
                <a:moveTo>
                  <a:pt x="62039" y="0"/>
                </a:moveTo>
                <a:lnTo>
                  <a:pt x="407397" y="0"/>
                </a:lnTo>
                <a:lnTo>
                  <a:pt x="571391" y="0"/>
                </a:lnTo>
                <a:cubicBezTo>
                  <a:pt x="605652" y="0"/>
                  <a:pt x="633430" y="27777"/>
                  <a:pt x="633430" y="62038"/>
                </a:cubicBezTo>
                <a:cubicBezTo>
                  <a:pt x="633430" y="96300"/>
                  <a:pt x="605650" y="124077"/>
                  <a:pt x="571391" y="124077"/>
                </a:cubicBezTo>
                <a:lnTo>
                  <a:pt x="469701" y="124077"/>
                </a:lnTo>
                <a:lnTo>
                  <a:pt x="471631" y="576011"/>
                </a:lnTo>
                <a:cubicBezTo>
                  <a:pt x="471631" y="794874"/>
                  <a:pt x="627263" y="977864"/>
                  <a:pt x="833561" y="1020191"/>
                </a:cubicBezTo>
                <a:lnTo>
                  <a:pt x="924748" y="1029412"/>
                </a:lnTo>
                <a:lnTo>
                  <a:pt x="924792" y="1029412"/>
                </a:lnTo>
                <a:lnTo>
                  <a:pt x="1015980" y="1020192"/>
                </a:lnTo>
                <a:cubicBezTo>
                  <a:pt x="1222280" y="977868"/>
                  <a:pt x="1377908" y="794907"/>
                  <a:pt x="1377908" y="576276"/>
                </a:cubicBezTo>
                <a:lnTo>
                  <a:pt x="1375961" y="124077"/>
                </a:lnTo>
                <a:lnTo>
                  <a:pt x="957183" y="124077"/>
                </a:lnTo>
                <a:cubicBezTo>
                  <a:pt x="922921" y="124077"/>
                  <a:pt x="895143" y="96300"/>
                  <a:pt x="895143" y="62038"/>
                </a:cubicBezTo>
                <a:cubicBezTo>
                  <a:pt x="895143" y="27777"/>
                  <a:pt x="922921" y="0"/>
                  <a:pt x="957183" y="0"/>
                </a:cubicBezTo>
                <a:lnTo>
                  <a:pt x="1437736" y="0"/>
                </a:lnTo>
                <a:lnTo>
                  <a:pt x="1439091" y="273"/>
                </a:lnTo>
                <a:lnTo>
                  <a:pt x="1440442" y="0"/>
                </a:lnTo>
                <a:lnTo>
                  <a:pt x="1785798" y="0"/>
                </a:lnTo>
                <a:cubicBezTo>
                  <a:pt x="1820059" y="0"/>
                  <a:pt x="1847850" y="27777"/>
                  <a:pt x="1847850" y="62038"/>
                </a:cubicBezTo>
                <a:lnTo>
                  <a:pt x="1847850" y="148453"/>
                </a:lnTo>
                <a:cubicBezTo>
                  <a:pt x="1847850" y="287569"/>
                  <a:pt x="1777937" y="415658"/>
                  <a:pt x="1660841" y="491084"/>
                </a:cubicBezTo>
                <a:cubicBezTo>
                  <a:pt x="1650848" y="497545"/>
                  <a:pt x="1639205" y="500981"/>
                  <a:pt x="1627303" y="500977"/>
                </a:cubicBezTo>
                <a:cubicBezTo>
                  <a:pt x="1606928" y="500977"/>
                  <a:pt x="1586942" y="490943"/>
                  <a:pt x="1575095" y="472526"/>
                </a:cubicBezTo>
                <a:cubicBezTo>
                  <a:pt x="1556537" y="443725"/>
                  <a:pt x="1564843" y="405331"/>
                  <a:pt x="1593653" y="386777"/>
                </a:cubicBezTo>
                <a:cubicBezTo>
                  <a:pt x="1675116" y="334295"/>
                  <a:pt x="1723764" y="245201"/>
                  <a:pt x="1723764" y="148453"/>
                </a:cubicBezTo>
                <a:lnTo>
                  <a:pt x="1723764" y="124077"/>
                </a:lnTo>
                <a:lnTo>
                  <a:pt x="1500053" y="124077"/>
                </a:lnTo>
                <a:lnTo>
                  <a:pt x="1501975" y="576011"/>
                </a:lnTo>
                <a:cubicBezTo>
                  <a:pt x="1501975" y="814916"/>
                  <a:pt x="1356330" y="1020295"/>
                  <a:pt x="1149233" y="1108053"/>
                </a:cubicBezTo>
                <a:lnTo>
                  <a:pt x="1073630" y="1131574"/>
                </a:lnTo>
                <a:lnTo>
                  <a:pt x="1073630" y="1451611"/>
                </a:lnTo>
                <a:lnTo>
                  <a:pt x="1167978" y="1469035"/>
                </a:lnTo>
                <a:cubicBezTo>
                  <a:pt x="1391942" y="1525625"/>
                  <a:pt x="1545617" y="1658661"/>
                  <a:pt x="1545617" y="1817506"/>
                </a:cubicBezTo>
                <a:cubicBezTo>
                  <a:pt x="1545617" y="1851773"/>
                  <a:pt x="1517826" y="1879545"/>
                  <a:pt x="1483565" y="1879545"/>
                </a:cubicBezTo>
                <a:lnTo>
                  <a:pt x="363762" y="1879545"/>
                </a:lnTo>
                <a:cubicBezTo>
                  <a:pt x="329501" y="1879545"/>
                  <a:pt x="301725" y="1851773"/>
                  <a:pt x="301725" y="1817504"/>
                </a:cubicBezTo>
                <a:cubicBezTo>
                  <a:pt x="301725" y="1708157"/>
                  <a:pt x="373024" y="1608664"/>
                  <a:pt x="502490" y="1537355"/>
                </a:cubicBezTo>
                <a:cubicBezTo>
                  <a:pt x="532495" y="1520816"/>
                  <a:pt x="570225" y="1531751"/>
                  <a:pt x="586755" y="1561763"/>
                </a:cubicBezTo>
                <a:cubicBezTo>
                  <a:pt x="603286" y="1591767"/>
                  <a:pt x="592359" y="1629505"/>
                  <a:pt x="562347" y="1646027"/>
                </a:cubicBezTo>
                <a:cubicBezTo>
                  <a:pt x="504990" y="1677628"/>
                  <a:pt x="463792" y="1715655"/>
                  <a:pt x="442459" y="1755465"/>
                </a:cubicBezTo>
                <a:lnTo>
                  <a:pt x="1404160" y="1755465"/>
                </a:lnTo>
                <a:cubicBezTo>
                  <a:pt x="1348967" y="1655714"/>
                  <a:pt x="1166871" y="1563876"/>
                  <a:pt x="923672" y="1563876"/>
                </a:cubicBezTo>
                <a:cubicBezTo>
                  <a:pt x="855863" y="1563876"/>
                  <a:pt x="790009" y="1571040"/>
                  <a:pt x="727932" y="1585173"/>
                </a:cubicBezTo>
                <a:cubicBezTo>
                  <a:pt x="694475" y="1592776"/>
                  <a:pt x="661275" y="1571860"/>
                  <a:pt x="653674" y="1538447"/>
                </a:cubicBezTo>
                <a:cubicBezTo>
                  <a:pt x="646068" y="1505045"/>
                  <a:pt x="666987" y="1471790"/>
                  <a:pt x="700397" y="1464189"/>
                </a:cubicBezTo>
                <a:lnTo>
                  <a:pt x="773701" y="1451952"/>
                </a:lnTo>
                <a:lnTo>
                  <a:pt x="773701" y="1130889"/>
                </a:lnTo>
                <a:lnTo>
                  <a:pt x="700306" y="1108057"/>
                </a:lnTo>
                <a:cubicBezTo>
                  <a:pt x="493207" y="1020311"/>
                  <a:pt x="347556" y="814983"/>
                  <a:pt x="347556" y="576276"/>
                </a:cubicBezTo>
                <a:lnTo>
                  <a:pt x="345623" y="124077"/>
                </a:lnTo>
                <a:lnTo>
                  <a:pt x="124078" y="124077"/>
                </a:lnTo>
                <a:lnTo>
                  <a:pt x="124078" y="148455"/>
                </a:lnTo>
                <a:cubicBezTo>
                  <a:pt x="124078" y="245186"/>
                  <a:pt x="172696" y="334259"/>
                  <a:pt x="254137" y="386739"/>
                </a:cubicBezTo>
                <a:cubicBezTo>
                  <a:pt x="282937" y="405301"/>
                  <a:pt x="291235" y="443695"/>
                  <a:pt x="272677" y="472496"/>
                </a:cubicBezTo>
                <a:cubicBezTo>
                  <a:pt x="260815" y="490897"/>
                  <a:pt x="240852" y="500931"/>
                  <a:pt x="220465" y="500931"/>
                </a:cubicBezTo>
                <a:cubicBezTo>
                  <a:pt x="208563" y="500934"/>
                  <a:pt x="196913" y="497497"/>
                  <a:pt x="186916" y="491032"/>
                </a:cubicBezTo>
                <a:cubicBezTo>
                  <a:pt x="69877" y="415606"/>
                  <a:pt x="0" y="287539"/>
                  <a:pt x="0" y="148453"/>
                </a:cubicBezTo>
                <a:lnTo>
                  <a:pt x="0" y="62038"/>
                </a:lnTo>
                <a:cubicBezTo>
                  <a:pt x="0" y="27777"/>
                  <a:pt x="27778" y="0"/>
                  <a:pt x="62039" y="0"/>
                </a:cubicBez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星形: 五角 27">
            <a:extLst>
              <a:ext uri="{FF2B5EF4-FFF2-40B4-BE49-F238E27FC236}">
                <a16:creationId xmlns:a16="http://schemas.microsoft.com/office/drawing/2014/main" id="{DAB9918F-E60A-4EB7-BCA9-17555B72895A}"/>
              </a:ext>
            </a:extLst>
          </p:cNvPr>
          <p:cNvSpPr/>
          <p:nvPr/>
        </p:nvSpPr>
        <p:spPr>
          <a:xfrm>
            <a:off x="5721458" y="3151694"/>
            <a:ext cx="749086" cy="749086"/>
          </a:xfrm>
          <a:prstGeom prst="star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占位符 45">
            <a:extLst>
              <a:ext uri="{FF2B5EF4-FFF2-40B4-BE49-F238E27FC236}">
                <a16:creationId xmlns:a16="http://schemas.microsoft.com/office/drawing/2014/main" id="{4EE2A81F-FB15-4D85-A477-578454F317B3}"/>
              </a:ext>
            </a:extLst>
          </p:cNvPr>
          <p:cNvSpPr>
            <a:spLocks noGrp="1"/>
          </p:cNvSpPr>
          <p:nvPr>
            <p:ph type="body" sz="quarter" idx="31"/>
          </p:nvPr>
        </p:nvSpPr>
        <p:spPr>
          <a:xfrm>
            <a:off x="4378961" y="1920242"/>
            <a:ext cx="3413760" cy="3164844"/>
          </a:xfrm>
          <a:custGeom>
            <a:avLst/>
            <a:gdLst>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2531954 w 3413760"/>
              <a:gd name="connsiteY42" fmla="*/ 2817515 h 3505627"/>
              <a:gd name="connsiteX43" fmla="*/ 2479241 w 3413760"/>
              <a:gd name="connsiteY43" fmla="*/ 3067546 h 3505627"/>
              <a:gd name="connsiteX44" fmla="*/ 2631938 w 3413760"/>
              <a:gd name="connsiteY44" fmla="*/ 3109130 h 3505627"/>
              <a:gd name="connsiteX45" fmla="*/ 2731534 w 3413760"/>
              <a:gd name="connsiteY45" fmla="*/ 3103081 h 3505627"/>
              <a:gd name="connsiteX46" fmla="*/ 2646528 w 3413760"/>
              <a:gd name="connsiteY46" fmla="*/ 3167717 h 3505627"/>
              <a:gd name="connsiteX47" fmla="*/ 2632548 w 3413760"/>
              <a:gd name="connsiteY47" fmla="*/ 3177758 h 3505627"/>
              <a:gd name="connsiteX48" fmla="*/ 2408318 w 3413760"/>
              <a:gd name="connsiteY48" fmla="*/ 3188412 h 3505627"/>
              <a:gd name="connsiteX49" fmla="*/ 2299978 w 3413760"/>
              <a:gd name="connsiteY49" fmla="*/ 3155836 h 3505627"/>
              <a:gd name="connsiteX50" fmla="*/ 2405308 w 3413760"/>
              <a:gd name="connsiteY50" fmla="*/ 2926194 h 3505627"/>
              <a:gd name="connsiteX51" fmla="*/ 2528928 w 3413760"/>
              <a:gd name="connsiteY51" fmla="*/ 2817716 h 3505627"/>
              <a:gd name="connsiteX52" fmla="*/ 722559 w 3413760"/>
              <a:gd name="connsiteY52" fmla="*/ 2685067 h 3505627"/>
              <a:gd name="connsiteX53" fmla="*/ 762693 w 3413760"/>
              <a:gd name="connsiteY53" fmla="*/ 2698076 h 3505627"/>
              <a:gd name="connsiteX54" fmla="*/ 833624 w 3413760"/>
              <a:gd name="connsiteY54" fmla="*/ 2766502 h 3505627"/>
              <a:gd name="connsiteX55" fmla="*/ 941260 w 3413760"/>
              <a:gd name="connsiteY55" fmla="*/ 3051157 h 3505627"/>
              <a:gd name="connsiteX56" fmla="*/ 836935 w 3413760"/>
              <a:gd name="connsiteY56" fmla="*/ 3055553 h 3505627"/>
              <a:gd name="connsiteX57" fmla="*/ 684634 w 3413760"/>
              <a:gd name="connsiteY57" fmla="*/ 3060981 h 3505627"/>
              <a:gd name="connsiteX58" fmla="*/ 592697 w 3413760"/>
              <a:gd name="connsiteY58" fmla="*/ 3031172 h 3505627"/>
              <a:gd name="connsiteX59" fmla="*/ 532642 w 3413760"/>
              <a:gd name="connsiteY59" fmla="*/ 2980578 h 3505627"/>
              <a:gd name="connsiteX60" fmla="*/ 528309 w 3413760"/>
              <a:gd name="connsiteY60" fmla="*/ 2963980 h 3505627"/>
              <a:gd name="connsiteX61" fmla="*/ 532745 w 3413760"/>
              <a:gd name="connsiteY61" fmla="*/ 2964907 h 3505627"/>
              <a:gd name="connsiteX62" fmla="*/ 683533 w 3413760"/>
              <a:gd name="connsiteY62" fmla="*/ 2945849 h 3505627"/>
              <a:gd name="connsiteX63" fmla="*/ 785529 w 3413760"/>
              <a:gd name="connsiteY63" fmla="*/ 2949035 h 3505627"/>
              <a:gd name="connsiteX64" fmla="*/ 785331 w 3413760"/>
              <a:gd name="connsiteY64" fmla="*/ 2934170 h 3505627"/>
              <a:gd name="connsiteX65" fmla="*/ 722559 w 3413760"/>
              <a:gd name="connsiteY65" fmla="*/ 2685067 h 3505627"/>
              <a:gd name="connsiteX66" fmla="*/ 2742592 w 3413760"/>
              <a:gd name="connsiteY66" fmla="*/ 2638264 h 3505627"/>
              <a:gd name="connsiteX67" fmla="*/ 2711716 w 3413760"/>
              <a:gd name="connsiteY67" fmla="*/ 2865543 h 3505627"/>
              <a:gd name="connsiteX68" fmla="*/ 2768445 w 3413760"/>
              <a:gd name="connsiteY68" fmla="*/ 2865543 h 3505627"/>
              <a:gd name="connsiteX69" fmla="*/ 2825079 w 3413760"/>
              <a:gd name="connsiteY69" fmla="*/ 2875383 h 3505627"/>
              <a:gd name="connsiteX70" fmla="*/ 2953246 w 3413760"/>
              <a:gd name="connsiteY70" fmla="*/ 2896796 h 3505627"/>
              <a:gd name="connsiteX71" fmla="*/ 2825990 w 3413760"/>
              <a:gd name="connsiteY71" fmla="*/ 2979247 h 3505627"/>
              <a:gd name="connsiteX72" fmla="*/ 2769649 w 3413760"/>
              <a:gd name="connsiteY72" fmla="*/ 2999007 h 3505627"/>
              <a:gd name="connsiteX73" fmla="*/ 2630940 w 3413760"/>
              <a:gd name="connsiteY73" fmla="*/ 3018985 h 3505627"/>
              <a:gd name="connsiteX74" fmla="*/ 2531756 w 3413760"/>
              <a:gd name="connsiteY74" fmla="*/ 3005984 h 3505627"/>
              <a:gd name="connsiteX75" fmla="*/ 2628516 w 3413760"/>
              <a:gd name="connsiteY75" fmla="*/ 2750323 h 3505627"/>
              <a:gd name="connsiteX76" fmla="*/ 2742592 w 3413760"/>
              <a:gd name="connsiteY76" fmla="*/ 2638264 h 3505627"/>
              <a:gd name="connsiteX77" fmla="*/ 573283 w 3413760"/>
              <a:gd name="connsiteY77" fmla="*/ 2506018 h 3505627"/>
              <a:gd name="connsiteX78" fmla="*/ 680610 w 3413760"/>
              <a:gd name="connsiteY78" fmla="*/ 2724304 h 3505627"/>
              <a:gd name="connsiteX79" fmla="*/ 731121 w 3413760"/>
              <a:gd name="connsiteY79" fmla="*/ 2899345 h 3505627"/>
              <a:gd name="connsiteX80" fmla="*/ 682527 w 3413760"/>
              <a:gd name="connsiteY80" fmla="*/ 2891368 h 3505627"/>
              <a:gd name="connsiteX81" fmla="*/ 629814 w 3413760"/>
              <a:gd name="connsiteY81" fmla="*/ 2886956 h 3505627"/>
              <a:gd name="connsiteX82" fmla="*/ 531335 w 3413760"/>
              <a:gd name="connsiteY82" fmla="*/ 2860534 h 3505627"/>
              <a:gd name="connsiteX83" fmla="*/ 381853 w 3413760"/>
              <a:gd name="connsiteY83" fmla="*/ 2775519 h 3505627"/>
              <a:gd name="connsiteX84" fmla="*/ 334876 w 3413760"/>
              <a:gd name="connsiteY84" fmla="*/ 2710875 h 3505627"/>
              <a:gd name="connsiteX85" fmla="*/ 381054 w 3413760"/>
              <a:gd name="connsiteY85" fmla="*/ 2716102 h 3505627"/>
              <a:gd name="connsiteX86" fmla="*/ 529719 w 3413760"/>
              <a:gd name="connsiteY86" fmla="*/ 2738846 h 3505627"/>
              <a:gd name="connsiteX87" fmla="*/ 567945 w 3413760"/>
              <a:gd name="connsiteY87" fmla="*/ 2750427 h 3505627"/>
              <a:gd name="connsiteX88" fmla="*/ 572080 w 3413760"/>
              <a:gd name="connsiteY88" fmla="*/ 2509203 h 3505627"/>
              <a:gd name="connsiteX89" fmla="*/ 2901332 w 3413760"/>
              <a:gd name="connsiteY89" fmla="*/ 2426026 h 3505627"/>
              <a:gd name="connsiteX90" fmla="*/ 2930813 w 3413760"/>
              <a:gd name="connsiteY90" fmla="*/ 2678316 h 3505627"/>
              <a:gd name="connsiteX91" fmla="*/ 3051122 w 3413760"/>
              <a:gd name="connsiteY91" fmla="*/ 2655056 h 3505627"/>
              <a:gd name="connsiteX92" fmla="*/ 3132794 w 3413760"/>
              <a:gd name="connsiteY92" fmla="*/ 2639490 h 3505627"/>
              <a:gd name="connsiteX93" fmla="*/ 3051827 w 3413760"/>
              <a:gd name="connsiteY93" fmla="*/ 2728708 h 3505627"/>
              <a:gd name="connsiteX94" fmla="*/ 2995392 w 3413760"/>
              <a:gd name="connsiteY94" fmla="*/ 2787294 h 3505627"/>
              <a:gd name="connsiteX95" fmla="*/ 2824786 w 3413760"/>
              <a:gd name="connsiteY95" fmla="*/ 2823765 h 3505627"/>
              <a:gd name="connsiteX96" fmla="*/ 2768350 w 3413760"/>
              <a:gd name="connsiteY96" fmla="*/ 2819555 h 3505627"/>
              <a:gd name="connsiteX97" fmla="*/ 2763511 w 3413760"/>
              <a:gd name="connsiteY97" fmla="*/ 2819555 h 3505627"/>
              <a:gd name="connsiteX98" fmla="*/ 2768152 w 3413760"/>
              <a:gd name="connsiteY98" fmla="*/ 2804610 h 3505627"/>
              <a:gd name="connsiteX99" fmla="*/ 2821657 w 3413760"/>
              <a:gd name="connsiteY99" fmla="*/ 2546691 h 3505627"/>
              <a:gd name="connsiteX100" fmla="*/ 2894996 w 3413760"/>
              <a:gd name="connsiteY100" fmla="*/ 2426228 h 3505627"/>
              <a:gd name="connsiteX101" fmla="*/ 468562 w 3413760"/>
              <a:gd name="connsiteY101" fmla="*/ 2267358 h 3505627"/>
              <a:gd name="connsiteX102" fmla="*/ 486368 w 3413760"/>
              <a:gd name="connsiteY102" fmla="*/ 2287336 h 3505627"/>
              <a:gd name="connsiteX103" fmla="*/ 502360 w 3413760"/>
              <a:gd name="connsiteY103" fmla="*/ 2682099 h 3505627"/>
              <a:gd name="connsiteX104" fmla="*/ 400261 w 3413760"/>
              <a:gd name="connsiteY104" fmla="*/ 2642466 h 3505627"/>
              <a:gd name="connsiteX105" fmla="*/ 380348 w 3413760"/>
              <a:gd name="connsiteY105" fmla="*/ 2633852 h 3505627"/>
              <a:gd name="connsiteX106" fmla="*/ 193845 w 3413760"/>
              <a:gd name="connsiteY106" fmla="*/ 2519446 h 3505627"/>
              <a:gd name="connsiteX107" fmla="*/ 152000 w 3413760"/>
              <a:gd name="connsiteY107" fmla="*/ 2455828 h 3505627"/>
              <a:gd name="connsiteX108" fmla="*/ 172016 w 3413760"/>
              <a:gd name="connsiteY108" fmla="*/ 2458392 h 3505627"/>
              <a:gd name="connsiteX109" fmla="*/ 193133 w 3413760"/>
              <a:gd name="connsiteY109" fmla="*/ 2459424 h 3505627"/>
              <a:gd name="connsiteX110" fmla="*/ 378931 w 3413760"/>
              <a:gd name="connsiteY110" fmla="*/ 2506840 h 3505627"/>
              <a:gd name="connsiteX111" fmla="*/ 387485 w 3413760"/>
              <a:gd name="connsiteY111" fmla="*/ 2511865 h 3505627"/>
              <a:gd name="connsiteX112" fmla="*/ 467160 w 3413760"/>
              <a:gd name="connsiteY112" fmla="*/ 2271569 h 3505627"/>
              <a:gd name="connsiteX113" fmla="*/ 3002124 w 3413760"/>
              <a:gd name="connsiteY113" fmla="*/ 2206006 h 3505627"/>
              <a:gd name="connsiteX114" fmla="*/ 3004944 w 3413760"/>
              <a:gd name="connsiteY114" fmla="*/ 2206006 h 3505627"/>
              <a:gd name="connsiteX115" fmla="*/ 3047400 w 3413760"/>
              <a:gd name="connsiteY115" fmla="*/ 2339470 h 3505627"/>
              <a:gd name="connsiteX116" fmla="*/ 3076865 w 3413760"/>
              <a:gd name="connsiteY116" fmla="*/ 2431866 h 3505627"/>
              <a:gd name="connsiteX117" fmla="*/ 3246267 w 3413760"/>
              <a:gd name="connsiteY117" fmla="*/ 2382289 h 3505627"/>
              <a:gd name="connsiteX118" fmla="*/ 3303210 w 3413760"/>
              <a:gd name="connsiteY118" fmla="*/ 2375118 h 3505627"/>
              <a:gd name="connsiteX119" fmla="*/ 3287004 w 3413760"/>
              <a:gd name="connsiteY119" fmla="*/ 2396734 h 3505627"/>
              <a:gd name="connsiteX120" fmla="*/ 3247075 w 3413760"/>
              <a:gd name="connsiteY120" fmla="*/ 2457166 h 3505627"/>
              <a:gd name="connsiteX121" fmla="*/ 3050204 w 3413760"/>
              <a:gd name="connsiteY121" fmla="*/ 2577629 h 3505627"/>
              <a:gd name="connsiteX122" fmla="*/ 2995083 w 3413760"/>
              <a:gd name="connsiteY122" fmla="*/ 2600357 h 3505627"/>
              <a:gd name="connsiteX123" fmla="*/ 2992976 w 3413760"/>
              <a:gd name="connsiteY123" fmla="*/ 2590937 h 3505627"/>
              <a:gd name="connsiteX124" fmla="*/ 3002124 w 3413760"/>
              <a:gd name="connsiteY124" fmla="*/ 2206006 h 3505627"/>
              <a:gd name="connsiteX125" fmla="*/ 367169 w 3413760"/>
              <a:gd name="connsiteY125" fmla="*/ 2047556 h 3505627"/>
              <a:gd name="connsiteX126" fmla="*/ 372499 w 3413760"/>
              <a:gd name="connsiteY126" fmla="*/ 2050838 h 3505627"/>
              <a:gd name="connsiteX127" fmla="*/ 373909 w 3413760"/>
              <a:gd name="connsiteY127" fmla="*/ 2052983 h 3505627"/>
              <a:gd name="connsiteX128" fmla="*/ 389188 w 3413760"/>
              <a:gd name="connsiteY128" fmla="*/ 2074389 h 3505627"/>
              <a:gd name="connsiteX129" fmla="*/ 377925 w 3413760"/>
              <a:gd name="connsiteY129" fmla="*/ 2412308 h 3505627"/>
              <a:gd name="connsiteX130" fmla="*/ 357212 w 3413760"/>
              <a:gd name="connsiteY130" fmla="*/ 2463304 h 3505627"/>
              <a:gd name="connsiteX131" fmla="*/ 192127 w 3413760"/>
              <a:gd name="connsiteY131" fmla="*/ 2365698 h 3505627"/>
              <a:gd name="connsiteX132" fmla="*/ 177450 w 3413760"/>
              <a:gd name="connsiteY132" fmla="*/ 2355253 h 3505627"/>
              <a:gd name="connsiteX133" fmla="*/ 90123 w 3413760"/>
              <a:gd name="connsiteY133" fmla="*/ 2174148 h 3505627"/>
              <a:gd name="connsiteX134" fmla="*/ 190622 w 3413760"/>
              <a:gd name="connsiteY134" fmla="*/ 2217386 h 3505627"/>
              <a:gd name="connsiteX135" fmla="*/ 284673 w 3413760"/>
              <a:gd name="connsiteY135" fmla="*/ 2285190 h 3505627"/>
              <a:gd name="connsiteX136" fmla="*/ 364950 w 3413760"/>
              <a:gd name="connsiteY136" fmla="*/ 2050733 h 3505627"/>
              <a:gd name="connsiteX137" fmla="*/ 3072041 w 3413760"/>
              <a:gd name="connsiteY137" fmla="*/ 1986614 h 3505627"/>
              <a:gd name="connsiteX138" fmla="*/ 3102124 w 3413760"/>
              <a:gd name="connsiteY138" fmla="*/ 2061073 h 3505627"/>
              <a:gd name="connsiteX139" fmla="*/ 3182497 w 3413760"/>
              <a:gd name="connsiteY139" fmla="*/ 2192900 h 3505627"/>
              <a:gd name="connsiteX140" fmla="*/ 3243748 w 3413760"/>
              <a:gd name="connsiteY140" fmla="*/ 2151106 h 3505627"/>
              <a:gd name="connsiteX141" fmla="*/ 3363265 w 3413760"/>
              <a:gd name="connsiteY141" fmla="*/ 2047048 h 3505627"/>
              <a:gd name="connsiteX142" fmla="*/ 3274331 w 3413760"/>
              <a:gd name="connsiteY142" fmla="*/ 2282731 h 3505627"/>
              <a:gd name="connsiteX143" fmla="*/ 3245665 w 3413760"/>
              <a:gd name="connsiteY143" fmla="*/ 2306806 h 3505627"/>
              <a:gd name="connsiteX144" fmla="*/ 3105435 w 3413760"/>
              <a:gd name="connsiteY144" fmla="*/ 2359246 h 3505627"/>
              <a:gd name="connsiteX145" fmla="*/ 3068620 w 3413760"/>
              <a:gd name="connsiteY145" fmla="*/ 1988760 h 3505627"/>
              <a:gd name="connsiteX146" fmla="*/ 323097 w 3413760"/>
              <a:gd name="connsiteY146" fmla="*/ 1804993 h 3505627"/>
              <a:gd name="connsiteX147" fmla="*/ 243929 w 3413760"/>
              <a:gd name="connsiteY147" fmla="*/ 2210313 h 3505627"/>
              <a:gd name="connsiteX148" fmla="*/ 189917 w 3413760"/>
              <a:gd name="connsiteY148" fmla="*/ 2162889 h 3505627"/>
              <a:gd name="connsiteX149" fmla="*/ 85307 w 3413760"/>
              <a:gd name="connsiteY149" fmla="*/ 2065888 h 3505627"/>
              <a:gd name="connsiteX150" fmla="*/ 13267 w 3413760"/>
              <a:gd name="connsiteY150" fmla="*/ 1865434 h 3505627"/>
              <a:gd name="connsiteX151" fmla="*/ 38923 w 3413760"/>
              <a:gd name="connsiteY151" fmla="*/ 1885508 h 3505627"/>
              <a:gd name="connsiteX152" fmla="*/ 188111 w 3413760"/>
              <a:gd name="connsiteY152" fmla="*/ 2007302 h 3505627"/>
              <a:gd name="connsiteX153" fmla="*/ 190622 w 3413760"/>
              <a:gd name="connsiteY153" fmla="*/ 2010262 h 3505627"/>
              <a:gd name="connsiteX154" fmla="*/ 318368 w 3413760"/>
              <a:gd name="connsiteY154" fmla="*/ 1805106 h 3505627"/>
              <a:gd name="connsiteX155" fmla="*/ 3098489 w 3413760"/>
              <a:gd name="connsiteY155" fmla="*/ 1746302 h 3505627"/>
              <a:gd name="connsiteX156" fmla="*/ 3101309 w 3413760"/>
              <a:gd name="connsiteY156" fmla="*/ 1746302 h 3505627"/>
              <a:gd name="connsiteX157" fmla="*/ 3241436 w 3413760"/>
              <a:gd name="connsiteY157" fmla="*/ 1945328 h 3505627"/>
              <a:gd name="connsiteX158" fmla="*/ 3250901 w 3413760"/>
              <a:gd name="connsiteY158" fmla="*/ 1958845 h 3505627"/>
              <a:gd name="connsiteX159" fmla="*/ 3413760 w 3413760"/>
              <a:gd name="connsiteY159" fmla="*/ 1778991 h 3505627"/>
              <a:gd name="connsiteX160" fmla="*/ 3328358 w 3413760"/>
              <a:gd name="connsiteY160" fmla="*/ 2012222 h 3505627"/>
              <a:gd name="connsiteX161" fmla="*/ 3242956 w 3413760"/>
              <a:gd name="connsiteY161" fmla="*/ 2096608 h 3505627"/>
              <a:gd name="connsiteX162" fmla="*/ 3210655 w 3413760"/>
              <a:gd name="connsiteY162" fmla="*/ 2122216 h 3505627"/>
              <a:gd name="connsiteX163" fmla="*/ 3098489 w 3413760"/>
              <a:gd name="connsiteY163" fmla="*/ 1746302 h 3505627"/>
              <a:gd name="connsiteX164" fmla="*/ 315866 w 3413760"/>
              <a:gd name="connsiteY164" fmla="*/ 1553735 h 3505627"/>
              <a:gd name="connsiteX165" fmla="*/ 288998 w 3413760"/>
              <a:gd name="connsiteY165" fmla="*/ 1720194 h 3505627"/>
              <a:gd name="connsiteX166" fmla="*/ 187208 w 3413760"/>
              <a:gd name="connsiteY166" fmla="*/ 1904768 h 3505627"/>
              <a:gd name="connsiteX167" fmla="*/ 172919 w 3413760"/>
              <a:gd name="connsiteY167" fmla="*/ 1945127 h 3505627"/>
              <a:gd name="connsiteX168" fmla="*/ 0 w 3413760"/>
              <a:gd name="connsiteY168" fmla="*/ 1602393 h 3505627"/>
              <a:gd name="connsiteX169" fmla="*/ 165275 w 3413760"/>
              <a:gd name="connsiteY169" fmla="*/ 1728389 h 3505627"/>
              <a:gd name="connsiteX170" fmla="*/ 184990 w 3413760"/>
              <a:gd name="connsiteY170" fmla="*/ 1693659 h 3505627"/>
              <a:gd name="connsiteX171" fmla="*/ 307319 w 3413760"/>
              <a:gd name="connsiteY171" fmla="*/ 1555687 h 3505627"/>
              <a:gd name="connsiteX172" fmla="*/ 3111772 w 3413760"/>
              <a:gd name="connsiteY172" fmla="*/ 1466066 h 3505627"/>
              <a:gd name="connsiteX173" fmla="*/ 3115495 w 3413760"/>
              <a:gd name="connsiteY173" fmla="*/ 1475800 h 3505627"/>
              <a:gd name="connsiteX174" fmla="*/ 3238315 w 3413760"/>
              <a:gd name="connsiteY174" fmla="*/ 1632614 h 3505627"/>
              <a:gd name="connsiteX175" fmla="*/ 3262164 w 3413760"/>
              <a:gd name="connsiteY175" fmla="*/ 1680554 h 3505627"/>
              <a:gd name="connsiteX176" fmla="*/ 3399780 w 3413760"/>
              <a:gd name="connsiteY176" fmla="*/ 1510514 h 3505627"/>
              <a:gd name="connsiteX177" fmla="*/ 3406410 w 3413760"/>
              <a:gd name="connsiteY177" fmla="*/ 1534992 h 3505627"/>
              <a:gd name="connsiteX178" fmla="*/ 3255027 w 3413760"/>
              <a:gd name="connsiteY178" fmla="*/ 1885508 h 3505627"/>
              <a:gd name="connsiteX179" fmla="*/ 3240635 w 3413760"/>
              <a:gd name="connsiteY179" fmla="*/ 1864821 h 3505627"/>
              <a:gd name="connsiteX180" fmla="*/ 3110671 w 3413760"/>
              <a:gd name="connsiteY180" fmla="*/ 1469130 h 3505627"/>
              <a:gd name="connsiteX181" fmla="*/ 63367 w 3413760"/>
              <a:gd name="connsiteY181" fmla="*/ 1270628 h 3505627"/>
              <a:gd name="connsiteX182" fmla="*/ 69909 w 3413760"/>
              <a:gd name="connsiteY182" fmla="*/ 1271757 h 3505627"/>
              <a:gd name="connsiteX183" fmla="*/ 172919 w 3413760"/>
              <a:gd name="connsiteY183" fmla="*/ 1439225 h 3505627"/>
              <a:gd name="connsiteX184" fmla="*/ 181972 w 3413760"/>
              <a:gd name="connsiteY184" fmla="*/ 1431652 h 3505627"/>
              <a:gd name="connsiteX185" fmla="*/ 269291 w 3413760"/>
              <a:gd name="connsiteY185" fmla="*/ 1368242 h 3505627"/>
              <a:gd name="connsiteX186" fmla="*/ 365862 w 3413760"/>
              <a:gd name="connsiteY186" fmla="*/ 1323383 h 3505627"/>
              <a:gd name="connsiteX187" fmla="*/ 371287 w 3413760"/>
              <a:gd name="connsiteY187" fmla="*/ 1322770 h 3505627"/>
              <a:gd name="connsiteX188" fmla="*/ 366266 w 3413760"/>
              <a:gd name="connsiteY188" fmla="*/ 1360363 h 3505627"/>
              <a:gd name="connsiteX189" fmla="*/ 183889 w 3413760"/>
              <a:gd name="connsiteY189" fmla="*/ 1608442 h 3505627"/>
              <a:gd name="connsiteX190" fmla="*/ 151192 w 3413760"/>
              <a:gd name="connsiteY190" fmla="*/ 1656374 h 3505627"/>
              <a:gd name="connsiteX191" fmla="*/ 60357 w 3413760"/>
              <a:gd name="connsiteY191" fmla="*/ 1271854 h 3505627"/>
              <a:gd name="connsiteX192" fmla="*/ 3335091 w 3413760"/>
              <a:gd name="connsiteY192" fmla="*/ 1199339 h 3505627"/>
              <a:gd name="connsiteX193" fmla="*/ 3361040 w 3413760"/>
              <a:gd name="connsiteY193" fmla="*/ 1356467 h 3505627"/>
              <a:gd name="connsiteX194" fmla="*/ 3263669 w 3413760"/>
              <a:gd name="connsiteY194" fmla="*/ 1576487 h 3505627"/>
              <a:gd name="connsiteX195" fmla="*/ 3236818 w 3413760"/>
              <a:gd name="connsiteY195" fmla="*/ 1520563 h 3505627"/>
              <a:gd name="connsiteX196" fmla="*/ 3181990 w 3413760"/>
              <a:gd name="connsiteY196" fmla="*/ 1456339 h 3505627"/>
              <a:gd name="connsiteX197" fmla="*/ 3035321 w 3413760"/>
              <a:gd name="connsiteY197" fmla="*/ 1239278 h 3505627"/>
              <a:gd name="connsiteX198" fmla="*/ 3031408 w 3413760"/>
              <a:gd name="connsiteY198" fmla="*/ 1224439 h 3505627"/>
              <a:gd name="connsiteX199" fmla="*/ 3035115 w 3413760"/>
              <a:gd name="connsiteY199" fmla="*/ 1225665 h 3505627"/>
              <a:gd name="connsiteX200" fmla="*/ 3234695 w 3413760"/>
              <a:gd name="connsiteY200" fmla="*/ 1342022 h 3505627"/>
              <a:gd name="connsiteX201" fmla="*/ 3247479 w 3413760"/>
              <a:gd name="connsiteY201" fmla="*/ 1357894 h 3505627"/>
              <a:gd name="connsiteX202" fmla="*/ 176443 w 3413760"/>
              <a:gd name="connsiteY202" fmla="*/ 955550 h 3505627"/>
              <a:gd name="connsiteX203" fmla="*/ 176443 w 3413760"/>
              <a:gd name="connsiteY203" fmla="*/ 956074 h 3505627"/>
              <a:gd name="connsiteX204" fmla="*/ 257814 w 3413760"/>
              <a:gd name="connsiteY204" fmla="*/ 1173224 h 3505627"/>
              <a:gd name="connsiteX205" fmla="*/ 363548 w 3413760"/>
              <a:gd name="connsiteY205" fmla="*/ 1138092 h 3505627"/>
              <a:gd name="connsiteX206" fmla="*/ 457798 w 3413760"/>
              <a:gd name="connsiteY206" fmla="*/ 1107363 h 3505627"/>
              <a:gd name="connsiteX207" fmla="*/ 384467 w 3413760"/>
              <a:gd name="connsiteY207" fmla="*/ 1221865 h 3505627"/>
              <a:gd name="connsiteX208" fmla="*/ 364649 w 3413760"/>
              <a:gd name="connsiteY208" fmla="*/ 1238779 h 3505627"/>
              <a:gd name="connsiteX209" fmla="*/ 295144 w 3413760"/>
              <a:gd name="connsiteY209" fmla="*/ 1304437 h 3505627"/>
              <a:gd name="connsiteX210" fmla="*/ 185386 w 3413760"/>
              <a:gd name="connsiteY210" fmla="*/ 1374896 h 3505627"/>
              <a:gd name="connsiteX211" fmla="*/ 180967 w 3413760"/>
              <a:gd name="connsiteY211" fmla="*/ 1368557 h 3505627"/>
              <a:gd name="connsiteX212" fmla="*/ 174328 w 3413760"/>
              <a:gd name="connsiteY212" fmla="*/ 959866 h 3505627"/>
              <a:gd name="connsiteX213" fmla="*/ 3202101 w 3413760"/>
              <a:gd name="connsiteY213" fmla="*/ 853121 h 3505627"/>
              <a:gd name="connsiteX214" fmla="*/ 3230370 w 3413760"/>
              <a:gd name="connsiteY214" fmla="*/ 926879 h 3505627"/>
              <a:gd name="connsiteX215" fmla="*/ 3272429 w 3413760"/>
              <a:gd name="connsiteY215" fmla="*/ 1064125 h 3505627"/>
              <a:gd name="connsiteX216" fmla="*/ 3233903 w 3413760"/>
              <a:gd name="connsiteY216" fmla="*/ 1239392 h 3505627"/>
              <a:gd name="connsiteX217" fmla="*/ 3216493 w 3413760"/>
              <a:gd name="connsiteY217" fmla="*/ 1258651 h 3505627"/>
              <a:gd name="connsiteX218" fmla="*/ 3042069 w 3413760"/>
              <a:gd name="connsiteY218" fmla="*/ 1156319 h 3505627"/>
              <a:gd name="connsiteX219" fmla="*/ 3034814 w 3413760"/>
              <a:gd name="connsiteY219" fmla="*/ 1151294 h 3505627"/>
              <a:gd name="connsiteX220" fmla="*/ 2945792 w 3413760"/>
              <a:gd name="connsiteY220" fmla="*/ 1020193 h 3505627"/>
              <a:gd name="connsiteX221" fmla="*/ 3033412 w 3413760"/>
              <a:gd name="connsiteY221" fmla="*/ 1034122 h 3505627"/>
              <a:gd name="connsiteX222" fmla="*/ 3154433 w 3413760"/>
              <a:gd name="connsiteY222" fmla="*/ 1065367 h 3505627"/>
              <a:gd name="connsiteX223" fmla="*/ 3198687 w 3413760"/>
              <a:gd name="connsiteY223" fmla="*/ 857533 h 3505627"/>
              <a:gd name="connsiteX224" fmla="*/ 313045 w 3413760"/>
              <a:gd name="connsiteY224" fmla="*/ 743934 h 3505627"/>
              <a:gd name="connsiteX225" fmla="*/ 360230 w 3413760"/>
              <a:gd name="connsiteY225" fmla="*/ 821175 h 3505627"/>
              <a:gd name="connsiteX226" fmla="*/ 376919 w 3413760"/>
              <a:gd name="connsiteY226" fmla="*/ 968060 h 3505627"/>
              <a:gd name="connsiteX227" fmla="*/ 510107 w 3413760"/>
              <a:gd name="connsiteY227" fmla="*/ 936919 h 3505627"/>
              <a:gd name="connsiteX228" fmla="*/ 602852 w 3413760"/>
              <a:gd name="connsiteY228" fmla="*/ 937121 h 3505627"/>
              <a:gd name="connsiteX229" fmla="*/ 511121 w 3413760"/>
              <a:gd name="connsiteY229" fmla="*/ 1027057 h 3505627"/>
              <a:gd name="connsiteX230" fmla="*/ 363137 w 3413760"/>
              <a:gd name="connsiteY230" fmla="*/ 1086877 h 3505627"/>
              <a:gd name="connsiteX231" fmla="*/ 294138 w 3413760"/>
              <a:gd name="connsiteY231" fmla="*/ 1117300 h 3505627"/>
              <a:gd name="connsiteX232" fmla="*/ 313045 w 3413760"/>
              <a:gd name="connsiteY232" fmla="*/ 743934 h 3505627"/>
              <a:gd name="connsiteX233" fmla="*/ 3053839 w 3413760"/>
              <a:gd name="connsiteY233" fmla="*/ 640182 h 3505627"/>
              <a:gd name="connsiteX234" fmla="*/ 3089443 w 3413760"/>
              <a:gd name="connsiteY234" fmla="*/ 744240 h 3505627"/>
              <a:gd name="connsiteX235" fmla="*/ 3089237 w 3413760"/>
              <a:gd name="connsiteY235" fmla="*/ 998175 h 3505627"/>
              <a:gd name="connsiteX236" fmla="*/ 3032406 w 3413760"/>
              <a:gd name="connsiteY236" fmla="*/ 977787 h 3505627"/>
              <a:gd name="connsiteX237" fmla="*/ 2922449 w 3413760"/>
              <a:gd name="connsiteY237" fmla="*/ 967947 h 3505627"/>
              <a:gd name="connsiteX238" fmla="*/ 2802948 w 3413760"/>
              <a:gd name="connsiteY238" fmla="*/ 901892 h 3505627"/>
              <a:gd name="connsiteX239" fmla="*/ 2775693 w 3413760"/>
              <a:gd name="connsiteY239" fmla="*/ 856509 h 3505627"/>
              <a:gd name="connsiteX240" fmla="*/ 2802750 w 3413760"/>
              <a:gd name="connsiteY240" fmla="*/ 859888 h 3505627"/>
              <a:gd name="connsiteX241" fmla="*/ 3006552 w 3413760"/>
              <a:gd name="connsiteY241" fmla="*/ 875455 h 3505627"/>
              <a:gd name="connsiteX242" fmla="*/ 3013285 w 3413760"/>
              <a:gd name="connsiteY242" fmla="*/ 792487 h 3505627"/>
              <a:gd name="connsiteX243" fmla="*/ 3029594 w 3413760"/>
              <a:gd name="connsiteY243" fmla="*/ 732465 h 3505627"/>
              <a:gd name="connsiteX244" fmla="*/ 3051915 w 3413760"/>
              <a:gd name="connsiteY244" fmla="*/ 644586 h 3505627"/>
              <a:gd name="connsiteX245" fmla="*/ 474297 w 3413760"/>
              <a:gd name="connsiteY245" fmla="*/ 490733 h 3505627"/>
              <a:gd name="connsiteX246" fmla="*/ 505782 w 3413760"/>
              <a:gd name="connsiteY246" fmla="*/ 548303 h 3505627"/>
              <a:gd name="connsiteX247" fmla="*/ 535857 w 3413760"/>
              <a:gd name="connsiteY247" fmla="*/ 755104 h 3505627"/>
              <a:gd name="connsiteX248" fmla="*/ 658986 w 3413760"/>
              <a:gd name="connsiteY248" fmla="*/ 729497 h 3505627"/>
              <a:gd name="connsiteX249" fmla="*/ 749925 w 3413760"/>
              <a:gd name="connsiteY249" fmla="*/ 710551 h 3505627"/>
              <a:gd name="connsiteX250" fmla="*/ 741069 w 3413760"/>
              <a:gd name="connsiteY250" fmla="*/ 730416 h 3505627"/>
              <a:gd name="connsiteX251" fmla="*/ 660000 w 3413760"/>
              <a:gd name="connsiteY251" fmla="*/ 823417 h 3505627"/>
              <a:gd name="connsiteX252" fmla="*/ 554368 w 3413760"/>
              <a:gd name="connsiteY252" fmla="*/ 875253 h 3505627"/>
              <a:gd name="connsiteX253" fmla="*/ 509600 w 3413760"/>
              <a:gd name="connsiteY253" fmla="*/ 884479 h 3505627"/>
              <a:gd name="connsiteX254" fmla="*/ 421592 w 3413760"/>
              <a:gd name="connsiteY254" fmla="*/ 913869 h 3505627"/>
              <a:gd name="connsiteX255" fmla="*/ 425315 w 3413760"/>
              <a:gd name="connsiteY255" fmla="*/ 884785 h 3505627"/>
              <a:gd name="connsiteX256" fmla="*/ 471279 w 3413760"/>
              <a:gd name="connsiteY256" fmla="*/ 490829 h 3505627"/>
              <a:gd name="connsiteX257" fmla="*/ 2886544 w 3413760"/>
              <a:gd name="connsiteY257" fmla="*/ 412887 h 3505627"/>
              <a:gd name="connsiteX258" fmla="*/ 2955653 w 3413760"/>
              <a:gd name="connsiteY258" fmla="*/ 837362 h 3505627"/>
              <a:gd name="connsiteX259" fmla="*/ 2801744 w 3413760"/>
              <a:gd name="connsiteY259" fmla="*/ 810625 h 3505627"/>
              <a:gd name="connsiteX260" fmla="*/ 2745213 w 3413760"/>
              <a:gd name="connsiteY260" fmla="*/ 785938 h 3505627"/>
              <a:gd name="connsiteX261" fmla="*/ 2732437 w 3413760"/>
              <a:gd name="connsiteY261" fmla="*/ 777437 h 3505627"/>
              <a:gd name="connsiteX262" fmla="*/ 2659906 w 3413760"/>
              <a:gd name="connsiteY262" fmla="*/ 642432 h 3505627"/>
              <a:gd name="connsiteX263" fmla="*/ 2743796 w 3413760"/>
              <a:gd name="connsiteY263" fmla="*/ 667330 h 3505627"/>
              <a:gd name="connsiteX264" fmla="*/ 2800342 w 3413760"/>
              <a:gd name="connsiteY264" fmla="*/ 684638 h 3505627"/>
              <a:gd name="connsiteX265" fmla="*/ 2860699 w 3413760"/>
              <a:gd name="connsiteY265" fmla="*/ 702454 h 3505627"/>
              <a:gd name="connsiteX266" fmla="*/ 2885237 w 3413760"/>
              <a:gd name="connsiteY266" fmla="*/ 418621 h 3505627"/>
              <a:gd name="connsiteX267" fmla="*/ 811588 w 3413760"/>
              <a:gd name="connsiteY267" fmla="*/ 370076 h 3505627"/>
              <a:gd name="connsiteX268" fmla="*/ 818123 w 3413760"/>
              <a:gd name="connsiteY268" fmla="*/ 373141 h 3505627"/>
              <a:gd name="connsiteX269" fmla="*/ 807256 w 3413760"/>
              <a:gd name="connsiteY269" fmla="*/ 385650 h 3505627"/>
              <a:gd name="connsiteX270" fmla="*/ 736048 w 3413760"/>
              <a:gd name="connsiteY270" fmla="*/ 529970 h 3505627"/>
              <a:gd name="connsiteX271" fmla="*/ 690273 w 3413760"/>
              <a:gd name="connsiteY271" fmla="*/ 617438 h 3505627"/>
              <a:gd name="connsiteX272" fmla="*/ 657989 w 3413760"/>
              <a:gd name="connsiteY272" fmla="*/ 648788 h 3505627"/>
              <a:gd name="connsiteX273" fmla="*/ 566947 w 3413760"/>
              <a:gd name="connsiteY273" fmla="*/ 701640 h 3505627"/>
              <a:gd name="connsiteX274" fmla="*/ 589576 w 3413760"/>
              <a:gd name="connsiteY274" fmla="*/ 541544 h 3505627"/>
              <a:gd name="connsiteX275" fmla="*/ 655977 w 3413760"/>
              <a:gd name="connsiteY275" fmla="*/ 454681 h 3505627"/>
              <a:gd name="connsiteX276" fmla="*/ 807256 w 3413760"/>
              <a:gd name="connsiteY276" fmla="*/ 371512 h 3505627"/>
              <a:gd name="connsiteX277" fmla="*/ 811588 w 3413760"/>
              <a:gd name="connsiteY277" fmla="*/ 370076 h 3505627"/>
              <a:gd name="connsiteX278" fmla="*/ 2574306 w 3413760"/>
              <a:gd name="connsiteY278" fmla="*/ 340783 h 3505627"/>
              <a:gd name="connsiteX279" fmla="*/ 2601562 w 3413760"/>
              <a:gd name="connsiteY279" fmla="*/ 345493 h 3505627"/>
              <a:gd name="connsiteX280" fmla="*/ 2741586 w 3413760"/>
              <a:gd name="connsiteY280" fmla="*/ 437680 h 3505627"/>
              <a:gd name="connsiteX281" fmla="*/ 2744604 w 3413760"/>
              <a:gd name="connsiteY281" fmla="*/ 440639 h 3505627"/>
              <a:gd name="connsiteX282" fmla="*/ 2799027 w 3413760"/>
              <a:gd name="connsiteY282" fmla="*/ 537027 h 3505627"/>
              <a:gd name="connsiteX283" fmla="*/ 2826893 w 3413760"/>
              <a:gd name="connsiteY283" fmla="*/ 662200 h 3505627"/>
              <a:gd name="connsiteX284" fmla="*/ 2800136 w 3413760"/>
              <a:gd name="connsiteY284" fmla="*/ 651853 h 3505627"/>
              <a:gd name="connsiteX285" fmla="*/ 2743400 w 3413760"/>
              <a:gd name="connsiteY285" fmla="*/ 626044 h 3505627"/>
              <a:gd name="connsiteX286" fmla="*/ 2656382 w 3413760"/>
              <a:gd name="connsiteY286" fmla="*/ 544923 h 3505627"/>
              <a:gd name="connsiteX287" fmla="*/ 2602370 w 3413760"/>
              <a:gd name="connsiteY287" fmla="*/ 416379 h 3505627"/>
              <a:gd name="connsiteX288" fmla="*/ 2574306 w 3413760"/>
              <a:gd name="connsiteY288" fmla="*/ 340783 h 3505627"/>
              <a:gd name="connsiteX289" fmla="*/ 1577339 w 3413760"/>
              <a:gd name="connsiteY289" fmla="*/ 0 h 3505627"/>
              <a:gd name="connsiteX290" fmla="*/ 1856739 w 3413760"/>
              <a:gd name="connsiteY290" fmla="*/ 0 h 3505627"/>
              <a:gd name="connsiteX291" fmla="*/ 1856739 w 3413760"/>
              <a:gd name="connsiteY291" fmla="*/ 157163 h 3505627"/>
              <a:gd name="connsiteX292" fmla="*/ 1577339 w 3413760"/>
              <a:gd name="connsiteY292" fmla="*/ 157163 h 3505627"/>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917410 w 3413760"/>
              <a:gd name="connsiteY42" fmla="*/ 2829080 h 3505627"/>
              <a:gd name="connsiteX43" fmla="*/ 2531954 w 3413760"/>
              <a:gd name="connsiteY43" fmla="*/ 2817515 h 3505627"/>
              <a:gd name="connsiteX44" fmla="*/ 2479241 w 3413760"/>
              <a:gd name="connsiteY44" fmla="*/ 3067546 h 3505627"/>
              <a:gd name="connsiteX45" fmla="*/ 2631938 w 3413760"/>
              <a:gd name="connsiteY45" fmla="*/ 3109130 h 3505627"/>
              <a:gd name="connsiteX46" fmla="*/ 2731534 w 3413760"/>
              <a:gd name="connsiteY46" fmla="*/ 3103081 h 3505627"/>
              <a:gd name="connsiteX47" fmla="*/ 2646528 w 3413760"/>
              <a:gd name="connsiteY47" fmla="*/ 3167717 h 3505627"/>
              <a:gd name="connsiteX48" fmla="*/ 2632548 w 3413760"/>
              <a:gd name="connsiteY48" fmla="*/ 3177758 h 3505627"/>
              <a:gd name="connsiteX49" fmla="*/ 2408318 w 3413760"/>
              <a:gd name="connsiteY49" fmla="*/ 3188412 h 3505627"/>
              <a:gd name="connsiteX50" fmla="*/ 2299978 w 3413760"/>
              <a:gd name="connsiteY50" fmla="*/ 3155836 h 3505627"/>
              <a:gd name="connsiteX51" fmla="*/ 2405308 w 3413760"/>
              <a:gd name="connsiteY51" fmla="*/ 2926194 h 3505627"/>
              <a:gd name="connsiteX52" fmla="*/ 2528928 w 3413760"/>
              <a:gd name="connsiteY52" fmla="*/ 2817716 h 3505627"/>
              <a:gd name="connsiteX53" fmla="*/ 2531954 w 3413760"/>
              <a:gd name="connsiteY53" fmla="*/ 2817515 h 3505627"/>
              <a:gd name="connsiteX54" fmla="*/ 722559 w 3413760"/>
              <a:gd name="connsiteY54" fmla="*/ 2685067 h 3505627"/>
              <a:gd name="connsiteX55" fmla="*/ 762693 w 3413760"/>
              <a:gd name="connsiteY55" fmla="*/ 2698076 h 3505627"/>
              <a:gd name="connsiteX56" fmla="*/ 833624 w 3413760"/>
              <a:gd name="connsiteY56" fmla="*/ 2766502 h 3505627"/>
              <a:gd name="connsiteX57" fmla="*/ 941260 w 3413760"/>
              <a:gd name="connsiteY57" fmla="*/ 3051157 h 3505627"/>
              <a:gd name="connsiteX58" fmla="*/ 836935 w 3413760"/>
              <a:gd name="connsiteY58" fmla="*/ 3055553 h 3505627"/>
              <a:gd name="connsiteX59" fmla="*/ 684634 w 3413760"/>
              <a:gd name="connsiteY59" fmla="*/ 3060981 h 3505627"/>
              <a:gd name="connsiteX60" fmla="*/ 592697 w 3413760"/>
              <a:gd name="connsiteY60" fmla="*/ 3031172 h 3505627"/>
              <a:gd name="connsiteX61" fmla="*/ 532642 w 3413760"/>
              <a:gd name="connsiteY61" fmla="*/ 2980578 h 3505627"/>
              <a:gd name="connsiteX62" fmla="*/ 528309 w 3413760"/>
              <a:gd name="connsiteY62" fmla="*/ 2963980 h 3505627"/>
              <a:gd name="connsiteX63" fmla="*/ 532745 w 3413760"/>
              <a:gd name="connsiteY63" fmla="*/ 2964907 h 3505627"/>
              <a:gd name="connsiteX64" fmla="*/ 683533 w 3413760"/>
              <a:gd name="connsiteY64" fmla="*/ 2945849 h 3505627"/>
              <a:gd name="connsiteX65" fmla="*/ 785529 w 3413760"/>
              <a:gd name="connsiteY65" fmla="*/ 2949035 h 3505627"/>
              <a:gd name="connsiteX66" fmla="*/ 785331 w 3413760"/>
              <a:gd name="connsiteY66" fmla="*/ 2934170 h 3505627"/>
              <a:gd name="connsiteX67" fmla="*/ 722559 w 3413760"/>
              <a:gd name="connsiteY67" fmla="*/ 2685067 h 3505627"/>
              <a:gd name="connsiteX68" fmla="*/ 2742592 w 3413760"/>
              <a:gd name="connsiteY68" fmla="*/ 2638264 h 3505627"/>
              <a:gd name="connsiteX69" fmla="*/ 2711716 w 3413760"/>
              <a:gd name="connsiteY69" fmla="*/ 2865543 h 3505627"/>
              <a:gd name="connsiteX70" fmla="*/ 2768445 w 3413760"/>
              <a:gd name="connsiteY70" fmla="*/ 2865543 h 3505627"/>
              <a:gd name="connsiteX71" fmla="*/ 2825079 w 3413760"/>
              <a:gd name="connsiteY71" fmla="*/ 2875383 h 3505627"/>
              <a:gd name="connsiteX72" fmla="*/ 2953246 w 3413760"/>
              <a:gd name="connsiteY72" fmla="*/ 2896796 h 3505627"/>
              <a:gd name="connsiteX73" fmla="*/ 2825990 w 3413760"/>
              <a:gd name="connsiteY73" fmla="*/ 2979247 h 3505627"/>
              <a:gd name="connsiteX74" fmla="*/ 2769649 w 3413760"/>
              <a:gd name="connsiteY74" fmla="*/ 2999007 h 3505627"/>
              <a:gd name="connsiteX75" fmla="*/ 2630940 w 3413760"/>
              <a:gd name="connsiteY75" fmla="*/ 3018985 h 3505627"/>
              <a:gd name="connsiteX76" fmla="*/ 2531756 w 3413760"/>
              <a:gd name="connsiteY76" fmla="*/ 3005984 h 3505627"/>
              <a:gd name="connsiteX77" fmla="*/ 2628516 w 3413760"/>
              <a:gd name="connsiteY77" fmla="*/ 2750323 h 3505627"/>
              <a:gd name="connsiteX78" fmla="*/ 2742592 w 3413760"/>
              <a:gd name="connsiteY78" fmla="*/ 2638264 h 3505627"/>
              <a:gd name="connsiteX79" fmla="*/ 573283 w 3413760"/>
              <a:gd name="connsiteY79" fmla="*/ 2506018 h 3505627"/>
              <a:gd name="connsiteX80" fmla="*/ 680610 w 3413760"/>
              <a:gd name="connsiteY80" fmla="*/ 2724304 h 3505627"/>
              <a:gd name="connsiteX81" fmla="*/ 731121 w 3413760"/>
              <a:gd name="connsiteY81" fmla="*/ 2899345 h 3505627"/>
              <a:gd name="connsiteX82" fmla="*/ 682527 w 3413760"/>
              <a:gd name="connsiteY82" fmla="*/ 2891368 h 3505627"/>
              <a:gd name="connsiteX83" fmla="*/ 629814 w 3413760"/>
              <a:gd name="connsiteY83" fmla="*/ 2886956 h 3505627"/>
              <a:gd name="connsiteX84" fmla="*/ 531335 w 3413760"/>
              <a:gd name="connsiteY84" fmla="*/ 2860534 h 3505627"/>
              <a:gd name="connsiteX85" fmla="*/ 381853 w 3413760"/>
              <a:gd name="connsiteY85" fmla="*/ 2775519 h 3505627"/>
              <a:gd name="connsiteX86" fmla="*/ 334876 w 3413760"/>
              <a:gd name="connsiteY86" fmla="*/ 2710875 h 3505627"/>
              <a:gd name="connsiteX87" fmla="*/ 381054 w 3413760"/>
              <a:gd name="connsiteY87" fmla="*/ 2716102 h 3505627"/>
              <a:gd name="connsiteX88" fmla="*/ 529719 w 3413760"/>
              <a:gd name="connsiteY88" fmla="*/ 2738846 h 3505627"/>
              <a:gd name="connsiteX89" fmla="*/ 567945 w 3413760"/>
              <a:gd name="connsiteY89" fmla="*/ 2750427 h 3505627"/>
              <a:gd name="connsiteX90" fmla="*/ 572080 w 3413760"/>
              <a:gd name="connsiteY90" fmla="*/ 2509203 h 3505627"/>
              <a:gd name="connsiteX91" fmla="*/ 573283 w 3413760"/>
              <a:gd name="connsiteY91" fmla="*/ 2506018 h 3505627"/>
              <a:gd name="connsiteX92" fmla="*/ 2901332 w 3413760"/>
              <a:gd name="connsiteY92" fmla="*/ 2426026 h 3505627"/>
              <a:gd name="connsiteX93" fmla="*/ 2930813 w 3413760"/>
              <a:gd name="connsiteY93" fmla="*/ 2678316 h 3505627"/>
              <a:gd name="connsiteX94" fmla="*/ 3051122 w 3413760"/>
              <a:gd name="connsiteY94" fmla="*/ 2655056 h 3505627"/>
              <a:gd name="connsiteX95" fmla="*/ 3132794 w 3413760"/>
              <a:gd name="connsiteY95" fmla="*/ 2639490 h 3505627"/>
              <a:gd name="connsiteX96" fmla="*/ 3051827 w 3413760"/>
              <a:gd name="connsiteY96" fmla="*/ 2728708 h 3505627"/>
              <a:gd name="connsiteX97" fmla="*/ 2995392 w 3413760"/>
              <a:gd name="connsiteY97" fmla="*/ 2787294 h 3505627"/>
              <a:gd name="connsiteX98" fmla="*/ 2824786 w 3413760"/>
              <a:gd name="connsiteY98" fmla="*/ 2823765 h 3505627"/>
              <a:gd name="connsiteX99" fmla="*/ 2768350 w 3413760"/>
              <a:gd name="connsiteY99" fmla="*/ 2819555 h 3505627"/>
              <a:gd name="connsiteX100" fmla="*/ 2763511 w 3413760"/>
              <a:gd name="connsiteY100" fmla="*/ 2819555 h 3505627"/>
              <a:gd name="connsiteX101" fmla="*/ 2768152 w 3413760"/>
              <a:gd name="connsiteY101" fmla="*/ 2804610 h 3505627"/>
              <a:gd name="connsiteX102" fmla="*/ 2821657 w 3413760"/>
              <a:gd name="connsiteY102" fmla="*/ 2546691 h 3505627"/>
              <a:gd name="connsiteX103" fmla="*/ 2894996 w 3413760"/>
              <a:gd name="connsiteY103" fmla="*/ 2426228 h 3505627"/>
              <a:gd name="connsiteX104" fmla="*/ 2901332 w 3413760"/>
              <a:gd name="connsiteY104" fmla="*/ 2426026 h 3505627"/>
              <a:gd name="connsiteX105" fmla="*/ 468562 w 3413760"/>
              <a:gd name="connsiteY105" fmla="*/ 2267358 h 3505627"/>
              <a:gd name="connsiteX106" fmla="*/ 486368 w 3413760"/>
              <a:gd name="connsiteY106" fmla="*/ 2287336 h 3505627"/>
              <a:gd name="connsiteX107" fmla="*/ 502360 w 3413760"/>
              <a:gd name="connsiteY107" fmla="*/ 2682099 h 3505627"/>
              <a:gd name="connsiteX108" fmla="*/ 400261 w 3413760"/>
              <a:gd name="connsiteY108" fmla="*/ 2642466 h 3505627"/>
              <a:gd name="connsiteX109" fmla="*/ 380348 w 3413760"/>
              <a:gd name="connsiteY109" fmla="*/ 2633852 h 3505627"/>
              <a:gd name="connsiteX110" fmla="*/ 193845 w 3413760"/>
              <a:gd name="connsiteY110" fmla="*/ 2519446 h 3505627"/>
              <a:gd name="connsiteX111" fmla="*/ 152000 w 3413760"/>
              <a:gd name="connsiteY111" fmla="*/ 2455828 h 3505627"/>
              <a:gd name="connsiteX112" fmla="*/ 172016 w 3413760"/>
              <a:gd name="connsiteY112" fmla="*/ 2458392 h 3505627"/>
              <a:gd name="connsiteX113" fmla="*/ 193133 w 3413760"/>
              <a:gd name="connsiteY113" fmla="*/ 2459424 h 3505627"/>
              <a:gd name="connsiteX114" fmla="*/ 378931 w 3413760"/>
              <a:gd name="connsiteY114" fmla="*/ 2506840 h 3505627"/>
              <a:gd name="connsiteX115" fmla="*/ 387485 w 3413760"/>
              <a:gd name="connsiteY115" fmla="*/ 2511865 h 3505627"/>
              <a:gd name="connsiteX116" fmla="*/ 467160 w 3413760"/>
              <a:gd name="connsiteY116" fmla="*/ 2271569 h 3505627"/>
              <a:gd name="connsiteX117" fmla="*/ 468562 w 3413760"/>
              <a:gd name="connsiteY117" fmla="*/ 2267358 h 3505627"/>
              <a:gd name="connsiteX118" fmla="*/ 3002124 w 3413760"/>
              <a:gd name="connsiteY118" fmla="*/ 2206006 h 3505627"/>
              <a:gd name="connsiteX119" fmla="*/ 3004944 w 3413760"/>
              <a:gd name="connsiteY119" fmla="*/ 2206006 h 3505627"/>
              <a:gd name="connsiteX120" fmla="*/ 3047400 w 3413760"/>
              <a:gd name="connsiteY120" fmla="*/ 2339470 h 3505627"/>
              <a:gd name="connsiteX121" fmla="*/ 3076865 w 3413760"/>
              <a:gd name="connsiteY121" fmla="*/ 2431866 h 3505627"/>
              <a:gd name="connsiteX122" fmla="*/ 3246267 w 3413760"/>
              <a:gd name="connsiteY122" fmla="*/ 2382289 h 3505627"/>
              <a:gd name="connsiteX123" fmla="*/ 3303210 w 3413760"/>
              <a:gd name="connsiteY123" fmla="*/ 2375118 h 3505627"/>
              <a:gd name="connsiteX124" fmla="*/ 3287004 w 3413760"/>
              <a:gd name="connsiteY124" fmla="*/ 2396734 h 3505627"/>
              <a:gd name="connsiteX125" fmla="*/ 3247075 w 3413760"/>
              <a:gd name="connsiteY125" fmla="*/ 2457166 h 3505627"/>
              <a:gd name="connsiteX126" fmla="*/ 3050204 w 3413760"/>
              <a:gd name="connsiteY126" fmla="*/ 2577629 h 3505627"/>
              <a:gd name="connsiteX127" fmla="*/ 2995083 w 3413760"/>
              <a:gd name="connsiteY127" fmla="*/ 2600357 h 3505627"/>
              <a:gd name="connsiteX128" fmla="*/ 2992976 w 3413760"/>
              <a:gd name="connsiteY128" fmla="*/ 2590937 h 3505627"/>
              <a:gd name="connsiteX129" fmla="*/ 3002124 w 3413760"/>
              <a:gd name="connsiteY129" fmla="*/ 2206006 h 3505627"/>
              <a:gd name="connsiteX130" fmla="*/ 367169 w 3413760"/>
              <a:gd name="connsiteY130" fmla="*/ 2047556 h 3505627"/>
              <a:gd name="connsiteX131" fmla="*/ 372499 w 3413760"/>
              <a:gd name="connsiteY131" fmla="*/ 2050838 h 3505627"/>
              <a:gd name="connsiteX132" fmla="*/ 373909 w 3413760"/>
              <a:gd name="connsiteY132" fmla="*/ 2052983 h 3505627"/>
              <a:gd name="connsiteX133" fmla="*/ 389188 w 3413760"/>
              <a:gd name="connsiteY133" fmla="*/ 2074389 h 3505627"/>
              <a:gd name="connsiteX134" fmla="*/ 377925 w 3413760"/>
              <a:gd name="connsiteY134" fmla="*/ 2412308 h 3505627"/>
              <a:gd name="connsiteX135" fmla="*/ 357212 w 3413760"/>
              <a:gd name="connsiteY135" fmla="*/ 2463304 h 3505627"/>
              <a:gd name="connsiteX136" fmla="*/ 192127 w 3413760"/>
              <a:gd name="connsiteY136" fmla="*/ 2365698 h 3505627"/>
              <a:gd name="connsiteX137" fmla="*/ 177450 w 3413760"/>
              <a:gd name="connsiteY137" fmla="*/ 2355253 h 3505627"/>
              <a:gd name="connsiteX138" fmla="*/ 90123 w 3413760"/>
              <a:gd name="connsiteY138" fmla="*/ 2174148 h 3505627"/>
              <a:gd name="connsiteX139" fmla="*/ 190622 w 3413760"/>
              <a:gd name="connsiteY139" fmla="*/ 2217386 h 3505627"/>
              <a:gd name="connsiteX140" fmla="*/ 284673 w 3413760"/>
              <a:gd name="connsiteY140" fmla="*/ 2285190 h 3505627"/>
              <a:gd name="connsiteX141" fmla="*/ 364950 w 3413760"/>
              <a:gd name="connsiteY141" fmla="*/ 2050733 h 3505627"/>
              <a:gd name="connsiteX142" fmla="*/ 367169 w 3413760"/>
              <a:gd name="connsiteY142" fmla="*/ 2047556 h 3505627"/>
              <a:gd name="connsiteX143" fmla="*/ 3072041 w 3413760"/>
              <a:gd name="connsiteY143" fmla="*/ 1986614 h 3505627"/>
              <a:gd name="connsiteX144" fmla="*/ 3102124 w 3413760"/>
              <a:gd name="connsiteY144" fmla="*/ 2061073 h 3505627"/>
              <a:gd name="connsiteX145" fmla="*/ 3182497 w 3413760"/>
              <a:gd name="connsiteY145" fmla="*/ 2192900 h 3505627"/>
              <a:gd name="connsiteX146" fmla="*/ 3243748 w 3413760"/>
              <a:gd name="connsiteY146" fmla="*/ 2151106 h 3505627"/>
              <a:gd name="connsiteX147" fmla="*/ 3363265 w 3413760"/>
              <a:gd name="connsiteY147" fmla="*/ 2047048 h 3505627"/>
              <a:gd name="connsiteX148" fmla="*/ 3274331 w 3413760"/>
              <a:gd name="connsiteY148" fmla="*/ 2282731 h 3505627"/>
              <a:gd name="connsiteX149" fmla="*/ 3245665 w 3413760"/>
              <a:gd name="connsiteY149" fmla="*/ 2306806 h 3505627"/>
              <a:gd name="connsiteX150" fmla="*/ 3105435 w 3413760"/>
              <a:gd name="connsiteY150" fmla="*/ 2359246 h 3505627"/>
              <a:gd name="connsiteX151" fmla="*/ 3068620 w 3413760"/>
              <a:gd name="connsiteY151" fmla="*/ 1988760 h 3505627"/>
              <a:gd name="connsiteX152" fmla="*/ 3072041 w 3413760"/>
              <a:gd name="connsiteY152" fmla="*/ 1986614 h 3505627"/>
              <a:gd name="connsiteX153" fmla="*/ 323097 w 3413760"/>
              <a:gd name="connsiteY153" fmla="*/ 1804993 h 3505627"/>
              <a:gd name="connsiteX154" fmla="*/ 243929 w 3413760"/>
              <a:gd name="connsiteY154" fmla="*/ 2210313 h 3505627"/>
              <a:gd name="connsiteX155" fmla="*/ 189917 w 3413760"/>
              <a:gd name="connsiteY155" fmla="*/ 2162889 h 3505627"/>
              <a:gd name="connsiteX156" fmla="*/ 85307 w 3413760"/>
              <a:gd name="connsiteY156" fmla="*/ 2065888 h 3505627"/>
              <a:gd name="connsiteX157" fmla="*/ 13267 w 3413760"/>
              <a:gd name="connsiteY157" fmla="*/ 1865434 h 3505627"/>
              <a:gd name="connsiteX158" fmla="*/ 38923 w 3413760"/>
              <a:gd name="connsiteY158" fmla="*/ 1885508 h 3505627"/>
              <a:gd name="connsiteX159" fmla="*/ 188111 w 3413760"/>
              <a:gd name="connsiteY159" fmla="*/ 2007302 h 3505627"/>
              <a:gd name="connsiteX160" fmla="*/ 190622 w 3413760"/>
              <a:gd name="connsiteY160" fmla="*/ 2010262 h 3505627"/>
              <a:gd name="connsiteX161" fmla="*/ 318368 w 3413760"/>
              <a:gd name="connsiteY161" fmla="*/ 1805106 h 3505627"/>
              <a:gd name="connsiteX162" fmla="*/ 323097 w 3413760"/>
              <a:gd name="connsiteY162" fmla="*/ 1804993 h 3505627"/>
              <a:gd name="connsiteX163" fmla="*/ 3098489 w 3413760"/>
              <a:gd name="connsiteY163" fmla="*/ 1746302 h 3505627"/>
              <a:gd name="connsiteX164" fmla="*/ 3101309 w 3413760"/>
              <a:gd name="connsiteY164" fmla="*/ 1746302 h 3505627"/>
              <a:gd name="connsiteX165" fmla="*/ 3241436 w 3413760"/>
              <a:gd name="connsiteY165" fmla="*/ 1945328 h 3505627"/>
              <a:gd name="connsiteX166" fmla="*/ 3250901 w 3413760"/>
              <a:gd name="connsiteY166" fmla="*/ 1958845 h 3505627"/>
              <a:gd name="connsiteX167" fmla="*/ 3413760 w 3413760"/>
              <a:gd name="connsiteY167" fmla="*/ 1778991 h 3505627"/>
              <a:gd name="connsiteX168" fmla="*/ 3328358 w 3413760"/>
              <a:gd name="connsiteY168" fmla="*/ 2012222 h 3505627"/>
              <a:gd name="connsiteX169" fmla="*/ 3242956 w 3413760"/>
              <a:gd name="connsiteY169" fmla="*/ 2096608 h 3505627"/>
              <a:gd name="connsiteX170" fmla="*/ 3210655 w 3413760"/>
              <a:gd name="connsiteY170" fmla="*/ 2122216 h 3505627"/>
              <a:gd name="connsiteX171" fmla="*/ 3098489 w 3413760"/>
              <a:gd name="connsiteY171" fmla="*/ 1746302 h 3505627"/>
              <a:gd name="connsiteX172" fmla="*/ 315866 w 3413760"/>
              <a:gd name="connsiteY172" fmla="*/ 1553735 h 3505627"/>
              <a:gd name="connsiteX173" fmla="*/ 288998 w 3413760"/>
              <a:gd name="connsiteY173" fmla="*/ 1720194 h 3505627"/>
              <a:gd name="connsiteX174" fmla="*/ 187208 w 3413760"/>
              <a:gd name="connsiteY174" fmla="*/ 1904768 h 3505627"/>
              <a:gd name="connsiteX175" fmla="*/ 172919 w 3413760"/>
              <a:gd name="connsiteY175" fmla="*/ 1945127 h 3505627"/>
              <a:gd name="connsiteX176" fmla="*/ 0 w 3413760"/>
              <a:gd name="connsiteY176" fmla="*/ 1602393 h 3505627"/>
              <a:gd name="connsiteX177" fmla="*/ 165275 w 3413760"/>
              <a:gd name="connsiteY177" fmla="*/ 1728389 h 3505627"/>
              <a:gd name="connsiteX178" fmla="*/ 184990 w 3413760"/>
              <a:gd name="connsiteY178" fmla="*/ 1693659 h 3505627"/>
              <a:gd name="connsiteX179" fmla="*/ 307319 w 3413760"/>
              <a:gd name="connsiteY179" fmla="*/ 1555687 h 3505627"/>
              <a:gd name="connsiteX180" fmla="*/ 315866 w 3413760"/>
              <a:gd name="connsiteY180" fmla="*/ 1553735 h 3505627"/>
              <a:gd name="connsiteX181" fmla="*/ 3111772 w 3413760"/>
              <a:gd name="connsiteY181" fmla="*/ 1466066 h 3505627"/>
              <a:gd name="connsiteX182" fmla="*/ 3115495 w 3413760"/>
              <a:gd name="connsiteY182" fmla="*/ 1475800 h 3505627"/>
              <a:gd name="connsiteX183" fmla="*/ 3238315 w 3413760"/>
              <a:gd name="connsiteY183" fmla="*/ 1632614 h 3505627"/>
              <a:gd name="connsiteX184" fmla="*/ 3262164 w 3413760"/>
              <a:gd name="connsiteY184" fmla="*/ 1680554 h 3505627"/>
              <a:gd name="connsiteX185" fmla="*/ 3399780 w 3413760"/>
              <a:gd name="connsiteY185" fmla="*/ 1510514 h 3505627"/>
              <a:gd name="connsiteX186" fmla="*/ 3406410 w 3413760"/>
              <a:gd name="connsiteY186" fmla="*/ 1534992 h 3505627"/>
              <a:gd name="connsiteX187" fmla="*/ 3255027 w 3413760"/>
              <a:gd name="connsiteY187" fmla="*/ 1885508 h 3505627"/>
              <a:gd name="connsiteX188" fmla="*/ 3240635 w 3413760"/>
              <a:gd name="connsiteY188" fmla="*/ 1864821 h 3505627"/>
              <a:gd name="connsiteX189" fmla="*/ 3110671 w 3413760"/>
              <a:gd name="connsiteY189" fmla="*/ 1469130 h 3505627"/>
              <a:gd name="connsiteX190" fmla="*/ 3111772 w 3413760"/>
              <a:gd name="connsiteY190" fmla="*/ 1466066 h 3505627"/>
              <a:gd name="connsiteX191" fmla="*/ 63367 w 3413760"/>
              <a:gd name="connsiteY191" fmla="*/ 1270628 h 3505627"/>
              <a:gd name="connsiteX192" fmla="*/ 69909 w 3413760"/>
              <a:gd name="connsiteY192" fmla="*/ 1271757 h 3505627"/>
              <a:gd name="connsiteX193" fmla="*/ 172919 w 3413760"/>
              <a:gd name="connsiteY193" fmla="*/ 1439225 h 3505627"/>
              <a:gd name="connsiteX194" fmla="*/ 181972 w 3413760"/>
              <a:gd name="connsiteY194" fmla="*/ 1431652 h 3505627"/>
              <a:gd name="connsiteX195" fmla="*/ 269291 w 3413760"/>
              <a:gd name="connsiteY195" fmla="*/ 1368242 h 3505627"/>
              <a:gd name="connsiteX196" fmla="*/ 365862 w 3413760"/>
              <a:gd name="connsiteY196" fmla="*/ 1323383 h 3505627"/>
              <a:gd name="connsiteX197" fmla="*/ 371287 w 3413760"/>
              <a:gd name="connsiteY197" fmla="*/ 1322770 h 3505627"/>
              <a:gd name="connsiteX198" fmla="*/ 366266 w 3413760"/>
              <a:gd name="connsiteY198" fmla="*/ 1360363 h 3505627"/>
              <a:gd name="connsiteX199" fmla="*/ 183889 w 3413760"/>
              <a:gd name="connsiteY199" fmla="*/ 1608442 h 3505627"/>
              <a:gd name="connsiteX200" fmla="*/ 151192 w 3413760"/>
              <a:gd name="connsiteY200" fmla="*/ 1656374 h 3505627"/>
              <a:gd name="connsiteX201" fmla="*/ 60357 w 3413760"/>
              <a:gd name="connsiteY201" fmla="*/ 1271854 h 3505627"/>
              <a:gd name="connsiteX202" fmla="*/ 63367 w 3413760"/>
              <a:gd name="connsiteY202" fmla="*/ 1270628 h 3505627"/>
              <a:gd name="connsiteX203" fmla="*/ 3335091 w 3413760"/>
              <a:gd name="connsiteY203" fmla="*/ 1199339 h 3505627"/>
              <a:gd name="connsiteX204" fmla="*/ 3361040 w 3413760"/>
              <a:gd name="connsiteY204" fmla="*/ 1356467 h 3505627"/>
              <a:gd name="connsiteX205" fmla="*/ 3263669 w 3413760"/>
              <a:gd name="connsiteY205" fmla="*/ 1576487 h 3505627"/>
              <a:gd name="connsiteX206" fmla="*/ 3236818 w 3413760"/>
              <a:gd name="connsiteY206" fmla="*/ 1520563 h 3505627"/>
              <a:gd name="connsiteX207" fmla="*/ 3181990 w 3413760"/>
              <a:gd name="connsiteY207" fmla="*/ 1456339 h 3505627"/>
              <a:gd name="connsiteX208" fmla="*/ 3035321 w 3413760"/>
              <a:gd name="connsiteY208" fmla="*/ 1239278 h 3505627"/>
              <a:gd name="connsiteX209" fmla="*/ 3031408 w 3413760"/>
              <a:gd name="connsiteY209" fmla="*/ 1224439 h 3505627"/>
              <a:gd name="connsiteX210" fmla="*/ 3035115 w 3413760"/>
              <a:gd name="connsiteY210" fmla="*/ 1225665 h 3505627"/>
              <a:gd name="connsiteX211" fmla="*/ 3234695 w 3413760"/>
              <a:gd name="connsiteY211" fmla="*/ 1342022 h 3505627"/>
              <a:gd name="connsiteX212" fmla="*/ 3247479 w 3413760"/>
              <a:gd name="connsiteY212" fmla="*/ 1357894 h 3505627"/>
              <a:gd name="connsiteX213" fmla="*/ 3335091 w 3413760"/>
              <a:gd name="connsiteY213" fmla="*/ 1199339 h 3505627"/>
              <a:gd name="connsiteX214" fmla="*/ 176443 w 3413760"/>
              <a:gd name="connsiteY214" fmla="*/ 955550 h 3505627"/>
              <a:gd name="connsiteX215" fmla="*/ 176443 w 3413760"/>
              <a:gd name="connsiteY215" fmla="*/ 956074 h 3505627"/>
              <a:gd name="connsiteX216" fmla="*/ 257814 w 3413760"/>
              <a:gd name="connsiteY216" fmla="*/ 1173224 h 3505627"/>
              <a:gd name="connsiteX217" fmla="*/ 363548 w 3413760"/>
              <a:gd name="connsiteY217" fmla="*/ 1138092 h 3505627"/>
              <a:gd name="connsiteX218" fmla="*/ 457798 w 3413760"/>
              <a:gd name="connsiteY218" fmla="*/ 1107363 h 3505627"/>
              <a:gd name="connsiteX219" fmla="*/ 384467 w 3413760"/>
              <a:gd name="connsiteY219" fmla="*/ 1221865 h 3505627"/>
              <a:gd name="connsiteX220" fmla="*/ 364649 w 3413760"/>
              <a:gd name="connsiteY220" fmla="*/ 1238779 h 3505627"/>
              <a:gd name="connsiteX221" fmla="*/ 295144 w 3413760"/>
              <a:gd name="connsiteY221" fmla="*/ 1304437 h 3505627"/>
              <a:gd name="connsiteX222" fmla="*/ 185386 w 3413760"/>
              <a:gd name="connsiteY222" fmla="*/ 1374896 h 3505627"/>
              <a:gd name="connsiteX223" fmla="*/ 180967 w 3413760"/>
              <a:gd name="connsiteY223" fmla="*/ 1368557 h 3505627"/>
              <a:gd name="connsiteX224" fmla="*/ 174328 w 3413760"/>
              <a:gd name="connsiteY224" fmla="*/ 959866 h 3505627"/>
              <a:gd name="connsiteX225" fmla="*/ 176443 w 3413760"/>
              <a:gd name="connsiteY225" fmla="*/ 955550 h 3505627"/>
              <a:gd name="connsiteX226" fmla="*/ 3202101 w 3413760"/>
              <a:gd name="connsiteY226" fmla="*/ 853121 h 3505627"/>
              <a:gd name="connsiteX227" fmla="*/ 3230370 w 3413760"/>
              <a:gd name="connsiteY227" fmla="*/ 926879 h 3505627"/>
              <a:gd name="connsiteX228" fmla="*/ 3272429 w 3413760"/>
              <a:gd name="connsiteY228" fmla="*/ 1064125 h 3505627"/>
              <a:gd name="connsiteX229" fmla="*/ 3233903 w 3413760"/>
              <a:gd name="connsiteY229" fmla="*/ 1239392 h 3505627"/>
              <a:gd name="connsiteX230" fmla="*/ 3216493 w 3413760"/>
              <a:gd name="connsiteY230" fmla="*/ 1258651 h 3505627"/>
              <a:gd name="connsiteX231" fmla="*/ 3042069 w 3413760"/>
              <a:gd name="connsiteY231" fmla="*/ 1156319 h 3505627"/>
              <a:gd name="connsiteX232" fmla="*/ 3034814 w 3413760"/>
              <a:gd name="connsiteY232" fmla="*/ 1151294 h 3505627"/>
              <a:gd name="connsiteX233" fmla="*/ 2945792 w 3413760"/>
              <a:gd name="connsiteY233" fmla="*/ 1020193 h 3505627"/>
              <a:gd name="connsiteX234" fmla="*/ 3033412 w 3413760"/>
              <a:gd name="connsiteY234" fmla="*/ 1034122 h 3505627"/>
              <a:gd name="connsiteX235" fmla="*/ 3154433 w 3413760"/>
              <a:gd name="connsiteY235" fmla="*/ 1065367 h 3505627"/>
              <a:gd name="connsiteX236" fmla="*/ 3198687 w 3413760"/>
              <a:gd name="connsiteY236" fmla="*/ 857533 h 3505627"/>
              <a:gd name="connsiteX237" fmla="*/ 3202101 w 3413760"/>
              <a:gd name="connsiteY237" fmla="*/ 853121 h 3505627"/>
              <a:gd name="connsiteX238" fmla="*/ 313045 w 3413760"/>
              <a:gd name="connsiteY238" fmla="*/ 743934 h 3505627"/>
              <a:gd name="connsiteX239" fmla="*/ 360230 w 3413760"/>
              <a:gd name="connsiteY239" fmla="*/ 821175 h 3505627"/>
              <a:gd name="connsiteX240" fmla="*/ 376919 w 3413760"/>
              <a:gd name="connsiteY240" fmla="*/ 968060 h 3505627"/>
              <a:gd name="connsiteX241" fmla="*/ 510107 w 3413760"/>
              <a:gd name="connsiteY241" fmla="*/ 936919 h 3505627"/>
              <a:gd name="connsiteX242" fmla="*/ 602852 w 3413760"/>
              <a:gd name="connsiteY242" fmla="*/ 937121 h 3505627"/>
              <a:gd name="connsiteX243" fmla="*/ 511121 w 3413760"/>
              <a:gd name="connsiteY243" fmla="*/ 1027057 h 3505627"/>
              <a:gd name="connsiteX244" fmla="*/ 363137 w 3413760"/>
              <a:gd name="connsiteY244" fmla="*/ 1086877 h 3505627"/>
              <a:gd name="connsiteX245" fmla="*/ 294138 w 3413760"/>
              <a:gd name="connsiteY245" fmla="*/ 1117300 h 3505627"/>
              <a:gd name="connsiteX246" fmla="*/ 313045 w 3413760"/>
              <a:gd name="connsiteY246" fmla="*/ 743934 h 3505627"/>
              <a:gd name="connsiteX247" fmla="*/ 3053839 w 3413760"/>
              <a:gd name="connsiteY247" fmla="*/ 640182 h 3505627"/>
              <a:gd name="connsiteX248" fmla="*/ 3089443 w 3413760"/>
              <a:gd name="connsiteY248" fmla="*/ 744240 h 3505627"/>
              <a:gd name="connsiteX249" fmla="*/ 3089237 w 3413760"/>
              <a:gd name="connsiteY249" fmla="*/ 998175 h 3505627"/>
              <a:gd name="connsiteX250" fmla="*/ 3032406 w 3413760"/>
              <a:gd name="connsiteY250" fmla="*/ 977787 h 3505627"/>
              <a:gd name="connsiteX251" fmla="*/ 2922449 w 3413760"/>
              <a:gd name="connsiteY251" fmla="*/ 967947 h 3505627"/>
              <a:gd name="connsiteX252" fmla="*/ 2802948 w 3413760"/>
              <a:gd name="connsiteY252" fmla="*/ 901892 h 3505627"/>
              <a:gd name="connsiteX253" fmla="*/ 2775693 w 3413760"/>
              <a:gd name="connsiteY253" fmla="*/ 856509 h 3505627"/>
              <a:gd name="connsiteX254" fmla="*/ 2802750 w 3413760"/>
              <a:gd name="connsiteY254" fmla="*/ 859888 h 3505627"/>
              <a:gd name="connsiteX255" fmla="*/ 3006552 w 3413760"/>
              <a:gd name="connsiteY255" fmla="*/ 875455 h 3505627"/>
              <a:gd name="connsiteX256" fmla="*/ 3013285 w 3413760"/>
              <a:gd name="connsiteY256" fmla="*/ 792487 h 3505627"/>
              <a:gd name="connsiteX257" fmla="*/ 3029594 w 3413760"/>
              <a:gd name="connsiteY257" fmla="*/ 732465 h 3505627"/>
              <a:gd name="connsiteX258" fmla="*/ 3051915 w 3413760"/>
              <a:gd name="connsiteY258" fmla="*/ 644586 h 3505627"/>
              <a:gd name="connsiteX259" fmla="*/ 3053839 w 3413760"/>
              <a:gd name="connsiteY259" fmla="*/ 640182 h 3505627"/>
              <a:gd name="connsiteX260" fmla="*/ 474297 w 3413760"/>
              <a:gd name="connsiteY260" fmla="*/ 490733 h 3505627"/>
              <a:gd name="connsiteX261" fmla="*/ 505782 w 3413760"/>
              <a:gd name="connsiteY261" fmla="*/ 548303 h 3505627"/>
              <a:gd name="connsiteX262" fmla="*/ 535857 w 3413760"/>
              <a:gd name="connsiteY262" fmla="*/ 755104 h 3505627"/>
              <a:gd name="connsiteX263" fmla="*/ 658986 w 3413760"/>
              <a:gd name="connsiteY263" fmla="*/ 729497 h 3505627"/>
              <a:gd name="connsiteX264" fmla="*/ 749925 w 3413760"/>
              <a:gd name="connsiteY264" fmla="*/ 710551 h 3505627"/>
              <a:gd name="connsiteX265" fmla="*/ 741069 w 3413760"/>
              <a:gd name="connsiteY265" fmla="*/ 730416 h 3505627"/>
              <a:gd name="connsiteX266" fmla="*/ 660000 w 3413760"/>
              <a:gd name="connsiteY266" fmla="*/ 823417 h 3505627"/>
              <a:gd name="connsiteX267" fmla="*/ 554368 w 3413760"/>
              <a:gd name="connsiteY267" fmla="*/ 875253 h 3505627"/>
              <a:gd name="connsiteX268" fmla="*/ 509600 w 3413760"/>
              <a:gd name="connsiteY268" fmla="*/ 884479 h 3505627"/>
              <a:gd name="connsiteX269" fmla="*/ 421592 w 3413760"/>
              <a:gd name="connsiteY269" fmla="*/ 913869 h 3505627"/>
              <a:gd name="connsiteX270" fmla="*/ 425315 w 3413760"/>
              <a:gd name="connsiteY270" fmla="*/ 884785 h 3505627"/>
              <a:gd name="connsiteX271" fmla="*/ 471279 w 3413760"/>
              <a:gd name="connsiteY271" fmla="*/ 490829 h 3505627"/>
              <a:gd name="connsiteX272" fmla="*/ 474297 w 3413760"/>
              <a:gd name="connsiteY272" fmla="*/ 490733 h 3505627"/>
              <a:gd name="connsiteX273" fmla="*/ 2886544 w 3413760"/>
              <a:gd name="connsiteY273" fmla="*/ 412887 h 3505627"/>
              <a:gd name="connsiteX274" fmla="*/ 2955653 w 3413760"/>
              <a:gd name="connsiteY274" fmla="*/ 837362 h 3505627"/>
              <a:gd name="connsiteX275" fmla="*/ 2801744 w 3413760"/>
              <a:gd name="connsiteY275" fmla="*/ 810625 h 3505627"/>
              <a:gd name="connsiteX276" fmla="*/ 2745213 w 3413760"/>
              <a:gd name="connsiteY276" fmla="*/ 785938 h 3505627"/>
              <a:gd name="connsiteX277" fmla="*/ 2732437 w 3413760"/>
              <a:gd name="connsiteY277" fmla="*/ 777437 h 3505627"/>
              <a:gd name="connsiteX278" fmla="*/ 2659906 w 3413760"/>
              <a:gd name="connsiteY278" fmla="*/ 642432 h 3505627"/>
              <a:gd name="connsiteX279" fmla="*/ 2743796 w 3413760"/>
              <a:gd name="connsiteY279" fmla="*/ 667330 h 3505627"/>
              <a:gd name="connsiteX280" fmla="*/ 2800342 w 3413760"/>
              <a:gd name="connsiteY280" fmla="*/ 684638 h 3505627"/>
              <a:gd name="connsiteX281" fmla="*/ 2860699 w 3413760"/>
              <a:gd name="connsiteY281" fmla="*/ 702454 h 3505627"/>
              <a:gd name="connsiteX282" fmla="*/ 2885237 w 3413760"/>
              <a:gd name="connsiteY282" fmla="*/ 418621 h 3505627"/>
              <a:gd name="connsiteX283" fmla="*/ 2886544 w 3413760"/>
              <a:gd name="connsiteY283" fmla="*/ 412887 h 3505627"/>
              <a:gd name="connsiteX284" fmla="*/ 811588 w 3413760"/>
              <a:gd name="connsiteY284" fmla="*/ 370076 h 3505627"/>
              <a:gd name="connsiteX285" fmla="*/ 818123 w 3413760"/>
              <a:gd name="connsiteY285" fmla="*/ 373141 h 3505627"/>
              <a:gd name="connsiteX286" fmla="*/ 807256 w 3413760"/>
              <a:gd name="connsiteY286" fmla="*/ 385650 h 3505627"/>
              <a:gd name="connsiteX287" fmla="*/ 736048 w 3413760"/>
              <a:gd name="connsiteY287" fmla="*/ 529970 h 3505627"/>
              <a:gd name="connsiteX288" fmla="*/ 690273 w 3413760"/>
              <a:gd name="connsiteY288" fmla="*/ 617438 h 3505627"/>
              <a:gd name="connsiteX289" fmla="*/ 657989 w 3413760"/>
              <a:gd name="connsiteY289" fmla="*/ 648788 h 3505627"/>
              <a:gd name="connsiteX290" fmla="*/ 566947 w 3413760"/>
              <a:gd name="connsiteY290" fmla="*/ 701640 h 3505627"/>
              <a:gd name="connsiteX291" fmla="*/ 589576 w 3413760"/>
              <a:gd name="connsiteY291" fmla="*/ 541544 h 3505627"/>
              <a:gd name="connsiteX292" fmla="*/ 655977 w 3413760"/>
              <a:gd name="connsiteY292"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856739 w 3413760"/>
              <a:gd name="connsiteY308" fmla="*/ 157163 h 3505627"/>
              <a:gd name="connsiteX309" fmla="*/ 1577339 w 3413760"/>
              <a:gd name="connsiteY309" fmla="*/ 0 h 3505627"/>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917410 w 3413760"/>
              <a:gd name="connsiteY42" fmla="*/ 2829080 h 3505627"/>
              <a:gd name="connsiteX43" fmla="*/ 2531954 w 3413760"/>
              <a:gd name="connsiteY43" fmla="*/ 2817515 h 3505627"/>
              <a:gd name="connsiteX44" fmla="*/ 2479241 w 3413760"/>
              <a:gd name="connsiteY44" fmla="*/ 3067546 h 3505627"/>
              <a:gd name="connsiteX45" fmla="*/ 2631938 w 3413760"/>
              <a:gd name="connsiteY45" fmla="*/ 3109130 h 3505627"/>
              <a:gd name="connsiteX46" fmla="*/ 2731534 w 3413760"/>
              <a:gd name="connsiteY46" fmla="*/ 3103081 h 3505627"/>
              <a:gd name="connsiteX47" fmla="*/ 2646528 w 3413760"/>
              <a:gd name="connsiteY47" fmla="*/ 3167717 h 3505627"/>
              <a:gd name="connsiteX48" fmla="*/ 2632548 w 3413760"/>
              <a:gd name="connsiteY48" fmla="*/ 3177758 h 3505627"/>
              <a:gd name="connsiteX49" fmla="*/ 2408318 w 3413760"/>
              <a:gd name="connsiteY49" fmla="*/ 3188412 h 3505627"/>
              <a:gd name="connsiteX50" fmla="*/ 2299978 w 3413760"/>
              <a:gd name="connsiteY50" fmla="*/ 3155836 h 3505627"/>
              <a:gd name="connsiteX51" fmla="*/ 2405308 w 3413760"/>
              <a:gd name="connsiteY51" fmla="*/ 2926194 h 3505627"/>
              <a:gd name="connsiteX52" fmla="*/ 2528928 w 3413760"/>
              <a:gd name="connsiteY52" fmla="*/ 2817716 h 3505627"/>
              <a:gd name="connsiteX53" fmla="*/ 2531954 w 3413760"/>
              <a:gd name="connsiteY53" fmla="*/ 2817515 h 3505627"/>
              <a:gd name="connsiteX54" fmla="*/ 722559 w 3413760"/>
              <a:gd name="connsiteY54" fmla="*/ 2685067 h 3505627"/>
              <a:gd name="connsiteX55" fmla="*/ 762693 w 3413760"/>
              <a:gd name="connsiteY55" fmla="*/ 2698076 h 3505627"/>
              <a:gd name="connsiteX56" fmla="*/ 833624 w 3413760"/>
              <a:gd name="connsiteY56" fmla="*/ 2766502 h 3505627"/>
              <a:gd name="connsiteX57" fmla="*/ 941260 w 3413760"/>
              <a:gd name="connsiteY57" fmla="*/ 3051157 h 3505627"/>
              <a:gd name="connsiteX58" fmla="*/ 836935 w 3413760"/>
              <a:gd name="connsiteY58" fmla="*/ 3055553 h 3505627"/>
              <a:gd name="connsiteX59" fmla="*/ 684634 w 3413760"/>
              <a:gd name="connsiteY59" fmla="*/ 3060981 h 3505627"/>
              <a:gd name="connsiteX60" fmla="*/ 592697 w 3413760"/>
              <a:gd name="connsiteY60" fmla="*/ 3031172 h 3505627"/>
              <a:gd name="connsiteX61" fmla="*/ 532642 w 3413760"/>
              <a:gd name="connsiteY61" fmla="*/ 2980578 h 3505627"/>
              <a:gd name="connsiteX62" fmla="*/ 528309 w 3413760"/>
              <a:gd name="connsiteY62" fmla="*/ 2963980 h 3505627"/>
              <a:gd name="connsiteX63" fmla="*/ 532745 w 3413760"/>
              <a:gd name="connsiteY63" fmla="*/ 2964907 h 3505627"/>
              <a:gd name="connsiteX64" fmla="*/ 683533 w 3413760"/>
              <a:gd name="connsiteY64" fmla="*/ 2945849 h 3505627"/>
              <a:gd name="connsiteX65" fmla="*/ 785529 w 3413760"/>
              <a:gd name="connsiteY65" fmla="*/ 2949035 h 3505627"/>
              <a:gd name="connsiteX66" fmla="*/ 785331 w 3413760"/>
              <a:gd name="connsiteY66" fmla="*/ 2934170 h 3505627"/>
              <a:gd name="connsiteX67" fmla="*/ 722559 w 3413760"/>
              <a:gd name="connsiteY67" fmla="*/ 2685067 h 3505627"/>
              <a:gd name="connsiteX68" fmla="*/ 2742592 w 3413760"/>
              <a:gd name="connsiteY68" fmla="*/ 2638264 h 3505627"/>
              <a:gd name="connsiteX69" fmla="*/ 2711716 w 3413760"/>
              <a:gd name="connsiteY69" fmla="*/ 2865543 h 3505627"/>
              <a:gd name="connsiteX70" fmla="*/ 2768445 w 3413760"/>
              <a:gd name="connsiteY70" fmla="*/ 2865543 h 3505627"/>
              <a:gd name="connsiteX71" fmla="*/ 2825079 w 3413760"/>
              <a:gd name="connsiteY71" fmla="*/ 2875383 h 3505627"/>
              <a:gd name="connsiteX72" fmla="*/ 2953246 w 3413760"/>
              <a:gd name="connsiteY72" fmla="*/ 2896796 h 3505627"/>
              <a:gd name="connsiteX73" fmla="*/ 2825990 w 3413760"/>
              <a:gd name="connsiteY73" fmla="*/ 2979247 h 3505627"/>
              <a:gd name="connsiteX74" fmla="*/ 2769649 w 3413760"/>
              <a:gd name="connsiteY74" fmla="*/ 2999007 h 3505627"/>
              <a:gd name="connsiteX75" fmla="*/ 2630940 w 3413760"/>
              <a:gd name="connsiteY75" fmla="*/ 3018985 h 3505627"/>
              <a:gd name="connsiteX76" fmla="*/ 2531756 w 3413760"/>
              <a:gd name="connsiteY76" fmla="*/ 3005984 h 3505627"/>
              <a:gd name="connsiteX77" fmla="*/ 2628516 w 3413760"/>
              <a:gd name="connsiteY77" fmla="*/ 2750323 h 3505627"/>
              <a:gd name="connsiteX78" fmla="*/ 2742592 w 3413760"/>
              <a:gd name="connsiteY78" fmla="*/ 2638264 h 3505627"/>
              <a:gd name="connsiteX79" fmla="*/ 573283 w 3413760"/>
              <a:gd name="connsiteY79" fmla="*/ 2506018 h 3505627"/>
              <a:gd name="connsiteX80" fmla="*/ 680610 w 3413760"/>
              <a:gd name="connsiteY80" fmla="*/ 2724304 h 3505627"/>
              <a:gd name="connsiteX81" fmla="*/ 731121 w 3413760"/>
              <a:gd name="connsiteY81" fmla="*/ 2899345 h 3505627"/>
              <a:gd name="connsiteX82" fmla="*/ 682527 w 3413760"/>
              <a:gd name="connsiteY82" fmla="*/ 2891368 h 3505627"/>
              <a:gd name="connsiteX83" fmla="*/ 629814 w 3413760"/>
              <a:gd name="connsiteY83" fmla="*/ 2886956 h 3505627"/>
              <a:gd name="connsiteX84" fmla="*/ 531335 w 3413760"/>
              <a:gd name="connsiteY84" fmla="*/ 2860534 h 3505627"/>
              <a:gd name="connsiteX85" fmla="*/ 381853 w 3413760"/>
              <a:gd name="connsiteY85" fmla="*/ 2775519 h 3505627"/>
              <a:gd name="connsiteX86" fmla="*/ 334876 w 3413760"/>
              <a:gd name="connsiteY86" fmla="*/ 2710875 h 3505627"/>
              <a:gd name="connsiteX87" fmla="*/ 381054 w 3413760"/>
              <a:gd name="connsiteY87" fmla="*/ 2716102 h 3505627"/>
              <a:gd name="connsiteX88" fmla="*/ 529719 w 3413760"/>
              <a:gd name="connsiteY88" fmla="*/ 2738846 h 3505627"/>
              <a:gd name="connsiteX89" fmla="*/ 567945 w 3413760"/>
              <a:gd name="connsiteY89" fmla="*/ 2750427 h 3505627"/>
              <a:gd name="connsiteX90" fmla="*/ 572080 w 3413760"/>
              <a:gd name="connsiteY90" fmla="*/ 2509203 h 3505627"/>
              <a:gd name="connsiteX91" fmla="*/ 573283 w 3413760"/>
              <a:gd name="connsiteY91" fmla="*/ 2506018 h 3505627"/>
              <a:gd name="connsiteX92" fmla="*/ 2901332 w 3413760"/>
              <a:gd name="connsiteY92" fmla="*/ 2426026 h 3505627"/>
              <a:gd name="connsiteX93" fmla="*/ 2930813 w 3413760"/>
              <a:gd name="connsiteY93" fmla="*/ 2678316 h 3505627"/>
              <a:gd name="connsiteX94" fmla="*/ 3051122 w 3413760"/>
              <a:gd name="connsiteY94" fmla="*/ 2655056 h 3505627"/>
              <a:gd name="connsiteX95" fmla="*/ 3132794 w 3413760"/>
              <a:gd name="connsiteY95" fmla="*/ 2639490 h 3505627"/>
              <a:gd name="connsiteX96" fmla="*/ 3051827 w 3413760"/>
              <a:gd name="connsiteY96" fmla="*/ 2728708 h 3505627"/>
              <a:gd name="connsiteX97" fmla="*/ 2995392 w 3413760"/>
              <a:gd name="connsiteY97" fmla="*/ 2787294 h 3505627"/>
              <a:gd name="connsiteX98" fmla="*/ 2824786 w 3413760"/>
              <a:gd name="connsiteY98" fmla="*/ 2823765 h 3505627"/>
              <a:gd name="connsiteX99" fmla="*/ 2768350 w 3413760"/>
              <a:gd name="connsiteY99" fmla="*/ 2819555 h 3505627"/>
              <a:gd name="connsiteX100" fmla="*/ 2763511 w 3413760"/>
              <a:gd name="connsiteY100" fmla="*/ 2819555 h 3505627"/>
              <a:gd name="connsiteX101" fmla="*/ 2768152 w 3413760"/>
              <a:gd name="connsiteY101" fmla="*/ 2804610 h 3505627"/>
              <a:gd name="connsiteX102" fmla="*/ 2821657 w 3413760"/>
              <a:gd name="connsiteY102" fmla="*/ 2546691 h 3505627"/>
              <a:gd name="connsiteX103" fmla="*/ 2894996 w 3413760"/>
              <a:gd name="connsiteY103" fmla="*/ 2426228 h 3505627"/>
              <a:gd name="connsiteX104" fmla="*/ 2901332 w 3413760"/>
              <a:gd name="connsiteY104" fmla="*/ 2426026 h 3505627"/>
              <a:gd name="connsiteX105" fmla="*/ 468562 w 3413760"/>
              <a:gd name="connsiteY105" fmla="*/ 2267358 h 3505627"/>
              <a:gd name="connsiteX106" fmla="*/ 486368 w 3413760"/>
              <a:gd name="connsiteY106" fmla="*/ 2287336 h 3505627"/>
              <a:gd name="connsiteX107" fmla="*/ 502360 w 3413760"/>
              <a:gd name="connsiteY107" fmla="*/ 2682099 h 3505627"/>
              <a:gd name="connsiteX108" fmla="*/ 400261 w 3413760"/>
              <a:gd name="connsiteY108" fmla="*/ 2642466 h 3505627"/>
              <a:gd name="connsiteX109" fmla="*/ 380348 w 3413760"/>
              <a:gd name="connsiteY109" fmla="*/ 2633852 h 3505627"/>
              <a:gd name="connsiteX110" fmla="*/ 193845 w 3413760"/>
              <a:gd name="connsiteY110" fmla="*/ 2519446 h 3505627"/>
              <a:gd name="connsiteX111" fmla="*/ 152000 w 3413760"/>
              <a:gd name="connsiteY111" fmla="*/ 2455828 h 3505627"/>
              <a:gd name="connsiteX112" fmla="*/ 172016 w 3413760"/>
              <a:gd name="connsiteY112" fmla="*/ 2458392 h 3505627"/>
              <a:gd name="connsiteX113" fmla="*/ 193133 w 3413760"/>
              <a:gd name="connsiteY113" fmla="*/ 2459424 h 3505627"/>
              <a:gd name="connsiteX114" fmla="*/ 378931 w 3413760"/>
              <a:gd name="connsiteY114" fmla="*/ 2506840 h 3505627"/>
              <a:gd name="connsiteX115" fmla="*/ 387485 w 3413760"/>
              <a:gd name="connsiteY115" fmla="*/ 2511865 h 3505627"/>
              <a:gd name="connsiteX116" fmla="*/ 467160 w 3413760"/>
              <a:gd name="connsiteY116" fmla="*/ 2271569 h 3505627"/>
              <a:gd name="connsiteX117" fmla="*/ 468562 w 3413760"/>
              <a:gd name="connsiteY117" fmla="*/ 2267358 h 3505627"/>
              <a:gd name="connsiteX118" fmla="*/ 3002124 w 3413760"/>
              <a:gd name="connsiteY118" fmla="*/ 2206006 h 3505627"/>
              <a:gd name="connsiteX119" fmla="*/ 3004944 w 3413760"/>
              <a:gd name="connsiteY119" fmla="*/ 2206006 h 3505627"/>
              <a:gd name="connsiteX120" fmla="*/ 3047400 w 3413760"/>
              <a:gd name="connsiteY120" fmla="*/ 2339470 h 3505627"/>
              <a:gd name="connsiteX121" fmla="*/ 3076865 w 3413760"/>
              <a:gd name="connsiteY121" fmla="*/ 2431866 h 3505627"/>
              <a:gd name="connsiteX122" fmla="*/ 3246267 w 3413760"/>
              <a:gd name="connsiteY122" fmla="*/ 2382289 h 3505627"/>
              <a:gd name="connsiteX123" fmla="*/ 3303210 w 3413760"/>
              <a:gd name="connsiteY123" fmla="*/ 2375118 h 3505627"/>
              <a:gd name="connsiteX124" fmla="*/ 3287004 w 3413760"/>
              <a:gd name="connsiteY124" fmla="*/ 2396734 h 3505627"/>
              <a:gd name="connsiteX125" fmla="*/ 3247075 w 3413760"/>
              <a:gd name="connsiteY125" fmla="*/ 2457166 h 3505627"/>
              <a:gd name="connsiteX126" fmla="*/ 3050204 w 3413760"/>
              <a:gd name="connsiteY126" fmla="*/ 2577629 h 3505627"/>
              <a:gd name="connsiteX127" fmla="*/ 2995083 w 3413760"/>
              <a:gd name="connsiteY127" fmla="*/ 2600357 h 3505627"/>
              <a:gd name="connsiteX128" fmla="*/ 2992976 w 3413760"/>
              <a:gd name="connsiteY128" fmla="*/ 2590937 h 3505627"/>
              <a:gd name="connsiteX129" fmla="*/ 3002124 w 3413760"/>
              <a:gd name="connsiteY129" fmla="*/ 2206006 h 3505627"/>
              <a:gd name="connsiteX130" fmla="*/ 367169 w 3413760"/>
              <a:gd name="connsiteY130" fmla="*/ 2047556 h 3505627"/>
              <a:gd name="connsiteX131" fmla="*/ 372499 w 3413760"/>
              <a:gd name="connsiteY131" fmla="*/ 2050838 h 3505627"/>
              <a:gd name="connsiteX132" fmla="*/ 373909 w 3413760"/>
              <a:gd name="connsiteY132" fmla="*/ 2052983 h 3505627"/>
              <a:gd name="connsiteX133" fmla="*/ 389188 w 3413760"/>
              <a:gd name="connsiteY133" fmla="*/ 2074389 h 3505627"/>
              <a:gd name="connsiteX134" fmla="*/ 377925 w 3413760"/>
              <a:gd name="connsiteY134" fmla="*/ 2412308 h 3505627"/>
              <a:gd name="connsiteX135" fmla="*/ 357212 w 3413760"/>
              <a:gd name="connsiteY135" fmla="*/ 2463304 h 3505627"/>
              <a:gd name="connsiteX136" fmla="*/ 192127 w 3413760"/>
              <a:gd name="connsiteY136" fmla="*/ 2365698 h 3505627"/>
              <a:gd name="connsiteX137" fmla="*/ 177450 w 3413760"/>
              <a:gd name="connsiteY137" fmla="*/ 2355253 h 3505627"/>
              <a:gd name="connsiteX138" fmla="*/ 90123 w 3413760"/>
              <a:gd name="connsiteY138" fmla="*/ 2174148 h 3505627"/>
              <a:gd name="connsiteX139" fmla="*/ 190622 w 3413760"/>
              <a:gd name="connsiteY139" fmla="*/ 2217386 h 3505627"/>
              <a:gd name="connsiteX140" fmla="*/ 284673 w 3413760"/>
              <a:gd name="connsiteY140" fmla="*/ 2285190 h 3505627"/>
              <a:gd name="connsiteX141" fmla="*/ 364950 w 3413760"/>
              <a:gd name="connsiteY141" fmla="*/ 2050733 h 3505627"/>
              <a:gd name="connsiteX142" fmla="*/ 367169 w 3413760"/>
              <a:gd name="connsiteY142" fmla="*/ 2047556 h 3505627"/>
              <a:gd name="connsiteX143" fmla="*/ 3072041 w 3413760"/>
              <a:gd name="connsiteY143" fmla="*/ 1986614 h 3505627"/>
              <a:gd name="connsiteX144" fmla="*/ 3102124 w 3413760"/>
              <a:gd name="connsiteY144" fmla="*/ 2061073 h 3505627"/>
              <a:gd name="connsiteX145" fmla="*/ 3182497 w 3413760"/>
              <a:gd name="connsiteY145" fmla="*/ 2192900 h 3505627"/>
              <a:gd name="connsiteX146" fmla="*/ 3243748 w 3413760"/>
              <a:gd name="connsiteY146" fmla="*/ 2151106 h 3505627"/>
              <a:gd name="connsiteX147" fmla="*/ 3363265 w 3413760"/>
              <a:gd name="connsiteY147" fmla="*/ 2047048 h 3505627"/>
              <a:gd name="connsiteX148" fmla="*/ 3274331 w 3413760"/>
              <a:gd name="connsiteY148" fmla="*/ 2282731 h 3505627"/>
              <a:gd name="connsiteX149" fmla="*/ 3245665 w 3413760"/>
              <a:gd name="connsiteY149" fmla="*/ 2306806 h 3505627"/>
              <a:gd name="connsiteX150" fmla="*/ 3105435 w 3413760"/>
              <a:gd name="connsiteY150" fmla="*/ 2359246 h 3505627"/>
              <a:gd name="connsiteX151" fmla="*/ 3068620 w 3413760"/>
              <a:gd name="connsiteY151" fmla="*/ 1988760 h 3505627"/>
              <a:gd name="connsiteX152" fmla="*/ 3072041 w 3413760"/>
              <a:gd name="connsiteY152" fmla="*/ 1986614 h 3505627"/>
              <a:gd name="connsiteX153" fmla="*/ 323097 w 3413760"/>
              <a:gd name="connsiteY153" fmla="*/ 1804993 h 3505627"/>
              <a:gd name="connsiteX154" fmla="*/ 243929 w 3413760"/>
              <a:gd name="connsiteY154" fmla="*/ 2210313 h 3505627"/>
              <a:gd name="connsiteX155" fmla="*/ 189917 w 3413760"/>
              <a:gd name="connsiteY155" fmla="*/ 2162889 h 3505627"/>
              <a:gd name="connsiteX156" fmla="*/ 85307 w 3413760"/>
              <a:gd name="connsiteY156" fmla="*/ 2065888 h 3505627"/>
              <a:gd name="connsiteX157" fmla="*/ 13267 w 3413760"/>
              <a:gd name="connsiteY157" fmla="*/ 1865434 h 3505627"/>
              <a:gd name="connsiteX158" fmla="*/ 38923 w 3413760"/>
              <a:gd name="connsiteY158" fmla="*/ 1885508 h 3505627"/>
              <a:gd name="connsiteX159" fmla="*/ 188111 w 3413760"/>
              <a:gd name="connsiteY159" fmla="*/ 2007302 h 3505627"/>
              <a:gd name="connsiteX160" fmla="*/ 190622 w 3413760"/>
              <a:gd name="connsiteY160" fmla="*/ 2010262 h 3505627"/>
              <a:gd name="connsiteX161" fmla="*/ 318368 w 3413760"/>
              <a:gd name="connsiteY161" fmla="*/ 1805106 h 3505627"/>
              <a:gd name="connsiteX162" fmla="*/ 323097 w 3413760"/>
              <a:gd name="connsiteY162" fmla="*/ 1804993 h 3505627"/>
              <a:gd name="connsiteX163" fmla="*/ 3098489 w 3413760"/>
              <a:gd name="connsiteY163" fmla="*/ 1746302 h 3505627"/>
              <a:gd name="connsiteX164" fmla="*/ 3101309 w 3413760"/>
              <a:gd name="connsiteY164" fmla="*/ 1746302 h 3505627"/>
              <a:gd name="connsiteX165" fmla="*/ 3241436 w 3413760"/>
              <a:gd name="connsiteY165" fmla="*/ 1945328 h 3505627"/>
              <a:gd name="connsiteX166" fmla="*/ 3250901 w 3413760"/>
              <a:gd name="connsiteY166" fmla="*/ 1958845 h 3505627"/>
              <a:gd name="connsiteX167" fmla="*/ 3413760 w 3413760"/>
              <a:gd name="connsiteY167" fmla="*/ 1778991 h 3505627"/>
              <a:gd name="connsiteX168" fmla="*/ 3328358 w 3413760"/>
              <a:gd name="connsiteY168" fmla="*/ 2012222 h 3505627"/>
              <a:gd name="connsiteX169" fmla="*/ 3242956 w 3413760"/>
              <a:gd name="connsiteY169" fmla="*/ 2096608 h 3505627"/>
              <a:gd name="connsiteX170" fmla="*/ 3210655 w 3413760"/>
              <a:gd name="connsiteY170" fmla="*/ 2122216 h 3505627"/>
              <a:gd name="connsiteX171" fmla="*/ 3098489 w 3413760"/>
              <a:gd name="connsiteY171" fmla="*/ 1746302 h 3505627"/>
              <a:gd name="connsiteX172" fmla="*/ 315866 w 3413760"/>
              <a:gd name="connsiteY172" fmla="*/ 1553735 h 3505627"/>
              <a:gd name="connsiteX173" fmla="*/ 288998 w 3413760"/>
              <a:gd name="connsiteY173" fmla="*/ 1720194 h 3505627"/>
              <a:gd name="connsiteX174" fmla="*/ 187208 w 3413760"/>
              <a:gd name="connsiteY174" fmla="*/ 1904768 h 3505627"/>
              <a:gd name="connsiteX175" fmla="*/ 172919 w 3413760"/>
              <a:gd name="connsiteY175" fmla="*/ 1945127 h 3505627"/>
              <a:gd name="connsiteX176" fmla="*/ 0 w 3413760"/>
              <a:gd name="connsiteY176" fmla="*/ 1602393 h 3505627"/>
              <a:gd name="connsiteX177" fmla="*/ 165275 w 3413760"/>
              <a:gd name="connsiteY177" fmla="*/ 1728389 h 3505627"/>
              <a:gd name="connsiteX178" fmla="*/ 184990 w 3413760"/>
              <a:gd name="connsiteY178" fmla="*/ 1693659 h 3505627"/>
              <a:gd name="connsiteX179" fmla="*/ 307319 w 3413760"/>
              <a:gd name="connsiteY179" fmla="*/ 1555687 h 3505627"/>
              <a:gd name="connsiteX180" fmla="*/ 315866 w 3413760"/>
              <a:gd name="connsiteY180" fmla="*/ 1553735 h 3505627"/>
              <a:gd name="connsiteX181" fmla="*/ 3111772 w 3413760"/>
              <a:gd name="connsiteY181" fmla="*/ 1466066 h 3505627"/>
              <a:gd name="connsiteX182" fmla="*/ 3115495 w 3413760"/>
              <a:gd name="connsiteY182" fmla="*/ 1475800 h 3505627"/>
              <a:gd name="connsiteX183" fmla="*/ 3238315 w 3413760"/>
              <a:gd name="connsiteY183" fmla="*/ 1632614 h 3505627"/>
              <a:gd name="connsiteX184" fmla="*/ 3262164 w 3413760"/>
              <a:gd name="connsiteY184" fmla="*/ 1680554 h 3505627"/>
              <a:gd name="connsiteX185" fmla="*/ 3399780 w 3413760"/>
              <a:gd name="connsiteY185" fmla="*/ 1510514 h 3505627"/>
              <a:gd name="connsiteX186" fmla="*/ 3406410 w 3413760"/>
              <a:gd name="connsiteY186" fmla="*/ 1534992 h 3505627"/>
              <a:gd name="connsiteX187" fmla="*/ 3255027 w 3413760"/>
              <a:gd name="connsiteY187" fmla="*/ 1885508 h 3505627"/>
              <a:gd name="connsiteX188" fmla="*/ 3240635 w 3413760"/>
              <a:gd name="connsiteY188" fmla="*/ 1864821 h 3505627"/>
              <a:gd name="connsiteX189" fmla="*/ 3110671 w 3413760"/>
              <a:gd name="connsiteY189" fmla="*/ 1469130 h 3505627"/>
              <a:gd name="connsiteX190" fmla="*/ 3111772 w 3413760"/>
              <a:gd name="connsiteY190" fmla="*/ 1466066 h 3505627"/>
              <a:gd name="connsiteX191" fmla="*/ 63367 w 3413760"/>
              <a:gd name="connsiteY191" fmla="*/ 1270628 h 3505627"/>
              <a:gd name="connsiteX192" fmla="*/ 69909 w 3413760"/>
              <a:gd name="connsiteY192" fmla="*/ 1271757 h 3505627"/>
              <a:gd name="connsiteX193" fmla="*/ 172919 w 3413760"/>
              <a:gd name="connsiteY193" fmla="*/ 1439225 h 3505627"/>
              <a:gd name="connsiteX194" fmla="*/ 181972 w 3413760"/>
              <a:gd name="connsiteY194" fmla="*/ 1431652 h 3505627"/>
              <a:gd name="connsiteX195" fmla="*/ 269291 w 3413760"/>
              <a:gd name="connsiteY195" fmla="*/ 1368242 h 3505627"/>
              <a:gd name="connsiteX196" fmla="*/ 365862 w 3413760"/>
              <a:gd name="connsiteY196" fmla="*/ 1323383 h 3505627"/>
              <a:gd name="connsiteX197" fmla="*/ 371287 w 3413760"/>
              <a:gd name="connsiteY197" fmla="*/ 1322770 h 3505627"/>
              <a:gd name="connsiteX198" fmla="*/ 366266 w 3413760"/>
              <a:gd name="connsiteY198" fmla="*/ 1360363 h 3505627"/>
              <a:gd name="connsiteX199" fmla="*/ 183889 w 3413760"/>
              <a:gd name="connsiteY199" fmla="*/ 1608442 h 3505627"/>
              <a:gd name="connsiteX200" fmla="*/ 151192 w 3413760"/>
              <a:gd name="connsiteY200" fmla="*/ 1656374 h 3505627"/>
              <a:gd name="connsiteX201" fmla="*/ 60357 w 3413760"/>
              <a:gd name="connsiteY201" fmla="*/ 1271854 h 3505627"/>
              <a:gd name="connsiteX202" fmla="*/ 63367 w 3413760"/>
              <a:gd name="connsiteY202" fmla="*/ 1270628 h 3505627"/>
              <a:gd name="connsiteX203" fmla="*/ 3335091 w 3413760"/>
              <a:gd name="connsiteY203" fmla="*/ 1199339 h 3505627"/>
              <a:gd name="connsiteX204" fmla="*/ 3361040 w 3413760"/>
              <a:gd name="connsiteY204" fmla="*/ 1356467 h 3505627"/>
              <a:gd name="connsiteX205" fmla="*/ 3263669 w 3413760"/>
              <a:gd name="connsiteY205" fmla="*/ 1576487 h 3505627"/>
              <a:gd name="connsiteX206" fmla="*/ 3236818 w 3413760"/>
              <a:gd name="connsiteY206" fmla="*/ 1520563 h 3505627"/>
              <a:gd name="connsiteX207" fmla="*/ 3181990 w 3413760"/>
              <a:gd name="connsiteY207" fmla="*/ 1456339 h 3505627"/>
              <a:gd name="connsiteX208" fmla="*/ 3035321 w 3413760"/>
              <a:gd name="connsiteY208" fmla="*/ 1239278 h 3505627"/>
              <a:gd name="connsiteX209" fmla="*/ 3031408 w 3413760"/>
              <a:gd name="connsiteY209" fmla="*/ 1224439 h 3505627"/>
              <a:gd name="connsiteX210" fmla="*/ 3035115 w 3413760"/>
              <a:gd name="connsiteY210" fmla="*/ 1225665 h 3505627"/>
              <a:gd name="connsiteX211" fmla="*/ 3234695 w 3413760"/>
              <a:gd name="connsiteY211" fmla="*/ 1342022 h 3505627"/>
              <a:gd name="connsiteX212" fmla="*/ 3247479 w 3413760"/>
              <a:gd name="connsiteY212" fmla="*/ 1357894 h 3505627"/>
              <a:gd name="connsiteX213" fmla="*/ 3335091 w 3413760"/>
              <a:gd name="connsiteY213" fmla="*/ 1199339 h 3505627"/>
              <a:gd name="connsiteX214" fmla="*/ 176443 w 3413760"/>
              <a:gd name="connsiteY214" fmla="*/ 955550 h 3505627"/>
              <a:gd name="connsiteX215" fmla="*/ 176443 w 3413760"/>
              <a:gd name="connsiteY215" fmla="*/ 956074 h 3505627"/>
              <a:gd name="connsiteX216" fmla="*/ 257814 w 3413760"/>
              <a:gd name="connsiteY216" fmla="*/ 1173224 h 3505627"/>
              <a:gd name="connsiteX217" fmla="*/ 363548 w 3413760"/>
              <a:gd name="connsiteY217" fmla="*/ 1138092 h 3505627"/>
              <a:gd name="connsiteX218" fmla="*/ 457798 w 3413760"/>
              <a:gd name="connsiteY218" fmla="*/ 1107363 h 3505627"/>
              <a:gd name="connsiteX219" fmla="*/ 384467 w 3413760"/>
              <a:gd name="connsiteY219" fmla="*/ 1221865 h 3505627"/>
              <a:gd name="connsiteX220" fmla="*/ 364649 w 3413760"/>
              <a:gd name="connsiteY220" fmla="*/ 1238779 h 3505627"/>
              <a:gd name="connsiteX221" fmla="*/ 295144 w 3413760"/>
              <a:gd name="connsiteY221" fmla="*/ 1304437 h 3505627"/>
              <a:gd name="connsiteX222" fmla="*/ 185386 w 3413760"/>
              <a:gd name="connsiteY222" fmla="*/ 1374896 h 3505627"/>
              <a:gd name="connsiteX223" fmla="*/ 180967 w 3413760"/>
              <a:gd name="connsiteY223" fmla="*/ 1368557 h 3505627"/>
              <a:gd name="connsiteX224" fmla="*/ 174328 w 3413760"/>
              <a:gd name="connsiteY224" fmla="*/ 959866 h 3505627"/>
              <a:gd name="connsiteX225" fmla="*/ 176443 w 3413760"/>
              <a:gd name="connsiteY225" fmla="*/ 955550 h 3505627"/>
              <a:gd name="connsiteX226" fmla="*/ 3202101 w 3413760"/>
              <a:gd name="connsiteY226" fmla="*/ 853121 h 3505627"/>
              <a:gd name="connsiteX227" fmla="*/ 3230370 w 3413760"/>
              <a:gd name="connsiteY227" fmla="*/ 926879 h 3505627"/>
              <a:gd name="connsiteX228" fmla="*/ 3272429 w 3413760"/>
              <a:gd name="connsiteY228" fmla="*/ 1064125 h 3505627"/>
              <a:gd name="connsiteX229" fmla="*/ 3233903 w 3413760"/>
              <a:gd name="connsiteY229" fmla="*/ 1239392 h 3505627"/>
              <a:gd name="connsiteX230" fmla="*/ 3216493 w 3413760"/>
              <a:gd name="connsiteY230" fmla="*/ 1258651 h 3505627"/>
              <a:gd name="connsiteX231" fmla="*/ 3042069 w 3413760"/>
              <a:gd name="connsiteY231" fmla="*/ 1156319 h 3505627"/>
              <a:gd name="connsiteX232" fmla="*/ 3034814 w 3413760"/>
              <a:gd name="connsiteY232" fmla="*/ 1151294 h 3505627"/>
              <a:gd name="connsiteX233" fmla="*/ 2945792 w 3413760"/>
              <a:gd name="connsiteY233" fmla="*/ 1020193 h 3505627"/>
              <a:gd name="connsiteX234" fmla="*/ 3033412 w 3413760"/>
              <a:gd name="connsiteY234" fmla="*/ 1034122 h 3505627"/>
              <a:gd name="connsiteX235" fmla="*/ 3154433 w 3413760"/>
              <a:gd name="connsiteY235" fmla="*/ 1065367 h 3505627"/>
              <a:gd name="connsiteX236" fmla="*/ 3198687 w 3413760"/>
              <a:gd name="connsiteY236" fmla="*/ 857533 h 3505627"/>
              <a:gd name="connsiteX237" fmla="*/ 3202101 w 3413760"/>
              <a:gd name="connsiteY237" fmla="*/ 853121 h 3505627"/>
              <a:gd name="connsiteX238" fmla="*/ 313045 w 3413760"/>
              <a:gd name="connsiteY238" fmla="*/ 743934 h 3505627"/>
              <a:gd name="connsiteX239" fmla="*/ 360230 w 3413760"/>
              <a:gd name="connsiteY239" fmla="*/ 821175 h 3505627"/>
              <a:gd name="connsiteX240" fmla="*/ 376919 w 3413760"/>
              <a:gd name="connsiteY240" fmla="*/ 968060 h 3505627"/>
              <a:gd name="connsiteX241" fmla="*/ 510107 w 3413760"/>
              <a:gd name="connsiteY241" fmla="*/ 936919 h 3505627"/>
              <a:gd name="connsiteX242" fmla="*/ 602852 w 3413760"/>
              <a:gd name="connsiteY242" fmla="*/ 937121 h 3505627"/>
              <a:gd name="connsiteX243" fmla="*/ 511121 w 3413760"/>
              <a:gd name="connsiteY243" fmla="*/ 1027057 h 3505627"/>
              <a:gd name="connsiteX244" fmla="*/ 363137 w 3413760"/>
              <a:gd name="connsiteY244" fmla="*/ 1086877 h 3505627"/>
              <a:gd name="connsiteX245" fmla="*/ 294138 w 3413760"/>
              <a:gd name="connsiteY245" fmla="*/ 1117300 h 3505627"/>
              <a:gd name="connsiteX246" fmla="*/ 313045 w 3413760"/>
              <a:gd name="connsiteY246" fmla="*/ 743934 h 3505627"/>
              <a:gd name="connsiteX247" fmla="*/ 3053839 w 3413760"/>
              <a:gd name="connsiteY247" fmla="*/ 640182 h 3505627"/>
              <a:gd name="connsiteX248" fmla="*/ 3089443 w 3413760"/>
              <a:gd name="connsiteY248" fmla="*/ 744240 h 3505627"/>
              <a:gd name="connsiteX249" fmla="*/ 3089237 w 3413760"/>
              <a:gd name="connsiteY249" fmla="*/ 998175 h 3505627"/>
              <a:gd name="connsiteX250" fmla="*/ 3032406 w 3413760"/>
              <a:gd name="connsiteY250" fmla="*/ 977787 h 3505627"/>
              <a:gd name="connsiteX251" fmla="*/ 2922449 w 3413760"/>
              <a:gd name="connsiteY251" fmla="*/ 967947 h 3505627"/>
              <a:gd name="connsiteX252" fmla="*/ 2802948 w 3413760"/>
              <a:gd name="connsiteY252" fmla="*/ 901892 h 3505627"/>
              <a:gd name="connsiteX253" fmla="*/ 2775693 w 3413760"/>
              <a:gd name="connsiteY253" fmla="*/ 856509 h 3505627"/>
              <a:gd name="connsiteX254" fmla="*/ 2802750 w 3413760"/>
              <a:gd name="connsiteY254" fmla="*/ 859888 h 3505627"/>
              <a:gd name="connsiteX255" fmla="*/ 3006552 w 3413760"/>
              <a:gd name="connsiteY255" fmla="*/ 875455 h 3505627"/>
              <a:gd name="connsiteX256" fmla="*/ 3013285 w 3413760"/>
              <a:gd name="connsiteY256" fmla="*/ 792487 h 3505627"/>
              <a:gd name="connsiteX257" fmla="*/ 3029594 w 3413760"/>
              <a:gd name="connsiteY257" fmla="*/ 732465 h 3505627"/>
              <a:gd name="connsiteX258" fmla="*/ 3051915 w 3413760"/>
              <a:gd name="connsiteY258" fmla="*/ 644586 h 3505627"/>
              <a:gd name="connsiteX259" fmla="*/ 3053839 w 3413760"/>
              <a:gd name="connsiteY259" fmla="*/ 640182 h 3505627"/>
              <a:gd name="connsiteX260" fmla="*/ 474297 w 3413760"/>
              <a:gd name="connsiteY260" fmla="*/ 490733 h 3505627"/>
              <a:gd name="connsiteX261" fmla="*/ 505782 w 3413760"/>
              <a:gd name="connsiteY261" fmla="*/ 548303 h 3505627"/>
              <a:gd name="connsiteX262" fmla="*/ 535857 w 3413760"/>
              <a:gd name="connsiteY262" fmla="*/ 755104 h 3505627"/>
              <a:gd name="connsiteX263" fmla="*/ 658986 w 3413760"/>
              <a:gd name="connsiteY263" fmla="*/ 729497 h 3505627"/>
              <a:gd name="connsiteX264" fmla="*/ 749925 w 3413760"/>
              <a:gd name="connsiteY264" fmla="*/ 710551 h 3505627"/>
              <a:gd name="connsiteX265" fmla="*/ 741069 w 3413760"/>
              <a:gd name="connsiteY265" fmla="*/ 730416 h 3505627"/>
              <a:gd name="connsiteX266" fmla="*/ 660000 w 3413760"/>
              <a:gd name="connsiteY266" fmla="*/ 823417 h 3505627"/>
              <a:gd name="connsiteX267" fmla="*/ 554368 w 3413760"/>
              <a:gd name="connsiteY267" fmla="*/ 875253 h 3505627"/>
              <a:gd name="connsiteX268" fmla="*/ 509600 w 3413760"/>
              <a:gd name="connsiteY268" fmla="*/ 884479 h 3505627"/>
              <a:gd name="connsiteX269" fmla="*/ 421592 w 3413760"/>
              <a:gd name="connsiteY269" fmla="*/ 913869 h 3505627"/>
              <a:gd name="connsiteX270" fmla="*/ 425315 w 3413760"/>
              <a:gd name="connsiteY270" fmla="*/ 884785 h 3505627"/>
              <a:gd name="connsiteX271" fmla="*/ 471279 w 3413760"/>
              <a:gd name="connsiteY271" fmla="*/ 490829 h 3505627"/>
              <a:gd name="connsiteX272" fmla="*/ 474297 w 3413760"/>
              <a:gd name="connsiteY272" fmla="*/ 490733 h 3505627"/>
              <a:gd name="connsiteX273" fmla="*/ 2886544 w 3413760"/>
              <a:gd name="connsiteY273" fmla="*/ 412887 h 3505627"/>
              <a:gd name="connsiteX274" fmla="*/ 2955653 w 3413760"/>
              <a:gd name="connsiteY274" fmla="*/ 837362 h 3505627"/>
              <a:gd name="connsiteX275" fmla="*/ 2801744 w 3413760"/>
              <a:gd name="connsiteY275" fmla="*/ 810625 h 3505627"/>
              <a:gd name="connsiteX276" fmla="*/ 2745213 w 3413760"/>
              <a:gd name="connsiteY276" fmla="*/ 785938 h 3505627"/>
              <a:gd name="connsiteX277" fmla="*/ 2732437 w 3413760"/>
              <a:gd name="connsiteY277" fmla="*/ 777437 h 3505627"/>
              <a:gd name="connsiteX278" fmla="*/ 2659906 w 3413760"/>
              <a:gd name="connsiteY278" fmla="*/ 642432 h 3505627"/>
              <a:gd name="connsiteX279" fmla="*/ 2743796 w 3413760"/>
              <a:gd name="connsiteY279" fmla="*/ 667330 h 3505627"/>
              <a:gd name="connsiteX280" fmla="*/ 2800342 w 3413760"/>
              <a:gd name="connsiteY280" fmla="*/ 684638 h 3505627"/>
              <a:gd name="connsiteX281" fmla="*/ 2860699 w 3413760"/>
              <a:gd name="connsiteY281" fmla="*/ 702454 h 3505627"/>
              <a:gd name="connsiteX282" fmla="*/ 2885237 w 3413760"/>
              <a:gd name="connsiteY282" fmla="*/ 418621 h 3505627"/>
              <a:gd name="connsiteX283" fmla="*/ 2886544 w 3413760"/>
              <a:gd name="connsiteY283" fmla="*/ 412887 h 3505627"/>
              <a:gd name="connsiteX284" fmla="*/ 811588 w 3413760"/>
              <a:gd name="connsiteY284" fmla="*/ 370076 h 3505627"/>
              <a:gd name="connsiteX285" fmla="*/ 818123 w 3413760"/>
              <a:gd name="connsiteY285" fmla="*/ 373141 h 3505627"/>
              <a:gd name="connsiteX286" fmla="*/ 807256 w 3413760"/>
              <a:gd name="connsiteY286" fmla="*/ 385650 h 3505627"/>
              <a:gd name="connsiteX287" fmla="*/ 736048 w 3413760"/>
              <a:gd name="connsiteY287" fmla="*/ 529970 h 3505627"/>
              <a:gd name="connsiteX288" fmla="*/ 690273 w 3413760"/>
              <a:gd name="connsiteY288" fmla="*/ 617438 h 3505627"/>
              <a:gd name="connsiteX289" fmla="*/ 657989 w 3413760"/>
              <a:gd name="connsiteY289" fmla="*/ 648788 h 3505627"/>
              <a:gd name="connsiteX290" fmla="*/ 566947 w 3413760"/>
              <a:gd name="connsiteY290" fmla="*/ 701640 h 3505627"/>
              <a:gd name="connsiteX291" fmla="*/ 589576 w 3413760"/>
              <a:gd name="connsiteY291" fmla="*/ 541544 h 3505627"/>
              <a:gd name="connsiteX292" fmla="*/ 655977 w 3413760"/>
              <a:gd name="connsiteY292"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577339 w 3413760"/>
              <a:gd name="connsiteY308" fmla="*/ 0 h 3505627"/>
              <a:gd name="connsiteX0" fmla="*/ 2332271 w 3413760"/>
              <a:gd name="connsiteY0" fmla="*/ 2590533 h 3164844"/>
              <a:gd name="connsiteX1" fmla="*/ 2336595 w 3413760"/>
              <a:gd name="connsiteY1" fmla="*/ 2591758 h 3164844"/>
              <a:gd name="connsiteX2" fmla="*/ 2327146 w 3413760"/>
              <a:gd name="connsiteY2" fmla="*/ 2612341 h 3164844"/>
              <a:gd name="connsiteX3" fmla="*/ 2227146 w 3413760"/>
              <a:gd name="connsiteY3" fmla="*/ 2849976 h 3164844"/>
              <a:gd name="connsiteX4" fmla="*/ 2409324 w 3413760"/>
              <a:gd name="connsiteY4" fmla="*/ 2907240 h 3164844"/>
              <a:gd name="connsiteX5" fmla="*/ 2517364 w 3413760"/>
              <a:gd name="connsiteY5" fmla="*/ 2917281 h 3164844"/>
              <a:gd name="connsiteX6" fmla="*/ 2486584 w 3413760"/>
              <a:gd name="connsiteY6" fmla="*/ 2938073 h 3164844"/>
              <a:gd name="connsiteX7" fmla="*/ 2409625 w 3413760"/>
              <a:gd name="connsiteY7" fmla="*/ 2976689 h 3164844"/>
              <a:gd name="connsiteX8" fmla="*/ 2095478 w 3413760"/>
              <a:gd name="connsiteY8" fmla="*/ 2923313 h 3164844"/>
              <a:gd name="connsiteX9" fmla="*/ 1871249 w 3413760"/>
              <a:gd name="connsiteY9" fmla="*/ 2986932 h 3164844"/>
              <a:gd name="connsiteX10" fmla="*/ 2089031 w 3413760"/>
              <a:gd name="connsiteY10" fmla="*/ 3053511 h 3164844"/>
              <a:gd name="connsiteX11" fmla="*/ 2089229 w 3413760"/>
              <a:gd name="connsiteY11" fmla="*/ 3065899 h 3164844"/>
              <a:gd name="connsiteX12" fmla="*/ 2042251 w 3413760"/>
              <a:gd name="connsiteY12" fmla="*/ 3149270 h 3164844"/>
              <a:gd name="connsiteX13" fmla="*/ 1783835 w 3413760"/>
              <a:gd name="connsiteY13" fmla="*/ 3029847 h 3164844"/>
              <a:gd name="connsiteX14" fmla="*/ 1474100 w 3413760"/>
              <a:gd name="connsiteY14" fmla="*/ 3164844 h 3164844"/>
              <a:gd name="connsiteX15" fmla="*/ 1455193 w 3413760"/>
              <a:gd name="connsiteY15" fmla="*/ 3155835 h 3164844"/>
              <a:gd name="connsiteX16" fmla="*/ 1419684 w 3413760"/>
              <a:gd name="connsiteY16" fmla="*/ 3088232 h 3164844"/>
              <a:gd name="connsiteX17" fmla="*/ 1634758 w 3413760"/>
              <a:gd name="connsiteY17" fmla="*/ 2998812 h 3164844"/>
              <a:gd name="connsiteX18" fmla="*/ 1396943 w 3413760"/>
              <a:gd name="connsiteY18" fmla="*/ 2932225 h 3164844"/>
              <a:gd name="connsiteX19" fmla="*/ 1223018 w 3413760"/>
              <a:gd name="connsiteY19" fmla="*/ 3012015 h 3164844"/>
              <a:gd name="connsiteX20" fmla="*/ 1081188 w 3413760"/>
              <a:gd name="connsiteY20" fmla="*/ 3014176 h 3164844"/>
              <a:gd name="connsiteX21" fmla="*/ 989030 w 3413760"/>
              <a:gd name="connsiteY21" fmla="*/ 2974947 h 3164844"/>
              <a:gd name="connsiteX22" fmla="*/ 1080175 w 3413760"/>
              <a:gd name="connsiteY22" fmla="*/ 2935718 h 3164844"/>
              <a:gd name="connsiteX23" fmla="*/ 1235090 w 3413760"/>
              <a:gd name="connsiteY23" fmla="*/ 2877124 h 3164844"/>
              <a:gd name="connsiteX24" fmla="*/ 1237402 w 3413760"/>
              <a:gd name="connsiteY24" fmla="*/ 2866155 h 3164844"/>
              <a:gd name="connsiteX25" fmla="*/ 1175034 w 3413760"/>
              <a:gd name="connsiteY25" fmla="*/ 2780534 h 3164844"/>
              <a:gd name="connsiteX26" fmla="*/ 1135097 w 3413760"/>
              <a:gd name="connsiteY26" fmla="*/ 2614083 h 3164844"/>
              <a:gd name="connsiteX27" fmla="*/ 1385181 w 3413760"/>
              <a:gd name="connsiteY27" fmla="*/ 2855202 h 3164844"/>
              <a:gd name="connsiteX28" fmla="*/ 2050306 w 3413760"/>
              <a:gd name="connsiteY28" fmla="*/ 2874979 h 3164844"/>
              <a:gd name="connsiteX29" fmla="*/ 2332271 w 3413760"/>
              <a:gd name="connsiteY29" fmla="*/ 2590533 h 3164844"/>
              <a:gd name="connsiteX30" fmla="*/ 917410 w 3413760"/>
              <a:gd name="connsiteY30" fmla="*/ 2488297 h 3164844"/>
              <a:gd name="connsiteX31" fmla="*/ 1076951 w 3413760"/>
              <a:gd name="connsiteY31" fmla="*/ 2647788 h 3164844"/>
              <a:gd name="connsiteX32" fmla="*/ 1170718 w 3413760"/>
              <a:gd name="connsiteY32" fmla="*/ 2845064 h 3164844"/>
              <a:gd name="connsiteX33" fmla="*/ 1079367 w 3413760"/>
              <a:gd name="connsiteY33" fmla="*/ 2861655 h 3164844"/>
              <a:gd name="connsiteX34" fmla="*/ 869933 w 3413760"/>
              <a:gd name="connsiteY34" fmla="*/ 2899045 h 3164844"/>
              <a:gd name="connsiteX35" fmla="*/ 838646 w 3413760"/>
              <a:gd name="connsiteY35" fmla="*/ 2892076 h 3164844"/>
              <a:gd name="connsiteX36" fmla="*/ 734337 w 3413760"/>
              <a:gd name="connsiteY36" fmla="*/ 2817618 h 3164844"/>
              <a:gd name="connsiteX37" fmla="*/ 820642 w 3413760"/>
              <a:gd name="connsiteY37" fmla="*/ 2809924 h 3164844"/>
              <a:gd name="connsiteX38" fmla="*/ 837339 w 3413760"/>
              <a:gd name="connsiteY38" fmla="*/ 2803673 h 3164844"/>
              <a:gd name="connsiteX39" fmla="*/ 1001410 w 3413760"/>
              <a:gd name="connsiteY39" fmla="*/ 2764040 h 3164844"/>
              <a:gd name="connsiteX40" fmla="*/ 998495 w 3413760"/>
              <a:gd name="connsiteY40" fmla="*/ 2754822 h 3164844"/>
              <a:gd name="connsiteX41" fmla="*/ 915509 w 3413760"/>
              <a:gd name="connsiteY41" fmla="*/ 2489531 h 3164844"/>
              <a:gd name="connsiteX42" fmla="*/ 917410 w 3413760"/>
              <a:gd name="connsiteY42" fmla="*/ 2488297 h 3164844"/>
              <a:gd name="connsiteX43" fmla="*/ 2531954 w 3413760"/>
              <a:gd name="connsiteY43" fmla="*/ 2476732 h 3164844"/>
              <a:gd name="connsiteX44" fmla="*/ 2479241 w 3413760"/>
              <a:gd name="connsiteY44" fmla="*/ 2726763 h 3164844"/>
              <a:gd name="connsiteX45" fmla="*/ 2631938 w 3413760"/>
              <a:gd name="connsiteY45" fmla="*/ 2768347 h 3164844"/>
              <a:gd name="connsiteX46" fmla="*/ 2731534 w 3413760"/>
              <a:gd name="connsiteY46" fmla="*/ 2762298 h 3164844"/>
              <a:gd name="connsiteX47" fmla="*/ 2646528 w 3413760"/>
              <a:gd name="connsiteY47" fmla="*/ 2826934 h 3164844"/>
              <a:gd name="connsiteX48" fmla="*/ 2632548 w 3413760"/>
              <a:gd name="connsiteY48" fmla="*/ 2836975 h 3164844"/>
              <a:gd name="connsiteX49" fmla="*/ 2408318 w 3413760"/>
              <a:gd name="connsiteY49" fmla="*/ 2847629 h 3164844"/>
              <a:gd name="connsiteX50" fmla="*/ 2299978 w 3413760"/>
              <a:gd name="connsiteY50" fmla="*/ 2815053 h 3164844"/>
              <a:gd name="connsiteX51" fmla="*/ 2405308 w 3413760"/>
              <a:gd name="connsiteY51" fmla="*/ 2585411 h 3164844"/>
              <a:gd name="connsiteX52" fmla="*/ 2528928 w 3413760"/>
              <a:gd name="connsiteY52" fmla="*/ 2476933 h 3164844"/>
              <a:gd name="connsiteX53" fmla="*/ 2531954 w 3413760"/>
              <a:gd name="connsiteY53" fmla="*/ 2476732 h 3164844"/>
              <a:gd name="connsiteX54" fmla="*/ 722559 w 3413760"/>
              <a:gd name="connsiteY54" fmla="*/ 2344284 h 3164844"/>
              <a:gd name="connsiteX55" fmla="*/ 762693 w 3413760"/>
              <a:gd name="connsiteY55" fmla="*/ 2357293 h 3164844"/>
              <a:gd name="connsiteX56" fmla="*/ 833624 w 3413760"/>
              <a:gd name="connsiteY56" fmla="*/ 2425719 h 3164844"/>
              <a:gd name="connsiteX57" fmla="*/ 941260 w 3413760"/>
              <a:gd name="connsiteY57" fmla="*/ 2710374 h 3164844"/>
              <a:gd name="connsiteX58" fmla="*/ 836935 w 3413760"/>
              <a:gd name="connsiteY58" fmla="*/ 2714770 h 3164844"/>
              <a:gd name="connsiteX59" fmla="*/ 684634 w 3413760"/>
              <a:gd name="connsiteY59" fmla="*/ 2720198 h 3164844"/>
              <a:gd name="connsiteX60" fmla="*/ 592697 w 3413760"/>
              <a:gd name="connsiteY60" fmla="*/ 2690389 h 3164844"/>
              <a:gd name="connsiteX61" fmla="*/ 532642 w 3413760"/>
              <a:gd name="connsiteY61" fmla="*/ 2639795 h 3164844"/>
              <a:gd name="connsiteX62" fmla="*/ 528309 w 3413760"/>
              <a:gd name="connsiteY62" fmla="*/ 2623197 h 3164844"/>
              <a:gd name="connsiteX63" fmla="*/ 532745 w 3413760"/>
              <a:gd name="connsiteY63" fmla="*/ 2624124 h 3164844"/>
              <a:gd name="connsiteX64" fmla="*/ 683533 w 3413760"/>
              <a:gd name="connsiteY64" fmla="*/ 2605066 h 3164844"/>
              <a:gd name="connsiteX65" fmla="*/ 785529 w 3413760"/>
              <a:gd name="connsiteY65" fmla="*/ 2608252 h 3164844"/>
              <a:gd name="connsiteX66" fmla="*/ 785331 w 3413760"/>
              <a:gd name="connsiteY66" fmla="*/ 2593387 h 3164844"/>
              <a:gd name="connsiteX67" fmla="*/ 722559 w 3413760"/>
              <a:gd name="connsiteY67" fmla="*/ 2344284 h 3164844"/>
              <a:gd name="connsiteX68" fmla="*/ 2742592 w 3413760"/>
              <a:gd name="connsiteY68" fmla="*/ 2297481 h 3164844"/>
              <a:gd name="connsiteX69" fmla="*/ 2711716 w 3413760"/>
              <a:gd name="connsiteY69" fmla="*/ 2524760 h 3164844"/>
              <a:gd name="connsiteX70" fmla="*/ 2768445 w 3413760"/>
              <a:gd name="connsiteY70" fmla="*/ 2524760 h 3164844"/>
              <a:gd name="connsiteX71" fmla="*/ 2825079 w 3413760"/>
              <a:gd name="connsiteY71" fmla="*/ 2534600 h 3164844"/>
              <a:gd name="connsiteX72" fmla="*/ 2953246 w 3413760"/>
              <a:gd name="connsiteY72" fmla="*/ 2556013 h 3164844"/>
              <a:gd name="connsiteX73" fmla="*/ 2825990 w 3413760"/>
              <a:gd name="connsiteY73" fmla="*/ 2638464 h 3164844"/>
              <a:gd name="connsiteX74" fmla="*/ 2769649 w 3413760"/>
              <a:gd name="connsiteY74" fmla="*/ 2658224 h 3164844"/>
              <a:gd name="connsiteX75" fmla="*/ 2630940 w 3413760"/>
              <a:gd name="connsiteY75" fmla="*/ 2678202 h 3164844"/>
              <a:gd name="connsiteX76" fmla="*/ 2531756 w 3413760"/>
              <a:gd name="connsiteY76" fmla="*/ 2665201 h 3164844"/>
              <a:gd name="connsiteX77" fmla="*/ 2628516 w 3413760"/>
              <a:gd name="connsiteY77" fmla="*/ 2409540 h 3164844"/>
              <a:gd name="connsiteX78" fmla="*/ 2742592 w 3413760"/>
              <a:gd name="connsiteY78" fmla="*/ 2297481 h 3164844"/>
              <a:gd name="connsiteX79" fmla="*/ 573283 w 3413760"/>
              <a:gd name="connsiteY79" fmla="*/ 2165235 h 3164844"/>
              <a:gd name="connsiteX80" fmla="*/ 680610 w 3413760"/>
              <a:gd name="connsiteY80" fmla="*/ 2383521 h 3164844"/>
              <a:gd name="connsiteX81" fmla="*/ 731121 w 3413760"/>
              <a:gd name="connsiteY81" fmla="*/ 2558562 h 3164844"/>
              <a:gd name="connsiteX82" fmla="*/ 682527 w 3413760"/>
              <a:gd name="connsiteY82" fmla="*/ 2550585 h 3164844"/>
              <a:gd name="connsiteX83" fmla="*/ 629814 w 3413760"/>
              <a:gd name="connsiteY83" fmla="*/ 2546173 h 3164844"/>
              <a:gd name="connsiteX84" fmla="*/ 531335 w 3413760"/>
              <a:gd name="connsiteY84" fmla="*/ 2519751 h 3164844"/>
              <a:gd name="connsiteX85" fmla="*/ 381853 w 3413760"/>
              <a:gd name="connsiteY85" fmla="*/ 2434736 h 3164844"/>
              <a:gd name="connsiteX86" fmla="*/ 334876 w 3413760"/>
              <a:gd name="connsiteY86" fmla="*/ 2370092 h 3164844"/>
              <a:gd name="connsiteX87" fmla="*/ 381054 w 3413760"/>
              <a:gd name="connsiteY87" fmla="*/ 2375319 h 3164844"/>
              <a:gd name="connsiteX88" fmla="*/ 529719 w 3413760"/>
              <a:gd name="connsiteY88" fmla="*/ 2398063 h 3164844"/>
              <a:gd name="connsiteX89" fmla="*/ 567945 w 3413760"/>
              <a:gd name="connsiteY89" fmla="*/ 2409644 h 3164844"/>
              <a:gd name="connsiteX90" fmla="*/ 572080 w 3413760"/>
              <a:gd name="connsiteY90" fmla="*/ 2168420 h 3164844"/>
              <a:gd name="connsiteX91" fmla="*/ 573283 w 3413760"/>
              <a:gd name="connsiteY91" fmla="*/ 2165235 h 3164844"/>
              <a:gd name="connsiteX92" fmla="*/ 2901332 w 3413760"/>
              <a:gd name="connsiteY92" fmla="*/ 2085243 h 3164844"/>
              <a:gd name="connsiteX93" fmla="*/ 2930813 w 3413760"/>
              <a:gd name="connsiteY93" fmla="*/ 2337533 h 3164844"/>
              <a:gd name="connsiteX94" fmla="*/ 3051122 w 3413760"/>
              <a:gd name="connsiteY94" fmla="*/ 2314273 h 3164844"/>
              <a:gd name="connsiteX95" fmla="*/ 3132794 w 3413760"/>
              <a:gd name="connsiteY95" fmla="*/ 2298707 h 3164844"/>
              <a:gd name="connsiteX96" fmla="*/ 3051827 w 3413760"/>
              <a:gd name="connsiteY96" fmla="*/ 2387925 h 3164844"/>
              <a:gd name="connsiteX97" fmla="*/ 2995392 w 3413760"/>
              <a:gd name="connsiteY97" fmla="*/ 2446511 h 3164844"/>
              <a:gd name="connsiteX98" fmla="*/ 2824786 w 3413760"/>
              <a:gd name="connsiteY98" fmla="*/ 2482982 h 3164844"/>
              <a:gd name="connsiteX99" fmla="*/ 2768350 w 3413760"/>
              <a:gd name="connsiteY99" fmla="*/ 2478772 h 3164844"/>
              <a:gd name="connsiteX100" fmla="*/ 2763511 w 3413760"/>
              <a:gd name="connsiteY100" fmla="*/ 2478772 h 3164844"/>
              <a:gd name="connsiteX101" fmla="*/ 2768152 w 3413760"/>
              <a:gd name="connsiteY101" fmla="*/ 2463827 h 3164844"/>
              <a:gd name="connsiteX102" fmla="*/ 2821657 w 3413760"/>
              <a:gd name="connsiteY102" fmla="*/ 2205908 h 3164844"/>
              <a:gd name="connsiteX103" fmla="*/ 2894996 w 3413760"/>
              <a:gd name="connsiteY103" fmla="*/ 2085445 h 3164844"/>
              <a:gd name="connsiteX104" fmla="*/ 2901332 w 3413760"/>
              <a:gd name="connsiteY104" fmla="*/ 2085243 h 3164844"/>
              <a:gd name="connsiteX105" fmla="*/ 468562 w 3413760"/>
              <a:gd name="connsiteY105" fmla="*/ 1926575 h 3164844"/>
              <a:gd name="connsiteX106" fmla="*/ 486368 w 3413760"/>
              <a:gd name="connsiteY106" fmla="*/ 1946553 h 3164844"/>
              <a:gd name="connsiteX107" fmla="*/ 502360 w 3413760"/>
              <a:gd name="connsiteY107" fmla="*/ 2341316 h 3164844"/>
              <a:gd name="connsiteX108" fmla="*/ 400261 w 3413760"/>
              <a:gd name="connsiteY108" fmla="*/ 2301683 h 3164844"/>
              <a:gd name="connsiteX109" fmla="*/ 380348 w 3413760"/>
              <a:gd name="connsiteY109" fmla="*/ 2293069 h 3164844"/>
              <a:gd name="connsiteX110" fmla="*/ 193845 w 3413760"/>
              <a:gd name="connsiteY110" fmla="*/ 2178663 h 3164844"/>
              <a:gd name="connsiteX111" fmla="*/ 152000 w 3413760"/>
              <a:gd name="connsiteY111" fmla="*/ 2115045 h 3164844"/>
              <a:gd name="connsiteX112" fmla="*/ 172016 w 3413760"/>
              <a:gd name="connsiteY112" fmla="*/ 2117609 h 3164844"/>
              <a:gd name="connsiteX113" fmla="*/ 193133 w 3413760"/>
              <a:gd name="connsiteY113" fmla="*/ 2118641 h 3164844"/>
              <a:gd name="connsiteX114" fmla="*/ 378931 w 3413760"/>
              <a:gd name="connsiteY114" fmla="*/ 2166057 h 3164844"/>
              <a:gd name="connsiteX115" fmla="*/ 387485 w 3413760"/>
              <a:gd name="connsiteY115" fmla="*/ 2171082 h 3164844"/>
              <a:gd name="connsiteX116" fmla="*/ 467160 w 3413760"/>
              <a:gd name="connsiteY116" fmla="*/ 1930786 h 3164844"/>
              <a:gd name="connsiteX117" fmla="*/ 468562 w 3413760"/>
              <a:gd name="connsiteY117" fmla="*/ 1926575 h 3164844"/>
              <a:gd name="connsiteX118" fmla="*/ 3002124 w 3413760"/>
              <a:gd name="connsiteY118" fmla="*/ 1865223 h 3164844"/>
              <a:gd name="connsiteX119" fmla="*/ 3004944 w 3413760"/>
              <a:gd name="connsiteY119" fmla="*/ 1865223 h 3164844"/>
              <a:gd name="connsiteX120" fmla="*/ 3047400 w 3413760"/>
              <a:gd name="connsiteY120" fmla="*/ 1998687 h 3164844"/>
              <a:gd name="connsiteX121" fmla="*/ 3076865 w 3413760"/>
              <a:gd name="connsiteY121" fmla="*/ 2091083 h 3164844"/>
              <a:gd name="connsiteX122" fmla="*/ 3246267 w 3413760"/>
              <a:gd name="connsiteY122" fmla="*/ 2041506 h 3164844"/>
              <a:gd name="connsiteX123" fmla="*/ 3303210 w 3413760"/>
              <a:gd name="connsiteY123" fmla="*/ 2034335 h 3164844"/>
              <a:gd name="connsiteX124" fmla="*/ 3287004 w 3413760"/>
              <a:gd name="connsiteY124" fmla="*/ 2055951 h 3164844"/>
              <a:gd name="connsiteX125" fmla="*/ 3247075 w 3413760"/>
              <a:gd name="connsiteY125" fmla="*/ 2116383 h 3164844"/>
              <a:gd name="connsiteX126" fmla="*/ 3050204 w 3413760"/>
              <a:gd name="connsiteY126" fmla="*/ 2236846 h 3164844"/>
              <a:gd name="connsiteX127" fmla="*/ 2995083 w 3413760"/>
              <a:gd name="connsiteY127" fmla="*/ 2259574 h 3164844"/>
              <a:gd name="connsiteX128" fmla="*/ 2992976 w 3413760"/>
              <a:gd name="connsiteY128" fmla="*/ 2250154 h 3164844"/>
              <a:gd name="connsiteX129" fmla="*/ 3002124 w 3413760"/>
              <a:gd name="connsiteY129" fmla="*/ 1865223 h 3164844"/>
              <a:gd name="connsiteX130" fmla="*/ 367169 w 3413760"/>
              <a:gd name="connsiteY130" fmla="*/ 1706773 h 3164844"/>
              <a:gd name="connsiteX131" fmla="*/ 372499 w 3413760"/>
              <a:gd name="connsiteY131" fmla="*/ 1710055 h 3164844"/>
              <a:gd name="connsiteX132" fmla="*/ 373909 w 3413760"/>
              <a:gd name="connsiteY132" fmla="*/ 1712200 h 3164844"/>
              <a:gd name="connsiteX133" fmla="*/ 389188 w 3413760"/>
              <a:gd name="connsiteY133" fmla="*/ 1733606 h 3164844"/>
              <a:gd name="connsiteX134" fmla="*/ 377925 w 3413760"/>
              <a:gd name="connsiteY134" fmla="*/ 2071525 h 3164844"/>
              <a:gd name="connsiteX135" fmla="*/ 357212 w 3413760"/>
              <a:gd name="connsiteY135" fmla="*/ 2122521 h 3164844"/>
              <a:gd name="connsiteX136" fmla="*/ 192127 w 3413760"/>
              <a:gd name="connsiteY136" fmla="*/ 2024915 h 3164844"/>
              <a:gd name="connsiteX137" fmla="*/ 177450 w 3413760"/>
              <a:gd name="connsiteY137" fmla="*/ 2014470 h 3164844"/>
              <a:gd name="connsiteX138" fmla="*/ 90123 w 3413760"/>
              <a:gd name="connsiteY138" fmla="*/ 1833365 h 3164844"/>
              <a:gd name="connsiteX139" fmla="*/ 190622 w 3413760"/>
              <a:gd name="connsiteY139" fmla="*/ 1876603 h 3164844"/>
              <a:gd name="connsiteX140" fmla="*/ 284673 w 3413760"/>
              <a:gd name="connsiteY140" fmla="*/ 1944407 h 3164844"/>
              <a:gd name="connsiteX141" fmla="*/ 364950 w 3413760"/>
              <a:gd name="connsiteY141" fmla="*/ 1709950 h 3164844"/>
              <a:gd name="connsiteX142" fmla="*/ 367169 w 3413760"/>
              <a:gd name="connsiteY142" fmla="*/ 1706773 h 3164844"/>
              <a:gd name="connsiteX143" fmla="*/ 3072041 w 3413760"/>
              <a:gd name="connsiteY143" fmla="*/ 1645831 h 3164844"/>
              <a:gd name="connsiteX144" fmla="*/ 3102124 w 3413760"/>
              <a:gd name="connsiteY144" fmla="*/ 1720290 h 3164844"/>
              <a:gd name="connsiteX145" fmla="*/ 3182497 w 3413760"/>
              <a:gd name="connsiteY145" fmla="*/ 1852117 h 3164844"/>
              <a:gd name="connsiteX146" fmla="*/ 3243748 w 3413760"/>
              <a:gd name="connsiteY146" fmla="*/ 1810323 h 3164844"/>
              <a:gd name="connsiteX147" fmla="*/ 3363265 w 3413760"/>
              <a:gd name="connsiteY147" fmla="*/ 1706265 h 3164844"/>
              <a:gd name="connsiteX148" fmla="*/ 3274331 w 3413760"/>
              <a:gd name="connsiteY148" fmla="*/ 1941948 h 3164844"/>
              <a:gd name="connsiteX149" fmla="*/ 3245665 w 3413760"/>
              <a:gd name="connsiteY149" fmla="*/ 1966023 h 3164844"/>
              <a:gd name="connsiteX150" fmla="*/ 3105435 w 3413760"/>
              <a:gd name="connsiteY150" fmla="*/ 2018463 h 3164844"/>
              <a:gd name="connsiteX151" fmla="*/ 3068620 w 3413760"/>
              <a:gd name="connsiteY151" fmla="*/ 1647977 h 3164844"/>
              <a:gd name="connsiteX152" fmla="*/ 3072041 w 3413760"/>
              <a:gd name="connsiteY152" fmla="*/ 1645831 h 3164844"/>
              <a:gd name="connsiteX153" fmla="*/ 323097 w 3413760"/>
              <a:gd name="connsiteY153" fmla="*/ 1464210 h 3164844"/>
              <a:gd name="connsiteX154" fmla="*/ 243929 w 3413760"/>
              <a:gd name="connsiteY154" fmla="*/ 1869530 h 3164844"/>
              <a:gd name="connsiteX155" fmla="*/ 189917 w 3413760"/>
              <a:gd name="connsiteY155" fmla="*/ 1822106 h 3164844"/>
              <a:gd name="connsiteX156" fmla="*/ 85307 w 3413760"/>
              <a:gd name="connsiteY156" fmla="*/ 1725105 h 3164844"/>
              <a:gd name="connsiteX157" fmla="*/ 13267 w 3413760"/>
              <a:gd name="connsiteY157" fmla="*/ 1524651 h 3164844"/>
              <a:gd name="connsiteX158" fmla="*/ 38923 w 3413760"/>
              <a:gd name="connsiteY158" fmla="*/ 1544725 h 3164844"/>
              <a:gd name="connsiteX159" fmla="*/ 188111 w 3413760"/>
              <a:gd name="connsiteY159" fmla="*/ 1666519 h 3164844"/>
              <a:gd name="connsiteX160" fmla="*/ 190622 w 3413760"/>
              <a:gd name="connsiteY160" fmla="*/ 1669479 h 3164844"/>
              <a:gd name="connsiteX161" fmla="*/ 318368 w 3413760"/>
              <a:gd name="connsiteY161" fmla="*/ 1464323 h 3164844"/>
              <a:gd name="connsiteX162" fmla="*/ 323097 w 3413760"/>
              <a:gd name="connsiteY162" fmla="*/ 1464210 h 3164844"/>
              <a:gd name="connsiteX163" fmla="*/ 3098489 w 3413760"/>
              <a:gd name="connsiteY163" fmla="*/ 1405519 h 3164844"/>
              <a:gd name="connsiteX164" fmla="*/ 3101309 w 3413760"/>
              <a:gd name="connsiteY164" fmla="*/ 1405519 h 3164844"/>
              <a:gd name="connsiteX165" fmla="*/ 3241436 w 3413760"/>
              <a:gd name="connsiteY165" fmla="*/ 1604545 h 3164844"/>
              <a:gd name="connsiteX166" fmla="*/ 3250901 w 3413760"/>
              <a:gd name="connsiteY166" fmla="*/ 1618062 h 3164844"/>
              <a:gd name="connsiteX167" fmla="*/ 3413760 w 3413760"/>
              <a:gd name="connsiteY167" fmla="*/ 1438208 h 3164844"/>
              <a:gd name="connsiteX168" fmla="*/ 3328358 w 3413760"/>
              <a:gd name="connsiteY168" fmla="*/ 1671439 h 3164844"/>
              <a:gd name="connsiteX169" fmla="*/ 3242956 w 3413760"/>
              <a:gd name="connsiteY169" fmla="*/ 1755825 h 3164844"/>
              <a:gd name="connsiteX170" fmla="*/ 3210655 w 3413760"/>
              <a:gd name="connsiteY170" fmla="*/ 1781433 h 3164844"/>
              <a:gd name="connsiteX171" fmla="*/ 3098489 w 3413760"/>
              <a:gd name="connsiteY171" fmla="*/ 1405519 h 3164844"/>
              <a:gd name="connsiteX172" fmla="*/ 315866 w 3413760"/>
              <a:gd name="connsiteY172" fmla="*/ 1212952 h 3164844"/>
              <a:gd name="connsiteX173" fmla="*/ 288998 w 3413760"/>
              <a:gd name="connsiteY173" fmla="*/ 1379411 h 3164844"/>
              <a:gd name="connsiteX174" fmla="*/ 187208 w 3413760"/>
              <a:gd name="connsiteY174" fmla="*/ 1563985 h 3164844"/>
              <a:gd name="connsiteX175" fmla="*/ 172919 w 3413760"/>
              <a:gd name="connsiteY175" fmla="*/ 1604344 h 3164844"/>
              <a:gd name="connsiteX176" fmla="*/ 0 w 3413760"/>
              <a:gd name="connsiteY176" fmla="*/ 1261610 h 3164844"/>
              <a:gd name="connsiteX177" fmla="*/ 165275 w 3413760"/>
              <a:gd name="connsiteY177" fmla="*/ 1387606 h 3164844"/>
              <a:gd name="connsiteX178" fmla="*/ 184990 w 3413760"/>
              <a:gd name="connsiteY178" fmla="*/ 1352876 h 3164844"/>
              <a:gd name="connsiteX179" fmla="*/ 307319 w 3413760"/>
              <a:gd name="connsiteY179" fmla="*/ 1214904 h 3164844"/>
              <a:gd name="connsiteX180" fmla="*/ 315866 w 3413760"/>
              <a:gd name="connsiteY180" fmla="*/ 1212952 h 3164844"/>
              <a:gd name="connsiteX181" fmla="*/ 3111772 w 3413760"/>
              <a:gd name="connsiteY181" fmla="*/ 1125283 h 3164844"/>
              <a:gd name="connsiteX182" fmla="*/ 3115495 w 3413760"/>
              <a:gd name="connsiteY182" fmla="*/ 1135017 h 3164844"/>
              <a:gd name="connsiteX183" fmla="*/ 3238315 w 3413760"/>
              <a:gd name="connsiteY183" fmla="*/ 1291831 h 3164844"/>
              <a:gd name="connsiteX184" fmla="*/ 3262164 w 3413760"/>
              <a:gd name="connsiteY184" fmla="*/ 1339771 h 3164844"/>
              <a:gd name="connsiteX185" fmla="*/ 3399780 w 3413760"/>
              <a:gd name="connsiteY185" fmla="*/ 1169731 h 3164844"/>
              <a:gd name="connsiteX186" fmla="*/ 3406410 w 3413760"/>
              <a:gd name="connsiteY186" fmla="*/ 1194209 h 3164844"/>
              <a:gd name="connsiteX187" fmla="*/ 3255027 w 3413760"/>
              <a:gd name="connsiteY187" fmla="*/ 1544725 h 3164844"/>
              <a:gd name="connsiteX188" fmla="*/ 3240635 w 3413760"/>
              <a:gd name="connsiteY188" fmla="*/ 1524038 h 3164844"/>
              <a:gd name="connsiteX189" fmla="*/ 3110671 w 3413760"/>
              <a:gd name="connsiteY189" fmla="*/ 1128347 h 3164844"/>
              <a:gd name="connsiteX190" fmla="*/ 3111772 w 3413760"/>
              <a:gd name="connsiteY190" fmla="*/ 1125283 h 3164844"/>
              <a:gd name="connsiteX191" fmla="*/ 63367 w 3413760"/>
              <a:gd name="connsiteY191" fmla="*/ 929845 h 3164844"/>
              <a:gd name="connsiteX192" fmla="*/ 69909 w 3413760"/>
              <a:gd name="connsiteY192" fmla="*/ 930974 h 3164844"/>
              <a:gd name="connsiteX193" fmla="*/ 172919 w 3413760"/>
              <a:gd name="connsiteY193" fmla="*/ 1098442 h 3164844"/>
              <a:gd name="connsiteX194" fmla="*/ 181972 w 3413760"/>
              <a:gd name="connsiteY194" fmla="*/ 1090869 h 3164844"/>
              <a:gd name="connsiteX195" fmla="*/ 269291 w 3413760"/>
              <a:gd name="connsiteY195" fmla="*/ 1027459 h 3164844"/>
              <a:gd name="connsiteX196" fmla="*/ 365862 w 3413760"/>
              <a:gd name="connsiteY196" fmla="*/ 982600 h 3164844"/>
              <a:gd name="connsiteX197" fmla="*/ 371287 w 3413760"/>
              <a:gd name="connsiteY197" fmla="*/ 981987 h 3164844"/>
              <a:gd name="connsiteX198" fmla="*/ 366266 w 3413760"/>
              <a:gd name="connsiteY198" fmla="*/ 1019580 h 3164844"/>
              <a:gd name="connsiteX199" fmla="*/ 183889 w 3413760"/>
              <a:gd name="connsiteY199" fmla="*/ 1267659 h 3164844"/>
              <a:gd name="connsiteX200" fmla="*/ 151192 w 3413760"/>
              <a:gd name="connsiteY200" fmla="*/ 1315591 h 3164844"/>
              <a:gd name="connsiteX201" fmla="*/ 60357 w 3413760"/>
              <a:gd name="connsiteY201" fmla="*/ 931071 h 3164844"/>
              <a:gd name="connsiteX202" fmla="*/ 63367 w 3413760"/>
              <a:gd name="connsiteY202" fmla="*/ 929845 h 3164844"/>
              <a:gd name="connsiteX203" fmla="*/ 3335091 w 3413760"/>
              <a:gd name="connsiteY203" fmla="*/ 858556 h 3164844"/>
              <a:gd name="connsiteX204" fmla="*/ 3361040 w 3413760"/>
              <a:gd name="connsiteY204" fmla="*/ 1015684 h 3164844"/>
              <a:gd name="connsiteX205" fmla="*/ 3263669 w 3413760"/>
              <a:gd name="connsiteY205" fmla="*/ 1235704 h 3164844"/>
              <a:gd name="connsiteX206" fmla="*/ 3236818 w 3413760"/>
              <a:gd name="connsiteY206" fmla="*/ 1179780 h 3164844"/>
              <a:gd name="connsiteX207" fmla="*/ 3181990 w 3413760"/>
              <a:gd name="connsiteY207" fmla="*/ 1115556 h 3164844"/>
              <a:gd name="connsiteX208" fmla="*/ 3035321 w 3413760"/>
              <a:gd name="connsiteY208" fmla="*/ 898495 h 3164844"/>
              <a:gd name="connsiteX209" fmla="*/ 3031408 w 3413760"/>
              <a:gd name="connsiteY209" fmla="*/ 883656 h 3164844"/>
              <a:gd name="connsiteX210" fmla="*/ 3035115 w 3413760"/>
              <a:gd name="connsiteY210" fmla="*/ 884882 h 3164844"/>
              <a:gd name="connsiteX211" fmla="*/ 3234695 w 3413760"/>
              <a:gd name="connsiteY211" fmla="*/ 1001239 h 3164844"/>
              <a:gd name="connsiteX212" fmla="*/ 3247479 w 3413760"/>
              <a:gd name="connsiteY212" fmla="*/ 1017111 h 3164844"/>
              <a:gd name="connsiteX213" fmla="*/ 3335091 w 3413760"/>
              <a:gd name="connsiteY213" fmla="*/ 858556 h 3164844"/>
              <a:gd name="connsiteX214" fmla="*/ 176443 w 3413760"/>
              <a:gd name="connsiteY214" fmla="*/ 614767 h 3164844"/>
              <a:gd name="connsiteX215" fmla="*/ 176443 w 3413760"/>
              <a:gd name="connsiteY215" fmla="*/ 615291 h 3164844"/>
              <a:gd name="connsiteX216" fmla="*/ 257814 w 3413760"/>
              <a:gd name="connsiteY216" fmla="*/ 832441 h 3164844"/>
              <a:gd name="connsiteX217" fmla="*/ 363548 w 3413760"/>
              <a:gd name="connsiteY217" fmla="*/ 797309 h 3164844"/>
              <a:gd name="connsiteX218" fmla="*/ 457798 w 3413760"/>
              <a:gd name="connsiteY218" fmla="*/ 766580 h 3164844"/>
              <a:gd name="connsiteX219" fmla="*/ 384467 w 3413760"/>
              <a:gd name="connsiteY219" fmla="*/ 881082 h 3164844"/>
              <a:gd name="connsiteX220" fmla="*/ 364649 w 3413760"/>
              <a:gd name="connsiteY220" fmla="*/ 897996 h 3164844"/>
              <a:gd name="connsiteX221" fmla="*/ 295144 w 3413760"/>
              <a:gd name="connsiteY221" fmla="*/ 963654 h 3164844"/>
              <a:gd name="connsiteX222" fmla="*/ 185386 w 3413760"/>
              <a:gd name="connsiteY222" fmla="*/ 1034113 h 3164844"/>
              <a:gd name="connsiteX223" fmla="*/ 180967 w 3413760"/>
              <a:gd name="connsiteY223" fmla="*/ 1027774 h 3164844"/>
              <a:gd name="connsiteX224" fmla="*/ 174328 w 3413760"/>
              <a:gd name="connsiteY224" fmla="*/ 619083 h 3164844"/>
              <a:gd name="connsiteX225" fmla="*/ 176443 w 3413760"/>
              <a:gd name="connsiteY225" fmla="*/ 614767 h 3164844"/>
              <a:gd name="connsiteX226" fmla="*/ 3202101 w 3413760"/>
              <a:gd name="connsiteY226" fmla="*/ 512338 h 3164844"/>
              <a:gd name="connsiteX227" fmla="*/ 3230370 w 3413760"/>
              <a:gd name="connsiteY227" fmla="*/ 586096 h 3164844"/>
              <a:gd name="connsiteX228" fmla="*/ 3272429 w 3413760"/>
              <a:gd name="connsiteY228" fmla="*/ 723342 h 3164844"/>
              <a:gd name="connsiteX229" fmla="*/ 3233903 w 3413760"/>
              <a:gd name="connsiteY229" fmla="*/ 898609 h 3164844"/>
              <a:gd name="connsiteX230" fmla="*/ 3216493 w 3413760"/>
              <a:gd name="connsiteY230" fmla="*/ 917868 h 3164844"/>
              <a:gd name="connsiteX231" fmla="*/ 3042069 w 3413760"/>
              <a:gd name="connsiteY231" fmla="*/ 815536 h 3164844"/>
              <a:gd name="connsiteX232" fmla="*/ 3034814 w 3413760"/>
              <a:gd name="connsiteY232" fmla="*/ 810511 h 3164844"/>
              <a:gd name="connsiteX233" fmla="*/ 2945792 w 3413760"/>
              <a:gd name="connsiteY233" fmla="*/ 679410 h 3164844"/>
              <a:gd name="connsiteX234" fmla="*/ 3033412 w 3413760"/>
              <a:gd name="connsiteY234" fmla="*/ 693339 h 3164844"/>
              <a:gd name="connsiteX235" fmla="*/ 3154433 w 3413760"/>
              <a:gd name="connsiteY235" fmla="*/ 724584 h 3164844"/>
              <a:gd name="connsiteX236" fmla="*/ 3198687 w 3413760"/>
              <a:gd name="connsiteY236" fmla="*/ 516750 h 3164844"/>
              <a:gd name="connsiteX237" fmla="*/ 3202101 w 3413760"/>
              <a:gd name="connsiteY237" fmla="*/ 512338 h 3164844"/>
              <a:gd name="connsiteX238" fmla="*/ 313045 w 3413760"/>
              <a:gd name="connsiteY238" fmla="*/ 403151 h 3164844"/>
              <a:gd name="connsiteX239" fmla="*/ 360230 w 3413760"/>
              <a:gd name="connsiteY239" fmla="*/ 480392 h 3164844"/>
              <a:gd name="connsiteX240" fmla="*/ 376919 w 3413760"/>
              <a:gd name="connsiteY240" fmla="*/ 627277 h 3164844"/>
              <a:gd name="connsiteX241" fmla="*/ 510107 w 3413760"/>
              <a:gd name="connsiteY241" fmla="*/ 596136 h 3164844"/>
              <a:gd name="connsiteX242" fmla="*/ 602852 w 3413760"/>
              <a:gd name="connsiteY242" fmla="*/ 596338 h 3164844"/>
              <a:gd name="connsiteX243" fmla="*/ 511121 w 3413760"/>
              <a:gd name="connsiteY243" fmla="*/ 686274 h 3164844"/>
              <a:gd name="connsiteX244" fmla="*/ 363137 w 3413760"/>
              <a:gd name="connsiteY244" fmla="*/ 746094 h 3164844"/>
              <a:gd name="connsiteX245" fmla="*/ 294138 w 3413760"/>
              <a:gd name="connsiteY245" fmla="*/ 776517 h 3164844"/>
              <a:gd name="connsiteX246" fmla="*/ 313045 w 3413760"/>
              <a:gd name="connsiteY246" fmla="*/ 403151 h 3164844"/>
              <a:gd name="connsiteX247" fmla="*/ 3053839 w 3413760"/>
              <a:gd name="connsiteY247" fmla="*/ 299399 h 3164844"/>
              <a:gd name="connsiteX248" fmla="*/ 3089443 w 3413760"/>
              <a:gd name="connsiteY248" fmla="*/ 403457 h 3164844"/>
              <a:gd name="connsiteX249" fmla="*/ 3089237 w 3413760"/>
              <a:gd name="connsiteY249" fmla="*/ 657392 h 3164844"/>
              <a:gd name="connsiteX250" fmla="*/ 3032406 w 3413760"/>
              <a:gd name="connsiteY250" fmla="*/ 637004 h 3164844"/>
              <a:gd name="connsiteX251" fmla="*/ 2922449 w 3413760"/>
              <a:gd name="connsiteY251" fmla="*/ 627164 h 3164844"/>
              <a:gd name="connsiteX252" fmla="*/ 2802948 w 3413760"/>
              <a:gd name="connsiteY252" fmla="*/ 561109 h 3164844"/>
              <a:gd name="connsiteX253" fmla="*/ 2775693 w 3413760"/>
              <a:gd name="connsiteY253" fmla="*/ 515726 h 3164844"/>
              <a:gd name="connsiteX254" fmla="*/ 2802750 w 3413760"/>
              <a:gd name="connsiteY254" fmla="*/ 519105 h 3164844"/>
              <a:gd name="connsiteX255" fmla="*/ 3006552 w 3413760"/>
              <a:gd name="connsiteY255" fmla="*/ 534672 h 3164844"/>
              <a:gd name="connsiteX256" fmla="*/ 3013285 w 3413760"/>
              <a:gd name="connsiteY256" fmla="*/ 451704 h 3164844"/>
              <a:gd name="connsiteX257" fmla="*/ 3029594 w 3413760"/>
              <a:gd name="connsiteY257" fmla="*/ 391682 h 3164844"/>
              <a:gd name="connsiteX258" fmla="*/ 3051915 w 3413760"/>
              <a:gd name="connsiteY258" fmla="*/ 303803 h 3164844"/>
              <a:gd name="connsiteX259" fmla="*/ 3053839 w 3413760"/>
              <a:gd name="connsiteY259" fmla="*/ 299399 h 3164844"/>
              <a:gd name="connsiteX260" fmla="*/ 474297 w 3413760"/>
              <a:gd name="connsiteY260" fmla="*/ 149950 h 3164844"/>
              <a:gd name="connsiteX261" fmla="*/ 505782 w 3413760"/>
              <a:gd name="connsiteY261" fmla="*/ 207520 h 3164844"/>
              <a:gd name="connsiteX262" fmla="*/ 535857 w 3413760"/>
              <a:gd name="connsiteY262" fmla="*/ 414321 h 3164844"/>
              <a:gd name="connsiteX263" fmla="*/ 658986 w 3413760"/>
              <a:gd name="connsiteY263" fmla="*/ 388714 h 3164844"/>
              <a:gd name="connsiteX264" fmla="*/ 749925 w 3413760"/>
              <a:gd name="connsiteY264" fmla="*/ 369768 h 3164844"/>
              <a:gd name="connsiteX265" fmla="*/ 741069 w 3413760"/>
              <a:gd name="connsiteY265" fmla="*/ 389633 h 3164844"/>
              <a:gd name="connsiteX266" fmla="*/ 660000 w 3413760"/>
              <a:gd name="connsiteY266" fmla="*/ 482634 h 3164844"/>
              <a:gd name="connsiteX267" fmla="*/ 554368 w 3413760"/>
              <a:gd name="connsiteY267" fmla="*/ 534470 h 3164844"/>
              <a:gd name="connsiteX268" fmla="*/ 509600 w 3413760"/>
              <a:gd name="connsiteY268" fmla="*/ 543696 h 3164844"/>
              <a:gd name="connsiteX269" fmla="*/ 421592 w 3413760"/>
              <a:gd name="connsiteY269" fmla="*/ 573086 h 3164844"/>
              <a:gd name="connsiteX270" fmla="*/ 425315 w 3413760"/>
              <a:gd name="connsiteY270" fmla="*/ 544002 h 3164844"/>
              <a:gd name="connsiteX271" fmla="*/ 471279 w 3413760"/>
              <a:gd name="connsiteY271" fmla="*/ 150046 h 3164844"/>
              <a:gd name="connsiteX272" fmla="*/ 474297 w 3413760"/>
              <a:gd name="connsiteY272" fmla="*/ 149950 h 3164844"/>
              <a:gd name="connsiteX273" fmla="*/ 2886544 w 3413760"/>
              <a:gd name="connsiteY273" fmla="*/ 72104 h 3164844"/>
              <a:gd name="connsiteX274" fmla="*/ 2955653 w 3413760"/>
              <a:gd name="connsiteY274" fmla="*/ 496579 h 3164844"/>
              <a:gd name="connsiteX275" fmla="*/ 2801744 w 3413760"/>
              <a:gd name="connsiteY275" fmla="*/ 469842 h 3164844"/>
              <a:gd name="connsiteX276" fmla="*/ 2745213 w 3413760"/>
              <a:gd name="connsiteY276" fmla="*/ 445155 h 3164844"/>
              <a:gd name="connsiteX277" fmla="*/ 2732437 w 3413760"/>
              <a:gd name="connsiteY277" fmla="*/ 436654 h 3164844"/>
              <a:gd name="connsiteX278" fmla="*/ 2659906 w 3413760"/>
              <a:gd name="connsiteY278" fmla="*/ 301649 h 3164844"/>
              <a:gd name="connsiteX279" fmla="*/ 2743796 w 3413760"/>
              <a:gd name="connsiteY279" fmla="*/ 326547 h 3164844"/>
              <a:gd name="connsiteX280" fmla="*/ 2800342 w 3413760"/>
              <a:gd name="connsiteY280" fmla="*/ 343855 h 3164844"/>
              <a:gd name="connsiteX281" fmla="*/ 2860699 w 3413760"/>
              <a:gd name="connsiteY281" fmla="*/ 361671 h 3164844"/>
              <a:gd name="connsiteX282" fmla="*/ 2885237 w 3413760"/>
              <a:gd name="connsiteY282" fmla="*/ 77838 h 3164844"/>
              <a:gd name="connsiteX283" fmla="*/ 2886544 w 3413760"/>
              <a:gd name="connsiteY283" fmla="*/ 72104 h 3164844"/>
              <a:gd name="connsiteX284" fmla="*/ 811588 w 3413760"/>
              <a:gd name="connsiteY284" fmla="*/ 29293 h 3164844"/>
              <a:gd name="connsiteX285" fmla="*/ 818123 w 3413760"/>
              <a:gd name="connsiteY285" fmla="*/ 32358 h 3164844"/>
              <a:gd name="connsiteX286" fmla="*/ 807256 w 3413760"/>
              <a:gd name="connsiteY286" fmla="*/ 44867 h 3164844"/>
              <a:gd name="connsiteX287" fmla="*/ 736048 w 3413760"/>
              <a:gd name="connsiteY287" fmla="*/ 189187 h 3164844"/>
              <a:gd name="connsiteX288" fmla="*/ 690273 w 3413760"/>
              <a:gd name="connsiteY288" fmla="*/ 276655 h 3164844"/>
              <a:gd name="connsiteX289" fmla="*/ 657989 w 3413760"/>
              <a:gd name="connsiteY289" fmla="*/ 308005 h 3164844"/>
              <a:gd name="connsiteX290" fmla="*/ 566947 w 3413760"/>
              <a:gd name="connsiteY290" fmla="*/ 360857 h 3164844"/>
              <a:gd name="connsiteX291" fmla="*/ 589576 w 3413760"/>
              <a:gd name="connsiteY291" fmla="*/ 200761 h 3164844"/>
              <a:gd name="connsiteX292" fmla="*/ 655977 w 3413760"/>
              <a:gd name="connsiteY292" fmla="*/ 113898 h 3164844"/>
              <a:gd name="connsiteX293" fmla="*/ 807256 w 3413760"/>
              <a:gd name="connsiteY293" fmla="*/ 30729 h 3164844"/>
              <a:gd name="connsiteX294" fmla="*/ 811588 w 3413760"/>
              <a:gd name="connsiteY294" fmla="*/ 29293 h 3164844"/>
              <a:gd name="connsiteX295" fmla="*/ 2574306 w 3413760"/>
              <a:gd name="connsiteY295" fmla="*/ 0 h 3164844"/>
              <a:gd name="connsiteX296" fmla="*/ 2601562 w 3413760"/>
              <a:gd name="connsiteY296" fmla="*/ 4710 h 3164844"/>
              <a:gd name="connsiteX297" fmla="*/ 2741586 w 3413760"/>
              <a:gd name="connsiteY297" fmla="*/ 96897 h 3164844"/>
              <a:gd name="connsiteX298" fmla="*/ 2744604 w 3413760"/>
              <a:gd name="connsiteY298" fmla="*/ 99856 h 3164844"/>
              <a:gd name="connsiteX299" fmla="*/ 2799027 w 3413760"/>
              <a:gd name="connsiteY299" fmla="*/ 196244 h 3164844"/>
              <a:gd name="connsiteX300" fmla="*/ 2826893 w 3413760"/>
              <a:gd name="connsiteY300" fmla="*/ 321417 h 3164844"/>
              <a:gd name="connsiteX301" fmla="*/ 2800136 w 3413760"/>
              <a:gd name="connsiteY301" fmla="*/ 311070 h 3164844"/>
              <a:gd name="connsiteX302" fmla="*/ 2743400 w 3413760"/>
              <a:gd name="connsiteY302" fmla="*/ 285261 h 3164844"/>
              <a:gd name="connsiteX303" fmla="*/ 2656382 w 3413760"/>
              <a:gd name="connsiteY303" fmla="*/ 204140 h 3164844"/>
              <a:gd name="connsiteX304" fmla="*/ 2602370 w 3413760"/>
              <a:gd name="connsiteY304" fmla="*/ 75596 h 3164844"/>
              <a:gd name="connsiteX305" fmla="*/ 2574306 w 3413760"/>
              <a:gd name="connsiteY305" fmla="*/ 0 h 3164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Lst>
            <a:rect l="l" t="t" r="r" b="b"/>
            <a:pathLst>
              <a:path w="3413760" h="3164844">
                <a:moveTo>
                  <a:pt x="2332271" y="2590533"/>
                </a:moveTo>
                <a:cubicBezTo>
                  <a:pt x="2333680" y="2591758"/>
                  <a:pt x="2334488" y="2591758"/>
                  <a:pt x="2336595" y="2591758"/>
                </a:cubicBezTo>
                <a:cubicBezTo>
                  <a:pt x="2336595" y="2600557"/>
                  <a:pt x="2333585" y="2607324"/>
                  <a:pt x="2327146" y="2612341"/>
                </a:cubicBezTo>
                <a:cubicBezTo>
                  <a:pt x="2316176" y="2710777"/>
                  <a:pt x="2261055" y="2790987"/>
                  <a:pt x="2227146" y="2849976"/>
                </a:cubicBezTo>
                <a:cubicBezTo>
                  <a:pt x="2289823" y="2864824"/>
                  <a:pt x="2348564" y="2892076"/>
                  <a:pt x="2409324" y="2907240"/>
                </a:cubicBezTo>
                <a:cubicBezTo>
                  <a:pt x="2444429" y="2916256"/>
                  <a:pt x="2479835" y="2921475"/>
                  <a:pt x="2517364" y="2917281"/>
                </a:cubicBezTo>
                <a:cubicBezTo>
                  <a:pt x="2506100" y="2919829"/>
                  <a:pt x="2498449" y="2925475"/>
                  <a:pt x="2486584" y="2938073"/>
                </a:cubicBezTo>
                <a:cubicBezTo>
                  <a:pt x="2462140" y="2955680"/>
                  <a:pt x="2436485" y="2968076"/>
                  <a:pt x="2409625" y="2976689"/>
                </a:cubicBezTo>
                <a:cubicBezTo>
                  <a:pt x="2307431" y="3009152"/>
                  <a:pt x="2190132" y="2978318"/>
                  <a:pt x="2095478" y="2923313"/>
                </a:cubicBezTo>
                <a:cubicBezTo>
                  <a:pt x="2015906" y="2924338"/>
                  <a:pt x="1928390" y="2950864"/>
                  <a:pt x="1871249" y="2986932"/>
                </a:cubicBezTo>
                <a:lnTo>
                  <a:pt x="2089031" y="3053511"/>
                </a:lnTo>
                <a:cubicBezTo>
                  <a:pt x="2089031" y="3053511"/>
                  <a:pt x="2089229" y="3060262"/>
                  <a:pt x="2089229" y="3065899"/>
                </a:cubicBezTo>
                <a:cubicBezTo>
                  <a:pt x="2079082" y="3095708"/>
                  <a:pt x="2073047" y="3133914"/>
                  <a:pt x="2042251" y="3149270"/>
                </a:cubicBezTo>
                <a:cubicBezTo>
                  <a:pt x="1960468" y="3106870"/>
                  <a:pt x="1865522" y="3073892"/>
                  <a:pt x="1783835" y="3029847"/>
                </a:cubicBezTo>
                <a:cubicBezTo>
                  <a:pt x="1673878" y="3036396"/>
                  <a:pt x="1573490" y="3127260"/>
                  <a:pt x="1474100" y="3164844"/>
                </a:cubicBezTo>
                <a:cubicBezTo>
                  <a:pt x="1465141" y="3161255"/>
                  <a:pt x="1456397" y="3159424"/>
                  <a:pt x="1455193" y="3155835"/>
                </a:cubicBezTo>
                <a:lnTo>
                  <a:pt x="1419684" y="3088232"/>
                </a:lnTo>
                <a:cubicBezTo>
                  <a:pt x="1472698" y="3036396"/>
                  <a:pt x="1576405" y="3039066"/>
                  <a:pt x="1634758" y="2998812"/>
                </a:cubicBezTo>
                <a:cubicBezTo>
                  <a:pt x="1562417" y="2964390"/>
                  <a:pt x="1477228" y="2954655"/>
                  <a:pt x="1396943" y="2932225"/>
                </a:cubicBezTo>
                <a:cubicBezTo>
                  <a:pt x="1325830" y="2931815"/>
                  <a:pt x="1292033" y="2993167"/>
                  <a:pt x="1223018" y="3012015"/>
                </a:cubicBezTo>
                <a:cubicBezTo>
                  <a:pt x="1179961" y="3022976"/>
                  <a:pt x="1128555" y="3024218"/>
                  <a:pt x="1081188" y="3014176"/>
                </a:cubicBezTo>
                <a:cubicBezTo>
                  <a:pt x="1046979" y="3007104"/>
                  <a:pt x="1014685" y="2993998"/>
                  <a:pt x="989030" y="2974947"/>
                </a:cubicBezTo>
                <a:cubicBezTo>
                  <a:pt x="1024143" y="2966753"/>
                  <a:pt x="1052507" y="2951486"/>
                  <a:pt x="1080175" y="2935718"/>
                </a:cubicBezTo>
                <a:cubicBezTo>
                  <a:pt x="1127660" y="2908667"/>
                  <a:pt x="1171715" y="2878253"/>
                  <a:pt x="1235090" y="2877124"/>
                </a:cubicBezTo>
                <a:cubicBezTo>
                  <a:pt x="1237402" y="2874769"/>
                  <a:pt x="1237402" y="2870575"/>
                  <a:pt x="1237402" y="2866155"/>
                </a:cubicBezTo>
                <a:cubicBezTo>
                  <a:pt x="1210337" y="2847718"/>
                  <a:pt x="1196666" y="2812690"/>
                  <a:pt x="1175034" y="2780534"/>
                </a:cubicBezTo>
                <a:cubicBezTo>
                  <a:pt x="1169806" y="2723480"/>
                  <a:pt x="1147074" y="2659466"/>
                  <a:pt x="1135097" y="2614083"/>
                </a:cubicBezTo>
                <a:cubicBezTo>
                  <a:pt x="1250076" y="2650546"/>
                  <a:pt x="1317379" y="2759532"/>
                  <a:pt x="1385181" y="2855202"/>
                </a:cubicBezTo>
                <a:cubicBezTo>
                  <a:pt x="1588880" y="2964189"/>
                  <a:pt x="1835336" y="2983028"/>
                  <a:pt x="2050306" y="2874979"/>
                </a:cubicBezTo>
                <a:cubicBezTo>
                  <a:pt x="2159653" y="2782792"/>
                  <a:pt x="2193950" y="2637343"/>
                  <a:pt x="2332271" y="2590533"/>
                </a:cubicBezTo>
                <a:close/>
                <a:moveTo>
                  <a:pt x="917410" y="2488297"/>
                </a:moveTo>
                <a:cubicBezTo>
                  <a:pt x="992254" y="2520977"/>
                  <a:pt x="1039731" y="2579572"/>
                  <a:pt x="1076951" y="2647788"/>
                </a:cubicBezTo>
                <a:cubicBezTo>
                  <a:pt x="1111565" y="2710463"/>
                  <a:pt x="1138115" y="2781050"/>
                  <a:pt x="1170718" y="2845064"/>
                </a:cubicBezTo>
                <a:cubicBezTo>
                  <a:pt x="1140539" y="2846693"/>
                  <a:pt x="1109450" y="2853057"/>
                  <a:pt x="1079367" y="2861655"/>
                </a:cubicBezTo>
                <a:cubicBezTo>
                  <a:pt x="1010369" y="2879995"/>
                  <a:pt x="940151" y="2907441"/>
                  <a:pt x="869933" y="2899045"/>
                </a:cubicBezTo>
                <a:lnTo>
                  <a:pt x="838646" y="2892076"/>
                </a:lnTo>
                <a:cubicBezTo>
                  <a:pt x="794281" y="2879068"/>
                  <a:pt x="756460" y="2855614"/>
                  <a:pt x="734337" y="2817618"/>
                </a:cubicBezTo>
                <a:lnTo>
                  <a:pt x="820642" y="2809924"/>
                </a:lnTo>
                <a:cubicBezTo>
                  <a:pt x="826171" y="2807464"/>
                  <a:pt x="832214" y="2805722"/>
                  <a:pt x="837339" y="2803673"/>
                </a:cubicBezTo>
                <a:cubicBezTo>
                  <a:pt x="891968" y="2785244"/>
                  <a:pt x="946994" y="2769670"/>
                  <a:pt x="1001410" y="2764040"/>
                </a:cubicBezTo>
                <a:cubicBezTo>
                  <a:pt x="1001410" y="2764040"/>
                  <a:pt x="1001410" y="2760452"/>
                  <a:pt x="998495" y="2754822"/>
                </a:cubicBezTo>
                <a:cubicBezTo>
                  <a:pt x="940658" y="2682194"/>
                  <a:pt x="981601" y="2559384"/>
                  <a:pt x="915509" y="2489531"/>
                </a:cubicBezTo>
                <a:lnTo>
                  <a:pt x="917410" y="2488297"/>
                </a:lnTo>
                <a:close/>
                <a:moveTo>
                  <a:pt x="2531954" y="2476732"/>
                </a:moveTo>
                <a:cubicBezTo>
                  <a:pt x="2487685" y="2554472"/>
                  <a:pt x="2502980" y="2643884"/>
                  <a:pt x="2479241" y="2726763"/>
                </a:cubicBezTo>
                <a:cubicBezTo>
                  <a:pt x="2526821" y="2741716"/>
                  <a:pt x="2580231" y="2760968"/>
                  <a:pt x="2631938" y="2768347"/>
                </a:cubicBezTo>
                <a:cubicBezTo>
                  <a:pt x="2666948" y="2773259"/>
                  <a:pt x="2701847" y="2772953"/>
                  <a:pt x="2731534" y="2762298"/>
                </a:cubicBezTo>
                <a:cubicBezTo>
                  <a:pt x="2704675" y="2786478"/>
                  <a:pt x="2678322" y="2806141"/>
                  <a:pt x="2646528" y="2826934"/>
                </a:cubicBezTo>
                <a:cubicBezTo>
                  <a:pt x="2642196" y="2830619"/>
                  <a:pt x="2637372" y="2833789"/>
                  <a:pt x="2632548" y="2836975"/>
                </a:cubicBezTo>
                <a:cubicBezTo>
                  <a:pt x="2563542" y="2882237"/>
                  <a:pt x="2485166" y="2869639"/>
                  <a:pt x="2408318" y="2847629"/>
                </a:cubicBezTo>
                <a:cubicBezTo>
                  <a:pt x="2371605" y="2836870"/>
                  <a:pt x="2335083" y="2824473"/>
                  <a:pt x="2299978" y="2815053"/>
                </a:cubicBezTo>
                <a:cubicBezTo>
                  <a:pt x="2336698" y="2741095"/>
                  <a:pt x="2362449" y="2654442"/>
                  <a:pt x="2405308" y="2585411"/>
                </a:cubicBezTo>
                <a:cubicBezTo>
                  <a:pt x="2435178" y="2537366"/>
                  <a:pt x="2472794" y="2497725"/>
                  <a:pt x="2528928" y="2476933"/>
                </a:cubicBezTo>
                <a:lnTo>
                  <a:pt x="2531954" y="2476732"/>
                </a:lnTo>
                <a:close/>
                <a:moveTo>
                  <a:pt x="722559" y="2344284"/>
                </a:moveTo>
                <a:cubicBezTo>
                  <a:pt x="738360" y="2343880"/>
                  <a:pt x="744999" y="2354527"/>
                  <a:pt x="762693" y="2357293"/>
                </a:cubicBezTo>
                <a:cubicBezTo>
                  <a:pt x="793180" y="2374303"/>
                  <a:pt x="815921" y="2397748"/>
                  <a:pt x="833624" y="2425719"/>
                </a:cubicBezTo>
                <a:cubicBezTo>
                  <a:pt x="886630" y="2507565"/>
                  <a:pt x="897196" y="2625148"/>
                  <a:pt x="941260" y="2710374"/>
                </a:cubicBezTo>
                <a:cubicBezTo>
                  <a:pt x="907850" y="2708423"/>
                  <a:pt x="872650" y="2711181"/>
                  <a:pt x="836935" y="2714770"/>
                </a:cubicBezTo>
                <a:cubicBezTo>
                  <a:pt x="786646" y="2719593"/>
                  <a:pt x="735034" y="2726553"/>
                  <a:pt x="684634" y="2720198"/>
                </a:cubicBezTo>
                <a:cubicBezTo>
                  <a:pt x="653252" y="2716415"/>
                  <a:pt x="622781" y="2707197"/>
                  <a:pt x="592697" y="2690389"/>
                </a:cubicBezTo>
                <a:cubicBezTo>
                  <a:pt x="575493" y="2677597"/>
                  <a:pt x="544309" y="2660587"/>
                  <a:pt x="532642" y="2639795"/>
                </a:cubicBezTo>
                <a:cubicBezTo>
                  <a:pt x="529624" y="2634157"/>
                  <a:pt x="527612" y="2628834"/>
                  <a:pt x="528309" y="2623197"/>
                </a:cubicBezTo>
                <a:cubicBezTo>
                  <a:pt x="529521" y="2623197"/>
                  <a:pt x="530836" y="2623197"/>
                  <a:pt x="532745" y="2624124"/>
                </a:cubicBezTo>
                <a:cubicBezTo>
                  <a:pt x="583644" y="2627907"/>
                  <a:pt x="633236" y="2613059"/>
                  <a:pt x="683533" y="2605066"/>
                </a:cubicBezTo>
                <a:cubicBezTo>
                  <a:pt x="716824" y="2600461"/>
                  <a:pt x="750836" y="2598614"/>
                  <a:pt x="785529" y="2608252"/>
                </a:cubicBezTo>
                <a:cubicBezTo>
                  <a:pt x="786741" y="2602405"/>
                  <a:pt x="786741" y="2598815"/>
                  <a:pt x="785331" y="2593387"/>
                </a:cubicBezTo>
                <a:cubicBezTo>
                  <a:pt x="735533" y="2520163"/>
                  <a:pt x="768832" y="2411685"/>
                  <a:pt x="722559" y="2344284"/>
                </a:cubicBezTo>
                <a:close/>
                <a:moveTo>
                  <a:pt x="2742592" y="2297481"/>
                </a:moveTo>
                <a:cubicBezTo>
                  <a:pt x="2716635" y="2362317"/>
                  <a:pt x="2709594" y="2456753"/>
                  <a:pt x="2711716" y="2524760"/>
                </a:cubicBezTo>
                <a:cubicBezTo>
                  <a:pt x="2730314" y="2522211"/>
                  <a:pt x="2749229" y="2522615"/>
                  <a:pt x="2768445" y="2524760"/>
                </a:cubicBezTo>
                <a:cubicBezTo>
                  <a:pt x="2787051" y="2526405"/>
                  <a:pt x="2806172" y="2529986"/>
                  <a:pt x="2825079" y="2534600"/>
                </a:cubicBezTo>
                <a:cubicBezTo>
                  <a:pt x="2869340" y="2544028"/>
                  <a:pt x="2913301" y="2556416"/>
                  <a:pt x="2953246" y="2556013"/>
                </a:cubicBezTo>
                <a:cubicBezTo>
                  <a:pt x="2918932" y="2589298"/>
                  <a:pt x="2874782" y="2617470"/>
                  <a:pt x="2825990" y="2638464"/>
                </a:cubicBezTo>
                <a:cubicBezTo>
                  <a:pt x="2807772" y="2646046"/>
                  <a:pt x="2788873" y="2652393"/>
                  <a:pt x="2769649" y="2658224"/>
                </a:cubicBezTo>
                <a:cubicBezTo>
                  <a:pt x="2724279" y="2671653"/>
                  <a:pt x="2677103" y="2678404"/>
                  <a:pt x="2630940" y="2678202"/>
                </a:cubicBezTo>
                <a:cubicBezTo>
                  <a:pt x="2596936" y="2678621"/>
                  <a:pt x="2562932" y="2674000"/>
                  <a:pt x="2531756" y="2665201"/>
                </a:cubicBezTo>
                <a:cubicBezTo>
                  <a:pt x="2564952" y="2580798"/>
                  <a:pt x="2585562" y="2485127"/>
                  <a:pt x="2628516" y="2409540"/>
                </a:cubicBezTo>
                <a:cubicBezTo>
                  <a:pt x="2655582" y="2362317"/>
                  <a:pt x="2690694" y="2322266"/>
                  <a:pt x="2742592" y="2297481"/>
                </a:cubicBezTo>
                <a:close/>
                <a:moveTo>
                  <a:pt x="573283" y="2165235"/>
                </a:moveTo>
                <a:cubicBezTo>
                  <a:pt x="642289" y="2217893"/>
                  <a:pt x="663216" y="2299118"/>
                  <a:pt x="680610" y="2383521"/>
                </a:cubicBezTo>
                <a:cubicBezTo>
                  <a:pt x="692586" y="2444769"/>
                  <a:pt x="703850" y="2506743"/>
                  <a:pt x="731121" y="2558562"/>
                </a:cubicBezTo>
                <a:cubicBezTo>
                  <a:pt x="714725" y="2554989"/>
                  <a:pt x="699026" y="2552626"/>
                  <a:pt x="682527" y="2550585"/>
                </a:cubicBezTo>
                <a:cubicBezTo>
                  <a:pt x="665624" y="2548222"/>
                  <a:pt x="648016" y="2546585"/>
                  <a:pt x="629814" y="2546173"/>
                </a:cubicBezTo>
                <a:cubicBezTo>
                  <a:pt x="595818" y="2538382"/>
                  <a:pt x="562321" y="2530188"/>
                  <a:pt x="531335" y="2519751"/>
                </a:cubicBezTo>
                <a:cubicBezTo>
                  <a:pt x="473497" y="2500395"/>
                  <a:pt x="421679" y="2474369"/>
                  <a:pt x="381853" y="2434736"/>
                </a:cubicBezTo>
                <a:cubicBezTo>
                  <a:pt x="363342" y="2416298"/>
                  <a:pt x="347240" y="2394893"/>
                  <a:pt x="334876" y="2370092"/>
                </a:cubicBezTo>
                <a:cubicBezTo>
                  <a:pt x="349457" y="2371940"/>
                  <a:pt x="365347" y="2373480"/>
                  <a:pt x="381054" y="2375319"/>
                </a:cubicBezTo>
                <a:cubicBezTo>
                  <a:pt x="430741" y="2380956"/>
                  <a:pt x="483350" y="2386901"/>
                  <a:pt x="529719" y="2398063"/>
                </a:cubicBezTo>
                <a:cubicBezTo>
                  <a:pt x="543208" y="2401652"/>
                  <a:pt x="555778" y="2405225"/>
                  <a:pt x="567945" y="2409644"/>
                </a:cubicBezTo>
                <a:cubicBezTo>
                  <a:pt x="540483" y="2328403"/>
                  <a:pt x="577006" y="2249444"/>
                  <a:pt x="572080" y="2168420"/>
                </a:cubicBezTo>
                <a:lnTo>
                  <a:pt x="573283" y="2165235"/>
                </a:lnTo>
                <a:close/>
                <a:moveTo>
                  <a:pt x="2901332" y="2085243"/>
                </a:moveTo>
                <a:lnTo>
                  <a:pt x="2930813" y="2337533"/>
                </a:lnTo>
                <a:lnTo>
                  <a:pt x="3051122" y="2314273"/>
                </a:lnTo>
                <a:lnTo>
                  <a:pt x="3132794" y="2298707"/>
                </a:lnTo>
                <a:cubicBezTo>
                  <a:pt x="3100105" y="2320120"/>
                  <a:pt x="3077673" y="2354325"/>
                  <a:pt x="3051827" y="2387925"/>
                </a:cubicBezTo>
                <a:cubicBezTo>
                  <a:pt x="3035519" y="2409330"/>
                  <a:pt x="3017625" y="2430122"/>
                  <a:pt x="2995392" y="2446511"/>
                </a:cubicBezTo>
                <a:cubicBezTo>
                  <a:pt x="2950821" y="2480933"/>
                  <a:pt x="2884136" y="2484926"/>
                  <a:pt x="2824786" y="2482982"/>
                </a:cubicBezTo>
                <a:cubicBezTo>
                  <a:pt x="2804659" y="2481958"/>
                  <a:pt x="2785451" y="2480417"/>
                  <a:pt x="2768350" y="2478772"/>
                </a:cubicBezTo>
                <a:lnTo>
                  <a:pt x="2763511" y="2478772"/>
                </a:lnTo>
                <a:cubicBezTo>
                  <a:pt x="2765435" y="2473659"/>
                  <a:pt x="2766338" y="2468634"/>
                  <a:pt x="2768152" y="2463827"/>
                </a:cubicBezTo>
                <a:cubicBezTo>
                  <a:pt x="2791986" y="2382594"/>
                  <a:pt x="2797118" y="2285899"/>
                  <a:pt x="2821657" y="2205908"/>
                </a:cubicBezTo>
                <a:cubicBezTo>
                  <a:pt x="2836247" y="2158283"/>
                  <a:pt x="2858275" y="2115464"/>
                  <a:pt x="2894996" y="2085445"/>
                </a:cubicBezTo>
                <a:lnTo>
                  <a:pt x="2901332" y="2085243"/>
                </a:lnTo>
                <a:close/>
                <a:moveTo>
                  <a:pt x="468562" y="1926575"/>
                </a:moveTo>
                <a:cubicBezTo>
                  <a:pt x="473988" y="1930786"/>
                  <a:pt x="480737" y="1937536"/>
                  <a:pt x="486368" y="1946553"/>
                </a:cubicBezTo>
                <a:cubicBezTo>
                  <a:pt x="580317" y="2058822"/>
                  <a:pt x="445228" y="2216449"/>
                  <a:pt x="502360" y="2341316"/>
                </a:cubicBezTo>
                <a:cubicBezTo>
                  <a:pt x="475097" y="2315708"/>
                  <a:pt x="440697" y="2309047"/>
                  <a:pt x="400261" y="2301683"/>
                </a:cubicBezTo>
                <a:cubicBezTo>
                  <a:pt x="393727" y="2298707"/>
                  <a:pt x="386986" y="2296255"/>
                  <a:pt x="380348" y="2293069"/>
                </a:cubicBezTo>
                <a:cubicBezTo>
                  <a:pt x="309521" y="2263680"/>
                  <a:pt x="242020" y="2231314"/>
                  <a:pt x="193845" y="2178663"/>
                </a:cubicBezTo>
                <a:cubicBezTo>
                  <a:pt x="177346" y="2160025"/>
                  <a:pt x="163161" y="2139224"/>
                  <a:pt x="152000" y="2115045"/>
                </a:cubicBezTo>
                <a:cubicBezTo>
                  <a:pt x="159841" y="2113617"/>
                  <a:pt x="163960" y="2113617"/>
                  <a:pt x="172016" y="2117609"/>
                </a:cubicBezTo>
                <a:cubicBezTo>
                  <a:pt x="179247" y="2117609"/>
                  <a:pt x="185988" y="2118230"/>
                  <a:pt x="193133" y="2118641"/>
                </a:cubicBezTo>
                <a:cubicBezTo>
                  <a:pt x="261347" y="2123658"/>
                  <a:pt x="326527" y="2136458"/>
                  <a:pt x="378931" y="2166057"/>
                </a:cubicBezTo>
                <a:cubicBezTo>
                  <a:pt x="381948" y="2167283"/>
                  <a:pt x="384467" y="2168929"/>
                  <a:pt x="387485" y="2171082"/>
                </a:cubicBezTo>
                <a:lnTo>
                  <a:pt x="467160" y="1930786"/>
                </a:lnTo>
                <a:lnTo>
                  <a:pt x="468562" y="1926575"/>
                </a:lnTo>
                <a:close/>
                <a:moveTo>
                  <a:pt x="3002124" y="1865223"/>
                </a:moveTo>
                <a:lnTo>
                  <a:pt x="3004944" y="1865223"/>
                </a:lnTo>
                <a:lnTo>
                  <a:pt x="3047400" y="1998687"/>
                </a:lnTo>
                <a:lnTo>
                  <a:pt x="3076865" y="2091083"/>
                </a:lnTo>
                <a:cubicBezTo>
                  <a:pt x="3125253" y="2064765"/>
                  <a:pt x="3190544" y="2050103"/>
                  <a:pt x="3246267" y="2041506"/>
                </a:cubicBezTo>
                <a:cubicBezTo>
                  <a:pt x="3266885" y="2038336"/>
                  <a:pt x="3286204" y="2036392"/>
                  <a:pt x="3303210" y="2034335"/>
                </a:cubicBezTo>
                <a:cubicBezTo>
                  <a:pt x="3298877" y="2043554"/>
                  <a:pt x="3296564" y="2044990"/>
                  <a:pt x="3287004" y="2055951"/>
                </a:cubicBezTo>
                <a:cubicBezTo>
                  <a:pt x="3275939" y="2079195"/>
                  <a:pt x="3262465" y="2098970"/>
                  <a:pt x="3247075" y="2116383"/>
                </a:cubicBezTo>
                <a:cubicBezTo>
                  <a:pt x="3195463" y="2174873"/>
                  <a:pt x="3123542" y="2205392"/>
                  <a:pt x="3050204" y="2236846"/>
                </a:cubicBezTo>
                <a:lnTo>
                  <a:pt x="2995083" y="2259574"/>
                </a:lnTo>
                <a:cubicBezTo>
                  <a:pt x="2995083" y="2259574"/>
                  <a:pt x="2995083" y="2255784"/>
                  <a:pt x="2992976" y="2250154"/>
                </a:cubicBezTo>
                <a:cubicBezTo>
                  <a:pt x="2961380" y="2121916"/>
                  <a:pt x="2918536" y="1976048"/>
                  <a:pt x="3002124" y="1865223"/>
                </a:cubicBezTo>
                <a:close/>
                <a:moveTo>
                  <a:pt x="367169" y="1706773"/>
                </a:moveTo>
                <a:lnTo>
                  <a:pt x="372499" y="1710055"/>
                </a:lnTo>
                <a:cubicBezTo>
                  <a:pt x="373299" y="1710354"/>
                  <a:pt x="373909" y="1711580"/>
                  <a:pt x="373909" y="1712200"/>
                </a:cubicBezTo>
                <a:cubicBezTo>
                  <a:pt x="377734" y="1720193"/>
                  <a:pt x="381948" y="1725202"/>
                  <a:pt x="389188" y="1733606"/>
                </a:cubicBezTo>
                <a:cubicBezTo>
                  <a:pt x="437275" y="1841866"/>
                  <a:pt x="417354" y="1964885"/>
                  <a:pt x="377925" y="2071525"/>
                </a:cubicBezTo>
                <a:cubicBezTo>
                  <a:pt x="371588" y="2089139"/>
                  <a:pt x="364950" y="2105737"/>
                  <a:pt x="357212" y="2122521"/>
                </a:cubicBezTo>
                <a:cubicBezTo>
                  <a:pt x="309228" y="2076751"/>
                  <a:pt x="246756" y="2060362"/>
                  <a:pt x="192127" y="2024915"/>
                </a:cubicBezTo>
                <a:cubicBezTo>
                  <a:pt x="187406" y="2021230"/>
                  <a:pt x="182669" y="2018262"/>
                  <a:pt x="177450" y="2014470"/>
                </a:cubicBezTo>
                <a:cubicBezTo>
                  <a:pt x="125933" y="1968571"/>
                  <a:pt x="98582" y="1898621"/>
                  <a:pt x="90123" y="1833365"/>
                </a:cubicBezTo>
                <a:cubicBezTo>
                  <a:pt x="124736" y="1848431"/>
                  <a:pt x="159136" y="1861021"/>
                  <a:pt x="190622" y="1876603"/>
                </a:cubicBezTo>
                <a:cubicBezTo>
                  <a:pt x="224927" y="1892992"/>
                  <a:pt x="257117" y="1913373"/>
                  <a:pt x="284673" y="1944407"/>
                </a:cubicBezTo>
                <a:cubicBezTo>
                  <a:pt x="314447" y="1869215"/>
                  <a:pt x="363247" y="1795168"/>
                  <a:pt x="364950" y="1709950"/>
                </a:cubicBezTo>
                <a:lnTo>
                  <a:pt x="367169" y="1706773"/>
                </a:lnTo>
                <a:close/>
                <a:moveTo>
                  <a:pt x="3072041" y="1645831"/>
                </a:moveTo>
                <a:cubicBezTo>
                  <a:pt x="3084612" y="1670503"/>
                  <a:pt x="3087431" y="1697046"/>
                  <a:pt x="3102124" y="1720290"/>
                </a:cubicBezTo>
                <a:cubicBezTo>
                  <a:pt x="3129483" y="1764536"/>
                  <a:pt x="3158346" y="1804903"/>
                  <a:pt x="3182497" y="1852117"/>
                </a:cubicBezTo>
                <a:cubicBezTo>
                  <a:pt x="3203020" y="1837365"/>
                  <a:pt x="3223329" y="1823340"/>
                  <a:pt x="3243748" y="1810323"/>
                </a:cubicBezTo>
                <a:cubicBezTo>
                  <a:pt x="3286513" y="1782457"/>
                  <a:pt x="3327653" y="1754915"/>
                  <a:pt x="3363265" y="1706265"/>
                </a:cubicBezTo>
                <a:cubicBezTo>
                  <a:pt x="3347368" y="1794652"/>
                  <a:pt x="3326544" y="1881918"/>
                  <a:pt x="3274331" y="1941948"/>
                </a:cubicBezTo>
                <a:cubicBezTo>
                  <a:pt x="3265277" y="1950755"/>
                  <a:pt x="3255519" y="1958852"/>
                  <a:pt x="3245665" y="1966023"/>
                </a:cubicBezTo>
                <a:cubicBezTo>
                  <a:pt x="3205831" y="1993678"/>
                  <a:pt x="3153721" y="2011696"/>
                  <a:pt x="3105435" y="2018463"/>
                </a:cubicBezTo>
                <a:cubicBezTo>
                  <a:pt x="3056144" y="1901073"/>
                  <a:pt x="3024556" y="1772214"/>
                  <a:pt x="3068620" y="1647977"/>
                </a:cubicBezTo>
                <a:lnTo>
                  <a:pt x="3072041" y="1645831"/>
                </a:lnTo>
                <a:close/>
                <a:moveTo>
                  <a:pt x="323097" y="1464210"/>
                </a:moveTo>
                <a:cubicBezTo>
                  <a:pt x="399453" y="1622055"/>
                  <a:pt x="251485" y="1729307"/>
                  <a:pt x="243929" y="1869530"/>
                </a:cubicBezTo>
                <a:cubicBezTo>
                  <a:pt x="225631" y="1855085"/>
                  <a:pt x="207818" y="1839107"/>
                  <a:pt x="189917" y="1822106"/>
                </a:cubicBezTo>
                <a:cubicBezTo>
                  <a:pt x="156324" y="1790563"/>
                  <a:pt x="122012" y="1755519"/>
                  <a:pt x="85307" y="1725105"/>
                </a:cubicBezTo>
                <a:cubicBezTo>
                  <a:pt x="39121" y="1678092"/>
                  <a:pt x="6233" y="1596964"/>
                  <a:pt x="13267" y="1524651"/>
                </a:cubicBezTo>
                <a:cubicBezTo>
                  <a:pt x="22939" y="1528748"/>
                  <a:pt x="28364" y="1536733"/>
                  <a:pt x="38923" y="1544725"/>
                </a:cubicBezTo>
                <a:cubicBezTo>
                  <a:pt x="103406" y="1572381"/>
                  <a:pt x="143445" y="1623289"/>
                  <a:pt x="188111" y="1666519"/>
                </a:cubicBezTo>
                <a:cubicBezTo>
                  <a:pt x="189418" y="1667535"/>
                  <a:pt x="189917" y="1668357"/>
                  <a:pt x="190622" y="1669479"/>
                </a:cubicBezTo>
                <a:lnTo>
                  <a:pt x="318368" y="1464323"/>
                </a:lnTo>
                <a:lnTo>
                  <a:pt x="323097" y="1464210"/>
                </a:lnTo>
                <a:close/>
                <a:moveTo>
                  <a:pt x="3098489" y="1405519"/>
                </a:moveTo>
                <a:lnTo>
                  <a:pt x="3101309" y="1405519"/>
                </a:lnTo>
                <a:cubicBezTo>
                  <a:pt x="3134616" y="1483276"/>
                  <a:pt x="3196683" y="1542685"/>
                  <a:pt x="3241436" y="1604545"/>
                </a:cubicBezTo>
                <a:cubicBezTo>
                  <a:pt x="3244659" y="1609570"/>
                  <a:pt x="3247772" y="1613764"/>
                  <a:pt x="3250901" y="1618062"/>
                </a:cubicBezTo>
                <a:lnTo>
                  <a:pt x="3413760" y="1438208"/>
                </a:lnTo>
                <a:cubicBezTo>
                  <a:pt x="3412145" y="1517376"/>
                  <a:pt x="3386402" y="1610796"/>
                  <a:pt x="3328358" y="1671439"/>
                </a:cubicBezTo>
                <a:cubicBezTo>
                  <a:pt x="3293847" y="1699095"/>
                  <a:pt x="3273024" y="1728387"/>
                  <a:pt x="3242956" y="1755825"/>
                </a:cubicBezTo>
                <a:cubicBezTo>
                  <a:pt x="3233594" y="1764439"/>
                  <a:pt x="3222529" y="1773448"/>
                  <a:pt x="3210655" y="1781433"/>
                </a:cubicBezTo>
                <a:cubicBezTo>
                  <a:pt x="3145974" y="1673786"/>
                  <a:pt x="3062893" y="1552404"/>
                  <a:pt x="3098489" y="1405519"/>
                </a:cubicBezTo>
                <a:close/>
                <a:moveTo>
                  <a:pt x="315866" y="1212952"/>
                </a:moveTo>
                <a:cubicBezTo>
                  <a:pt x="326725" y="1267046"/>
                  <a:pt x="313743" y="1327173"/>
                  <a:pt x="288998" y="1379411"/>
                </a:cubicBezTo>
                <a:cubicBezTo>
                  <a:pt x="260039" y="1447627"/>
                  <a:pt x="215675" y="1496898"/>
                  <a:pt x="187208" y="1563985"/>
                </a:cubicBezTo>
                <a:cubicBezTo>
                  <a:pt x="181972" y="1577091"/>
                  <a:pt x="177149" y="1589996"/>
                  <a:pt x="172919" y="1604344"/>
                </a:cubicBezTo>
                <a:cubicBezTo>
                  <a:pt x="82788" y="1509084"/>
                  <a:pt x="2819" y="1404502"/>
                  <a:pt x="0" y="1261610"/>
                </a:cubicBezTo>
                <a:lnTo>
                  <a:pt x="165275" y="1387606"/>
                </a:lnTo>
                <a:cubicBezTo>
                  <a:pt x="169901" y="1375202"/>
                  <a:pt x="176935" y="1363426"/>
                  <a:pt x="184990" y="1352876"/>
                </a:cubicBezTo>
                <a:cubicBezTo>
                  <a:pt x="221402" y="1303614"/>
                  <a:pt x="285378" y="1263965"/>
                  <a:pt x="307319" y="1214904"/>
                </a:cubicBezTo>
                <a:lnTo>
                  <a:pt x="315866" y="1212952"/>
                </a:lnTo>
                <a:close/>
                <a:moveTo>
                  <a:pt x="3111772" y="1125283"/>
                </a:moveTo>
                <a:cubicBezTo>
                  <a:pt x="3111772" y="1125283"/>
                  <a:pt x="3115495" y="1128347"/>
                  <a:pt x="3115495" y="1135017"/>
                </a:cubicBezTo>
                <a:cubicBezTo>
                  <a:pt x="3155637" y="1185305"/>
                  <a:pt x="3204928" y="1236616"/>
                  <a:pt x="3238315" y="1291831"/>
                </a:cubicBezTo>
                <a:cubicBezTo>
                  <a:pt x="3247368" y="1307397"/>
                  <a:pt x="3255629" y="1323076"/>
                  <a:pt x="3262164" y="1339771"/>
                </a:cubicBezTo>
                <a:cubicBezTo>
                  <a:pt x="3297071" y="1269087"/>
                  <a:pt x="3362251" y="1232317"/>
                  <a:pt x="3399780" y="1169731"/>
                </a:cubicBezTo>
                <a:cubicBezTo>
                  <a:pt x="3404105" y="1177618"/>
                  <a:pt x="3399978" y="1183248"/>
                  <a:pt x="3406410" y="1194209"/>
                </a:cubicBezTo>
                <a:cubicBezTo>
                  <a:pt x="3418180" y="1340488"/>
                  <a:pt x="3350085" y="1451208"/>
                  <a:pt x="3255027" y="1544725"/>
                </a:cubicBezTo>
                <a:cubicBezTo>
                  <a:pt x="3249792" y="1538176"/>
                  <a:pt x="3244960" y="1530587"/>
                  <a:pt x="3240635" y="1524038"/>
                </a:cubicBezTo>
                <a:cubicBezTo>
                  <a:pt x="3164786" y="1415568"/>
                  <a:pt x="3096992" y="1281789"/>
                  <a:pt x="3110671" y="1128347"/>
                </a:cubicBezTo>
                <a:lnTo>
                  <a:pt x="3111772" y="1125283"/>
                </a:lnTo>
                <a:close/>
                <a:moveTo>
                  <a:pt x="63367" y="929845"/>
                </a:moveTo>
                <a:lnTo>
                  <a:pt x="69909" y="930974"/>
                </a:lnTo>
                <a:lnTo>
                  <a:pt x="172919" y="1098442"/>
                </a:lnTo>
                <a:cubicBezTo>
                  <a:pt x="175731" y="1095877"/>
                  <a:pt x="178946" y="1093522"/>
                  <a:pt x="181972" y="1090869"/>
                </a:cubicBezTo>
                <a:cubicBezTo>
                  <a:pt x="210836" y="1068939"/>
                  <a:pt x="235493" y="1047646"/>
                  <a:pt x="269291" y="1027459"/>
                </a:cubicBezTo>
                <a:cubicBezTo>
                  <a:pt x="298765" y="1012506"/>
                  <a:pt x="339200" y="987206"/>
                  <a:pt x="365862" y="982600"/>
                </a:cubicBezTo>
                <a:cubicBezTo>
                  <a:pt x="367573" y="981987"/>
                  <a:pt x="369481" y="981987"/>
                  <a:pt x="371287" y="981987"/>
                </a:cubicBezTo>
                <a:cubicBezTo>
                  <a:pt x="370780" y="994988"/>
                  <a:pt x="369180" y="1007280"/>
                  <a:pt x="366266" y="1019580"/>
                </a:cubicBezTo>
                <a:cubicBezTo>
                  <a:pt x="343216" y="1123637"/>
                  <a:pt x="249164" y="1186531"/>
                  <a:pt x="183889" y="1267659"/>
                </a:cubicBezTo>
                <a:cubicBezTo>
                  <a:pt x="172016" y="1283120"/>
                  <a:pt x="160839" y="1298694"/>
                  <a:pt x="151192" y="1315591"/>
                </a:cubicBezTo>
                <a:cubicBezTo>
                  <a:pt x="79873" y="1215630"/>
                  <a:pt x="16998" y="1071101"/>
                  <a:pt x="60357" y="931071"/>
                </a:cubicBezTo>
                <a:lnTo>
                  <a:pt x="63367" y="929845"/>
                </a:lnTo>
                <a:close/>
                <a:moveTo>
                  <a:pt x="3335091" y="858556"/>
                </a:moveTo>
                <a:cubicBezTo>
                  <a:pt x="3346354" y="909674"/>
                  <a:pt x="3352398" y="958937"/>
                  <a:pt x="3361040" y="1015684"/>
                </a:cubicBezTo>
                <a:cubicBezTo>
                  <a:pt x="3371305" y="1110733"/>
                  <a:pt x="3327051" y="1184071"/>
                  <a:pt x="3263669" y="1235704"/>
                </a:cubicBezTo>
                <a:cubicBezTo>
                  <a:pt x="3257127" y="1215316"/>
                  <a:pt x="3247677" y="1196975"/>
                  <a:pt x="3236818" y="1179780"/>
                </a:cubicBezTo>
                <a:cubicBezTo>
                  <a:pt x="3221427" y="1157036"/>
                  <a:pt x="3202806" y="1136243"/>
                  <a:pt x="3181990" y="1115556"/>
                </a:cubicBezTo>
                <a:cubicBezTo>
                  <a:pt x="3113087" y="1045291"/>
                  <a:pt x="3061079" y="989561"/>
                  <a:pt x="3035321" y="898495"/>
                </a:cubicBezTo>
                <a:cubicBezTo>
                  <a:pt x="3033911" y="893584"/>
                  <a:pt x="3033015" y="888559"/>
                  <a:pt x="3031408" y="883656"/>
                </a:cubicBezTo>
                <a:cubicBezTo>
                  <a:pt x="3033015" y="884365"/>
                  <a:pt x="3033911" y="884978"/>
                  <a:pt x="3035115" y="884882"/>
                </a:cubicBezTo>
                <a:cubicBezTo>
                  <a:pt x="3113483" y="913771"/>
                  <a:pt x="3185618" y="947968"/>
                  <a:pt x="3234695" y="1001239"/>
                </a:cubicBezTo>
                <a:cubicBezTo>
                  <a:pt x="3238822" y="1006150"/>
                  <a:pt x="3243154" y="1011490"/>
                  <a:pt x="3247479" y="1017111"/>
                </a:cubicBezTo>
                <a:lnTo>
                  <a:pt x="3335091" y="858556"/>
                </a:lnTo>
                <a:close/>
                <a:moveTo>
                  <a:pt x="176443" y="614767"/>
                </a:moveTo>
                <a:lnTo>
                  <a:pt x="176443" y="615291"/>
                </a:lnTo>
                <a:cubicBezTo>
                  <a:pt x="208523" y="686475"/>
                  <a:pt x="251580" y="750909"/>
                  <a:pt x="257814" y="832441"/>
                </a:cubicBezTo>
                <a:lnTo>
                  <a:pt x="363548" y="797309"/>
                </a:lnTo>
                <a:lnTo>
                  <a:pt x="457798" y="766580"/>
                </a:lnTo>
                <a:cubicBezTo>
                  <a:pt x="436880" y="810012"/>
                  <a:pt x="417465" y="844313"/>
                  <a:pt x="384467" y="881082"/>
                </a:cubicBezTo>
                <a:cubicBezTo>
                  <a:pt x="377925" y="886720"/>
                  <a:pt x="371081" y="892358"/>
                  <a:pt x="364649" y="897996"/>
                </a:cubicBezTo>
                <a:cubicBezTo>
                  <a:pt x="342519" y="918683"/>
                  <a:pt x="322796" y="942346"/>
                  <a:pt x="295144" y="963654"/>
                </a:cubicBezTo>
                <a:cubicBezTo>
                  <a:pt x="257814" y="984439"/>
                  <a:pt x="219786" y="1014555"/>
                  <a:pt x="185386" y="1034113"/>
                </a:cubicBezTo>
                <a:cubicBezTo>
                  <a:pt x="183477" y="1032072"/>
                  <a:pt x="182368" y="1030233"/>
                  <a:pt x="180967" y="1027774"/>
                </a:cubicBezTo>
                <a:cubicBezTo>
                  <a:pt x="104610" y="906488"/>
                  <a:pt x="121814" y="755514"/>
                  <a:pt x="174328" y="619083"/>
                </a:cubicBezTo>
                <a:lnTo>
                  <a:pt x="176443" y="614767"/>
                </a:lnTo>
                <a:close/>
                <a:moveTo>
                  <a:pt x="3202101" y="512338"/>
                </a:moveTo>
                <a:cubicBezTo>
                  <a:pt x="3210964" y="537027"/>
                  <a:pt x="3220208" y="560891"/>
                  <a:pt x="3230370" y="586096"/>
                </a:cubicBezTo>
                <a:cubicBezTo>
                  <a:pt x="3246465" y="628502"/>
                  <a:pt x="3262671" y="673370"/>
                  <a:pt x="3272429" y="723342"/>
                </a:cubicBezTo>
                <a:cubicBezTo>
                  <a:pt x="3277950" y="783775"/>
                  <a:pt x="3264786" y="854975"/>
                  <a:pt x="3233903" y="898609"/>
                </a:cubicBezTo>
                <a:cubicBezTo>
                  <a:pt x="3228263" y="905980"/>
                  <a:pt x="3222132" y="912739"/>
                  <a:pt x="3216493" y="917868"/>
                </a:cubicBezTo>
                <a:cubicBezTo>
                  <a:pt x="3174037" y="861428"/>
                  <a:pt x="3098291" y="854362"/>
                  <a:pt x="3042069" y="815536"/>
                </a:cubicBezTo>
                <a:cubicBezTo>
                  <a:pt x="3039654" y="814197"/>
                  <a:pt x="3037134" y="812455"/>
                  <a:pt x="3034814" y="810511"/>
                </a:cubicBezTo>
                <a:cubicBezTo>
                  <a:pt x="2991162" y="778968"/>
                  <a:pt x="2956651" y="734916"/>
                  <a:pt x="2945792" y="679410"/>
                </a:cubicBezTo>
                <a:cubicBezTo>
                  <a:pt x="2973665" y="679822"/>
                  <a:pt x="3004136" y="685548"/>
                  <a:pt x="3033412" y="693339"/>
                </a:cubicBezTo>
                <a:cubicBezTo>
                  <a:pt x="3080192" y="705219"/>
                  <a:pt x="3124746" y="720688"/>
                  <a:pt x="3154433" y="724584"/>
                </a:cubicBezTo>
                <a:cubicBezTo>
                  <a:pt x="3142552" y="651851"/>
                  <a:pt x="3189538" y="584870"/>
                  <a:pt x="3198687" y="516750"/>
                </a:cubicBezTo>
                <a:lnTo>
                  <a:pt x="3202101" y="512338"/>
                </a:lnTo>
                <a:close/>
                <a:moveTo>
                  <a:pt x="313045" y="403151"/>
                </a:moveTo>
                <a:cubicBezTo>
                  <a:pt x="335271" y="423128"/>
                  <a:pt x="350162" y="450268"/>
                  <a:pt x="360230" y="480392"/>
                </a:cubicBezTo>
                <a:cubicBezTo>
                  <a:pt x="375707" y="528428"/>
                  <a:pt x="378931" y="583329"/>
                  <a:pt x="376919" y="627277"/>
                </a:cubicBezTo>
                <a:cubicBezTo>
                  <a:pt x="416356" y="607815"/>
                  <a:pt x="463628" y="599104"/>
                  <a:pt x="510107" y="596136"/>
                </a:cubicBezTo>
                <a:cubicBezTo>
                  <a:pt x="542099" y="593878"/>
                  <a:pt x="574495" y="594798"/>
                  <a:pt x="602852" y="596338"/>
                </a:cubicBezTo>
                <a:cubicBezTo>
                  <a:pt x="579121" y="638019"/>
                  <a:pt x="547232" y="665474"/>
                  <a:pt x="511121" y="686274"/>
                </a:cubicBezTo>
                <a:cubicBezTo>
                  <a:pt x="465339" y="712898"/>
                  <a:pt x="412626" y="728270"/>
                  <a:pt x="363137" y="746094"/>
                </a:cubicBezTo>
                <a:cubicBezTo>
                  <a:pt x="339501" y="755007"/>
                  <a:pt x="315969" y="764620"/>
                  <a:pt x="294138" y="776517"/>
                </a:cubicBezTo>
                <a:cubicBezTo>
                  <a:pt x="256911" y="654513"/>
                  <a:pt x="251485" y="520533"/>
                  <a:pt x="313045" y="403151"/>
                </a:cubicBezTo>
                <a:close/>
                <a:moveTo>
                  <a:pt x="3053839" y="299399"/>
                </a:moveTo>
                <a:cubicBezTo>
                  <a:pt x="3069721" y="330733"/>
                  <a:pt x="3072746" y="369567"/>
                  <a:pt x="3089443" y="403457"/>
                </a:cubicBezTo>
                <a:cubicBezTo>
                  <a:pt x="3120826" y="485812"/>
                  <a:pt x="3137927" y="579538"/>
                  <a:pt x="3089237" y="657392"/>
                </a:cubicBezTo>
                <a:cubicBezTo>
                  <a:pt x="3071233" y="647141"/>
                  <a:pt x="3052422" y="641101"/>
                  <a:pt x="3032406" y="637004"/>
                </a:cubicBezTo>
                <a:cubicBezTo>
                  <a:pt x="2997103" y="630132"/>
                  <a:pt x="2959582" y="630954"/>
                  <a:pt x="2922449" y="627164"/>
                </a:cubicBezTo>
                <a:cubicBezTo>
                  <a:pt x="2870655" y="620825"/>
                  <a:pt x="2830615" y="595306"/>
                  <a:pt x="2802948" y="561109"/>
                </a:cubicBezTo>
                <a:cubicBezTo>
                  <a:pt x="2791986" y="546971"/>
                  <a:pt x="2782536" y="532316"/>
                  <a:pt x="2775693" y="515726"/>
                </a:cubicBezTo>
                <a:lnTo>
                  <a:pt x="2802750" y="519105"/>
                </a:lnTo>
                <a:cubicBezTo>
                  <a:pt x="2871360" y="526993"/>
                  <a:pt x="2951534" y="535389"/>
                  <a:pt x="3006552" y="534672"/>
                </a:cubicBezTo>
                <a:cubicBezTo>
                  <a:pt x="3006259" y="507322"/>
                  <a:pt x="3008762" y="480279"/>
                  <a:pt x="3013285" y="451704"/>
                </a:cubicBezTo>
                <a:cubicBezTo>
                  <a:pt x="3017221" y="430501"/>
                  <a:pt x="3023352" y="410942"/>
                  <a:pt x="3029594" y="391682"/>
                </a:cubicBezTo>
                <a:cubicBezTo>
                  <a:pt x="3039748" y="362397"/>
                  <a:pt x="3049610" y="334523"/>
                  <a:pt x="3051915" y="303803"/>
                </a:cubicBezTo>
                <a:lnTo>
                  <a:pt x="3053839" y="299399"/>
                </a:lnTo>
                <a:close/>
                <a:moveTo>
                  <a:pt x="474297" y="149950"/>
                </a:moveTo>
                <a:cubicBezTo>
                  <a:pt x="486970" y="166960"/>
                  <a:pt x="497537" y="186623"/>
                  <a:pt x="505782" y="207520"/>
                </a:cubicBezTo>
                <a:cubicBezTo>
                  <a:pt x="531335" y="271437"/>
                  <a:pt x="537370" y="349275"/>
                  <a:pt x="535857" y="414321"/>
                </a:cubicBezTo>
                <a:lnTo>
                  <a:pt x="658986" y="388714"/>
                </a:lnTo>
                <a:lnTo>
                  <a:pt x="749925" y="369768"/>
                </a:lnTo>
                <a:cubicBezTo>
                  <a:pt x="746408" y="377761"/>
                  <a:pt x="742083" y="377761"/>
                  <a:pt x="741069" y="389633"/>
                </a:cubicBezTo>
                <a:cubicBezTo>
                  <a:pt x="717632" y="425081"/>
                  <a:pt x="691890" y="457446"/>
                  <a:pt x="660000" y="482634"/>
                </a:cubicBezTo>
                <a:cubicBezTo>
                  <a:pt x="630012" y="507015"/>
                  <a:pt x="595517" y="524638"/>
                  <a:pt x="554368" y="534470"/>
                </a:cubicBezTo>
                <a:cubicBezTo>
                  <a:pt x="539486" y="537857"/>
                  <a:pt x="524285" y="540414"/>
                  <a:pt x="509600" y="543696"/>
                </a:cubicBezTo>
                <a:cubicBezTo>
                  <a:pt x="477014" y="550762"/>
                  <a:pt x="446131" y="558440"/>
                  <a:pt x="421592" y="573086"/>
                </a:cubicBezTo>
                <a:cubicBezTo>
                  <a:pt x="423200" y="563158"/>
                  <a:pt x="421378" y="557625"/>
                  <a:pt x="425315" y="544002"/>
                </a:cubicBezTo>
                <a:cubicBezTo>
                  <a:pt x="403778" y="407151"/>
                  <a:pt x="414550" y="278502"/>
                  <a:pt x="471279" y="150046"/>
                </a:cubicBezTo>
                <a:lnTo>
                  <a:pt x="474297" y="149950"/>
                </a:lnTo>
                <a:close/>
                <a:moveTo>
                  <a:pt x="2886544" y="72104"/>
                </a:moveTo>
                <a:cubicBezTo>
                  <a:pt x="2940667" y="214488"/>
                  <a:pt x="3021744" y="339452"/>
                  <a:pt x="2955653" y="496579"/>
                </a:cubicBezTo>
                <a:cubicBezTo>
                  <a:pt x="2905760" y="487151"/>
                  <a:pt x="2850433" y="483360"/>
                  <a:pt x="2801744" y="469842"/>
                </a:cubicBezTo>
                <a:cubicBezTo>
                  <a:pt x="2781118" y="463899"/>
                  <a:pt x="2762409" y="455906"/>
                  <a:pt x="2745213" y="445155"/>
                </a:cubicBezTo>
                <a:cubicBezTo>
                  <a:pt x="2740287" y="442695"/>
                  <a:pt x="2735962" y="439719"/>
                  <a:pt x="2732437" y="436654"/>
                </a:cubicBezTo>
                <a:cubicBezTo>
                  <a:pt x="2697427" y="403054"/>
                  <a:pt x="2660303" y="350501"/>
                  <a:pt x="2659906" y="301649"/>
                </a:cubicBezTo>
                <a:lnTo>
                  <a:pt x="2743796" y="326547"/>
                </a:lnTo>
                <a:lnTo>
                  <a:pt x="2800342" y="343855"/>
                </a:lnTo>
                <a:lnTo>
                  <a:pt x="2860699" y="361671"/>
                </a:lnTo>
                <a:cubicBezTo>
                  <a:pt x="2845000" y="264065"/>
                  <a:pt x="2859582" y="171363"/>
                  <a:pt x="2885237" y="77838"/>
                </a:cubicBezTo>
                <a:lnTo>
                  <a:pt x="2886544" y="72104"/>
                </a:lnTo>
                <a:close/>
                <a:moveTo>
                  <a:pt x="811588" y="29293"/>
                </a:moveTo>
                <a:lnTo>
                  <a:pt x="818123" y="32358"/>
                </a:lnTo>
                <a:cubicBezTo>
                  <a:pt x="814701" y="36157"/>
                  <a:pt x="811184" y="40455"/>
                  <a:pt x="807256" y="44867"/>
                </a:cubicBezTo>
                <a:cubicBezTo>
                  <a:pt x="774067" y="86452"/>
                  <a:pt x="756768" y="134384"/>
                  <a:pt x="736048" y="189187"/>
                </a:cubicBezTo>
                <a:cubicBezTo>
                  <a:pt x="720151" y="216424"/>
                  <a:pt x="709996" y="249209"/>
                  <a:pt x="690273" y="276655"/>
                </a:cubicBezTo>
                <a:cubicBezTo>
                  <a:pt x="679010" y="286697"/>
                  <a:pt x="668650" y="297351"/>
                  <a:pt x="657989" y="308005"/>
                </a:cubicBezTo>
                <a:cubicBezTo>
                  <a:pt x="628404" y="335354"/>
                  <a:pt x="598931" y="359219"/>
                  <a:pt x="566947" y="360857"/>
                </a:cubicBezTo>
                <a:cubicBezTo>
                  <a:pt x="566535" y="309021"/>
                  <a:pt x="568958" y="255145"/>
                  <a:pt x="589576" y="200761"/>
                </a:cubicBezTo>
                <a:cubicBezTo>
                  <a:pt x="607477" y="167153"/>
                  <a:pt x="629513" y="138384"/>
                  <a:pt x="655977" y="113898"/>
                </a:cubicBezTo>
                <a:cubicBezTo>
                  <a:pt x="697315" y="75177"/>
                  <a:pt x="748721" y="47424"/>
                  <a:pt x="807256" y="30729"/>
                </a:cubicBezTo>
                <a:cubicBezTo>
                  <a:pt x="809180" y="30003"/>
                  <a:pt x="810290" y="29899"/>
                  <a:pt x="811588" y="29293"/>
                </a:cubicBezTo>
                <a:close/>
                <a:moveTo>
                  <a:pt x="2574306" y="0"/>
                </a:moveTo>
                <a:cubicBezTo>
                  <a:pt x="2583756" y="1129"/>
                  <a:pt x="2593118" y="2355"/>
                  <a:pt x="2601562" y="4710"/>
                </a:cubicBezTo>
                <a:cubicBezTo>
                  <a:pt x="2656793" y="19461"/>
                  <a:pt x="2695114" y="58490"/>
                  <a:pt x="2741586" y="96897"/>
                </a:cubicBezTo>
                <a:cubicBezTo>
                  <a:pt x="2742196" y="98026"/>
                  <a:pt x="2743091" y="98736"/>
                  <a:pt x="2744604" y="99856"/>
                </a:cubicBezTo>
                <a:cubicBezTo>
                  <a:pt x="2764120" y="125673"/>
                  <a:pt x="2784247" y="159991"/>
                  <a:pt x="2799027" y="196244"/>
                </a:cubicBezTo>
                <a:cubicBezTo>
                  <a:pt x="2815930" y="237531"/>
                  <a:pt x="2827289" y="281873"/>
                  <a:pt x="2826893" y="321417"/>
                </a:cubicBezTo>
                <a:cubicBezTo>
                  <a:pt x="2817744" y="317635"/>
                  <a:pt x="2809285" y="314038"/>
                  <a:pt x="2800136" y="311070"/>
                </a:cubicBezTo>
                <a:cubicBezTo>
                  <a:pt x="2780612" y="303295"/>
                  <a:pt x="2761007" y="294883"/>
                  <a:pt x="2743400" y="285261"/>
                </a:cubicBezTo>
                <a:cubicBezTo>
                  <a:pt x="2708184" y="267138"/>
                  <a:pt x="2677404" y="242862"/>
                  <a:pt x="2656382" y="204140"/>
                </a:cubicBezTo>
                <a:cubicBezTo>
                  <a:pt x="2633950" y="167371"/>
                  <a:pt x="2617855" y="120560"/>
                  <a:pt x="2602370" y="75596"/>
                </a:cubicBezTo>
                <a:cubicBezTo>
                  <a:pt x="2593514" y="49166"/>
                  <a:pt x="2584358" y="23357"/>
                  <a:pt x="2574306"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823649676"/>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7" name="文本占位符 3">
            <a:extLst>
              <a:ext uri="{FF2B5EF4-FFF2-40B4-BE49-F238E27FC236}">
                <a16:creationId xmlns:a16="http://schemas.microsoft.com/office/drawing/2014/main" id="{272ACA98-E1BE-49D0-95CC-0F83EEC6EBF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页空白</a:t>
            </a:r>
          </a:p>
        </p:txBody>
      </p:sp>
    </p:spTree>
    <p:extLst>
      <p:ext uri="{BB962C8B-B14F-4D97-AF65-F5344CB8AC3E}">
        <p14:creationId xmlns:p14="http://schemas.microsoft.com/office/powerpoint/2010/main" val="892518340"/>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6B9F81-20DB-4830-BC6F-11B73CE571BA}"/>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3" name="页脚占位符 2">
            <a:extLst>
              <a:ext uri="{FF2B5EF4-FFF2-40B4-BE49-F238E27FC236}">
                <a16:creationId xmlns:a16="http://schemas.microsoft.com/office/drawing/2014/main" id="{E508B5B9-926B-4885-BBB6-07966DCE97B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C01EA27-7DDE-4D3C-804F-DD4F3F7183BF}"/>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2853858864"/>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preserve="1" userDrawn="1">
  <p:cSld name="2_封面">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C0AD3438-29EF-4D6F-B624-2ABA9A985B24}"/>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占位符 4">
            <a:extLst>
              <a:ext uri="{FF2B5EF4-FFF2-40B4-BE49-F238E27FC236}">
                <a16:creationId xmlns:a16="http://schemas.microsoft.com/office/drawing/2014/main" id="{855A3B47-2EB4-4672-BF9E-12550028E9D9}"/>
              </a:ext>
            </a:extLst>
          </p:cNvPr>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54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四川大学论文答辩通用模板</a:t>
            </a:r>
          </a:p>
        </p:txBody>
      </p:sp>
      <p:sp>
        <p:nvSpPr>
          <p:cNvPr id="51" name="文本占位符 5">
            <a:extLst>
              <a:ext uri="{FF2B5EF4-FFF2-40B4-BE49-F238E27FC236}">
                <a16:creationId xmlns:a16="http://schemas.microsoft.com/office/drawing/2014/main" id="{95D1C422-9F88-426A-96B1-F7A9AF44BA85}"/>
              </a:ext>
            </a:extLst>
          </p:cNvPr>
          <p:cNvSpPr>
            <a:spLocks noGrp="1"/>
          </p:cNvSpPr>
          <p:nvPr>
            <p:ph type="body" sz="quarter" idx="11" hasCustomPrompt="1"/>
          </p:nvPr>
        </p:nvSpPr>
        <p:spPr>
          <a:xfrm>
            <a:off x="1617850" y="2692270"/>
            <a:ext cx="8956297" cy="430887"/>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2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ichuan University paper defense general template</a:t>
            </a:r>
            <a:endParaRPr lang="zh-CN" altLang="en-US" dirty="0"/>
          </a:p>
        </p:txBody>
      </p:sp>
      <p:sp>
        <p:nvSpPr>
          <p:cNvPr id="52" name="文本占位符 6">
            <a:extLst>
              <a:ext uri="{FF2B5EF4-FFF2-40B4-BE49-F238E27FC236}">
                <a16:creationId xmlns:a16="http://schemas.microsoft.com/office/drawing/2014/main" id="{1B3F054F-4B8B-4FD5-B06B-9ED41E70933A}"/>
              </a:ext>
            </a:extLst>
          </p:cNvPr>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答辩人：</a:t>
            </a:r>
            <a:r>
              <a:rPr lang="en-US" altLang="zh-CN" dirty="0"/>
              <a:t>@</a:t>
            </a:r>
            <a:r>
              <a:rPr lang="zh-CN" altLang="en-US" dirty="0"/>
              <a:t>十六     指导老师：</a:t>
            </a:r>
            <a:r>
              <a:rPr lang="en-US" altLang="zh-CN" dirty="0"/>
              <a:t>@</a:t>
            </a:r>
            <a:r>
              <a:rPr lang="zh-CN" altLang="en-US" dirty="0"/>
              <a:t>浣熊</a:t>
            </a:r>
          </a:p>
        </p:txBody>
      </p:sp>
      <p:grpSp>
        <p:nvGrpSpPr>
          <p:cNvPr id="53" name="组合 52">
            <a:extLst>
              <a:ext uri="{FF2B5EF4-FFF2-40B4-BE49-F238E27FC236}">
                <a16:creationId xmlns:a16="http://schemas.microsoft.com/office/drawing/2014/main" id="{66963E9D-0168-4D91-8D2C-1D030081E150}"/>
              </a:ext>
            </a:extLst>
          </p:cNvPr>
          <p:cNvGrpSpPr/>
          <p:nvPr userDrawn="1"/>
        </p:nvGrpSpPr>
        <p:grpSpPr>
          <a:xfrm>
            <a:off x="530508" y="666443"/>
            <a:ext cx="11130984" cy="5580185"/>
            <a:chOff x="1375797" y="902205"/>
            <a:chExt cx="9647982" cy="4782170"/>
          </a:xfrm>
        </p:grpSpPr>
        <p:grpSp>
          <p:nvGrpSpPr>
            <p:cNvPr id="54" name="组合 53">
              <a:extLst>
                <a:ext uri="{FF2B5EF4-FFF2-40B4-BE49-F238E27FC236}">
                  <a16:creationId xmlns:a16="http://schemas.microsoft.com/office/drawing/2014/main" id="{2B60B9B0-E648-4A63-80CE-5FDBB3D04315}"/>
                </a:ext>
              </a:extLst>
            </p:cNvPr>
            <p:cNvGrpSpPr/>
            <p:nvPr/>
          </p:nvGrpSpPr>
          <p:grpSpPr>
            <a:xfrm>
              <a:off x="1375797" y="904240"/>
              <a:ext cx="9647982" cy="4780135"/>
              <a:chOff x="1375797" y="1261127"/>
              <a:chExt cx="9647982" cy="4423248"/>
            </a:xfrm>
          </p:grpSpPr>
          <p:sp>
            <p:nvSpPr>
              <p:cNvPr id="57" name="矩形 40">
                <a:extLst>
                  <a:ext uri="{FF2B5EF4-FFF2-40B4-BE49-F238E27FC236}">
                    <a16:creationId xmlns:a16="http://schemas.microsoft.com/office/drawing/2014/main" id="{95DA0FC3-7169-41EF-A4DE-D028A8822886}"/>
                  </a:ext>
                </a:extLst>
              </p:cNvPr>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 fmla="*/ 1375797 w 11023779"/>
                  <a:gd name="connsiteY0" fmla="*/ 1261127 h 5684375"/>
                  <a:gd name="connsiteX1" fmla="*/ 0 w 11023779"/>
                  <a:gd name="connsiteY1" fmla="*/ 0 h 5684375"/>
                  <a:gd name="connsiteX2" fmla="*/ 11023779 w 11023779"/>
                  <a:gd name="connsiteY2" fmla="*/ 1261127 h 5684375"/>
                  <a:gd name="connsiteX3" fmla="*/ 11023779 w 11023779"/>
                  <a:gd name="connsiteY3" fmla="*/ 5684375 h 5684375"/>
                  <a:gd name="connsiteX4" fmla="*/ 1375797 w 11023779"/>
                  <a:gd name="connsiteY4" fmla="*/ 5684375 h 5684375"/>
                  <a:gd name="connsiteX5" fmla="*/ 1375797 w 11023779"/>
                  <a:gd name="connsiteY5" fmla="*/ 1261127 h 5684375"/>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40E9FAA6-2F80-4022-B57D-2CFFF2182C24}"/>
                  </a:ext>
                </a:extLst>
              </p:cNvPr>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55" name="任意多边形: 形状 54">
              <a:extLst>
                <a:ext uri="{FF2B5EF4-FFF2-40B4-BE49-F238E27FC236}">
                  <a16:creationId xmlns:a16="http://schemas.microsoft.com/office/drawing/2014/main" id="{1AE3975F-B767-4444-BB37-411464428A7A}"/>
                </a:ext>
              </a:extLst>
            </p:cNvPr>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任意多边形: 形状 55">
              <a:extLst>
                <a:ext uri="{FF2B5EF4-FFF2-40B4-BE49-F238E27FC236}">
                  <a16:creationId xmlns:a16="http://schemas.microsoft.com/office/drawing/2014/main" id="{E9CD6311-CDAB-44AB-AECF-1AA1866418DC}"/>
                </a:ext>
              </a:extLst>
            </p:cNvPr>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useBgFill="1">
        <p:nvSpPr>
          <p:cNvPr id="60" name="矩形 59">
            <a:extLst>
              <a:ext uri="{FF2B5EF4-FFF2-40B4-BE49-F238E27FC236}">
                <a16:creationId xmlns:a16="http://schemas.microsoft.com/office/drawing/2014/main" id="{0D27C033-0B1B-4A18-9595-B72E203E5A80}"/>
              </a:ext>
            </a:extLst>
          </p:cNvPr>
          <p:cNvSpPr/>
          <p:nvPr/>
        </p:nvSpPr>
        <p:spPr>
          <a:xfrm>
            <a:off x="4495800" y="36163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537CC266-85A5-429B-9AA0-FBF3E9839D40}"/>
              </a:ext>
            </a:extLst>
          </p:cNvPr>
          <p:cNvSpPr/>
          <p:nvPr/>
        </p:nvSpPr>
        <p:spPr bwMode="auto">
          <a:xfrm>
            <a:off x="4823684" y="361634"/>
            <a:ext cx="2544631" cy="779326"/>
          </a:xfrm>
          <a:custGeom>
            <a:avLst/>
            <a:gdLst>
              <a:gd name="connsiteX0" fmla="*/ 334899 w 2544631"/>
              <a:gd name="connsiteY0" fmla="*/ 677224 h 779326"/>
              <a:gd name="connsiteX1" fmla="*/ 362798 w 2544631"/>
              <a:gd name="connsiteY1" fmla="*/ 679150 h 779326"/>
              <a:gd name="connsiteX2" fmla="*/ 362798 w 2544631"/>
              <a:gd name="connsiteY2" fmla="*/ 681075 h 779326"/>
              <a:gd name="connsiteX3" fmla="*/ 357026 w 2544631"/>
              <a:gd name="connsiteY3" fmla="*/ 683001 h 779326"/>
              <a:gd name="connsiteX4" fmla="*/ 355102 w 2544631"/>
              <a:gd name="connsiteY4" fmla="*/ 687815 h 779326"/>
              <a:gd name="connsiteX5" fmla="*/ 353178 w 2544631"/>
              <a:gd name="connsiteY5" fmla="*/ 714773 h 779326"/>
              <a:gd name="connsiteX6" fmla="*/ 355102 w 2544631"/>
              <a:gd name="connsiteY6" fmla="*/ 723438 h 779326"/>
              <a:gd name="connsiteX7" fmla="*/ 361836 w 2544631"/>
              <a:gd name="connsiteY7" fmla="*/ 726326 h 779326"/>
              <a:gd name="connsiteX8" fmla="*/ 370494 w 2544631"/>
              <a:gd name="connsiteY8" fmla="*/ 723438 h 779326"/>
              <a:gd name="connsiteX9" fmla="*/ 374342 w 2544631"/>
              <a:gd name="connsiteY9" fmla="*/ 711884 h 779326"/>
              <a:gd name="connsiteX10" fmla="*/ 376266 w 2544631"/>
              <a:gd name="connsiteY10" fmla="*/ 689740 h 779326"/>
              <a:gd name="connsiteX11" fmla="*/ 375304 w 2544631"/>
              <a:gd name="connsiteY11" fmla="*/ 683963 h 779326"/>
              <a:gd name="connsiteX12" fmla="*/ 370494 w 2544631"/>
              <a:gd name="connsiteY12" fmla="*/ 682038 h 779326"/>
              <a:gd name="connsiteX13" fmla="*/ 371456 w 2544631"/>
              <a:gd name="connsiteY13" fmla="*/ 680112 h 779326"/>
              <a:gd name="connsiteX14" fmla="*/ 386848 w 2544631"/>
              <a:gd name="connsiteY14" fmla="*/ 681075 h 779326"/>
              <a:gd name="connsiteX15" fmla="*/ 386848 w 2544631"/>
              <a:gd name="connsiteY15" fmla="*/ 683001 h 779326"/>
              <a:gd name="connsiteX16" fmla="*/ 382038 w 2544631"/>
              <a:gd name="connsiteY16" fmla="*/ 684926 h 779326"/>
              <a:gd name="connsiteX17" fmla="*/ 380114 w 2544631"/>
              <a:gd name="connsiteY17" fmla="*/ 689740 h 779326"/>
              <a:gd name="connsiteX18" fmla="*/ 378190 w 2544631"/>
              <a:gd name="connsiteY18" fmla="*/ 711884 h 779326"/>
              <a:gd name="connsiteX19" fmla="*/ 376266 w 2544631"/>
              <a:gd name="connsiteY19" fmla="*/ 720549 h 779326"/>
              <a:gd name="connsiteX20" fmla="*/ 373380 w 2544631"/>
              <a:gd name="connsiteY20" fmla="*/ 725363 h 779326"/>
              <a:gd name="connsiteX21" fmla="*/ 365684 w 2544631"/>
              <a:gd name="connsiteY21" fmla="*/ 729215 h 779326"/>
              <a:gd name="connsiteX22" fmla="*/ 356064 w 2544631"/>
              <a:gd name="connsiteY22" fmla="*/ 730177 h 779326"/>
              <a:gd name="connsiteX23" fmla="*/ 341633 w 2544631"/>
              <a:gd name="connsiteY23" fmla="*/ 724401 h 779326"/>
              <a:gd name="connsiteX24" fmla="*/ 337785 w 2544631"/>
              <a:gd name="connsiteY24" fmla="*/ 709959 h 779326"/>
              <a:gd name="connsiteX25" fmla="*/ 339709 w 2544631"/>
              <a:gd name="connsiteY25" fmla="*/ 686852 h 779326"/>
              <a:gd name="connsiteX26" fmla="*/ 338747 w 2544631"/>
              <a:gd name="connsiteY26" fmla="*/ 681075 h 779326"/>
              <a:gd name="connsiteX27" fmla="*/ 334899 w 2544631"/>
              <a:gd name="connsiteY27" fmla="*/ 679150 h 779326"/>
              <a:gd name="connsiteX28" fmla="*/ 334899 w 2544631"/>
              <a:gd name="connsiteY28" fmla="*/ 677224 h 779326"/>
              <a:gd name="connsiteX29" fmla="*/ 447454 w 2544631"/>
              <a:gd name="connsiteY29" fmla="*/ 674336 h 779326"/>
              <a:gd name="connsiteX30" fmla="*/ 447454 w 2544631"/>
              <a:gd name="connsiteY30" fmla="*/ 676261 h 779326"/>
              <a:gd name="connsiteX31" fmla="*/ 442644 w 2544631"/>
              <a:gd name="connsiteY31" fmla="*/ 679150 h 779326"/>
              <a:gd name="connsiteX32" fmla="*/ 442644 w 2544631"/>
              <a:gd name="connsiteY32" fmla="*/ 683963 h 779326"/>
              <a:gd name="connsiteX33" fmla="*/ 447454 w 2544631"/>
              <a:gd name="connsiteY33" fmla="*/ 724401 h 779326"/>
              <a:gd name="connsiteX34" fmla="*/ 442644 w 2544631"/>
              <a:gd name="connsiteY34" fmla="*/ 725363 h 779326"/>
              <a:gd name="connsiteX35" fmla="*/ 405126 w 2544631"/>
              <a:gd name="connsiteY35" fmla="*/ 690703 h 779326"/>
              <a:gd name="connsiteX36" fmla="*/ 408974 w 2544631"/>
              <a:gd name="connsiteY36" fmla="*/ 720549 h 779326"/>
              <a:gd name="connsiteX37" fmla="*/ 411860 w 2544631"/>
              <a:gd name="connsiteY37" fmla="*/ 726326 h 779326"/>
              <a:gd name="connsiteX38" fmla="*/ 416670 w 2544631"/>
              <a:gd name="connsiteY38" fmla="*/ 727289 h 779326"/>
              <a:gd name="connsiteX39" fmla="*/ 416670 w 2544631"/>
              <a:gd name="connsiteY39" fmla="*/ 729215 h 779326"/>
              <a:gd name="connsiteX40" fmla="*/ 401278 w 2544631"/>
              <a:gd name="connsiteY40" fmla="*/ 731140 h 779326"/>
              <a:gd name="connsiteX41" fmla="*/ 400316 w 2544631"/>
              <a:gd name="connsiteY41" fmla="*/ 729215 h 779326"/>
              <a:gd name="connsiteX42" fmla="*/ 405126 w 2544631"/>
              <a:gd name="connsiteY42" fmla="*/ 727289 h 779326"/>
              <a:gd name="connsiteX43" fmla="*/ 406088 w 2544631"/>
              <a:gd name="connsiteY43" fmla="*/ 721512 h 779326"/>
              <a:gd name="connsiteX44" fmla="*/ 401278 w 2544631"/>
              <a:gd name="connsiteY44" fmla="*/ 689740 h 779326"/>
              <a:gd name="connsiteX45" fmla="*/ 399354 w 2544631"/>
              <a:gd name="connsiteY45" fmla="*/ 684926 h 779326"/>
              <a:gd name="connsiteX46" fmla="*/ 394544 w 2544631"/>
              <a:gd name="connsiteY46" fmla="*/ 683963 h 779326"/>
              <a:gd name="connsiteX47" fmla="*/ 393582 w 2544631"/>
              <a:gd name="connsiteY47" fmla="*/ 682038 h 779326"/>
              <a:gd name="connsiteX48" fmla="*/ 414746 w 2544631"/>
              <a:gd name="connsiteY48" fmla="*/ 679150 h 779326"/>
              <a:gd name="connsiteX49" fmla="*/ 441682 w 2544631"/>
              <a:gd name="connsiteY49" fmla="*/ 704182 h 779326"/>
              <a:gd name="connsiteX50" fmla="*/ 438796 w 2544631"/>
              <a:gd name="connsiteY50" fmla="*/ 684926 h 779326"/>
              <a:gd name="connsiteX51" fmla="*/ 436872 w 2544631"/>
              <a:gd name="connsiteY51" fmla="*/ 680112 h 779326"/>
              <a:gd name="connsiteX52" fmla="*/ 432062 w 2544631"/>
              <a:gd name="connsiteY52" fmla="*/ 678187 h 779326"/>
              <a:gd name="connsiteX53" fmla="*/ 431100 w 2544631"/>
              <a:gd name="connsiteY53" fmla="*/ 677224 h 779326"/>
              <a:gd name="connsiteX54" fmla="*/ 447454 w 2544631"/>
              <a:gd name="connsiteY54" fmla="*/ 674336 h 779326"/>
              <a:gd name="connsiteX55" fmla="*/ 485934 w 2544631"/>
              <a:gd name="connsiteY55" fmla="*/ 664708 h 779326"/>
              <a:gd name="connsiteX56" fmla="*/ 485934 w 2544631"/>
              <a:gd name="connsiteY56" fmla="*/ 666633 h 779326"/>
              <a:gd name="connsiteX57" fmla="*/ 482086 w 2544631"/>
              <a:gd name="connsiteY57" fmla="*/ 669522 h 779326"/>
              <a:gd name="connsiteX58" fmla="*/ 482086 w 2544631"/>
              <a:gd name="connsiteY58" fmla="*/ 675298 h 779326"/>
              <a:gd name="connsiteX59" fmla="*/ 490744 w 2544631"/>
              <a:gd name="connsiteY59" fmla="*/ 705145 h 779326"/>
              <a:gd name="connsiteX60" fmla="*/ 493630 w 2544631"/>
              <a:gd name="connsiteY60" fmla="*/ 709959 h 779326"/>
              <a:gd name="connsiteX61" fmla="*/ 498440 w 2544631"/>
              <a:gd name="connsiteY61" fmla="*/ 710922 h 779326"/>
              <a:gd name="connsiteX62" fmla="*/ 499402 w 2544631"/>
              <a:gd name="connsiteY62" fmla="*/ 711884 h 779326"/>
              <a:gd name="connsiteX63" fmla="*/ 472466 w 2544631"/>
              <a:gd name="connsiteY63" fmla="*/ 719587 h 779326"/>
              <a:gd name="connsiteX64" fmla="*/ 471504 w 2544631"/>
              <a:gd name="connsiteY64" fmla="*/ 718624 h 779326"/>
              <a:gd name="connsiteX65" fmla="*/ 476314 w 2544631"/>
              <a:gd name="connsiteY65" fmla="*/ 714773 h 779326"/>
              <a:gd name="connsiteX66" fmla="*/ 476314 w 2544631"/>
              <a:gd name="connsiteY66" fmla="*/ 709959 h 779326"/>
              <a:gd name="connsiteX67" fmla="*/ 466694 w 2544631"/>
              <a:gd name="connsiteY67" fmla="*/ 679150 h 779326"/>
              <a:gd name="connsiteX68" fmla="*/ 463808 w 2544631"/>
              <a:gd name="connsiteY68" fmla="*/ 674336 h 779326"/>
              <a:gd name="connsiteX69" fmla="*/ 458998 w 2544631"/>
              <a:gd name="connsiteY69" fmla="*/ 674336 h 779326"/>
              <a:gd name="connsiteX70" fmla="*/ 458998 w 2544631"/>
              <a:gd name="connsiteY70" fmla="*/ 672410 h 779326"/>
              <a:gd name="connsiteX71" fmla="*/ 485934 w 2544631"/>
              <a:gd name="connsiteY71" fmla="*/ 664708 h 779326"/>
              <a:gd name="connsiteX72" fmla="*/ 250243 w 2544631"/>
              <a:gd name="connsiteY72" fmla="*/ 645452 h 779326"/>
              <a:gd name="connsiteX73" fmla="*/ 268521 w 2544631"/>
              <a:gd name="connsiteY73" fmla="*/ 654117 h 779326"/>
              <a:gd name="connsiteX74" fmla="*/ 277179 w 2544631"/>
              <a:gd name="connsiteY74" fmla="*/ 689740 h 779326"/>
              <a:gd name="connsiteX75" fmla="*/ 285837 w 2544631"/>
              <a:gd name="connsiteY75" fmla="*/ 672410 h 779326"/>
              <a:gd name="connsiteX76" fmla="*/ 286799 w 2544631"/>
              <a:gd name="connsiteY76" fmla="*/ 666633 h 779326"/>
              <a:gd name="connsiteX77" fmla="*/ 282951 w 2544631"/>
              <a:gd name="connsiteY77" fmla="*/ 662782 h 779326"/>
              <a:gd name="connsiteX78" fmla="*/ 283913 w 2544631"/>
              <a:gd name="connsiteY78" fmla="*/ 660857 h 779326"/>
              <a:gd name="connsiteX79" fmla="*/ 298343 w 2544631"/>
              <a:gd name="connsiteY79" fmla="*/ 667596 h 779326"/>
              <a:gd name="connsiteX80" fmla="*/ 297381 w 2544631"/>
              <a:gd name="connsiteY80" fmla="*/ 669522 h 779326"/>
              <a:gd name="connsiteX81" fmla="*/ 292571 w 2544631"/>
              <a:gd name="connsiteY81" fmla="*/ 669522 h 779326"/>
              <a:gd name="connsiteX82" fmla="*/ 288723 w 2544631"/>
              <a:gd name="connsiteY82" fmla="*/ 673373 h 779326"/>
              <a:gd name="connsiteX83" fmla="*/ 272369 w 2544631"/>
              <a:gd name="connsiteY83" fmla="*/ 709959 h 779326"/>
              <a:gd name="connsiteX84" fmla="*/ 266597 w 2544631"/>
              <a:gd name="connsiteY84" fmla="*/ 708033 h 779326"/>
              <a:gd name="connsiteX85" fmla="*/ 254091 w 2544631"/>
              <a:gd name="connsiteY85" fmla="*/ 658931 h 779326"/>
              <a:gd name="connsiteX86" fmla="*/ 241585 w 2544631"/>
              <a:gd name="connsiteY86" fmla="*/ 685889 h 779326"/>
              <a:gd name="connsiteX87" fmla="*/ 240623 w 2544631"/>
              <a:gd name="connsiteY87" fmla="*/ 691666 h 779326"/>
              <a:gd name="connsiteX88" fmla="*/ 244471 w 2544631"/>
              <a:gd name="connsiteY88" fmla="*/ 695517 h 779326"/>
              <a:gd name="connsiteX89" fmla="*/ 243509 w 2544631"/>
              <a:gd name="connsiteY89" fmla="*/ 697443 h 779326"/>
              <a:gd name="connsiteX90" fmla="*/ 229079 w 2544631"/>
              <a:gd name="connsiteY90" fmla="*/ 689740 h 779326"/>
              <a:gd name="connsiteX91" fmla="*/ 230041 w 2544631"/>
              <a:gd name="connsiteY91" fmla="*/ 688777 h 779326"/>
              <a:gd name="connsiteX92" fmla="*/ 234851 w 2544631"/>
              <a:gd name="connsiteY92" fmla="*/ 688777 h 779326"/>
              <a:gd name="connsiteX93" fmla="*/ 238699 w 2544631"/>
              <a:gd name="connsiteY93" fmla="*/ 684926 h 779326"/>
              <a:gd name="connsiteX94" fmla="*/ 252167 w 2544631"/>
              <a:gd name="connsiteY94" fmla="*/ 656043 h 779326"/>
              <a:gd name="connsiteX95" fmla="*/ 253129 w 2544631"/>
              <a:gd name="connsiteY95" fmla="*/ 650266 h 779326"/>
              <a:gd name="connsiteX96" fmla="*/ 249281 w 2544631"/>
              <a:gd name="connsiteY96" fmla="*/ 647378 h 779326"/>
              <a:gd name="connsiteX97" fmla="*/ 250243 w 2544631"/>
              <a:gd name="connsiteY97" fmla="*/ 645452 h 779326"/>
              <a:gd name="connsiteX98" fmla="*/ 536921 w 2544631"/>
              <a:gd name="connsiteY98" fmla="*/ 639675 h 779326"/>
              <a:gd name="connsiteX99" fmla="*/ 537883 w 2544631"/>
              <a:gd name="connsiteY99" fmla="*/ 641601 h 779326"/>
              <a:gd name="connsiteX100" fmla="*/ 534997 w 2544631"/>
              <a:gd name="connsiteY100" fmla="*/ 644489 h 779326"/>
              <a:gd name="connsiteX101" fmla="*/ 534997 w 2544631"/>
              <a:gd name="connsiteY101" fmla="*/ 649303 h 779326"/>
              <a:gd name="connsiteX102" fmla="*/ 538845 w 2544631"/>
              <a:gd name="connsiteY102" fmla="*/ 696480 h 779326"/>
              <a:gd name="connsiteX103" fmla="*/ 535959 w 2544631"/>
              <a:gd name="connsiteY103" fmla="*/ 697443 h 779326"/>
              <a:gd name="connsiteX104" fmla="*/ 500364 w 2544631"/>
              <a:gd name="connsiteY104" fmla="*/ 667596 h 779326"/>
              <a:gd name="connsiteX105" fmla="*/ 496516 w 2544631"/>
              <a:gd name="connsiteY105" fmla="*/ 664708 h 779326"/>
              <a:gd name="connsiteX106" fmla="*/ 492668 w 2544631"/>
              <a:gd name="connsiteY106" fmla="*/ 665670 h 779326"/>
              <a:gd name="connsiteX107" fmla="*/ 491706 w 2544631"/>
              <a:gd name="connsiteY107" fmla="*/ 663745 h 779326"/>
              <a:gd name="connsiteX108" fmla="*/ 514795 w 2544631"/>
              <a:gd name="connsiteY108" fmla="*/ 652191 h 779326"/>
              <a:gd name="connsiteX109" fmla="*/ 514795 w 2544631"/>
              <a:gd name="connsiteY109" fmla="*/ 653154 h 779326"/>
              <a:gd name="connsiteX110" fmla="*/ 514795 w 2544631"/>
              <a:gd name="connsiteY110" fmla="*/ 654117 h 779326"/>
              <a:gd name="connsiteX111" fmla="*/ 511908 w 2544631"/>
              <a:gd name="connsiteY111" fmla="*/ 656043 h 779326"/>
              <a:gd name="connsiteX112" fmla="*/ 511908 w 2544631"/>
              <a:gd name="connsiteY112" fmla="*/ 657968 h 779326"/>
              <a:gd name="connsiteX113" fmla="*/ 512871 w 2544631"/>
              <a:gd name="connsiteY113" fmla="*/ 658931 h 779326"/>
              <a:gd name="connsiteX114" fmla="*/ 513833 w 2544631"/>
              <a:gd name="connsiteY114" fmla="*/ 659894 h 779326"/>
              <a:gd name="connsiteX115" fmla="*/ 534035 w 2544631"/>
              <a:gd name="connsiteY115" fmla="*/ 677224 h 779326"/>
              <a:gd name="connsiteX116" fmla="*/ 531149 w 2544631"/>
              <a:gd name="connsiteY116" fmla="*/ 652191 h 779326"/>
              <a:gd name="connsiteX117" fmla="*/ 531149 w 2544631"/>
              <a:gd name="connsiteY117" fmla="*/ 650266 h 779326"/>
              <a:gd name="connsiteX118" fmla="*/ 531149 w 2544631"/>
              <a:gd name="connsiteY118" fmla="*/ 649303 h 779326"/>
              <a:gd name="connsiteX119" fmla="*/ 528263 w 2544631"/>
              <a:gd name="connsiteY119" fmla="*/ 647378 h 779326"/>
              <a:gd name="connsiteX120" fmla="*/ 524415 w 2544631"/>
              <a:gd name="connsiteY120" fmla="*/ 648340 h 779326"/>
              <a:gd name="connsiteX121" fmla="*/ 523453 w 2544631"/>
              <a:gd name="connsiteY121" fmla="*/ 647378 h 779326"/>
              <a:gd name="connsiteX122" fmla="*/ 536921 w 2544631"/>
              <a:gd name="connsiteY122" fmla="*/ 639675 h 779326"/>
              <a:gd name="connsiteX123" fmla="*/ 209839 w 2544631"/>
              <a:gd name="connsiteY123" fmla="*/ 638712 h 779326"/>
              <a:gd name="connsiteX124" fmla="*/ 197333 w 2544631"/>
              <a:gd name="connsiteY124" fmla="*/ 647378 h 779326"/>
              <a:gd name="connsiteX125" fmla="*/ 205029 w 2544631"/>
              <a:gd name="connsiteY125" fmla="*/ 653154 h 779326"/>
              <a:gd name="connsiteX126" fmla="*/ 209839 w 2544631"/>
              <a:gd name="connsiteY126" fmla="*/ 638712 h 779326"/>
              <a:gd name="connsiteX127" fmla="*/ 221383 w 2544631"/>
              <a:gd name="connsiteY127" fmla="*/ 627159 h 779326"/>
              <a:gd name="connsiteX128" fmla="*/ 226193 w 2544631"/>
              <a:gd name="connsiteY128" fmla="*/ 631010 h 779326"/>
              <a:gd name="connsiteX129" fmla="*/ 214649 w 2544631"/>
              <a:gd name="connsiteY129" fmla="*/ 676261 h 779326"/>
              <a:gd name="connsiteX130" fmla="*/ 213687 w 2544631"/>
              <a:gd name="connsiteY130" fmla="*/ 680112 h 779326"/>
              <a:gd name="connsiteX131" fmla="*/ 215611 w 2544631"/>
              <a:gd name="connsiteY131" fmla="*/ 682038 h 779326"/>
              <a:gd name="connsiteX132" fmla="*/ 214649 w 2544631"/>
              <a:gd name="connsiteY132" fmla="*/ 683001 h 779326"/>
              <a:gd name="connsiteX133" fmla="*/ 193485 w 2544631"/>
              <a:gd name="connsiteY133" fmla="*/ 668559 h 779326"/>
              <a:gd name="connsiteX134" fmla="*/ 194447 w 2544631"/>
              <a:gd name="connsiteY134" fmla="*/ 666633 h 779326"/>
              <a:gd name="connsiteX135" fmla="*/ 199257 w 2544631"/>
              <a:gd name="connsiteY135" fmla="*/ 669522 h 779326"/>
              <a:gd name="connsiteX136" fmla="*/ 201181 w 2544631"/>
              <a:gd name="connsiteY136" fmla="*/ 667596 h 779326"/>
              <a:gd name="connsiteX137" fmla="*/ 201181 w 2544631"/>
              <a:gd name="connsiteY137" fmla="*/ 666633 h 779326"/>
              <a:gd name="connsiteX138" fmla="*/ 202143 w 2544631"/>
              <a:gd name="connsiteY138" fmla="*/ 665670 h 779326"/>
              <a:gd name="connsiteX139" fmla="*/ 205029 w 2544631"/>
              <a:gd name="connsiteY139" fmla="*/ 657005 h 779326"/>
              <a:gd name="connsiteX140" fmla="*/ 194447 w 2544631"/>
              <a:gd name="connsiteY140" fmla="*/ 649303 h 779326"/>
              <a:gd name="connsiteX141" fmla="*/ 187713 w 2544631"/>
              <a:gd name="connsiteY141" fmla="*/ 653154 h 779326"/>
              <a:gd name="connsiteX142" fmla="*/ 185789 w 2544631"/>
              <a:gd name="connsiteY142" fmla="*/ 654117 h 779326"/>
              <a:gd name="connsiteX143" fmla="*/ 184827 w 2544631"/>
              <a:gd name="connsiteY143" fmla="*/ 655080 h 779326"/>
              <a:gd name="connsiteX144" fmla="*/ 184827 w 2544631"/>
              <a:gd name="connsiteY144" fmla="*/ 657968 h 779326"/>
              <a:gd name="connsiteX145" fmla="*/ 186751 w 2544631"/>
              <a:gd name="connsiteY145" fmla="*/ 660857 h 779326"/>
              <a:gd name="connsiteX146" fmla="*/ 187713 w 2544631"/>
              <a:gd name="connsiteY146" fmla="*/ 661819 h 779326"/>
              <a:gd name="connsiteX147" fmla="*/ 186751 w 2544631"/>
              <a:gd name="connsiteY147" fmla="*/ 662782 h 779326"/>
              <a:gd name="connsiteX148" fmla="*/ 174244 w 2544631"/>
              <a:gd name="connsiteY148" fmla="*/ 654117 h 779326"/>
              <a:gd name="connsiteX149" fmla="*/ 175207 w 2544631"/>
              <a:gd name="connsiteY149" fmla="*/ 653154 h 779326"/>
              <a:gd name="connsiteX150" fmla="*/ 179055 w 2544631"/>
              <a:gd name="connsiteY150" fmla="*/ 654117 h 779326"/>
              <a:gd name="connsiteX151" fmla="*/ 182903 w 2544631"/>
              <a:gd name="connsiteY151" fmla="*/ 652191 h 779326"/>
              <a:gd name="connsiteX152" fmla="*/ 221383 w 2544631"/>
              <a:gd name="connsiteY152" fmla="*/ 627159 h 779326"/>
              <a:gd name="connsiteX153" fmla="*/ 576363 w 2544631"/>
              <a:gd name="connsiteY153" fmla="*/ 611754 h 779326"/>
              <a:gd name="connsiteX154" fmla="*/ 585021 w 2544631"/>
              <a:gd name="connsiteY154" fmla="*/ 621382 h 779326"/>
              <a:gd name="connsiteX155" fmla="*/ 584059 w 2544631"/>
              <a:gd name="connsiteY155" fmla="*/ 623308 h 779326"/>
              <a:gd name="connsiteX156" fmla="*/ 575401 w 2544631"/>
              <a:gd name="connsiteY156" fmla="*/ 619457 h 779326"/>
              <a:gd name="connsiteX157" fmla="*/ 566743 w 2544631"/>
              <a:gd name="connsiteY157" fmla="*/ 623308 h 779326"/>
              <a:gd name="connsiteX158" fmla="*/ 561933 w 2544631"/>
              <a:gd name="connsiteY158" fmla="*/ 627159 h 779326"/>
              <a:gd name="connsiteX159" fmla="*/ 573477 w 2544631"/>
              <a:gd name="connsiteY159" fmla="*/ 642564 h 779326"/>
              <a:gd name="connsiteX160" fmla="*/ 574439 w 2544631"/>
              <a:gd name="connsiteY160" fmla="*/ 641601 h 779326"/>
              <a:gd name="connsiteX161" fmla="*/ 577325 w 2544631"/>
              <a:gd name="connsiteY161" fmla="*/ 636787 h 779326"/>
              <a:gd name="connsiteX162" fmla="*/ 574439 w 2544631"/>
              <a:gd name="connsiteY162" fmla="*/ 629085 h 779326"/>
              <a:gd name="connsiteX163" fmla="*/ 576363 w 2544631"/>
              <a:gd name="connsiteY163" fmla="*/ 627159 h 779326"/>
              <a:gd name="connsiteX164" fmla="*/ 590793 w 2544631"/>
              <a:gd name="connsiteY164" fmla="*/ 646415 h 779326"/>
              <a:gd name="connsiteX165" fmla="*/ 589831 w 2544631"/>
              <a:gd name="connsiteY165" fmla="*/ 647378 h 779326"/>
              <a:gd name="connsiteX166" fmla="*/ 583097 w 2544631"/>
              <a:gd name="connsiteY166" fmla="*/ 642564 h 779326"/>
              <a:gd name="connsiteX167" fmla="*/ 576363 w 2544631"/>
              <a:gd name="connsiteY167" fmla="*/ 644489 h 779326"/>
              <a:gd name="connsiteX168" fmla="*/ 576363 w 2544631"/>
              <a:gd name="connsiteY168" fmla="*/ 645452 h 779326"/>
              <a:gd name="connsiteX169" fmla="*/ 585983 w 2544631"/>
              <a:gd name="connsiteY169" fmla="*/ 657005 h 779326"/>
              <a:gd name="connsiteX170" fmla="*/ 588869 w 2544631"/>
              <a:gd name="connsiteY170" fmla="*/ 659894 h 779326"/>
              <a:gd name="connsiteX171" fmla="*/ 593679 w 2544631"/>
              <a:gd name="connsiteY171" fmla="*/ 657005 h 779326"/>
              <a:gd name="connsiteX172" fmla="*/ 600413 w 2544631"/>
              <a:gd name="connsiteY172" fmla="*/ 648340 h 779326"/>
              <a:gd name="connsiteX173" fmla="*/ 598489 w 2544631"/>
              <a:gd name="connsiteY173" fmla="*/ 636787 h 779326"/>
              <a:gd name="connsiteX174" fmla="*/ 600413 w 2544631"/>
              <a:gd name="connsiteY174" fmla="*/ 635824 h 779326"/>
              <a:gd name="connsiteX175" fmla="*/ 608109 w 2544631"/>
              <a:gd name="connsiteY175" fmla="*/ 649303 h 779326"/>
              <a:gd name="connsiteX176" fmla="*/ 573477 w 2544631"/>
              <a:gd name="connsiteY176" fmla="*/ 677224 h 779326"/>
              <a:gd name="connsiteX177" fmla="*/ 572515 w 2544631"/>
              <a:gd name="connsiteY177" fmla="*/ 676261 h 779326"/>
              <a:gd name="connsiteX178" fmla="*/ 575401 w 2544631"/>
              <a:gd name="connsiteY178" fmla="*/ 671447 h 779326"/>
              <a:gd name="connsiteX179" fmla="*/ 573477 w 2544631"/>
              <a:gd name="connsiteY179" fmla="*/ 666633 h 779326"/>
              <a:gd name="connsiteX180" fmla="*/ 553275 w 2544631"/>
              <a:gd name="connsiteY180" fmla="*/ 641601 h 779326"/>
              <a:gd name="connsiteX181" fmla="*/ 548465 w 2544631"/>
              <a:gd name="connsiteY181" fmla="*/ 638712 h 779326"/>
              <a:gd name="connsiteX182" fmla="*/ 543655 w 2544631"/>
              <a:gd name="connsiteY182" fmla="*/ 639675 h 779326"/>
              <a:gd name="connsiteX183" fmla="*/ 542693 w 2544631"/>
              <a:gd name="connsiteY183" fmla="*/ 638712 h 779326"/>
              <a:gd name="connsiteX184" fmla="*/ 576363 w 2544631"/>
              <a:gd name="connsiteY184" fmla="*/ 611754 h 779326"/>
              <a:gd name="connsiteX185" fmla="*/ 371473 w 2544631"/>
              <a:gd name="connsiteY185" fmla="*/ 610958 h 779326"/>
              <a:gd name="connsiteX186" fmla="*/ 366669 w 2544631"/>
              <a:gd name="connsiteY186" fmla="*/ 613845 h 779326"/>
              <a:gd name="connsiteX187" fmla="*/ 365709 w 2544631"/>
              <a:gd name="connsiteY187" fmla="*/ 617695 h 779326"/>
              <a:gd name="connsiteX188" fmla="*/ 368591 w 2544631"/>
              <a:gd name="connsiteY188" fmla="*/ 623468 h 779326"/>
              <a:gd name="connsiteX189" fmla="*/ 375315 w 2544631"/>
              <a:gd name="connsiteY189" fmla="*/ 625393 h 779326"/>
              <a:gd name="connsiteX190" fmla="*/ 381079 w 2544631"/>
              <a:gd name="connsiteY190" fmla="*/ 623468 h 779326"/>
              <a:gd name="connsiteX191" fmla="*/ 383000 w 2544631"/>
              <a:gd name="connsiteY191" fmla="*/ 619619 h 779326"/>
              <a:gd name="connsiteX192" fmla="*/ 380119 w 2544631"/>
              <a:gd name="connsiteY192" fmla="*/ 614808 h 779326"/>
              <a:gd name="connsiteX193" fmla="*/ 371473 w 2544631"/>
              <a:gd name="connsiteY193" fmla="*/ 610958 h 779326"/>
              <a:gd name="connsiteX194" fmla="*/ 450246 w 2544631"/>
              <a:gd name="connsiteY194" fmla="*/ 608072 h 779326"/>
              <a:gd name="connsiteX195" fmla="*/ 445443 w 2544631"/>
              <a:gd name="connsiteY195" fmla="*/ 609996 h 779326"/>
              <a:gd name="connsiteX196" fmla="*/ 444482 w 2544631"/>
              <a:gd name="connsiteY196" fmla="*/ 614808 h 779326"/>
              <a:gd name="connsiteX197" fmla="*/ 446403 w 2544631"/>
              <a:gd name="connsiteY197" fmla="*/ 622506 h 779326"/>
              <a:gd name="connsiteX198" fmla="*/ 451206 w 2544631"/>
              <a:gd name="connsiteY198" fmla="*/ 625393 h 779326"/>
              <a:gd name="connsiteX199" fmla="*/ 456010 w 2544631"/>
              <a:gd name="connsiteY199" fmla="*/ 623468 h 779326"/>
              <a:gd name="connsiteX200" fmla="*/ 456970 w 2544631"/>
              <a:gd name="connsiteY200" fmla="*/ 617695 h 779326"/>
              <a:gd name="connsiteX201" fmla="*/ 456010 w 2544631"/>
              <a:gd name="connsiteY201" fmla="*/ 610958 h 779326"/>
              <a:gd name="connsiteX202" fmla="*/ 450246 w 2544631"/>
              <a:gd name="connsiteY202" fmla="*/ 608072 h 779326"/>
              <a:gd name="connsiteX203" fmla="*/ 1411006 w 2544631"/>
              <a:gd name="connsiteY203" fmla="*/ 607032 h 779326"/>
              <a:gd name="connsiteX204" fmla="*/ 1398496 w 2544631"/>
              <a:gd name="connsiteY204" fmla="*/ 638823 h 779326"/>
              <a:gd name="connsiteX205" fmla="*/ 1422554 w 2544631"/>
              <a:gd name="connsiteY205" fmla="*/ 638823 h 779326"/>
              <a:gd name="connsiteX206" fmla="*/ 1411006 w 2544631"/>
              <a:gd name="connsiteY206" fmla="*/ 607032 h 779326"/>
              <a:gd name="connsiteX207" fmla="*/ 410859 w 2544631"/>
              <a:gd name="connsiteY207" fmla="*/ 593637 h 779326"/>
              <a:gd name="connsiteX208" fmla="*/ 406056 w 2544631"/>
              <a:gd name="connsiteY208" fmla="*/ 596524 h 779326"/>
              <a:gd name="connsiteX209" fmla="*/ 405095 w 2544631"/>
              <a:gd name="connsiteY209" fmla="*/ 602298 h 779326"/>
              <a:gd name="connsiteX210" fmla="*/ 407017 w 2544631"/>
              <a:gd name="connsiteY210" fmla="*/ 609034 h 779326"/>
              <a:gd name="connsiteX211" fmla="*/ 411820 w 2544631"/>
              <a:gd name="connsiteY211" fmla="*/ 610958 h 779326"/>
              <a:gd name="connsiteX212" fmla="*/ 416623 w 2544631"/>
              <a:gd name="connsiteY212" fmla="*/ 609034 h 779326"/>
              <a:gd name="connsiteX213" fmla="*/ 418544 w 2544631"/>
              <a:gd name="connsiteY213" fmla="*/ 604222 h 779326"/>
              <a:gd name="connsiteX214" fmla="*/ 416623 w 2544631"/>
              <a:gd name="connsiteY214" fmla="*/ 596524 h 779326"/>
              <a:gd name="connsiteX215" fmla="*/ 410859 w 2544631"/>
              <a:gd name="connsiteY215" fmla="*/ 593637 h 779326"/>
              <a:gd name="connsiteX216" fmla="*/ 373394 w 2544631"/>
              <a:gd name="connsiteY216" fmla="*/ 593637 h 779326"/>
              <a:gd name="connsiteX217" fmla="*/ 368591 w 2544631"/>
              <a:gd name="connsiteY217" fmla="*/ 594599 h 779326"/>
              <a:gd name="connsiteX218" fmla="*/ 366669 w 2544631"/>
              <a:gd name="connsiteY218" fmla="*/ 597486 h 779326"/>
              <a:gd name="connsiteX219" fmla="*/ 369551 w 2544631"/>
              <a:gd name="connsiteY219" fmla="*/ 601335 h 779326"/>
              <a:gd name="connsiteX220" fmla="*/ 376276 w 2544631"/>
              <a:gd name="connsiteY220" fmla="*/ 605185 h 779326"/>
              <a:gd name="connsiteX221" fmla="*/ 380119 w 2544631"/>
              <a:gd name="connsiteY221" fmla="*/ 602298 h 779326"/>
              <a:gd name="connsiteX222" fmla="*/ 381079 w 2544631"/>
              <a:gd name="connsiteY222" fmla="*/ 598448 h 779326"/>
              <a:gd name="connsiteX223" fmla="*/ 379158 w 2544631"/>
              <a:gd name="connsiteY223" fmla="*/ 594599 h 779326"/>
              <a:gd name="connsiteX224" fmla="*/ 373394 w 2544631"/>
              <a:gd name="connsiteY224" fmla="*/ 593637 h 779326"/>
              <a:gd name="connsiteX225" fmla="*/ 456010 w 2544631"/>
              <a:gd name="connsiteY225" fmla="*/ 590750 h 779326"/>
              <a:gd name="connsiteX226" fmla="*/ 461774 w 2544631"/>
              <a:gd name="connsiteY226" fmla="*/ 591712 h 779326"/>
              <a:gd name="connsiteX227" fmla="*/ 466577 w 2544631"/>
              <a:gd name="connsiteY227" fmla="*/ 594599 h 779326"/>
              <a:gd name="connsiteX228" fmla="*/ 462734 w 2544631"/>
              <a:gd name="connsiteY228" fmla="*/ 596524 h 779326"/>
              <a:gd name="connsiteX229" fmla="*/ 459852 w 2544631"/>
              <a:gd name="connsiteY229" fmla="*/ 595562 h 779326"/>
              <a:gd name="connsiteX230" fmla="*/ 456010 w 2544631"/>
              <a:gd name="connsiteY230" fmla="*/ 594599 h 779326"/>
              <a:gd name="connsiteX231" fmla="*/ 447364 w 2544631"/>
              <a:gd name="connsiteY231" fmla="*/ 598448 h 779326"/>
              <a:gd name="connsiteX232" fmla="*/ 443521 w 2544631"/>
              <a:gd name="connsiteY232" fmla="*/ 609034 h 779326"/>
              <a:gd name="connsiteX233" fmla="*/ 448324 w 2544631"/>
              <a:gd name="connsiteY233" fmla="*/ 605185 h 779326"/>
              <a:gd name="connsiteX234" fmla="*/ 455049 w 2544631"/>
              <a:gd name="connsiteY234" fmla="*/ 603260 h 779326"/>
              <a:gd name="connsiteX235" fmla="*/ 463695 w 2544631"/>
              <a:gd name="connsiteY235" fmla="*/ 606147 h 779326"/>
              <a:gd name="connsiteX236" fmla="*/ 466577 w 2544631"/>
              <a:gd name="connsiteY236" fmla="*/ 614808 h 779326"/>
              <a:gd name="connsiteX237" fmla="*/ 462734 w 2544631"/>
              <a:gd name="connsiteY237" fmla="*/ 624431 h 779326"/>
              <a:gd name="connsiteX238" fmla="*/ 451206 w 2544631"/>
              <a:gd name="connsiteY238" fmla="*/ 628280 h 779326"/>
              <a:gd name="connsiteX239" fmla="*/ 438718 w 2544631"/>
              <a:gd name="connsiteY239" fmla="*/ 624431 h 779326"/>
              <a:gd name="connsiteX240" fmla="*/ 433915 w 2544631"/>
              <a:gd name="connsiteY240" fmla="*/ 611921 h 779326"/>
              <a:gd name="connsiteX241" fmla="*/ 435836 w 2544631"/>
              <a:gd name="connsiteY241" fmla="*/ 603260 h 779326"/>
              <a:gd name="connsiteX242" fmla="*/ 440639 w 2544631"/>
              <a:gd name="connsiteY242" fmla="*/ 597486 h 779326"/>
              <a:gd name="connsiteX243" fmla="*/ 447364 w 2544631"/>
              <a:gd name="connsiteY243" fmla="*/ 592675 h 779326"/>
              <a:gd name="connsiteX244" fmla="*/ 456010 w 2544631"/>
              <a:gd name="connsiteY244" fmla="*/ 590750 h 779326"/>
              <a:gd name="connsiteX245" fmla="*/ 411820 w 2544631"/>
              <a:gd name="connsiteY245" fmla="*/ 590750 h 779326"/>
              <a:gd name="connsiteX246" fmla="*/ 423348 w 2544631"/>
              <a:gd name="connsiteY246" fmla="*/ 595562 h 779326"/>
              <a:gd name="connsiteX247" fmla="*/ 428151 w 2544631"/>
              <a:gd name="connsiteY247" fmla="*/ 607109 h 779326"/>
              <a:gd name="connsiteX248" fmla="*/ 426230 w 2544631"/>
              <a:gd name="connsiteY248" fmla="*/ 615770 h 779326"/>
              <a:gd name="connsiteX249" fmla="*/ 422387 w 2544631"/>
              <a:gd name="connsiteY249" fmla="*/ 622506 h 779326"/>
              <a:gd name="connsiteX250" fmla="*/ 414702 w 2544631"/>
              <a:gd name="connsiteY250" fmla="*/ 627318 h 779326"/>
              <a:gd name="connsiteX251" fmla="*/ 406056 w 2544631"/>
              <a:gd name="connsiteY251" fmla="*/ 628280 h 779326"/>
              <a:gd name="connsiteX252" fmla="*/ 400292 w 2544631"/>
              <a:gd name="connsiteY252" fmla="*/ 627318 h 779326"/>
              <a:gd name="connsiteX253" fmla="*/ 396450 w 2544631"/>
              <a:gd name="connsiteY253" fmla="*/ 625393 h 779326"/>
              <a:gd name="connsiteX254" fmla="*/ 399331 w 2544631"/>
              <a:gd name="connsiteY254" fmla="*/ 622506 h 779326"/>
              <a:gd name="connsiteX255" fmla="*/ 402213 w 2544631"/>
              <a:gd name="connsiteY255" fmla="*/ 624431 h 779326"/>
              <a:gd name="connsiteX256" fmla="*/ 406056 w 2544631"/>
              <a:gd name="connsiteY256" fmla="*/ 625393 h 779326"/>
              <a:gd name="connsiteX257" fmla="*/ 415662 w 2544631"/>
              <a:gd name="connsiteY257" fmla="*/ 620582 h 779326"/>
              <a:gd name="connsiteX258" fmla="*/ 418544 w 2544631"/>
              <a:gd name="connsiteY258" fmla="*/ 609996 h 779326"/>
              <a:gd name="connsiteX259" fmla="*/ 413741 w 2544631"/>
              <a:gd name="connsiteY259" fmla="*/ 614808 h 779326"/>
              <a:gd name="connsiteX260" fmla="*/ 407017 w 2544631"/>
              <a:gd name="connsiteY260" fmla="*/ 615770 h 779326"/>
              <a:gd name="connsiteX261" fmla="*/ 398371 w 2544631"/>
              <a:gd name="connsiteY261" fmla="*/ 612883 h 779326"/>
              <a:gd name="connsiteX262" fmla="*/ 395489 w 2544631"/>
              <a:gd name="connsiteY262" fmla="*/ 605185 h 779326"/>
              <a:gd name="connsiteX263" fmla="*/ 400292 w 2544631"/>
              <a:gd name="connsiteY263" fmla="*/ 594599 h 779326"/>
              <a:gd name="connsiteX264" fmla="*/ 411820 w 2544631"/>
              <a:gd name="connsiteY264" fmla="*/ 590750 h 779326"/>
              <a:gd name="connsiteX265" fmla="*/ 375315 w 2544631"/>
              <a:gd name="connsiteY265" fmla="*/ 590750 h 779326"/>
              <a:gd name="connsiteX266" fmla="*/ 384922 w 2544631"/>
              <a:gd name="connsiteY266" fmla="*/ 593637 h 779326"/>
              <a:gd name="connsiteX267" fmla="*/ 388764 w 2544631"/>
              <a:gd name="connsiteY267" fmla="*/ 598448 h 779326"/>
              <a:gd name="connsiteX268" fmla="*/ 386843 w 2544631"/>
              <a:gd name="connsiteY268" fmla="*/ 603260 h 779326"/>
              <a:gd name="connsiteX269" fmla="*/ 380119 w 2544631"/>
              <a:gd name="connsiteY269" fmla="*/ 607109 h 779326"/>
              <a:gd name="connsiteX270" fmla="*/ 387804 w 2544631"/>
              <a:gd name="connsiteY270" fmla="*/ 610958 h 779326"/>
              <a:gd name="connsiteX271" fmla="*/ 390686 w 2544631"/>
              <a:gd name="connsiteY271" fmla="*/ 617695 h 779326"/>
              <a:gd name="connsiteX272" fmla="*/ 385882 w 2544631"/>
              <a:gd name="connsiteY272" fmla="*/ 625393 h 779326"/>
              <a:gd name="connsiteX273" fmla="*/ 374355 w 2544631"/>
              <a:gd name="connsiteY273" fmla="*/ 628280 h 779326"/>
              <a:gd name="connsiteX274" fmla="*/ 361866 w 2544631"/>
              <a:gd name="connsiteY274" fmla="*/ 625393 h 779326"/>
              <a:gd name="connsiteX275" fmla="*/ 357063 w 2544631"/>
              <a:gd name="connsiteY275" fmla="*/ 618657 h 779326"/>
              <a:gd name="connsiteX276" fmla="*/ 359945 w 2544631"/>
              <a:gd name="connsiteY276" fmla="*/ 612883 h 779326"/>
              <a:gd name="connsiteX277" fmla="*/ 367630 w 2544631"/>
              <a:gd name="connsiteY277" fmla="*/ 609034 h 779326"/>
              <a:gd name="connsiteX278" fmla="*/ 361866 w 2544631"/>
              <a:gd name="connsiteY278" fmla="*/ 605185 h 779326"/>
              <a:gd name="connsiteX279" fmla="*/ 359945 w 2544631"/>
              <a:gd name="connsiteY279" fmla="*/ 600373 h 779326"/>
              <a:gd name="connsiteX280" fmla="*/ 363788 w 2544631"/>
              <a:gd name="connsiteY280" fmla="*/ 593637 h 779326"/>
              <a:gd name="connsiteX281" fmla="*/ 375315 w 2544631"/>
              <a:gd name="connsiteY281" fmla="*/ 590750 h 779326"/>
              <a:gd name="connsiteX282" fmla="*/ 338811 w 2544631"/>
              <a:gd name="connsiteY282" fmla="*/ 590750 h 779326"/>
              <a:gd name="connsiteX283" fmla="*/ 340732 w 2544631"/>
              <a:gd name="connsiteY283" fmla="*/ 590750 h 779326"/>
              <a:gd name="connsiteX284" fmla="*/ 340732 w 2544631"/>
              <a:gd name="connsiteY284" fmla="*/ 622506 h 779326"/>
              <a:gd name="connsiteX285" fmla="*/ 342653 w 2544631"/>
              <a:gd name="connsiteY285" fmla="*/ 624431 h 779326"/>
              <a:gd name="connsiteX286" fmla="*/ 349378 w 2544631"/>
              <a:gd name="connsiteY286" fmla="*/ 625393 h 779326"/>
              <a:gd name="connsiteX287" fmla="*/ 349378 w 2544631"/>
              <a:gd name="connsiteY287" fmla="*/ 627318 h 779326"/>
              <a:gd name="connsiteX288" fmla="*/ 342653 w 2544631"/>
              <a:gd name="connsiteY288" fmla="*/ 627318 h 779326"/>
              <a:gd name="connsiteX289" fmla="*/ 335929 w 2544631"/>
              <a:gd name="connsiteY289" fmla="*/ 627318 h 779326"/>
              <a:gd name="connsiteX290" fmla="*/ 328244 w 2544631"/>
              <a:gd name="connsiteY290" fmla="*/ 627318 h 779326"/>
              <a:gd name="connsiteX291" fmla="*/ 322480 w 2544631"/>
              <a:gd name="connsiteY291" fmla="*/ 627318 h 779326"/>
              <a:gd name="connsiteX292" fmla="*/ 322480 w 2544631"/>
              <a:gd name="connsiteY292" fmla="*/ 625393 h 779326"/>
              <a:gd name="connsiteX293" fmla="*/ 330165 w 2544631"/>
              <a:gd name="connsiteY293" fmla="*/ 624431 h 779326"/>
              <a:gd name="connsiteX294" fmla="*/ 331126 w 2544631"/>
              <a:gd name="connsiteY294" fmla="*/ 622506 h 779326"/>
              <a:gd name="connsiteX295" fmla="*/ 331126 w 2544631"/>
              <a:gd name="connsiteY295" fmla="*/ 600373 h 779326"/>
              <a:gd name="connsiteX296" fmla="*/ 330165 w 2544631"/>
              <a:gd name="connsiteY296" fmla="*/ 597486 h 779326"/>
              <a:gd name="connsiteX297" fmla="*/ 327283 w 2544631"/>
              <a:gd name="connsiteY297" fmla="*/ 597486 h 779326"/>
              <a:gd name="connsiteX298" fmla="*/ 325362 w 2544631"/>
              <a:gd name="connsiteY298" fmla="*/ 597486 h 779326"/>
              <a:gd name="connsiteX299" fmla="*/ 323440 w 2544631"/>
              <a:gd name="connsiteY299" fmla="*/ 597486 h 779326"/>
              <a:gd name="connsiteX300" fmla="*/ 323440 w 2544631"/>
              <a:gd name="connsiteY300" fmla="*/ 595562 h 779326"/>
              <a:gd name="connsiteX301" fmla="*/ 331126 w 2544631"/>
              <a:gd name="connsiteY301" fmla="*/ 593637 h 779326"/>
              <a:gd name="connsiteX302" fmla="*/ 338811 w 2544631"/>
              <a:gd name="connsiteY302" fmla="*/ 590750 h 779326"/>
              <a:gd name="connsiteX303" fmla="*/ 2152000 w 2544631"/>
              <a:gd name="connsiteY303" fmla="*/ 588728 h 779326"/>
              <a:gd name="connsiteX304" fmla="*/ 2150076 w 2544631"/>
              <a:gd name="connsiteY304" fmla="*/ 589691 h 779326"/>
              <a:gd name="connsiteX305" fmla="*/ 2150076 w 2544631"/>
              <a:gd name="connsiteY305" fmla="*/ 627263 h 779326"/>
              <a:gd name="connsiteX306" fmla="*/ 2155850 w 2544631"/>
              <a:gd name="connsiteY306" fmla="*/ 627263 h 779326"/>
              <a:gd name="connsiteX307" fmla="*/ 2170285 w 2544631"/>
              <a:gd name="connsiteY307" fmla="*/ 622446 h 779326"/>
              <a:gd name="connsiteX308" fmla="*/ 2175096 w 2544631"/>
              <a:gd name="connsiteY308" fmla="*/ 607995 h 779326"/>
              <a:gd name="connsiteX309" fmla="*/ 2170285 w 2544631"/>
              <a:gd name="connsiteY309" fmla="*/ 593545 h 779326"/>
              <a:gd name="connsiteX310" fmla="*/ 2154887 w 2544631"/>
              <a:gd name="connsiteY310" fmla="*/ 588728 h 779326"/>
              <a:gd name="connsiteX311" fmla="*/ 2152000 w 2544631"/>
              <a:gd name="connsiteY311" fmla="*/ 588728 h 779326"/>
              <a:gd name="connsiteX312" fmla="*/ 610995 w 2544631"/>
              <a:gd name="connsiteY312" fmla="*/ 584796 h 779326"/>
              <a:gd name="connsiteX313" fmla="*/ 604261 w 2544631"/>
              <a:gd name="connsiteY313" fmla="*/ 589610 h 779326"/>
              <a:gd name="connsiteX314" fmla="*/ 619653 w 2544631"/>
              <a:gd name="connsiteY314" fmla="*/ 603089 h 779326"/>
              <a:gd name="connsiteX315" fmla="*/ 620615 w 2544631"/>
              <a:gd name="connsiteY315" fmla="*/ 602126 h 779326"/>
              <a:gd name="connsiteX316" fmla="*/ 623501 w 2544631"/>
              <a:gd name="connsiteY316" fmla="*/ 595387 h 779326"/>
              <a:gd name="connsiteX317" fmla="*/ 618691 w 2544631"/>
              <a:gd name="connsiteY317" fmla="*/ 588647 h 779326"/>
              <a:gd name="connsiteX318" fmla="*/ 610995 w 2544631"/>
              <a:gd name="connsiteY318" fmla="*/ 584796 h 779326"/>
              <a:gd name="connsiteX319" fmla="*/ 2454172 w 2544631"/>
              <a:gd name="connsiteY319" fmla="*/ 582948 h 779326"/>
              <a:gd name="connsiteX320" fmla="*/ 2465720 w 2544631"/>
              <a:gd name="connsiteY320" fmla="*/ 582948 h 779326"/>
              <a:gd name="connsiteX321" fmla="*/ 2476306 w 2544631"/>
              <a:gd name="connsiteY321" fmla="*/ 583911 h 779326"/>
              <a:gd name="connsiteX322" fmla="*/ 2488816 w 2544631"/>
              <a:gd name="connsiteY322" fmla="*/ 582948 h 779326"/>
              <a:gd name="connsiteX323" fmla="*/ 2498439 w 2544631"/>
              <a:gd name="connsiteY323" fmla="*/ 582948 h 779326"/>
              <a:gd name="connsiteX324" fmla="*/ 2498439 w 2544631"/>
              <a:gd name="connsiteY324" fmla="*/ 587765 h 779326"/>
              <a:gd name="connsiteX325" fmla="*/ 2490741 w 2544631"/>
              <a:gd name="connsiteY325" fmla="*/ 588728 h 779326"/>
              <a:gd name="connsiteX326" fmla="*/ 2488816 w 2544631"/>
              <a:gd name="connsiteY326" fmla="*/ 591618 h 779326"/>
              <a:gd name="connsiteX327" fmla="*/ 2488816 w 2544631"/>
              <a:gd name="connsiteY327" fmla="*/ 592581 h 779326"/>
              <a:gd name="connsiteX328" fmla="*/ 2488816 w 2544631"/>
              <a:gd name="connsiteY328" fmla="*/ 593545 h 779326"/>
              <a:gd name="connsiteX329" fmla="*/ 2508063 w 2544631"/>
              <a:gd name="connsiteY329" fmla="*/ 627263 h 779326"/>
              <a:gd name="connsiteX330" fmla="*/ 2526347 w 2544631"/>
              <a:gd name="connsiteY330" fmla="*/ 593545 h 779326"/>
              <a:gd name="connsiteX331" fmla="*/ 2526347 w 2544631"/>
              <a:gd name="connsiteY331" fmla="*/ 591618 h 779326"/>
              <a:gd name="connsiteX332" fmla="*/ 2526347 w 2544631"/>
              <a:gd name="connsiteY332" fmla="*/ 590655 h 779326"/>
              <a:gd name="connsiteX333" fmla="*/ 2524422 w 2544631"/>
              <a:gd name="connsiteY333" fmla="*/ 588728 h 779326"/>
              <a:gd name="connsiteX334" fmla="*/ 2516724 w 2544631"/>
              <a:gd name="connsiteY334" fmla="*/ 587765 h 779326"/>
              <a:gd name="connsiteX335" fmla="*/ 2516724 w 2544631"/>
              <a:gd name="connsiteY335" fmla="*/ 582948 h 779326"/>
              <a:gd name="connsiteX336" fmla="*/ 2525385 w 2544631"/>
              <a:gd name="connsiteY336" fmla="*/ 582948 h 779326"/>
              <a:gd name="connsiteX337" fmla="*/ 2531159 w 2544631"/>
              <a:gd name="connsiteY337" fmla="*/ 583911 h 779326"/>
              <a:gd name="connsiteX338" fmla="*/ 2537895 w 2544631"/>
              <a:gd name="connsiteY338" fmla="*/ 582948 h 779326"/>
              <a:gd name="connsiteX339" fmla="*/ 2544631 w 2544631"/>
              <a:gd name="connsiteY339" fmla="*/ 582948 h 779326"/>
              <a:gd name="connsiteX340" fmla="*/ 2544631 w 2544631"/>
              <a:gd name="connsiteY340" fmla="*/ 587765 h 779326"/>
              <a:gd name="connsiteX341" fmla="*/ 2538857 w 2544631"/>
              <a:gd name="connsiteY341" fmla="*/ 588728 h 779326"/>
              <a:gd name="connsiteX342" fmla="*/ 2535008 w 2544631"/>
              <a:gd name="connsiteY342" fmla="*/ 593545 h 779326"/>
              <a:gd name="connsiteX343" fmla="*/ 2509987 w 2544631"/>
              <a:gd name="connsiteY343" fmla="*/ 634970 h 779326"/>
              <a:gd name="connsiteX344" fmla="*/ 2509987 w 2544631"/>
              <a:gd name="connsiteY344" fmla="*/ 659054 h 779326"/>
              <a:gd name="connsiteX345" fmla="*/ 2512874 w 2544631"/>
              <a:gd name="connsiteY345" fmla="*/ 668687 h 779326"/>
              <a:gd name="connsiteX346" fmla="*/ 2521535 w 2544631"/>
              <a:gd name="connsiteY346" fmla="*/ 670614 h 779326"/>
              <a:gd name="connsiteX347" fmla="*/ 2523460 w 2544631"/>
              <a:gd name="connsiteY347" fmla="*/ 670614 h 779326"/>
              <a:gd name="connsiteX348" fmla="*/ 2523460 w 2544631"/>
              <a:gd name="connsiteY348" fmla="*/ 676394 h 779326"/>
              <a:gd name="connsiteX349" fmla="*/ 2509987 w 2544631"/>
              <a:gd name="connsiteY349" fmla="*/ 675431 h 779326"/>
              <a:gd name="connsiteX350" fmla="*/ 2500364 w 2544631"/>
              <a:gd name="connsiteY350" fmla="*/ 675431 h 779326"/>
              <a:gd name="connsiteX351" fmla="*/ 2489778 w 2544631"/>
              <a:gd name="connsiteY351" fmla="*/ 675431 h 779326"/>
              <a:gd name="connsiteX352" fmla="*/ 2475343 w 2544631"/>
              <a:gd name="connsiteY352" fmla="*/ 676394 h 779326"/>
              <a:gd name="connsiteX353" fmla="*/ 2475343 w 2544631"/>
              <a:gd name="connsiteY353" fmla="*/ 670614 h 779326"/>
              <a:gd name="connsiteX354" fmla="*/ 2478230 w 2544631"/>
              <a:gd name="connsiteY354" fmla="*/ 670614 h 779326"/>
              <a:gd name="connsiteX355" fmla="*/ 2486891 w 2544631"/>
              <a:gd name="connsiteY355" fmla="*/ 668687 h 779326"/>
              <a:gd name="connsiteX356" fmla="*/ 2488816 w 2544631"/>
              <a:gd name="connsiteY356" fmla="*/ 659054 h 779326"/>
              <a:gd name="connsiteX357" fmla="*/ 2488816 w 2544631"/>
              <a:gd name="connsiteY357" fmla="*/ 634970 h 779326"/>
              <a:gd name="connsiteX358" fmla="*/ 2464758 w 2544631"/>
              <a:gd name="connsiteY358" fmla="*/ 594508 h 779326"/>
              <a:gd name="connsiteX359" fmla="*/ 2456097 w 2544631"/>
              <a:gd name="connsiteY359" fmla="*/ 587765 h 779326"/>
              <a:gd name="connsiteX360" fmla="*/ 2454172 w 2544631"/>
              <a:gd name="connsiteY360" fmla="*/ 587765 h 779326"/>
              <a:gd name="connsiteX361" fmla="*/ 2454172 w 2544631"/>
              <a:gd name="connsiteY361" fmla="*/ 582948 h 779326"/>
              <a:gd name="connsiteX362" fmla="*/ 2367563 w 2544631"/>
              <a:gd name="connsiteY362" fmla="*/ 582948 h 779326"/>
              <a:gd name="connsiteX363" fmla="*/ 2373337 w 2544631"/>
              <a:gd name="connsiteY363" fmla="*/ 582948 h 779326"/>
              <a:gd name="connsiteX364" fmla="*/ 2384884 w 2544631"/>
              <a:gd name="connsiteY364" fmla="*/ 582948 h 779326"/>
              <a:gd name="connsiteX365" fmla="*/ 2405093 w 2544631"/>
              <a:gd name="connsiteY365" fmla="*/ 582948 h 779326"/>
              <a:gd name="connsiteX366" fmla="*/ 2425302 w 2544631"/>
              <a:gd name="connsiteY366" fmla="*/ 582948 h 779326"/>
              <a:gd name="connsiteX367" fmla="*/ 2437813 w 2544631"/>
              <a:gd name="connsiteY367" fmla="*/ 582948 h 779326"/>
              <a:gd name="connsiteX368" fmla="*/ 2443587 w 2544631"/>
              <a:gd name="connsiteY368" fmla="*/ 582948 h 779326"/>
              <a:gd name="connsiteX369" fmla="*/ 2444549 w 2544631"/>
              <a:gd name="connsiteY369" fmla="*/ 606069 h 779326"/>
              <a:gd name="connsiteX370" fmla="*/ 2439737 w 2544631"/>
              <a:gd name="connsiteY370" fmla="*/ 606069 h 779326"/>
              <a:gd name="connsiteX371" fmla="*/ 2433001 w 2544631"/>
              <a:gd name="connsiteY371" fmla="*/ 593545 h 779326"/>
              <a:gd name="connsiteX372" fmla="*/ 2419528 w 2544631"/>
              <a:gd name="connsiteY372" fmla="*/ 589691 h 779326"/>
              <a:gd name="connsiteX373" fmla="*/ 2416641 w 2544631"/>
              <a:gd name="connsiteY373" fmla="*/ 589691 h 779326"/>
              <a:gd name="connsiteX374" fmla="*/ 2416641 w 2544631"/>
              <a:gd name="connsiteY374" fmla="*/ 660980 h 779326"/>
              <a:gd name="connsiteX375" fmla="*/ 2418566 w 2544631"/>
              <a:gd name="connsiteY375" fmla="*/ 668687 h 779326"/>
              <a:gd name="connsiteX376" fmla="*/ 2427227 w 2544631"/>
              <a:gd name="connsiteY376" fmla="*/ 670614 h 779326"/>
              <a:gd name="connsiteX377" fmla="*/ 2428189 w 2544631"/>
              <a:gd name="connsiteY377" fmla="*/ 670614 h 779326"/>
              <a:gd name="connsiteX378" fmla="*/ 2428189 w 2544631"/>
              <a:gd name="connsiteY378" fmla="*/ 676394 h 779326"/>
              <a:gd name="connsiteX379" fmla="*/ 2414717 w 2544631"/>
              <a:gd name="connsiteY379" fmla="*/ 675431 h 779326"/>
              <a:gd name="connsiteX380" fmla="*/ 2405093 w 2544631"/>
              <a:gd name="connsiteY380" fmla="*/ 675431 h 779326"/>
              <a:gd name="connsiteX381" fmla="*/ 2393545 w 2544631"/>
              <a:gd name="connsiteY381" fmla="*/ 675431 h 779326"/>
              <a:gd name="connsiteX382" fmla="*/ 2381997 w 2544631"/>
              <a:gd name="connsiteY382" fmla="*/ 676394 h 779326"/>
              <a:gd name="connsiteX383" fmla="*/ 2381997 w 2544631"/>
              <a:gd name="connsiteY383" fmla="*/ 670614 h 779326"/>
              <a:gd name="connsiteX384" fmla="*/ 2383922 w 2544631"/>
              <a:gd name="connsiteY384" fmla="*/ 670614 h 779326"/>
              <a:gd name="connsiteX385" fmla="*/ 2391621 w 2544631"/>
              <a:gd name="connsiteY385" fmla="*/ 668687 h 779326"/>
              <a:gd name="connsiteX386" fmla="*/ 2394508 w 2544631"/>
              <a:gd name="connsiteY386" fmla="*/ 661944 h 779326"/>
              <a:gd name="connsiteX387" fmla="*/ 2394508 w 2544631"/>
              <a:gd name="connsiteY387" fmla="*/ 589691 h 779326"/>
              <a:gd name="connsiteX388" fmla="*/ 2391621 w 2544631"/>
              <a:gd name="connsiteY388" fmla="*/ 589691 h 779326"/>
              <a:gd name="connsiteX389" fmla="*/ 2377186 w 2544631"/>
              <a:gd name="connsiteY389" fmla="*/ 593545 h 779326"/>
              <a:gd name="connsiteX390" fmla="*/ 2371412 w 2544631"/>
              <a:gd name="connsiteY390" fmla="*/ 606069 h 779326"/>
              <a:gd name="connsiteX391" fmla="*/ 2366600 w 2544631"/>
              <a:gd name="connsiteY391" fmla="*/ 606069 h 779326"/>
              <a:gd name="connsiteX392" fmla="*/ 2367563 w 2544631"/>
              <a:gd name="connsiteY392" fmla="*/ 582948 h 779326"/>
              <a:gd name="connsiteX393" fmla="*/ 2307898 w 2544631"/>
              <a:gd name="connsiteY393" fmla="*/ 582948 h 779326"/>
              <a:gd name="connsiteX394" fmla="*/ 2319446 w 2544631"/>
              <a:gd name="connsiteY394" fmla="*/ 582948 h 779326"/>
              <a:gd name="connsiteX395" fmla="*/ 2330032 w 2544631"/>
              <a:gd name="connsiteY395" fmla="*/ 583911 h 779326"/>
              <a:gd name="connsiteX396" fmla="*/ 2341580 w 2544631"/>
              <a:gd name="connsiteY396" fmla="*/ 582948 h 779326"/>
              <a:gd name="connsiteX397" fmla="*/ 2352165 w 2544631"/>
              <a:gd name="connsiteY397" fmla="*/ 582948 h 779326"/>
              <a:gd name="connsiteX398" fmla="*/ 2352165 w 2544631"/>
              <a:gd name="connsiteY398" fmla="*/ 587765 h 779326"/>
              <a:gd name="connsiteX399" fmla="*/ 2343504 w 2544631"/>
              <a:gd name="connsiteY399" fmla="*/ 589691 h 779326"/>
              <a:gd name="connsiteX400" fmla="*/ 2341580 w 2544631"/>
              <a:gd name="connsiteY400" fmla="*/ 596435 h 779326"/>
              <a:gd name="connsiteX401" fmla="*/ 2341580 w 2544631"/>
              <a:gd name="connsiteY401" fmla="*/ 659054 h 779326"/>
              <a:gd name="connsiteX402" fmla="*/ 2343504 w 2544631"/>
              <a:gd name="connsiteY402" fmla="*/ 668687 h 779326"/>
              <a:gd name="connsiteX403" fmla="*/ 2351203 w 2544631"/>
              <a:gd name="connsiteY403" fmla="*/ 670614 h 779326"/>
              <a:gd name="connsiteX404" fmla="*/ 2352165 w 2544631"/>
              <a:gd name="connsiteY404" fmla="*/ 670614 h 779326"/>
              <a:gd name="connsiteX405" fmla="*/ 2352165 w 2544631"/>
              <a:gd name="connsiteY405" fmla="*/ 676394 h 779326"/>
              <a:gd name="connsiteX406" fmla="*/ 2341580 w 2544631"/>
              <a:gd name="connsiteY406" fmla="*/ 675431 h 779326"/>
              <a:gd name="connsiteX407" fmla="*/ 2330032 w 2544631"/>
              <a:gd name="connsiteY407" fmla="*/ 675431 h 779326"/>
              <a:gd name="connsiteX408" fmla="*/ 2320408 w 2544631"/>
              <a:gd name="connsiteY408" fmla="*/ 675431 h 779326"/>
              <a:gd name="connsiteX409" fmla="*/ 2307898 w 2544631"/>
              <a:gd name="connsiteY409" fmla="*/ 676394 h 779326"/>
              <a:gd name="connsiteX410" fmla="*/ 2307898 w 2544631"/>
              <a:gd name="connsiteY410" fmla="*/ 670614 h 779326"/>
              <a:gd name="connsiteX411" fmla="*/ 2308860 w 2544631"/>
              <a:gd name="connsiteY411" fmla="*/ 670614 h 779326"/>
              <a:gd name="connsiteX412" fmla="*/ 2317521 w 2544631"/>
              <a:gd name="connsiteY412" fmla="*/ 668687 h 779326"/>
              <a:gd name="connsiteX413" fmla="*/ 2319446 w 2544631"/>
              <a:gd name="connsiteY413" fmla="*/ 659054 h 779326"/>
              <a:gd name="connsiteX414" fmla="*/ 2319446 w 2544631"/>
              <a:gd name="connsiteY414" fmla="*/ 596435 h 779326"/>
              <a:gd name="connsiteX415" fmla="*/ 2316559 w 2544631"/>
              <a:gd name="connsiteY415" fmla="*/ 589691 h 779326"/>
              <a:gd name="connsiteX416" fmla="*/ 2309823 w 2544631"/>
              <a:gd name="connsiteY416" fmla="*/ 587765 h 779326"/>
              <a:gd name="connsiteX417" fmla="*/ 2307898 w 2544631"/>
              <a:gd name="connsiteY417" fmla="*/ 587765 h 779326"/>
              <a:gd name="connsiteX418" fmla="*/ 2307898 w 2544631"/>
              <a:gd name="connsiteY418" fmla="*/ 582948 h 779326"/>
              <a:gd name="connsiteX419" fmla="*/ 2118319 w 2544631"/>
              <a:gd name="connsiteY419" fmla="*/ 582948 h 779326"/>
              <a:gd name="connsiteX420" fmla="*/ 2126980 w 2544631"/>
              <a:gd name="connsiteY420" fmla="*/ 582948 h 779326"/>
              <a:gd name="connsiteX421" fmla="*/ 2135641 w 2544631"/>
              <a:gd name="connsiteY421" fmla="*/ 583911 h 779326"/>
              <a:gd name="connsiteX422" fmla="*/ 2150076 w 2544631"/>
              <a:gd name="connsiteY422" fmla="*/ 582948 h 779326"/>
              <a:gd name="connsiteX423" fmla="*/ 2162586 w 2544631"/>
              <a:gd name="connsiteY423" fmla="*/ 582948 h 779326"/>
              <a:gd name="connsiteX424" fmla="*/ 2186644 w 2544631"/>
              <a:gd name="connsiteY424" fmla="*/ 587765 h 779326"/>
              <a:gd name="connsiteX425" fmla="*/ 2195305 w 2544631"/>
              <a:gd name="connsiteY425" fmla="*/ 604142 h 779326"/>
              <a:gd name="connsiteX426" fmla="*/ 2189531 w 2544631"/>
              <a:gd name="connsiteY426" fmla="*/ 619556 h 779326"/>
              <a:gd name="connsiteX427" fmla="*/ 2173172 w 2544631"/>
              <a:gd name="connsiteY427" fmla="*/ 630153 h 779326"/>
              <a:gd name="connsiteX428" fmla="*/ 2184720 w 2544631"/>
              <a:gd name="connsiteY428" fmla="*/ 639786 h 779326"/>
              <a:gd name="connsiteX429" fmla="*/ 2197230 w 2544631"/>
              <a:gd name="connsiteY429" fmla="*/ 660017 h 779326"/>
              <a:gd name="connsiteX430" fmla="*/ 2198192 w 2544631"/>
              <a:gd name="connsiteY430" fmla="*/ 662907 h 779326"/>
              <a:gd name="connsiteX431" fmla="*/ 2206853 w 2544631"/>
              <a:gd name="connsiteY431" fmla="*/ 672541 h 779326"/>
              <a:gd name="connsiteX432" fmla="*/ 2207815 w 2544631"/>
              <a:gd name="connsiteY432" fmla="*/ 672541 h 779326"/>
              <a:gd name="connsiteX433" fmla="*/ 2207815 w 2544631"/>
              <a:gd name="connsiteY433" fmla="*/ 677358 h 779326"/>
              <a:gd name="connsiteX434" fmla="*/ 2190494 w 2544631"/>
              <a:gd name="connsiteY434" fmla="*/ 675431 h 779326"/>
              <a:gd name="connsiteX435" fmla="*/ 2188569 w 2544631"/>
              <a:gd name="connsiteY435" fmla="*/ 675431 h 779326"/>
              <a:gd name="connsiteX436" fmla="*/ 2180870 w 2544631"/>
              <a:gd name="connsiteY436" fmla="*/ 673504 h 779326"/>
              <a:gd name="connsiteX437" fmla="*/ 2175096 w 2544631"/>
              <a:gd name="connsiteY437" fmla="*/ 663871 h 779326"/>
              <a:gd name="connsiteX438" fmla="*/ 2171247 w 2544631"/>
              <a:gd name="connsiteY438" fmla="*/ 653274 h 779326"/>
              <a:gd name="connsiteX439" fmla="*/ 2161624 w 2544631"/>
              <a:gd name="connsiteY439" fmla="*/ 634970 h 779326"/>
              <a:gd name="connsiteX440" fmla="*/ 2158737 w 2544631"/>
              <a:gd name="connsiteY440" fmla="*/ 634006 h 779326"/>
              <a:gd name="connsiteX441" fmla="*/ 2153925 w 2544631"/>
              <a:gd name="connsiteY441" fmla="*/ 634006 h 779326"/>
              <a:gd name="connsiteX442" fmla="*/ 2152963 w 2544631"/>
              <a:gd name="connsiteY442" fmla="*/ 634006 h 779326"/>
              <a:gd name="connsiteX443" fmla="*/ 2150076 w 2544631"/>
              <a:gd name="connsiteY443" fmla="*/ 634006 h 779326"/>
              <a:gd name="connsiteX444" fmla="*/ 2150076 w 2544631"/>
              <a:gd name="connsiteY444" fmla="*/ 659054 h 779326"/>
              <a:gd name="connsiteX445" fmla="*/ 2152000 w 2544631"/>
              <a:gd name="connsiteY445" fmla="*/ 667724 h 779326"/>
              <a:gd name="connsiteX446" fmla="*/ 2159699 w 2544631"/>
              <a:gd name="connsiteY446" fmla="*/ 670614 h 779326"/>
              <a:gd name="connsiteX447" fmla="*/ 2159699 w 2544631"/>
              <a:gd name="connsiteY447" fmla="*/ 676394 h 779326"/>
              <a:gd name="connsiteX448" fmla="*/ 2147189 w 2544631"/>
              <a:gd name="connsiteY448" fmla="*/ 675431 h 779326"/>
              <a:gd name="connsiteX449" fmla="*/ 2139490 w 2544631"/>
              <a:gd name="connsiteY449" fmla="*/ 675431 h 779326"/>
              <a:gd name="connsiteX450" fmla="*/ 2128904 w 2544631"/>
              <a:gd name="connsiteY450" fmla="*/ 675431 h 779326"/>
              <a:gd name="connsiteX451" fmla="*/ 2118319 w 2544631"/>
              <a:gd name="connsiteY451" fmla="*/ 676394 h 779326"/>
              <a:gd name="connsiteX452" fmla="*/ 2118319 w 2544631"/>
              <a:gd name="connsiteY452" fmla="*/ 670614 h 779326"/>
              <a:gd name="connsiteX453" fmla="*/ 2126017 w 2544631"/>
              <a:gd name="connsiteY453" fmla="*/ 668687 h 779326"/>
              <a:gd name="connsiteX454" fmla="*/ 2128904 w 2544631"/>
              <a:gd name="connsiteY454" fmla="*/ 659054 h 779326"/>
              <a:gd name="connsiteX455" fmla="*/ 2128904 w 2544631"/>
              <a:gd name="connsiteY455" fmla="*/ 596435 h 779326"/>
              <a:gd name="connsiteX456" fmla="*/ 2126017 w 2544631"/>
              <a:gd name="connsiteY456" fmla="*/ 589691 h 779326"/>
              <a:gd name="connsiteX457" fmla="*/ 2119281 w 2544631"/>
              <a:gd name="connsiteY457" fmla="*/ 587765 h 779326"/>
              <a:gd name="connsiteX458" fmla="*/ 2118319 w 2544631"/>
              <a:gd name="connsiteY458" fmla="*/ 587765 h 779326"/>
              <a:gd name="connsiteX459" fmla="*/ 2118319 w 2544631"/>
              <a:gd name="connsiteY459" fmla="*/ 582948 h 779326"/>
              <a:gd name="connsiteX460" fmla="*/ 2025935 w 2544631"/>
              <a:gd name="connsiteY460" fmla="*/ 582948 h 779326"/>
              <a:gd name="connsiteX461" fmla="*/ 2036521 w 2544631"/>
              <a:gd name="connsiteY461" fmla="*/ 582948 h 779326"/>
              <a:gd name="connsiteX462" fmla="*/ 2054805 w 2544631"/>
              <a:gd name="connsiteY462" fmla="*/ 582948 h 779326"/>
              <a:gd name="connsiteX463" fmla="*/ 2068278 w 2544631"/>
              <a:gd name="connsiteY463" fmla="*/ 582948 h 779326"/>
              <a:gd name="connsiteX464" fmla="*/ 2084637 w 2544631"/>
              <a:gd name="connsiteY464" fmla="*/ 582948 h 779326"/>
              <a:gd name="connsiteX465" fmla="*/ 2096185 w 2544631"/>
              <a:gd name="connsiteY465" fmla="*/ 582948 h 779326"/>
              <a:gd name="connsiteX466" fmla="*/ 2096185 w 2544631"/>
              <a:gd name="connsiteY466" fmla="*/ 593545 h 779326"/>
              <a:gd name="connsiteX467" fmla="*/ 2097148 w 2544631"/>
              <a:gd name="connsiteY467" fmla="*/ 605105 h 779326"/>
              <a:gd name="connsiteX468" fmla="*/ 2091374 w 2544631"/>
              <a:gd name="connsiteY468" fmla="*/ 605105 h 779326"/>
              <a:gd name="connsiteX469" fmla="*/ 2085600 w 2544631"/>
              <a:gd name="connsiteY469" fmla="*/ 592581 h 779326"/>
              <a:gd name="connsiteX470" fmla="*/ 2069240 w 2544631"/>
              <a:gd name="connsiteY470" fmla="*/ 589691 h 779326"/>
              <a:gd name="connsiteX471" fmla="*/ 2061541 w 2544631"/>
              <a:gd name="connsiteY471" fmla="*/ 590655 h 779326"/>
              <a:gd name="connsiteX472" fmla="*/ 2059617 w 2544631"/>
              <a:gd name="connsiteY472" fmla="*/ 593545 h 779326"/>
              <a:gd name="connsiteX473" fmla="*/ 2059617 w 2544631"/>
              <a:gd name="connsiteY473" fmla="*/ 625336 h 779326"/>
              <a:gd name="connsiteX474" fmla="*/ 2071165 w 2544631"/>
              <a:gd name="connsiteY474" fmla="*/ 625336 h 779326"/>
              <a:gd name="connsiteX475" fmla="*/ 2079826 w 2544631"/>
              <a:gd name="connsiteY475" fmla="*/ 621482 h 779326"/>
              <a:gd name="connsiteX476" fmla="*/ 2082713 w 2544631"/>
              <a:gd name="connsiteY476" fmla="*/ 611849 h 779326"/>
              <a:gd name="connsiteX477" fmla="*/ 2087524 w 2544631"/>
              <a:gd name="connsiteY477" fmla="*/ 611849 h 779326"/>
              <a:gd name="connsiteX478" fmla="*/ 2087524 w 2544631"/>
              <a:gd name="connsiteY478" fmla="*/ 619556 h 779326"/>
              <a:gd name="connsiteX479" fmla="*/ 2087524 w 2544631"/>
              <a:gd name="connsiteY479" fmla="*/ 628226 h 779326"/>
              <a:gd name="connsiteX480" fmla="*/ 2087524 w 2544631"/>
              <a:gd name="connsiteY480" fmla="*/ 635933 h 779326"/>
              <a:gd name="connsiteX481" fmla="*/ 2087524 w 2544631"/>
              <a:gd name="connsiteY481" fmla="*/ 643640 h 779326"/>
              <a:gd name="connsiteX482" fmla="*/ 2082713 w 2544631"/>
              <a:gd name="connsiteY482" fmla="*/ 643640 h 779326"/>
              <a:gd name="connsiteX483" fmla="*/ 2079826 w 2544631"/>
              <a:gd name="connsiteY483" fmla="*/ 634006 h 779326"/>
              <a:gd name="connsiteX484" fmla="*/ 2072127 w 2544631"/>
              <a:gd name="connsiteY484" fmla="*/ 631116 h 779326"/>
              <a:gd name="connsiteX485" fmla="*/ 2059617 w 2544631"/>
              <a:gd name="connsiteY485" fmla="*/ 631116 h 779326"/>
              <a:gd name="connsiteX486" fmla="*/ 2059617 w 2544631"/>
              <a:gd name="connsiteY486" fmla="*/ 662907 h 779326"/>
              <a:gd name="connsiteX487" fmla="*/ 2060579 w 2544631"/>
              <a:gd name="connsiteY487" fmla="*/ 666761 h 779326"/>
              <a:gd name="connsiteX488" fmla="*/ 2066353 w 2544631"/>
              <a:gd name="connsiteY488" fmla="*/ 667724 h 779326"/>
              <a:gd name="connsiteX489" fmla="*/ 2089449 w 2544631"/>
              <a:gd name="connsiteY489" fmla="*/ 663871 h 779326"/>
              <a:gd name="connsiteX490" fmla="*/ 2098110 w 2544631"/>
              <a:gd name="connsiteY490" fmla="*/ 649420 h 779326"/>
              <a:gd name="connsiteX491" fmla="*/ 2103884 w 2544631"/>
              <a:gd name="connsiteY491" fmla="*/ 649420 h 779326"/>
              <a:gd name="connsiteX492" fmla="*/ 2100997 w 2544631"/>
              <a:gd name="connsiteY492" fmla="*/ 662907 h 779326"/>
              <a:gd name="connsiteX493" fmla="*/ 2099072 w 2544631"/>
              <a:gd name="connsiteY493" fmla="*/ 676394 h 779326"/>
              <a:gd name="connsiteX494" fmla="*/ 2081750 w 2544631"/>
              <a:gd name="connsiteY494" fmla="*/ 675431 h 779326"/>
              <a:gd name="connsiteX495" fmla="*/ 2062504 w 2544631"/>
              <a:gd name="connsiteY495" fmla="*/ 675431 h 779326"/>
              <a:gd name="connsiteX496" fmla="*/ 2042295 w 2544631"/>
              <a:gd name="connsiteY496" fmla="*/ 675431 h 779326"/>
              <a:gd name="connsiteX497" fmla="*/ 2025935 w 2544631"/>
              <a:gd name="connsiteY497" fmla="*/ 676394 h 779326"/>
              <a:gd name="connsiteX498" fmla="*/ 2025935 w 2544631"/>
              <a:gd name="connsiteY498" fmla="*/ 670614 h 779326"/>
              <a:gd name="connsiteX499" fmla="*/ 2027860 w 2544631"/>
              <a:gd name="connsiteY499" fmla="*/ 670614 h 779326"/>
              <a:gd name="connsiteX500" fmla="*/ 2035558 w 2544631"/>
              <a:gd name="connsiteY500" fmla="*/ 668687 h 779326"/>
              <a:gd name="connsiteX501" fmla="*/ 2037483 w 2544631"/>
              <a:gd name="connsiteY501" fmla="*/ 661944 h 779326"/>
              <a:gd name="connsiteX502" fmla="*/ 2037483 w 2544631"/>
              <a:gd name="connsiteY502" fmla="*/ 596435 h 779326"/>
              <a:gd name="connsiteX503" fmla="*/ 2035558 w 2544631"/>
              <a:gd name="connsiteY503" fmla="*/ 590655 h 779326"/>
              <a:gd name="connsiteX504" fmla="*/ 2027860 w 2544631"/>
              <a:gd name="connsiteY504" fmla="*/ 587765 h 779326"/>
              <a:gd name="connsiteX505" fmla="*/ 2025935 w 2544631"/>
              <a:gd name="connsiteY505" fmla="*/ 587765 h 779326"/>
              <a:gd name="connsiteX506" fmla="*/ 2025935 w 2544631"/>
              <a:gd name="connsiteY506" fmla="*/ 582948 h 779326"/>
              <a:gd name="connsiteX507" fmla="*/ 1921041 w 2544631"/>
              <a:gd name="connsiteY507" fmla="*/ 582948 h 779326"/>
              <a:gd name="connsiteX508" fmla="*/ 1932589 w 2544631"/>
              <a:gd name="connsiteY508" fmla="*/ 582948 h 779326"/>
              <a:gd name="connsiteX509" fmla="*/ 1942212 w 2544631"/>
              <a:gd name="connsiteY509" fmla="*/ 583911 h 779326"/>
              <a:gd name="connsiteX510" fmla="*/ 1950873 w 2544631"/>
              <a:gd name="connsiteY510" fmla="*/ 582948 h 779326"/>
              <a:gd name="connsiteX511" fmla="*/ 1965308 w 2544631"/>
              <a:gd name="connsiteY511" fmla="*/ 582948 h 779326"/>
              <a:gd name="connsiteX512" fmla="*/ 1965308 w 2544631"/>
              <a:gd name="connsiteY512" fmla="*/ 587765 h 779326"/>
              <a:gd name="connsiteX513" fmla="*/ 1964346 w 2544631"/>
              <a:gd name="connsiteY513" fmla="*/ 587765 h 779326"/>
              <a:gd name="connsiteX514" fmla="*/ 1957610 w 2544631"/>
              <a:gd name="connsiteY514" fmla="*/ 588728 h 779326"/>
              <a:gd name="connsiteX515" fmla="*/ 1954723 w 2544631"/>
              <a:gd name="connsiteY515" fmla="*/ 592581 h 779326"/>
              <a:gd name="connsiteX516" fmla="*/ 1955685 w 2544631"/>
              <a:gd name="connsiteY516" fmla="*/ 594508 h 779326"/>
              <a:gd name="connsiteX517" fmla="*/ 1955685 w 2544631"/>
              <a:gd name="connsiteY517" fmla="*/ 595472 h 779326"/>
              <a:gd name="connsiteX518" fmla="*/ 1974932 w 2544631"/>
              <a:gd name="connsiteY518" fmla="*/ 652310 h 779326"/>
              <a:gd name="connsiteX519" fmla="*/ 1997065 w 2544631"/>
              <a:gd name="connsiteY519" fmla="*/ 596435 h 779326"/>
              <a:gd name="connsiteX520" fmla="*/ 1998028 w 2544631"/>
              <a:gd name="connsiteY520" fmla="*/ 593545 h 779326"/>
              <a:gd name="connsiteX521" fmla="*/ 1998990 w 2544631"/>
              <a:gd name="connsiteY521" fmla="*/ 591618 h 779326"/>
              <a:gd name="connsiteX522" fmla="*/ 1996103 w 2544631"/>
              <a:gd name="connsiteY522" fmla="*/ 588728 h 779326"/>
              <a:gd name="connsiteX523" fmla="*/ 1989367 w 2544631"/>
              <a:gd name="connsiteY523" fmla="*/ 587765 h 779326"/>
              <a:gd name="connsiteX524" fmla="*/ 1988404 w 2544631"/>
              <a:gd name="connsiteY524" fmla="*/ 587765 h 779326"/>
              <a:gd name="connsiteX525" fmla="*/ 1988404 w 2544631"/>
              <a:gd name="connsiteY525" fmla="*/ 582948 h 779326"/>
              <a:gd name="connsiteX526" fmla="*/ 1994178 w 2544631"/>
              <a:gd name="connsiteY526" fmla="*/ 582948 h 779326"/>
              <a:gd name="connsiteX527" fmla="*/ 2000915 w 2544631"/>
              <a:gd name="connsiteY527" fmla="*/ 582948 h 779326"/>
              <a:gd name="connsiteX528" fmla="*/ 2008613 w 2544631"/>
              <a:gd name="connsiteY528" fmla="*/ 582948 h 779326"/>
              <a:gd name="connsiteX529" fmla="*/ 2014387 w 2544631"/>
              <a:gd name="connsiteY529" fmla="*/ 582948 h 779326"/>
              <a:gd name="connsiteX530" fmla="*/ 2015350 w 2544631"/>
              <a:gd name="connsiteY530" fmla="*/ 587765 h 779326"/>
              <a:gd name="connsiteX531" fmla="*/ 2009576 w 2544631"/>
              <a:gd name="connsiteY531" fmla="*/ 589691 h 779326"/>
              <a:gd name="connsiteX532" fmla="*/ 2006689 w 2544631"/>
              <a:gd name="connsiteY532" fmla="*/ 595472 h 779326"/>
              <a:gd name="connsiteX533" fmla="*/ 1972045 w 2544631"/>
              <a:gd name="connsiteY533" fmla="*/ 677358 h 779326"/>
              <a:gd name="connsiteX534" fmla="*/ 1962421 w 2544631"/>
              <a:gd name="connsiteY534" fmla="*/ 677358 h 779326"/>
              <a:gd name="connsiteX535" fmla="*/ 1932589 w 2544631"/>
              <a:gd name="connsiteY535" fmla="*/ 596435 h 779326"/>
              <a:gd name="connsiteX536" fmla="*/ 1928740 w 2544631"/>
              <a:gd name="connsiteY536" fmla="*/ 589691 h 779326"/>
              <a:gd name="connsiteX537" fmla="*/ 1922004 w 2544631"/>
              <a:gd name="connsiteY537" fmla="*/ 587765 h 779326"/>
              <a:gd name="connsiteX538" fmla="*/ 1921041 w 2544631"/>
              <a:gd name="connsiteY538" fmla="*/ 587765 h 779326"/>
              <a:gd name="connsiteX539" fmla="*/ 1921041 w 2544631"/>
              <a:gd name="connsiteY539" fmla="*/ 582948 h 779326"/>
              <a:gd name="connsiteX540" fmla="*/ 1866188 w 2544631"/>
              <a:gd name="connsiteY540" fmla="*/ 582948 h 779326"/>
              <a:gd name="connsiteX541" fmla="*/ 1876774 w 2544631"/>
              <a:gd name="connsiteY541" fmla="*/ 582948 h 779326"/>
              <a:gd name="connsiteX542" fmla="*/ 1888322 w 2544631"/>
              <a:gd name="connsiteY542" fmla="*/ 583911 h 779326"/>
              <a:gd name="connsiteX543" fmla="*/ 1898908 w 2544631"/>
              <a:gd name="connsiteY543" fmla="*/ 582948 h 779326"/>
              <a:gd name="connsiteX544" fmla="*/ 1909493 w 2544631"/>
              <a:gd name="connsiteY544" fmla="*/ 582948 h 779326"/>
              <a:gd name="connsiteX545" fmla="*/ 1909493 w 2544631"/>
              <a:gd name="connsiteY545" fmla="*/ 587765 h 779326"/>
              <a:gd name="connsiteX546" fmla="*/ 1901795 w 2544631"/>
              <a:gd name="connsiteY546" fmla="*/ 589691 h 779326"/>
              <a:gd name="connsiteX547" fmla="*/ 1898908 w 2544631"/>
              <a:gd name="connsiteY547" fmla="*/ 596435 h 779326"/>
              <a:gd name="connsiteX548" fmla="*/ 1898908 w 2544631"/>
              <a:gd name="connsiteY548" fmla="*/ 659054 h 779326"/>
              <a:gd name="connsiteX549" fmla="*/ 1900832 w 2544631"/>
              <a:gd name="connsiteY549" fmla="*/ 668687 h 779326"/>
              <a:gd name="connsiteX550" fmla="*/ 1909493 w 2544631"/>
              <a:gd name="connsiteY550" fmla="*/ 670614 h 779326"/>
              <a:gd name="connsiteX551" fmla="*/ 1909493 w 2544631"/>
              <a:gd name="connsiteY551" fmla="*/ 676394 h 779326"/>
              <a:gd name="connsiteX552" fmla="*/ 1898908 w 2544631"/>
              <a:gd name="connsiteY552" fmla="*/ 675431 h 779326"/>
              <a:gd name="connsiteX553" fmla="*/ 1888322 w 2544631"/>
              <a:gd name="connsiteY553" fmla="*/ 675431 h 779326"/>
              <a:gd name="connsiteX554" fmla="*/ 1877736 w 2544631"/>
              <a:gd name="connsiteY554" fmla="*/ 675431 h 779326"/>
              <a:gd name="connsiteX555" fmla="*/ 1866188 w 2544631"/>
              <a:gd name="connsiteY555" fmla="*/ 676394 h 779326"/>
              <a:gd name="connsiteX556" fmla="*/ 1866188 w 2544631"/>
              <a:gd name="connsiteY556" fmla="*/ 670614 h 779326"/>
              <a:gd name="connsiteX557" fmla="*/ 1874849 w 2544631"/>
              <a:gd name="connsiteY557" fmla="*/ 668687 h 779326"/>
              <a:gd name="connsiteX558" fmla="*/ 1876774 w 2544631"/>
              <a:gd name="connsiteY558" fmla="*/ 659054 h 779326"/>
              <a:gd name="connsiteX559" fmla="*/ 1876774 w 2544631"/>
              <a:gd name="connsiteY559" fmla="*/ 596435 h 779326"/>
              <a:gd name="connsiteX560" fmla="*/ 1874849 w 2544631"/>
              <a:gd name="connsiteY560" fmla="*/ 589691 h 779326"/>
              <a:gd name="connsiteX561" fmla="*/ 1867151 w 2544631"/>
              <a:gd name="connsiteY561" fmla="*/ 587765 h 779326"/>
              <a:gd name="connsiteX562" fmla="*/ 1866188 w 2544631"/>
              <a:gd name="connsiteY562" fmla="*/ 587765 h 779326"/>
              <a:gd name="connsiteX563" fmla="*/ 1866188 w 2544631"/>
              <a:gd name="connsiteY563" fmla="*/ 582948 h 779326"/>
              <a:gd name="connsiteX564" fmla="*/ 1755520 w 2544631"/>
              <a:gd name="connsiteY564" fmla="*/ 582948 h 779326"/>
              <a:gd name="connsiteX565" fmla="*/ 1765144 w 2544631"/>
              <a:gd name="connsiteY565" fmla="*/ 582948 h 779326"/>
              <a:gd name="connsiteX566" fmla="*/ 1771880 w 2544631"/>
              <a:gd name="connsiteY566" fmla="*/ 583911 h 779326"/>
              <a:gd name="connsiteX567" fmla="*/ 1778616 w 2544631"/>
              <a:gd name="connsiteY567" fmla="*/ 582948 h 779326"/>
              <a:gd name="connsiteX568" fmla="*/ 1787277 w 2544631"/>
              <a:gd name="connsiteY568" fmla="*/ 582948 h 779326"/>
              <a:gd name="connsiteX569" fmla="*/ 1833469 w 2544631"/>
              <a:gd name="connsiteY569" fmla="*/ 642676 h 779326"/>
              <a:gd name="connsiteX570" fmla="*/ 1833469 w 2544631"/>
              <a:gd name="connsiteY570" fmla="*/ 597398 h 779326"/>
              <a:gd name="connsiteX571" fmla="*/ 1831545 w 2544631"/>
              <a:gd name="connsiteY571" fmla="*/ 589691 h 779326"/>
              <a:gd name="connsiteX572" fmla="*/ 1820959 w 2544631"/>
              <a:gd name="connsiteY572" fmla="*/ 587765 h 779326"/>
              <a:gd name="connsiteX573" fmla="*/ 1820959 w 2544631"/>
              <a:gd name="connsiteY573" fmla="*/ 582948 h 779326"/>
              <a:gd name="connsiteX574" fmla="*/ 1828658 w 2544631"/>
              <a:gd name="connsiteY574" fmla="*/ 582948 h 779326"/>
              <a:gd name="connsiteX575" fmla="*/ 1836356 w 2544631"/>
              <a:gd name="connsiteY575" fmla="*/ 582948 h 779326"/>
              <a:gd name="connsiteX576" fmla="*/ 1844055 w 2544631"/>
              <a:gd name="connsiteY576" fmla="*/ 582948 h 779326"/>
              <a:gd name="connsiteX577" fmla="*/ 1850791 w 2544631"/>
              <a:gd name="connsiteY577" fmla="*/ 582948 h 779326"/>
              <a:gd name="connsiteX578" fmla="*/ 1850791 w 2544631"/>
              <a:gd name="connsiteY578" fmla="*/ 587765 h 779326"/>
              <a:gd name="connsiteX579" fmla="*/ 1849829 w 2544631"/>
              <a:gd name="connsiteY579" fmla="*/ 587765 h 779326"/>
              <a:gd name="connsiteX580" fmla="*/ 1843092 w 2544631"/>
              <a:gd name="connsiteY580" fmla="*/ 589691 h 779326"/>
              <a:gd name="connsiteX581" fmla="*/ 1841168 w 2544631"/>
              <a:gd name="connsiteY581" fmla="*/ 597398 h 779326"/>
              <a:gd name="connsiteX582" fmla="*/ 1841168 w 2544631"/>
              <a:gd name="connsiteY582" fmla="*/ 676394 h 779326"/>
              <a:gd name="connsiteX583" fmla="*/ 1833469 w 2544631"/>
              <a:gd name="connsiteY583" fmla="*/ 676394 h 779326"/>
              <a:gd name="connsiteX584" fmla="*/ 1773805 w 2544631"/>
              <a:gd name="connsiteY584" fmla="*/ 600288 h 779326"/>
              <a:gd name="connsiteX585" fmla="*/ 1773805 w 2544631"/>
              <a:gd name="connsiteY585" fmla="*/ 659054 h 779326"/>
              <a:gd name="connsiteX586" fmla="*/ 1776692 w 2544631"/>
              <a:gd name="connsiteY586" fmla="*/ 668687 h 779326"/>
              <a:gd name="connsiteX587" fmla="*/ 1786315 w 2544631"/>
              <a:gd name="connsiteY587" fmla="*/ 670614 h 779326"/>
              <a:gd name="connsiteX588" fmla="*/ 1786315 w 2544631"/>
              <a:gd name="connsiteY588" fmla="*/ 676394 h 779326"/>
              <a:gd name="connsiteX589" fmla="*/ 1777654 w 2544631"/>
              <a:gd name="connsiteY589" fmla="*/ 675431 h 779326"/>
              <a:gd name="connsiteX590" fmla="*/ 1769955 w 2544631"/>
              <a:gd name="connsiteY590" fmla="*/ 675431 h 779326"/>
              <a:gd name="connsiteX591" fmla="*/ 1762257 w 2544631"/>
              <a:gd name="connsiteY591" fmla="*/ 675431 h 779326"/>
              <a:gd name="connsiteX592" fmla="*/ 1754558 w 2544631"/>
              <a:gd name="connsiteY592" fmla="*/ 676394 h 779326"/>
              <a:gd name="connsiteX593" fmla="*/ 1754558 w 2544631"/>
              <a:gd name="connsiteY593" fmla="*/ 670614 h 779326"/>
              <a:gd name="connsiteX594" fmla="*/ 1764181 w 2544631"/>
              <a:gd name="connsiteY594" fmla="*/ 668687 h 779326"/>
              <a:gd name="connsiteX595" fmla="*/ 1766106 w 2544631"/>
              <a:gd name="connsiteY595" fmla="*/ 659054 h 779326"/>
              <a:gd name="connsiteX596" fmla="*/ 1766106 w 2544631"/>
              <a:gd name="connsiteY596" fmla="*/ 597398 h 779326"/>
              <a:gd name="connsiteX597" fmla="*/ 1764181 w 2544631"/>
              <a:gd name="connsiteY597" fmla="*/ 589691 h 779326"/>
              <a:gd name="connsiteX598" fmla="*/ 1755520 w 2544631"/>
              <a:gd name="connsiteY598" fmla="*/ 587765 h 779326"/>
              <a:gd name="connsiteX599" fmla="*/ 1755520 w 2544631"/>
              <a:gd name="connsiteY599" fmla="*/ 582948 h 779326"/>
              <a:gd name="connsiteX600" fmla="*/ 1647740 w 2544631"/>
              <a:gd name="connsiteY600" fmla="*/ 582948 h 779326"/>
              <a:gd name="connsiteX601" fmla="*/ 1659288 w 2544631"/>
              <a:gd name="connsiteY601" fmla="*/ 583911 h 779326"/>
              <a:gd name="connsiteX602" fmla="*/ 1669873 w 2544631"/>
              <a:gd name="connsiteY602" fmla="*/ 583911 h 779326"/>
              <a:gd name="connsiteX603" fmla="*/ 1679496 w 2544631"/>
              <a:gd name="connsiteY603" fmla="*/ 583911 h 779326"/>
              <a:gd name="connsiteX604" fmla="*/ 1691044 w 2544631"/>
              <a:gd name="connsiteY604" fmla="*/ 582948 h 779326"/>
              <a:gd name="connsiteX605" fmla="*/ 1691044 w 2544631"/>
              <a:gd name="connsiteY605" fmla="*/ 587765 h 779326"/>
              <a:gd name="connsiteX606" fmla="*/ 1683346 w 2544631"/>
              <a:gd name="connsiteY606" fmla="*/ 589691 h 779326"/>
              <a:gd name="connsiteX607" fmla="*/ 1680459 w 2544631"/>
              <a:gd name="connsiteY607" fmla="*/ 596435 h 779326"/>
              <a:gd name="connsiteX608" fmla="*/ 1680459 w 2544631"/>
              <a:gd name="connsiteY608" fmla="*/ 638823 h 779326"/>
              <a:gd name="connsiteX609" fmla="*/ 1681421 w 2544631"/>
              <a:gd name="connsiteY609" fmla="*/ 653274 h 779326"/>
              <a:gd name="connsiteX610" fmla="*/ 1684308 w 2544631"/>
              <a:gd name="connsiteY610" fmla="*/ 660017 h 779326"/>
              <a:gd name="connsiteX611" fmla="*/ 1692007 w 2544631"/>
              <a:gd name="connsiteY611" fmla="*/ 665797 h 779326"/>
              <a:gd name="connsiteX612" fmla="*/ 1702592 w 2544631"/>
              <a:gd name="connsiteY612" fmla="*/ 666761 h 779326"/>
              <a:gd name="connsiteX613" fmla="*/ 1719914 w 2544631"/>
              <a:gd name="connsiteY613" fmla="*/ 660980 h 779326"/>
              <a:gd name="connsiteX614" fmla="*/ 1724726 w 2544631"/>
              <a:gd name="connsiteY614" fmla="*/ 638823 h 779326"/>
              <a:gd name="connsiteX615" fmla="*/ 1724726 w 2544631"/>
              <a:gd name="connsiteY615" fmla="*/ 637860 h 779326"/>
              <a:gd name="connsiteX616" fmla="*/ 1724726 w 2544631"/>
              <a:gd name="connsiteY616" fmla="*/ 598362 h 779326"/>
              <a:gd name="connsiteX617" fmla="*/ 1722801 w 2544631"/>
              <a:gd name="connsiteY617" fmla="*/ 589691 h 779326"/>
              <a:gd name="connsiteX618" fmla="*/ 1714140 w 2544631"/>
              <a:gd name="connsiteY618" fmla="*/ 587765 h 779326"/>
              <a:gd name="connsiteX619" fmla="*/ 1714140 w 2544631"/>
              <a:gd name="connsiteY619" fmla="*/ 582948 h 779326"/>
              <a:gd name="connsiteX620" fmla="*/ 1721839 w 2544631"/>
              <a:gd name="connsiteY620" fmla="*/ 582948 h 779326"/>
              <a:gd name="connsiteX621" fmla="*/ 1727613 w 2544631"/>
              <a:gd name="connsiteY621" fmla="*/ 583911 h 779326"/>
              <a:gd name="connsiteX622" fmla="*/ 1734349 w 2544631"/>
              <a:gd name="connsiteY622" fmla="*/ 582948 h 779326"/>
              <a:gd name="connsiteX623" fmla="*/ 1741086 w 2544631"/>
              <a:gd name="connsiteY623" fmla="*/ 582948 h 779326"/>
              <a:gd name="connsiteX624" fmla="*/ 1741086 w 2544631"/>
              <a:gd name="connsiteY624" fmla="*/ 587765 h 779326"/>
              <a:gd name="connsiteX625" fmla="*/ 1735312 w 2544631"/>
              <a:gd name="connsiteY625" fmla="*/ 589691 h 779326"/>
              <a:gd name="connsiteX626" fmla="*/ 1733387 w 2544631"/>
              <a:gd name="connsiteY626" fmla="*/ 598362 h 779326"/>
              <a:gd name="connsiteX627" fmla="*/ 1732425 w 2544631"/>
              <a:gd name="connsiteY627" fmla="*/ 640750 h 779326"/>
              <a:gd name="connsiteX628" fmla="*/ 1723764 w 2544631"/>
              <a:gd name="connsiteY628" fmla="*/ 669651 h 779326"/>
              <a:gd name="connsiteX629" fmla="*/ 1695856 w 2544631"/>
              <a:gd name="connsiteY629" fmla="*/ 678321 h 779326"/>
              <a:gd name="connsiteX630" fmla="*/ 1667949 w 2544631"/>
              <a:gd name="connsiteY630" fmla="*/ 670614 h 779326"/>
              <a:gd name="connsiteX631" fmla="*/ 1658325 w 2544631"/>
              <a:gd name="connsiteY631" fmla="*/ 647493 h 779326"/>
              <a:gd name="connsiteX632" fmla="*/ 1658325 w 2544631"/>
              <a:gd name="connsiteY632" fmla="*/ 596435 h 779326"/>
              <a:gd name="connsiteX633" fmla="*/ 1656401 w 2544631"/>
              <a:gd name="connsiteY633" fmla="*/ 589691 h 779326"/>
              <a:gd name="connsiteX634" fmla="*/ 1648702 w 2544631"/>
              <a:gd name="connsiteY634" fmla="*/ 587765 h 779326"/>
              <a:gd name="connsiteX635" fmla="*/ 1647740 w 2544631"/>
              <a:gd name="connsiteY635" fmla="*/ 587765 h 779326"/>
              <a:gd name="connsiteX636" fmla="*/ 1647740 w 2544631"/>
              <a:gd name="connsiteY636" fmla="*/ 582948 h 779326"/>
              <a:gd name="connsiteX637" fmla="*/ 1475483 w 2544631"/>
              <a:gd name="connsiteY637" fmla="*/ 582948 h 779326"/>
              <a:gd name="connsiteX638" fmla="*/ 1485106 w 2544631"/>
              <a:gd name="connsiteY638" fmla="*/ 582948 h 779326"/>
              <a:gd name="connsiteX639" fmla="*/ 1490880 w 2544631"/>
              <a:gd name="connsiteY639" fmla="*/ 583911 h 779326"/>
              <a:gd name="connsiteX640" fmla="*/ 1497616 w 2544631"/>
              <a:gd name="connsiteY640" fmla="*/ 582948 h 779326"/>
              <a:gd name="connsiteX641" fmla="*/ 1506277 w 2544631"/>
              <a:gd name="connsiteY641" fmla="*/ 582948 h 779326"/>
              <a:gd name="connsiteX642" fmla="*/ 1553431 w 2544631"/>
              <a:gd name="connsiteY642" fmla="*/ 642676 h 779326"/>
              <a:gd name="connsiteX643" fmla="*/ 1553431 w 2544631"/>
              <a:gd name="connsiteY643" fmla="*/ 597398 h 779326"/>
              <a:gd name="connsiteX644" fmla="*/ 1550544 w 2544631"/>
              <a:gd name="connsiteY644" fmla="*/ 589691 h 779326"/>
              <a:gd name="connsiteX645" fmla="*/ 1540921 w 2544631"/>
              <a:gd name="connsiteY645" fmla="*/ 587765 h 779326"/>
              <a:gd name="connsiteX646" fmla="*/ 1540921 w 2544631"/>
              <a:gd name="connsiteY646" fmla="*/ 582948 h 779326"/>
              <a:gd name="connsiteX647" fmla="*/ 1547657 w 2544631"/>
              <a:gd name="connsiteY647" fmla="*/ 582948 h 779326"/>
              <a:gd name="connsiteX648" fmla="*/ 1556318 w 2544631"/>
              <a:gd name="connsiteY648" fmla="*/ 582948 h 779326"/>
              <a:gd name="connsiteX649" fmla="*/ 1564017 w 2544631"/>
              <a:gd name="connsiteY649" fmla="*/ 582948 h 779326"/>
              <a:gd name="connsiteX650" fmla="*/ 1570753 w 2544631"/>
              <a:gd name="connsiteY650" fmla="*/ 582948 h 779326"/>
              <a:gd name="connsiteX651" fmla="*/ 1570753 w 2544631"/>
              <a:gd name="connsiteY651" fmla="*/ 587765 h 779326"/>
              <a:gd name="connsiteX652" fmla="*/ 1569791 w 2544631"/>
              <a:gd name="connsiteY652" fmla="*/ 587765 h 779326"/>
              <a:gd name="connsiteX653" fmla="*/ 1563055 w 2544631"/>
              <a:gd name="connsiteY653" fmla="*/ 589691 h 779326"/>
              <a:gd name="connsiteX654" fmla="*/ 1561130 w 2544631"/>
              <a:gd name="connsiteY654" fmla="*/ 597398 h 779326"/>
              <a:gd name="connsiteX655" fmla="*/ 1561130 w 2544631"/>
              <a:gd name="connsiteY655" fmla="*/ 676394 h 779326"/>
              <a:gd name="connsiteX656" fmla="*/ 1552469 w 2544631"/>
              <a:gd name="connsiteY656" fmla="*/ 676394 h 779326"/>
              <a:gd name="connsiteX657" fmla="*/ 1493767 w 2544631"/>
              <a:gd name="connsiteY657" fmla="*/ 600288 h 779326"/>
              <a:gd name="connsiteX658" fmla="*/ 1493767 w 2544631"/>
              <a:gd name="connsiteY658" fmla="*/ 659054 h 779326"/>
              <a:gd name="connsiteX659" fmla="*/ 1495692 w 2544631"/>
              <a:gd name="connsiteY659" fmla="*/ 668687 h 779326"/>
              <a:gd name="connsiteX660" fmla="*/ 1506277 w 2544631"/>
              <a:gd name="connsiteY660" fmla="*/ 670614 h 779326"/>
              <a:gd name="connsiteX661" fmla="*/ 1506277 w 2544631"/>
              <a:gd name="connsiteY661" fmla="*/ 676394 h 779326"/>
              <a:gd name="connsiteX662" fmla="*/ 1497616 w 2544631"/>
              <a:gd name="connsiteY662" fmla="*/ 675431 h 779326"/>
              <a:gd name="connsiteX663" fmla="*/ 1488955 w 2544631"/>
              <a:gd name="connsiteY663" fmla="*/ 675431 h 779326"/>
              <a:gd name="connsiteX664" fmla="*/ 1482219 w 2544631"/>
              <a:gd name="connsiteY664" fmla="*/ 675431 h 779326"/>
              <a:gd name="connsiteX665" fmla="*/ 1474520 w 2544631"/>
              <a:gd name="connsiteY665" fmla="*/ 676394 h 779326"/>
              <a:gd name="connsiteX666" fmla="*/ 1474520 w 2544631"/>
              <a:gd name="connsiteY666" fmla="*/ 670614 h 779326"/>
              <a:gd name="connsiteX667" fmla="*/ 1483181 w 2544631"/>
              <a:gd name="connsiteY667" fmla="*/ 668687 h 779326"/>
              <a:gd name="connsiteX668" fmla="*/ 1486068 w 2544631"/>
              <a:gd name="connsiteY668" fmla="*/ 659054 h 779326"/>
              <a:gd name="connsiteX669" fmla="*/ 1486068 w 2544631"/>
              <a:gd name="connsiteY669" fmla="*/ 597398 h 779326"/>
              <a:gd name="connsiteX670" fmla="*/ 1483181 w 2544631"/>
              <a:gd name="connsiteY670" fmla="*/ 589691 h 779326"/>
              <a:gd name="connsiteX671" fmla="*/ 1475483 w 2544631"/>
              <a:gd name="connsiteY671" fmla="*/ 587765 h 779326"/>
              <a:gd name="connsiteX672" fmla="*/ 1475483 w 2544631"/>
              <a:gd name="connsiteY672" fmla="*/ 582948 h 779326"/>
              <a:gd name="connsiteX673" fmla="*/ 1414856 w 2544631"/>
              <a:gd name="connsiteY673" fmla="*/ 582948 h 779326"/>
              <a:gd name="connsiteX674" fmla="*/ 1423517 w 2544631"/>
              <a:gd name="connsiteY674" fmla="*/ 582948 h 779326"/>
              <a:gd name="connsiteX675" fmla="*/ 1453349 w 2544631"/>
              <a:gd name="connsiteY675" fmla="*/ 663871 h 779326"/>
              <a:gd name="connsiteX676" fmla="*/ 1457198 w 2544631"/>
              <a:gd name="connsiteY676" fmla="*/ 668687 h 779326"/>
              <a:gd name="connsiteX677" fmla="*/ 1463935 w 2544631"/>
              <a:gd name="connsiteY677" fmla="*/ 670614 h 779326"/>
              <a:gd name="connsiteX678" fmla="*/ 1463935 w 2544631"/>
              <a:gd name="connsiteY678" fmla="*/ 676394 h 779326"/>
              <a:gd name="connsiteX679" fmla="*/ 1452387 w 2544631"/>
              <a:gd name="connsiteY679" fmla="*/ 675431 h 779326"/>
              <a:gd name="connsiteX680" fmla="*/ 1442763 w 2544631"/>
              <a:gd name="connsiteY680" fmla="*/ 675431 h 779326"/>
              <a:gd name="connsiteX681" fmla="*/ 1433140 w 2544631"/>
              <a:gd name="connsiteY681" fmla="*/ 675431 h 779326"/>
              <a:gd name="connsiteX682" fmla="*/ 1420630 w 2544631"/>
              <a:gd name="connsiteY682" fmla="*/ 676394 h 779326"/>
              <a:gd name="connsiteX683" fmla="*/ 1420630 w 2544631"/>
              <a:gd name="connsiteY683" fmla="*/ 670614 h 779326"/>
              <a:gd name="connsiteX684" fmla="*/ 1429291 w 2544631"/>
              <a:gd name="connsiteY684" fmla="*/ 669651 h 779326"/>
              <a:gd name="connsiteX685" fmla="*/ 1431215 w 2544631"/>
              <a:gd name="connsiteY685" fmla="*/ 665797 h 779326"/>
              <a:gd name="connsiteX686" fmla="*/ 1431215 w 2544631"/>
              <a:gd name="connsiteY686" fmla="*/ 664834 h 779326"/>
              <a:gd name="connsiteX687" fmla="*/ 1431215 w 2544631"/>
              <a:gd name="connsiteY687" fmla="*/ 662907 h 779326"/>
              <a:gd name="connsiteX688" fmla="*/ 1424479 w 2544631"/>
              <a:gd name="connsiteY688" fmla="*/ 645567 h 779326"/>
              <a:gd name="connsiteX689" fmla="*/ 1395609 w 2544631"/>
              <a:gd name="connsiteY689" fmla="*/ 645567 h 779326"/>
              <a:gd name="connsiteX690" fmla="*/ 1388873 w 2544631"/>
              <a:gd name="connsiteY690" fmla="*/ 661944 h 779326"/>
              <a:gd name="connsiteX691" fmla="*/ 1387911 w 2544631"/>
              <a:gd name="connsiteY691" fmla="*/ 663871 h 779326"/>
              <a:gd name="connsiteX692" fmla="*/ 1387911 w 2544631"/>
              <a:gd name="connsiteY692" fmla="*/ 665797 h 779326"/>
              <a:gd name="connsiteX693" fmla="*/ 1397534 w 2544631"/>
              <a:gd name="connsiteY693" fmla="*/ 670614 h 779326"/>
              <a:gd name="connsiteX694" fmla="*/ 1397534 w 2544631"/>
              <a:gd name="connsiteY694" fmla="*/ 676394 h 779326"/>
              <a:gd name="connsiteX695" fmla="*/ 1389835 w 2544631"/>
              <a:gd name="connsiteY695" fmla="*/ 675431 h 779326"/>
              <a:gd name="connsiteX696" fmla="*/ 1383099 w 2544631"/>
              <a:gd name="connsiteY696" fmla="*/ 675431 h 779326"/>
              <a:gd name="connsiteX697" fmla="*/ 1378287 w 2544631"/>
              <a:gd name="connsiteY697" fmla="*/ 675431 h 779326"/>
              <a:gd name="connsiteX698" fmla="*/ 1368664 w 2544631"/>
              <a:gd name="connsiteY698" fmla="*/ 676394 h 779326"/>
              <a:gd name="connsiteX699" fmla="*/ 1368664 w 2544631"/>
              <a:gd name="connsiteY699" fmla="*/ 670614 h 779326"/>
              <a:gd name="connsiteX700" fmla="*/ 1375400 w 2544631"/>
              <a:gd name="connsiteY700" fmla="*/ 667724 h 779326"/>
              <a:gd name="connsiteX701" fmla="*/ 1381174 w 2544631"/>
              <a:gd name="connsiteY701" fmla="*/ 659054 h 779326"/>
              <a:gd name="connsiteX702" fmla="*/ 1414856 w 2544631"/>
              <a:gd name="connsiteY702" fmla="*/ 582948 h 779326"/>
              <a:gd name="connsiteX703" fmla="*/ 1269544 w 2544631"/>
              <a:gd name="connsiteY703" fmla="*/ 582948 h 779326"/>
              <a:gd name="connsiteX704" fmla="*/ 1282054 w 2544631"/>
              <a:gd name="connsiteY704" fmla="*/ 583911 h 779326"/>
              <a:gd name="connsiteX705" fmla="*/ 1291678 w 2544631"/>
              <a:gd name="connsiteY705" fmla="*/ 583911 h 779326"/>
              <a:gd name="connsiteX706" fmla="*/ 1301301 w 2544631"/>
              <a:gd name="connsiteY706" fmla="*/ 583911 h 779326"/>
              <a:gd name="connsiteX707" fmla="*/ 1313811 w 2544631"/>
              <a:gd name="connsiteY707" fmla="*/ 582948 h 779326"/>
              <a:gd name="connsiteX708" fmla="*/ 1313811 w 2544631"/>
              <a:gd name="connsiteY708" fmla="*/ 587765 h 779326"/>
              <a:gd name="connsiteX709" fmla="*/ 1305150 w 2544631"/>
              <a:gd name="connsiteY709" fmla="*/ 589691 h 779326"/>
              <a:gd name="connsiteX710" fmla="*/ 1302263 w 2544631"/>
              <a:gd name="connsiteY710" fmla="*/ 596435 h 779326"/>
              <a:gd name="connsiteX711" fmla="*/ 1302263 w 2544631"/>
              <a:gd name="connsiteY711" fmla="*/ 638823 h 779326"/>
              <a:gd name="connsiteX712" fmla="*/ 1303226 w 2544631"/>
              <a:gd name="connsiteY712" fmla="*/ 653274 h 779326"/>
              <a:gd name="connsiteX713" fmla="*/ 1306113 w 2544631"/>
              <a:gd name="connsiteY713" fmla="*/ 660017 h 779326"/>
              <a:gd name="connsiteX714" fmla="*/ 1313811 w 2544631"/>
              <a:gd name="connsiteY714" fmla="*/ 665797 h 779326"/>
              <a:gd name="connsiteX715" fmla="*/ 1324397 w 2544631"/>
              <a:gd name="connsiteY715" fmla="*/ 666761 h 779326"/>
              <a:gd name="connsiteX716" fmla="*/ 1341719 w 2544631"/>
              <a:gd name="connsiteY716" fmla="*/ 660980 h 779326"/>
              <a:gd name="connsiteX717" fmla="*/ 1346530 w 2544631"/>
              <a:gd name="connsiteY717" fmla="*/ 638823 h 779326"/>
              <a:gd name="connsiteX718" fmla="*/ 1346530 w 2544631"/>
              <a:gd name="connsiteY718" fmla="*/ 637860 h 779326"/>
              <a:gd name="connsiteX719" fmla="*/ 1346530 w 2544631"/>
              <a:gd name="connsiteY719" fmla="*/ 598362 h 779326"/>
              <a:gd name="connsiteX720" fmla="*/ 1344606 w 2544631"/>
              <a:gd name="connsiteY720" fmla="*/ 589691 h 779326"/>
              <a:gd name="connsiteX721" fmla="*/ 1335945 w 2544631"/>
              <a:gd name="connsiteY721" fmla="*/ 587765 h 779326"/>
              <a:gd name="connsiteX722" fmla="*/ 1335945 w 2544631"/>
              <a:gd name="connsiteY722" fmla="*/ 582948 h 779326"/>
              <a:gd name="connsiteX723" fmla="*/ 1343643 w 2544631"/>
              <a:gd name="connsiteY723" fmla="*/ 582948 h 779326"/>
              <a:gd name="connsiteX724" fmla="*/ 1349417 w 2544631"/>
              <a:gd name="connsiteY724" fmla="*/ 583911 h 779326"/>
              <a:gd name="connsiteX725" fmla="*/ 1356154 w 2544631"/>
              <a:gd name="connsiteY725" fmla="*/ 582948 h 779326"/>
              <a:gd name="connsiteX726" fmla="*/ 1362890 w 2544631"/>
              <a:gd name="connsiteY726" fmla="*/ 582948 h 779326"/>
              <a:gd name="connsiteX727" fmla="*/ 1362890 w 2544631"/>
              <a:gd name="connsiteY727" fmla="*/ 587765 h 779326"/>
              <a:gd name="connsiteX728" fmla="*/ 1357116 w 2544631"/>
              <a:gd name="connsiteY728" fmla="*/ 589691 h 779326"/>
              <a:gd name="connsiteX729" fmla="*/ 1355191 w 2544631"/>
              <a:gd name="connsiteY729" fmla="*/ 598362 h 779326"/>
              <a:gd name="connsiteX730" fmla="*/ 1354229 w 2544631"/>
              <a:gd name="connsiteY730" fmla="*/ 640750 h 779326"/>
              <a:gd name="connsiteX731" fmla="*/ 1345568 w 2544631"/>
              <a:gd name="connsiteY731" fmla="*/ 669651 h 779326"/>
              <a:gd name="connsiteX732" fmla="*/ 1317661 w 2544631"/>
              <a:gd name="connsiteY732" fmla="*/ 678321 h 779326"/>
              <a:gd name="connsiteX733" fmla="*/ 1289753 w 2544631"/>
              <a:gd name="connsiteY733" fmla="*/ 670614 h 779326"/>
              <a:gd name="connsiteX734" fmla="*/ 1280130 w 2544631"/>
              <a:gd name="connsiteY734" fmla="*/ 647493 h 779326"/>
              <a:gd name="connsiteX735" fmla="*/ 1280130 w 2544631"/>
              <a:gd name="connsiteY735" fmla="*/ 596435 h 779326"/>
              <a:gd name="connsiteX736" fmla="*/ 1278205 w 2544631"/>
              <a:gd name="connsiteY736" fmla="*/ 589691 h 779326"/>
              <a:gd name="connsiteX737" fmla="*/ 1270506 w 2544631"/>
              <a:gd name="connsiteY737" fmla="*/ 587765 h 779326"/>
              <a:gd name="connsiteX738" fmla="*/ 1269544 w 2544631"/>
              <a:gd name="connsiteY738" fmla="*/ 587765 h 779326"/>
              <a:gd name="connsiteX739" fmla="*/ 1269544 w 2544631"/>
              <a:gd name="connsiteY739" fmla="*/ 582948 h 779326"/>
              <a:gd name="connsiteX740" fmla="*/ 1151177 w 2544631"/>
              <a:gd name="connsiteY740" fmla="*/ 582948 h 779326"/>
              <a:gd name="connsiteX741" fmla="*/ 1159838 w 2544631"/>
              <a:gd name="connsiteY741" fmla="*/ 582948 h 779326"/>
              <a:gd name="connsiteX742" fmla="*/ 1173311 w 2544631"/>
              <a:gd name="connsiteY742" fmla="*/ 583911 h 779326"/>
              <a:gd name="connsiteX743" fmla="*/ 1185821 w 2544631"/>
              <a:gd name="connsiteY743" fmla="*/ 582948 h 779326"/>
              <a:gd name="connsiteX744" fmla="*/ 1194482 w 2544631"/>
              <a:gd name="connsiteY744" fmla="*/ 582948 h 779326"/>
              <a:gd name="connsiteX745" fmla="*/ 1194482 w 2544631"/>
              <a:gd name="connsiteY745" fmla="*/ 587765 h 779326"/>
              <a:gd name="connsiteX746" fmla="*/ 1186784 w 2544631"/>
              <a:gd name="connsiteY746" fmla="*/ 589691 h 779326"/>
              <a:gd name="connsiteX747" fmla="*/ 1183897 w 2544631"/>
              <a:gd name="connsiteY747" fmla="*/ 596435 h 779326"/>
              <a:gd name="connsiteX748" fmla="*/ 1183897 w 2544631"/>
              <a:gd name="connsiteY748" fmla="*/ 622446 h 779326"/>
              <a:gd name="connsiteX749" fmla="*/ 1223352 w 2544631"/>
              <a:gd name="connsiteY749" fmla="*/ 622446 h 779326"/>
              <a:gd name="connsiteX750" fmla="*/ 1223352 w 2544631"/>
              <a:gd name="connsiteY750" fmla="*/ 596435 h 779326"/>
              <a:gd name="connsiteX751" fmla="*/ 1220465 w 2544631"/>
              <a:gd name="connsiteY751" fmla="*/ 589691 h 779326"/>
              <a:gd name="connsiteX752" fmla="*/ 1212767 w 2544631"/>
              <a:gd name="connsiteY752" fmla="*/ 587765 h 779326"/>
              <a:gd name="connsiteX753" fmla="*/ 1211804 w 2544631"/>
              <a:gd name="connsiteY753" fmla="*/ 587765 h 779326"/>
              <a:gd name="connsiteX754" fmla="*/ 1211804 w 2544631"/>
              <a:gd name="connsiteY754" fmla="*/ 582948 h 779326"/>
              <a:gd name="connsiteX755" fmla="*/ 1222390 w 2544631"/>
              <a:gd name="connsiteY755" fmla="*/ 582948 h 779326"/>
              <a:gd name="connsiteX756" fmla="*/ 1233938 w 2544631"/>
              <a:gd name="connsiteY756" fmla="*/ 583911 h 779326"/>
              <a:gd name="connsiteX757" fmla="*/ 1245486 w 2544631"/>
              <a:gd name="connsiteY757" fmla="*/ 582948 h 779326"/>
              <a:gd name="connsiteX758" fmla="*/ 1255109 w 2544631"/>
              <a:gd name="connsiteY758" fmla="*/ 582948 h 779326"/>
              <a:gd name="connsiteX759" fmla="*/ 1255109 w 2544631"/>
              <a:gd name="connsiteY759" fmla="*/ 587765 h 779326"/>
              <a:gd name="connsiteX760" fmla="*/ 1254147 w 2544631"/>
              <a:gd name="connsiteY760" fmla="*/ 587765 h 779326"/>
              <a:gd name="connsiteX761" fmla="*/ 1247410 w 2544631"/>
              <a:gd name="connsiteY761" fmla="*/ 589691 h 779326"/>
              <a:gd name="connsiteX762" fmla="*/ 1244523 w 2544631"/>
              <a:gd name="connsiteY762" fmla="*/ 596435 h 779326"/>
              <a:gd name="connsiteX763" fmla="*/ 1244523 w 2544631"/>
              <a:gd name="connsiteY763" fmla="*/ 659054 h 779326"/>
              <a:gd name="connsiteX764" fmla="*/ 1247410 w 2544631"/>
              <a:gd name="connsiteY764" fmla="*/ 667724 h 779326"/>
              <a:gd name="connsiteX765" fmla="*/ 1255109 w 2544631"/>
              <a:gd name="connsiteY765" fmla="*/ 670614 h 779326"/>
              <a:gd name="connsiteX766" fmla="*/ 1255109 w 2544631"/>
              <a:gd name="connsiteY766" fmla="*/ 676394 h 779326"/>
              <a:gd name="connsiteX767" fmla="*/ 1243561 w 2544631"/>
              <a:gd name="connsiteY767" fmla="*/ 675431 h 779326"/>
              <a:gd name="connsiteX768" fmla="*/ 1233938 w 2544631"/>
              <a:gd name="connsiteY768" fmla="*/ 675431 h 779326"/>
              <a:gd name="connsiteX769" fmla="*/ 1226239 w 2544631"/>
              <a:gd name="connsiteY769" fmla="*/ 675431 h 779326"/>
              <a:gd name="connsiteX770" fmla="*/ 1212767 w 2544631"/>
              <a:gd name="connsiteY770" fmla="*/ 676394 h 779326"/>
              <a:gd name="connsiteX771" fmla="*/ 1212767 w 2544631"/>
              <a:gd name="connsiteY771" fmla="*/ 670614 h 779326"/>
              <a:gd name="connsiteX772" fmla="*/ 1221428 w 2544631"/>
              <a:gd name="connsiteY772" fmla="*/ 668687 h 779326"/>
              <a:gd name="connsiteX773" fmla="*/ 1223352 w 2544631"/>
              <a:gd name="connsiteY773" fmla="*/ 659054 h 779326"/>
              <a:gd name="connsiteX774" fmla="*/ 1223352 w 2544631"/>
              <a:gd name="connsiteY774" fmla="*/ 629189 h 779326"/>
              <a:gd name="connsiteX775" fmla="*/ 1183897 w 2544631"/>
              <a:gd name="connsiteY775" fmla="*/ 629189 h 779326"/>
              <a:gd name="connsiteX776" fmla="*/ 1183897 w 2544631"/>
              <a:gd name="connsiteY776" fmla="*/ 659054 h 779326"/>
              <a:gd name="connsiteX777" fmla="*/ 1185821 w 2544631"/>
              <a:gd name="connsiteY777" fmla="*/ 668687 h 779326"/>
              <a:gd name="connsiteX778" fmla="*/ 1194482 w 2544631"/>
              <a:gd name="connsiteY778" fmla="*/ 670614 h 779326"/>
              <a:gd name="connsiteX779" fmla="*/ 1194482 w 2544631"/>
              <a:gd name="connsiteY779" fmla="*/ 675431 h 779326"/>
              <a:gd name="connsiteX780" fmla="*/ 1181972 w 2544631"/>
              <a:gd name="connsiteY780" fmla="*/ 675431 h 779326"/>
              <a:gd name="connsiteX781" fmla="*/ 1173311 w 2544631"/>
              <a:gd name="connsiteY781" fmla="*/ 675431 h 779326"/>
              <a:gd name="connsiteX782" fmla="*/ 1162725 w 2544631"/>
              <a:gd name="connsiteY782" fmla="*/ 675431 h 779326"/>
              <a:gd name="connsiteX783" fmla="*/ 1151177 w 2544631"/>
              <a:gd name="connsiteY783" fmla="*/ 676394 h 779326"/>
              <a:gd name="connsiteX784" fmla="*/ 1151177 w 2544631"/>
              <a:gd name="connsiteY784" fmla="*/ 670614 h 779326"/>
              <a:gd name="connsiteX785" fmla="*/ 1152140 w 2544631"/>
              <a:gd name="connsiteY785" fmla="*/ 670614 h 779326"/>
              <a:gd name="connsiteX786" fmla="*/ 1159838 w 2544631"/>
              <a:gd name="connsiteY786" fmla="*/ 668687 h 779326"/>
              <a:gd name="connsiteX787" fmla="*/ 1161763 w 2544631"/>
              <a:gd name="connsiteY787" fmla="*/ 659054 h 779326"/>
              <a:gd name="connsiteX788" fmla="*/ 1161763 w 2544631"/>
              <a:gd name="connsiteY788" fmla="*/ 596435 h 779326"/>
              <a:gd name="connsiteX789" fmla="*/ 1159838 w 2544631"/>
              <a:gd name="connsiteY789" fmla="*/ 589691 h 779326"/>
              <a:gd name="connsiteX790" fmla="*/ 1153102 w 2544631"/>
              <a:gd name="connsiteY790" fmla="*/ 587765 h 779326"/>
              <a:gd name="connsiteX791" fmla="*/ 1151177 w 2544631"/>
              <a:gd name="connsiteY791" fmla="*/ 587765 h 779326"/>
              <a:gd name="connsiteX792" fmla="*/ 1151177 w 2544631"/>
              <a:gd name="connsiteY792" fmla="*/ 582948 h 779326"/>
              <a:gd name="connsiteX793" fmla="*/ 990468 w 2544631"/>
              <a:gd name="connsiteY793" fmla="*/ 582948 h 779326"/>
              <a:gd name="connsiteX794" fmla="*/ 1002016 w 2544631"/>
              <a:gd name="connsiteY794" fmla="*/ 582948 h 779326"/>
              <a:gd name="connsiteX795" fmla="*/ 1012602 w 2544631"/>
              <a:gd name="connsiteY795" fmla="*/ 583911 h 779326"/>
              <a:gd name="connsiteX796" fmla="*/ 1024150 w 2544631"/>
              <a:gd name="connsiteY796" fmla="*/ 582948 h 779326"/>
              <a:gd name="connsiteX797" fmla="*/ 1034736 w 2544631"/>
              <a:gd name="connsiteY797" fmla="*/ 582948 h 779326"/>
              <a:gd name="connsiteX798" fmla="*/ 1034736 w 2544631"/>
              <a:gd name="connsiteY798" fmla="*/ 587765 h 779326"/>
              <a:gd name="connsiteX799" fmla="*/ 1027037 w 2544631"/>
              <a:gd name="connsiteY799" fmla="*/ 589691 h 779326"/>
              <a:gd name="connsiteX800" fmla="*/ 1024150 w 2544631"/>
              <a:gd name="connsiteY800" fmla="*/ 596435 h 779326"/>
              <a:gd name="connsiteX801" fmla="*/ 1024150 w 2544631"/>
              <a:gd name="connsiteY801" fmla="*/ 659054 h 779326"/>
              <a:gd name="connsiteX802" fmla="*/ 1026075 w 2544631"/>
              <a:gd name="connsiteY802" fmla="*/ 668687 h 779326"/>
              <a:gd name="connsiteX803" fmla="*/ 1034736 w 2544631"/>
              <a:gd name="connsiteY803" fmla="*/ 670614 h 779326"/>
              <a:gd name="connsiteX804" fmla="*/ 1034736 w 2544631"/>
              <a:gd name="connsiteY804" fmla="*/ 676394 h 779326"/>
              <a:gd name="connsiteX805" fmla="*/ 1024150 w 2544631"/>
              <a:gd name="connsiteY805" fmla="*/ 675431 h 779326"/>
              <a:gd name="connsiteX806" fmla="*/ 1012602 w 2544631"/>
              <a:gd name="connsiteY806" fmla="*/ 675431 h 779326"/>
              <a:gd name="connsiteX807" fmla="*/ 1002979 w 2544631"/>
              <a:gd name="connsiteY807" fmla="*/ 675431 h 779326"/>
              <a:gd name="connsiteX808" fmla="*/ 990468 w 2544631"/>
              <a:gd name="connsiteY808" fmla="*/ 676394 h 779326"/>
              <a:gd name="connsiteX809" fmla="*/ 990468 w 2544631"/>
              <a:gd name="connsiteY809" fmla="*/ 670614 h 779326"/>
              <a:gd name="connsiteX810" fmla="*/ 991431 w 2544631"/>
              <a:gd name="connsiteY810" fmla="*/ 670614 h 779326"/>
              <a:gd name="connsiteX811" fmla="*/ 1000092 w 2544631"/>
              <a:gd name="connsiteY811" fmla="*/ 668687 h 779326"/>
              <a:gd name="connsiteX812" fmla="*/ 1002016 w 2544631"/>
              <a:gd name="connsiteY812" fmla="*/ 659054 h 779326"/>
              <a:gd name="connsiteX813" fmla="*/ 1002016 w 2544631"/>
              <a:gd name="connsiteY813" fmla="*/ 596435 h 779326"/>
              <a:gd name="connsiteX814" fmla="*/ 1000092 w 2544631"/>
              <a:gd name="connsiteY814" fmla="*/ 589691 h 779326"/>
              <a:gd name="connsiteX815" fmla="*/ 992393 w 2544631"/>
              <a:gd name="connsiteY815" fmla="*/ 587765 h 779326"/>
              <a:gd name="connsiteX816" fmla="*/ 990468 w 2544631"/>
              <a:gd name="connsiteY816" fmla="*/ 587765 h 779326"/>
              <a:gd name="connsiteX817" fmla="*/ 990468 w 2544631"/>
              <a:gd name="connsiteY817" fmla="*/ 582948 h 779326"/>
              <a:gd name="connsiteX818" fmla="*/ 2256895 w 2544631"/>
              <a:gd name="connsiteY818" fmla="*/ 581021 h 779326"/>
              <a:gd name="connsiteX819" fmla="*/ 2268443 w 2544631"/>
              <a:gd name="connsiteY819" fmla="*/ 581984 h 779326"/>
              <a:gd name="connsiteX820" fmla="*/ 2283840 w 2544631"/>
              <a:gd name="connsiteY820" fmla="*/ 583911 h 779326"/>
              <a:gd name="connsiteX821" fmla="*/ 2283840 w 2544631"/>
              <a:gd name="connsiteY821" fmla="*/ 584874 h 779326"/>
              <a:gd name="connsiteX822" fmla="*/ 2283840 w 2544631"/>
              <a:gd name="connsiteY822" fmla="*/ 597398 h 779326"/>
              <a:gd name="connsiteX823" fmla="*/ 2283840 w 2544631"/>
              <a:gd name="connsiteY823" fmla="*/ 608959 h 779326"/>
              <a:gd name="connsiteX824" fmla="*/ 2276141 w 2544631"/>
              <a:gd name="connsiteY824" fmla="*/ 608959 h 779326"/>
              <a:gd name="connsiteX825" fmla="*/ 2271330 w 2544631"/>
              <a:gd name="connsiteY825" fmla="*/ 593545 h 779326"/>
              <a:gd name="connsiteX826" fmla="*/ 2257857 w 2544631"/>
              <a:gd name="connsiteY826" fmla="*/ 588728 h 779326"/>
              <a:gd name="connsiteX827" fmla="*/ 2247271 w 2544631"/>
              <a:gd name="connsiteY827" fmla="*/ 591618 h 779326"/>
              <a:gd name="connsiteX828" fmla="*/ 2243422 w 2544631"/>
              <a:gd name="connsiteY828" fmla="*/ 601252 h 779326"/>
              <a:gd name="connsiteX829" fmla="*/ 2246309 w 2544631"/>
              <a:gd name="connsiteY829" fmla="*/ 609922 h 779326"/>
              <a:gd name="connsiteX830" fmla="*/ 2260744 w 2544631"/>
              <a:gd name="connsiteY830" fmla="*/ 617629 h 779326"/>
              <a:gd name="connsiteX831" fmla="*/ 2265556 w 2544631"/>
              <a:gd name="connsiteY831" fmla="*/ 619556 h 779326"/>
              <a:gd name="connsiteX832" fmla="*/ 2281915 w 2544631"/>
              <a:gd name="connsiteY832" fmla="*/ 628226 h 779326"/>
              <a:gd name="connsiteX833" fmla="*/ 2287689 w 2544631"/>
              <a:gd name="connsiteY833" fmla="*/ 636896 h 779326"/>
              <a:gd name="connsiteX834" fmla="*/ 2289614 w 2544631"/>
              <a:gd name="connsiteY834" fmla="*/ 647493 h 779326"/>
              <a:gd name="connsiteX835" fmla="*/ 2280953 w 2544631"/>
              <a:gd name="connsiteY835" fmla="*/ 669651 h 779326"/>
              <a:gd name="connsiteX836" fmla="*/ 2255932 w 2544631"/>
              <a:gd name="connsiteY836" fmla="*/ 678321 h 779326"/>
              <a:gd name="connsiteX837" fmla="*/ 2239573 w 2544631"/>
              <a:gd name="connsiteY837" fmla="*/ 676394 h 779326"/>
              <a:gd name="connsiteX838" fmla="*/ 2224175 w 2544631"/>
              <a:gd name="connsiteY838" fmla="*/ 670614 h 779326"/>
              <a:gd name="connsiteX839" fmla="*/ 2225137 w 2544631"/>
              <a:gd name="connsiteY839" fmla="*/ 660980 h 779326"/>
              <a:gd name="connsiteX840" fmla="*/ 2225137 w 2544631"/>
              <a:gd name="connsiteY840" fmla="*/ 651347 h 779326"/>
              <a:gd name="connsiteX841" fmla="*/ 2225137 w 2544631"/>
              <a:gd name="connsiteY841" fmla="*/ 647493 h 779326"/>
              <a:gd name="connsiteX842" fmla="*/ 2225137 w 2544631"/>
              <a:gd name="connsiteY842" fmla="*/ 644603 h 779326"/>
              <a:gd name="connsiteX843" fmla="*/ 2234761 w 2544631"/>
              <a:gd name="connsiteY843" fmla="*/ 644603 h 779326"/>
              <a:gd name="connsiteX844" fmla="*/ 2239573 w 2544631"/>
              <a:gd name="connsiteY844" fmla="*/ 662907 h 779326"/>
              <a:gd name="connsiteX845" fmla="*/ 2254008 w 2544631"/>
              <a:gd name="connsiteY845" fmla="*/ 669651 h 779326"/>
              <a:gd name="connsiteX846" fmla="*/ 2266518 w 2544631"/>
              <a:gd name="connsiteY846" fmla="*/ 665797 h 779326"/>
              <a:gd name="connsiteX847" fmla="*/ 2271330 w 2544631"/>
              <a:gd name="connsiteY847" fmla="*/ 655200 h 779326"/>
              <a:gd name="connsiteX848" fmla="*/ 2268443 w 2544631"/>
              <a:gd name="connsiteY848" fmla="*/ 646530 h 779326"/>
              <a:gd name="connsiteX849" fmla="*/ 2254008 w 2544631"/>
              <a:gd name="connsiteY849" fmla="*/ 638823 h 779326"/>
              <a:gd name="connsiteX850" fmla="*/ 2231874 w 2544631"/>
              <a:gd name="connsiteY850" fmla="*/ 625336 h 779326"/>
              <a:gd name="connsiteX851" fmla="*/ 2226100 w 2544631"/>
              <a:gd name="connsiteY851" fmla="*/ 608959 h 779326"/>
              <a:gd name="connsiteX852" fmla="*/ 2234761 w 2544631"/>
              <a:gd name="connsiteY852" fmla="*/ 588728 h 779326"/>
              <a:gd name="connsiteX853" fmla="*/ 2256895 w 2544631"/>
              <a:gd name="connsiteY853" fmla="*/ 581021 h 779326"/>
              <a:gd name="connsiteX854" fmla="*/ 1102099 w 2544631"/>
              <a:gd name="connsiteY854" fmla="*/ 581021 h 779326"/>
              <a:gd name="connsiteX855" fmla="*/ 1130969 w 2544631"/>
              <a:gd name="connsiteY855" fmla="*/ 584874 h 779326"/>
              <a:gd name="connsiteX856" fmla="*/ 1133856 w 2544631"/>
              <a:gd name="connsiteY856" fmla="*/ 584874 h 779326"/>
              <a:gd name="connsiteX857" fmla="*/ 1132893 w 2544631"/>
              <a:gd name="connsiteY857" fmla="*/ 594508 h 779326"/>
              <a:gd name="connsiteX858" fmla="*/ 1132893 w 2544631"/>
              <a:gd name="connsiteY858" fmla="*/ 603178 h 779326"/>
              <a:gd name="connsiteX859" fmla="*/ 1132893 w 2544631"/>
              <a:gd name="connsiteY859" fmla="*/ 607032 h 779326"/>
              <a:gd name="connsiteX860" fmla="*/ 1132893 w 2544631"/>
              <a:gd name="connsiteY860" fmla="*/ 613775 h 779326"/>
              <a:gd name="connsiteX861" fmla="*/ 1125195 w 2544631"/>
              <a:gd name="connsiteY861" fmla="*/ 613775 h 779326"/>
              <a:gd name="connsiteX862" fmla="*/ 1118458 w 2544631"/>
              <a:gd name="connsiteY862" fmla="*/ 594508 h 779326"/>
              <a:gd name="connsiteX863" fmla="*/ 1104023 w 2544631"/>
              <a:gd name="connsiteY863" fmla="*/ 587765 h 779326"/>
              <a:gd name="connsiteX864" fmla="*/ 1082852 w 2544631"/>
              <a:gd name="connsiteY864" fmla="*/ 598362 h 779326"/>
              <a:gd name="connsiteX865" fmla="*/ 1075153 w 2544631"/>
              <a:gd name="connsiteY865" fmla="*/ 626299 h 779326"/>
              <a:gd name="connsiteX866" fmla="*/ 1083814 w 2544631"/>
              <a:gd name="connsiteY866" fmla="*/ 656164 h 779326"/>
              <a:gd name="connsiteX867" fmla="*/ 1104986 w 2544631"/>
              <a:gd name="connsiteY867" fmla="*/ 667724 h 779326"/>
              <a:gd name="connsiteX868" fmla="*/ 1118458 w 2544631"/>
              <a:gd name="connsiteY868" fmla="*/ 663871 h 779326"/>
              <a:gd name="connsiteX869" fmla="*/ 1130969 w 2544631"/>
              <a:gd name="connsiteY869" fmla="*/ 651347 h 779326"/>
              <a:gd name="connsiteX870" fmla="*/ 1137705 w 2544631"/>
              <a:gd name="connsiteY870" fmla="*/ 655200 h 779326"/>
              <a:gd name="connsiteX871" fmla="*/ 1120383 w 2544631"/>
              <a:gd name="connsiteY871" fmla="*/ 672541 h 779326"/>
              <a:gd name="connsiteX872" fmla="*/ 1098249 w 2544631"/>
              <a:gd name="connsiteY872" fmla="*/ 678321 h 779326"/>
              <a:gd name="connsiteX873" fmla="*/ 1064568 w 2544631"/>
              <a:gd name="connsiteY873" fmla="*/ 664834 h 779326"/>
              <a:gd name="connsiteX874" fmla="*/ 1052058 w 2544631"/>
              <a:gd name="connsiteY874" fmla="*/ 629189 h 779326"/>
              <a:gd name="connsiteX875" fmla="*/ 1065530 w 2544631"/>
              <a:gd name="connsiteY875" fmla="*/ 594508 h 779326"/>
              <a:gd name="connsiteX876" fmla="*/ 1102099 w 2544631"/>
              <a:gd name="connsiteY876" fmla="*/ 581021 h 779326"/>
              <a:gd name="connsiteX877" fmla="*/ 939465 w 2544631"/>
              <a:gd name="connsiteY877" fmla="*/ 581021 h 779326"/>
              <a:gd name="connsiteX878" fmla="*/ 951975 w 2544631"/>
              <a:gd name="connsiteY878" fmla="*/ 581984 h 779326"/>
              <a:gd name="connsiteX879" fmla="*/ 966410 w 2544631"/>
              <a:gd name="connsiteY879" fmla="*/ 583911 h 779326"/>
              <a:gd name="connsiteX880" fmla="*/ 966410 w 2544631"/>
              <a:gd name="connsiteY880" fmla="*/ 584874 h 779326"/>
              <a:gd name="connsiteX881" fmla="*/ 966410 w 2544631"/>
              <a:gd name="connsiteY881" fmla="*/ 597398 h 779326"/>
              <a:gd name="connsiteX882" fmla="*/ 966410 w 2544631"/>
              <a:gd name="connsiteY882" fmla="*/ 608959 h 779326"/>
              <a:gd name="connsiteX883" fmla="*/ 958712 w 2544631"/>
              <a:gd name="connsiteY883" fmla="*/ 608959 h 779326"/>
              <a:gd name="connsiteX884" fmla="*/ 953900 w 2544631"/>
              <a:gd name="connsiteY884" fmla="*/ 593545 h 779326"/>
              <a:gd name="connsiteX885" fmla="*/ 941390 w 2544631"/>
              <a:gd name="connsiteY885" fmla="*/ 588728 h 779326"/>
              <a:gd name="connsiteX886" fmla="*/ 930804 w 2544631"/>
              <a:gd name="connsiteY886" fmla="*/ 591618 h 779326"/>
              <a:gd name="connsiteX887" fmla="*/ 926955 w 2544631"/>
              <a:gd name="connsiteY887" fmla="*/ 601252 h 779326"/>
              <a:gd name="connsiteX888" fmla="*/ 929842 w 2544631"/>
              <a:gd name="connsiteY888" fmla="*/ 609922 h 779326"/>
              <a:gd name="connsiteX889" fmla="*/ 944277 w 2544631"/>
              <a:gd name="connsiteY889" fmla="*/ 617629 h 779326"/>
              <a:gd name="connsiteX890" fmla="*/ 948126 w 2544631"/>
              <a:gd name="connsiteY890" fmla="*/ 619556 h 779326"/>
              <a:gd name="connsiteX891" fmla="*/ 964486 w 2544631"/>
              <a:gd name="connsiteY891" fmla="*/ 628226 h 779326"/>
              <a:gd name="connsiteX892" fmla="*/ 970260 w 2544631"/>
              <a:gd name="connsiteY892" fmla="*/ 636896 h 779326"/>
              <a:gd name="connsiteX893" fmla="*/ 973146 w 2544631"/>
              <a:gd name="connsiteY893" fmla="*/ 647493 h 779326"/>
              <a:gd name="connsiteX894" fmla="*/ 963523 w 2544631"/>
              <a:gd name="connsiteY894" fmla="*/ 669651 h 779326"/>
              <a:gd name="connsiteX895" fmla="*/ 938503 w 2544631"/>
              <a:gd name="connsiteY895" fmla="*/ 678321 h 779326"/>
              <a:gd name="connsiteX896" fmla="*/ 922143 w 2544631"/>
              <a:gd name="connsiteY896" fmla="*/ 676394 h 779326"/>
              <a:gd name="connsiteX897" fmla="*/ 906746 w 2544631"/>
              <a:gd name="connsiteY897" fmla="*/ 670614 h 779326"/>
              <a:gd name="connsiteX898" fmla="*/ 907708 w 2544631"/>
              <a:gd name="connsiteY898" fmla="*/ 660980 h 779326"/>
              <a:gd name="connsiteX899" fmla="*/ 907708 w 2544631"/>
              <a:gd name="connsiteY899" fmla="*/ 651347 h 779326"/>
              <a:gd name="connsiteX900" fmla="*/ 907708 w 2544631"/>
              <a:gd name="connsiteY900" fmla="*/ 647493 h 779326"/>
              <a:gd name="connsiteX901" fmla="*/ 907708 w 2544631"/>
              <a:gd name="connsiteY901" fmla="*/ 644603 h 779326"/>
              <a:gd name="connsiteX902" fmla="*/ 917331 w 2544631"/>
              <a:gd name="connsiteY902" fmla="*/ 644603 h 779326"/>
              <a:gd name="connsiteX903" fmla="*/ 922143 w 2544631"/>
              <a:gd name="connsiteY903" fmla="*/ 662907 h 779326"/>
              <a:gd name="connsiteX904" fmla="*/ 937540 w 2544631"/>
              <a:gd name="connsiteY904" fmla="*/ 669651 h 779326"/>
              <a:gd name="connsiteX905" fmla="*/ 949088 w 2544631"/>
              <a:gd name="connsiteY905" fmla="*/ 665797 h 779326"/>
              <a:gd name="connsiteX906" fmla="*/ 953900 w 2544631"/>
              <a:gd name="connsiteY906" fmla="*/ 655200 h 779326"/>
              <a:gd name="connsiteX907" fmla="*/ 951013 w 2544631"/>
              <a:gd name="connsiteY907" fmla="*/ 646530 h 779326"/>
              <a:gd name="connsiteX908" fmla="*/ 936578 w 2544631"/>
              <a:gd name="connsiteY908" fmla="*/ 638823 h 779326"/>
              <a:gd name="connsiteX909" fmla="*/ 914444 w 2544631"/>
              <a:gd name="connsiteY909" fmla="*/ 625336 h 779326"/>
              <a:gd name="connsiteX910" fmla="*/ 908670 w 2544631"/>
              <a:gd name="connsiteY910" fmla="*/ 608959 h 779326"/>
              <a:gd name="connsiteX911" fmla="*/ 917331 w 2544631"/>
              <a:gd name="connsiteY911" fmla="*/ 588728 h 779326"/>
              <a:gd name="connsiteX912" fmla="*/ 939465 w 2544631"/>
              <a:gd name="connsiteY912" fmla="*/ 581021 h 779326"/>
              <a:gd name="connsiteX913" fmla="*/ 165586 w 2544631"/>
              <a:gd name="connsiteY913" fmla="*/ 575168 h 779326"/>
              <a:gd name="connsiteX914" fmla="*/ 184827 w 2544631"/>
              <a:gd name="connsiteY914" fmla="*/ 595387 h 779326"/>
              <a:gd name="connsiteX915" fmla="*/ 182903 w 2544631"/>
              <a:gd name="connsiteY915" fmla="*/ 596350 h 779326"/>
              <a:gd name="connsiteX916" fmla="*/ 179055 w 2544631"/>
              <a:gd name="connsiteY916" fmla="*/ 594424 h 779326"/>
              <a:gd name="connsiteX917" fmla="*/ 173282 w 2544631"/>
              <a:gd name="connsiteY917" fmla="*/ 597313 h 779326"/>
              <a:gd name="connsiteX918" fmla="*/ 154042 w 2544631"/>
              <a:gd name="connsiteY918" fmla="*/ 615606 h 779326"/>
              <a:gd name="connsiteX919" fmla="*/ 149232 w 2544631"/>
              <a:gd name="connsiteY919" fmla="*/ 622345 h 779326"/>
              <a:gd name="connsiteX920" fmla="*/ 152118 w 2544631"/>
              <a:gd name="connsiteY920" fmla="*/ 630047 h 779326"/>
              <a:gd name="connsiteX921" fmla="*/ 160776 w 2544631"/>
              <a:gd name="connsiteY921" fmla="*/ 633898 h 779326"/>
              <a:gd name="connsiteX922" fmla="*/ 171358 w 2544631"/>
              <a:gd name="connsiteY922" fmla="*/ 628122 h 779326"/>
              <a:gd name="connsiteX923" fmla="*/ 187713 w 2544631"/>
              <a:gd name="connsiteY923" fmla="*/ 612717 h 779326"/>
              <a:gd name="connsiteX924" fmla="*/ 190599 w 2544631"/>
              <a:gd name="connsiteY924" fmla="*/ 607903 h 779326"/>
              <a:gd name="connsiteX925" fmla="*/ 188675 w 2544631"/>
              <a:gd name="connsiteY925" fmla="*/ 603089 h 779326"/>
              <a:gd name="connsiteX926" fmla="*/ 190599 w 2544631"/>
              <a:gd name="connsiteY926" fmla="*/ 602126 h 779326"/>
              <a:gd name="connsiteX927" fmla="*/ 201181 w 2544631"/>
              <a:gd name="connsiteY927" fmla="*/ 613680 h 779326"/>
              <a:gd name="connsiteX928" fmla="*/ 200219 w 2544631"/>
              <a:gd name="connsiteY928" fmla="*/ 614643 h 779326"/>
              <a:gd name="connsiteX929" fmla="*/ 195409 w 2544631"/>
              <a:gd name="connsiteY929" fmla="*/ 611754 h 779326"/>
              <a:gd name="connsiteX930" fmla="*/ 190599 w 2544631"/>
              <a:gd name="connsiteY930" fmla="*/ 614643 h 779326"/>
              <a:gd name="connsiteX931" fmla="*/ 174244 w 2544631"/>
              <a:gd name="connsiteY931" fmla="*/ 630047 h 779326"/>
              <a:gd name="connsiteX932" fmla="*/ 167510 w 2544631"/>
              <a:gd name="connsiteY932" fmla="*/ 634861 h 779326"/>
              <a:gd name="connsiteX933" fmla="*/ 161738 w 2544631"/>
              <a:gd name="connsiteY933" fmla="*/ 636787 h 779326"/>
              <a:gd name="connsiteX934" fmla="*/ 154042 w 2544631"/>
              <a:gd name="connsiteY934" fmla="*/ 634861 h 779326"/>
              <a:gd name="connsiteX935" fmla="*/ 146346 w 2544631"/>
              <a:gd name="connsiteY935" fmla="*/ 628122 h 779326"/>
              <a:gd name="connsiteX936" fmla="*/ 139612 w 2544631"/>
              <a:gd name="connsiteY936" fmla="*/ 614643 h 779326"/>
              <a:gd name="connsiteX937" fmla="*/ 146346 w 2544631"/>
              <a:gd name="connsiteY937" fmla="*/ 602126 h 779326"/>
              <a:gd name="connsiteX938" fmla="*/ 163662 w 2544631"/>
              <a:gd name="connsiteY938" fmla="*/ 585759 h 779326"/>
              <a:gd name="connsiteX939" fmla="*/ 166548 w 2544631"/>
              <a:gd name="connsiteY939" fmla="*/ 580945 h 779326"/>
              <a:gd name="connsiteX940" fmla="*/ 163662 w 2544631"/>
              <a:gd name="connsiteY940" fmla="*/ 576131 h 779326"/>
              <a:gd name="connsiteX941" fmla="*/ 165586 w 2544631"/>
              <a:gd name="connsiteY941" fmla="*/ 575168 h 779326"/>
              <a:gd name="connsiteX942" fmla="*/ 617729 w 2544631"/>
              <a:gd name="connsiteY942" fmla="*/ 574206 h 779326"/>
              <a:gd name="connsiteX943" fmla="*/ 628311 w 2544631"/>
              <a:gd name="connsiteY943" fmla="*/ 576131 h 779326"/>
              <a:gd name="connsiteX944" fmla="*/ 633121 w 2544631"/>
              <a:gd name="connsiteY944" fmla="*/ 582871 h 779326"/>
              <a:gd name="connsiteX945" fmla="*/ 632159 w 2544631"/>
              <a:gd name="connsiteY945" fmla="*/ 591536 h 779326"/>
              <a:gd name="connsiteX946" fmla="*/ 651399 w 2544631"/>
              <a:gd name="connsiteY946" fmla="*/ 595387 h 779326"/>
              <a:gd name="connsiteX947" fmla="*/ 656209 w 2544631"/>
              <a:gd name="connsiteY947" fmla="*/ 595387 h 779326"/>
              <a:gd name="connsiteX948" fmla="*/ 659095 w 2544631"/>
              <a:gd name="connsiteY948" fmla="*/ 593461 h 779326"/>
              <a:gd name="connsiteX949" fmla="*/ 660057 w 2544631"/>
              <a:gd name="connsiteY949" fmla="*/ 594424 h 779326"/>
              <a:gd name="connsiteX950" fmla="*/ 648513 w 2544631"/>
              <a:gd name="connsiteY950" fmla="*/ 608866 h 779326"/>
              <a:gd name="connsiteX951" fmla="*/ 623501 w 2544631"/>
              <a:gd name="connsiteY951" fmla="*/ 604052 h 779326"/>
              <a:gd name="connsiteX952" fmla="*/ 622539 w 2544631"/>
              <a:gd name="connsiteY952" fmla="*/ 605015 h 779326"/>
              <a:gd name="connsiteX953" fmla="*/ 633121 w 2544631"/>
              <a:gd name="connsiteY953" fmla="*/ 613680 h 779326"/>
              <a:gd name="connsiteX954" fmla="*/ 637931 w 2544631"/>
              <a:gd name="connsiteY954" fmla="*/ 615606 h 779326"/>
              <a:gd name="connsiteX955" fmla="*/ 642741 w 2544631"/>
              <a:gd name="connsiteY955" fmla="*/ 612717 h 779326"/>
              <a:gd name="connsiteX956" fmla="*/ 643703 w 2544631"/>
              <a:gd name="connsiteY956" fmla="*/ 614643 h 779326"/>
              <a:gd name="connsiteX957" fmla="*/ 625425 w 2544631"/>
              <a:gd name="connsiteY957" fmla="*/ 635824 h 779326"/>
              <a:gd name="connsiteX958" fmla="*/ 624463 w 2544631"/>
              <a:gd name="connsiteY958" fmla="*/ 634861 h 779326"/>
              <a:gd name="connsiteX959" fmla="*/ 626387 w 2544631"/>
              <a:gd name="connsiteY959" fmla="*/ 630047 h 779326"/>
              <a:gd name="connsiteX960" fmla="*/ 622539 w 2544631"/>
              <a:gd name="connsiteY960" fmla="*/ 625233 h 779326"/>
              <a:gd name="connsiteX961" fmla="*/ 598489 w 2544631"/>
              <a:gd name="connsiteY961" fmla="*/ 605015 h 779326"/>
              <a:gd name="connsiteX962" fmla="*/ 593679 w 2544631"/>
              <a:gd name="connsiteY962" fmla="*/ 603089 h 779326"/>
              <a:gd name="connsiteX963" fmla="*/ 588869 w 2544631"/>
              <a:gd name="connsiteY963" fmla="*/ 605015 h 779326"/>
              <a:gd name="connsiteX964" fmla="*/ 587907 w 2544631"/>
              <a:gd name="connsiteY964" fmla="*/ 604052 h 779326"/>
              <a:gd name="connsiteX965" fmla="*/ 605223 w 2544631"/>
              <a:gd name="connsiteY965" fmla="*/ 582871 h 779326"/>
              <a:gd name="connsiteX966" fmla="*/ 617729 w 2544631"/>
              <a:gd name="connsiteY966" fmla="*/ 574206 h 779326"/>
              <a:gd name="connsiteX967" fmla="*/ 645627 w 2544631"/>
              <a:gd name="connsiteY967" fmla="*/ 522215 h 779326"/>
              <a:gd name="connsiteX968" fmla="*/ 660057 w 2544631"/>
              <a:gd name="connsiteY968" fmla="*/ 529917 h 779326"/>
              <a:gd name="connsiteX969" fmla="*/ 659095 w 2544631"/>
              <a:gd name="connsiteY969" fmla="*/ 531843 h 779326"/>
              <a:gd name="connsiteX970" fmla="*/ 648513 w 2544631"/>
              <a:gd name="connsiteY970" fmla="*/ 531843 h 779326"/>
              <a:gd name="connsiteX971" fmla="*/ 639855 w 2544631"/>
              <a:gd name="connsiteY971" fmla="*/ 539545 h 779326"/>
              <a:gd name="connsiteX972" fmla="*/ 638893 w 2544631"/>
              <a:gd name="connsiteY972" fmla="*/ 545322 h 779326"/>
              <a:gd name="connsiteX973" fmla="*/ 641779 w 2544631"/>
              <a:gd name="connsiteY973" fmla="*/ 549173 h 779326"/>
              <a:gd name="connsiteX974" fmla="*/ 653323 w 2544631"/>
              <a:gd name="connsiteY974" fmla="*/ 545322 h 779326"/>
              <a:gd name="connsiteX975" fmla="*/ 653323 w 2544631"/>
              <a:gd name="connsiteY975" fmla="*/ 544359 h 779326"/>
              <a:gd name="connsiteX976" fmla="*/ 661981 w 2544631"/>
              <a:gd name="connsiteY976" fmla="*/ 538583 h 779326"/>
              <a:gd name="connsiteX977" fmla="*/ 666791 w 2544631"/>
              <a:gd name="connsiteY977" fmla="*/ 535694 h 779326"/>
              <a:gd name="connsiteX978" fmla="*/ 672563 w 2544631"/>
              <a:gd name="connsiteY978" fmla="*/ 535694 h 779326"/>
              <a:gd name="connsiteX979" fmla="*/ 678335 w 2544631"/>
              <a:gd name="connsiteY979" fmla="*/ 537620 h 779326"/>
              <a:gd name="connsiteX980" fmla="*/ 686032 w 2544631"/>
              <a:gd name="connsiteY980" fmla="*/ 548210 h 779326"/>
              <a:gd name="connsiteX981" fmla="*/ 683146 w 2544631"/>
              <a:gd name="connsiteY981" fmla="*/ 562652 h 779326"/>
              <a:gd name="connsiteX982" fmla="*/ 676411 w 2544631"/>
              <a:gd name="connsiteY982" fmla="*/ 570355 h 779326"/>
              <a:gd name="connsiteX983" fmla="*/ 672563 w 2544631"/>
              <a:gd name="connsiteY983" fmla="*/ 574206 h 779326"/>
              <a:gd name="connsiteX984" fmla="*/ 672563 w 2544631"/>
              <a:gd name="connsiteY984" fmla="*/ 576131 h 779326"/>
              <a:gd name="connsiteX985" fmla="*/ 674487 w 2544631"/>
              <a:gd name="connsiteY985" fmla="*/ 578057 h 779326"/>
              <a:gd name="connsiteX986" fmla="*/ 673525 w 2544631"/>
              <a:gd name="connsiteY986" fmla="*/ 579982 h 779326"/>
              <a:gd name="connsiteX987" fmla="*/ 657171 w 2544631"/>
              <a:gd name="connsiteY987" fmla="*/ 571317 h 779326"/>
              <a:gd name="connsiteX988" fmla="*/ 658133 w 2544631"/>
              <a:gd name="connsiteY988" fmla="*/ 569392 h 779326"/>
              <a:gd name="connsiteX989" fmla="*/ 670639 w 2544631"/>
              <a:gd name="connsiteY989" fmla="*/ 570355 h 779326"/>
              <a:gd name="connsiteX990" fmla="*/ 679297 w 2544631"/>
              <a:gd name="connsiteY990" fmla="*/ 561689 h 779326"/>
              <a:gd name="connsiteX991" fmla="*/ 681222 w 2544631"/>
              <a:gd name="connsiteY991" fmla="*/ 554950 h 779326"/>
              <a:gd name="connsiteX992" fmla="*/ 678335 w 2544631"/>
              <a:gd name="connsiteY992" fmla="*/ 550136 h 779326"/>
              <a:gd name="connsiteX993" fmla="*/ 663905 w 2544631"/>
              <a:gd name="connsiteY993" fmla="*/ 555913 h 779326"/>
              <a:gd name="connsiteX994" fmla="*/ 662943 w 2544631"/>
              <a:gd name="connsiteY994" fmla="*/ 555913 h 779326"/>
              <a:gd name="connsiteX995" fmla="*/ 661019 w 2544631"/>
              <a:gd name="connsiteY995" fmla="*/ 557838 h 779326"/>
              <a:gd name="connsiteX996" fmla="*/ 649475 w 2544631"/>
              <a:gd name="connsiteY996" fmla="*/ 563615 h 779326"/>
              <a:gd name="connsiteX997" fmla="*/ 645627 w 2544631"/>
              <a:gd name="connsiteY997" fmla="*/ 563615 h 779326"/>
              <a:gd name="connsiteX998" fmla="*/ 641779 w 2544631"/>
              <a:gd name="connsiteY998" fmla="*/ 562652 h 779326"/>
              <a:gd name="connsiteX999" fmla="*/ 634083 w 2544631"/>
              <a:gd name="connsiteY999" fmla="*/ 552062 h 779326"/>
              <a:gd name="connsiteX1000" fmla="*/ 636969 w 2544631"/>
              <a:gd name="connsiteY1000" fmla="*/ 538583 h 779326"/>
              <a:gd name="connsiteX1001" fmla="*/ 642741 w 2544631"/>
              <a:gd name="connsiteY1001" fmla="*/ 531843 h 779326"/>
              <a:gd name="connsiteX1002" fmla="*/ 646589 w 2544631"/>
              <a:gd name="connsiteY1002" fmla="*/ 527992 h 779326"/>
              <a:gd name="connsiteX1003" fmla="*/ 646589 w 2544631"/>
              <a:gd name="connsiteY1003" fmla="*/ 526066 h 779326"/>
              <a:gd name="connsiteX1004" fmla="*/ 644665 w 2544631"/>
              <a:gd name="connsiteY1004" fmla="*/ 524141 h 779326"/>
              <a:gd name="connsiteX1005" fmla="*/ 645627 w 2544631"/>
              <a:gd name="connsiteY1005" fmla="*/ 522215 h 779326"/>
              <a:gd name="connsiteX1006" fmla="*/ 128068 w 2544631"/>
              <a:gd name="connsiteY1006" fmla="*/ 519327 h 779326"/>
              <a:gd name="connsiteX1007" fmla="*/ 142498 w 2544631"/>
              <a:gd name="connsiteY1007" fmla="*/ 542434 h 779326"/>
              <a:gd name="connsiteX1008" fmla="*/ 141536 w 2544631"/>
              <a:gd name="connsiteY1008" fmla="*/ 543396 h 779326"/>
              <a:gd name="connsiteX1009" fmla="*/ 136726 w 2544631"/>
              <a:gd name="connsiteY1009" fmla="*/ 540508 h 779326"/>
              <a:gd name="connsiteX1010" fmla="*/ 131916 w 2544631"/>
              <a:gd name="connsiteY1010" fmla="*/ 542434 h 779326"/>
              <a:gd name="connsiteX1011" fmla="*/ 120372 w 2544631"/>
              <a:gd name="connsiteY1011" fmla="*/ 549173 h 779326"/>
              <a:gd name="connsiteX1012" fmla="*/ 129030 w 2544631"/>
              <a:gd name="connsiteY1012" fmla="*/ 561689 h 779326"/>
              <a:gd name="connsiteX1013" fmla="*/ 139612 w 2544631"/>
              <a:gd name="connsiteY1013" fmla="*/ 554950 h 779326"/>
              <a:gd name="connsiteX1014" fmla="*/ 143460 w 2544631"/>
              <a:gd name="connsiteY1014" fmla="*/ 551099 h 779326"/>
              <a:gd name="connsiteX1015" fmla="*/ 142498 w 2544631"/>
              <a:gd name="connsiteY1015" fmla="*/ 546285 h 779326"/>
              <a:gd name="connsiteX1016" fmla="*/ 144422 w 2544631"/>
              <a:gd name="connsiteY1016" fmla="*/ 545322 h 779326"/>
              <a:gd name="connsiteX1017" fmla="*/ 158852 w 2544631"/>
              <a:gd name="connsiteY1017" fmla="*/ 568429 h 779326"/>
              <a:gd name="connsiteX1018" fmla="*/ 156928 w 2544631"/>
              <a:gd name="connsiteY1018" fmla="*/ 569392 h 779326"/>
              <a:gd name="connsiteX1019" fmla="*/ 153080 w 2544631"/>
              <a:gd name="connsiteY1019" fmla="*/ 566503 h 779326"/>
              <a:gd name="connsiteX1020" fmla="*/ 148270 w 2544631"/>
              <a:gd name="connsiteY1020" fmla="*/ 568429 h 779326"/>
              <a:gd name="connsiteX1021" fmla="*/ 121334 w 2544631"/>
              <a:gd name="connsiteY1021" fmla="*/ 584796 h 779326"/>
              <a:gd name="connsiteX1022" fmla="*/ 117486 w 2544631"/>
              <a:gd name="connsiteY1022" fmla="*/ 588647 h 779326"/>
              <a:gd name="connsiteX1023" fmla="*/ 118448 w 2544631"/>
              <a:gd name="connsiteY1023" fmla="*/ 594424 h 779326"/>
              <a:gd name="connsiteX1024" fmla="*/ 116524 w 2544631"/>
              <a:gd name="connsiteY1024" fmla="*/ 595387 h 779326"/>
              <a:gd name="connsiteX1025" fmla="*/ 102094 w 2544631"/>
              <a:gd name="connsiteY1025" fmla="*/ 571317 h 779326"/>
              <a:gd name="connsiteX1026" fmla="*/ 104018 w 2544631"/>
              <a:gd name="connsiteY1026" fmla="*/ 570355 h 779326"/>
              <a:gd name="connsiteX1027" fmla="*/ 107866 w 2544631"/>
              <a:gd name="connsiteY1027" fmla="*/ 573243 h 779326"/>
              <a:gd name="connsiteX1028" fmla="*/ 112676 w 2544631"/>
              <a:gd name="connsiteY1028" fmla="*/ 572280 h 779326"/>
              <a:gd name="connsiteX1029" fmla="*/ 125182 w 2544631"/>
              <a:gd name="connsiteY1029" fmla="*/ 563615 h 779326"/>
              <a:gd name="connsiteX1030" fmla="*/ 117486 w 2544631"/>
              <a:gd name="connsiteY1030" fmla="*/ 551099 h 779326"/>
              <a:gd name="connsiteX1031" fmla="*/ 104980 w 2544631"/>
              <a:gd name="connsiteY1031" fmla="*/ 558801 h 779326"/>
              <a:gd name="connsiteX1032" fmla="*/ 101132 w 2544631"/>
              <a:gd name="connsiteY1032" fmla="*/ 562652 h 779326"/>
              <a:gd name="connsiteX1033" fmla="*/ 102094 w 2544631"/>
              <a:gd name="connsiteY1033" fmla="*/ 568429 h 779326"/>
              <a:gd name="connsiteX1034" fmla="*/ 101132 w 2544631"/>
              <a:gd name="connsiteY1034" fmla="*/ 569392 h 779326"/>
              <a:gd name="connsiteX1035" fmla="*/ 85740 w 2544631"/>
              <a:gd name="connsiteY1035" fmla="*/ 545322 h 779326"/>
              <a:gd name="connsiteX1036" fmla="*/ 87664 w 2544631"/>
              <a:gd name="connsiteY1036" fmla="*/ 544359 h 779326"/>
              <a:gd name="connsiteX1037" fmla="*/ 91512 w 2544631"/>
              <a:gd name="connsiteY1037" fmla="*/ 547248 h 779326"/>
              <a:gd name="connsiteX1038" fmla="*/ 97284 w 2544631"/>
              <a:gd name="connsiteY1038" fmla="*/ 546285 h 779326"/>
              <a:gd name="connsiteX1039" fmla="*/ 123258 w 2544631"/>
              <a:gd name="connsiteY1039" fmla="*/ 528955 h 779326"/>
              <a:gd name="connsiteX1040" fmla="*/ 127106 w 2544631"/>
              <a:gd name="connsiteY1040" fmla="*/ 525103 h 779326"/>
              <a:gd name="connsiteX1041" fmla="*/ 126144 w 2544631"/>
              <a:gd name="connsiteY1041" fmla="*/ 520290 h 779326"/>
              <a:gd name="connsiteX1042" fmla="*/ 128068 w 2544631"/>
              <a:gd name="connsiteY1042" fmla="*/ 519327 h 779326"/>
              <a:gd name="connsiteX1043" fmla="*/ 663905 w 2544631"/>
              <a:gd name="connsiteY1043" fmla="*/ 483704 h 779326"/>
              <a:gd name="connsiteX1044" fmla="*/ 664867 w 2544631"/>
              <a:gd name="connsiteY1044" fmla="*/ 484666 h 779326"/>
              <a:gd name="connsiteX1045" fmla="*/ 664867 w 2544631"/>
              <a:gd name="connsiteY1045" fmla="*/ 489480 h 779326"/>
              <a:gd name="connsiteX1046" fmla="*/ 669677 w 2544631"/>
              <a:gd name="connsiteY1046" fmla="*/ 492369 h 779326"/>
              <a:gd name="connsiteX1047" fmla="*/ 699500 w 2544631"/>
              <a:gd name="connsiteY1047" fmla="*/ 503922 h 779326"/>
              <a:gd name="connsiteX1048" fmla="*/ 704310 w 2544631"/>
              <a:gd name="connsiteY1048" fmla="*/ 504885 h 779326"/>
              <a:gd name="connsiteX1049" fmla="*/ 708158 w 2544631"/>
              <a:gd name="connsiteY1049" fmla="*/ 501034 h 779326"/>
              <a:gd name="connsiteX1050" fmla="*/ 710082 w 2544631"/>
              <a:gd name="connsiteY1050" fmla="*/ 501034 h 779326"/>
              <a:gd name="connsiteX1051" fmla="*/ 699500 w 2544631"/>
              <a:gd name="connsiteY1051" fmla="*/ 527992 h 779326"/>
              <a:gd name="connsiteX1052" fmla="*/ 697576 w 2544631"/>
              <a:gd name="connsiteY1052" fmla="*/ 527029 h 779326"/>
              <a:gd name="connsiteX1053" fmla="*/ 698538 w 2544631"/>
              <a:gd name="connsiteY1053" fmla="*/ 521252 h 779326"/>
              <a:gd name="connsiteX1054" fmla="*/ 693728 w 2544631"/>
              <a:gd name="connsiteY1054" fmla="*/ 518364 h 779326"/>
              <a:gd name="connsiteX1055" fmla="*/ 663905 w 2544631"/>
              <a:gd name="connsiteY1055" fmla="*/ 506811 h 779326"/>
              <a:gd name="connsiteX1056" fmla="*/ 658133 w 2544631"/>
              <a:gd name="connsiteY1056" fmla="*/ 506811 h 779326"/>
              <a:gd name="connsiteX1057" fmla="*/ 655247 w 2544631"/>
              <a:gd name="connsiteY1057" fmla="*/ 510662 h 779326"/>
              <a:gd name="connsiteX1058" fmla="*/ 653323 w 2544631"/>
              <a:gd name="connsiteY1058" fmla="*/ 509699 h 779326"/>
              <a:gd name="connsiteX1059" fmla="*/ 663905 w 2544631"/>
              <a:gd name="connsiteY1059" fmla="*/ 483704 h 779326"/>
              <a:gd name="connsiteX1060" fmla="*/ 86702 w 2544631"/>
              <a:gd name="connsiteY1060" fmla="*/ 476964 h 779326"/>
              <a:gd name="connsiteX1061" fmla="*/ 106904 w 2544631"/>
              <a:gd name="connsiteY1061" fmla="*/ 477927 h 779326"/>
              <a:gd name="connsiteX1062" fmla="*/ 119410 w 2544631"/>
              <a:gd name="connsiteY1062" fmla="*/ 493331 h 779326"/>
              <a:gd name="connsiteX1063" fmla="*/ 120372 w 2544631"/>
              <a:gd name="connsiteY1063" fmla="*/ 502959 h 779326"/>
              <a:gd name="connsiteX1064" fmla="*/ 120372 w 2544631"/>
              <a:gd name="connsiteY1064" fmla="*/ 507773 h 779326"/>
              <a:gd name="connsiteX1065" fmla="*/ 121334 w 2544631"/>
              <a:gd name="connsiteY1065" fmla="*/ 508736 h 779326"/>
              <a:gd name="connsiteX1066" fmla="*/ 124220 w 2544631"/>
              <a:gd name="connsiteY1066" fmla="*/ 509699 h 779326"/>
              <a:gd name="connsiteX1067" fmla="*/ 124220 w 2544631"/>
              <a:gd name="connsiteY1067" fmla="*/ 511624 h 779326"/>
              <a:gd name="connsiteX1068" fmla="*/ 109790 w 2544631"/>
              <a:gd name="connsiteY1068" fmla="*/ 516438 h 779326"/>
              <a:gd name="connsiteX1069" fmla="*/ 108828 w 2544631"/>
              <a:gd name="connsiteY1069" fmla="*/ 514513 h 779326"/>
              <a:gd name="connsiteX1070" fmla="*/ 116524 w 2544631"/>
              <a:gd name="connsiteY1070" fmla="*/ 506811 h 779326"/>
              <a:gd name="connsiteX1071" fmla="*/ 116524 w 2544631"/>
              <a:gd name="connsiteY1071" fmla="*/ 498145 h 779326"/>
              <a:gd name="connsiteX1072" fmla="*/ 108828 w 2544631"/>
              <a:gd name="connsiteY1072" fmla="*/ 490443 h 779326"/>
              <a:gd name="connsiteX1073" fmla="*/ 92474 w 2544631"/>
              <a:gd name="connsiteY1073" fmla="*/ 492369 h 779326"/>
              <a:gd name="connsiteX1074" fmla="*/ 77082 w 2544631"/>
              <a:gd name="connsiteY1074" fmla="*/ 500071 h 779326"/>
              <a:gd name="connsiteX1075" fmla="*/ 75158 w 2544631"/>
              <a:gd name="connsiteY1075" fmla="*/ 511624 h 779326"/>
              <a:gd name="connsiteX1076" fmla="*/ 79968 w 2544631"/>
              <a:gd name="connsiteY1076" fmla="*/ 518364 h 779326"/>
              <a:gd name="connsiteX1077" fmla="*/ 87664 w 2544631"/>
              <a:gd name="connsiteY1077" fmla="*/ 522215 h 779326"/>
              <a:gd name="connsiteX1078" fmla="*/ 86702 w 2544631"/>
              <a:gd name="connsiteY1078" fmla="*/ 525103 h 779326"/>
              <a:gd name="connsiteX1079" fmla="*/ 76120 w 2544631"/>
              <a:gd name="connsiteY1079" fmla="*/ 519327 h 779326"/>
              <a:gd name="connsiteX1080" fmla="*/ 69386 w 2544631"/>
              <a:gd name="connsiteY1080" fmla="*/ 508736 h 779326"/>
              <a:gd name="connsiteX1081" fmla="*/ 68424 w 2544631"/>
              <a:gd name="connsiteY1081" fmla="*/ 499108 h 779326"/>
              <a:gd name="connsiteX1082" fmla="*/ 70348 w 2544631"/>
              <a:gd name="connsiteY1082" fmla="*/ 490443 h 779326"/>
              <a:gd name="connsiteX1083" fmla="*/ 77082 w 2544631"/>
              <a:gd name="connsiteY1083" fmla="*/ 481778 h 779326"/>
              <a:gd name="connsiteX1084" fmla="*/ 86702 w 2544631"/>
              <a:gd name="connsiteY1084" fmla="*/ 476964 h 779326"/>
              <a:gd name="connsiteX1085" fmla="*/ 99208 w 2544631"/>
              <a:gd name="connsiteY1085" fmla="*/ 429788 h 779326"/>
              <a:gd name="connsiteX1086" fmla="*/ 101132 w 2544631"/>
              <a:gd name="connsiteY1086" fmla="*/ 429788 h 779326"/>
              <a:gd name="connsiteX1087" fmla="*/ 105942 w 2544631"/>
              <a:gd name="connsiteY1087" fmla="*/ 457708 h 779326"/>
              <a:gd name="connsiteX1088" fmla="*/ 104018 w 2544631"/>
              <a:gd name="connsiteY1088" fmla="*/ 457708 h 779326"/>
              <a:gd name="connsiteX1089" fmla="*/ 101132 w 2544631"/>
              <a:gd name="connsiteY1089" fmla="*/ 452894 h 779326"/>
              <a:gd name="connsiteX1090" fmla="*/ 96322 w 2544631"/>
              <a:gd name="connsiteY1090" fmla="*/ 452894 h 779326"/>
              <a:gd name="connsiteX1091" fmla="*/ 64576 w 2544631"/>
              <a:gd name="connsiteY1091" fmla="*/ 457708 h 779326"/>
              <a:gd name="connsiteX1092" fmla="*/ 59766 w 2544631"/>
              <a:gd name="connsiteY1092" fmla="*/ 460597 h 779326"/>
              <a:gd name="connsiteX1093" fmla="*/ 58804 w 2544631"/>
              <a:gd name="connsiteY1093" fmla="*/ 465411 h 779326"/>
              <a:gd name="connsiteX1094" fmla="*/ 56880 w 2544631"/>
              <a:gd name="connsiteY1094" fmla="*/ 465411 h 779326"/>
              <a:gd name="connsiteX1095" fmla="*/ 52070 w 2544631"/>
              <a:gd name="connsiteY1095" fmla="*/ 438453 h 779326"/>
              <a:gd name="connsiteX1096" fmla="*/ 53994 w 2544631"/>
              <a:gd name="connsiteY1096" fmla="*/ 437490 h 779326"/>
              <a:gd name="connsiteX1097" fmla="*/ 56880 w 2544631"/>
              <a:gd name="connsiteY1097" fmla="*/ 442304 h 779326"/>
              <a:gd name="connsiteX1098" fmla="*/ 62652 w 2544631"/>
              <a:gd name="connsiteY1098" fmla="*/ 443267 h 779326"/>
              <a:gd name="connsiteX1099" fmla="*/ 93436 w 2544631"/>
              <a:gd name="connsiteY1099" fmla="*/ 437490 h 779326"/>
              <a:gd name="connsiteX1100" fmla="*/ 98246 w 2544631"/>
              <a:gd name="connsiteY1100" fmla="*/ 434601 h 779326"/>
              <a:gd name="connsiteX1101" fmla="*/ 99208 w 2544631"/>
              <a:gd name="connsiteY1101" fmla="*/ 429788 h 779326"/>
              <a:gd name="connsiteX1102" fmla="*/ 678335 w 2544631"/>
              <a:gd name="connsiteY1102" fmla="*/ 427862 h 779326"/>
              <a:gd name="connsiteX1103" fmla="*/ 690842 w 2544631"/>
              <a:gd name="connsiteY1103" fmla="*/ 430750 h 779326"/>
              <a:gd name="connsiteX1104" fmla="*/ 689880 w 2544631"/>
              <a:gd name="connsiteY1104" fmla="*/ 432676 h 779326"/>
              <a:gd name="connsiteX1105" fmla="*/ 682184 w 2544631"/>
              <a:gd name="connsiteY1105" fmla="*/ 433639 h 779326"/>
              <a:gd name="connsiteX1106" fmla="*/ 678335 w 2544631"/>
              <a:gd name="connsiteY1106" fmla="*/ 440378 h 779326"/>
              <a:gd name="connsiteX1107" fmla="*/ 677373 w 2544631"/>
              <a:gd name="connsiteY1107" fmla="*/ 443267 h 779326"/>
              <a:gd name="connsiteX1108" fmla="*/ 713930 w 2544631"/>
              <a:gd name="connsiteY1108" fmla="*/ 451932 h 779326"/>
              <a:gd name="connsiteX1109" fmla="*/ 719702 w 2544631"/>
              <a:gd name="connsiteY1109" fmla="*/ 451932 h 779326"/>
              <a:gd name="connsiteX1110" fmla="*/ 722588 w 2544631"/>
              <a:gd name="connsiteY1110" fmla="*/ 447118 h 779326"/>
              <a:gd name="connsiteX1111" fmla="*/ 724512 w 2544631"/>
              <a:gd name="connsiteY1111" fmla="*/ 448080 h 779326"/>
              <a:gd name="connsiteX1112" fmla="*/ 717778 w 2544631"/>
              <a:gd name="connsiteY1112" fmla="*/ 475039 h 779326"/>
              <a:gd name="connsiteX1113" fmla="*/ 715854 w 2544631"/>
              <a:gd name="connsiteY1113" fmla="*/ 475039 h 779326"/>
              <a:gd name="connsiteX1114" fmla="*/ 715854 w 2544631"/>
              <a:gd name="connsiteY1114" fmla="*/ 469262 h 779326"/>
              <a:gd name="connsiteX1115" fmla="*/ 711044 w 2544631"/>
              <a:gd name="connsiteY1115" fmla="*/ 467336 h 779326"/>
              <a:gd name="connsiteX1116" fmla="*/ 674487 w 2544631"/>
              <a:gd name="connsiteY1116" fmla="*/ 458671 h 779326"/>
              <a:gd name="connsiteX1117" fmla="*/ 673525 w 2544631"/>
              <a:gd name="connsiteY1117" fmla="*/ 461559 h 779326"/>
              <a:gd name="connsiteX1118" fmla="*/ 674487 w 2544631"/>
              <a:gd name="connsiteY1118" fmla="*/ 469262 h 779326"/>
              <a:gd name="connsiteX1119" fmla="*/ 680259 w 2544631"/>
              <a:gd name="connsiteY1119" fmla="*/ 474076 h 779326"/>
              <a:gd name="connsiteX1120" fmla="*/ 680259 w 2544631"/>
              <a:gd name="connsiteY1120" fmla="*/ 476001 h 779326"/>
              <a:gd name="connsiteX1121" fmla="*/ 667753 w 2544631"/>
              <a:gd name="connsiteY1121" fmla="*/ 473113 h 779326"/>
              <a:gd name="connsiteX1122" fmla="*/ 678335 w 2544631"/>
              <a:gd name="connsiteY1122" fmla="*/ 427862 h 779326"/>
              <a:gd name="connsiteX1123" fmla="*/ 47260 w 2544631"/>
              <a:gd name="connsiteY1123" fmla="*/ 378760 h 779326"/>
              <a:gd name="connsiteX1124" fmla="*/ 65538 w 2544631"/>
              <a:gd name="connsiteY1124" fmla="*/ 378760 h 779326"/>
              <a:gd name="connsiteX1125" fmla="*/ 65538 w 2544631"/>
              <a:gd name="connsiteY1125" fmla="*/ 380685 h 779326"/>
              <a:gd name="connsiteX1126" fmla="*/ 54956 w 2544631"/>
              <a:gd name="connsiteY1126" fmla="*/ 386462 h 779326"/>
              <a:gd name="connsiteX1127" fmla="*/ 51108 w 2544631"/>
              <a:gd name="connsiteY1127" fmla="*/ 398016 h 779326"/>
              <a:gd name="connsiteX1128" fmla="*/ 53032 w 2544631"/>
              <a:gd name="connsiteY1128" fmla="*/ 404755 h 779326"/>
              <a:gd name="connsiteX1129" fmla="*/ 57842 w 2544631"/>
              <a:gd name="connsiteY1129" fmla="*/ 407643 h 779326"/>
              <a:gd name="connsiteX1130" fmla="*/ 67462 w 2544631"/>
              <a:gd name="connsiteY1130" fmla="*/ 395127 h 779326"/>
              <a:gd name="connsiteX1131" fmla="*/ 68424 w 2544631"/>
              <a:gd name="connsiteY1131" fmla="*/ 393202 h 779326"/>
              <a:gd name="connsiteX1132" fmla="*/ 76120 w 2544631"/>
              <a:gd name="connsiteY1132" fmla="*/ 381648 h 779326"/>
              <a:gd name="connsiteX1133" fmla="*/ 79968 w 2544631"/>
              <a:gd name="connsiteY1133" fmla="*/ 379723 h 779326"/>
              <a:gd name="connsiteX1134" fmla="*/ 83816 w 2544631"/>
              <a:gd name="connsiteY1134" fmla="*/ 378760 h 779326"/>
              <a:gd name="connsiteX1135" fmla="*/ 95360 w 2544631"/>
              <a:gd name="connsiteY1135" fmla="*/ 383574 h 779326"/>
              <a:gd name="connsiteX1136" fmla="*/ 100170 w 2544631"/>
              <a:gd name="connsiteY1136" fmla="*/ 397053 h 779326"/>
              <a:gd name="connsiteX1137" fmla="*/ 98246 w 2544631"/>
              <a:gd name="connsiteY1137" fmla="*/ 406681 h 779326"/>
              <a:gd name="connsiteX1138" fmla="*/ 96322 w 2544631"/>
              <a:gd name="connsiteY1138" fmla="*/ 411495 h 779326"/>
              <a:gd name="connsiteX1139" fmla="*/ 97284 w 2544631"/>
              <a:gd name="connsiteY1139" fmla="*/ 413420 h 779326"/>
              <a:gd name="connsiteX1140" fmla="*/ 100170 w 2544631"/>
              <a:gd name="connsiteY1140" fmla="*/ 413420 h 779326"/>
              <a:gd name="connsiteX1141" fmla="*/ 100170 w 2544631"/>
              <a:gd name="connsiteY1141" fmla="*/ 415346 h 779326"/>
              <a:gd name="connsiteX1142" fmla="*/ 83816 w 2544631"/>
              <a:gd name="connsiteY1142" fmla="*/ 416308 h 779326"/>
              <a:gd name="connsiteX1143" fmla="*/ 83816 w 2544631"/>
              <a:gd name="connsiteY1143" fmla="*/ 414383 h 779326"/>
              <a:gd name="connsiteX1144" fmla="*/ 93436 w 2544631"/>
              <a:gd name="connsiteY1144" fmla="*/ 408606 h 779326"/>
              <a:gd name="connsiteX1145" fmla="*/ 96322 w 2544631"/>
              <a:gd name="connsiteY1145" fmla="*/ 398016 h 779326"/>
              <a:gd name="connsiteX1146" fmla="*/ 94398 w 2544631"/>
              <a:gd name="connsiteY1146" fmla="*/ 392239 h 779326"/>
              <a:gd name="connsiteX1147" fmla="*/ 90550 w 2544631"/>
              <a:gd name="connsiteY1147" fmla="*/ 390313 h 779326"/>
              <a:gd name="connsiteX1148" fmla="*/ 82854 w 2544631"/>
              <a:gd name="connsiteY1148" fmla="*/ 399941 h 779326"/>
              <a:gd name="connsiteX1149" fmla="*/ 81892 w 2544631"/>
              <a:gd name="connsiteY1149" fmla="*/ 400904 h 779326"/>
              <a:gd name="connsiteX1150" fmla="*/ 78044 w 2544631"/>
              <a:gd name="connsiteY1150" fmla="*/ 410532 h 779326"/>
              <a:gd name="connsiteX1151" fmla="*/ 75158 w 2544631"/>
              <a:gd name="connsiteY1151" fmla="*/ 414383 h 779326"/>
              <a:gd name="connsiteX1152" fmla="*/ 70348 w 2544631"/>
              <a:gd name="connsiteY1152" fmla="*/ 417271 h 779326"/>
              <a:gd name="connsiteX1153" fmla="*/ 64576 w 2544631"/>
              <a:gd name="connsiteY1153" fmla="*/ 418234 h 779326"/>
              <a:gd name="connsiteX1154" fmla="*/ 53032 w 2544631"/>
              <a:gd name="connsiteY1154" fmla="*/ 413420 h 779326"/>
              <a:gd name="connsiteX1155" fmla="*/ 48222 w 2544631"/>
              <a:gd name="connsiteY1155" fmla="*/ 399941 h 779326"/>
              <a:gd name="connsiteX1156" fmla="*/ 49184 w 2544631"/>
              <a:gd name="connsiteY1156" fmla="*/ 389350 h 779326"/>
              <a:gd name="connsiteX1157" fmla="*/ 51108 w 2544631"/>
              <a:gd name="connsiteY1157" fmla="*/ 384536 h 779326"/>
              <a:gd name="connsiteX1158" fmla="*/ 50146 w 2544631"/>
              <a:gd name="connsiteY1158" fmla="*/ 381648 h 779326"/>
              <a:gd name="connsiteX1159" fmla="*/ 47260 w 2544631"/>
              <a:gd name="connsiteY1159" fmla="*/ 381648 h 779326"/>
              <a:gd name="connsiteX1160" fmla="*/ 47260 w 2544631"/>
              <a:gd name="connsiteY1160" fmla="*/ 378760 h 779326"/>
              <a:gd name="connsiteX1161" fmla="*/ 679297 w 2544631"/>
              <a:gd name="connsiteY1161" fmla="*/ 372983 h 779326"/>
              <a:gd name="connsiteX1162" fmla="*/ 681222 w 2544631"/>
              <a:gd name="connsiteY1162" fmla="*/ 372983 h 779326"/>
              <a:gd name="connsiteX1163" fmla="*/ 681222 w 2544631"/>
              <a:gd name="connsiteY1163" fmla="*/ 373946 h 779326"/>
              <a:gd name="connsiteX1164" fmla="*/ 682184 w 2544631"/>
              <a:gd name="connsiteY1164" fmla="*/ 375871 h 779326"/>
              <a:gd name="connsiteX1165" fmla="*/ 685070 w 2544631"/>
              <a:gd name="connsiteY1165" fmla="*/ 378760 h 779326"/>
              <a:gd name="connsiteX1166" fmla="*/ 705272 w 2544631"/>
              <a:gd name="connsiteY1166" fmla="*/ 389350 h 779326"/>
              <a:gd name="connsiteX1167" fmla="*/ 719702 w 2544631"/>
              <a:gd name="connsiteY1167" fmla="*/ 390313 h 779326"/>
              <a:gd name="connsiteX1168" fmla="*/ 724512 w 2544631"/>
              <a:gd name="connsiteY1168" fmla="*/ 388388 h 779326"/>
              <a:gd name="connsiteX1169" fmla="*/ 726436 w 2544631"/>
              <a:gd name="connsiteY1169" fmla="*/ 383574 h 779326"/>
              <a:gd name="connsiteX1170" fmla="*/ 728360 w 2544631"/>
              <a:gd name="connsiteY1170" fmla="*/ 383574 h 779326"/>
              <a:gd name="connsiteX1171" fmla="*/ 728360 w 2544631"/>
              <a:gd name="connsiteY1171" fmla="*/ 411495 h 779326"/>
              <a:gd name="connsiteX1172" fmla="*/ 726436 w 2544631"/>
              <a:gd name="connsiteY1172" fmla="*/ 411495 h 779326"/>
              <a:gd name="connsiteX1173" fmla="*/ 724512 w 2544631"/>
              <a:gd name="connsiteY1173" fmla="*/ 406681 h 779326"/>
              <a:gd name="connsiteX1174" fmla="*/ 718740 w 2544631"/>
              <a:gd name="connsiteY1174" fmla="*/ 405718 h 779326"/>
              <a:gd name="connsiteX1175" fmla="*/ 708158 w 2544631"/>
              <a:gd name="connsiteY1175" fmla="*/ 404755 h 779326"/>
              <a:gd name="connsiteX1176" fmla="*/ 685070 w 2544631"/>
              <a:gd name="connsiteY1176" fmla="*/ 417271 h 779326"/>
              <a:gd name="connsiteX1177" fmla="*/ 681222 w 2544631"/>
              <a:gd name="connsiteY1177" fmla="*/ 420160 h 779326"/>
              <a:gd name="connsiteX1178" fmla="*/ 680259 w 2544631"/>
              <a:gd name="connsiteY1178" fmla="*/ 424011 h 779326"/>
              <a:gd name="connsiteX1179" fmla="*/ 678335 w 2544631"/>
              <a:gd name="connsiteY1179" fmla="*/ 424011 h 779326"/>
              <a:gd name="connsiteX1180" fmla="*/ 678335 w 2544631"/>
              <a:gd name="connsiteY1180" fmla="*/ 398016 h 779326"/>
              <a:gd name="connsiteX1181" fmla="*/ 680259 w 2544631"/>
              <a:gd name="connsiteY1181" fmla="*/ 398016 h 779326"/>
              <a:gd name="connsiteX1182" fmla="*/ 681222 w 2544631"/>
              <a:gd name="connsiteY1182" fmla="*/ 400904 h 779326"/>
              <a:gd name="connsiteX1183" fmla="*/ 682184 w 2544631"/>
              <a:gd name="connsiteY1183" fmla="*/ 401867 h 779326"/>
              <a:gd name="connsiteX1184" fmla="*/ 683146 w 2544631"/>
              <a:gd name="connsiteY1184" fmla="*/ 401867 h 779326"/>
              <a:gd name="connsiteX1185" fmla="*/ 684108 w 2544631"/>
              <a:gd name="connsiteY1185" fmla="*/ 400904 h 779326"/>
              <a:gd name="connsiteX1186" fmla="*/ 702386 w 2544631"/>
              <a:gd name="connsiteY1186" fmla="*/ 392239 h 779326"/>
              <a:gd name="connsiteX1187" fmla="*/ 686032 w 2544631"/>
              <a:gd name="connsiteY1187" fmla="*/ 382611 h 779326"/>
              <a:gd name="connsiteX1188" fmla="*/ 685070 w 2544631"/>
              <a:gd name="connsiteY1188" fmla="*/ 382611 h 779326"/>
              <a:gd name="connsiteX1189" fmla="*/ 683146 w 2544631"/>
              <a:gd name="connsiteY1189" fmla="*/ 381648 h 779326"/>
              <a:gd name="connsiteX1190" fmla="*/ 681222 w 2544631"/>
              <a:gd name="connsiteY1190" fmla="*/ 383574 h 779326"/>
              <a:gd name="connsiteX1191" fmla="*/ 681222 w 2544631"/>
              <a:gd name="connsiteY1191" fmla="*/ 386462 h 779326"/>
              <a:gd name="connsiteX1192" fmla="*/ 681222 w 2544631"/>
              <a:gd name="connsiteY1192" fmla="*/ 387425 h 779326"/>
              <a:gd name="connsiteX1193" fmla="*/ 679297 w 2544631"/>
              <a:gd name="connsiteY1193" fmla="*/ 387425 h 779326"/>
              <a:gd name="connsiteX1194" fmla="*/ 679297 w 2544631"/>
              <a:gd name="connsiteY1194" fmla="*/ 372983 h 779326"/>
              <a:gd name="connsiteX1195" fmla="*/ 2015947 w 2544631"/>
              <a:gd name="connsiteY1195" fmla="*/ 351961 h 779326"/>
              <a:gd name="connsiteX1196" fmla="*/ 2027731 w 2544631"/>
              <a:gd name="connsiteY1196" fmla="*/ 353466 h 779326"/>
              <a:gd name="connsiteX1197" fmla="*/ 2091138 w 2544631"/>
              <a:gd name="connsiteY1197" fmla="*/ 385252 h 779326"/>
              <a:gd name="connsiteX1198" fmla="*/ 2086334 w 2544631"/>
              <a:gd name="connsiteY1198" fmla="*/ 434375 h 779326"/>
              <a:gd name="connsiteX1199" fmla="*/ 2017163 w 2544631"/>
              <a:gd name="connsiteY1199" fmla="*/ 378509 h 779326"/>
              <a:gd name="connsiteX1200" fmla="*/ 2015947 w 2544631"/>
              <a:gd name="connsiteY1200" fmla="*/ 351961 h 779326"/>
              <a:gd name="connsiteX1201" fmla="*/ 365875 w 2544631"/>
              <a:gd name="connsiteY1201" fmla="*/ 333600 h 779326"/>
              <a:gd name="connsiteX1202" fmla="*/ 383157 w 2544631"/>
              <a:gd name="connsiteY1202" fmla="*/ 354781 h 779326"/>
              <a:gd name="connsiteX1203" fmla="*/ 383157 w 2544631"/>
              <a:gd name="connsiteY1203" fmla="*/ 519415 h 779326"/>
              <a:gd name="connsiteX1204" fmla="*/ 397559 w 2544631"/>
              <a:gd name="connsiteY1204" fmla="*/ 519415 h 779326"/>
              <a:gd name="connsiteX1205" fmla="*/ 397559 w 2544631"/>
              <a:gd name="connsiteY1205" fmla="*/ 354781 h 779326"/>
              <a:gd name="connsiteX1206" fmla="*/ 413880 w 2544631"/>
              <a:gd name="connsiteY1206" fmla="*/ 333600 h 779326"/>
              <a:gd name="connsiteX1207" fmla="*/ 432122 w 2544631"/>
              <a:gd name="connsiteY1207" fmla="*/ 354781 h 779326"/>
              <a:gd name="connsiteX1208" fmla="*/ 435963 w 2544631"/>
              <a:gd name="connsiteY1208" fmla="*/ 502085 h 779326"/>
              <a:gd name="connsiteX1209" fmla="*/ 389878 w 2544631"/>
              <a:gd name="connsiteY1209" fmla="*/ 556000 h 779326"/>
              <a:gd name="connsiteX1210" fmla="*/ 344753 w 2544631"/>
              <a:gd name="connsiteY1210" fmla="*/ 502085 h 779326"/>
              <a:gd name="connsiteX1211" fmla="*/ 347633 w 2544631"/>
              <a:gd name="connsiteY1211" fmla="*/ 354781 h 779326"/>
              <a:gd name="connsiteX1212" fmla="*/ 365875 w 2544631"/>
              <a:gd name="connsiteY1212" fmla="*/ 333600 h 779326"/>
              <a:gd name="connsiteX1213" fmla="*/ 2378026 w 2544631"/>
              <a:gd name="connsiteY1213" fmla="*/ 305435 h 779326"/>
              <a:gd name="connsiteX1214" fmla="*/ 2385720 w 2544631"/>
              <a:gd name="connsiteY1214" fmla="*/ 327598 h 779326"/>
              <a:gd name="connsiteX1215" fmla="*/ 2373218 w 2544631"/>
              <a:gd name="connsiteY1215" fmla="*/ 349760 h 779326"/>
              <a:gd name="connsiteX1216" fmla="*/ 2385720 w 2544631"/>
              <a:gd name="connsiteY1216" fmla="*/ 357469 h 779326"/>
              <a:gd name="connsiteX1217" fmla="*/ 2419380 w 2544631"/>
              <a:gd name="connsiteY1217" fmla="*/ 352651 h 779326"/>
              <a:gd name="connsiteX1218" fmla="*/ 2428035 w 2544631"/>
              <a:gd name="connsiteY1218" fmla="*/ 377704 h 779326"/>
              <a:gd name="connsiteX1219" fmla="*/ 2394376 w 2544631"/>
              <a:gd name="connsiteY1219" fmla="*/ 383486 h 779326"/>
              <a:gd name="connsiteX1220" fmla="*/ 2390529 w 2544631"/>
              <a:gd name="connsiteY1220" fmla="*/ 398903 h 779326"/>
              <a:gd name="connsiteX1221" fmla="*/ 2384758 w 2544631"/>
              <a:gd name="connsiteY1221" fmla="*/ 433592 h 779326"/>
              <a:gd name="connsiteX1222" fmla="*/ 2358792 w 2544631"/>
              <a:gd name="connsiteY1222" fmla="*/ 468282 h 779326"/>
              <a:gd name="connsiteX1223" fmla="*/ 2330903 w 2544631"/>
              <a:gd name="connsiteY1223" fmla="*/ 455755 h 779326"/>
              <a:gd name="connsiteX1224" fmla="*/ 2318400 w 2544631"/>
              <a:gd name="connsiteY1224" fmla="*/ 439374 h 779326"/>
              <a:gd name="connsiteX1225" fmla="*/ 2340520 w 2544631"/>
              <a:gd name="connsiteY1225" fmla="*/ 439374 h 779326"/>
              <a:gd name="connsiteX1226" fmla="*/ 2366486 w 2544631"/>
              <a:gd name="connsiteY1226" fmla="*/ 440338 h 779326"/>
              <a:gd name="connsiteX1227" fmla="*/ 2378026 w 2544631"/>
              <a:gd name="connsiteY1227" fmla="*/ 404685 h 779326"/>
              <a:gd name="connsiteX1228" fmla="*/ 2369371 w 2544631"/>
              <a:gd name="connsiteY1228" fmla="*/ 387340 h 779326"/>
              <a:gd name="connsiteX1229" fmla="*/ 2342443 w 2544631"/>
              <a:gd name="connsiteY1229" fmla="*/ 397940 h 779326"/>
              <a:gd name="connsiteX1230" fmla="*/ 2315515 w 2544631"/>
              <a:gd name="connsiteY1230" fmla="*/ 412394 h 779326"/>
              <a:gd name="connsiteX1231" fmla="*/ 2292434 w 2544631"/>
              <a:gd name="connsiteY1231" fmla="*/ 395049 h 779326"/>
              <a:gd name="connsiteX1232" fmla="*/ 2322247 w 2544631"/>
              <a:gd name="connsiteY1232" fmla="*/ 383486 h 779326"/>
              <a:gd name="connsiteX1233" fmla="*/ 2360716 w 2544631"/>
              <a:gd name="connsiteY1233" fmla="*/ 367105 h 779326"/>
              <a:gd name="connsiteX1234" fmla="*/ 2353984 w 2544631"/>
              <a:gd name="connsiteY1234" fmla="*/ 337234 h 779326"/>
              <a:gd name="connsiteX1235" fmla="*/ 2334750 w 2544631"/>
              <a:gd name="connsiteY1235" fmla="*/ 346870 h 779326"/>
              <a:gd name="connsiteX1236" fmla="*/ 2322247 w 2544631"/>
              <a:gd name="connsiteY1236" fmla="*/ 332416 h 779326"/>
              <a:gd name="connsiteX1237" fmla="*/ 2338596 w 2544631"/>
              <a:gd name="connsiteY1237" fmla="*/ 318925 h 779326"/>
              <a:gd name="connsiteX1238" fmla="*/ 2378026 w 2544631"/>
              <a:gd name="connsiteY1238" fmla="*/ 305435 h 779326"/>
              <a:gd name="connsiteX1239" fmla="*/ 1255880 w 2544631"/>
              <a:gd name="connsiteY1239" fmla="*/ 271686 h 779326"/>
              <a:gd name="connsiteX1240" fmla="*/ 1207791 w 2544631"/>
              <a:gd name="connsiteY1240" fmla="*/ 273612 h 779326"/>
              <a:gd name="connsiteX1241" fmla="*/ 1218371 w 2544631"/>
              <a:gd name="connsiteY1241" fmla="*/ 288057 h 779326"/>
              <a:gd name="connsiteX1242" fmla="*/ 1217409 w 2544631"/>
              <a:gd name="connsiteY1242" fmla="*/ 316947 h 779326"/>
              <a:gd name="connsiteX1243" fmla="*/ 1169319 w 2544631"/>
              <a:gd name="connsiteY1243" fmla="*/ 349690 h 779326"/>
              <a:gd name="connsiteX1244" fmla="*/ 1178937 w 2544631"/>
              <a:gd name="connsiteY1244" fmla="*/ 350653 h 779326"/>
              <a:gd name="connsiteX1245" fmla="*/ 1202982 w 2544631"/>
              <a:gd name="connsiteY1245" fmla="*/ 352579 h 779326"/>
              <a:gd name="connsiteX1246" fmla="*/ 1222218 w 2544631"/>
              <a:gd name="connsiteY1246" fmla="*/ 367024 h 779326"/>
              <a:gd name="connsiteX1247" fmla="*/ 1278001 w 2544631"/>
              <a:gd name="connsiteY1247" fmla="*/ 338134 h 779326"/>
              <a:gd name="connsiteX1248" fmla="*/ 1326091 w 2544631"/>
              <a:gd name="connsiteY1248" fmla="*/ 302502 h 779326"/>
              <a:gd name="connsiteX1249" fmla="*/ 1255880 w 2544631"/>
              <a:gd name="connsiteY1249" fmla="*/ 271686 h 779326"/>
              <a:gd name="connsiteX1250" fmla="*/ 644639 w 2544631"/>
              <a:gd name="connsiteY1250" fmla="*/ 251664 h 779326"/>
              <a:gd name="connsiteX1251" fmla="*/ 650426 w 2544631"/>
              <a:gd name="connsiteY1251" fmla="*/ 258406 h 779326"/>
              <a:gd name="connsiteX1252" fmla="*/ 658141 w 2544631"/>
              <a:gd name="connsiteY1252" fmla="*/ 267075 h 779326"/>
              <a:gd name="connsiteX1253" fmla="*/ 664893 w 2544631"/>
              <a:gd name="connsiteY1253" fmla="*/ 263222 h 779326"/>
              <a:gd name="connsiteX1254" fmla="*/ 661035 w 2544631"/>
              <a:gd name="connsiteY1254" fmla="*/ 258406 h 779326"/>
              <a:gd name="connsiteX1255" fmla="*/ 663928 w 2544631"/>
              <a:gd name="connsiteY1255" fmla="*/ 254553 h 779326"/>
              <a:gd name="connsiteX1256" fmla="*/ 668751 w 2544631"/>
              <a:gd name="connsiteY1256" fmla="*/ 257443 h 779326"/>
              <a:gd name="connsiteX1257" fmla="*/ 675502 w 2544631"/>
              <a:gd name="connsiteY1257" fmla="*/ 267075 h 779326"/>
              <a:gd name="connsiteX1258" fmla="*/ 669715 w 2544631"/>
              <a:gd name="connsiteY1258" fmla="*/ 270928 h 779326"/>
              <a:gd name="connsiteX1259" fmla="*/ 662964 w 2544631"/>
              <a:gd name="connsiteY1259" fmla="*/ 269002 h 779326"/>
              <a:gd name="connsiteX1260" fmla="*/ 661999 w 2544631"/>
              <a:gd name="connsiteY1260" fmla="*/ 272855 h 779326"/>
              <a:gd name="connsiteX1261" fmla="*/ 665857 w 2544631"/>
              <a:gd name="connsiteY1261" fmla="*/ 281524 h 779326"/>
              <a:gd name="connsiteX1262" fmla="*/ 660070 w 2544631"/>
              <a:gd name="connsiteY1262" fmla="*/ 285377 h 779326"/>
              <a:gd name="connsiteX1263" fmla="*/ 656212 w 2544631"/>
              <a:gd name="connsiteY1263" fmla="*/ 277671 h 779326"/>
              <a:gd name="connsiteX1264" fmla="*/ 651390 w 2544631"/>
              <a:gd name="connsiteY1264" fmla="*/ 277671 h 779326"/>
              <a:gd name="connsiteX1265" fmla="*/ 642710 w 2544631"/>
              <a:gd name="connsiteY1265" fmla="*/ 278634 h 779326"/>
              <a:gd name="connsiteX1266" fmla="*/ 631136 w 2544631"/>
              <a:gd name="connsiteY1266" fmla="*/ 274781 h 779326"/>
              <a:gd name="connsiteX1267" fmla="*/ 632100 w 2544631"/>
              <a:gd name="connsiteY1267" fmla="*/ 267075 h 779326"/>
              <a:gd name="connsiteX1268" fmla="*/ 634994 w 2544631"/>
              <a:gd name="connsiteY1268" fmla="*/ 262259 h 779326"/>
              <a:gd name="connsiteX1269" fmla="*/ 636923 w 2544631"/>
              <a:gd name="connsiteY1269" fmla="*/ 268039 h 779326"/>
              <a:gd name="connsiteX1270" fmla="*/ 638852 w 2544631"/>
              <a:gd name="connsiteY1270" fmla="*/ 274781 h 779326"/>
              <a:gd name="connsiteX1271" fmla="*/ 649461 w 2544631"/>
              <a:gd name="connsiteY1271" fmla="*/ 274781 h 779326"/>
              <a:gd name="connsiteX1272" fmla="*/ 653319 w 2544631"/>
              <a:gd name="connsiteY1272" fmla="*/ 270928 h 779326"/>
              <a:gd name="connsiteX1273" fmla="*/ 648497 w 2544631"/>
              <a:gd name="connsiteY1273" fmla="*/ 265149 h 779326"/>
              <a:gd name="connsiteX1274" fmla="*/ 641745 w 2544631"/>
              <a:gd name="connsiteY1274" fmla="*/ 259369 h 779326"/>
              <a:gd name="connsiteX1275" fmla="*/ 644639 w 2544631"/>
              <a:gd name="connsiteY1275" fmla="*/ 251664 h 779326"/>
              <a:gd name="connsiteX1276" fmla="*/ 1609644 w 2544631"/>
              <a:gd name="connsiteY1276" fmla="*/ 240762 h 779326"/>
              <a:gd name="connsiteX1277" fmla="*/ 1618662 w 2544631"/>
              <a:gd name="connsiteY1277" fmla="*/ 241002 h 779326"/>
              <a:gd name="connsiteX1278" fmla="*/ 1638861 w 2544631"/>
              <a:gd name="connsiteY1278" fmla="*/ 257385 h 779326"/>
              <a:gd name="connsiteX1279" fmla="*/ 1640784 w 2544631"/>
              <a:gd name="connsiteY1279" fmla="*/ 297860 h 779326"/>
              <a:gd name="connsiteX1280" fmla="*/ 1638861 w 2544631"/>
              <a:gd name="connsiteY1280" fmla="*/ 326770 h 779326"/>
              <a:gd name="connsiteX1281" fmla="*/ 1633090 w 2544631"/>
              <a:gd name="connsiteY1281" fmla="*/ 366281 h 779326"/>
              <a:gd name="connsiteX1282" fmla="*/ 1612891 w 2544631"/>
              <a:gd name="connsiteY1282" fmla="*/ 379772 h 779326"/>
              <a:gd name="connsiteX1283" fmla="*/ 1610005 w 2544631"/>
              <a:gd name="connsiteY1283" fmla="*/ 307496 h 779326"/>
              <a:gd name="connsiteX1284" fmla="*/ 1605196 w 2544631"/>
              <a:gd name="connsiteY1284" fmla="*/ 279550 h 779326"/>
              <a:gd name="connsiteX1285" fmla="*/ 1601348 w 2544631"/>
              <a:gd name="connsiteY1285" fmla="*/ 247748 h 779326"/>
              <a:gd name="connsiteX1286" fmla="*/ 1609644 w 2544631"/>
              <a:gd name="connsiteY1286" fmla="*/ 240762 h 779326"/>
              <a:gd name="connsiteX1287" fmla="*/ 1242295 w 2544631"/>
              <a:gd name="connsiteY1287" fmla="*/ 236055 h 779326"/>
              <a:gd name="connsiteX1288" fmla="*/ 1306855 w 2544631"/>
              <a:gd name="connsiteY1288" fmla="*/ 250500 h 779326"/>
              <a:gd name="connsiteX1289" fmla="*/ 1371295 w 2544631"/>
              <a:gd name="connsiteY1289" fmla="*/ 354505 h 779326"/>
              <a:gd name="connsiteX1290" fmla="*/ 1337632 w 2544631"/>
              <a:gd name="connsiteY1290" fmla="*/ 364135 h 779326"/>
              <a:gd name="connsiteX1291" fmla="*/ 1252033 w 2544631"/>
              <a:gd name="connsiteY1291" fmla="*/ 396877 h 779326"/>
              <a:gd name="connsiteX1292" fmla="*/ 1199135 w 2544631"/>
              <a:gd name="connsiteY1292" fmla="*/ 393025 h 779326"/>
              <a:gd name="connsiteX1293" fmla="*/ 1177014 w 2544631"/>
              <a:gd name="connsiteY1293" fmla="*/ 373765 h 779326"/>
              <a:gd name="connsiteX1294" fmla="*/ 1136619 w 2544631"/>
              <a:gd name="connsiteY1294" fmla="*/ 380506 h 779326"/>
              <a:gd name="connsiteX1295" fmla="*/ 1100071 w 2544631"/>
              <a:gd name="connsiteY1295" fmla="*/ 400729 h 779326"/>
              <a:gd name="connsiteX1296" fmla="*/ 1086606 w 2544631"/>
              <a:gd name="connsiteY1296" fmla="*/ 377617 h 779326"/>
              <a:gd name="connsiteX1297" fmla="*/ 1103918 w 2544631"/>
              <a:gd name="connsiteY1297" fmla="*/ 367024 h 779326"/>
              <a:gd name="connsiteX1298" fmla="*/ 1132772 w 2544631"/>
              <a:gd name="connsiteY1298" fmla="*/ 352579 h 779326"/>
              <a:gd name="connsiteX1299" fmla="*/ 1127001 w 2544631"/>
              <a:gd name="connsiteY1299" fmla="*/ 339097 h 779326"/>
              <a:gd name="connsiteX1300" fmla="*/ 1118345 w 2544631"/>
              <a:gd name="connsiteY1300" fmla="*/ 312132 h 779326"/>
              <a:gd name="connsiteX1301" fmla="*/ 1142389 w 2544631"/>
              <a:gd name="connsiteY1301" fmla="*/ 304428 h 779326"/>
              <a:gd name="connsiteX1302" fmla="*/ 1154893 w 2544631"/>
              <a:gd name="connsiteY1302" fmla="*/ 329467 h 779326"/>
              <a:gd name="connsiteX1303" fmla="*/ 1166434 w 2544631"/>
              <a:gd name="connsiteY1303" fmla="*/ 331393 h 779326"/>
              <a:gd name="connsiteX1304" fmla="*/ 1197211 w 2544631"/>
              <a:gd name="connsiteY1304" fmla="*/ 290946 h 779326"/>
              <a:gd name="connsiteX1305" fmla="*/ 1193364 w 2544631"/>
              <a:gd name="connsiteY1305" fmla="*/ 270723 h 779326"/>
              <a:gd name="connsiteX1306" fmla="*/ 1109689 w 2544631"/>
              <a:gd name="connsiteY1306" fmla="*/ 290946 h 779326"/>
              <a:gd name="connsiteX1307" fmla="*/ 1045249 w 2544631"/>
              <a:gd name="connsiteY1307" fmla="*/ 354505 h 779326"/>
              <a:gd name="connsiteX1308" fmla="*/ 1050058 w 2544631"/>
              <a:gd name="connsiteY1308" fmla="*/ 409396 h 779326"/>
              <a:gd name="connsiteX1309" fmla="*/ 1015434 w 2544631"/>
              <a:gd name="connsiteY1309" fmla="*/ 416137 h 779326"/>
              <a:gd name="connsiteX1310" fmla="*/ 982733 w 2544631"/>
              <a:gd name="connsiteY1310" fmla="*/ 314058 h 779326"/>
              <a:gd name="connsiteX1311" fmla="*/ 1004854 w 2544631"/>
              <a:gd name="connsiteY1311" fmla="*/ 277464 h 779326"/>
              <a:gd name="connsiteX1312" fmla="*/ 1027937 w 2544631"/>
              <a:gd name="connsiteY1312" fmla="*/ 283242 h 779326"/>
              <a:gd name="connsiteX1313" fmla="*/ 1042364 w 2544631"/>
              <a:gd name="connsiteY1313" fmla="*/ 306354 h 779326"/>
              <a:gd name="connsiteX1314" fmla="*/ 1072179 w 2544631"/>
              <a:gd name="connsiteY1314" fmla="*/ 282279 h 779326"/>
              <a:gd name="connsiteX1315" fmla="*/ 1168358 w 2544631"/>
              <a:gd name="connsiteY1315" fmla="*/ 241833 h 779326"/>
              <a:gd name="connsiteX1316" fmla="*/ 1242295 w 2544631"/>
              <a:gd name="connsiteY1316" fmla="*/ 236055 h 779326"/>
              <a:gd name="connsiteX1317" fmla="*/ 656275 w 2544631"/>
              <a:gd name="connsiteY1317" fmla="*/ 231203 h 779326"/>
              <a:gd name="connsiteX1318" fmla="*/ 659173 w 2544631"/>
              <a:gd name="connsiteY1318" fmla="*/ 234103 h 779326"/>
              <a:gd name="connsiteX1319" fmla="*/ 663036 w 2544631"/>
              <a:gd name="connsiteY1319" fmla="*/ 238936 h 779326"/>
              <a:gd name="connsiteX1320" fmla="*/ 675590 w 2544631"/>
              <a:gd name="connsiteY1320" fmla="*/ 251502 h 779326"/>
              <a:gd name="connsiteX1321" fmla="*/ 678488 w 2544631"/>
              <a:gd name="connsiteY1321" fmla="*/ 253435 h 779326"/>
              <a:gd name="connsiteX1322" fmla="*/ 679453 w 2544631"/>
              <a:gd name="connsiteY1322" fmla="*/ 250535 h 779326"/>
              <a:gd name="connsiteX1323" fmla="*/ 677522 w 2544631"/>
              <a:gd name="connsiteY1323" fmla="*/ 248602 h 779326"/>
              <a:gd name="connsiteX1324" fmla="*/ 675590 w 2544631"/>
              <a:gd name="connsiteY1324" fmla="*/ 246669 h 779326"/>
              <a:gd name="connsiteX1325" fmla="*/ 679453 w 2544631"/>
              <a:gd name="connsiteY1325" fmla="*/ 242802 h 779326"/>
              <a:gd name="connsiteX1326" fmla="*/ 685248 w 2544631"/>
              <a:gd name="connsiteY1326" fmla="*/ 240869 h 779326"/>
              <a:gd name="connsiteX1327" fmla="*/ 693940 w 2544631"/>
              <a:gd name="connsiteY1327" fmla="*/ 238936 h 779326"/>
              <a:gd name="connsiteX1328" fmla="*/ 696837 w 2544631"/>
              <a:gd name="connsiteY1328" fmla="*/ 235069 h 779326"/>
              <a:gd name="connsiteX1329" fmla="*/ 699734 w 2544631"/>
              <a:gd name="connsiteY1329" fmla="*/ 232170 h 779326"/>
              <a:gd name="connsiteX1330" fmla="*/ 703597 w 2544631"/>
              <a:gd name="connsiteY1330" fmla="*/ 233136 h 779326"/>
              <a:gd name="connsiteX1331" fmla="*/ 700700 w 2544631"/>
              <a:gd name="connsiteY1331" fmla="*/ 240869 h 779326"/>
              <a:gd name="connsiteX1332" fmla="*/ 690077 w 2544631"/>
              <a:gd name="connsiteY1332" fmla="*/ 243769 h 779326"/>
              <a:gd name="connsiteX1333" fmla="*/ 692008 w 2544631"/>
              <a:gd name="connsiteY1333" fmla="*/ 247635 h 779326"/>
              <a:gd name="connsiteX1334" fmla="*/ 698768 w 2544631"/>
              <a:gd name="connsiteY1334" fmla="*/ 246669 h 779326"/>
              <a:gd name="connsiteX1335" fmla="*/ 707460 w 2544631"/>
              <a:gd name="connsiteY1335" fmla="*/ 243769 h 779326"/>
              <a:gd name="connsiteX1336" fmla="*/ 712289 w 2544631"/>
              <a:gd name="connsiteY1336" fmla="*/ 238936 h 779326"/>
              <a:gd name="connsiteX1337" fmla="*/ 717118 w 2544631"/>
              <a:gd name="connsiteY1337" fmla="*/ 243769 h 779326"/>
              <a:gd name="connsiteX1338" fmla="*/ 712289 w 2544631"/>
              <a:gd name="connsiteY1338" fmla="*/ 247635 h 779326"/>
              <a:gd name="connsiteX1339" fmla="*/ 696837 w 2544631"/>
              <a:gd name="connsiteY1339" fmla="*/ 248602 h 779326"/>
              <a:gd name="connsiteX1340" fmla="*/ 696837 w 2544631"/>
              <a:gd name="connsiteY1340" fmla="*/ 250535 h 779326"/>
              <a:gd name="connsiteX1341" fmla="*/ 695871 w 2544631"/>
              <a:gd name="connsiteY1341" fmla="*/ 253435 h 779326"/>
              <a:gd name="connsiteX1342" fmla="*/ 692974 w 2544631"/>
              <a:gd name="connsiteY1342" fmla="*/ 254402 h 779326"/>
              <a:gd name="connsiteX1343" fmla="*/ 684282 w 2544631"/>
              <a:gd name="connsiteY1343" fmla="*/ 255368 h 779326"/>
              <a:gd name="connsiteX1344" fmla="*/ 682351 w 2544631"/>
              <a:gd name="connsiteY1344" fmla="*/ 258268 h 779326"/>
              <a:gd name="connsiteX1345" fmla="*/ 686214 w 2544631"/>
              <a:gd name="connsiteY1345" fmla="*/ 262134 h 779326"/>
              <a:gd name="connsiteX1346" fmla="*/ 691042 w 2544631"/>
              <a:gd name="connsiteY1346" fmla="*/ 261168 h 779326"/>
              <a:gd name="connsiteX1347" fmla="*/ 692008 w 2544631"/>
              <a:gd name="connsiteY1347" fmla="*/ 258268 h 779326"/>
              <a:gd name="connsiteX1348" fmla="*/ 703597 w 2544631"/>
              <a:gd name="connsiteY1348" fmla="*/ 258268 h 779326"/>
              <a:gd name="connsiteX1349" fmla="*/ 705529 w 2544631"/>
              <a:gd name="connsiteY1349" fmla="*/ 255368 h 779326"/>
              <a:gd name="connsiteX1350" fmla="*/ 710357 w 2544631"/>
              <a:gd name="connsiteY1350" fmla="*/ 253435 h 779326"/>
              <a:gd name="connsiteX1351" fmla="*/ 714220 w 2544631"/>
              <a:gd name="connsiteY1351" fmla="*/ 256335 h 779326"/>
              <a:gd name="connsiteX1352" fmla="*/ 718083 w 2544631"/>
              <a:gd name="connsiteY1352" fmla="*/ 257301 h 779326"/>
              <a:gd name="connsiteX1353" fmla="*/ 720015 w 2544631"/>
              <a:gd name="connsiteY1353" fmla="*/ 256335 h 779326"/>
              <a:gd name="connsiteX1354" fmla="*/ 723878 w 2544631"/>
              <a:gd name="connsiteY1354" fmla="*/ 254402 h 779326"/>
              <a:gd name="connsiteX1355" fmla="*/ 729672 w 2544631"/>
              <a:gd name="connsiteY1355" fmla="*/ 252468 h 779326"/>
              <a:gd name="connsiteX1356" fmla="*/ 730638 w 2544631"/>
              <a:gd name="connsiteY1356" fmla="*/ 257301 h 779326"/>
              <a:gd name="connsiteX1357" fmla="*/ 727741 w 2544631"/>
              <a:gd name="connsiteY1357" fmla="*/ 261168 h 779326"/>
              <a:gd name="connsiteX1358" fmla="*/ 724844 w 2544631"/>
              <a:gd name="connsiteY1358" fmla="*/ 259235 h 779326"/>
              <a:gd name="connsiteX1359" fmla="*/ 720981 w 2544631"/>
              <a:gd name="connsiteY1359" fmla="*/ 260201 h 779326"/>
              <a:gd name="connsiteX1360" fmla="*/ 720015 w 2544631"/>
              <a:gd name="connsiteY1360" fmla="*/ 266001 h 779326"/>
              <a:gd name="connsiteX1361" fmla="*/ 713255 w 2544631"/>
              <a:gd name="connsiteY1361" fmla="*/ 263101 h 779326"/>
              <a:gd name="connsiteX1362" fmla="*/ 708426 w 2544631"/>
              <a:gd name="connsiteY1362" fmla="*/ 262134 h 779326"/>
              <a:gd name="connsiteX1363" fmla="*/ 704563 w 2544631"/>
              <a:gd name="connsiteY1363" fmla="*/ 267934 h 779326"/>
              <a:gd name="connsiteX1364" fmla="*/ 698768 w 2544631"/>
              <a:gd name="connsiteY1364" fmla="*/ 267934 h 779326"/>
              <a:gd name="connsiteX1365" fmla="*/ 690077 w 2544631"/>
              <a:gd name="connsiteY1365" fmla="*/ 265034 h 779326"/>
              <a:gd name="connsiteX1366" fmla="*/ 688145 w 2544631"/>
              <a:gd name="connsiteY1366" fmla="*/ 266967 h 779326"/>
              <a:gd name="connsiteX1367" fmla="*/ 692974 w 2544631"/>
              <a:gd name="connsiteY1367" fmla="*/ 277600 h 779326"/>
              <a:gd name="connsiteX1368" fmla="*/ 686214 w 2544631"/>
              <a:gd name="connsiteY1368" fmla="*/ 287266 h 779326"/>
              <a:gd name="connsiteX1369" fmla="*/ 681385 w 2544631"/>
              <a:gd name="connsiteY1369" fmla="*/ 278567 h 779326"/>
              <a:gd name="connsiteX1370" fmla="*/ 678488 w 2544631"/>
              <a:gd name="connsiteY1370" fmla="*/ 273734 h 779326"/>
              <a:gd name="connsiteX1371" fmla="*/ 680419 w 2544631"/>
              <a:gd name="connsiteY1371" fmla="*/ 273734 h 779326"/>
              <a:gd name="connsiteX1372" fmla="*/ 685248 w 2544631"/>
              <a:gd name="connsiteY1372" fmla="*/ 276633 h 779326"/>
              <a:gd name="connsiteX1373" fmla="*/ 687179 w 2544631"/>
              <a:gd name="connsiteY1373" fmla="*/ 271800 h 779326"/>
              <a:gd name="connsiteX1374" fmla="*/ 675590 w 2544631"/>
              <a:gd name="connsiteY1374" fmla="*/ 257301 h 779326"/>
              <a:gd name="connsiteX1375" fmla="*/ 664001 w 2544631"/>
              <a:gd name="connsiteY1375" fmla="*/ 247635 h 779326"/>
              <a:gd name="connsiteX1376" fmla="*/ 653378 w 2544631"/>
              <a:gd name="connsiteY1376" fmla="*/ 240869 h 779326"/>
              <a:gd name="connsiteX1377" fmla="*/ 651447 w 2544631"/>
              <a:gd name="connsiteY1377" fmla="*/ 234103 h 779326"/>
              <a:gd name="connsiteX1378" fmla="*/ 656275 w 2544631"/>
              <a:gd name="connsiteY1378" fmla="*/ 231203 h 779326"/>
              <a:gd name="connsiteX1379" fmla="*/ 1544599 w 2544631"/>
              <a:gd name="connsiteY1379" fmla="*/ 226547 h 779326"/>
              <a:gd name="connsiteX1380" fmla="*/ 1562874 w 2544631"/>
              <a:gd name="connsiteY1380" fmla="*/ 252567 h 779326"/>
              <a:gd name="connsiteX1381" fmla="*/ 1560950 w 2544631"/>
              <a:gd name="connsiteY1381" fmla="*/ 286295 h 779326"/>
              <a:gd name="connsiteX1382" fmla="*/ 1557103 w 2544631"/>
              <a:gd name="connsiteY1382" fmla="*/ 340262 h 779326"/>
              <a:gd name="connsiteX1383" fmla="*/ 1544599 w 2544631"/>
              <a:gd name="connsiteY1383" fmla="*/ 442412 h 779326"/>
              <a:gd name="connsiteX1384" fmla="*/ 1526323 w 2544631"/>
              <a:gd name="connsiteY1384" fmla="*/ 468431 h 779326"/>
              <a:gd name="connsiteX1385" fmla="*/ 1517667 w 2544631"/>
              <a:gd name="connsiteY1385" fmla="*/ 437593 h 779326"/>
              <a:gd name="connsiteX1386" fmla="*/ 1528247 w 2544631"/>
              <a:gd name="connsiteY1386" fmla="*/ 405792 h 779326"/>
              <a:gd name="connsiteX1387" fmla="*/ 1538828 w 2544631"/>
              <a:gd name="connsiteY1387" fmla="*/ 302678 h 779326"/>
              <a:gd name="connsiteX1388" fmla="*/ 1528247 w 2544631"/>
              <a:gd name="connsiteY1388" fmla="*/ 251603 h 779326"/>
              <a:gd name="connsiteX1389" fmla="*/ 1544599 w 2544631"/>
              <a:gd name="connsiteY1389" fmla="*/ 226547 h 779326"/>
              <a:gd name="connsiteX1390" fmla="*/ 131657 w 2544631"/>
              <a:gd name="connsiteY1390" fmla="*/ 190822 h 779326"/>
              <a:gd name="connsiteX1391" fmla="*/ 114336 w 2544631"/>
              <a:gd name="connsiteY1391" fmla="*/ 202370 h 779326"/>
              <a:gd name="connsiteX1392" fmla="*/ 107600 w 2544631"/>
              <a:gd name="connsiteY1392" fmla="*/ 213918 h 779326"/>
              <a:gd name="connsiteX1393" fmla="*/ 113374 w 2544631"/>
              <a:gd name="connsiteY1393" fmla="*/ 213918 h 779326"/>
              <a:gd name="connsiteX1394" fmla="*/ 120110 w 2544631"/>
              <a:gd name="connsiteY1394" fmla="*/ 217767 h 779326"/>
              <a:gd name="connsiteX1395" fmla="*/ 120110 w 2544631"/>
              <a:gd name="connsiteY1395" fmla="*/ 234126 h 779326"/>
              <a:gd name="connsiteX1396" fmla="*/ 122034 w 2544631"/>
              <a:gd name="connsiteY1396" fmla="*/ 232202 h 779326"/>
              <a:gd name="connsiteX1397" fmla="*/ 125884 w 2544631"/>
              <a:gd name="connsiteY1397" fmla="*/ 226428 h 779326"/>
              <a:gd name="connsiteX1398" fmla="*/ 131657 w 2544631"/>
              <a:gd name="connsiteY1398" fmla="*/ 223541 h 779326"/>
              <a:gd name="connsiteX1399" fmla="*/ 132620 w 2544631"/>
              <a:gd name="connsiteY1399" fmla="*/ 207182 h 779326"/>
              <a:gd name="connsiteX1400" fmla="*/ 131657 w 2544631"/>
              <a:gd name="connsiteY1400" fmla="*/ 190822 h 779326"/>
              <a:gd name="connsiteX1401" fmla="*/ 341760 w 2544631"/>
              <a:gd name="connsiteY1401" fmla="*/ 183943 h 779326"/>
              <a:gd name="connsiteX1402" fmla="*/ 355237 w 2544631"/>
              <a:gd name="connsiteY1402" fmla="*/ 189726 h 779326"/>
              <a:gd name="connsiteX1403" fmla="*/ 372566 w 2544631"/>
              <a:gd name="connsiteY1403" fmla="*/ 189726 h 779326"/>
              <a:gd name="connsiteX1404" fmla="*/ 386044 w 2544631"/>
              <a:gd name="connsiteY1404" fmla="*/ 205146 h 779326"/>
              <a:gd name="connsiteX1405" fmla="*/ 389895 w 2544631"/>
              <a:gd name="connsiteY1405" fmla="*/ 205146 h 779326"/>
              <a:gd name="connsiteX1406" fmla="*/ 393746 w 2544631"/>
              <a:gd name="connsiteY1406" fmla="*/ 205146 h 779326"/>
              <a:gd name="connsiteX1407" fmla="*/ 407223 w 2544631"/>
              <a:gd name="connsiteY1407" fmla="*/ 189726 h 779326"/>
              <a:gd name="connsiteX1408" fmla="*/ 423589 w 2544631"/>
              <a:gd name="connsiteY1408" fmla="*/ 189726 h 779326"/>
              <a:gd name="connsiteX1409" fmla="*/ 437067 w 2544631"/>
              <a:gd name="connsiteY1409" fmla="*/ 183943 h 779326"/>
              <a:gd name="connsiteX1410" fmla="*/ 423589 w 2544631"/>
              <a:gd name="connsiteY1410" fmla="*/ 203219 h 779326"/>
              <a:gd name="connsiteX1411" fmla="*/ 411074 w 2544631"/>
              <a:gd name="connsiteY1411" fmla="*/ 203219 h 779326"/>
              <a:gd name="connsiteX1412" fmla="*/ 398559 w 2544631"/>
              <a:gd name="connsiteY1412" fmla="*/ 206110 h 779326"/>
              <a:gd name="connsiteX1413" fmla="*/ 435142 w 2544631"/>
              <a:gd name="connsiteY1413" fmla="*/ 227313 h 779326"/>
              <a:gd name="connsiteX1414" fmla="*/ 440918 w 2544631"/>
              <a:gd name="connsiteY1414" fmla="*/ 288031 h 779326"/>
              <a:gd name="connsiteX1415" fmla="*/ 461135 w 2544631"/>
              <a:gd name="connsiteY1415" fmla="*/ 288031 h 779326"/>
              <a:gd name="connsiteX1416" fmla="*/ 486165 w 2544631"/>
              <a:gd name="connsiteY1416" fmla="*/ 320800 h 779326"/>
              <a:gd name="connsiteX1417" fmla="*/ 494829 w 2544631"/>
              <a:gd name="connsiteY1417" fmla="*/ 481751 h 779326"/>
              <a:gd name="connsiteX1418" fmla="*/ 519860 w 2544631"/>
              <a:gd name="connsiteY1418" fmla="*/ 556926 h 779326"/>
              <a:gd name="connsiteX1419" fmla="*/ 490016 w 2544631"/>
              <a:gd name="connsiteY1419" fmla="*/ 556926 h 779326"/>
              <a:gd name="connsiteX1420" fmla="*/ 475575 w 2544631"/>
              <a:gd name="connsiteY1420" fmla="*/ 537650 h 779326"/>
              <a:gd name="connsiteX1421" fmla="*/ 484240 w 2544631"/>
              <a:gd name="connsiteY1421" fmla="*/ 556926 h 779326"/>
              <a:gd name="connsiteX1422" fmla="*/ 459209 w 2544631"/>
              <a:gd name="connsiteY1422" fmla="*/ 556926 h 779326"/>
              <a:gd name="connsiteX1423" fmla="*/ 452470 w 2544631"/>
              <a:gd name="connsiteY1423" fmla="*/ 524158 h 779326"/>
              <a:gd name="connsiteX1424" fmla="*/ 443806 w 2544631"/>
              <a:gd name="connsiteY1424" fmla="*/ 344894 h 779326"/>
              <a:gd name="connsiteX1425" fmla="*/ 433216 w 2544631"/>
              <a:gd name="connsiteY1425" fmla="*/ 329474 h 779326"/>
              <a:gd name="connsiteX1426" fmla="*/ 393746 w 2544631"/>
              <a:gd name="connsiteY1426" fmla="*/ 329474 h 779326"/>
              <a:gd name="connsiteX1427" fmla="*/ 393746 w 2544631"/>
              <a:gd name="connsiteY1427" fmla="*/ 250444 h 779326"/>
              <a:gd name="connsiteX1428" fmla="*/ 410112 w 2544631"/>
              <a:gd name="connsiteY1428" fmla="*/ 230204 h 779326"/>
              <a:gd name="connsiteX1429" fmla="*/ 389895 w 2544631"/>
              <a:gd name="connsiteY1429" fmla="*/ 209965 h 779326"/>
              <a:gd name="connsiteX1430" fmla="*/ 368715 w 2544631"/>
              <a:gd name="connsiteY1430" fmla="*/ 230204 h 779326"/>
              <a:gd name="connsiteX1431" fmla="*/ 385081 w 2544631"/>
              <a:gd name="connsiteY1431" fmla="*/ 250444 h 779326"/>
              <a:gd name="connsiteX1432" fmla="*/ 385081 w 2544631"/>
              <a:gd name="connsiteY1432" fmla="*/ 329474 h 779326"/>
              <a:gd name="connsiteX1433" fmla="*/ 346573 w 2544631"/>
              <a:gd name="connsiteY1433" fmla="*/ 329474 h 779326"/>
              <a:gd name="connsiteX1434" fmla="*/ 335021 w 2544631"/>
              <a:gd name="connsiteY1434" fmla="*/ 344894 h 779326"/>
              <a:gd name="connsiteX1435" fmla="*/ 327319 w 2544631"/>
              <a:gd name="connsiteY1435" fmla="*/ 524158 h 779326"/>
              <a:gd name="connsiteX1436" fmla="*/ 320580 w 2544631"/>
              <a:gd name="connsiteY1436" fmla="*/ 556926 h 779326"/>
              <a:gd name="connsiteX1437" fmla="*/ 295550 w 2544631"/>
              <a:gd name="connsiteY1437" fmla="*/ 556926 h 779326"/>
              <a:gd name="connsiteX1438" fmla="*/ 303251 w 2544631"/>
              <a:gd name="connsiteY1438" fmla="*/ 537650 h 779326"/>
              <a:gd name="connsiteX1439" fmla="*/ 288811 w 2544631"/>
              <a:gd name="connsiteY1439" fmla="*/ 556926 h 779326"/>
              <a:gd name="connsiteX1440" fmla="*/ 259930 w 2544631"/>
              <a:gd name="connsiteY1440" fmla="*/ 556926 h 779326"/>
              <a:gd name="connsiteX1441" fmla="*/ 283997 w 2544631"/>
              <a:gd name="connsiteY1441" fmla="*/ 481751 h 779326"/>
              <a:gd name="connsiteX1442" fmla="*/ 293624 w 2544631"/>
              <a:gd name="connsiteY1442" fmla="*/ 320800 h 779326"/>
              <a:gd name="connsiteX1443" fmla="*/ 317692 w 2544631"/>
              <a:gd name="connsiteY1443" fmla="*/ 288031 h 779326"/>
              <a:gd name="connsiteX1444" fmla="*/ 338871 w 2544631"/>
              <a:gd name="connsiteY1444" fmla="*/ 288031 h 779326"/>
              <a:gd name="connsiteX1445" fmla="*/ 344648 w 2544631"/>
              <a:gd name="connsiteY1445" fmla="*/ 227313 h 779326"/>
              <a:gd name="connsiteX1446" fmla="*/ 381230 w 2544631"/>
              <a:gd name="connsiteY1446" fmla="*/ 206110 h 779326"/>
              <a:gd name="connsiteX1447" fmla="*/ 368715 w 2544631"/>
              <a:gd name="connsiteY1447" fmla="*/ 203219 h 779326"/>
              <a:gd name="connsiteX1448" fmla="*/ 356200 w 2544631"/>
              <a:gd name="connsiteY1448" fmla="*/ 203219 h 779326"/>
              <a:gd name="connsiteX1449" fmla="*/ 341760 w 2544631"/>
              <a:gd name="connsiteY1449" fmla="*/ 183943 h 779326"/>
              <a:gd name="connsiteX1450" fmla="*/ 134905 w 2544631"/>
              <a:gd name="connsiteY1450" fmla="*/ 182763 h 779326"/>
              <a:gd name="connsiteX1451" fmla="*/ 149941 w 2544631"/>
              <a:gd name="connsiteY1451" fmla="*/ 186973 h 779326"/>
              <a:gd name="connsiteX1452" fmla="*/ 148017 w 2544631"/>
              <a:gd name="connsiteY1452" fmla="*/ 196596 h 779326"/>
              <a:gd name="connsiteX1453" fmla="*/ 143205 w 2544631"/>
              <a:gd name="connsiteY1453" fmla="*/ 220654 h 779326"/>
              <a:gd name="connsiteX1454" fmla="*/ 135507 w 2544631"/>
              <a:gd name="connsiteY1454" fmla="*/ 233164 h 779326"/>
              <a:gd name="connsiteX1455" fmla="*/ 126846 w 2544631"/>
              <a:gd name="connsiteY1455" fmla="*/ 235089 h 779326"/>
              <a:gd name="connsiteX1456" fmla="*/ 122997 w 2544631"/>
              <a:gd name="connsiteY1456" fmla="*/ 245674 h 779326"/>
              <a:gd name="connsiteX1457" fmla="*/ 122997 w 2544631"/>
              <a:gd name="connsiteY1457" fmla="*/ 257222 h 779326"/>
              <a:gd name="connsiteX1458" fmla="*/ 115298 w 2544631"/>
              <a:gd name="connsiteY1458" fmla="*/ 257222 h 779326"/>
              <a:gd name="connsiteX1459" fmla="*/ 115298 w 2544631"/>
              <a:gd name="connsiteY1459" fmla="*/ 251448 h 779326"/>
              <a:gd name="connsiteX1460" fmla="*/ 116260 w 2544631"/>
              <a:gd name="connsiteY1460" fmla="*/ 242787 h 779326"/>
              <a:gd name="connsiteX1461" fmla="*/ 112411 w 2544631"/>
              <a:gd name="connsiteY1461" fmla="*/ 242787 h 779326"/>
              <a:gd name="connsiteX1462" fmla="*/ 104713 w 2544631"/>
              <a:gd name="connsiteY1462" fmla="*/ 240862 h 779326"/>
              <a:gd name="connsiteX1463" fmla="*/ 106637 w 2544631"/>
              <a:gd name="connsiteY1463" fmla="*/ 234126 h 779326"/>
              <a:gd name="connsiteX1464" fmla="*/ 113374 w 2544631"/>
              <a:gd name="connsiteY1464" fmla="*/ 234126 h 779326"/>
              <a:gd name="connsiteX1465" fmla="*/ 116260 w 2544631"/>
              <a:gd name="connsiteY1465" fmla="*/ 232202 h 779326"/>
              <a:gd name="connsiteX1466" fmla="*/ 110487 w 2544631"/>
              <a:gd name="connsiteY1466" fmla="*/ 218729 h 779326"/>
              <a:gd name="connsiteX1467" fmla="*/ 105675 w 2544631"/>
              <a:gd name="connsiteY1467" fmla="*/ 216805 h 779326"/>
              <a:gd name="connsiteX1468" fmla="*/ 98939 w 2544631"/>
              <a:gd name="connsiteY1468" fmla="*/ 239900 h 779326"/>
              <a:gd name="connsiteX1469" fmla="*/ 104713 w 2544631"/>
              <a:gd name="connsiteY1469" fmla="*/ 263958 h 779326"/>
              <a:gd name="connsiteX1470" fmla="*/ 118185 w 2544631"/>
              <a:gd name="connsiteY1470" fmla="*/ 270694 h 779326"/>
              <a:gd name="connsiteX1471" fmla="*/ 114336 w 2544631"/>
              <a:gd name="connsiteY1471" fmla="*/ 279355 h 779326"/>
              <a:gd name="connsiteX1472" fmla="*/ 86429 w 2544631"/>
              <a:gd name="connsiteY1472" fmla="*/ 272619 h 779326"/>
              <a:gd name="connsiteX1473" fmla="*/ 80655 w 2544631"/>
              <a:gd name="connsiteY1473" fmla="*/ 262033 h 779326"/>
              <a:gd name="connsiteX1474" fmla="*/ 85467 w 2544631"/>
              <a:gd name="connsiteY1474" fmla="*/ 257222 h 779326"/>
              <a:gd name="connsiteX1475" fmla="*/ 92203 w 2544631"/>
              <a:gd name="connsiteY1475" fmla="*/ 257222 h 779326"/>
              <a:gd name="connsiteX1476" fmla="*/ 91240 w 2544631"/>
              <a:gd name="connsiteY1476" fmla="*/ 246636 h 779326"/>
              <a:gd name="connsiteX1477" fmla="*/ 95090 w 2544631"/>
              <a:gd name="connsiteY1477" fmla="*/ 218729 h 779326"/>
              <a:gd name="connsiteX1478" fmla="*/ 116260 w 2544631"/>
              <a:gd name="connsiteY1478" fmla="*/ 187935 h 779326"/>
              <a:gd name="connsiteX1479" fmla="*/ 134905 w 2544631"/>
              <a:gd name="connsiteY1479" fmla="*/ 182763 h 779326"/>
              <a:gd name="connsiteX1480" fmla="*/ 2005635 w 2544631"/>
              <a:gd name="connsiteY1480" fmla="*/ 149266 h 779326"/>
              <a:gd name="connsiteX1481" fmla="*/ 2023888 w 2544631"/>
              <a:gd name="connsiteY1481" fmla="*/ 178163 h 779326"/>
              <a:gd name="connsiteX1482" fmla="*/ 2015242 w 2544631"/>
              <a:gd name="connsiteY1482" fmla="*/ 202243 h 779326"/>
              <a:gd name="connsiteX1483" fmla="*/ 2009477 w 2544631"/>
              <a:gd name="connsiteY1483" fmla="*/ 218617 h 779326"/>
              <a:gd name="connsiteX1484" fmla="*/ 2004674 w 2544631"/>
              <a:gd name="connsiteY1484" fmla="*/ 241734 h 779326"/>
              <a:gd name="connsiteX1485" fmla="*/ 2023888 w 2544631"/>
              <a:gd name="connsiteY1485" fmla="*/ 234992 h 779326"/>
              <a:gd name="connsiteX1486" fmla="*/ 2048866 w 2544631"/>
              <a:gd name="connsiteY1486" fmla="*/ 220544 h 779326"/>
              <a:gd name="connsiteX1487" fmla="*/ 2078648 w 2544631"/>
              <a:gd name="connsiteY1487" fmla="*/ 226323 h 779326"/>
              <a:gd name="connsiteX1488" fmla="*/ 2070002 w 2544631"/>
              <a:gd name="connsiteY1488" fmla="*/ 246550 h 779326"/>
              <a:gd name="connsiteX1489" fmla="*/ 2044063 w 2544631"/>
              <a:gd name="connsiteY1489" fmla="*/ 252329 h 779326"/>
              <a:gd name="connsiteX1490" fmla="*/ 1997949 w 2544631"/>
              <a:gd name="connsiteY1490" fmla="*/ 274483 h 779326"/>
              <a:gd name="connsiteX1491" fmla="*/ 1981617 w 2544631"/>
              <a:gd name="connsiteY1491" fmla="*/ 342871 h 779326"/>
              <a:gd name="connsiteX1492" fmla="*/ 1941267 w 2544631"/>
              <a:gd name="connsiteY1492" fmla="*/ 400663 h 779326"/>
              <a:gd name="connsiteX1493" fmla="*/ 1909563 w 2544631"/>
              <a:gd name="connsiteY1493" fmla="*/ 444007 h 779326"/>
              <a:gd name="connsiteX1494" fmla="*/ 1892271 w 2544631"/>
              <a:gd name="connsiteY1494" fmla="*/ 439191 h 779326"/>
              <a:gd name="connsiteX1495" fmla="*/ 1886506 w 2544631"/>
              <a:gd name="connsiteY1495" fmla="*/ 412221 h 779326"/>
              <a:gd name="connsiteX1496" fmla="*/ 1901878 w 2544631"/>
              <a:gd name="connsiteY1496" fmla="*/ 400663 h 779326"/>
              <a:gd name="connsiteX1497" fmla="*/ 1913406 w 2544631"/>
              <a:gd name="connsiteY1497" fmla="*/ 404516 h 779326"/>
              <a:gd name="connsiteX1498" fmla="*/ 1946070 w 2544631"/>
              <a:gd name="connsiteY1498" fmla="*/ 361172 h 779326"/>
              <a:gd name="connsiteX1499" fmla="*/ 1968167 w 2544631"/>
              <a:gd name="connsiteY1499" fmla="*/ 306269 h 779326"/>
              <a:gd name="connsiteX1500" fmla="*/ 1972970 w 2544631"/>
              <a:gd name="connsiteY1500" fmla="*/ 289894 h 779326"/>
              <a:gd name="connsiteX1501" fmla="*/ 1954717 w 2544631"/>
              <a:gd name="connsiteY1501" fmla="*/ 301453 h 779326"/>
              <a:gd name="connsiteX1502" fmla="*/ 1923013 w 2544631"/>
              <a:gd name="connsiteY1502" fmla="*/ 304342 h 779326"/>
              <a:gd name="connsiteX1503" fmla="*/ 1898035 w 2544631"/>
              <a:gd name="connsiteY1503" fmla="*/ 276410 h 779326"/>
              <a:gd name="connsiteX1504" fmla="*/ 1907642 w 2544631"/>
              <a:gd name="connsiteY1504" fmla="*/ 258109 h 779326"/>
              <a:gd name="connsiteX1505" fmla="*/ 1940306 w 2544631"/>
              <a:gd name="connsiteY1505" fmla="*/ 261961 h 779326"/>
              <a:gd name="connsiteX1506" fmla="*/ 1979695 w 2544631"/>
              <a:gd name="connsiteY1506" fmla="*/ 249440 h 779326"/>
              <a:gd name="connsiteX1507" fmla="*/ 1980656 w 2544631"/>
              <a:gd name="connsiteY1507" fmla="*/ 248477 h 779326"/>
              <a:gd name="connsiteX1508" fmla="*/ 1991224 w 2544631"/>
              <a:gd name="connsiteY1508" fmla="*/ 204169 h 779326"/>
              <a:gd name="connsiteX1509" fmla="*/ 1988342 w 2544631"/>
              <a:gd name="connsiteY1509" fmla="*/ 166604 h 779326"/>
              <a:gd name="connsiteX1510" fmla="*/ 2005635 w 2544631"/>
              <a:gd name="connsiteY1510" fmla="*/ 149266 h 779326"/>
              <a:gd name="connsiteX1511" fmla="*/ 1700179 w 2544631"/>
              <a:gd name="connsiteY1511" fmla="*/ 143912 h 779326"/>
              <a:gd name="connsiteX1512" fmla="*/ 1711962 w 2544631"/>
              <a:gd name="connsiteY1512" fmla="*/ 144634 h 779326"/>
              <a:gd name="connsiteX1513" fmla="*/ 1736008 w 2544631"/>
              <a:gd name="connsiteY1513" fmla="*/ 173545 h 779326"/>
              <a:gd name="connsiteX1514" fmla="*/ 1719657 w 2544631"/>
              <a:gd name="connsiteY1514" fmla="*/ 208237 h 779326"/>
              <a:gd name="connsiteX1515" fmla="*/ 1711000 w 2544631"/>
              <a:gd name="connsiteY1515" fmla="*/ 266058 h 779326"/>
              <a:gd name="connsiteX1516" fmla="*/ 1714847 w 2544631"/>
              <a:gd name="connsiteY1516" fmla="*/ 427956 h 779326"/>
              <a:gd name="connsiteX1517" fmla="*/ 1723504 w 2544631"/>
              <a:gd name="connsiteY1517" fmla="*/ 460722 h 779326"/>
              <a:gd name="connsiteX1518" fmla="*/ 1702343 w 2544631"/>
              <a:gd name="connsiteY1518" fmla="*/ 479995 h 779326"/>
              <a:gd name="connsiteX1519" fmla="*/ 1692725 w 2544631"/>
              <a:gd name="connsiteY1519" fmla="*/ 395191 h 779326"/>
              <a:gd name="connsiteX1520" fmla="*/ 1694648 w 2544631"/>
              <a:gd name="connsiteY1520" fmla="*/ 310387 h 779326"/>
              <a:gd name="connsiteX1521" fmla="*/ 1693687 w 2544631"/>
              <a:gd name="connsiteY1521" fmla="*/ 205346 h 779326"/>
              <a:gd name="connsiteX1522" fmla="*/ 1687915 w 2544631"/>
              <a:gd name="connsiteY1522" fmla="*/ 174508 h 779326"/>
              <a:gd name="connsiteX1523" fmla="*/ 1689839 w 2544631"/>
              <a:gd name="connsiteY1523" fmla="*/ 147525 h 779326"/>
              <a:gd name="connsiteX1524" fmla="*/ 1700179 w 2544631"/>
              <a:gd name="connsiteY1524" fmla="*/ 143912 h 779326"/>
              <a:gd name="connsiteX1525" fmla="*/ 388968 w 2544631"/>
              <a:gd name="connsiteY1525" fmla="*/ 132977 h 779326"/>
              <a:gd name="connsiteX1526" fmla="*/ 644960 w 2544631"/>
              <a:gd name="connsiteY1526" fmla="*/ 389330 h 779326"/>
              <a:gd name="connsiteX1527" fmla="*/ 513115 w 2544631"/>
              <a:gd name="connsiteY1527" fmla="*/ 614843 h 779326"/>
              <a:gd name="connsiteX1528" fmla="*/ 507340 w 2544631"/>
              <a:gd name="connsiteY1528" fmla="*/ 604242 h 779326"/>
              <a:gd name="connsiteX1529" fmla="*/ 634374 w 2544631"/>
              <a:gd name="connsiteY1529" fmla="*/ 389330 h 779326"/>
              <a:gd name="connsiteX1530" fmla="*/ 388968 w 2544631"/>
              <a:gd name="connsiteY1530" fmla="*/ 144542 h 779326"/>
              <a:gd name="connsiteX1531" fmla="*/ 143563 w 2544631"/>
              <a:gd name="connsiteY1531" fmla="*/ 389330 h 779326"/>
              <a:gd name="connsiteX1532" fmla="*/ 271559 w 2544631"/>
              <a:gd name="connsiteY1532" fmla="*/ 605206 h 779326"/>
              <a:gd name="connsiteX1533" fmla="*/ 266747 w 2544631"/>
              <a:gd name="connsiteY1533" fmla="*/ 614843 h 779326"/>
              <a:gd name="connsiteX1534" fmla="*/ 132977 w 2544631"/>
              <a:gd name="connsiteY1534" fmla="*/ 389330 h 779326"/>
              <a:gd name="connsiteX1535" fmla="*/ 388968 w 2544631"/>
              <a:gd name="connsiteY1535" fmla="*/ 132977 h 779326"/>
              <a:gd name="connsiteX1536" fmla="*/ 518635 w 2544631"/>
              <a:gd name="connsiteY1536" fmla="*/ 121172 h 779326"/>
              <a:gd name="connsiteX1537" fmla="*/ 523368 w 2544631"/>
              <a:gd name="connsiteY1537" fmla="*/ 121530 h 779326"/>
              <a:gd name="connsiteX1538" fmla="*/ 535988 w 2544631"/>
              <a:gd name="connsiteY1538" fmla="*/ 136792 h 779326"/>
              <a:gd name="connsiteX1539" fmla="*/ 529192 w 2544631"/>
              <a:gd name="connsiteY1539" fmla="*/ 148239 h 779326"/>
              <a:gd name="connsiteX1540" fmla="*/ 517543 w 2544631"/>
              <a:gd name="connsiteY1540" fmla="*/ 127253 h 779326"/>
              <a:gd name="connsiteX1541" fmla="*/ 518635 w 2544631"/>
              <a:gd name="connsiteY1541" fmla="*/ 121172 h 779326"/>
              <a:gd name="connsiteX1542" fmla="*/ 2396299 w 2544631"/>
              <a:gd name="connsiteY1542" fmla="*/ 98986 h 779326"/>
              <a:gd name="connsiteX1543" fmla="*/ 2405916 w 2544631"/>
              <a:gd name="connsiteY1543" fmla="*/ 103082 h 779326"/>
              <a:gd name="connsiteX1544" fmla="*/ 2414571 w 2544631"/>
              <a:gd name="connsiteY1544" fmla="*/ 118499 h 779326"/>
              <a:gd name="connsiteX1545" fmla="*/ 2404954 w 2544631"/>
              <a:gd name="connsiteY1545" fmla="*/ 125244 h 779326"/>
              <a:gd name="connsiteX1546" fmla="*/ 2404954 w 2544631"/>
              <a:gd name="connsiteY1546" fmla="*/ 138734 h 779326"/>
              <a:gd name="connsiteX1547" fmla="*/ 2423227 w 2544631"/>
              <a:gd name="connsiteY1547" fmla="*/ 149334 h 779326"/>
              <a:gd name="connsiteX1548" fmla="*/ 2408801 w 2544631"/>
              <a:gd name="connsiteY1548" fmla="*/ 171496 h 779326"/>
              <a:gd name="connsiteX1549" fmla="*/ 2399184 w 2544631"/>
              <a:gd name="connsiteY1549" fmla="*/ 184023 h 779326"/>
              <a:gd name="connsiteX1550" fmla="*/ 2413610 w 2544631"/>
              <a:gd name="connsiteY1550" fmla="*/ 203295 h 779326"/>
              <a:gd name="connsiteX1551" fmla="*/ 2407839 w 2544631"/>
              <a:gd name="connsiteY1551" fmla="*/ 225457 h 779326"/>
              <a:gd name="connsiteX1552" fmla="*/ 2389567 w 2544631"/>
              <a:gd name="connsiteY1552" fmla="*/ 252438 h 779326"/>
              <a:gd name="connsiteX1553" fmla="*/ 2393414 w 2544631"/>
              <a:gd name="connsiteY1553" fmla="*/ 261110 h 779326"/>
              <a:gd name="connsiteX1554" fmla="*/ 2436691 w 2544631"/>
              <a:gd name="connsiteY1554" fmla="*/ 255329 h 779326"/>
              <a:gd name="connsiteX1555" fmla="*/ 2459772 w 2544631"/>
              <a:gd name="connsiteY1555" fmla="*/ 290018 h 779326"/>
              <a:gd name="connsiteX1556" fmla="*/ 2424189 w 2544631"/>
              <a:gd name="connsiteY1556" fmla="*/ 298690 h 779326"/>
              <a:gd name="connsiteX1557" fmla="*/ 2406878 w 2544631"/>
              <a:gd name="connsiteY1557" fmla="*/ 302544 h 779326"/>
              <a:gd name="connsiteX1558" fmla="*/ 2408801 w 2544631"/>
              <a:gd name="connsiteY1558" fmla="*/ 294836 h 779326"/>
              <a:gd name="connsiteX1559" fmla="*/ 2424189 w 2544631"/>
              <a:gd name="connsiteY1559" fmla="*/ 280382 h 779326"/>
              <a:gd name="connsiteX1560" fmla="*/ 2408801 w 2544631"/>
              <a:gd name="connsiteY1560" fmla="*/ 270746 h 779326"/>
              <a:gd name="connsiteX1561" fmla="*/ 2347252 w 2544631"/>
              <a:gd name="connsiteY1561" fmla="*/ 293872 h 779326"/>
              <a:gd name="connsiteX1562" fmla="*/ 2300128 w 2544631"/>
              <a:gd name="connsiteY1562" fmla="*/ 323743 h 779326"/>
              <a:gd name="connsiteX1563" fmla="*/ 2264545 w 2544631"/>
              <a:gd name="connsiteY1563" fmla="*/ 353615 h 779326"/>
              <a:gd name="connsiteX1564" fmla="*/ 2239540 w 2544631"/>
              <a:gd name="connsiteY1564" fmla="*/ 352651 h 779326"/>
              <a:gd name="connsiteX1565" fmla="*/ 2234732 w 2544631"/>
              <a:gd name="connsiteY1565" fmla="*/ 331452 h 779326"/>
              <a:gd name="connsiteX1566" fmla="*/ 2248196 w 2544631"/>
              <a:gd name="connsiteY1566" fmla="*/ 325671 h 779326"/>
              <a:gd name="connsiteX1567" fmla="*/ 2270315 w 2544631"/>
              <a:gd name="connsiteY1567" fmla="*/ 319889 h 779326"/>
              <a:gd name="connsiteX1568" fmla="*/ 2327056 w 2544631"/>
              <a:gd name="connsiteY1568" fmla="*/ 288091 h 779326"/>
              <a:gd name="connsiteX1569" fmla="*/ 2335711 w 2544631"/>
              <a:gd name="connsiteY1569" fmla="*/ 280382 h 779326"/>
              <a:gd name="connsiteX1570" fmla="*/ 2327056 w 2544631"/>
              <a:gd name="connsiteY1570" fmla="*/ 272673 h 779326"/>
              <a:gd name="connsiteX1571" fmla="*/ 2319362 w 2544631"/>
              <a:gd name="connsiteY1571" fmla="*/ 277491 h 779326"/>
              <a:gd name="connsiteX1572" fmla="*/ 2309745 w 2544631"/>
              <a:gd name="connsiteY1572" fmla="*/ 281345 h 779326"/>
              <a:gd name="connsiteX1573" fmla="*/ 2301090 w 2544631"/>
              <a:gd name="connsiteY1573" fmla="*/ 266892 h 779326"/>
              <a:gd name="connsiteX1574" fmla="*/ 2300128 w 2544631"/>
              <a:gd name="connsiteY1574" fmla="*/ 241838 h 779326"/>
              <a:gd name="connsiteX1575" fmla="*/ 2302051 w 2544631"/>
              <a:gd name="connsiteY1575" fmla="*/ 209076 h 779326"/>
              <a:gd name="connsiteX1576" fmla="*/ 2292434 w 2544631"/>
              <a:gd name="connsiteY1576" fmla="*/ 195586 h 779326"/>
              <a:gd name="connsiteX1577" fmla="*/ 2284741 w 2544631"/>
              <a:gd name="connsiteY1577" fmla="*/ 182096 h 779326"/>
              <a:gd name="connsiteX1578" fmla="*/ 2292434 w 2544631"/>
              <a:gd name="connsiteY1578" fmla="*/ 168606 h 779326"/>
              <a:gd name="connsiteX1579" fmla="*/ 2315515 w 2544631"/>
              <a:gd name="connsiteY1579" fmla="*/ 189805 h 779326"/>
              <a:gd name="connsiteX1580" fmla="*/ 2314554 w 2544631"/>
              <a:gd name="connsiteY1580" fmla="*/ 228348 h 779326"/>
              <a:gd name="connsiteX1581" fmla="*/ 2329941 w 2544631"/>
              <a:gd name="connsiteY1581" fmla="*/ 226421 h 779326"/>
              <a:gd name="connsiteX1582" fmla="*/ 2332826 w 2544631"/>
              <a:gd name="connsiteY1582" fmla="*/ 203295 h 779326"/>
              <a:gd name="connsiteX1583" fmla="*/ 2332826 w 2544631"/>
              <a:gd name="connsiteY1583" fmla="*/ 167642 h 779326"/>
              <a:gd name="connsiteX1584" fmla="*/ 2324171 w 2544631"/>
              <a:gd name="connsiteY1584" fmla="*/ 145479 h 779326"/>
              <a:gd name="connsiteX1585" fmla="*/ 2343405 w 2544631"/>
              <a:gd name="connsiteY1585" fmla="*/ 134880 h 779326"/>
              <a:gd name="connsiteX1586" fmla="*/ 2352060 w 2544631"/>
              <a:gd name="connsiteY1586" fmla="*/ 158006 h 779326"/>
              <a:gd name="connsiteX1587" fmla="*/ 2338596 w 2544631"/>
              <a:gd name="connsiteY1587" fmla="*/ 210040 h 779326"/>
              <a:gd name="connsiteX1588" fmla="*/ 2347252 w 2544631"/>
              <a:gd name="connsiteY1588" fmla="*/ 212931 h 779326"/>
              <a:gd name="connsiteX1589" fmla="*/ 2353022 w 2544631"/>
              <a:gd name="connsiteY1589" fmla="*/ 219676 h 779326"/>
              <a:gd name="connsiteX1590" fmla="*/ 2354945 w 2544631"/>
              <a:gd name="connsiteY1590" fmla="*/ 229312 h 779326"/>
              <a:gd name="connsiteX1591" fmla="*/ 2348213 w 2544631"/>
              <a:gd name="connsiteY1591" fmla="*/ 263037 h 779326"/>
              <a:gd name="connsiteX1592" fmla="*/ 2357831 w 2544631"/>
              <a:gd name="connsiteY1592" fmla="*/ 270746 h 779326"/>
              <a:gd name="connsiteX1593" fmla="*/ 2374180 w 2544631"/>
              <a:gd name="connsiteY1593" fmla="*/ 263037 h 779326"/>
              <a:gd name="connsiteX1594" fmla="*/ 2375141 w 2544631"/>
              <a:gd name="connsiteY1594" fmla="*/ 244729 h 779326"/>
              <a:gd name="connsiteX1595" fmla="*/ 2366486 w 2544631"/>
              <a:gd name="connsiteY1595" fmla="*/ 237020 h 779326"/>
              <a:gd name="connsiteX1596" fmla="*/ 2379950 w 2544631"/>
              <a:gd name="connsiteY1596" fmla="*/ 198477 h 779326"/>
              <a:gd name="connsiteX1597" fmla="*/ 2372256 w 2544631"/>
              <a:gd name="connsiteY1597" fmla="*/ 189805 h 779326"/>
              <a:gd name="connsiteX1598" fmla="*/ 2372256 w 2544631"/>
              <a:gd name="connsiteY1598" fmla="*/ 168606 h 779326"/>
              <a:gd name="connsiteX1599" fmla="*/ 2385720 w 2544631"/>
              <a:gd name="connsiteY1599" fmla="*/ 159933 h 779326"/>
              <a:gd name="connsiteX1600" fmla="*/ 2393414 w 2544631"/>
              <a:gd name="connsiteY1600" fmla="*/ 147407 h 779326"/>
              <a:gd name="connsiteX1601" fmla="*/ 2389567 w 2544631"/>
              <a:gd name="connsiteY1601" fmla="*/ 137771 h 779326"/>
              <a:gd name="connsiteX1602" fmla="*/ 2387644 w 2544631"/>
              <a:gd name="connsiteY1602" fmla="*/ 122353 h 779326"/>
              <a:gd name="connsiteX1603" fmla="*/ 2389567 w 2544631"/>
              <a:gd name="connsiteY1603" fmla="*/ 102118 h 779326"/>
              <a:gd name="connsiteX1604" fmla="*/ 2396299 w 2544631"/>
              <a:gd name="connsiteY1604" fmla="*/ 98986 h 779326"/>
              <a:gd name="connsiteX1605" fmla="*/ 238740 w 2544631"/>
              <a:gd name="connsiteY1605" fmla="*/ 87652 h 779326"/>
              <a:gd name="connsiteX1606" fmla="*/ 245443 w 2544631"/>
              <a:gd name="connsiteY1606" fmla="*/ 91522 h 779326"/>
              <a:gd name="connsiteX1607" fmla="*/ 248316 w 2544631"/>
              <a:gd name="connsiteY1607" fmla="*/ 100230 h 779326"/>
              <a:gd name="connsiteX1608" fmla="*/ 253104 w 2544631"/>
              <a:gd name="connsiteY1608" fmla="*/ 114743 h 779326"/>
              <a:gd name="connsiteX1609" fmla="*/ 260764 w 2544631"/>
              <a:gd name="connsiteY1609" fmla="*/ 141835 h 779326"/>
              <a:gd name="connsiteX1610" fmla="*/ 258849 w 2544631"/>
              <a:gd name="connsiteY1610" fmla="*/ 150542 h 779326"/>
              <a:gd name="connsiteX1611" fmla="*/ 254061 w 2544631"/>
              <a:gd name="connsiteY1611" fmla="*/ 143770 h 779326"/>
              <a:gd name="connsiteX1612" fmla="*/ 253104 w 2544631"/>
              <a:gd name="connsiteY1612" fmla="*/ 134094 h 779326"/>
              <a:gd name="connsiteX1613" fmla="*/ 244485 w 2544631"/>
              <a:gd name="connsiteY1613" fmla="*/ 107003 h 779326"/>
              <a:gd name="connsiteX1614" fmla="*/ 236825 w 2544631"/>
              <a:gd name="connsiteY1614" fmla="*/ 95392 h 779326"/>
              <a:gd name="connsiteX1615" fmla="*/ 238740 w 2544631"/>
              <a:gd name="connsiteY1615" fmla="*/ 87652 h 779326"/>
              <a:gd name="connsiteX1616" fmla="*/ 258716 w 2544631"/>
              <a:gd name="connsiteY1616" fmla="*/ 82972 h 779326"/>
              <a:gd name="connsiteX1617" fmla="*/ 265512 w 2544631"/>
              <a:gd name="connsiteY1617" fmla="*/ 84897 h 779326"/>
              <a:gd name="connsiteX1618" fmla="*/ 270366 w 2544631"/>
              <a:gd name="connsiteY1618" fmla="*/ 95482 h 779326"/>
              <a:gd name="connsiteX1619" fmla="*/ 273278 w 2544631"/>
              <a:gd name="connsiteY1619" fmla="*/ 102218 h 779326"/>
              <a:gd name="connsiteX1620" fmla="*/ 275220 w 2544631"/>
              <a:gd name="connsiteY1620" fmla="*/ 112804 h 779326"/>
              <a:gd name="connsiteX1621" fmla="*/ 271337 w 2544631"/>
              <a:gd name="connsiteY1621" fmla="*/ 118578 h 779326"/>
              <a:gd name="connsiteX1622" fmla="*/ 263570 w 2544631"/>
              <a:gd name="connsiteY1622" fmla="*/ 100294 h 779326"/>
              <a:gd name="connsiteX1623" fmla="*/ 258716 w 2544631"/>
              <a:gd name="connsiteY1623" fmla="*/ 94520 h 779326"/>
              <a:gd name="connsiteX1624" fmla="*/ 254833 w 2544631"/>
              <a:gd name="connsiteY1624" fmla="*/ 86822 h 779326"/>
              <a:gd name="connsiteX1625" fmla="*/ 258716 w 2544631"/>
              <a:gd name="connsiteY1625" fmla="*/ 82972 h 779326"/>
              <a:gd name="connsiteX1626" fmla="*/ 540740 w 2544631"/>
              <a:gd name="connsiteY1626" fmla="*/ 68641 h 779326"/>
              <a:gd name="connsiteX1627" fmla="*/ 541702 w 2544631"/>
              <a:gd name="connsiteY1627" fmla="*/ 77288 h 779326"/>
              <a:gd name="connsiteX1628" fmla="*/ 536888 w 2544631"/>
              <a:gd name="connsiteY1628" fmla="*/ 82092 h 779326"/>
              <a:gd name="connsiteX1629" fmla="*/ 533037 w 2544631"/>
              <a:gd name="connsiteY1629" fmla="*/ 85935 h 779326"/>
              <a:gd name="connsiteX1630" fmla="*/ 530149 w 2544631"/>
              <a:gd name="connsiteY1630" fmla="*/ 90738 h 779326"/>
              <a:gd name="connsiteX1631" fmla="*/ 534963 w 2544631"/>
              <a:gd name="connsiteY1631" fmla="*/ 91699 h 779326"/>
              <a:gd name="connsiteX1632" fmla="*/ 543628 w 2544631"/>
              <a:gd name="connsiteY1632" fmla="*/ 90738 h 779326"/>
              <a:gd name="connsiteX1633" fmla="*/ 550367 w 2544631"/>
              <a:gd name="connsiteY1633" fmla="*/ 95542 h 779326"/>
              <a:gd name="connsiteX1634" fmla="*/ 545553 w 2544631"/>
              <a:gd name="connsiteY1634" fmla="*/ 99385 h 779326"/>
              <a:gd name="connsiteX1635" fmla="*/ 538814 w 2544631"/>
              <a:gd name="connsiteY1635" fmla="*/ 98424 h 779326"/>
              <a:gd name="connsiteX1636" fmla="*/ 524373 w 2544631"/>
              <a:gd name="connsiteY1636" fmla="*/ 98424 h 779326"/>
              <a:gd name="connsiteX1637" fmla="*/ 512819 w 2544631"/>
              <a:gd name="connsiteY1637" fmla="*/ 113796 h 779326"/>
              <a:gd name="connsiteX1638" fmla="*/ 496452 w 2544631"/>
              <a:gd name="connsiteY1638" fmla="*/ 123403 h 779326"/>
              <a:gd name="connsiteX1639" fmla="*/ 483936 w 2544631"/>
              <a:gd name="connsiteY1639" fmla="*/ 131089 h 779326"/>
              <a:gd name="connsiteX1640" fmla="*/ 480085 w 2544631"/>
              <a:gd name="connsiteY1640" fmla="*/ 128207 h 779326"/>
              <a:gd name="connsiteX1641" fmla="*/ 481048 w 2544631"/>
              <a:gd name="connsiteY1641" fmla="*/ 120521 h 779326"/>
              <a:gd name="connsiteX1642" fmla="*/ 486825 w 2544631"/>
              <a:gd name="connsiteY1642" fmla="*/ 119560 h 779326"/>
              <a:gd name="connsiteX1643" fmla="*/ 488750 w 2544631"/>
              <a:gd name="connsiteY1643" fmla="*/ 121482 h 779326"/>
              <a:gd name="connsiteX1644" fmla="*/ 502229 w 2544631"/>
              <a:gd name="connsiteY1644" fmla="*/ 114757 h 779326"/>
              <a:gd name="connsiteX1645" fmla="*/ 513782 w 2544631"/>
              <a:gd name="connsiteY1645" fmla="*/ 103228 h 779326"/>
              <a:gd name="connsiteX1646" fmla="*/ 516670 w 2544631"/>
              <a:gd name="connsiteY1646" fmla="*/ 99385 h 779326"/>
              <a:gd name="connsiteX1647" fmla="*/ 510894 w 2544631"/>
              <a:gd name="connsiteY1647" fmla="*/ 100346 h 779326"/>
              <a:gd name="connsiteX1648" fmla="*/ 502229 w 2544631"/>
              <a:gd name="connsiteY1648" fmla="*/ 97464 h 779326"/>
              <a:gd name="connsiteX1649" fmla="*/ 499341 w 2544631"/>
              <a:gd name="connsiteY1649" fmla="*/ 87856 h 779326"/>
              <a:gd name="connsiteX1650" fmla="*/ 504154 w 2544631"/>
              <a:gd name="connsiteY1650" fmla="*/ 84974 h 779326"/>
              <a:gd name="connsiteX1651" fmla="*/ 511857 w 2544631"/>
              <a:gd name="connsiteY1651" fmla="*/ 88817 h 779326"/>
              <a:gd name="connsiteX1652" fmla="*/ 522447 w 2544631"/>
              <a:gd name="connsiteY1652" fmla="*/ 90738 h 779326"/>
              <a:gd name="connsiteX1653" fmla="*/ 523410 w 2544631"/>
              <a:gd name="connsiteY1653" fmla="*/ 90738 h 779326"/>
              <a:gd name="connsiteX1654" fmla="*/ 530149 w 2544631"/>
              <a:gd name="connsiteY1654" fmla="*/ 80170 h 779326"/>
              <a:gd name="connsiteX1655" fmla="*/ 534000 w 2544631"/>
              <a:gd name="connsiteY1655" fmla="*/ 70563 h 779326"/>
              <a:gd name="connsiteX1656" fmla="*/ 540740 w 2544631"/>
              <a:gd name="connsiteY1656" fmla="*/ 68641 h 779326"/>
              <a:gd name="connsiteX1657" fmla="*/ 272252 w 2544631"/>
              <a:gd name="connsiteY1657" fmla="*/ 49113 h 779326"/>
              <a:gd name="connsiteX1658" fmla="*/ 280947 w 2544631"/>
              <a:gd name="connsiteY1658" fmla="*/ 53925 h 779326"/>
              <a:gd name="connsiteX1659" fmla="*/ 280947 w 2544631"/>
              <a:gd name="connsiteY1659" fmla="*/ 64510 h 779326"/>
              <a:gd name="connsiteX1660" fmla="*/ 284812 w 2544631"/>
              <a:gd name="connsiteY1660" fmla="*/ 79907 h 779326"/>
              <a:gd name="connsiteX1661" fmla="*/ 302202 w 2544631"/>
              <a:gd name="connsiteY1661" fmla="*/ 119361 h 779326"/>
              <a:gd name="connsiteX1662" fmla="*/ 307998 w 2544631"/>
              <a:gd name="connsiteY1662" fmla="*/ 127060 h 779326"/>
              <a:gd name="connsiteX1663" fmla="*/ 305100 w 2544631"/>
              <a:gd name="connsiteY1663" fmla="*/ 134758 h 779326"/>
              <a:gd name="connsiteX1664" fmla="*/ 293507 w 2544631"/>
              <a:gd name="connsiteY1664" fmla="*/ 113588 h 779326"/>
              <a:gd name="connsiteX1665" fmla="*/ 284812 w 2544631"/>
              <a:gd name="connsiteY1665" fmla="*/ 92417 h 779326"/>
              <a:gd name="connsiteX1666" fmla="*/ 273219 w 2544631"/>
              <a:gd name="connsiteY1666" fmla="*/ 66435 h 779326"/>
              <a:gd name="connsiteX1667" fmla="*/ 269354 w 2544631"/>
              <a:gd name="connsiteY1667" fmla="*/ 58736 h 779326"/>
              <a:gd name="connsiteX1668" fmla="*/ 266456 w 2544631"/>
              <a:gd name="connsiteY1668" fmla="*/ 52000 h 779326"/>
              <a:gd name="connsiteX1669" fmla="*/ 272252 w 2544631"/>
              <a:gd name="connsiteY1669" fmla="*/ 49113 h 779326"/>
              <a:gd name="connsiteX1670" fmla="*/ 388719 w 2544631"/>
              <a:gd name="connsiteY1670" fmla="*/ 13486 h 779326"/>
              <a:gd name="connsiteX1671" fmla="*/ 13470 w 2544631"/>
              <a:gd name="connsiteY1671" fmla="*/ 389181 h 779326"/>
              <a:gd name="connsiteX1672" fmla="*/ 388719 w 2544631"/>
              <a:gd name="connsiteY1672" fmla="*/ 765840 h 779326"/>
              <a:gd name="connsiteX1673" fmla="*/ 764929 w 2544631"/>
              <a:gd name="connsiteY1673" fmla="*/ 389181 h 779326"/>
              <a:gd name="connsiteX1674" fmla="*/ 388719 w 2544631"/>
              <a:gd name="connsiteY1674" fmla="*/ 13486 h 779326"/>
              <a:gd name="connsiteX1675" fmla="*/ 388719 w 2544631"/>
              <a:gd name="connsiteY1675" fmla="*/ 0 h 779326"/>
              <a:gd name="connsiteX1676" fmla="*/ 778400 w 2544631"/>
              <a:gd name="connsiteY1676" fmla="*/ 389181 h 779326"/>
              <a:gd name="connsiteX1677" fmla="*/ 388719 w 2544631"/>
              <a:gd name="connsiteY1677" fmla="*/ 779326 h 779326"/>
              <a:gd name="connsiteX1678" fmla="*/ 0 w 2544631"/>
              <a:gd name="connsiteY1678" fmla="*/ 389181 h 779326"/>
              <a:gd name="connsiteX1679" fmla="*/ 388719 w 2544631"/>
              <a:gd name="connsiteY1679" fmla="*/ 0 h 779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544631" h="779326">
                <a:moveTo>
                  <a:pt x="334899" y="677224"/>
                </a:moveTo>
                <a:cubicBezTo>
                  <a:pt x="362798" y="679150"/>
                  <a:pt x="362798" y="679150"/>
                  <a:pt x="362798" y="679150"/>
                </a:cubicBezTo>
                <a:cubicBezTo>
                  <a:pt x="362798" y="681075"/>
                  <a:pt x="362798" y="681075"/>
                  <a:pt x="362798" y="681075"/>
                </a:cubicBezTo>
                <a:cubicBezTo>
                  <a:pt x="359912" y="681075"/>
                  <a:pt x="357988" y="682038"/>
                  <a:pt x="357026" y="683001"/>
                </a:cubicBezTo>
                <a:cubicBezTo>
                  <a:pt x="356064" y="683963"/>
                  <a:pt x="356064" y="684926"/>
                  <a:pt x="355102" y="687815"/>
                </a:cubicBezTo>
                <a:cubicBezTo>
                  <a:pt x="353178" y="714773"/>
                  <a:pt x="353178" y="714773"/>
                  <a:pt x="353178" y="714773"/>
                </a:cubicBezTo>
                <a:cubicBezTo>
                  <a:pt x="353178" y="718624"/>
                  <a:pt x="353178" y="721512"/>
                  <a:pt x="355102" y="723438"/>
                </a:cubicBezTo>
                <a:cubicBezTo>
                  <a:pt x="356064" y="725363"/>
                  <a:pt x="357988" y="726326"/>
                  <a:pt x="361836" y="726326"/>
                </a:cubicBezTo>
                <a:cubicBezTo>
                  <a:pt x="365684" y="726326"/>
                  <a:pt x="368570" y="725363"/>
                  <a:pt x="370494" y="723438"/>
                </a:cubicBezTo>
                <a:cubicBezTo>
                  <a:pt x="372418" y="720549"/>
                  <a:pt x="374342" y="717661"/>
                  <a:pt x="374342" y="711884"/>
                </a:cubicBezTo>
                <a:cubicBezTo>
                  <a:pt x="376266" y="689740"/>
                  <a:pt x="376266" y="689740"/>
                  <a:pt x="376266" y="689740"/>
                </a:cubicBezTo>
                <a:cubicBezTo>
                  <a:pt x="376266" y="686852"/>
                  <a:pt x="376266" y="684926"/>
                  <a:pt x="375304" y="683963"/>
                </a:cubicBezTo>
                <a:cubicBezTo>
                  <a:pt x="374342" y="683001"/>
                  <a:pt x="373380" y="682038"/>
                  <a:pt x="370494" y="682038"/>
                </a:cubicBezTo>
                <a:cubicBezTo>
                  <a:pt x="371456" y="680112"/>
                  <a:pt x="371456" y="680112"/>
                  <a:pt x="371456" y="680112"/>
                </a:cubicBezTo>
                <a:cubicBezTo>
                  <a:pt x="386848" y="681075"/>
                  <a:pt x="386848" y="681075"/>
                  <a:pt x="386848" y="681075"/>
                </a:cubicBezTo>
                <a:cubicBezTo>
                  <a:pt x="386848" y="683001"/>
                  <a:pt x="386848" y="683001"/>
                  <a:pt x="386848" y="683001"/>
                </a:cubicBezTo>
                <a:cubicBezTo>
                  <a:pt x="384924" y="683001"/>
                  <a:pt x="383000" y="683963"/>
                  <a:pt x="382038" y="684926"/>
                </a:cubicBezTo>
                <a:cubicBezTo>
                  <a:pt x="381076" y="685889"/>
                  <a:pt x="380114" y="687815"/>
                  <a:pt x="380114" y="689740"/>
                </a:cubicBezTo>
                <a:cubicBezTo>
                  <a:pt x="378190" y="711884"/>
                  <a:pt x="378190" y="711884"/>
                  <a:pt x="378190" y="711884"/>
                </a:cubicBezTo>
                <a:cubicBezTo>
                  <a:pt x="377228" y="715735"/>
                  <a:pt x="377228" y="718624"/>
                  <a:pt x="376266" y="720549"/>
                </a:cubicBezTo>
                <a:cubicBezTo>
                  <a:pt x="375304" y="722475"/>
                  <a:pt x="374342" y="723438"/>
                  <a:pt x="373380" y="725363"/>
                </a:cubicBezTo>
                <a:cubicBezTo>
                  <a:pt x="371456" y="727289"/>
                  <a:pt x="368570" y="728252"/>
                  <a:pt x="365684" y="729215"/>
                </a:cubicBezTo>
                <a:cubicBezTo>
                  <a:pt x="362798" y="730177"/>
                  <a:pt x="359912" y="730177"/>
                  <a:pt x="356064" y="730177"/>
                </a:cubicBezTo>
                <a:cubicBezTo>
                  <a:pt x="349330" y="729215"/>
                  <a:pt x="344520" y="727289"/>
                  <a:pt x="341633" y="724401"/>
                </a:cubicBezTo>
                <a:cubicBezTo>
                  <a:pt x="338747" y="720549"/>
                  <a:pt x="337785" y="715735"/>
                  <a:pt x="337785" y="709959"/>
                </a:cubicBezTo>
                <a:cubicBezTo>
                  <a:pt x="339709" y="686852"/>
                  <a:pt x="339709" y="686852"/>
                  <a:pt x="339709" y="686852"/>
                </a:cubicBezTo>
                <a:cubicBezTo>
                  <a:pt x="340671" y="683963"/>
                  <a:pt x="339709" y="682038"/>
                  <a:pt x="338747" y="681075"/>
                </a:cubicBezTo>
                <a:cubicBezTo>
                  <a:pt x="338747" y="680112"/>
                  <a:pt x="336823" y="679150"/>
                  <a:pt x="334899" y="679150"/>
                </a:cubicBezTo>
                <a:cubicBezTo>
                  <a:pt x="334899" y="677224"/>
                  <a:pt x="334899" y="677224"/>
                  <a:pt x="334899" y="677224"/>
                </a:cubicBezTo>
                <a:close/>
                <a:moveTo>
                  <a:pt x="447454" y="674336"/>
                </a:moveTo>
                <a:cubicBezTo>
                  <a:pt x="447454" y="676261"/>
                  <a:pt x="447454" y="676261"/>
                  <a:pt x="447454" y="676261"/>
                </a:cubicBezTo>
                <a:cubicBezTo>
                  <a:pt x="445530" y="677224"/>
                  <a:pt x="443606" y="677224"/>
                  <a:pt x="442644" y="679150"/>
                </a:cubicBezTo>
                <a:cubicBezTo>
                  <a:pt x="441682" y="680112"/>
                  <a:pt x="441682" y="682038"/>
                  <a:pt x="442644" y="683963"/>
                </a:cubicBezTo>
                <a:cubicBezTo>
                  <a:pt x="447454" y="724401"/>
                  <a:pt x="447454" y="724401"/>
                  <a:pt x="447454" y="724401"/>
                </a:cubicBezTo>
                <a:cubicBezTo>
                  <a:pt x="442644" y="725363"/>
                  <a:pt x="442644" y="725363"/>
                  <a:pt x="442644" y="725363"/>
                </a:cubicBezTo>
                <a:cubicBezTo>
                  <a:pt x="405126" y="690703"/>
                  <a:pt x="405126" y="690703"/>
                  <a:pt x="405126" y="690703"/>
                </a:cubicBezTo>
                <a:cubicBezTo>
                  <a:pt x="408974" y="720549"/>
                  <a:pt x="408974" y="720549"/>
                  <a:pt x="408974" y="720549"/>
                </a:cubicBezTo>
                <a:cubicBezTo>
                  <a:pt x="409936" y="723438"/>
                  <a:pt x="409936" y="725363"/>
                  <a:pt x="411860" y="726326"/>
                </a:cubicBezTo>
                <a:cubicBezTo>
                  <a:pt x="412822" y="727289"/>
                  <a:pt x="413784" y="727289"/>
                  <a:pt x="416670" y="727289"/>
                </a:cubicBezTo>
                <a:cubicBezTo>
                  <a:pt x="416670" y="729215"/>
                  <a:pt x="416670" y="729215"/>
                  <a:pt x="416670" y="729215"/>
                </a:cubicBezTo>
                <a:cubicBezTo>
                  <a:pt x="401278" y="731140"/>
                  <a:pt x="401278" y="731140"/>
                  <a:pt x="401278" y="731140"/>
                </a:cubicBezTo>
                <a:cubicBezTo>
                  <a:pt x="400316" y="729215"/>
                  <a:pt x="400316" y="729215"/>
                  <a:pt x="400316" y="729215"/>
                </a:cubicBezTo>
                <a:cubicBezTo>
                  <a:pt x="403202" y="729215"/>
                  <a:pt x="404164" y="728252"/>
                  <a:pt x="405126" y="727289"/>
                </a:cubicBezTo>
                <a:cubicBezTo>
                  <a:pt x="406088" y="725363"/>
                  <a:pt x="406088" y="723438"/>
                  <a:pt x="406088" y="721512"/>
                </a:cubicBezTo>
                <a:cubicBezTo>
                  <a:pt x="401278" y="689740"/>
                  <a:pt x="401278" y="689740"/>
                  <a:pt x="401278" y="689740"/>
                </a:cubicBezTo>
                <a:cubicBezTo>
                  <a:pt x="401278" y="687815"/>
                  <a:pt x="400316" y="685889"/>
                  <a:pt x="399354" y="684926"/>
                </a:cubicBezTo>
                <a:cubicBezTo>
                  <a:pt x="398392" y="683963"/>
                  <a:pt x="396468" y="683963"/>
                  <a:pt x="394544" y="683963"/>
                </a:cubicBezTo>
                <a:cubicBezTo>
                  <a:pt x="393582" y="682038"/>
                  <a:pt x="393582" y="682038"/>
                  <a:pt x="393582" y="682038"/>
                </a:cubicBezTo>
                <a:cubicBezTo>
                  <a:pt x="414746" y="679150"/>
                  <a:pt x="414746" y="679150"/>
                  <a:pt x="414746" y="679150"/>
                </a:cubicBezTo>
                <a:cubicBezTo>
                  <a:pt x="441682" y="704182"/>
                  <a:pt x="441682" y="704182"/>
                  <a:pt x="441682" y="704182"/>
                </a:cubicBezTo>
                <a:cubicBezTo>
                  <a:pt x="438796" y="684926"/>
                  <a:pt x="438796" y="684926"/>
                  <a:pt x="438796" y="684926"/>
                </a:cubicBezTo>
                <a:cubicBezTo>
                  <a:pt x="438796" y="682038"/>
                  <a:pt x="437834" y="681075"/>
                  <a:pt x="436872" y="680112"/>
                </a:cubicBezTo>
                <a:cubicBezTo>
                  <a:pt x="435910" y="679150"/>
                  <a:pt x="433986" y="678187"/>
                  <a:pt x="432062" y="678187"/>
                </a:cubicBezTo>
                <a:cubicBezTo>
                  <a:pt x="431100" y="677224"/>
                  <a:pt x="431100" y="677224"/>
                  <a:pt x="431100" y="677224"/>
                </a:cubicBezTo>
                <a:cubicBezTo>
                  <a:pt x="447454" y="674336"/>
                  <a:pt x="447454" y="674336"/>
                  <a:pt x="447454" y="674336"/>
                </a:cubicBezTo>
                <a:close/>
                <a:moveTo>
                  <a:pt x="485934" y="664708"/>
                </a:moveTo>
                <a:cubicBezTo>
                  <a:pt x="485934" y="666633"/>
                  <a:pt x="485934" y="666633"/>
                  <a:pt x="485934" y="666633"/>
                </a:cubicBezTo>
                <a:cubicBezTo>
                  <a:pt x="484010" y="667596"/>
                  <a:pt x="482086" y="668559"/>
                  <a:pt x="482086" y="669522"/>
                </a:cubicBezTo>
                <a:cubicBezTo>
                  <a:pt x="481124" y="670484"/>
                  <a:pt x="481124" y="672410"/>
                  <a:pt x="482086" y="675298"/>
                </a:cubicBezTo>
                <a:cubicBezTo>
                  <a:pt x="490744" y="705145"/>
                  <a:pt x="490744" y="705145"/>
                  <a:pt x="490744" y="705145"/>
                </a:cubicBezTo>
                <a:cubicBezTo>
                  <a:pt x="491706" y="708033"/>
                  <a:pt x="492668" y="708996"/>
                  <a:pt x="493630" y="709959"/>
                </a:cubicBezTo>
                <a:cubicBezTo>
                  <a:pt x="494592" y="710922"/>
                  <a:pt x="496516" y="710922"/>
                  <a:pt x="498440" y="710922"/>
                </a:cubicBezTo>
                <a:cubicBezTo>
                  <a:pt x="499402" y="711884"/>
                  <a:pt x="499402" y="711884"/>
                  <a:pt x="499402" y="711884"/>
                </a:cubicBezTo>
                <a:cubicBezTo>
                  <a:pt x="472466" y="719587"/>
                  <a:pt x="472466" y="719587"/>
                  <a:pt x="472466" y="719587"/>
                </a:cubicBezTo>
                <a:cubicBezTo>
                  <a:pt x="471504" y="718624"/>
                  <a:pt x="471504" y="718624"/>
                  <a:pt x="471504" y="718624"/>
                </a:cubicBezTo>
                <a:cubicBezTo>
                  <a:pt x="474390" y="717661"/>
                  <a:pt x="475352" y="716698"/>
                  <a:pt x="476314" y="714773"/>
                </a:cubicBezTo>
                <a:cubicBezTo>
                  <a:pt x="476314" y="713810"/>
                  <a:pt x="476314" y="711884"/>
                  <a:pt x="476314" y="709959"/>
                </a:cubicBezTo>
                <a:cubicBezTo>
                  <a:pt x="466694" y="679150"/>
                  <a:pt x="466694" y="679150"/>
                  <a:pt x="466694" y="679150"/>
                </a:cubicBezTo>
                <a:cubicBezTo>
                  <a:pt x="466694" y="677224"/>
                  <a:pt x="465732" y="675298"/>
                  <a:pt x="463808" y="674336"/>
                </a:cubicBezTo>
                <a:cubicBezTo>
                  <a:pt x="462846" y="673373"/>
                  <a:pt x="460922" y="673373"/>
                  <a:pt x="458998" y="674336"/>
                </a:cubicBezTo>
                <a:cubicBezTo>
                  <a:pt x="458998" y="672410"/>
                  <a:pt x="458998" y="672410"/>
                  <a:pt x="458998" y="672410"/>
                </a:cubicBezTo>
                <a:cubicBezTo>
                  <a:pt x="485934" y="664708"/>
                  <a:pt x="485934" y="664708"/>
                  <a:pt x="485934" y="664708"/>
                </a:cubicBezTo>
                <a:close/>
                <a:moveTo>
                  <a:pt x="250243" y="645452"/>
                </a:moveTo>
                <a:cubicBezTo>
                  <a:pt x="268521" y="654117"/>
                  <a:pt x="268521" y="654117"/>
                  <a:pt x="268521" y="654117"/>
                </a:cubicBezTo>
                <a:cubicBezTo>
                  <a:pt x="277179" y="689740"/>
                  <a:pt x="277179" y="689740"/>
                  <a:pt x="277179" y="689740"/>
                </a:cubicBezTo>
                <a:cubicBezTo>
                  <a:pt x="285837" y="672410"/>
                  <a:pt x="285837" y="672410"/>
                  <a:pt x="285837" y="672410"/>
                </a:cubicBezTo>
                <a:cubicBezTo>
                  <a:pt x="286799" y="669522"/>
                  <a:pt x="287761" y="667596"/>
                  <a:pt x="286799" y="666633"/>
                </a:cubicBezTo>
                <a:cubicBezTo>
                  <a:pt x="286799" y="665670"/>
                  <a:pt x="285837" y="663745"/>
                  <a:pt x="282951" y="662782"/>
                </a:cubicBezTo>
                <a:cubicBezTo>
                  <a:pt x="283913" y="660857"/>
                  <a:pt x="283913" y="660857"/>
                  <a:pt x="283913" y="660857"/>
                </a:cubicBezTo>
                <a:cubicBezTo>
                  <a:pt x="298343" y="667596"/>
                  <a:pt x="298343" y="667596"/>
                  <a:pt x="298343" y="667596"/>
                </a:cubicBezTo>
                <a:cubicBezTo>
                  <a:pt x="297381" y="669522"/>
                  <a:pt x="297381" y="669522"/>
                  <a:pt x="297381" y="669522"/>
                </a:cubicBezTo>
                <a:cubicBezTo>
                  <a:pt x="295457" y="668559"/>
                  <a:pt x="293533" y="668559"/>
                  <a:pt x="292571" y="669522"/>
                </a:cubicBezTo>
                <a:cubicBezTo>
                  <a:pt x="291609" y="669522"/>
                  <a:pt x="289685" y="671447"/>
                  <a:pt x="288723" y="673373"/>
                </a:cubicBezTo>
                <a:cubicBezTo>
                  <a:pt x="272369" y="709959"/>
                  <a:pt x="272369" y="709959"/>
                  <a:pt x="272369" y="709959"/>
                </a:cubicBezTo>
                <a:cubicBezTo>
                  <a:pt x="266597" y="708033"/>
                  <a:pt x="266597" y="708033"/>
                  <a:pt x="266597" y="708033"/>
                </a:cubicBezTo>
                <a:cubicBezTo>
                  <a:pt x="254091" y="658931"/>
                  <a:pt x="254091" y="658931"/>
                  <a:pt x="254091" y="658931"/>
                </a:cubicBezTo>
                <a:cubicBezTo>
                  <a:pt x="241585" y="685889"/>
                  <a:pt x="241585" y="685889"/>
                  <a:pt x="241585" y="685889"/>
                </a:cubicBezTo>
                <a:cubicBezTo>
                  <a:pt x="240623" y="688777"/>
                  <a:pt x="239661" y="690703"/>
                  <a:pt x="240623" y="691666"/>
                </a:cubicBezTo>
                <a:cubicBezTo>
                  <a:pt x="240623" y="692629"/>
                  <a:pt x="242547" y="694554"/>
                  <a:pt x="244471" y="695517"/>
                </a:cubicBezTo>
                <a:cubicBezTo>
                  <a:pt x="243509" y="697443"/>
                  <a:pt x="243509" y="697443"/>
                  <a:pt x="243509" y="697443"/>
                </a:cubicBezTo>
                <a:cubicBezTo>
                  <a:pt x="229079" y="689740"/>
                  <a:pt x="229079" y="689740"/>
                  <a:pt x="229079" y="689740"/>
                </a:cubicBezTo>
                <a:cubicBezTo>
                  <a:pt x="230041" y="688777"/>
                  <a:pt x="230041" y="688777"/>
                  <a:pt x="230041" y="688777"/>
                </a:cubicBezTo>
                <a:cubicBezTo>
                  <a:pt x="231965" y="689740"/>
                  <a:pt x="233889" y="689740"/>
                  <a:pt x="234851" y="688777"/>
                </a:cubicBezTo>
                <a:cubicBezTo>
                  <a:pt x="235813" y="688777"/>
                  <a:pt x="237737" y="686852"/>
                  <a:pt x="238699" y="684926"/>
                </a:cubicBezTo>
                <a:cubicBezTo>
                  <a:pt x="252167" y="656043"/>
                  <a:pt x="252167" y="656043"/>
                  <a:pt x="252167" y="656043"/>
                </a:cubicBezTo>
                <a:cubicBezTo>
                  <a:pt x="253129" y="654117"/>
                  <a:pt x="253129" y="652191"/>
                  <a:pt x="253129" y="650266"/>
                </a:cubicBezTo>
                <a:cubicBezTo>
                  <a:pt x="252167" y="649303"/>
                  <a:pt x="251205" y="648340"/>
                  <a:pt x="249281" y="647378"/>
                </a:cubicBezTo>
                <a:cubicBezTo>
                  <a:pt x="250243" y="645452"/>
                  <a:pt x="250243" y="645452"/>
                  <a:pt x="250243" y="645452"/>
                </a:cubicBezTo>
                <a:close/>
                <a:moveTo>
                  <a:pt x="536921" y="639675"/>
                </a:moveTo>
                <a:cubicBezTo>
                  <a:pt x="536921" y="639675"/>
                  <a:pt x="536921" y="639675"/>
                  <a:pt x="537883" y="641601"/>
                </a:cubicBezTo>
                <a:cubicBezTo>
                  <a:pt x="536921" y="642564"/>
                  <a:pt x="535959" y="643526"/>
                  <a:pt x="534997" y="644489"/>
                </a:cubicBezTo>
                <a:cubicBezTo>
                  <a:pt x="534997" y="646415"/>
                  <a:pt x="534997" y="647378"/>
                  <a:pt x="534997" y="649303"/>
                </a:cubicBezTo>
                <a:cubicBezTo>
                  <a:pt x="534997" y="649303"/>
                  <a:pt x="534997" y="649303"/>
                  <a:pt x="538845" y="696480"/>
                </a:cubicBezTo>
                <a:cubicBezTo>
                  <a:pt x="538845" y="696480"/>
                  <a:pt x="538845" y="696480"/>
                  <a:pt x="535959" y="697443"/>
                </a:cubicBezTo>
                <a:cubicBezTo>
                  <a:pt x="535959" y="697443"/>
                  <a:pt x="535959" y="697443"/>
                  <a:pt x="500364" y="667596"/>
                </a:cubicBezTo>
                <a:cubicBezTo>
                  <a:pt x="498440" y="666633"/>
                  <a:pt x="497478" y="665670"/>
                  <a:pt x="496516" y="664708"/>
                </a:cubicBezTo>
                <a:cubicBezTo>
                  <a:pt x="494592" y="664708"/>
                  <a:pt x="493630" y="664708"/>
                  <a:pt x="492668" y="665670"/>
                </a:cubicBezTo>
                <a:cubicBezTo>
                  <a:pt x="492668" y="665670"/>
                  <a:pt x="492668" y="665670"/>
                  <a:pt x="491706" y="663745"/>
                </a:cubicBezTo>
                <a:cubicBezTo>
                  <a:pt x="491706" y="663745"/>
                  <a:pt x="491706" y="663745"/>
                  <a:pt x="514795" y="652191"/>
                </a:cubicBezTo>
                <a:cubicBezTo>
                  <a:pt x="514795" y="652191"/>
                  <a:pt x="514795" y="652191"/>
                  <a:pt x="514795" y="653154"/>
                </a:cubicBezTo>
                <a:cubicBezTo>
                  <a:pt x="514795" y="653154"/>
                  <a:pt x="514795" y="653154"/>
                  <a:pt x="514795" y="654117"/>
                </a:cubicBezTo>
                <a:cubicBezTo>
                  <a:pt x="513833" y="654117"/>
                  <a:pt x="512871" y="655080"/>
                  <a:pt x="511908" y="656043"/>
                </a:cubicBezTo>
                <a:cubicBezTo>
                  <a:pt x="511908" y="657005"/>
                  <a:pt x="511908" y="657005"/>
                  <a:pt x="511908" y="657968"/>
                </a:cubicBezTo>
                <a:cubicBezTo>
                  <a:pt x="512871" y="657968"/>
                  <a:pt x="512871" y="658931"/>
                  <a:pt x="512871" y="658931"/>
                </a:cubicBezTo>
                <a:cubicBezTo>
                  <a:pt x="512871" y="658931"/>
                  <a:pt x="512871" y="658931"/>
                  <a:pt x="513833" y="659894"/>
                </a:cubicBezTo>
                <a:cubicBezTo>
                  <a:pt x="513833" y="659894"/>
                  <a:pt x="513833" y="659894"/>
                  <a:pt x="534035" y="677224"/>
                </a:cubicBezTo>
                <a:cubicBezTo>
                  <a:pt x="534035" y="677224"/>
                  <a:pt x="534035" y="677224"/>
                  <a:pt x="531149" y="652191"/>
                </a:cubicBezTo>
                <a:cubicBezTo>
                  <a:pt x="531149" y="651229"/>
                  <a:pt x="531149" y="650266"/>
                  <a:pt x="531149" y="650266"/>
                </a:cubicBezTo>
                <a:cubicBezTo>
                  <a:pt x="531149" y="649303"/>
                  <a:pt x="531149" y="649303"/>
                  <a:pt x="531149" y="649303"/>
                </a:cubicBezTo>
                <a:cubicBezTo>
                  <a:pt x="530187" y="648340"/>
                  <a:pt x="529225" y="647378"/>
                  <a:pt x="528263" y="647378"/>
                </a:cubicBezTo>
                <a:cubicBezTo>
                  <a:pt x="527301" y="647378"/>
                  <a:pt x="526339" y="648340"/>
                  <a:pt x="524415" y="648340"/>
                </a:cubicBezTo>
                <a:cubicBezTo>
                  <a:pt x="524415" y="648340"/>
                  <a:pt x="524415" y="648340"/>
                  <a:pt x="523453" y="647378"/>
                </a:cubicBezTo>
                <a:cubicBezTo>
                  <a:pt x="523453" y="647378"/>
                  <a:pt x="523453" y="647378"/>
                  <a:pt x="536921" y="639675"/>
                </a:cubicBezTo>
                <a:close/>
                <a:moveTo>
                  <a:pt x="209839" y="638712"/>
                </a:moveTo>
                <a:cubicBezTo>
                  <a:pt x="209839" y="638712"/>
                  <a:pt x="209839" y="638712"/>
                  <a:pt x="197333" y="647378"/>
                </a:cubicBezTo>
                <a:cubicBezTo>
                  <a:pt x="197333" y="647378"/>
                  <a:pt x="197333" y="647378"/>
                  <a:pt x="205029" y="653154"/>
                </a:cubicBezTo>
                <a:cubicBezTo>
                  <a:pt x="205029" y="653154"/>
                  <a:pt x="205029" y="653154"/>
                  <a:pt x="209839" y="638712"/>
                </a:cubicBezTo>
                <a:close/>
                <a:moveTo>
                  <a:pt x="221383" y="627159"/>
                </a:moveTo>
                <a:cubicBezTo>
                  <a:pt x="221383" y="627159"/>
                  <a:pt x="221383" y="627159"/>
                  <a:pt x="226193" y="631010"/>
                </a:cubicBezTo>
                <a:cubicBezTo>
                  <a:pt x="226193" y="631010"/>
                  <a:pt x="226193" y="631010"/>
                  <a:pt x="214649" y="676261"/>
                </a:cubicBezTo>
                <a:cubicBezTo>
                  <a:pt x="213687" y="677224"/>
                  <a:pt x="213687" y="679150"/>
                  <a:pt x="213687" y="680112"/>
                </a:cubicBezTo>
                <a:cubicBezTo>
                  <a:pt x="214649" y="681075"/>
                  <a:pt x="214649" y="681075"/>
                  <a:pt x="215611" y="682038"/>
                </a:cubicBezTo>
                <a:cubicBezTo>
                  <a:pt x="215611" y="682038"/>
                  <a:pt x="215611" y="682038"/>
                  <a:pt x="214649" y="683001"/>
                </a:cubicBezTo>
                <a:cubicBezTo>
                  <a:pt x="214649" y="683001"/>
                  <a:pt x="214649" y="683001"/>
                  <a:pt x="193485" y="668559"/>
                </a:cubicBezTo>
                <a:cubicBezTo>
                  <a:pt x="193485" y="668559"/>
                  <a:pt x="193485" y="668559"/>
                  <a:pt x="194447" y="666633"/>
                </a:cubicBezTo>
                <a:cubicBezTo>
                  <a:pt x="196371" y="668559"/>
                  <a:pt x="198295" y="668559"/>
                  <a:pt x="199257" y="669522"/>
                </a:cubicBezTo>
                <a:cubicBezTo>
                  <a:pt x="199257" y="669522"/>
                  <a:pt x="200219" y="668559"/>
                  <a:pt x="201181" y="667596"/>
                </a:cubicBezTo>
                <a:cubicBezTo>
                  <a:pt x="201181" y="667596"/>
                  <a:pt x="201181" y="667596"/>
                  <a:pt x="201181" y="666633"/>
                </a:cubicBezTo>
                <a:cubicBezTo>
                  <a:pt x="202143" y="666633"/>
                  <a:pt x="202143" y="666633"/>
                  <a:pt x="202143" y="665670"/>
                </a:cubicBezTo>
                <a:cubicBezTo>
                  <a:pt x="202143" y="665670"/>
                  <a:pt x="202143" y="665670"/>
                  <a:pt x="205029" y="657005"/>
                </a:cubicBezTo>
                <a:cubicBezTo>
                  <a:pt x="205029" y="657005"/>
                  <a:pt x="205029" y="657005"/>
                  <a:pt x="194447" y="649303"/>
                </a:cubicBezTo>
                <a:cubicBezTo>
                  <a:pt x="194447" y="649303"/>
                  <a:pt x="194447" y="649303"/>
                  <a:pt x="187713" y="653154"/>
                </a:cubicBezTo>
                <a:cubicBezTo>
                  <a:pt x="186751" y="654117"/>
                  <a:pt x="186751" y="654117"/>
                  <a:pt x="185789" y="654117"/>
                </a:cubicBezTo>
                <a:cubicBezTo>
                  <a:pt x="185789" y="655080"/>
                  <a:pt x="185789" y="655080"/>
                  <a:pt x="184827" y="655080"/>
                </a:cubicBezTo>
                <a:cubicBezTo>
                  <a:pt x="184827" y="656043"/>
                  <a:pt x="183865" y="657005"/>
                  <a:pt x="184827" y="657968"/>
                </a:cubicBezTo>
                <a:cubicBezTo>
                  <a:pt x="184827" y="658931"/>
                  <a:pt x="185789" y="659894"/>
                  <a:pt x="186751" y="660857"/>
                </a:cubicBezTo>
                <a:cubicBezTo>
                  <a:pt x="186751" y="660857"/>
                  <a:pt x="186751" y="660857"/>
                  <a:pt x="187713" y="661819"/>
                </a:cubicBezTo>
                <a:cubicBezTo>
                  <a:pt x="187713" y="661819"/>
                  <a:pt x="187713" y="661819"/>
                  <a:pt x="186751" y="662782"/>
                </a:cubicBezTo>
                <a:cubicBezTo>
                  <a:pt x="186751" y="662782"/>
                  <a:pt x="186751" y="662782"/>
                  <a:pt x="174244" y="654117"/>
                </a:cubicBezTo>
                <a:cubicBezTo>
                  <a:pt x="174244" y="654117"/>
                  <a:pt x="174244" y="654117"/>
                  <a:pt x="175207" y="653154"/>
                </a:cubicBezTo>
                <a:cubicBezTo>
                  <a:pt x="176169" y="653154"/>
                  <a:pt x="177131" y="654117"/>
                  <a:pt x="179055" y="654117"/>
                </a:cubicBezTo>
                <a:cubicBezTo>
                  <a:pt x="180017" y="653154"/>
                  <a:pt x="180979" y="653154"/>
                  <a:pt x="182903" y="652191"/>
                </a:cubicBezTo>
                <a:cubicBezTo>
                  <a:pt x="182903" y="652191"/>
                  <a:pt x="182903" y="652191"/>
                  <a:pt x="221383" y="627159"/>
                </a:cubicBezTo>
                <a:close/>
                <a:moveTo>
                  <a:pt x="576363" y="611754"/>
                </a:moveTo>
                <a:cubicBezTo>
                  <a:pt x="585021" y="621382"/>
                  <a:pt x="585021" y="621382"/>
                  <a:pt x="585021" y="621382"/>
                </a:cubicBezTo>
                <a:cubicBezTo>
                  <a:pt x="584059" y="623308"/>
                  <a:pt x="584059" y="623308"/>
                  <a:pt x="584059" y="623308"/>
                </a:cubicBezTo>
                <a:cubicBezTo>
                  <a:pt x="581173" y="620419"/>
                  <a:pt x="578287" y="619457"/>
                  <a:pt x="575401" y="619457"/>
                </a:cubicBezTo>
                <a:cubicBezTo>
                  <a:pt x="573477" y="618494"/>
                  <a:pt x="570591" y="620419"/>
                  <a:pt x="566743" y="623308"/>
                </a:cubicBezTo>
                <a:cubicBezTo>
                  <a:pt x="561933" y="627159"/>
                  <a:pt x="561933" y="627159"/>
                  <a:pt x="561933" y="627159"/>
                </a:cubicBezTo>
                <a:cubicBezTo>
                  <a:pt x="573477" y="642564"/>
                  <a:pt x="573477" y="642564"/>
                  <a:pt x="573477" y="642564"/>
                </a:cubicBezTo>
                <a:cubicBezTo>
                  <a:pt x="574439" y="641601"/>
                  <a:pt x="574439" y="641601"/>
                  <a:pt x="574439" y="641601"/>
                </a:cubicBezTo>
                <a:cubicBezTo>
                  <a:pt x="576363" y="640638"/>
                  <a:pt x="577325" y="638712"/>
                  <a:pt x="577325" y="636787"/>
                </a:cubicBezTo>
                <a:cubicBezTo>
                  <a:pt x="577325" y="633898"/>
                  <a:pt x="576363" y="631973"/>
                  <a:pt x="574439" y="629085"/>
                </a:cubicBezTo>
                <a:cubicBezTo>
                  <a:pt x="576363" y="627159"/>
                  <a:pt x="576363" y="627159"/>
                  <a:pt x="576363" y="627159"/>
                </a:cubicBezTo>
                <a:cubicBezTo>
                  <a:pt x="590793" y="646415"/>
                  <a:pt x="590793" y="646415"/>
                  <a:pt x="590793" y="646415"/>
                </a:cubicBezTo>
                <a:cubicBezTo>
                  <a:pt x="589831" y="647378"/>
                  <a:pt x="589831" y="647378"/>
                  <a:pt x="589831" y="647378"/>
                </a:cubicBezTo>
                <a:cubicBezTo>
                  <a:pt x="586945" y="644489"/>
                  <a:pt x="585021" y="642564"/>
                  <a:pt x="583097" y="642564"/>
                </a:cubicBezTo>
                <a:cubicBezTo>
                  <a:pt x="580211" y="642564"/>
                  <a:pt x="578287" y="642564"/>
                  <a:pt x="576363" y="644489"/>
                </a:cubicBezTo>
                <a:cubicBezTo>
                  <a:pt x="576363" y="645452"/>
                  <a:pt x="576363" y="645452"/>
                  <a:pt x="576363" y="645452"/>
                </a:cubicBezTo>
                <a:cubicBezTo>
                  <a:pt x="585983" y="657005"/>
                  <a:pt x="585983" y="657005"/>
                  <a:pt x="585983" y="657005"/>
                </a:cubicBezTo>
                <a:cubicBezTo>
                  <a:pt x="586945" y="658931"/>
                  <a:pt x="587907" y="659894"/>
                  <a:pt x="588869" y="659894"/>
                </a:cubicBezTo>
                <a:cubicBezTo>
                  <a:pt x="589831" y="659894"/>
                  <a:pt x="591755" y="658931"/>
                  <a:pt x="593679" y="657005"/>
                </a:cubicBezTo>
                <a:cubicBezTo>
                  <a:pt x="597527" y="654117"/>
                  <a:pt x="599451" y="651229"/>
                  <a:pt x="600413" y="648340"/>
                </a:cubicBezTo>
                <a:cubicBezTo>
                  <a:pt x="601375" y="644489"/>
                  <a:pt x="600413" y="641601"/>
                  <a:pt x="598489" y="636787"/>
                </a:cubicBezTo>
                <a:cubicBezTo>
                  <a:pt x="600413" y="635824"/>
                  <a:pt x="600413" y="635824"/>
                  <a:pt x="600413" y="635824"/>
                </a:cubicBezTo>
                <a:cubicBezTo>
                  <a:pt x="608109" y="649303"/>
                  <a:pt x="608109" y="649303"/>
                  <a:pt x="608109" y="649303"/>
                </a:cubicBezTo>
                <a:cubicBezTo>
                  <a:pt x="573477" y="677224"/>
                  <a:pt x="573477" y="677224"/>
                  <a:pt x="573477" y="677224"/>
                </a:cubicBezTo>
                <a:cubicBezTo>
                  <a:pt x="572515" y="676261"/>
                  <a:pt x="572515" y="676261"/>
                  <a:pt x="572515" y="676261"/>
                </a:cubicBezTo>
                <a:cubicBezTo>
                  <a:pt x="574439" y="674336"/>
                  <a:pt x="575401" y="672410"/>
                  <a:pt x="575401" y="671447"/>
                </a:cubicBezTo>
                <a:cubicBezTo>
                  <a:pt x="575401" y="669522"/>
                  <a:pt x="574439" y="668559"/>
                  <a:pt x="573477" y="666633"/>
                </a:cubicBezTo>
                <a:cubicBezTo>
                  <a:pt x="553275" y="641601"/>
                  <a:pt x="553275" y="641601"/>
                  <a:pt x="553275" y="641601"/>
                </a:cubicBezTo>
                <a:cubicBezTo>
                  <a:pt x="551351" y="639675"/>
                  <a:pt x="550389" y="638712"/>
                  <a:pt x="548465" y="638712"/>
                </a:cubicBezTo>
                <a:cubicBezTo>
                  <a:pt x="547503" y="637750"/>
                  <a:pt x="545579" y="638712"/>
                  <a:pt x="543655" y="639675"/>
                </a:cubicBezTo>
                <a:cubicBezTo>
                  <a:pt x="542693" y="638712"/>
                  <a:pt x="542693" y="638712"/>
                  <a:pt x="542693" y="638712"/>
                </a:cubicBezTo>
                <a:cubicBezTo>
                  <a:pt x="576363" y="611754"/>
                  <a:pt x="576363" y="611754"/>
                  <a:pt x="576363" y="611754"/>
                </a:cubicBezTo>
                <a:close/>
                <a:moveTo>
                  <a:pt x="371473" y="610958"/>
                </a:moveTo>
                <a:cubicBezTo>
                  <a:pt x="369551" y="611921"/>
                  <a:pt x="368591" y="612883"/>
                  <a:pt x="366669" y="613845"/>
                </a:cubicBezTo>
                <a:cubicBezTo>
                  <a:pt x="365709" y="615770"/>
                  <a:pt x="365709" y="616732"/>
                  <a:pt x="365709" y="617695"/>
                </a:cubicBezTo>
                <a:cubicBezTo>
                  <a:pt x="365709" y="620582"/>
                  <a:pt x="366669" y="621544"/>
                  <a:pt x="368591" y="623468"/>
                </a:cubicBezTo>
                <a:cubicBezTo>
                  <a:pt x="370512" y="624431"/>
                  <a:pt x="372433" y="625393"/>
                  <a:pt x="375315" y="625393"/>
                </a:cubicBezTo>
                <a:cubicBezTo>
                  <a:pt x="377237" y="625393"/>
                  <a:pt x="379158" y="625393"/>
                  <a:pt x="381079" y="623468"/>
                </a:cubicBezTo>
                <a:cubicBezTo>
                  <a:pt x="382040" y="622506"/>
                  <a:pt x="383000" y="621544"/>
                  <a:pt x="383000" y="619619"/>
                </a:cubicBezTo>
                <a:cubicBezTo>
                  <a:pt x="383000" y="617695"/>
                  <a:pt x="382040" y="616732"/>
                  <a:pt x="380119" y="614808"/>
                </a:cubicBezTo>
                <a:cubicBezTo>
                  <a:pt x="378197" y="613845"/>
                  <a:pt x="375315" y="612883"/>
                  <a:pt x="371473" y="610958"/>
                </a:cubicBezTo>
                <a:close/>
                <a:moveTo>
                  <a:pt x="450246" y="608072"/>
                </a:moveTo>
                <a:cubicBezTo>
                  <a:pt x="448324" y="608072"/>
                  <a:pt x="447364" y="609034"/>
                  <a:pt x="445443" y="609996"/>
                </a:cubicBezTo>
                <a:cubicBezTo>
                  <a:pt x="444482" y="610958"/>
                  <a:pt x="444482" y="612883"/>
                  <a:pt x="444482" y="614808"/>
                </a:cubicBezTo>
                <a:cubicBezTo>
                  <a:pt x="444482" y="618657"/>
                  <a:pt x="444482" y="620582"/>
                  <a:pt x="446403" y="622506"/>
                </a:cubicBezTo>
                <a:cubicBezTo>
                  <a:pt x="447364" y="624431"/>
                  <a:pt x="449285" y="625393"/>
                  <a:pt x="451206" y="625393"/>
                </a:cubicBezTo>
                <a:cubicBezTo>
                  <a:pt x="453128" y="625393"/>
                  <a:pt x="455049" y="624431"/>
                  <a:pt x="456010" y="623468"/>
                </a:cubicBezTo>
                <a:cubicBezTo>
                  <a:pt x="456970" y="622506"/>
                  <a:pt x="456970" y="620582"/>
                  <a:pt x="456970" y="617695"/>
                </a:cubicBezTo>
                <a:cubicBezTo>
                  <a:pt x="456970" y="614808"/>
                  <a:pt x="456970" y="611921"/>
                  <a:pt x="456010" y="610958"/>
                </a:cubicBezTo>
                <a:cubicBezTo>
                  <a:pt x="454088" y="609034"/>
                  <a:pt x="453128" y="608072"/>
                  <a:pt x="450246" y="608072"/>
                </a:cubicBezTo>
                <a:close/>
                <a:moveTo>
                  <a:pt x="1411006" y="607032"/>
                </a:moveTo>
                <a:cubicBezTo>
                  <a:pt x="1398496" y="638823"/>
                  <a:pt x="1398496" y="638823"/>
                  <a:pt x="1398496" y="638823"/>
                </a:cubicBezTo>
                <a:cubicBezTo>
                  <a:pt x="1422554" y="638823"/>
                  <a:pt x="1422554" y="638823"/>
                  <a:pt x="1422554" y="638823"/>
                </a:cubicBezTo>
                <a:cubicBezTo>
                  <a:pt x="1411006" y="607032"/>
                  <a:pt x="1411006" y="607032"/>
                  <a:pt x="1411006" y="607032"/>
                </a:cubicBezTo>
                <a:close/>
                <a:moveTo>
                  <a:pt x="410859" y="593637"/>
                </a:moveTo>
                <a:cubicBezTo>
                  <a:pt x="408938" y="593637"/>
                  <a:pt x="407017" y="594599"/>
                  <a:pt x="406056" y="596524"/>
                </a:cubicBezTo>
                <a:cubicBezTo>
                  <a:pt x="405095" y="597486"/>
                  <a:pt x="405095" y="599411"/>
                  <a:pt x="405095" y="602298"/>
                </a:cubicBezTo>
                <a:cubicBezTo>
                  <a:pt x="405095" y="605185"/>
                  <a:pt x="406056" y="607109"/>
                  <a:pt x="407017" y="609034"/>
                </a:cubicBezTo>
                <a:cubicBezTo>
                  <a:pt x="407977" y="610958"/>
                  <a:pt x="409899" y="610958"/>
                  <a:pt x="411820" y="610958"/>
                </a:cubicBezTo>
                <a:cubicBezTo>
                  <a:pt x="413741" y="610958"/>
                  <a:pt x="415662" y="610958"/>
                  <a:pt x="416623" y="609034"/>
                </a:cubicBezTo>
                <a:cubicBezTo>
                  <a:pt x="417584" y="608072"/>
                  <a:pt x="418544" y="606147"/>
                  <a:pt x="418544" y="604222"/>
                </a:cubicBezTo>
                <a:cubicBezTo>
                  <a:pt x="418544" y="601335"/>
                  <a:pt x="417584" y="598448"/>
                  <a:pt x="416623" y="596524"/>
                </a:cubicBezTo>
                <a:cubicBezTo>
                  <a:pt x="414702" y="594599"/>
                  <a:pt x="412781" y="593637"/>
                  <a:pt x="410859" y="593637"/>
                </a:cubicBezTo>
                <a:close/>
                <a:moveTo>
                  <a:pt x="373394" y="593637"/>
                </a:moveTo>
                <a:cubicBezTo>
                  <a:pt x="371473" y="593637"/>
                  <a:pt x="370512" y="593637"/>
                  <a:pt x="368591" y="594599"/>
                </a:cubicBezTo>
                <a:cubicBezTo>
                  <a:pt x="367630" y="595562"/>
                  <a:pt x="366669" y="596524"/>
                  <a:pt x="366669" y="597486"/>
                </a:cubicBezTo>
                <a:cubicBezTo>
                  <a:pt x="366669" y="599411"/>
                  <a:pt x="367630" y="600373"/>
                  <a:pt x="369551" y="601335"/>
                </a:cubicBezTo>
                <a:cubicBezTo>
                  <a:pt x="370512" y="603260"/>
                  <a:pt x="373394" y="604222"/>
                  <a:pt x="376276" y="605185"/>
                </a:cubicBezTo>
                <a:cubicBezTo>
                  <a:pt x="378197" y="604222"/>
                  <a:pt x="379158" y="603260"/>
                  <a:pt x="380119" y="602298"/>
                </a:cubicBezTo>
                <a:cubicBezTo>
                  <a:pt x="381079" y="601335"/>
                  <a:pt x="381079" y="600373"/>
                  <a:pt x="381079" y="598448"/>
                </a:cubicBezTo>
                <a:cubicBezTo>
                  <a:pt x="381079" y="597486"/>
                  <a:pt x="380119" y="595562"/>
                  <a:pt x="379158" y="594599"/>
                </a:cubicBezTo>
                <a:cubicBezTo>
                  <a:pt x="377237" y="593637"/>
                  <a:pt x="376276" y="593637"/>
                  <a:pt x="373394" y="593637"/>
                </a:cubicBezTo>
                <a:close/>
                <a:moveTo>
                  <a:pt x="456010" y="590750"/>
                </a:moveTo>
                <a:cubicBezTo>
                  <a:pt x="457931" y="590750"/>
                  <a:pt x="459852" y="591712"/>
                  <a:pt x="461774" y="591712"/>
                </a:cubicBezTo>
                <a:cubicBezTo>
                  <a:pt x="463695" y="592675"/>
                  <a:pt x="464655" y="593637"/>
                  <a:pt x="466577" y="594599"/>
                </a:cubicBezTo>
                <a:cubicBezTo>
                  <a:pt x="462734" y="596524"/>
                  <a:pt x="462734" y="596524"/>
                  <a:pt x="462734" y="596524"/>
                </a:cubicBezTo>
                <a:cubicBezTo>
                  <a:pt x="461774" y="595562"/>
                  <a:pt x="460813" y="595562"/>
                  <a:pt x="459852" y="595562"/>
                </a:cubicBezTo>
                <a:cubicBezTo>
                  <a:pt x="458892" y="594599"/>
                  <a:pt x="457931" y="594599"/>
                  <a:pt x="456010" y="594599"/>
                </a:cubicBezTo>
                <a:cubicBezTo>
                  <a:pt x="452167" y="594599"/>
                  <a:pt x="449285" y="595562"/>
                  <a:pt x="447364" y="598448"/>
                </a:cubicBezTo>
                <a:cubicBezTo>
                  <a:pt x="444482" y="601335"/>
                  <a:pt x="443521" y="605185"/>
                  <a:pt x="443521" y="609034"/>
                </a:cubicBezTo>
                <a:cubicBezTo>
                  <a:pt x="444482" y="607109"/>
                  <a:pt x="446403" y="606147"/>
                  <a:pt x="448324" y="605185"/>
                </a:cubicBezTo>
                <a:cubicBezTo>
                  <a:pt x="450246" y="604222"/>
                  <a:pt x="452167" y="603260"/>
                  <a:pt x="455049" y="603260"/>
                </a:cubicBezTo>
                <a:cubicBezTo>
                  <a:pt x="458892" y="603260"/>
                  <a:pt x="461774" y="604222"/>
                  <a:pt x="463695" y="606147"/>
                </a:cubicBezTo>
                <a:cubicBezTo>
                  <a:pt x="465616" y="608072"/>
                  <a:pt x="466577" y="610958"/>
                  <a:pt x="466577" y="614808"/>
                </a:cubicBezTo>
                <a:cubicBezTo>
                  <a:pt x="466577" y="618657"/>
                  <a:pt x="465616" y="621544"/>
                  <a:pt x="462734" y="624431"/>
                </a:cubicBezTo>
                <a:cubicBezTo>
                  <a:pt x="459852" y="627318"/>
                  <a:pt x="456010" y="628280"/>
                  <a:pt x="451206" y="628280"/>
                </a:cubicBezTo>
                <a:cubicBezTo>
                  <a:pt x="445443" y="628280"/>
                  <a:pt x="441600" y="627318"/>
                  <a:pt x="438718" y="624431"/>
                </a:cubicBezTo>
                <a:cubicBezTo>
                  <a:pt x="435836" y="621544"/>
                  <a:pt x="433915" y="616732"/>
                  <a:pt x="433915" y="611921"/>
                </a:cubicBezTo>
                <a:cubicBezTo>
                  <a:pt x="433915" y="609034"/>
                  <a:pt x="434875" y="606147"/>
                  <a:pt x="435836" y="603260"/>
                </a:cubicBezTo>
                <a:cubicBezTo>
                  <a:pt x="436797" y="601335"/>
                  <a:pt x="438718" y="599411"/>
                  <a:pt x="440639" y="597486"/>
                </a:cubicBezTo>
                <a:cubicBezTo>
                  <a:pt x="442561" y="595562"/>
                  <a:pt x="444482" y="593637"/>
                  <a:pt x="447364" y="592675"/>
                </a:cubicBezTo>
                <a:cubicBezTo>
                  <a:pt x="450246" y="591712"/>
                  <a:pt x="453128" y="590750"/>
                  <a:pt x="456010" y="590750"/>
                </a:cubicBezTo>
                <a:close/>
                <a:moveTo>
                  <a:pt x="411820" y="590750"/>
                </a:moveTo>
                <a:cubicBezTo>
                  <a:pt x="416623" y="590750"/>
                  <a:pt x="420466" y="592675"/>
                  <a:pt x="423348" y="595562"/>
                </a:cubicBezTo>
                <a:cubicBezTo>
                  <a:pt x="426230" y="598448"/>
                  <a:pt x="428151" y="602298"/>
                  <a:pt x="428151" y="607109"/>
                </a:cubicBezTo>
                <a:cubicBezTo>
                  <a:pt x="428151" y="609996"/>
                  <a:pt x="427190" y="612883"/>
                  <a:pt x="426230" y="615770"/>
                </a:cubicBezTo>
                <a:cubicBezTo>
                  <a:pt x="425269" y="618657"/>
                  <a:pt x="424308" y="620582"/>
                  <a:pt x="422387" y="622506"/>
                </a:cubicBezTo>
                <a:cubicBezTo>
                  <a:pt x="419505" y="624431"/>
                  <a:pt x="417584" y="625393"/>
                  <a:pt x="414702" y="627318"/>
                </a:cubicBezTo>
                <a:cubicBezTo>
                  <a:pt x="411820" y="628280"/>
                  <a:pt x="409899" y="628280"/>
                  <a:pt x="406056" y="628280"/>
                </a:cubicBezTo>
                <a:cubicBezTo>
                  <a:pt x="404135" y="628280"/>
                  <a:pt x="402213" y="628280"/>
                  <a:pt x="400292" y="627318"/>
                </a:cubicBezTo>
                <a:cubicBezTo>
                  <a:pt x="399331" y="627318"/>
                  <a:pt x="397410" y="626355"/>
                  <a:pt x="396450" y="625393"/>
                </a:cubicBezTo>
                <a:cubicBezTo>
                  <a:pt x="399331" y="622506"/>
                  <a:pt x="399331" y="622506"/>
                  <a:pt x="399331" y="622506"/>
                </a:cubicBezTo>
                <a:cubicBezTo>
                  <a:pt x="400292" y="623468"/>
                  <a:pt x="401253" y="624431"/>
                  <a:pt x="402213" y="624431"/>
                </a:cubicBezTo>
                <a:cubicBezTo>
                  <a:pt x="404135" y="624431"/>
                  <a:pt x="405095" y="625393"/>
                  <a:pt x="406056" y="625393"/>
                </a:cubicBezTo>
                <a:cubicBezTo>
                  <a:pt x="409899" y="625393"/>
                  <a:pt x="412781" y="623468"/>
                  <a:pt x="415662" y="620582"/>
                </a:cubicBezTo>
                <a:cubicBezTo>
                  <a:pt x="417584" y="617695"/>
                  <a:pt x="418544" y="614808"/>
                  <a:pt x="418544" y="609996"/>
                </a:cubicBezTo>
                <a:cubicBezTo>
                  <a:pt x="417584" y="611921"/>
                  <a:pt x="415662" y="613845"/>
                  <a:pt x="413741" y="614808"/>
                </a:cubicBezTo>
                <a:cubicBezTo>
                  <a:pt x="411820" y="615770"/>
                  <a:pt x="409899" y="615770"/>
                  <a:pt x="407017" y="615770"/>
                </a:cubicBezTo>
                <a:cubicBezTo>
                  <a:pt x="404135" y="615770"/>
                  <a:pt x="401253" y="614808"/>
                  <a:pt x="398371" y="612883"/>
                </a:cubicBezTo>
                <a:cubicBezTo>
                  <a:pt x="396450" y="610958"/>
                  <a:pt x="395489" y="608072"/>
                  <a:pt x="395489" y="605185"/>
                </a:cubicBezTo>
                <a:cubicBezTo>
                  <a:pt x="395489" y="601335"/>
                  <a:pt x="397410" y="597486"/>
                  <a:pt x="400292" y="594599"/>
                </a:cubicBezTo>
                <a:cubicBezTo>
                  <a:pt x="403174" y="592675"/>
                  <a:pt x="407017" y="590750"/>
                  <a:pt x="411820" y="590750"/>
                </a:cubicBezTo>
                <a:close/>
                <a:moveTo>
                  <a:pt x="375315" y="590750"/>
                </a:moveTo>
                <a:cubicBezTo>
                  <a:pt x="379158" y="590750"/>
                  <a:pt x="382040" y="591712"/>
                  <a:pt x="384922" y="593637"/>
                </a:cubicBezTo>
                <a:cubicBezTo>
                  <a:pt x="386843" y="594599"/>
                  <a:pt x="388764" y="596524"/>
                  <a:pt x="388764" y="598448"/>
                </a:cubicBezTo>
                <a:cubicBezTo>
                  <a:pt x="388764" y="600373"/>
                  <a:pt x="387804" y="601335"/>
                  <a:pt x="386843" y="603260"/>
                </a:cubicBezTo>
                <a:cubicBezTo>
                  <a:pt x="384922" y="604222"/>
                  <a:pt x="383000" y="605185"/>
                  <a:pt x="380119" y="607109"/>
                </a:cubicBezTo>
                <a:cubicBezTo>
                  <a:pt x="383961" y="608072"/>
                  <a:pt x="385882" y="609996"/>
                  <a:pt x="387804" y="610958"/>
                </a:cubicBezTo>
                <a:cubicBezTo>
                  <a:pt x="389725" y="612883"/>
                  <a:pt x="390686" y="614808"/>
                  <a:pt x="390686" y="617695"/>
                </a:cubicBezTo>
                <a:cubicBezTo>
                  <a:pt x="390686" y="620582"/>
                  <a:pt x="388764" y="623468"/>
                  <a:pt x="385882" y="625393"/>
                </a:cubicBezTo>
                <a:cubicBezTo>
                  <a:pt x="383000" y="627318"/>
                  <a:pt x="379158" y="628280"/>
                  <a:pt x="374355" y="628280"/>
                </a:cubicBezTo>
                <a:cubicBezTo>
                  <a:pt x="368591" y="628280"/>
                  <a:pt x="364748" y="627318"/>
                  <a:pt x="361866" y="625393"/>
                </a:cubicBezTo>
                <a:cubicBezTo>
                  <a:pt x="358984" y="623468"/>
                  <a:pt x="357063" y="621544"/>
                  <a:pt x="357063" y="618657"/>
                </a:cubicBezTo>
                <a:cubicBezTo>
                  <a:pt x="357063" y="616732"/>
                  <a:pt x="358024" y="614808"/>
                  <a:pt x="359945" y="612883"/>
                </a:cubicBezTo>
                <a:cubicBezTo>
                  <a:pt x="360906" y="611921"/>
                  <a:pt x="363788" y="609996"/>
                  <a:pt x="367630" y="609034"/>
                </a:cubicBezTo>
                <a:cubicBezTo>
                  <a:pt x="364748" y="608072"/>
                  <a:pt x="362827" y="606147"/>
                  <a:pt x="361866" y="605185"/>
                </a:cubicBezTo>
                <a:cubicBezTo>
                  <a:pt x="359945" y="603260"/>
                  <a:pt x="359945" y="602298"/>
                  <a:pt x="359945" y="600373"/>
                </a:cubicBezTo>
                <a:cubicBezTo>
                  <a:pt x="359945" y="597486"/>
                  <a:pt x="360906" y="595562"/>
                  <a:pt x="363788" y="593637"/>
                </a:cubicBezTo>
                <a:cubicBezTo>
                  <a:pt x="366669" y="591712"/>
                  <a:pt x="370512" y="590750"/>
                  <a:pt x="375315" y="590750"/>
                </a:cubicBezTo>
                <a:close/>
                <a:moveTo>
                  <a:pt x="338811" y="590750"/>
                </a:moveTo>
                <a:cubicBezTo>
                  <a:pt x="340732" y="590750"/>
                  <a:pt x="340732" y="590750"/>
                  <a:pt x="340732" y="590750"/>
                </a:cubicBezTo>
                <a:cubicBezTo>
                  <a:pt x="340732" y="622506"/>
                  <a:pt x="340732" y="622506"/>
                  <a:pt x="340732" y="622506"/>
                </a:cubicBezTo>
                <a:cubicBezTo>
                  <a:pt x="340732" y="623468"/>
                  <a:pt x="341693" y="624431"/>
                  <a:pt x="342653" y="624431"/>
                </a:cubicBezTo>
                <a:cubicBezTo>
                  <a:pt x="343614" y="625393"/>
                  <a:pt x="345535" y="625393"/>
                  <a:pt x="349378" y="625393"/>
                </a:cubicBezTo>
                <a:cubicBezTo>
                  <a:pt x="349378" y="627318"/>
                  <a:pt x="349378" y="627318"/>
                  <a:pt x="349378" y="627318"/>
                </a:cubicBezTo>
                <a:cubicBezTo>
                  <a:pt x="347457" y="627318"/>
                  <a:pt x="344575" y="627318"/>
                  <a:pt x="342653" y="627318"/>
                </a:cubicBezTo>
                <a:cubicBezTo>
                  <a:pt x="340732" y="627318"/>
                  <a:pt x="337850" y="627318"/>
                  <a:pt x="335929" y="627318"/>
                </a:cubicBezTo>
                <a:cubicBezTo>
                  <a:pt x="333047" y="627318"/>
                  <a:pt x="330165" y="627318"/>
                  <a:pt x="328244" y="627318"/>
                </a:cubicBezTo>
                <a:cubicBezTo>
                  <a:pt x="326322" y="627318"/>
                  <a:pt x="324401" y="627318"/>
                  <a:pt x="322480" y="627318"/>
                </a:cubicBezTo>
                <a:cubicBezTo>
                  <a:pt x="322480" y="625393"/>
                  <a:pt x="322480" y="625393"/>
                  <a:pt x="322480" y="625393"/>
                </a:cubicBezTo>
                <a:cubicBezTo>
                  <a:pt x="326322" y="625393"/>
                  <a:pt x="328244" y="625393"/>
                  <a:pt x="330165" y="624431"/>
                </a:cubicBezTo>
                <a:cubicBezTo>
                  <a:pt x="331126" y="624431"/>
                  <a:pt x="331126" y="623468"/>
                  <a:pt x="331126" y="622506"/>
                </a:cubicBezTo>
                <a:cubicBezTo>
                  <a:pt x="331126" y="600373"/>
                  <a:pt x="331126" y="600373"/>
                  <a:pt x="331126" y="600373"/>
                </a:cubicBezTo>
                <a:cubicBezTo>
                  <a:pt x="331126" y="599411"/>
                  <a:pt x="331126" y="598448"/>
                  <a:pt x="330165" y="597486"/>
                </a:cubicBezTo>
                <a:cubicBezTo>
                  <a:pt x="330165" y="597486"/>
                  <a:pt x="329204" y="597486"/>
                  <a:pt x="327283" y="597486"/>
                </a:cubicBezTo>
                <a:cubicBezTo>
                  <a:pt x="327283" y="597486"/>
                  <a:pt x="326322" y="597486"/>
                  <a:pt x="325362" y="597486"/>
                </a:cubicBezTo>
                <a:cubicBezTo>
                  <a:pt x="324401" y="597486"/>
                  <a:pt x="324401" y="597486"/>
                  <a:pt x="323440" y="597486"/>
                </a:cubicBezTo>
                <a:cubicBezTo>
                  <a:pt x="323440" y="595562"/>
                  <a:pt x="323440" y="595562"/>
                  <a:pt x="323440" y="595562"/>
                </a:cubicBezTo>
                <a:cubicBezTo>
                  <a:pt x="326322" y="594599"/>
                  <a:pt x="329204" y="594599"/>
                  <a:pt x="331126" y="593637"/>
                </a:cubicBezTo>
                <a:cubicBezTo>
                  <a:pt x="334008" y="593637"/>
                  <a:pt x="335929" y="592675"/>
                  <a:pt x="338811" y="590750"/>
                </a:cubicBezTo>
                <a:close/>
                <a:moveTo>
                  <a:pt x="2152000" y="588728"/>
                </a:moveTo>
                <a:cubicBezTo>
                  <a:pt x="2151038" y="589691"/>
                  <a:pt x="2151038" y="589691"/>
                  <a:pt x="2150076" y="589691"/>
                </a:cubicBezTo>
                <a:cubicBezTo>
                  <a:pt x="2150076" y="627263"/>
                  <a:pt x="2150076" y="627263"/>
                  <a:pt x="2150076" y="627263"/>
                </a:cubicBezTo>
                <a:cubicBezTo>
                  <a:pt x="2155850" y="627263"/>
                  <a:pt x="2155850" y="627263"/>
                  <a:pt x="2155850" y="627263"/>
                </a:cubicBezTo>
                <a:cubicBezTo>
                  <a:pt x="2162586" y="627263"/>
                  <a:pt x="2167398" y="625336"/>
                  <a:pt x="2170285" y="622446"/>
                </a:cubicBezTo>
                <a:cubicBezTo>
                  <a:pt x="2173172" y="619556"/>
                  <a:pt x="2175096" y="614739"/>
                  <a:pt x="2175096" y="607995"/>
                </a:cubicBezTo>
                <a:cubicBezTo>
                  <a:pt x="2175096" y="601252"/>
                  <a:pt x="2173172" y="596435"/>
                  <a:pt x="2170285" y="593545"/>
                </a:cubicBezTo>
                <a:cubicBezTo>
                  <a:pt x="2166435" y="590655"/>
                  <a:pt x="2161624" y="588728"/>
                  <a:pt x="2154887" y="588728"/>
                </a:cubicBezTo>
                <a:cubicBezTo>
                  <a:pt x="2152963" y="588728"/>
                  <a:pt x="2152963" y="588728"/>
                  <a:pt x="2152000" y="588728"/>
                </a:cubicBezTo>
                <a:close/>
                <a:moveTo>
                  <a:pt x="610995" y="584796"/>
                </a:moveTo>
                <a:cubicBezTo>
                  <a:pt x="608109" y="584796"/>
                  <a:pt x="606185" y="586722"/>
                  <a:pt x="604261" y="589610"/>
                </a:cubicBezTo>
                <a:cubicBezTo>
                  <a:pt x="619653" y="603089"/>
                  <a:pt x="619653" y="603089"/>
                  <a:pt x="619653" y="603089"/>
                </a:cubicBezTo>
                <a:cubicBezTo>
                  <a:pt x="620615" y="602126"/>
                  <a:pt x="620615" y="602126"/>
                  <a:pt x="620615" y="602126"/>
                </a:cubicBezTo>
                <a:cubicBezTo>
                  <a:pt x="622539" y="600201"/>
                  <a:pt x="623501" y="597313"/>
                  <a:pt x="623501" y="595387"/>
                </a:cubicBezTo>
                <a:cubicBezTo>
                  <a:pt x="622539" y="593461"/>
                  <a:pt x="621577" y="590573"/>
                  <a:pt x="618691" y="588647"/>
                </a:cubicBezTo>
                <a:cubicBezTo>
                  <a:pt x="615805" y="585759"/>
                  <a:pt x="612919" y="584796"/>
                  <a:pt x="610995" y="584796"/>
                </a:cubicBezTo>
                <a:close/>
                <a:moveTo>
                  <a:pt x="2454172" y="582948"/>
                </a:moveTo>
                <a:cubicBezTo>
                  <a:pt x="2458022" y="582948"/>
                  <a:pt x="2461871" y="582948"/>
                  <a:pt x="2465720" y="582948"/>
                </a:cubicBezTo>
                <a:cubicBezTo>
                  <a:pt x="2468607" y="582948"/>
                  <a:pt x="2472456" y="583911"/>
                  <a:pt x="2476306" y="583911"/>
                </a:cubicBezTo>
                <a:cubicBezTo>
                  <a:pt x="2481117" y="583911"/>
                  <a:pt x="2484967" y="582948"/>
                  <a:pt x="2488816" y="582948"/>
                </a:cubicBezTo>
                <a:cubicBezTo>
                  <a:pt x="2492665" y="582948"/>
                  <a:pt x="2495552" y="582948"/>
                  <a:pt x="2498439" y="582948"/>
                </a:cubicBezTo>
                <a:cubicBezTo>
                  <a:pt x="2498439" y="587765"/>
                  <a:pt x="2498439" y="587765"/>
                  <a:pt x="2498439" y="587765"/>
                </a:cubicBezTo>
                <a:cubicBezTo>
                  <a:pt x="2494590" y="587765"/>
                  <a:pt x="2491703" y="587765"/>
                  <a:pt x="2490741" y="588728"/>
                </a:cubicBezTo>
                <a:cubicBezTo>
                  <a:pt x="2488816" y="589691"/>
                  <a:pt x="2488816" y="589691"/>
                  <a:pt x="2488816" y="591618"/>
                </a:cubicBezTo>
                <a:cubicBezTo>
                  <a:pt x="2488816" y="591618"/>
                  <a:pt x="2488816" y="591618"/>
                  <a:pt x="2488816" y="592581"/>
                </a:cubicBezTo>
                <a:cubicBezTo>
                  <a:pt x="2488816" y="592581"/>
                  <a:pt x="2488816" y="593545"/>
                  <a:pt x="2488816" y="593545"/>
                </a:cubicBezTo>
                <a:cubicBezTo>
                  <a:pt x="2508063" y="627263"/>
                  <a:pt x="2508063" y="627263"/>
                  <a:pt x="2508063" y="627263"/>
                </a:cubicBezTo>
                <a:cubicBezTo>
                  <a:pt x="2526347" y="593545"/>
                  <a:pt x="2526347" y="593545"/>
                  <a:pt x="2526347" y="593545"/>
                </a:cubicBezTo>
                <a:cubicBezTo>
                  <a:pt x="2526347" y="592581"/>
                  <a:pt x="2526347" y="592581"/>
                  <a:pt x="2526347" y="591618"/>
                </a:cubicBezTo>
                <a:cubicBezTo>
                  <a:pt x="2526347" y="591618"/>
                  <a:pt x="2526347" y="591618"/>
                  <a:pt x="2526347" y="590655"/>
                </a:cubicBezTo>
                <a:cubicBezTo>
                  <a:pt x="2526347" y="589691"/>
                  <a:pt x="2526347" y="588728"/>
                  <a:pt x="2524422" y="588728"/>
                </a:cubicBezTo>
                <a:cubicBezTo>
                  <a:pt x="2522498" y="587765"/>
                  <a:pt x="2520573" y="587765"/>
                  <a:pt x="2516724" y="587765"/>
                </a:cubicBezTo>
                <a:cubicBezTo>
                  <a:pt x="2516724" y="582948"/>
                  <a:pt x="2516724" y="582948"/>
                  <a:pt x="2516724" y="582948"/>
                </a:cubicBezTo>
                <a:cubicBezTo>
                  <a:pt x="2519611" y="582948"/>
                  <a:pt x="2522498" y="582948"/>
                  <a:pt x="2525385" y="582948"/>
                </a:cubicBezTo>
                <a:cubicBezTo>
                  <a:pt x="2527309" y="582948"/>
                  <a:pt x="2529234" y="583911"/>
                  <a:pt x="2531159" y="583911"/>
                </a:cubicBezTo>
                <a:cubicBezTo>
                  <a:pt x="2534046" y="583911"/>
                  <a:pt x="2535970" y="582948"/>
                  <a:pt x="2537895" y="582948"/>
                </a:cubicBezTo>
                <a:cubicBezTo>
                  <a:pt x="2540782" y="582948"/>
                  <a:pt x="2542707" y="582948"/>
                  <a:pt x="2544631" y="582948"/>
                </a:cubicBezTo>
                <a:cubicBezTo>
                  <a:pt x="2544631" y="587765"/>
                  <a:pt x="2544631" y="587765"/>
                  <a:pt x="2544631" y="587765"/>
                </a:cubicBezTo>
                <a:cubicBezTo>
                  <a:pt x="2541744" y="587765"/>
                  <a:pt x="2539820" y="588728"/>
                  <a:pt x="2538857" y="588728"/>
                </a:cubicBezTo>
                <a:cubicBezTo>
                  <a:pt x="2537895" y="589691"/>
                  <a:pt x="2536933" y="590655"/>
                  <a:pt x="2535008" y="593545"/>
                </a:cubicBezTo>
                <a:lnTo>
                  <a:pt x="2509987" y="634970"/>
                </a:lnTo>
                <a:cubicBezTo>
                  <a:pt x="2509987" y="659054"/>
                  <a:pt x="2509987" y="659054"/>
                  <a:pt x="2509987" y="659054"/>
                </a:cubicBezTo>
                <a:cubicBezTo>
                  <a:pt x="2509987" y="663871"/>
                  <a:pt x="2510950" y="666761"/>
                  <a:pt x="2512874" y="668687"/>
                </a:cubicBezTo>
                <a:cubicBezTo>
                  <a:pt x="2513837" y="669651"/>
                  <a:pt x="2516724" y="670614"/>
                  <a:pt x="2521535" y="670614"/>
                </a:cubicBezTo>
                <a:cubicBezTo>
                  <a:pt x="2523460" y="670614"/>
                  <a:pt x="2523460" y="670614"/>
                  <a:pt x="2523460" y="670614"/>
                </a:cubicBezTo>
                <a:cubicBezTo>
                  <a:pt x="2523460" y="676394"/>
                  <a:pt x="2523460" y="676394"/>
                  <a:pt x="2523460" y="676394"/>
                </a:cubicBezTo>
                <a:cubicBezTo>
                  <a:pt x="2518648" y="675431"/>
                  <a:pt x="2513837" y="675431"/>
                  <a:pt x="2509987" y="675431"/>
                </a:cubicBezTo>
                <a:cubicBezTo>
                  <a:pt x="2505176" y="675431"/>
                  <a:pt x="2502289" y="675431"/>
                  <a:pt x="2500364" y="675431"/>
                </a:cubicBezTo>
                <a:cubicBezTo>
                  <a:pt x="2497477" y="675431"/>
                  <a:pt x="2493628" y="675431"/>
                  <a:pt x="2489778" y="675431"/>
                </a:cubicBezTo>
                <a:cubicBezTo>
                  <a:pt x="2484967" y="675431"/>
                  <a:pt x="2480155" y="675431"/>
                  <a:pt x="2475343" y="676394"/>
                </a:cubicBezTo>
                <a:cubicBezTo>
                  <a:pt x="2475343" y="670614"/>
                  <a:pt x="2475343" y="670614"/>
                  <a:pt x="2475343" y="670614"/>
                </a:cubicBezTo>
                <a:cubicBezTo>
                  <a:pt x="2478230" y="670614"/>
                  <a:pt x="2478230" y="670614"/>
                  <a:pt x="2478230" y="670614"/>
                </a:cubicBezTo>
                <a:cubicBezTo>
                  <a:pt x="2483042" y="670614"/>
                  <a:pt x="2485929" y="669651"/>
                  <a:pt x="2486891" y="668687"/>
                </a:cubicBezTo>
                <a:cubicBezTo>
                  <a:pt x="2488816" y="666761"/>
                  <a:pt x="2488816" y="663871"/>
                  <a:pt x="2488816" y="659054"/>
                </a:cubicBezTo>
                <a:cubicBezTo>
                  <a:pt x="2488816" y="634970"/>
                  <a:pt x="2488816" y="634970"/>
                  <a:pt x="2488816" y="634970"/>
                </a:cubicBezTo>
                <a:cubicBezTo>
                  <a:pt x="2464758" y="594508"/>
                  <a:pt x="2464758" y="594508"/>
                  <a:pt x="2464758" y="594508"/>
                </a:cubicBezTo>
                <a:cubicBezTo>
                  <a:pt x="2461871" y="590655"/>
                  <a:pt x="2458984" y="587765"/>
                  <a:pt x="2456097" y="587765"/>
                </a:cubicBezTo>
                <a:cubicBezTo>
                  <a:pt x="2454172" y="587765"/>
                  <a:pt x="2454172" y="587765"/>
                  <a:pt x="2454172" y="587765"/>
                </a:cubicBezTo>
                <a:cubicBezTo>
                  <a:pt x="2454172" y="582948"/>
                  <a:pt x="2454172" y="582948"/>
                  <a:pt x="2454172" y="582948"/>
                </a:cubicBezTo>
                <a:close/>
                <a:moveTo>
                  <a:pt x="2367563" y="582948"/>
                </a:moveTo>
                <a:cubicBezTo>
                  <a:pt x="2369487" y="582948"/>
                  <a:pt x="2371412" y="582948"/>
                  <a:pt x="2373337" y="582948"/>
                </a:cubicBezTo>
                <a:cubicBezTo>
                  <a:pt x="2376224" y="582948"/>
                  <a:pt x="2380073" y="582948"/>
                  <a:pt x="2384884" y="582948"/>
                </a:cubicBezTo>
                <a:cubicBezTo>
                  <a:pt x="2405093" y="582948"/>
                  <a:pt x="2405093" y="582948"/>
                  <a:pt x="2405093" y="582948"/>
                </a:cubicBezTo>
                <a:cubicBezTo>
                  <a:pt x="2425302" y="582948"/>
                  <a:pt x="2425302" y="582948"/>
                  <a:pt x="2425302" y="582948"/>
                </a:cubicBezTo>
                <a:cubicBezTo>
                  <a:pt x="2431076" y="582948"/>
                  <a:pt x="2434926" y="582948"/>
                  <a:pt x="2437813" y="582948"/>
                </a:cubicBezTo>
                <a:cubicBezTo>
                  <a:pt x="2439737" y="582948"/>
                  <a:pt x="2441662" y="582948"/>
                  <a:pt x="2443587" y="582948"/>
                </a:cubicBezTo>
                <a:cubicBezTo>
                  <a:pt x="2444549" y="606069"/>
                  <a:pt x="2444549" y="606069"/>
                  <a:pt x="2444549" y="606069"/>
                </a:cubicBezTo>
                <a:cubicBezTo>
                  <a:pt x="2439737" y="606069"/>
                  <a:pt x="2439737" y="606069"/>
                  <a:pt x="2439737" y="606069"/>
                </a:cubicBezTo>
                <a:cubicBezTo>
                  <a:pt x="2438775" y="600288"/>
                  <a:pt x="2436850" y="596435"/>
                  <a:pt x="2433001" y="593545"/>
                </a:cubicBezTo>
                <a:cubicBezTo>
                  <a:pt x="2430114" y="590655"/>
                  <a:pt x="2425302" y="589691"/>
                  <a:pt x="2419528" y="589691"/>
                </a:cubicBezTo>
                <a:cubicBezTo>
                  <a:pt x="2416641" y="589691"/>
                  <a:pt x="2416641" y="589691"/>
                  <a:pt x="2416641" y="589691"/>
                </a:cubicBezTo>
                <a:cubicBezTo>
                  <a:pt x="2416641" y="660980"/>
                  <a:pt x="2416641" y="660980"/>
                  <a:pt x="2416641" y="660980"/>
                </a:cubicBezTo>
                <a:cubicBezTo>
                  <a:pt x="2416641" y="664834"/>
                  <a:pt x="2417604" y="666761"/>
                  <a:pt x="2418566" y="668687"/>
                </a:cubicBezTo>
                <a:cubicBezTo>
                  <a:pt x="2420491" y="669651"/>
                  <a:pt x="2423378" y="670614"/>
                  <a:pt x="2427227" y="670614"/>
                </a:cubicBezTo>
                <a:cubicBezTo>
                  <a:pt x="2428189" y="670614"/>
                  <a:pt x="2428189" y="670614"/>
                  <a:pt x="2428189" y="670614"/>
                </a:cubicBezTo>
                <a:cubicBezTo>
                  <a:pt x="2428189" y="676394"/>
                  <a:pt x="2428189" y="676394"/>
                  <a:pt x="2428189" y="676394"/>
                </a:cubicBezTo>
                <a:cubicBezTo>
                  <a:pt x="2423378" y="675431"/>
                  <a:pt x="2418566" y="675431"/>
                  <a:pt x="2414717" y="675431"/>
                </a:cubicBezTo>
                <a:cubicBezTo>
                  <a:pt x="2410867" y="675431"/>
                  <a:pt x="2407980" y="675431"/>
                  <a:pt x="2405093" y="675431"/>
                </a:cubicBezTo>
                <a:cubicBezTo>
                  <a:pt x="2401244" y="675431"/>
                  <a:pt x="2397395" y="675431"/>
                  <a:pt x="2393545" y="675431"/>
                </a:cubicBezTo>
                <a:cubicBezTo>
                  <a:pt x="2389696" y="675431"/>
                  <a:pt x="2385847" y="675431"/>
                  <a:pt x="2381997" y="676394"/>
                </a:cubicBezTo>
                <a:cubicBezTo>
                  <a:pt x="2381997" y="670614"/>
                  <a:pt x="2381997" y="670614"/>
                  <a:pt x="2381997" y="670614"/>
                </a:cubicBezTo>
                <a:cubicBezTo>
                  <a:pt x="2383922" y="670614"/>
                  <a:pt x="2383922" y="670614"/>
                  <a:pt x="2383922" y="670614"/>
                </a:cubicBezTo>
                <a:cubicBezTo>
                  <a:pt x="2387771" y="670614"/>
                  <a:pt x="2390658" y="669651"/>
                  <a:pt x="2391621" y="668687"/>
                </a:cubicBezTo>
                <a:cubicBezTo>
                  <a:pt x="2393545" y="666761"/>
                  <a:pt x="2394508" y="664834"/>
                  <a:pt x="2394508" y="661944"/>
                </a:cubicBezTo>
                <a:cubicBezTo>
                  <a:pt x="2394508" y="589691"/>
                  <a:pt x="2394508" y="589691"/>
                  <a:pt x="2394508" y="589691"/>
                </a:cubicBezTo>
                <a:cubicBezTo>
                  <a:pt x="2391621" y="589691"/>
                  <a:pt x="2391621" y="589691"/>
                  <a:pt x="2391621" y="589691"/>
                </a:cubicBezTo>
                <a:cubicBezTo>
                  <a:pt x="2385847" y="589691"/>
                  <a:pt x="2381035" y="590655"/>
                  <a:pt x="2377186" y="593545"/>
                </a:cubicBezTo>
                <a:cubicBezTo>
                  <a:pt x="2374299" y="596435"/>
                  <a:pt x="2372374" y="600288"/>
                  <a:pt x="2371412" y="606069"/>
                </a:cubicBezTo>
                <a:cubicBezTo>
                  <a:pt x="2366600" y="606069"/>
                  <a:pt x="2366600" y="606069"/>
                  <a:pt x="2366600" y="606069"/>
                </a:cubicBezTo>
                <a:cubicBezTo>
                  <a:pt x="2367563" y="582948"/>
                  <a:pt x="2367563" y="582948"/>
                  <a:pt x="2367563" y="582948"/>
                </a:cubicBezTo>
                <a:close/>
                <a:moveTo>
                  <a:pt x="2307898" y="582948"/>
                </a:moveTo>
                <a:cubicBezTo>
                  <a:pt x="2311747" y="582948"/>
                  <a:pt x="2315597" y="582948"/>
                  <a:pt x="2319446" y="582948"/>
                </a:cubicBezTo>
                <a:cubicBezTo>
                  <a:pt x="2323295" y="583911"/>
                  <a:pt x="2326182" y="583911"/>
                  <a:pt x="2330032" y="583911"/>
                </a:cubicBezTo>
                <a:cubicBezTo>
                  <a:pt x="2333881" y="583911"/>
                  <a:pt x="2337730" y="583911"/>
                  <a:pt x="2341580" y="582948"/>
                </a:cubicBezTo>
                <a:cubicBezTo>
                  <a:pt x="2344467" y="582948"/>
                  <a:pt x="2348316" y="582948"/>
                  <a:pt x="2352165" y="582948"/>
                </a:cubicBezTo>
                <a:cubicBezTo>
                  <a:pt x="2352165" y="587765"/>
                  <a:pt x="2352165" y="587765"/>
                  <a:pt x="2352165" y="587765"/>
                </a:cubicBezTo>
                <a:cubicBezTo>
                  <a:pt x="2348316" y="587765"/>
                  <a:pt x="2345429" y="588728"/>
                  <a:pt x="2343504" y="589691"/>
                </a:cubicBezTo>
                <a:cubicBezTo>
                  <a:pt x="2342542" y="590655"/>
                  <a:pt x="2341580" y="592581"/>
                  <a:pt x="2341580" y="596435"/>
                </a:cubicBezTo>
                <a:cubicBezTo>
                  <a:pt x="2341580" y="659054"/>
                  <a:pt x="2341580" y="659054"/>
                  <a:pt x="2341580" y="659054"/>
                </a:cubicBezTo>
                <a:cubicBezTo>
                  <a:pt x="2341580" y="663871"/>
                  <a:pt x="2342542" y="666761"/>
                  <a:pt x="2343504" y="668687"/>
                </a:cubicBezTo>
                <a:cubicBezTo>
                  <a:pt x="2344467" y="669651"/>
                  <a:pt x="2347354" y="670614"/>
                  <a:pt x="2351203" y="670614"/>
                </a:cubicBezTo>
                <a:cubicBezTo>
                  <a:pt x="2352165" y="670614"/>
                  <a:pt x="2352165" y="670614"/>
                  <a:pt x="2352165" y="670614"/>
                </a:cubicBezTo>
                <a:cubicBezTo>
                  <a:pt x="2352165" y="676394"/>
                  <a:pt x="2352165" y="676394"/>
                  <a:pt x="2352165" y="676394"/>
                </a:cubicBezTo>
                <a:cubicBezTo>
                  <a:pt x="2348316" y="675431"/>
                  <a:pt x="2345429" y="675431"/>
                  <a:pt x="2341580" y="675431"/>
                </a:cubicBezTo>
                <a:cubicBezTo>
                  <a:pt x="2337730" y="675431"/>
                  <a:pt x="2333881" y="675431"/>
                  <a:pt x="2330032" y="675431"/>
                </a:cubicBezTo>
                <a:cubicBezTo>
                  <a:pt x="2327145" y="675431"/>
                  <a:pt x="2323295" y="675431"/>
                  <a:pt x="2320408" y="675431"/>
                </a:cubicBezTo>
                <a:cubicBezTo>
                  <a:pt x="2316559" y="675431"/>
                  <a:pt x="2312710" y="675431"/>
                  <a:pt x="2307898" y="676394"/>
                </a:cubicBezTo>
                <a:cubicBezTo>
                  <a:pt x="2307898" y="670614"/>
                  <a:pt x="2307898" y="670614"/>
                  <a:pt x="2307898" y="670614"/>
                </a:cubicBezTo>
                <a:cubicBezTo>
                  <a:pt x="2308860" y="670614"/>
                  <a:pt x="2308860" y="670614"/>
                  <a:pt x="2308860" y="670614"/>
                </a:cubicBezTo>
                <a:cubicBezTo>
                  <a:pt x="2312710" y="670614"/>
                  <a:pt x="2315597" y="669651"/>
                  <a:pt x="2317521" y="668687"/>
                </a:cubicBezTo>
                <a:cubicBezTo>
                  <a:pt x="2318484" y="666761"/>
                  <a:pt x="2319446" y="663871"/>
                  <a:pt x="2319446" y="659054"/>
                </a:cubicBezTo>
                <a:cubicBezTo>
                  <a:pt x="2319446" y="596435"/>
                  <a:pt x="2319446" y="596435"/>
                  <a:pt x="2319446" y="596435"/>
                </a:cubicBezTo>
                <a:cubicBezTo>
                  <a:pt x="2319446" y="593545"/>
                  <a:pt x="2318484" y="591618"/>
                  <a:pt x="2316559" y="589691"/>
                </a:cubicBezTo>
                <a:cubicBezTo>
                  <a:pt x="2315597" y="588728"/>
                  <a:pt x="2312710" y="587765"/>
                  <a:pt x="2309823" y="587765"/>
                </a:cubicBezTo>
                <a:cubicBezTo>
                  <a:pt x="2307898" y="587765"/>
                  <a:pt x="2307898" y="587765"/>
                  <a:pt x="2307898" y="587765"/>
                </a:cubicBezTo>
                <a:cubicBezTo>
                  <a:pt x="2307898" y="582948"/>
                  <a:pt x="2307898" y="582948"/>
                  <a:pt x="2307898" y="582948"/>
                </a:cubicBezTo>
                <a:close/>
                <a:moveTo>
                  <a:pt x="2118319" y="582948"/>
                </a:moveTo>
                <a:cubicBezTo>
                  <a:pt x="2121206" y="582948"/>
                  <a:pt x="2124093" y="582948"/>
                  <a:pt x="2126980" y="582948"/>
                </a:cubicBezTo>
                <a:cubicBezTo>
                  <a:pt x="2129867" y="582948"/>
                  <a:pt x="2132754" y="583911"/>
                  <a:pt x="2135641" y="583911"/>
                </a:cubicBezTo>
                <a:cubicBezTo>
                  <a:pt x="2139490" y="583911"/>
                  <a:pt x="2144302" y="582948"/>
                  <a:pt x="2150076" y="582948"/>
                </a:cubicBezTo>
                <a:cubicBezTo>
                  <a:pt x="2155850" y="582948"/>
                  <a:pt x="2159699" y="582948"/>
                  <a:pt x="2162586" y="582948"/>
                </a:cubicBezTo>
                <a:cubicBezTo>
                  <a:pt x="2173172" y="582948"/>
                  <a:pt x="2181833" y="584874"/>
                  <a:pt x="2186644" y="587765"/>
                </a:cubicBezTo>
                <a:cubicBezTo>
                  <a:pt x="2192418" y="591618"/>
                  <a:pt x="2195305" y="597398"/>
                  <a:pt x="2195305" y="604142"/>
                </a:cubicBezTo>
                <a:cubicBezTo>
                  <a:pt x="2195305" y="609922"/>
                  <a:pt x="2193381" y="615702"/>
                  <a:pt x="2189531" y="619556"/>
                </a:cubicBezTo>
                <a:cubicBezTo>
                  <a:pt x="2185682" y="624373"/>
                  <a:pt x="2179908" y="628226"/>
                  <a:pt x="2173172" y="630153"/>
                </a:cubicBezTo>
                <a:cubicBezTo>
                  <a:pt x="2177021" y="632079"/>
                  <a:pt x="2180870" y="634970"/>
                  <a:pt x="2184720" y="639786"/>
                </a:cubicBezTo>
                <a:cubicBezTo>
                  <a:pt x="2188569" y="644603"/>
                  <a:pt x="2192418" y="651347"/>
                  <a:pt x="2197230" y="660017"/>
                </a:cubicBezTo>
                <a:cubicBezTo>
                  <a:pt x="2197230" y="660980"/>
                  <a:pt x="2197230" y="661944"/>
                  <a:pt x="2198192" y="662907"/>
                </a:cubicBezTo>
                <a:cubicBezTo>
                  <a:pt x="2201079" y="669651"/>
                  <a:pt x="2203966" y="672541"/>
                  <a:pt x="2206853" y="672541"/>
                </a:cubicBezTo>
                <a:cubicBezTo>
                  <a:pt x="2207815" y="672541"/>
                  <a:pt x="2207815" y="672541"/>
                  <a:pt x="2207815" y="672541"/>
                </a:cubicBezTo>
                <a:cubicBezTo>
                  <a:pt x="2207815" y="677358"/>
                  <a:pt x="2207815" y="677358"/>
                  <a:pt x="2207815" y="677358"/>
                </a:cubicBezTo>
                <a:cubicBezTo>
                  <a:pt x="2203004" y="676394"/>
                  <a:pt x="2197230" y="676394"/>
                  <a:pt x="2190494" y="675431"/>
                </a:cubicBezTo>
                <a:cubicBezTo>
                  <a:pt x="2189531" y="675431"/>
                  <a:pt x="2189531" y="675431"/>
                  <a:pt x="2188569" y="675431"/>
                </a:cubicBezTo>
                <a:cubicBezTo>
                  <a:pt x="2184720" y="675431"/>
                  <a:pt x="2182795" y="674468"/>
                  <a:pt x="2180870" y="673504"/>
                </a:cubicBezTo>
                <a:cubicBezTo>
                  <a:pt x="2178946" y="671577"/>
                  <a:pt x="2177021" y="668687"/>
                  <a:pt x="2175096" y="663871"/>
                </a:cubicBezTo>
                <a:cubicBezTo>
                  <a:pt x="2174134" y="660980"/>
                  <a:pt x="2173172" y="658090"/>
                  <a:pt x="2171247" y="653274"/>
                </a:cubicBezTo>
                <a:cubicBezTo>
                  <a:pt x="2167398" y="642676"/>
                  <a:pt x="2164511" y="636896"/>
                  <a:pt x="2161624" y="634970"/>
                </a:cubicBezTo>
                <a:cubicBezTo>
                  <a:pt x="2160661" y="634970"/>
                  <a:pt x="2159699" y="634006"/>
                  <a:pt x="2158737" y="634006"/>
                </a:cubicBezTo>
                <a:cubicBezTo>
                  <a:pt x="2157774" y="634006"/>
                  <a:pt x="2155850" y="634006"/>
                  <a:pt x="2153925" y="634006"/>
                </a:cubicBezTo>
                <a:cubicBezTo>
                  <a:pt x="2153925" y="634006"/>
                  <a:pt x="2152963" y="634006"/>
                  <a:pt x="2152963" y="634006"/>
                </a:cubicBezTo>
                <a:cubicBezTo>
                  <a:pt x="2152000" y="634006"/>
                  <a:pt x="2151038" y="634006"/>
                  <a:pt x="2150076" y="634006"/>
                </a:cubicBezTo>
                <a:cubicBezTo>
                  <a:pt x="2150076" y="659054"/>
                  <a:pt x="2150076" y="659054"/>
                  <a:pt x="2150076" y="659054"/>
                </a:cubicBezTo>
                <a:cubicBezTo>
                  <a:pt x="2150076" y="663871"/>
                  <a:pt x="2151038" y="666761"/>
                  <a:pt x="2152000" y="667724"/>
                </a:cubicBezTo>
                <a:cubicBezTo>
                  <a:pt x="2152963" y="669651"/>
                  <a:pt x="2155850" y="670614"/>
                  <a:pt x="2159699" y="670614"/>
                </a:cubicBezTo>
                <a:cubicBezTo>
                  <a:pt x="2159699" y="676394"/>
                  <a:pt x="2159699" y="676394"/>
                  <a:pt x="2159699" y="676394"/>
                </a:cubicBezTo>
                <a:cubicBezTo>
                  <a:pt x="2154887" y="675431"/>
                  <a:pt x="2150076" y="675431"/>
                  <a:pt x="2147189" y="675431"/>
                </a:cubicBezTo>
                <a:cubicBezTo>
                  <a:pt x="2143339" y="675431"/>
                  <a:pt x="2140452" y="675431"/>
                  <a:pt x="2139490" y="675431"/>
                </a:cubicBezTo>
                <a:cubicBezTo>
                  <a:pt x="2135641" y="675431"/>
                  <a:pt x="2132754" y="675431"/>
                  <a:pt x="2128904" y="675431"/>
                </a:cubicBezTo>
                <a:cubicBezTo>
                  <a:pt x="2126017" y="675431"/>
                  <a:pt x="2122168" y="675431"/>
                  <a:pt x="2118319" y="676394"/>
                </a:cubicBezTo>
                <a:cubicBezTo>
                  <a:pt x="2118319" y="670614"/>
                  <a:pt x="2118319" y="670614"/>
                  <a:pt x="2118319" y="670614"/>
                </a:cubicBezTo>
                <a:cubicBezTo>
                  <a:pt x="2122168" y="670614"/>
                  <a:pt x="2125055" y="669651"/>
                  <a:pt x="2126017" y="668687"/>
                </a:cubicBezTo>
                <a:cubicBezTo>
                  <a:pt x="2127942" y="666761"/>
                  <a:pt x="2128904" y="663871"/>
                  <a:pt x="2128904" y="659054"/>
                </a:cubicBezTo>
                <a:cubicBezTo>
                  <a:pt x="2128904" y="596435"/>
                  <a:pt x="2128904" y="596435"/>
                  <a:pt x="2128904" y="596435"/>
                </a:cubicBezTo>
                <a:cubicBezTo>
                  <a:pt x="2128904" y="593545"/>
                  <a:pt x="2127942" y="591618"/>
                  <a:pt x="2126017" y="589691"/>
                </a:cubicBezTo>
                <a:cubicBezTo>
                  <a:pt x="2125055" y="588728"/>
                  <a:pt x="2122168" y="587765"/>
                  <a:pt x="2119281" y="587765"/>
                </a:cubicBezTo>
                <a:cubicBezTo>
                  <a:pt x="2118319" y="587765"/>
                  <a:pt x="2118319" y="587765"/>
                  <a:pt x="2118319" y="587765"/>
                </a:cubicBezTo>
                <a:cubicBezTo>
                  <a:pt x="2118319" y="582948"/>
                  <a:pt x="2118319" y="582948"/>
                  <a:pt x="2118319" y="582948"/>
                </a:cubicBezTo>
                <a:close/>
                <a:moveTo>
                  <a:pt x="2025935" y="582948"/>
                </a:moveTo>
                <a:cubicBezTo>
                  <a:pt x="2028822" y="582948"/>
                  <a:pt x="2032671" y="582948"/>
                  <a:pt x="2036521" y="582948"/>
                </a:cubicBezTo>
                <a:cubicBezTo>
                  <a:pt x="2040370" y="582948"/>
                  <a:pt x="2046144" y="582948"/>
                  <a:pt x="2054805" y="582948"/>
                </a:cubicBezTo>
                <a:cubicBezTo>
                  <a:pt x="2068278" y="582948"/>
                  <a:pt x="2068278" y="582948"/>
                  <a:pt x="2068278" y="582948"/>
                </a:cubicBezTo>
                <a:cubicBezTo>
                  <a:pt x="2075014" y="582948"/>
                  <a:pt x="2079826" y="582948"/>
                  <a:pt x="2084637" y="582948"/>
                </a:cubicBezTo>
                <a:cubicBezTo>
                  <a:pt x="2088487" y="582948"/>
                  <a:pt x="2092336" y="582948"/>
                  <a:pt x="2096185" y="582948"/>
                </a:cubicBezTo>
                <a:cubicBezTo>
                  <a:pt x="2096185" y="585838"/>
                  <a:pt x="2096185" y="589691"/>
                  <a:pt x="2096185" y="593545"/>
                </a:cubicBezTo>
                <a:cubicBezTo>
                  <a:pt x="2096185" y="596435"/>
                  <a:pt x="2097148" y="601252"/>
                  <a:pt x="2097148" y="605105"/>
                </a:cubicBezTo>
                <a:cubicBezTo>
                  <a:pt x="2091374" y="605105"/>
                  <a:pt x="2091374" y="605105"/>
                  <a:pt x="2091374" y="605105"/>
                </a:cubicBezTo>
                <a:cubicBezTo>
                  <a:pt x="2090411" y="599325"/>
                  <a:pt x="2088487" y="595472"/>
                  <a:pt x="2085600" y="592581"/>
                </a:cubicBezTo>
                <a:cubicBezTo>
                  <a:pt x="2082713" y="590655"/>
                  <a:pt x="2076939" y="589691"/>
                  <a:pt x="2069240" y="589691"/>
                </a:cubicBezTo>
                <a:cubicBezTo>
                  <a:pt x="2065391" y="589691"/>
                  <a:pt x="2062504" y="589691"/>
                  <a:pt x="2061541" y="590655"/>
                </a:cubicBezTo>
                <a:cubicBezTo>
                  <a:pt x="2059617" y="590655"/>
                  <a:pt x="2059617" y="592581"/>
                  <a:pt x="2059617" y="593545"/>
                </a:cubicBezTo>
                <a:cubicBezTo>
                  <a:pt x="2059617" y="625336"/>
                  <a:pt x="2059617" y="625336"/>
                  <a:pt x="2059617" y="625336"/>
                </a:cubicBezTo>
                <a:cubicBezTo>
                  <a:pt x="2071165" y="625336"/>
                  <a:pt x="2071165" y="625336"/>
                  <a:pt x="2071165" y="625336"/>
                </a:cubicBezTo>
                <a:cubicBezTo>
                  <a:pt x="2075014" y="625336"/>
                  <a:pt x="2077901" y="624373"/>
                  <a:pt x="2079826" y="621482"/>
                </a:cubicBezTo>
                <a:cubicBezTo>
                  <a:pt x="2081750" y="619556"/>
                  <a:pt x="2082713" y="616666"/>
                  <a:pt x="2082713" y="611849"/>
                </a:cubicBezTo>
                <a:cubicBezTo>
                  <a:pt x="2087524" y="611849"/>
                  <a:pt x="2087524" y="611849"/>
                  <a:pt x="2087524" y="611849"/>
                </a:cubicBezTo>
                <a:cubicBezTo>
                  <a:pt x="2087524" y="614739"/>
                  <a:pt x="2087524" y="617629"/>
                  <a:pt x="2087524" y="619556"/>
                </a:cubicBezTo>
                <a:cubicBezTo>
                  <a:pt x="2087524" y="622446"/>
                  <a:pt x="2087524" y="625336"/>
                  <a:pt x="2087524" y="628226"/>
                </a:cubicBezTo>
                <a:cubicBezTo>
                  <a:pt x="2087524" y="631116"/>
                  <a:pt x="2087524" y="633043"/>
                  <a:pt x="2087524" y="635933"/>
                </a:cubicBezTo>
                <a:cubicBezTo>
                  <a:pt x="2087524" y="638823"/>
                  <a:pt x="2087524" y="641713"/>
                  <a:pt x="2087524" y="643640"/>
                </a:cubicBezTo>
                <a:cubicBezTo>
                  <a:pt x="2082713" y="643640"/>
                  <a:pt x="2082713" y="643640"/>
                  <a:pt x="2082713" y="643640"/>
                </a:cubicBezTo>
                <a:cubicBezTo>
                  <a:pt x="2082713" y="638823"/>
                  <a:pt x="2081750" y="635933"/>
                  <a:pt x="2079826" y="634006"/>
                </a:cubicBezTo>
                <a:cubicBezTo>
                  <a:pt x="2078863" y="632079"/>
                  <a:pt x="2075976" y="631116"/>
                  <a:pt x="2072127" y="631116"/>
                </a:cubicBezTo>
                <a:cubicBezTo>
                  <a:pt x="2059617" y="631116"/>
                  <a:pt x="2059617" y="631116"/>
                  <a:pt x="2059617" y="631116"/>
                </a:cubicBezTo>
                <a:cubicBezTo>
                  <a:pt x="2059617" y="662907"/>
                  <a:pt x="2059617" y="662907"/>
                  <a:pt x="2059617" y="662907"/>
                </a:cubicBezTo>
                <a:cubicBezTo>
                  <a:pt x="2059617" y="664834"/>
                  <a:pt x="2059617" y="665797"/>
                  <a:pt x="2060579" y="666761"/>
                </a:cubicBezTo>
                <a:cubicBezTo>
                  <a:pt x="2062504" y="667724"/>
                  <a:pt x="2063466" y="667724"/>
                  <a:pt x="2066353" y="667724"/>
                </a:cubicBezTo>
                <a:cubicBezTo>
                  <a:pt x="2076939" y="667724"/>
                  <a:pt x="2084637" y="666761"/>
                  <a:pt x="2089449" y="663871"/>
                </a:cubicBezTo>
                <a:cubicBezTo>
                  <a:pt x="2093298" y="660980"/>
                  <a:pt x="2096185" y="656164"/>
                  <a:pt x="2098110" y="649420"/>
                </a:cubicBezTo>
                <a:cubicBezTo>
                  <a:pt x="2103884" y="649420"/>
                  <a:pt x="2103884" y="649420"/>
                  <a:pt x="2103884" y="649420"/>
                </a:cubicBezTo>
                <a:cubicBezTo>
                  <a:pt x="2102922" y="654237"/>
                  <a:pt x="2101959" y="658090"/>
                  <a:pt x="2100997" y="662907"/>
                </a:cubicBezTo>
                <a:cubicBezTo>
                  <a:pt x="2100035" y="667724"/>
                  <a:pt x="2099072" y="671577"/>
                  <a:pt x="2099072" y="676394"/>
                </a:cubicBezTo>
                <a:cubicBezTo>
                  <a:pt x="2093298" y="675431"/>
                  <a:pt x="2088487" y="675431"/>
                  <a:pt x="2081750" y="675431"/>
                </a:cubicBezTo>
                <a:cubicBezTo>
                  <a:pt x="2075976" y="675431"/>
                  <a:pt x="2069240" y="675431"/>
                  <a:pt x="2062504" y="675431"/>
                </a:cubicBezTo>
                <a:cubicBezTo>
                  <a:pt x="2054805" y="675431"/>
                  <a:pt x="2048069" y="675431"/>
                  <a:pt x="2042295" y="675431"/>
                </a:cubicBezTo>
                <a:cubicBezTo>
                  <a:pt x="2036521" y="675431"/>
                  <a:pt x="2030747" y="675431"/>
                  <a:pt x="2025935" y="676394"/>
                </a:cubicBezTo>
                <a:cubicBezTo>
                  <a:pt x="2025935" y="670614"/>
                  <a:pt x="2025935" y="670614"/>
                  <a:pt x="2025935" y="670614"/>
                </a:cubicBezTo>
                <a:cubicBezTo>
                  <a:pt x="2027860" y="670614"/>
                  <a:pt x="2027860" y="670614"/>
                  <a:pt x="2027860" y="670614"/>
                </a:cubicBezTo>
                <a:cubicBezTo>
                  <a:pt x="2030747" y="670614"/>
                  <a:pt x="2033634" y="669651"/>
                  <a:pt x="2035558" y="668687"/>
                </a:cubicBezTo>
                <a:cubicBezTo>
                  <a:pt x="2036521" y="666761"/>
                  <a:pt x="2037483" y="664834"/>
                  <a:pt x="2037483" y="661944"/>
                </a:cubicBezTo>
                <a:cubicBezTo>
                  <a:pt x="2037483" y="596435"/>
                  <a:pt x="2037483" y="596435"/>
                  <a:pt x="2037483" y="596435"/>
                </a:cubicBezTo>
                <a:cubicBezTo>
                  <a:pt x="2037483" y="593545"/>
                  <a:pt x="2036521" y="591618"/>
                  <a:pt x="2035558" y="590655"/>
                </a:cubicBezTo>
                <a:cubicBezTo>
                  <a:pt x="2033634" y="588728"/>
                  <a:pt x="2030747" y="587765"/>
                  <a:pt x="2027860" y="587765"/>
                </a:cubicBezTo>
                <a:cubicBezTo>
                  <a:pt x="2025935" y="587765"/>
                  <a:pt x="2025935" y="587765"/>
                  <a:pt x="2025935" y="587765"/>
                </a:cubicBezTo>
                <a:cubicBezTo>
                  <a:pt x="2025935" y="582948"/>
                  <a:pt x="2025935" y="582948"/>
                  <a:pt x="2025935" y="582948"/>
                </a:cubicBezTo>
                <a:close/>
                <a:moveTo>
                  <a:pt x="1921041" y="582948"/>
                </a:moveTo>
                <a:cubicBezTo>
                  <a:pt x="1924891" y="582948"/>
                  <a:pt x="1928740" y="582948"/>
                  <a:pt x="1932589" y="582948"/>
                </a:cubicBezTo>
                <a:cubicBezTo>
                  <a:pt x="1936438" y="582948"/>
                  <a:pt x="1939325" y="583911"/>
                  <a:pt x="1942212" y="583911"/>
                </a:cubicBezTo>
                <a:cubicBezTo>
                  <a:pt x="1945099" y="583911"/>
                  <a:pt x="1947024" y="582948"/>
                  <a:pt x="1950873" y="582948"/>
                </a:cubicBezTo>
                <a:cubicBezTo>
                  <a:pt x="1953760" y="582948"/>
                  <a:pt x="1958572" y="582948"/>
                  <a:pt x="1965308" y="582948"/>
                </a:cubicBezTo>
                <a:cubicBezTo>
                  <a:pt x="1965308" y="587765"/>
                  <a:pt x="1965308" y="587765"/>
                  <a:pt x="1965308" y="587765"/>
                </a:cubicBezTo>
                <a:cubicBezTo>
                  <a:pt x="1964346" y="587765"/>
                  <a:pt x="1964346" y="587765"/>
                  <a:pt x="1964346" y="587765"/>
                </a:cubicBezTo>
                <a:cubicBezTo>
                  <a:pt x="1960497" y="587765"/>
                  <a:pt x="1958572" y="588728"/>
                  <a:pt x="1957610" y="588728"/>
                </a:cubicBezTo>
                <a:cubicBezTo>
                  <a:pt x="1955685" y="589691"/>
                  <a:pt x="1954723" y="591618"/>
                  <a:pt x="1954723" y="592581"/>
                </a:cubicBezTo>
                <a:cubicBezTo>
                  <a:pt x="1954723" y="593545"/>
                  <a:pt x="1954723" y="593545"/>
                  <a:pt x="1955685" y="594508"/>
                </a:cubicBezTo>
                <a:cubicBezTo>
                  <a:pt x="1955685" y="594508"/>
                  <a:pt x="1955685" y="595472"/>
                  <a:pt x="1955685" y="595472"/>
                </a:cubicBezTo>
                <a:cubicBezTo>
                  <a:pt x="1974932" y="652310"/>
                  <a:pt x="1974932" y="652310"/>
                  <a:pt x="1974932" y="652310"/>
                </a:cubicBezTo>
                <a:cubicBezTo>
                  <a:pt x="1997065" y="596435"/>
                  <a:pt x="1997065" y="596435"/>
                  <a:pt x="1997065" y="596435"/>
                </a:cubicBezTo>
                <a:cubicBezTo>
                  <a:pt x="1998028" y="594508"/>
                  <a:pt x="1998028" y="594508"/>
                  <a:pt x="1998028" y="593545"/>
                </a:cubicBezTo>
                <a:cubicBezTo>
                  <a:pt x="1998028" y="592581"/>
                  <a:pt x="1998990" y="591618"/>
                  <a:pt x="1998990" y="591618"/>
                </a:cubicBezTo>
                <a:cubicBezTo>
                  <a:pt x="1998990" y="589691"/>
                  <a:pt x="1998028" y="589691"/>
                  <a:pt x="1996103" y="588728"/>
                </a:cubicBezTo>
                <a:cubicBezTo>
                  <a:pt x="1995141" y="587765"/>
                  <a:pt x="1992254" y="587765"/>
                  <a:pt x="1989367" y="587765"/>
                </a:cubicBezTo>
                <a:cubicBezTo>
                  <a:pt x="1988404" y="587765"/>
                  <a:pt x="1988404" y="587765"/>
                  <a:pt x="1988404" y="587765"/>
                </a:cubicBezTo>
                <a:cubicBezTo>
                  <a:pt x="1988404" y="582948"/>
                  <a:pt x="1988404" y="582948"/>
                  <a:pt x="1988404" y="582948"/>
                </a:cubicBezTo>
                <a:cubicBezTo>
                  <a:pt x="1990329" y="582948"/>
                  <a:pt x="1992254" y="582948"/>
                  <a:pt x="1994178" y="582948"/>
                </a:cubicBezTo>
                <a:cubicBezTo>
                  <a:pt x="1996103" y="582948"/>
                  <a:pt x="1998990" y="582948"/>
                  <a:pt x="2000915" y="582948"/>
                </a:cubicBezTo>
                <a:cubicBezTo>
                  <a:pt x="2003802" y="582948"/>
                  <a:pt x="2006689" y="582948"/>
                  <a:pt x="2008613" y="582948"/>
                </a:cubicBezTo>
                <a:cubicBezTo>
                  <a:pt x="2010538" y="582948"/>
                  <a:pt x="2012463" y="582948"/>
                  <a:pt x="2014387" y="582948"/>
                </a:cubicBezTo>
                <a:cubicBezTo>
                  <a:pt x="2015350" y="587765"/>
                  <a:pt x="2015350" y="587765"/>
                  <a:pt x="2015350" y="587765"/>
                </a:cubicBezTo>
                <a:cubicBezTo>
                  <a:pt x="2012463" y="587765"/>
                  <a:pt x="2011500" y="588728"/>
                  <a:pt x="2009576" y="589691"/>
                </a:cubicBezTo>
                <a:cubicBezTo>
                  <a:pt x="2008613" y="590655"/>
                  <a:pt x="2007651" y="592581"/>
                  <a:pt x="2006689" y="595472"/>
                </a:cubicBezTo>
                <a:cubicBezTo>
                  <a:pt x="1972045" y="677358"/>
                  <a:pt x="1972045" y="677358"/>
                  <a:pt x="1972045" y="677358"/>
                </a:cubicBezTo>
                <a:cubicBezTo>
                  <a:pt x="1962421" y="677358"/>
                  <a:pt x="1962421" y="677358"/>
                  <a:pt x="1962421" y="677358"/>
                </a:cubicBezTo>
                <a:cubicBezTo>
                  <a:pt x="1932589" y="596435"/>
                  <a:pt x="1932589" y="596435"/>
                  <a:pt x="1932589" y="596435"/>
                </a:cubicBezTo>
                <a:cubicBezTo>
                  <a:pt x="1931627" y="593545"/>
                  <a:pt x="1930664" y="591618"/>
                  <a:pt x="1928740" y="589691"/>
                </a:cubicBezTo>
                <a:cubicBezTo>
                  <a:pt x="1926815" y="588728"/>
                  <a:pt x="1924891" y="587765"/>
                  <a:pt x="1922004" y="587765"/>
                </a:cubicBezTo>
                <a:cubicBezTo>
                  <a:pt x="1921041" y="587765"/>
                  <a:pt x="1921041" y="587765"/>
                  <a:pt x="1921041" y="587765"/>
                </a:cubicBezTo>
                <a:cubicBezTo>
                  <a:pt x="1921041" y="582948"/>
                  <a:pt x="1921041" y="582948"/>
                  <a:pt x="1921041" y="582948"/>
                </a:cubicBezTo>
                <a:close/>
                <a:moveTo>
                  <a:pt x="1866188" y="582948"/>
                </a:moveTo>
                <a:cubicBezTo>
                  <a:pt x="1870038" y="582948"/>
                  <a:pt x="1872925" y="582948"/>
                  <a:pt x="1876774" y="582948"/>
                </a:cubicBezTo>
                <a:cubicBezTo>
                  <a:pt x="1880623" y="583911"/>
                  <a:pt x="1884473" y="583911"/>
                  <a:pt x="1888322" y="583911"/>
                </a:cubicBezTo>
                <a:cubicBezTo>
                  <a:pt x="1891209" y="583911"/>
                  <a:pt x="1895058" y="583911"/>
                  <a:pt x="1898908" y="582948"/>
                </a:cubicBezTo>
                <a:cubicBezTo>
                  <a:pt x="1902757" y="582948"/>
                  <a:pt x="1906606" y="582948"/>
                  <a:pt x="1909493" y="582948"/>
                </a:cubicBezTo>
                <a:cubicBezTo>
                  <a:pt x="1909493" y="587765"/>
                  <a:pt x="1909493" y="587765"/>
                  <a:pt x="1909493" y="587765"/>
                </a:cubicBezTo>
                <a:cubicBezTo>
                  <a:pt x="1905644" y="587765"/>
                  <a:pt x="1902757" y="588728"/>
                  <a:pt x="1901795" y="589691"/>
                </a:cubicBezTo>
                <a:cubicBezTo>
                  <a:pt x="1899870" y="590655"/>
                  <a:pt x="1898908" y="592581"/>
                  <a:pt x="1898908" y="596435"/>
                </a:cubicBezTo>
                <a:cubicBezTo>
                  <a:pt x="1898908" y="659054"/>
                  <a:pt x="1898908" y="659054"/>
                  <a:pt x="1898908" y="659054"/>
                </a:cubicBezTo>
                <a:cubicBezTo>
                  <a:pt x="1898908" y="663871"/>
                  <a:pt x="1899870" y="666761"/>
                  <a:pt x="1900832" y="668687"/>
                </a:cubicBezTo>
                <a:cubicBezTo>
                  <a:pt x="1902757" y="669651"/>
                  <a:pt x="1905644" y="670614"/>
                  <a:pt x="1909493" y="670614"/>
                </a:cubicBezTo>
                <a:cubicBezTo>
                  <a:pt x="1909493" y="676394"/>
                  <a:pt x="1909493" y="676394"/>
                  <a:pt x="1909493" y="676394"/>
                </a:cubicBezTo>
                <a:cubicBezTo>
                  <a:pt x="1906606" y="675431"/>
                  <a:pt x="1902757" y="675431"/>
                  <a:pt x="1898908" y="675431"/>
                </a:cubicBezTo>
                <a:cubicBezTo>
                  <a:pt x="1895058" y="675431"/>
                  <a:pt x="1892171" y="675431"/>
                  <a:pt x="1888322" y="675431"/>
                </a:cubicBezTo>
                <a:cubicBezTo>
                  <a:pt x="1884473" y="675431"/>
                  <a:pt x="1881586" y="675431"/>
                  <a:pt x="1877736" y="675431"/>
                </a:cubicBezTo>
                <a:cubicBezTo>
                  <a:pt x="1873887" y="675431"/>
                  <a:pt x="1870038" y="675431"/>
                  <a:pt x="1866188" y="676394"/>
                </a:cubicBezTo>
                <a:cubicBezTo>
                  <a:pt x="1866188" y="670614"/>
                  <a:pt x="1866188" y="670614"/>
                  <a:pt x="1866188" y="670614"/>
                </a:cubicBezTo>
                <a:cubicBezTo>
                  <a:pt x="1871000" y="670614"/>
                  <a:pt x="1873887" y="669651"/>
                  <a:pt x="1874849" y="668687"/>
                </a:cubicBezTo>
                <a:cubicBezTo>
                  <a:pt x="1875812" y="666761"/>
                  <a:pt x="1876774" y="663871"/>
                  <a:pt x="1876774" y="659054"/>
                </a:cubicBezTo>
                <a:cubicBezTo>
                  <a:pt x="1876774" y="596435"/>
                  <a:pt x="1876774" y="596435"/>
                  <a:pt x="1876774" y="596435"/>
                </a:cubicBezTo>
                <a:cubicBezTo>
                  <a:pt x="1876774" y="593545"/>
                  <a:pt x="1875812" y="591618"/>
                  <a:pt x="1874849" y="589691"/>
                </a:cubicBezTo>
                <a:cubicBezTo>
                  <a:pt x="1872925" y="588728"/>
                  <a:pt x="1871000" y="587765"/>
                  <a:pt x="1867151" y="587765"/>
                </a:cubicBezTo>
                <a:cubicBezTo>
                  <a:pt x="1866188" y="587765"/>
                  <a:pt x="1866188" y="587765"/>
                  <a:pt x="1866188" y="587765"/>
                </a:cubicBezTo>
                <a:cubicBezTo>
                  <a:pt x="1866188" y="582948"/>
                  <a:pt x="1866188" y="582948"/>
                  <a:pt x="1866188" y="582948"/>
                </a:cubicBezTo>
                <a:close/>
                <a:moveTo>
                  <a:pt x="1755520" y="582948"/>
                </a:moveTo>
                <a:cubicBezTo>
                  <a:pt x="1760332" y="582948"/>
                  <a:pt x="1763219" y="582948"/>
                  <a:pt x="1765144" y="582948"/>
                </a:cubicBezTo>
                <a:cubicBezTo>
                  <a:pt x="1768031" y="582948"/>
                  <a:pt x="1769955" y="583911"/>
                  <a:pt x="1771880" y="583911"/>
                </a:cubicBezTo>
                <a:cubicBezTo>
                  <a:pt x="1773805" y="583911"/>
                  <a:pt x="1775729" y="582948"/>
                  <a:pt x="1778616" y="582948"/>
                </a:cubicBezTo>
                <a:cubicBezTo>
                  <a:pt x="1780541" y="582948"/>
                  <a:pt x="1783428" y="582948"/>
                  <a:pt x="1787277" y="582948"/>
                </a:cubicBezTo>
                <a:cubicBezTo>
                  <a:pt x="1833469" y="642676"/>
                  <a:pt x="1833469" y="642676"/>
                  <a:pt x="1833469" y="642676"/>
                </a:cubicBezTo>
                <a:cubicBezTo>
                  <a:pt x="1833469" y="597398"/>
                  <a:pt x="1833469" y="597398"/>
                  <a:pt x="1833469" y="597398"/>
                </a:cubicBezTo>
                <a:cubicBezTo>
                  <a:pt x="1833469" y="593545"/>
                  <a:pt x="1832507" y="590655"/>
                  <a:pt x="1831545" y="589691"/>
                </a:cubicBezTo>
                <a:cubicBezTo>
                  <a:pt x="1829620" y="588728"/>
                  <a:pt x="1826733" y="587765"/>
                  <a:pt x="1820959" y="587765"/>
                </a:cubicBezTo>
                <a:cubicBezTo>
                  <a:pt x="1820959" y="582948"/>
                  <a:pt x="1820959" y="582948"/>
                  <a:pt x="1820959" y="582948"/>
                </a:cubicBezTo>
                <a:cubicBezTo>
                  <a:pt x="1823846" y="582948"/>
                  <a:pt x="1825771" y="582948"/>
                  <a:pt x="1828658" y="582948"/>
                </a:cubicBezTo>
                <a:cubicBezTo>
                  <a:pt x="1830582" y="582948"/>
                  <a:pt x="1833469" y="582948"/>
                  <a:pt x="1836356" y="582948"/>
                </a:cubicBezTo>
                <a:cubicBezTo>
                  <a:pt x="1839243" y="582948"/>
                  <a:pt x="1842130" y="582948"/>
                  <a:pt x="1844055" y="582948"/>
                </a:cubicBezTo>
                <a:cubicBezTo>
                  <a:pt x="1846942" y="582948"/>
                  <a:pt x="1848866" y="582948"/>
                  <a:pt x="1850791" y="582948"/>
                </a:cubicBezTo>
                <a:cubicBezTo>
                  <a:pt x="1850791" y="587765"/>
                  <a:pt x="1850791" y="587765"/>
                  <a:pt x="1850791" y="587765"/>
                </a:cubicBezTo>
                <a:cubicBezTo>
                  <a:pt x="1849829" y="587765"/>
                  <a:pt x="1849829" y="587765"/>
                  <a:pt x="1849829" y="587765"/>
                </a:cubicBezTo>
                <a:cubicBezTo>
                  <a:pt x="1846942" y="587765"/>
                  <a:pt x="1845017" y="588728"/>
                  <a:pt x="1843092" y="589691"/>
                </a:cubicBezTo>
                <a:cubicBezTo>
                  <a:pt x="1842130" y="591618"/>
                  <a:pt x="1841168" y="593545"/>
                  <a:pt x="1841168" y="597398"/>
                </a:cubicBezTo>
                <a:cubicBezTo>
                  <a:pt x="1841168" y="676394"/>
                  <a:pt x="1841168" y="676394"/>
                  <a:pt x="1841168" y="676394"/>
                </a:cubicBezTo>
                <a:cubicBezTo>
                  <a:pt x="1833469" y="676394"/>
                  <a:pt x="1833469" y="676394"/>
                  <a:pt x="1833469" y="676394"/>
                </a:cubicBezTo>
                <a:cubicBezTo>
                  <a:pt x="1773805" y="600288"/>
                  <a:pt x="1773805" y="600288"/>
                  <a:pt x="1773805" y="600288"/>
                </a:cubicBezTo>
                <a:cubicBezTo>
                  <a:pt x="1773805" y="659054"/>
                  <a:pt x="1773805" y="659054"/>
                  <a:pt x="1773805" y="659054"/>
                </a:cubicBezTo>
                <a:cubicBezTo>
                  <a:pt x="1773805" y="663871"/>
                  <a:pt x="1774767" y="666761"/>
                  <a:pt x="1776692" y="668687"/>
                </a:cubicBezTo>
                <a:cubicBezTo>
                  <a:pt x="1777654" y="669651"/>
                  <a:pt x="1781503" y="670614"/>
                  <a:pt x="1786315" y="670614"/>
                </a:cubicBezTo>
                <a:cubicBezTo>
                  <a:pt x="1786315" y="676394"/>
                  <a:pt x="1786315" y="676394"/>
                  <a:pt x="1786315" y="676394"/>
                </a:cubicBezTo>
                <a:cubicBezTo>
                  <a:pt x="1783428" y="675431"/>
                  <a:pt x="1780541" y="675431"/>
                  <a:pt x="1777654" y="675431"/>
                </a:cubicBezTo>
                <a:cubicBezTo>
                  <a:pt x="1774767" y="675431"/>
                  <a:pt x="1772842" y="675431"/>
                  <a:pt x="1769955" y="675431"/>
                </a:cubicBezTo>
                <a:cubicBezTo>
                  <a:pt x="1767068" y="675431"/>
                  <a:pt x="1765144" y="675431"/>
                  <a:pt x="1762257" y="675431"/>
                </a:cubicBezTo>
                <a:cubicBezTo>
                  <a:pt x="1759370" y="675431"/>
                  <a:pt x="1757445" y="675431"/>
                  <a:pt x="1754558" y="676394"/>
                </a:cubicBezTo>
                <a:cubicBezTo>
                  <a:pt x="1754558" y="670614"/>
                  <a:pt x="1754558" y="670614"/>
                  <a:pt x="1754558" y="670614"/>
                </a:cubicBezTo>
                <a:cubicBezTo>
                  <a:pt x="1759370" y="670614"/>
                  <a:pt x="1762257" y="669651"/>
                  <a:pt x="1764181" y="668687"/>
                </a:cubicBezTo>
                <a:cubicBezTo>
                  <a:pt x="1765144" y="666761"/>
                  <a:pt x="1766106" y="663871"/>
                  <a:pt x="1766106" y="659054"/>
                </a:cubicBezTo>
                <a:cubicBezTo>
                  <a:pt x="1766106" y="597398"/>
                  <a:pt x="1766106" y="597398"/>
                  <a:pt x="1766106" y="597398"/>
                </a:cubicBezTo>
                <a:cubicBezTo>
                  <a:pt x="1766106" y="593545"/>
                  <a:pt x="1765144" y="591618"/>
                  <a:pt x="1764181" y="589691"/>
                </a:cubicBezTo>
                <a:cubicBezTo>
                  <a:pt x="1762257" y="588728"/>
                  <a:pt x="1759370" y="588728"/>
                  <a:pt x="1755520" y="587765"/>
                </a:cubicBezTo>
                <a:cubicBezTo>
                  <a:pt x="1755520" y="582948"/>
                  <a:pt x="1755520" y="582948"/>
                  <a:pt x="1755520" y="582948"/>
                </a:cubicBezTo>
                <a:close/>
                <a:moveTo>
                  <a:pt x="1647740" y="582948"/>
                </a:moveTo>
                <a:cubicBezTo>
                  <a:pt x="1652551" y="582948"/>
                  <a:pt x="1656401" y="582948"/>
                  <a:pt x="1659288" y="583911"/>
                </a:cubicBezTo>
                <a:cubicBezTo>
                  <a:pt x="1663137" y="583911"/>
                  <a:pt x="1666986" y="583911"/>
                  <a:pt x="1669873" y="583911"/>
                </a:cubicBezTo>
                <a:cubicBezTo>
                  <a:pt x="1672760" y="583911"/>
                  <a:pt x="1675647" y="583911"/>
                  <a:pt x="1679496" y="583911"/>
                </a:cubicBezTo>
                <a:cubicBezTo>
                  <a:pt x="1683346" y="582948"/>
                  <a:pt x="1687195" y="582948"/>
                  <a:pt x="1691044" y="582948"/>
                </a:cubicBezTo>
                <a:cubicBezTo>
                  <a:pt x="1691044" y="587765"/>
                  <a:pt x="1691044" y="587765"/>
                  <a:pt x="1691044" y="587765"/>
                </a:cubicBezTo>
                <a:cubicBezTo>
                  <a:pt x="1687195" y="587765"/>
                  <a:pt x="1684308" y="588728"/>
                  <a:pt x="1683346" y="589691"/>
                </a:cubicBezTo>
                <a:cubicBezTo>
                  <a:pt x="1681421" y="590655"/>
                  <a:pt x="1680459" y="592581"/>
                  <a:pt x="1680459" y="596435"/>
                </a:cubicBezTo>
                <a:cubicBezTo>
                  <a:pt x="1680459" y="638823"/>
                  <a:pt x="1680459" y="638823"/>
                  <a:pt x="1680459" y="638823"/>
                </a:cubicBezTo>
                <a:cubicBezTo>
                  <a:pt x="1680459" y="645567"/>
                  <a:pt x="1681421" y="650383"/>
                  <a:pt x="1681421" y="653274"/>
                </a:cubicBezTo>
                <a:cubicBezTo>
                  <a:pt x="1682383" y="656164"/>
                  <a:pt x="1683346" y="658090"/>
                  <a:pt x="1684308" y="660017"/>
                </a:cubicBezTo>
                <a:cubicBezTo>
                  <a:pt x="1686233" y="661944"/>
                  <a:pt x="1689120" y="663871"/>
                  <a:pt x="1692007" y="665797"/>
                </a:cubicBezTo>
                <a:cubicBezTo>
                  <a:pt x="1694894" y="666761"/>
                  <a:pt x="1697781" y="666761"/>
                  <a:pt x="1702592" y="666761"/>
                </a:cubicBezTo>
                <a:cubicBezTo>
                  <a:pt x="1710291" y="666761"/>
                  <a:pt x="1716065" y="664834"/>
                  <a:pt x="1719914" y="660980"/>
                </a:cubicBezTo>
                <a:cubicBezTo>
                  <a:pt x="1722801" y="656164"/>
                  <a:pt x="1724726" y="648457"/>
                  <a:pt x="1724726" y="638823"/>
                </a:cubicBezTo>
                <a:cubicBezTo>
                  <a:pt x="1724726" y="637860"/>
                  <a:pt x="1724726" y="637860"/>
                  <a:pt x="1724726" y="637860"/>
                </a:cubicBezTo>
                <a:cubicBezTo>
                  <a:pt x="1724726" y="598362"/>
                  <a:pt x="1724726" y="598362"/>
                  <a:pt x="1724726" y="598362"/>
                </a:cubicBezTo>
                <a:cubicBezTo>
                  <a:pt x="1724726" y="594508"/>
                  <a:pt x="1723764" y="591618"/>
                  <a:pt x="1722801" y="589691"/>
                </a:cubicBezTo>
                <a:cubicBezTo>
                  <a:pt x="1721839" y="588728"/>
                  <a:pt x="1718952" y="587765"/>
                  <a:pt x="1714140" y="587765"/>
                </a:cubicBezTo>
                <a:cubicBezTo>
                  <a:pt x="1714140" y="582948"/>
                  <a:pt x="1714140" y="582948"/>
                  <a:pt x="1714140" y="582948"/>
                </a:cubicBezTo>
                <a:cubicBezTo>
                  <a:pt x="1717027" y="582948"/>
                  <a:pt x="1719914" y="582948"/>
                  <a:pt x="1721839" y="582948"/>
                </a:cubicBezTo>
                <a:cubicBezTo>
                  <a:pt x="1723764" y="582948"/>
                  <a:pt x="1725688" y="583911"/>
                  <a:pt x="1727613" y="583911"/>
                </a:cubicBezTo>
                <a:cubicBezTo>
                  <a:pt x="1729538" y="583911"/>
                  <a:pt x="1731462" y="582948"/>
                  <a:pt x="1734349" y="582948"/>
                </a:cubicBezTo>
                <a:cubicBezTo>
                  <a:pt x="1736274" y="582948"/>
                  <a:pt x="1739161" y="582948"/>
                  <a:pt x="1741086" y="582948"/>
                </a:cubicBezTo>
                <a:cubicBezTo>
                  <a:pt x="1741086" y="587765"/>
                  <a:pt x="1741086" y="587765"/>
                  <a:pt x="1741086" y="587765"/>
                </a:cubicBezTo>
                <a:cubicBezTo>
                  <a:pt x="1738199" y="587765"/>
                  <a:pt x="1736274" y="588728"/>
                  <a:pt x="1735312" y="589691"/>
                </a:cubicBezTo>
                <a:cubicBezTo>
                  <a:pt x="1734349" y="590655"/>
                  <a:pt x="1733387" y="593545"/>
                  <a:pt x="1733387" y="598362"/>
                </a:cubicBezTo>
                <a:cubicBezTo>
                  <a:pt x="1732425" y="640750"/>
                  <a:pt x="1732425" y="640750"/>
                  <a:pt x="1732425" y="640750"/>
                </a:cubicBezTo>
                <a:cubicBezTo>
                  <a:pt x="1732425" y="654237"/>
                  <a:pt x="1729538" y="663871"/>
                  <a:pt x="1723764" y="669651"/>
                </a:cubicBezTo>
                <a:cubicBezTo>
                  <a:pt x="1717990" y="675431"/>
                  <a:pt x="1708366" y="678321"/>
                  <a:pt x="1695856" y="678321"/>
                </a:cubicBezTo>
                <a:cubicBezTo>
                  <a:pt x="1683346" y="678321"/>
                  <a:pt x="1673722" y="675431"/>
                  <a:pt x="1667949" y="670614"/>
                </a:cubicBezTo>
                <a:cubicBezTo>
                  <a:pt x="1661212" y="664834"/>
                  <a:pt x="1658325" y="657127"/>
                  <a:pt x="1658325" y="647493"/>
                </a:cubicBezTo>
                <a:cubicBezTo>
                  <a:pt x="1658325" y="596435"/>
                  <a:pt x="1658325" y="596435"/>
                  <a:pt x="1658325" y="596435"/>
                </a:cubicBezTo>
                <a:cubicBezTo>
                  <a:pt x="1658325" y="593545"/>
                  <a:pt x="1657363" y="591618"/>
                  <a:pt x="1656401" y="589691"/>
                </a:cubicBezTo>
                <a:cubicBezTo>
                  <a:pt x="1654476" y="588728"/>
                  <a:pt x="1652551" y="587765"/>
                  <a:pt x="1648702" y="587765"/>
                </a:cubicBezTo>
                <a:cubicBezTo>
                  <a:pt x="1647740" y="587765"/>
                  <a:pt x="1647740" y="587765"/>
                  <a:pt x="1647740" y="587765"/>
                </a:cubicBezTo>
                <a:cubicBezTo>
                  <a:pt x="1647740" y="582948"/>
                  <a:pt x="1647740" y="582948"/>
                  <a:pt x="1647740" y="582948"/>
                </a:cubicBezTo>
                <a:close/>
                <a:moveTo>
                  <a:pt x="1475483" y="582948"/>
                </a:moveTo>
                <a:cubicBezTo>
                  <a:pt x="1479332" y="582948"/>
                  <a:pt x="1483181" y="582948"/>
                  <a:pt x="1485106" y="582948"/>
                </a:cubicBezTo>
                <a:cubicBezTo>
                  <a:pt x="1487031" y="582948"/>
                  <a:pt x="1488955" y="583911"/>
                  <a:pt x="1490880" y="583911"/>
                </a:cubicBezTo>
                <a:cubicBezTo>
                  <a:pt x="1492805" y="583911"/>
                  <a:pt x="1495692" y="582948"/>
                  <a:pt x="1497616" y="582948"/>
                </a:cubicBezTo>
                <a:cubicBezTo>
                  <a:pt x="1500503" y="582948"/>
                  <a:pt x="1503390" y="582948"/>
                  <a:pt x="1506277" y="582948"/>
                </a:cubicBezTo>
                <a:cubicBezTo>
                  <a:pt x="1553431" y="642676"/>
                  <a:pt x="1553431" y="642676"/>
                  <a:pt x="1553431" y="642676"/>
                </a:cubicBezTo>
                <a:cubicBezTo>
                  <a:pt x="1553431" y="597398"/>
                  <a:pt x="1553431" y="597398"/>
                  <a:pt x="1553431" y="597398"/>
                </a:cubicBezTo>
                <a:cubicBezTo>
                  <a:pt x="1553431" y="593545"/>
                  <a:pt x="1552469" y="590655"/>
                  <a:pt x="1550544" y="589691"/>
                </a:cubicBezTo>
                <a:cubicBezTo>
                  <a:pt x="1549582" y="588728"/>
                  <a:pt x="1545733" y="587765"/>
                  <a:pt x="1540921" y="587765"/>
                </a:cubicBezTo>
                <a:cubicBezTo>
                  <a:pt x="1540921" y="582948"/>
                  <a:pt x="1540921" y="582948"/>
                  <a:pt x="1540921" y="582948"/>
                </a:cubicBezTo>
                <a:cubicBezTo>
                  <a:pt x="1542846" y="582948"/>
                  <a:pt x="1545733" y="582948"/>
                  <a:pt x="1547657" y="582948"/>
                </a:cubicBezTo>
                <a:cubicBezTo>
                  <a:pt x="1550544" y="582948"/>
                  <a:pt x="1553431" y="582948"/>
                  <a:pt x="1556318" y="582948"/>
                </a:cubicBezTo>
                <a:cubicBezTo>
                  <a:pt x="1559205" y="582948"/>
                  <a:pt x="1561130" y="582948"/>
                  <a:pt x="1564017" y="582948"/>
                </a:cubicBezTo>
                <a:cubicBezTo>
                  <a:pt x="1565942" y="582948"/>
                  <a:pt x="1568829" y="582948"/>
                  <a:pt x="1570753" y="582948"/>
                </a:cubicBezTo>
                <a:cubicBezTo>
                  <a:pt x="1570753" y="587765"/>
                  <a:pt x="1570753" y="587765"/>
                  <a:pt x="1570753" y="587765"/>
                </a:cubicBezTo>
                <a:cubicBezTo>
                  <a:pt x="1569791" y="587765"/>
                  <a:pt x="1569791" y="587765"/>
                  <a:pt x="1569791" y="587765"/>
                </a:cubicBezTo>
                <a:cubicBezTo>
                  <a:pt x="1566904" y="587765"/>
                  <a:pt x="1564017" y="588728"/>
                  <a:pt x="1563055" y="589691"/>
                </a:cubicBezTo>
                <a:cubicBezTo>
                  <a:pt x="1562092" y="591618"/>
                  <a:pt x="1561130" y="593545"/>
                  <a:pt x="1561130" y="597398"/>
                </a:cubicBezTo>
                <a:cubicBezTo>
                  <a:pt x="1561130" y="676394"/>
                  <a:pt x="1561130" y="676394"/>
                  <a:pt x="1561130" y="676394"/>
                </a:cubicBezTo>
                <a:cubicBezTo>
                  <a:pt x="1552469" y="676394"/>
                  <a:pt x="1552469" y="676394"/>
                  <a:pt x="1552469" y="676394"/>
                </a:cubicBezTo>
                <a:cubicBezTo>
                  <a:pt x="1493767" y="600288"/>
                  <a:pt x="1493767" y="600288"/>
                  <a:pt x="1493767" y="600288"/>
                </a:cubicBezTo>
                <a:cubicBezTo>
                  <a:pt x="1493767" y="659054"/>
                  <a:pt x="1493767" y="659054"/>
                  <a:pt x="1493767" y="659054"/>
                </a:cubicBezTo>
                <a:cubicBezTo>
                  <a:pt x="1493767" y="663871"/>
                  <a:pt x="1494729" y="666761"/>
                  <a:pt x="1495692" y="668687"/>
                </a:cubicBezTo>
                <a:cubicBezTo>
                  <a:pt x="1497616" y="669651"/>
                  <a:pt x="1500503" y="670614"/>
                  <a:pt x="1506277" y="670614"/>
                </a:cubicBezTo>
                <a:cubicBezTo>
                  <a:pt x="1506277" y="676394"/>
                  <a:pt x="1506277" y="676394"/>
                  <a:pt x="1506277" y="676394"/>
                </a:cubicBezTo>
                <a:cubicBezTo>
                  <a:pt x="1503390" y="675431"/>
                  <a:pt x="1500503" y="675431"/>
                  <a:pt x="1497616" y="675431"/>
                </a:cubicBezTo>
                <a:cubicBezTo>
                  <a:pt x="1494729" y="675431"/>
                  <a:pt x="1491842" y="675431"/>
                  <a:pt x="1488955" y="675431"/>
                </a:cubicBezTo>
                <a:cubicBezTo>
                  <a:pt x="1487031" y="675431"/>
                  <a:pt x="1484144" y="675431"/>
                  <a:pt x="1482219" y="675431"/>
                </a:cubicBezTo>
                <a:cubicBezTo>
                  <a:pt x="1479332" y="675431"/>
                  <a:pt x="1476445" y="675431"/>
                  <a:pt x="1474520" y="676394"/>
                </a:cubicBezTo>
                <a:cubicBezTo>
                  <a:pt x="1474520" y="670614"/>
                  <a:pt x="1474520" y="670614"/>
                  <a:pt x="1474520" y="670614"/>
                </a:cubicBezTo>
                <a:cubicBezTo>
                  <a:pt x="1479332" y="670614"/>
                  <a:pt x="1482219" y="669651"/>
                  <a:pt x="1483181" y="668687"/>
                </a:cubicBezTo>
                <a:cubicBezTo>
                  <a:pt x="1485106" y="666761"/>
                  <a:pt x="1486068" y="663871"/>
                  <a:pt x="1486068" y="659054"/>
                </a:cubicBezTo>
                <a:cubicBezTo>
                  <a:pt x="1486068" y="597398"/>
                  <a:pt x="1486068" y="597398"/>
                  <a:pt x="1486068" y="597398"/>
                </a:cubicBezTo>
                <a:cubicBezTo>
                  <a:pt x="1486068" y="593545"/>
                  <a:pt x="1485106" y="591618"/>
                  <a:pt x="1483181" y="589691"/>
                </a:cubicBezTo>
                <a:cubicBezTo>
                  <a:pt x="1482219" y="588728"/>
                  <a:pt x="1479332" y="588728"/>
                  <a:pt x="1475483" y="587765"/>
                </a:cubicBezTo>
                <a:cubicBezTo>
                  <a:pt x="1475483" y="582948"/>
                  <a:pt x="1475483" y="582948"/>
                  <a:pt x="1475483" y="582948"/>
                </a:cubicBezTo>
                <a:close/>
                <a:moveTo>
                  <a:pt x="1414856" y="582948"/>
                </a:moveTo>
                <a:cubicBezTo>
                  <a:pt x="1423517" y="582948"/>
                  <a:pt x="1423517" y="582948"/>
                  <a:pt x="1423517" y="582948"/>
                </a:cubicBezTo>
                <a:cubicBezTo>
                  <a:pt x="1453349" y="663871"/>
                  <a:pt x="1453349" y="663871"/>
                  <a:pt x="1453349" y="663871"/>
                </a:cubicBezTo>
                <a:cubicBezTo>
                  <a:pt x="1454311" y="666761"/>
                  <a:pt x="1456236" y="667724"/>
                  <a:pt x="1457198" y="668687"/>
                </a:cubicBezTo>
                <a:cubicBezTo>
                  <a:pt x="1459123" y="669651"/>
                  <a:pt x="1461048" y="670614"/>
                  <a:pt x="1463935" y="670614"/>
                </a:cubicBezTo>
                <a:cubicBezTo>
                  <a:pt x="1463935" y="676394"/>
                  <a:pt x="1463935" y="676394"/>
                  <a:pt x="1463935" y="676394"/>
                </a:cubicBezTo>
                <a:cubicBezTo>
                  <a:pt x="1460085" y="675431"/>
                  <a:pt x="1456236" y="675431"/>
                  <a:pt x="1452387" y="675431"/>
                </a:cubicBezTo>
                <a:cubicBezTo>
                  <a:pt x="1449500" y="675431"/>
                  <a:pt x="1445650" y="675431"/>
                  <a:pt x="1442763" y="675431"/>
                </a:cubicBezTo>
                <a:cubicBezTo>
                  <a:pt x="1439876" y="675431"/>
                  <a:pt x="1436989" y="675431"/>
                  <a:pt x="1433140" y="675431"/>
                </a:cubicBezTo>
                <a:cubicBezTo>
                  <a:pt x="1429291" y="675431"/>
                  <a:pt x="1424479" y="675431"/>
                  <a:pt x="1420630" y="676394"/>
                </a:cubicBezTo>
                <a:cubicBezTo>
                  <a:pt x="1420630" y="670614"/>
                  <a:pt x="1420630" y="670614"/>
                  <a:pt x="1420630" y="670614"/>
                </a:cubicBezTo>
                <a:cubicBezTo>
                  <a:pt x="1425441" y="670614"/>
                  <a:pt x="1428328" y="669651"/>
                  <a:pt x="1429291" y="669651"/>
                </a:cubicBezTo>
                <a:cubicBezTo>
                  <a:pt x="1431215" y="668687"/>
                  <a:pt x="1431215" y="667724"/>
                  <a:pt x="1431215" y="665797"/>
                </a:cubicBezTo>
                <a:cubicBezTo>
                  <a:pt x="1431215" y="665797"/>
                  <a:pt x="1431215" y="664834"/>
                  <a:pt x="1431215" y="664834"/>
                </a:cubicBezTo>
                <a:cubicBezTo>
                  <a:pt x="1431215" y="663871"/>
                  <a:pt x="1431215" y="663871"/>
                  <a:pt x="1431215" y="662907"/>
                </a:cubicBezTo>
                <a:cubicBezTo>
                  <a:pt x="1424479" y="645567"/>
                  <a:pt x="1424479" y="645567"/>
                  <a:pt x="1424479" y="645567"/>
                </a:cubicBezTo>
                <a:cubicBezTo>
                  <a:pt x="1395609" y="645567"/>
                  <a:pt x="1395609" y="645567"/>
                  <a:pt x="1395609" y="645567"/>
                </a:cubicBezTo>
                <a:cubicBezTo>
                  <a:pt x="1388873" y="661944"/>
                  <a:pt x="1388873" y="661944"/>
                  <a:pt x="1388873" y="661944"/>
                </a:cubicBezTo>
                <a:cubicBezTo>
                  <a:pt x="1387911" y="662907"/>
                  <a:pt x="1387911" y="663871"/>
                  <a:pt x="1387911" y="663871"/>
                </a:cubicBezTo>
                <a:cubicBezTo>
                  <a:pt x="1387911" y="664834"/>
                  <a:pt x="1387911" y="665797"/>
                  <a:pt x="1387911" y="665797"/>
                </a:cubicBezTo>
                <a:cubicBezTo>
                  <a:pt x="1387911" y="668687"/>
                  <a:pt x="1390798" y="669651"/>
                  <a:pt x="1397534" y="670614"/>
                </a:cubicBezTo>
                <a:cubicBezTo>
                  <a:pt x="1397534" y="676394"/>
                  <a:pt x="1397534" y="676394"/>
                  <a:pt x="1397534" y="676394"/>
                </a:cubicBezTo>
                <a:cubicBezTo>
                  <a:pt x="1394647" y="675431"/>
                  <a:pt x="1392722" y="675431"/>
                  <a:pt x="1389835" y="675431"/>
                </a:cubicBezTo>
                <a:cubicBezTo>
                  <a:pt x="1386948" y="675431"/>
                  <a:pt x="1385024" y="675431"/>
                  <a:pt x="1383099" y="675431"/>
                </a:cubicBezTo>
                <a:cubicBezTo>
                  <a:pt x="1381174" y="675431"/>
                  <a:pt x="1380212" y="675431"/>
                  <a:pt x="1378287" y="675431"/>
                </a:cubicBezTo>
                <a:cubicBezTo>
                  <a:pt x="1376363" y="675431"/>
                  <a:pt x="1372513" y="675431"/>
                  <a:pt x="1368664" y="676394"/>
                </a:cubicBezTo>
                <a:cubicBezTo>
                  <a:pt x="1368664" y="670614"/>
                  <a:pt x="1368664" y="670614"/>
                  <a:pt x="1368664" y="670614"/>
                </a:cubicBezTo>
                <a:cubicBezTo>
                  <a:pt x="1371551" y="669651"/>
                  <a:pt x="1373476" y="668687"/>
                  <a:pt x="1375400" y="667724"/>
                </a:cubicBezTo>
                <a:cubicBezTo>
                  <a:pt x="1377325" y="665797"/>
                  <a:pt x="1379250" y="662907"/>
                  <a:pt x="1381174" y="659054"/>
                </a:cubicBezTo>
                <a:cubicBezTo>
                  <a:pt x="1414856" y="582948"/>
                  <a:pt x="1414856" y="582948"/>
                  <a:pt x="1414856" y="582948"/>
                </a:cubicBezTo>
                <a:close/>
                <a:moveTo>
                  <a:pt x="1269544" y="582948"/>
                </a:moveTo>
                <a:cubicBezTo>
                  <a:pt x="1274356" y="582948"/>
                  <a:pt x="1278205" y="582948"/>
                  <a:pt x="1282054" y="583911"/>
                </a:cubicBezTo>
                <a:cubicBezTo>
                  <a:pt x="1284941" y="583911"/>
                  <a:pt x="1288791" y="583911"/>
                  <a:pt x="1291678" y="583911"/>
                </a:cubicBezTo>
                <a:cubicBezTo>
                  <a:pt x="1294565" y="583911"/>
                  <a:pt x="1297452" y="583911"/>
                  <a:pt x="1301301" y="583911"/>
                </a:cubicBezTo>
                <a:cubicBezTo>
                  <a:pt x="1305150" y="582948"/>
                  <a:pt x="1309000" y="582948"/>
                  <a:pt x="1313811" y="582948"/>
                </a:cubicBezTo>
                <a:cubicBezTo>
                  <a:pt x="1313811" y="587765"/>
                  <a:pt x="1313811" y="587765"/>
                  <a:pt x="1313811" y="587765"/>
                </a:cubicBezTo>
                <a:cubicBezTo>
                  <a:pt x="1309000" y="587765"/>
                  <a:pt x="1306113" y="588728"/>
                  <a:pt x="1305150" y="589691"/>
                </a:cubicBezTo>
                <a:cubicBezTo>
                  <a:pt x="1303226" y="590655"/>
                  <a:pt x="1302263" y="592581"/>
                  <a:pt x="1302263" y="596435"/>
                </a:cubicBezTo>
                <a:cubicBezTo>
                  <a:pt x="1302263" y="638823"/>
                  <a:pt x="1302263" y="638823"/>
                  <a:pt x="1302263" y="638823"/>
                </a:cubicBezTo>
                <a:cubicBezTo>
                  <a:pt x="1302263" y="645567"/>
                  <a:pt x="1303226" y="650383"/>
                  <a:pt x="1303226" y="653274"/>
                </a:cubicBezTo>
                <a:cubicBezTo>
                  <a:pt x="1304188" y="656164"/>
                  <a:pt x="1305150" y="658090"/>
                  <a:pt x="1306113" y="660017"/>
                </a:cubicBezTo>
                <a:cubicBezTo>
                  <a:pt x="1308037" y="661944"/>
                  <a:pt x="1310924" y="663871"/>
                  <a:pt x="1313811" y="665797"/>
                </a:cubicBezTo>
                <a:cubicBezTo>
                  <a:pt x="1316698" y="666761"/>
                  <a:pt x="1320547" y="666761"/>
                  <a:pt x="1324397" y="666761"/>
                </a:cubicBezTo>
                <a:cubicBezTo>
                  <a:pt x="1332095" y="666761"/>
                  <a:pt x="1337869" y="664834"/>
                  <a:pt x="1341719" y="660980"/>
                </a:cubicBezTo>
                <a:cubicBezTo>
                  <a:pt x="1345568" y="656164"/>
                  <a:pt x="1346530" y="648457"/>
                  <a:pt x="1346530" y="638823"/>
                </a:cubicBezTo>
                <a:cubicBezTo>
                  <a:pt x="1346530" y="637860"/>
                  <a:pt x="1346530" y="637860"/>
                  <a:pt x="1346530" y="637860"/>
                </a:cubicBezTo>
                <a:cubicBezTo>
                  <a:pt x="1346530" y="598362"/>
                  <a:pt x="1346530" y="598362"/>
                  <a:pt x="1346530" y="598362"/>
                </a:cubicBezTo>
                <a:cubicBezTo>
                  <a:pt x="1346530" y="594508"/>
                  <a:pt x="1346530" y="591618"/>
                  <a:pt x="1344606" y="589691"/>
                </a:cubicBezTo>
                <a:cubicBezTo>
                  <a:pt x="1343643" y="588728"/>
                  <a:pt x="1340756" y="587765"/>
                  <a:pt x="1335945" y="587765"/>
                </a:cubicBezTo>
                <a:cubicBezTo>
                  <a:pt x="1335945" y="582948"/>
                  <a:pt x="1335945" y="582948"/>
                  <a:pt x="1335945" y="582948"/>
                </a:cubicBezTo>
                <a:cubicBezTo>
                  <a:pt x="1338832" y="582948"/>
                  <a:pt x="1341719" y="582948"/>
                  <a:pt x="1343643" y="582948"/>
                </a:cubicBezTo>
                <a:cubicBezTo>
                  <a:pt x="1345568" y="582948"/>
                  <a:pt x="1347493" y="583911"/>
                  <a:pt x="1349417" y="583911"/>
                </a:cubicBezTo>
                <a:cubicBezTo>
                  <a:pt x="1351342" y="583911"/>
                  <a:pt x="1354229" y="582948"/>
                  <a:pt x="1356154" y="582948"/>
                </a:cubicBezTo>
                <a:cubicBezTo>
                  <a:pt x="1358078" y="582948"/>
                  <a:pt x="1360965" y="582948"/>
                  <a:pt x="1362890" y="582948"/>
                </a:cubicBezTo>
                <a:cubicBezTo>
                  <a:pt x="1362890" y="587765"/>
                  <a:pt x="1362890" y="587765"/>
                  <a:pt x="1362890" y="587765"/>
                </a:cubicBezTo>
                <a:cubicBezTo>
                  <a:pt x="1360003" y="587765"/>
                  <a:pt x="1358078" y="588728"/>
                  <a:pt x="1357116" y="589691"/>
                </a:cubicBezTo>
                <a:cubicBezTo>
                  <a:pt x="1356154" y="590655"/>
                  <a:pt x="1355191" y="593545"/>
                  <a:pt x="1355191" y="598362"/>
                </a:cubicBezTo>
                <a:cubicBezTo>
                  <a:pt x="1354229" y="640750"/>
                  <a:pt x="1354229" y="640750"/>
                  <a:pt x="1354229" y="640750"/>
                </a:cubicBezTo>
                <a:cubicBezTo>
                  <a:pt x="1354229" y="654237"/>
                  <a:pt x="1351342" y="663871"/>
                  <a:pt x="1345568" y="669651"/>
                </a:cubicBezTo>
                <a:cubicBezTo>
                  <a:pt x="1339794" y="675431"/>
                  <a:pt x="1330171" y="678321"/>
                  <a:pt x="1317661" y="678321"/>
                </a:cubicBezTo>
                <a:cubicBezTo>
                  <a:pt x="1305150" y="678321"/>
                  <a:pt x="1296489" y="675431"/>
                  <a:pt x="1289753" y="670614"/>
                </a:cubicBezTo>
                <a:cubicBezTo>
                  <a:pt x="1283017" y="664834"/>
                  <a:pt x="1280130" y="657127"/>
                  <a:pt x="1280130" y="647493"/>
                </a:cubicBezTo>
                <a:cubicBezTo>
                  <a:pt x="1280130" y="596435"/>
                  <a:pt x="1280130" y="596435"/>
                  <a:pt x="1280130" y="596435"/>
                </a:cubicBezTo>
                <a:cubicBezTo>
                  <a:pt x="1280130" y="593545"/>
                  <a:pt x="1279167" y="591618"/>
                  <a:pt x="1278205" y="589691"/>
                </a:cubicBezTo>
                <a:cubicBezTo>
                  <a:pt x="1276280" y="588728"/>
                  <a:pt x="1274356" y="587765"/>
                  <a:pt x="1270506" y="587765"/>
                </a:cubicBezTo>
                <a:cubicBezTo>
                  <a:pt x="1269544" y="587765"/>
                  <a:pt x="1269544" y="587765"/>
                  <a:pt x="1269544" y="587765"/>
                </a:cubicBezTo>
                <a:cubicBezTo>
                  <a:pt x="1269544" y="582948"/>
                  <a:pt x="1269544" y="582948"/>
                  <a:pt x="1269544" y="582948"/>
                </a:cubicBezTo>
                <a:close/>
                <a:moveTo>
                  <a:pt x="1151177" y="582948"/>
                </a:moveTo>
                <a:cubicBezTo>
                  <a:pt x="1154064" y="582948"/>
                  <a:pt x="1156951" y="582948"/>
                  <a:pt x="1159838" y="582948"/>
                </a:cubicBezTo>
                <a:cubicBezTo>
                  <a:pt x="1163688" y="583911"/>
                  <a:pt x="1167537" y="583911"/>
                  <a:pt x="1173311" y="583911"/>
                </a:cubicBezTo>
                <a:cubicBezTo>
                  <a:pt x="1178123" y="583911"/>
                  <a:pt x="1181972" y="583911"/>
                  <a:pt x="1185821" y="582948"/>
                </a:cubicBezTo>
                <a:cubicBezTo>
                  <a:pt x="1189671" y="582948"/>
                  <a:pt x="1192558" y="582948"/>
                  <a:pt x="1194482" y="582948"/>
                </a:cubicBezTo>
                <a:cubicBezTo>
                  <a:pt x="1194482" y="587765"/>
                  <a:pt x="1194482" y="587765"/>
                  <a:pt x="1194482" y="587765"/>
                </a:cubicBezTo>
                <a:cubicBezTo>
                  <a:pt x="1190633" y="587765"/>
                  <a:pt x="1187746" y="588728"/>
                  <a:pt x="1186784" y="589691"/>
                </a:cubicBezTo>
                <a:cubicBezTo>
                  <a:pt x="1184859" y="590655"/>
                  <a:pt x="1183897" y="592581"/>
                  <a:pt x="1183897" y="596435"/>
                </a:cubicBezTo>
                <a:cubicBezTo>
                  <a:pt x="1183897" y="622446"/>
                  <a:pt x="1183897" y="622446"/>
                  <a:pt x="1183897" y="622446"/>
                </a:cubicBezTo>
                <a:cubicBezTo>
                  <a:pt x="1223352" y="622446"/>
                  <a:pt x="1223352" y="622446"/>
                  <a:pt x="1223352" y="622446"/>
                </a:cubicBezTo>
                <a:cubicBezTo>
                  <a:pt x="1223352" y="596435"/>
                  <a:pt x="1223352" y="596435"/>
                  <a:pt x="1223352" y="596435"/>
                </a:cubicBezTo>
                <a:cubicBezTo>
                  <a:pt x="1223352" y="593545"/>
                  <a:pt x="1222390" y="590655"/>
                  <a:pt x="1220465" y="589691"/>
                </a:cubicBezTo>
                <a:cubicBezTo>
                  <a:pt x="1219503" y="588728"/>
                  <a:pt x="1216616" y="587765"/>
                  <a:pt x="1212767" y="587765"/>
                </a:cubicBezTo>
                <a:cubicBezTo>
                  <a:pt x="1211804" y="587765"/>
                  <a:pt x="1211804" y="587765"/>
                  <a:pt x="1211804" y="587765"/>
                </a:cubicBezTo>
                <a:cubicBezTo>
                  <a:pt x="1211804" y="582948"/>
                  <a:pt x="1211804" y="582948"/>
                  <a:pt x="1211804" y="582948"/>
                </a:cubicBezTo>
                <a:cubicBezTo>
                  <a:pt x="1215654" y="582948"/>
                  <a:pt x="1218541" y="582948"/>
                  <a:pt x="1222390" y="582948"/>
                </a:cubicBezTo>
                <a:cubicBezTo>
                  <a:pt x="1225277" y="583911"/>
                  <a:pt x="1230089" y="583911"/>
                  <a:pt x="1233938" y="583911"/>
                </a:cubicBezTo>
                <a:cubicBezTo>
                  <a:pt x="1238749" y="583911"/>
                  <a:pt x="1242599" y="583911"/>
                  <a:pt x="1245486" y="582948"/>
                </a:cubicBezTo>
                <a:cubicBezTo>
                  <a:pt x="1249335" y="582948"/>
                  <a:pt x="1252222" y="582948"/>
                  <a:pt x="1255109" y="582948"/>
                </a:cubicBezTo>
                <a:cubicBezTo>
                  <a:pt x="1255109" y="587765"/>
                  <a:pt x="1255109" y="587765"/>
                  <a:pt x="1255109" y="587765"/>
                </a:cubicBezTo>
                <a:cubicBezTo>
                  <a:pt x="1254147" y="587765"/>
                  <a:pt x="1254147" y="587765"/>
                  <a:pt x="1254147" y="587765"/>
                </a:cubicBezTo>
                <a:cubicBezTo>
                  <a:pt x="1250297" y="587765"/>
                  <a:pt x="1248373" y="588728"/>
                  <a:pt x="1247410" y="589691"/>
                </a:cubicBezTo>
                <a:cubicBezTo>
                  <a:pt x="1245486" y="591618"/>
                  <a:pt x="1244523" y="593545"/>
                  <a:pt x="1244523" y="596435"/>
                </a:cubicBezTo>
                <a:cubicBezTo>
                  <a:pt x="1244523" y="659054"/>
                  <a:pt x="1244523" y="659054"/>
                  <a:pt x="1244523" y="659054"/>
                </a:cubicBezTo>
                <a:cubicBezTo>
                  <a:pt x="1244523" y="663871"/>
                  <a:pt x="1245486" y="666761"/>
                  <a:pt x="1247410" y="667724"/>
                </a:cubicBezTo>
                <a:cubicBezTo>
                  <a:pt x="1248373" y="669651"/>
                  <a:pt x="1251260" y="670614"/>
                  <a:pt x="1255109" y="670614"/>
                </a:cubicBezTo>
                <a:cubicBezTo>
                  <a:pt x="1255109" y="676394"/>
                  <a:pt x="1255109" y="676394"/>
                  <a:pt x="1255109" y="676394"/>
                </a:cubicBezTo>
                <a:cubicBezTo>
                  <a:pt x="1251260" y="675431"/>
                  <a:pt x="1247410" y="675431"/>
                  <a:pt x="1243561" y="675431"/>
                </a:cubicBezTo>
                <a:cubicBezTo>
                  <a:pt x="1239712" y="675431"/>
                  <a:pt x="1236825" y="675431"/>
                  <a:pt x="1233938" y="675431"/>
                </a:cubicBezTo>
                <a:cubicBezTo>
                  <a:pt x="1232013" y="675431"/>
                  <a:pt x="1230089" y="675431"/>
                  <a:pt x="1226239" y="675431"/>
                </a:cubicBezTo>
                <a:cubicBezTo>
                  <a:pt x="1222390" y="675431"/>
                  <a:pt x="1217578" y="675431"/>
                  <a:pt x="1212767" y="676394"/>
                </a:cubicBezTo>
                <a:cubicBezTo>
                  <a:pt x="1212767" y="670614"/>
                  <a:pt x="1212767" y="670614"/>
                  <a:pt x="1212767" y="670614"/>
                </a:cubicBezTo>
                <a:cubicBezTo>
                  <a:pt x="1217578" y="670614"/>
                  <a:pt x="1219503" y="669651"/>
                  <a:pt x="1221428" y="668687"/>
                </a:cubicBezTo>
                <a:cubicBezTo>
                  <a:pt x="1222390" y="666761"/>
                  <a:pt x="1223352" y="663871"/>
                  <a:pt x="1223352" y="659054"/>
                </a:cubicBezTo>
                <a:cubicBezTo>
                  <a:pt x="1223352" y="629189"/>
                  <a:pt x="1223352" y="629189"/>
                  <a:pt x="1223352" y="629189"/>
                </a:cubicBezTo>
                <a:cubicBezTo>
                  <a:pt x="1183897" y="629189"/>
                  <a:pt x="1183897" y="629189"/>
                  <a:pt x="1183897" y="629189"/>
                </a:cubicBezTo>
                <a:cubicBezTo>
                  <a:pt x="1183897" y="659054"/>
                  <a:pt x="1183897" y="659054"/>
                  <a:pt x="1183897" y="659054"/>
                </a:cubicBezTo>
                <a:cubicBezTo>
                  <a:pt x="1183897" y="663871"/>
                  <a:pt x="1184859" y="666761"/>
                  <a:pt x="1185821" y="668687"/>
                </a:cubicBezTo>
                <a:cubicBezTo>
                  <a:pt x="1187746" y="669651"/>
                  <a:pt x="1189671" y="670614"/>
                  <a:pt x="1194482" y="670614"/>
                </a:cubicBezTo>
                <a:cubicBezTo>
                  <a:pt x="1194482" y="675431"/>
                  <a:pt x="1194482" y="675431"/>
                  <a:pt x="1194482" y="675431"/>
                </a:cubicBezTo>
                <a:cubicBezTo>
                  <a:pt x="1189671" y="675431"/>
                  <a:pt x="1185821" y="675431"/>
                  <a:pt x="1181972" y="675431"/>
                </a:cubicBezTo>
                <a:cubicBezTo>
                  <a:pt x="1178123" y="675431"/>
                  <a:pt x="1175236" y="675431"/>
                  <a:pt x="1173311" y="675431"/>
                </a:cubicBezTo>
                <a:cubicBezTo>
                  <a:pt x="1169462" y="675431"/>
                  <a:pt x="1166575" y="675431"/>
                  <a:pt x="1162725" y="675431"/>
                </a:cubicBezTo>
                <a:cubicBezTo>
                  <a:pt x="1158876" y="675431"/>
                  <a:pt x="1155027" y="675431"/>
                  <a:pt x="1151177" y="676394"/>
                </a:cubicBezTo>
                <a:cubicBezTo>
                  <a:pt x="1151177" y="670614"/>
                  <a:pt x="1151177" y="670614"/>
                  <a:pt x="1151177" y="670614"/>
                </a:cubicBezTo>
                <a:cubicBezTo>
                  <a:pt x="1152140" y="670614"/>
                  <a:pt x="1152140" y="670614"/>
                  <a:pt x="1152140" y="670614"/>
                </a:cubicBezTo>
                <a:cubicBezTo>
                  <a:pt x="1155989" y="670614"/>
                  <a:pt x="1158876" y="669651"/>
                  <a:pt x="1159838" y="668687"/>
                </a:cubicBezTo>
                <a:cubicBezTo>
                  <a:pt x="1161763" y="666761"/>
                  <a:pt x="1161763" y="663871"/>
                  <a:pt x="1161763" y="659054"/>
                </a:cubicBezTo>
                <a:cubicBezTo>
                  <a:pt x="1161763" y="596435"/>
                  <a:pt x="1161763" y="596435"/>
                  <a:pt x="1161763" y="596435"/>
                </a:cubicBezTo>
                <a:cubicBezTo>
                  <a:pt x="1161763" y="593545"/>
                  <a:pt x="1161763" y="591618"/>
                  <a:pt x="1159838" y="589691"/>
                </a:cubicBezTo>
                <a:cubicBezTo>
                  <a:pt x="1158876" y="588728"/>
                  <a:pt x="1155989" y="587765"/>
                  <a:pt x="1153102" y="587765"/>
                </a:cubicBezTo>
                <a:cubicBezTo>
                  <a:pt x="1151177" y="587765"/>
                  <a:pt x="1151177" y="587765"/>
                  <a:pt x="1151177" y="587765"/>
                </a:cubicBezTo>
                <a:cubicBezTo>
                  <a:pt x="1151177" y="582948"/>
                  <a:pt x="1151177" y="582948"/>
                  <a:pt x="1151177" y="582948"/>
                </a:cubicBezTo>
                <a:close/>
                <a:moveTo>
                  <a:pt x="990468" y="582948"/>
                </a:moveTo>
                <a:cubicBezTo>
                  <a:pt x="994318" y="582948"/>
                  <a:pt x="998167" y="582948"/>
                  <a:pt x="1002016" y="582948"/>
                </a:cubicBezTo>
                <a:cubicBezTo>
                  <a:pt x="1005866" y="583911"/>
                  <a:pt x="1009715" y="583911"/>
                  <a:pt x="1012602" y="583911"/>
                </a:cubicBezTo>
                <a:cubicBezTo>
                  <a:pt x="1016451" y="583911"/>
                  <a:pt x="1020301" y="583911"/>
                  <a:pt x="1024150" y="582948"/>
                </a:cubicBezTo>
                <a:cubicBezTo>
                  <a:pt x="1027999" y="582948"/>
                  <a:pt x="1030886" y="582948"/>
                  <a:pt x="1034736" y="582948"/>
                </a:cubicBezTo>
                <a:cubicBezTo>
                  <a:pt x="1034736" y="587765"/>
                  <a:pt x="1034736" y="587765"/>
                  <a:pt x="1034736" y="587765"/>
                </a:cubicBezTo>
                <a:cubicBezTo>
                  <a:pt x="1030886" y="587765"/>
                  <a:pt x="1027999" y="588728"/>
                  <a:pt x="1027037" y="589691"/>
                </a:cubicBezTo>
                <a:cubicBezTo>
                  <a:pt x="1025112" y="590655"/>
                  <a:pt x="1024150" y="592581"/>
                  <a:pt x="1024150" y="596435"/>
                </a:cubicBezTo>
                <a:cubicBezTo>
                  <a:pt x="1024150" y="659054"/>
                  <a:pt x="1024150" y="659054"/>
                  <a:pt x="1024150" y="659054"/>
                </a:cubicBezTo>
                <a:cubicBezTo>
                  <a:pt x="1024150" y="663871"/>
                  <a:pt x="1025112" y="666761"/>
                  <a:pt x="1026075" y="668687"/>
                </a:cubicBezTo>
                <a:cubicBezTo>
                  <a:pt x="1027999" y="669651"/>
                  <a:pt x="1029924" y="670614"/>
                  <a:pt x="1034736" y="670614"/>
                </a:cubicBezTo>
                <a:cubicBezTo>
                  <a:pt x="1034736" y="676394"/>
                  <a:pt x="1034736" y="676394"/>
                  <a:pt x="1034736" y="676394"/>
                </a:cubicBezTo>
                <a:cubicBezTo>
                  <a:pt x="1031849" y="675431"/>
                  <a:pt x="1027999" y="675431"/>
                  <a:pt x="1024150" y="675431"/>
                </a:cubicBezTo>
                <a:cubicBezTo>
                  <a:pt x="1020301" y="675431"/>
                  <a:pt x="1016451" y="675431"/>
                  <a:pt x="1012602" y="675431"/>
                </a:cubicBezTo>
                <a:cubicBezTo>
                  <a:pt x="1009715" y="675431"/>
                  <a:pt x="1006828" y="675431"/>
                  <a:pt x="1002979" y="675431"/>
                </a:cubicBezTo>
                <a:cubicBezTo>
                  <a:pt x="999129" y="675431"/>
                  <a:pt x="995280" y="675431"/>
                  <a:pt x="990468" y="676394"/>
                </a:cubicBezTo>
                <a:cubicBezTo>
                  <a:pt x="990468" y="670614"/>
                  <a:pt x="990468" y="670614"/>
                  <a:pt x="990468" y="670614"/>
                </a:cubicBezTo>
                <a:cubicBezTo>
                  <a:pt x="991431" y="670614"/>
                  <a:pt x="991431" y="670614"/>
                  <a:pt x="991431" y="670614"/>
                </a:cubicBezTo>
                <a:cubicBezTo>
                  <a:pt x="996242" y="670614"/>
                  <a:pt x="998167" y="669651"/>
                  <a:pt x="1000092" y="668687"/>
                </a:cubicBezTo>
                <a:cubicBezTo>
                  <a:pt x="1001054" y="666761"/>
                  <a:pt x="1002016" y="663871"/>
                  <a:pt x="1002016" y="659054"/>
                </a:cubicBezTo>
                <a:cubicBezTo>
                  <a:pt x="1002016" y="596435"/>
                  <a:pt x="1002016" y="596435"/>
                  <a:pt x="1002016" y="596435"/>
                </a:cubicBezTo>
                <a:cubicBezTo>
                  <a:pt x="1002016" y="593545"/>
                  <a:pt x="1001054" y="591618"/>
                  <a:pt x="1000092" y="589691"/>
                </a:cubicBezTo>
                <a:cubicBezTo>
                  <a:pt x="998167" y="588728"/>
                  <a:pt x="996242" y="587765"/>
                  <a:pt x="992393" y="587765"/>
                </a:cubicBezTo>
                <a:cubicBezTo>
                  <a:pt x="990468" y="587765"/>
                  <a:pt x="990468" y="587765"/>
                  <a:pt x="990468" y="587765"/>
                </a:cubicBezTo>
                <a:cubicBezTo>
                  <a:pt x="990468" y="582948"/>
                  <a:pt x="990468" y="582948"/>
                  <a:pt x="990468" y="582948"/>
                </a:cubicBezTo>
                <a:close/>
                <a:moveTo>
                  <a:pt x="2256895" y="581021"/>
                </a:moveTo>
                <a:cubicBezTo>
                  <a:pt x="2260744" y="581021"/>
                  <a:pt x="2264593" y="581021"/>
                  <a:pt x="2268443" y="581984"/>
                </a:cubicBezTo>
                <a:cubicBezTo>
                  <a:pt x="2273254" y="581984"/>
                  <a:pt x="2278066" y="582948"/>
                  <a:pt x="2283840" y="583911"/>
                </a:cubicBezTo>
                <a:cubicBezTo>
                  <a:pt x="2283840" y="584874"/>
                  <a:pt x="2283840" y="584874"/>
                  <a:pt x="2283840" y="584874"/>
                </a:cubicBezTo>
                <a:cubicBezTo>
                  <a:pt x="2283840" y="589691"/>
                  <a:pt x="2283840" y="594508"/>
                  <a:pt x="2283840" y="597398"/>
                </a:cubicBezTo>
                <a:cubicBezTo>
                  <a:pt x="2283840" y="599325"/>
                  <a:pt x="2283840" y="603178"/>
                  <a:pt x="2283840" y="608959"/>
                </a:cubicBezTo>
                <a:cubicBezTo>
                  <a:pt x="2276141" y="608959"/>
                  <a:pt x="2276141" y="608959"/>
                  <a:pt x="2276141" y="608959"/>
                </a:cubicBezTo>
                <a:cubicBezTo>
                  <a:pt x="2276141" y="602215"/>
                  <a:pt x="2274217" y="597398"/>
                  <a:pt x="2271330" y="593545"/>
                </a:cubicBezTo>
                <a:cubicBezTo>
                  <a:pt x="2268443" y="590655"/>
                  <a:pt x="2263631" y="588728"/>
                  <a:pt x="2257857" y="588728"/>
                </a:cubicBezTo>
                <a:cubicBezTo>
                  <a:pt x="2254008" y="588728"/>
                  <a:pt x="2250158" y="589691"/>
                  <a:pt x="2247271" y="591618"/>
                </a:cubicBezTo>
                <a:cubicBezTo>
                  <a:pt x="2245347" y="594508"/>
                  <a:pt x="2243422" y="597398"/>
                  <a:pt x="2243422" y="601252"/>
                </a:cubicBezTo>
                <a:cubicBezTo>
                  <a:pt x="2243422" y="604142"/>
                  <a:pt x="2244384" y="607032"/>
                  <a:pt x="2246309" y="609922"/>
                </a:cubicBezTo>
                <a:cubicBezTo>
                  <a:pt x="2249196" y="611849"/>
                  <a:pt x="2254008" y="614739"/>
                  <a:pt x="2260744" y="617629"/>
                </a:cubicBezTo>
                <a:cubicBezTo>
                  <a:pt x="2261706" y="617629"/>
                  <a:pt x="2263631" y="618592"/>
                  <a:pt x="2265556" y="619556"/>
                </a:cubicBezTo>
                <a:cubicBezTo>
                  <a:pt x="2273254" y="622446"/>
                  <a:pt x="2279028" y="625336"/>
                  <a:pt x="2281915" y="628226"/>
                </a:cubicBezTo>
                <a:cubicBezTo>
                  <a:pt x="2284802" y="630153"/>
                  <a:pt x="2286727" y="634006"/>
                  <a:pt x="2287689" y="636896"/>
                </a:cubicBezTo>
                <a:cubicBezTo>
                  <a:pt x="2289614" y="639786"/>
                  <a:pt x="2289614" y="643640"/>
                  <a:pt x="2289614" y="647493"/>
                </a:cubicBezTo>
                <a:cubicBezTo>
                  <a:pt x="2289614" y="657127"/>
                  <a:pt x="2286727" y="663871"/>
                  <a:pt x="2280953" y="669651"/>
                </a:cubicBezTo>
                <a:cubicBezTo>
                  <a:pt x="2274217" y="675431"/>
                  <a:pt x="2266518" y="678321"/>
                  <a:pt x="2255932" y="678321"/>
                </a:cubicBezTo>
                <a:cubicBezTo>
                  <a:pt x="2250158" y="678321"/>
                  <a:pt x="2244384" y="677358"/>
                  <a:pt x="2239573" y="676394"/>
                </a:cubicBezTo>
                <a:cubicBezTo>
                  <a:pt x="2233799" y="675431"/>
                  <a:pt x="2228987" y="673504"/>
                  <a:pt x="2224175" y="670614"/>
                </a:cubicBezTo>
                <a:cubicBezTo>
                  <a:pt x="2225137" y="667724"/>
                  <a:pt x="2225137" y="664834"/>
                  <a:pt x="2225137" y="660980"/>
                </a:cubicBezTo>
                <a:cubicBezTo>
                  <a:pt x="2225137" y="658090"/>
                  <a:pt x="2225137" y="655200"/>
                  <a:pt x="2225137" y="651347"/>
                </a:cubicBezTo>
                <a:cubicBezTo>
                  <a:pt x="2225137" y="649420"/>
                  <a:pt x="2225137" y="648457"/>
                  <a:pt x="2225137" y="647493"/>
                </a:cubicBezTo>
                <a:cubicBezTo>
                  <a:pt x="2225137" y="646530"/>
                  <a:pt x="2225137" y="645567"/>
                  <a:pt x="2225137" y="644603"/>
                </a:cubicBezTo>
                <a:cubicBezTo>
                  <a:pt x="2234761" y="644603"/>
                  <a:pt x="2234761" y="644603"/>
                  <a:pt x="2234761" y="644603"/>
                </a:cubicBezTo>
                <a:cubicBezTo>
                  <a:pt x="2234761" y="653274"/>
                  <a:pt x="2236686" y="659054"/>
                  <a:pt x="2239573" y="662907"/>
                </a:cubicBezTo>
                <a:cubicBezTo>
                  <a:pt x="2243422" y="667724"/>
                  <a:pt x="2248234" y="669651"/>
                  <a:pt x="2254008" y="669651"/>
                </a:cubicBezTo>
                <a:cubicBezTo>
                  <a:pt x="2259782" y="669651"/>
                  <a:pt x="2263631" y="667724"/>
                  <a:pt x="2266518" y="665797"/>
                </a:cubicBezTo>
                <a:cubicBezTo>
                  <a:pt x="2269405" y="662907"/>
                  <a:pt x="2271330" y="660017"/>
                  <a:pt x="2271330" y="655200"/>
                </a:cubicBezTo>
                <a:cubicBezTo>
                  <a:pt x="2271330" y="652310"/>
                  <a:pt x="2270367" y="649420"/>
                  <a:pt x="2268443" y="646530"/>
                </a:cubicBezTo>
                <a:cubicBezTo>
                  <a:pt x="2266518" y="644603"/>
                  <a:pt x="2261706" y="641713"/>
                  <a:pt x="2254008" y="638823"/>
                </a:cubicBezTo>
                <a:cubicBezTo>
                  <a:pt x="2243422" y="634006"/>
                  <a:pt x="2235723" y="630153"/>
                  <a:pt x="2231874" y="625336"/>
                </a:cubicBezTo>
                <a:cubicBezTo>
                  <a:pt x="2228024" y="620519"/>
                  <a:pt x="2226100" y="615702"/>
                  <a:pt x="2226100" y="608959"/>
                </a:cubicBezTo>
                <a:cubicBezTo>
                  <a:pt x="2226100" y="600288"/>
                  <a:pt x="2228987" y="593545"/>
                  <a:pt x="2234761" y="588728"/>
                </a:cubicBezTo>
                <a:cubicBezTo>
                  <a:pt x="2240535" y="582948"/>
                  <a:pt x="2247271" y="581021"/>
                  <a:pt x="2256895" y="581021"/>
                </a:cubicBezTo>
                <a:close/>
                <a:moveTo>
                  <a:pt x="1102099" y="581021"/>
                </a:moveTo>
                <a:cubicBezTo>
                  <a:pt x="1107873" y="581021"/>
                  <a:pt x="1116534" y="581984"/>
                  <a:pt x="1130969" y="584874"/>
                </a:cubicBezTo>
                <a:cubicBezTo>
                  <a:pt x="1131931" y="584874"/>
                  <a:pt x="1132893" y="584874"/>
                  <a:pt x="1133856" y="584874"/>
                </a:cubicBezTo>
                <a:cubicBezTo>
                  <a:pt x="1133856" y="588728"/>
                  <a:pt x="1132893" y="591618"/>
                  <a:pt x="1132893" y="594508"/>
                </a:cubicBezTo>
                <a:cubicBezTo>
                  <a:pt x="1132893" y="597398"/>
                  <a:pt x="1132893" y="600288"/>
                  <a:pt x="1132893" y="603178"/>
                </a:cubicBezTo>
                <a:cubicBezTo>
                  <a:pt x="1132893" y="604142"/>
                  <a:pt x="1132893" y="606069"/>
                  <a:pt x="1132893" y="607032"/>
                </a:cubicBezTo>
                <a:cubicBezTo>
                  <a:pt x="1132893" y="608959"/>
                  <a:pt x="1132893" y="610885"/>
                  <a:pt x="1132893" y="613775"/>
                </a:cubicBezTo>
                <a:cubicBezTo>
                  <a:pt x="1125195" y="613775"/>
                  <a:pt x="1125195" y="613775"/>
                  <a:pt x="1125195" y="613775"/>
                </a:cubicBezTo>
                <a:cubicBezTo>
                  <a:pt x="1124232" y="605105"/>
                  <a:pt x="1122308" y="598362"/>
                  <a:pt x="1118458" y="594508"/>
                </a:cubicBezTo>
                <a:cubicBezTo>
                  <a:pt x="1114609" y="590655"/>
                  <a:pt x="1109797" y="587765"/>
                  <a:pt x="1104023" y="587765"/>
                </a:cubicBezTo>
                <a:cubicBezTo>
                  <a:pt x="1094400" y="587765"/>
                  <a:pt x="1087664" y="591618"/>
                  <a:pt x="1082852" y="598362"/>
                </a:cubicBezTo>
                <a:cubicBezTo>
                  <a:pt x="1078040" y="605105"/>
                  <a:pt x="1075153" y="614739"/>
                  <a:pt x="1075153" y="626299"/>
                </a:cubicBezTo>
                <a:cubicBezTo>
                  <a:pt x="1075153" y="638823"/>
                  <a:pt x="1078040" y="649420"/>
                  <a:pt x="1083814" y="656164"/>
                </a:cubicBezTo>
                <a:cubicBezTo>
                  <a:pt x="1088626" y="663871"/>
                  <a:pt x="1096325" y="667724"/>
                  <a:pt x="1104986" y="667724"/>
                </a:cubicBezTo>
                <a:cubicBezTo>
                  <a:pt x="1109797" y="667724"/>
                  <a:pt x="1114609" y="666761"/>
                  <a:pt x="1118458" y="663871"/>
                </a:cubicBezTo>
                <a:cubicBezTo>
                  <a:pt x="1122308" y="660980"/>
                  <a:pt x="1127119" y="657127"/>
                  <a:pt x="1130969" y="651347"/>
                </a:cubicBezTo>
                <a:cubicBezTo>
                  <a:pt x="1137705" y="655200"/>
                  <a:pt x="1137705" y="655200"/>
                  <a:pt x="1137705" y="655200"/>
                </a:cubicBezTo>
                <a:cubicBezTo>
                  <a:pt x="1131931" y="662907"/>
                  <a:pt x="1127119" y="668687"/>
                  <a:pt x="1120383" y="672541"/>
                </a:cubicBezTo>
                <a:cubicBezTo>
                  <a:pt x="1113647" y="676394"/>
                  <a:pt x="1106910" y="678321"/>
                  <a:pt x="1098249" y="678321"/>
                </a:cubicBezTo>
                <a:cubicBezTo>
                  <a:pt x="1083814" y="678321"/>
                  <a:pt x="1072266" y="673504"/>
                  <a:pt x="1064568" y="664834"/>
                </a:cubicBezTo>
                <a:cubicBezTo>
                  <a:pt x="1055907" y="656164"/>
                  <a:pt x="1052058" y="644603"/>
                  <a:pt x="1052058" y="629189"/>
                </a:cubicBezTo>
                <a:cubicBezTo>
                  <a:pt x="1052058" y="614739"/>
                  <a:pt x="1056869" y="603178"/>
                  <a:pt x="1065530" y="594508"/>
                </a:cubicBezTo>
                <a:cubicBezTo>
                  <a:pt x="1075153" y="584874"/>
                  <a:pt x="1086701" y="581021"/>
                  <a:pt x="1102099" y="581021"/>
                </a:cubicBezTo>
                <a:close/>
                <a:moveTo>
                  <a:pt x="939465" y="581021"/>
                </a:moveTo>
                <a:cubicBezTo>
                  <a:pt x="943314" y="581021"/>
                  <a:pt x="947164" y="581021"/>
                  <a:pt x="951975" y="581984"/>
                </a:cubicBezTo>
                <a:cubicBezTo>
                  <a:pt x="955825" y="581984"/>
                  <a:pt x="960636" y="582948"/>
                  <a:pt x="966410" y="583911"/>
                </a:cubicBezTo>
                <a:cubicBezTo>
                  <a:pt x="966410" y="584874"/>
                  <a:pt x="966410" y="584874"/>
                  <a:pt x="966410" y="584874"/>
                </a:cubicBezTo>
                <a:cubicBezTo>
                  <a:pt x="966410" y="589691"/>
                  <a:pt x="966410" y="594508"/>
                  <a:pt x="966410" y="597398"/>
                </a:cubicBezTo>
                <a:cubicBezTo>
                  <a:pt x="966410" y="599325"/>
                  <a:pt x="966410" y="603178"/>
                  <a:pt x="966410" y="608959"/>
                </a:cubicBezTo>
                <a:cubicBezTo>
                  <a:pt x="958712" y="608959"/>
                  <a:pt x="958712" y="608959"/>
                  <a:pt x="958712" y="608959"/>
                </a:cubicBezTo>
                <a:cubicBezTo>
                  <a:pt x="958712" y="602215"/>
                  <a:pt x="957749" y="597398"/>
                  <a:pt x="953900" y="593545"/>
                </a:cubicBezTo>
                <a:cubicBezTo>
                  <a:pt x="951013" y="590655"/>
                  <a:pt x="947164" y="588728"/>
                  <a:pt x="941390" y="588728"/>
                </a:cubicBezTo>
                <a:cubicBezTo>
                  <a:pt x="936578" y="588728"/>
                  <a:pt x="932729" y="589691"/>
                  <a:pt x="930804" y="591618"/>
                </a:cubicBezTo>
                <a:cubicBezTo>
                  <a:pt x="927917" y="594508"/>
                  <a:pt x="926955" y="597398"/>
                  <a:pt x="926955" y="601252"/>
                </a:cubicBezTo>
                <a:cubicBezTo>
                  <a:pt x="926955" y="604142"/>
                  <a:pt x="927917" y="607032"/>
                  <a:pt x="929842" y="609922"/>
                </a:cubicBezTo>
                <a:cubicBezTo>
                  <a:pt x="931766" y="611849"/>
                  <a:pt x="936578" y="614739"/>
                  <a:pt x="944277" y="617629"/>
                </a:cubicBezTo>
                <a:cubicBezTo>
                  <a:pt x="945239" y="617629"/>
                  <a:pt x="946201" y="618592"/>
                  <a:pt x="948126" y="619556"/>
                </a:cubicBezTo>
                <a:cubicBezTo>
                  <a:pt x="955825" y="622446"/>
                  <a:pt x="961599" y="625336"/>
                  <a:pt x="964486" y="628226"/>
                </a:cubicBezTo>
                <a:cubicBezTo>
                  <a:pt x="967373" y="630153"/>
                  <a:pt x="969297" y="634006"/>
                  <a:pt x="970260" y="636896"/>
                </a:cubicBezTo>
                <a:cubicBezTo>
                  <a:pt x="972184" y="639786"/>
                  <a:pt x="973146" y="643640"/>
                  <a:pt x="973146" y="647493"/>
                </a:cubicBezTo>
                <a:cubicBezTo>
                  <a:pt x="973146" y="657127"/>
                  <a:pt x="969297" y="663871"/>
                  <a:pt x="963523" y="669651"/>
                </a:cubicBezTo>
                <a:cubicBezTo>
                  <a:pt x="957749" y="675431"/>
                  <a:pt x="949088" y="678321"/>
                  <a:pt x="938503" y="678321"/>
                </a:cubicBezTo>
                <a:cubicBezTo>
                  <a:pt x="932729" y="678321"/>
                  <a:pt x="926955" y="677358"/>
                  <a:pt x="922143" y="676394"/>
                </a:cubicBezTo>
                <a:cubicBezTo>
                  <a:pt x="917331" y="675431"/>
                  <a:pt x="911557" y="673504"/>
                  <a:pt x="906746" y="670614"/>
                </a:cubicBezTo>
                <a:cubicBezTo>
                  <a:pt x="907708" y="667724"/>
                  <a:pt x="907708" y="664834"/>
                  <a:pt x="907708" y="660980"/>
                </a:cubicBezTo>
                <a:cubicBezTo>
                  <a:pt x="907708" y="658090"/>
                  <a:pt x="907708" y="655200"/>
                  <a:pt x="907708" y="651347"/>
                </a:cubicBezTo>
                <a:cubicBezTo>
                  <a:pt x="907708" y="649420"/>
                  <a:pt x="907708" y="648457"/>
                  <a:pt x="907708" y="647493"/>
                </a:cubicBezTo>
                <a:cubicBezTo>
                  <a:pt x="907708" y="646530"/>
                  <a:pt x="907708" y="645567"/>
                  <a:pt x="907708" y="644603"/>
                </a:cubicBezTo>
                <a:cubicBezTo>
                  <a:pt x="917331" y="644603"/>
                  <a:pt x="917331" y="644603"/>
                  <a:pt x="917331" y="644603"/>
                </a:cubicBezTo>
                <a:cubicBezTo>
                  <a:pt x="917331" y="653274"/>
                  <a:pt x="919256" y="659054"/>
                  <a:pt x="922143" y="662907"/>
                </a:cubicBezTo>
                <a:cubicBezTo>
                  <a:pt x="925992" y="667724"/>
                  <a:pt x="930804" y="669651"/>
                  <a:pt x="937540" y="669651"/>
                </a:cubicBezTo>
                <a:cubicBezTo>
                  <a:pt x="942352" y="669651"/>
                  <a:pt x="946201" y="667724"/>
                  <a:pt x="949088" y="665797"/>
                </a:cubicBezTo>
                <a:cubicBezTo>
                  <a:pt x="952938" y="662907"/>
                  <a:pt x="953900" y="660017"/>
                  <a:pt x="953900" y="655200"/>
                </a:cubicBezTo>
                <a:cubicBezTo>
                  <a:pt x="953900" y="652310"/>
                  <a:pt x="952938" y="649420"/>
                  <a:pt x="951013" y="646530"/>
                </a:cubicBezTo>
                <a:cubicBezTo>
                  <a:pt x="949088" y="644603"/>
                  <a:pt x="944277" y="641713"/>
                  <a:pt x="936578" y="638823"/>
                </a:cubicBezTo>
                <a:cubicBezTo>
                  <a:pt x="925992" y="634006"/>
                  <a:pt x="918294" y="630153"/>
                  <a:pt x="914444" y="625336"/>
                </a:cubicBezTo>
                <a:cubicBezTo>
                  <a:pt x="910595" y="620519"/>
                  <a:pt x="908670" y="615702"/>
                  <a:pt x="908670" y="608959"/>
                </a:cubicBezTo>
                <a:cubicBezTo>
                  <a:pt x="908670" y="600288"/>
                  <a:pt x="911557" y="593545"/>
                  <a:pt x="917331" y="588728"/>
                </a:cubicBezTo>
                <a:cubicBezTo>
                  <a:pt x="923105" y="582948"/>
                  <a:pt x="930804" y="581021"/>
                  <a:pt x="939465" y="581021"/>
                </a:cubicBezTo>
                <a:close/>
                <a:moveTo>
                  <a:pt x="165586" y="575168"/>
                </a:moveTo>
                <a:cubicBezTo>
                  <a:pt x="184827" y="595387"/>
                  <a:pt x="184827" y="595387"/>
                  <a:pt x="184827" y="595387"/>
                </a:cubicBezTo>
                <a:cubicBezTo>
                  <a:pt x="182903" y="596350"/>
                  <a:pt x="182903" y="596350"/>
                  <a:pt x="182903" y="596350"/>
                </a:cubicBezTo>
                <a:cubicBezTo>
                  <a:pt x="181941" y="595387"/>
                  <a:pt x="180017" y="594424"/>
                  <a:pt x="179055" y="594424"/>
                </a:cubicBezTo>
                <a:cubicBezTo>
                  <a:pt x="177131" y="594424"/>
                  <a:pt x="175207" y="595387"/>
                  <a:pt x="173282" y="597313"/>
                </a:cubicBezTo>
                <a:cubicBezTo>
                  <a:pt x="154042" y="615606"/>
                  <a:pt x="154042" y="615606"/>
                  <a:pt x="154042" y="615606"/>
                </a:cubicBezTo>
                <a:cubicBezTo>
                  <a:pt x="151156" y="617531"/>
                  <a:pt x="149232" y="620419"/>
                  <a:pt x="149232" y="622345"/>
                </a:cubicBezTo>
                <a:cubicBezTo>
                  <a:pt x="149232" y="625233"/>
                  <a:pt x="150194" y="627159"/>
                  <a:pt x="152118" y="630047"/>
                </a:cubicBezTo>
                <a:cubicBezTo>
                  <a:pt x="155004" y="632936"/>
                  <a:pt x="157890" y="633898"/>
                  <a:pt x="160776" y="633898"/>
                </a:cubicBezTo>
                <a:cubicBezTo>
                  <a:pt x="164624" y="632936"/>
                  <a:pt x="167510" y="631010"/>
                  <a:pt x="171358" y="628122"/>
                </a:cubicBezTo>
                <a:cubicBezTo>
                  <a:pt x="187713" y="612717"/>
                  <a:pt x="187713" y="612717"/>
                  <a:pt x="187713" y="612717"/>
                </a:cubicBezTo>
                <a:cubicBezTo>
                  <a:pt x="189637" y="610792"/>
                  <a:pt x="190599" y="608866"/>
                  <a:pt x="190599" y="607903"/>
                </a:cubicBezTo>
                <a:cubicBezTo>
                  <a:pt x="191561" y="605978"/>
                  <a:pt x="190599" y="605015"/>
                  <a:pt x="188675" y="603089"/>
                </a:cubicBezTo>
                <a:cubicBezTo>
                  <a:pt x="190599" y="602126"/>
                  <a:pt x="190599" y="602126"/>
                  <a:pt x="190599" y="602126"/>
                </a:cubicBezTo>
                <a:cubicBezTo>
                  <a:pt x="201181" y="613680"/>
                  <a:pt x="201181" y="613680"/>
                  <a:pt x="201181" y="613680"/>
                </a:cubicBezTo>
                <a:cubicBezTo>
                  <a:pt x="200219" y="614643"/>
                  <a:pt x="200219" y="614643"/>
                  <a:pt x="200219" y="614643"/>
                </a:cubicBezTo>
                <a:cubicBezTo>
                  <a:pt x="198295" y="612717"/>
                  <a:pt x="196371" y="611754"/>
                  <a:pt x="195409" y="611754"/>
                </a:cubicBezTo>
                <a:cubicBezTo>
                  <a:pt x="193485" y="611754"/>
                  <a:pt x="192523" y="612717"/>
                  <a:pt x="190599" y="614643"/>
                </a:cubicBezTo>
                <a:cubicBezTo>
                  <a:pt x="174244" y="630047"/>
                  <a:pt x="174244" y="630047"/>
                  <a:pt x="174244" y="630047"/>
                </a:cubicBezTo>
                <a:cubicBezTo>
                  <a:pt x="171358" y="632936"/>
                  <a:pt x="169434" y="633898"/>
                  <a:pt x="167510" y="634861"/>
                </a:cubicBezTo>
                <a:cubicBezTo>
                  <a:pt x="165586" y="635824"/>
                  <a:pt x="163662" y="636787"/>
                  <a:pt x="161738" y="636787"/>
                </a:cubicBezTo>
                <a:cubicBezTo>
                  <a:pt x="158852" y="636787"/>
                  <a:pt x="156928" y="635824"/>
                  <a:pt x="154042" y="634861"/>
                </a:cubicBezTo>
                <a:cubicBezTo>
                  <a:pt x="151156" y="632936"/>
                  <a:pt x="148270" y="631010"/>
                  <a:pt x="146346" y="628122"/>
                </a:cubicBezTo>
                <a:cubicBezTo>
                  <a:pt x="141536" y="623308"/>
                  <a:pt x="139612" y="619457"/>
                  <a:pt x="139612" y="614643"/>
                </a:cubicBezTo>
                <a:cubicBezTo>
                  <a:pt x="139612" y="609829"/>
                  <a:pt x="141536" y="605978"/>
                  <a:pt x="146346" y="602126"/>
                </a:cubicBezTo>
                <a:cubicBezTo>
                  <a:pt x="163662" y="585759"/>
                  <a:pt x="163662" y="585759"/>
                  <a:pt x="163662" y="585759"/>
                </a:cubicBezTo>
                <a:cubicBezTo>
                  <a:pt x="164624" y="583834"/>
                  <a:pt x="165586" y="581908"/>
                  <a:pt x="166548" y="580945"/>
                </a:cubicBezTo>
                <a:cubicBezTo>
                  <a:pt x="166548" y="579982"/>
                  <a:pt x="165586" y="578057"/>
                  <a:pt x="163662" y="576131"/>
                </a:cubicBezTo>
                <a:cubicBezTo>
                  <a:pt x="165586" y="575168"/>
                  <a:pt x="165586" y="575168"/>
                  <a:pt x="165586" y="575168"/>
                </a:cubicBezTo>
                <a:close/>
                <a:moveTo>
                  <a:pt x="617729" y="574206"/>
                </a:moveTo>
                <a:cubicBezTo>
                  <a:pt x="621577" y="572280"/>
                  <a:pt x="625425" y="573243"/>
                  <a:pt x="628311" y="576131"/>
                </a:cubicBezTo>
                <a:cubicBezTo>
                  <a:pt x="631197" y="578057"/>
                  <a:pt x="632159" y="579982"/>
                  <a:pt x="633121" y="582871"/>
                </a:cubicBezTo>
                <a:cubicBezTo>
                  <a:pt x="633121" y="585759"/>
                  <a:pt x="633121" y="588647"/>
                  <a:pt x="632159" y="591536"/>
                </a:cubicBezTo>
                <a:cubicBezTo>
                  <a:pt x="632159" y="591536"/>
                  <a:pt x="632159" y="591536"/>
                  <a:pt x="651399" y="595387"/>
                </a:cubicBezTo>
                <a:cubicBezTo>
                  <a:pt x="653323" y="595387"/>
                  <a:pt x="655247" y="595387"/>
                  <a:pt x="656209" y="595387"/>
                </a:cubicBezTo>
                <a:cubicBezTo>
                  <a:pt x="657171" y="595387"/>
                  <a:pt x="658133" y="594424"/>
                  <a:pt x="659095" y="593461"/>
                </a:cubicBezTo>
                <a:cubicBezTo>
                  <a:pt x="659095" y="593461"/>
                  <a:pt x="659095" y="593461"/>
                  <a:pt x="660057" y="594424"/>
                </a:cubicBezTo>
                <a:cubicBezTo>
                  <a:pt x="660057" y="594424"/>
                  <a:pt x="660057" y="594424"/>
                  <a:pt x="648513" y="608866"/>
                </a:cubicBezTo>
                <a:cubicBezTo>
                  <a:pt x="648513" y="608866"/>
                  <a:pt x="648513" y="608866"/>
                  <a:pt x="623501" y="604052"/>
                </a:cubicBezTo>
                <a:cubicBezTo>
                  <a:pt x="623501" y="604052"/>
                  <a:pt x="623501" y="604052"/>
                  <a:pt x="622539" y="605015"/>
                </a:cubicBezTo>
                <a:cubicBezTo>
                  <a:pt x="622539" y="605015"/>
                  <a:pt x="622539" y="605015"/>
                  <a:pt x="633121" y="613680"/>
                </a:cubicBezTo>
                <a:cubicBezTo>
                  <a:pt x="635045" y="615606"/>
                  <a:pt x="636969" y="616568"/>
                  <a:pt x="637931" y="615606"/>
                </a:cubicBezTo>
                <a:cubicBezTo>
                  <a:pt x="639855" y="615606"/>
                  <a:pt x="640817" y="614643"/>
                  <a:pt x="642741" y="612717"/>
                </a:cubicBezTo>
                <a:cubicBezTo>
                  <a:pt x="642741" y="612717"/>
                  <a:pt x="642741" y="612717"/>
                  <a:pt x="643703" y="614643"/>
                </a:cubicBezTo>
                <a:cubicBezTo>
                  <a:pt x="643703" y="614643"/>
                  <a:pt x="643703" y="614643"/>
                  <a:pt x="625425" y="635824"/>
                </a:cubicBezTo>
                <a:cubicBezTo>
                  <a:pt x="625425" y="635824"/>
                  <a:pt x="625425" y="635824"/>
                  <a:pt x="624463" y="634861"/>
                </a:cubicBezTo>
                <a:cubicBezTo>
                  <a:pt x="625425" y="632936"/>
                  <a:pt x="626387" y="631973"/>
                  <a:pt x="626387" y="630047"/>
                </a:cubicBezTo>
                <a:cubicBezTo>
                  <a:pt x="626387" y="629085"/>
                  <a:pt x="624463" y="627159"/>
                  <a:pt x="622539" y="625233"/>
                </a:cubicBezTo>
                <a:cubicBezTo>
                  <a:pt x="622539" y="625233"/>
                  <a:pt x="622539" y="625233"/>
                  <a:pt x="598489" y="605015"/>
                </a:cubicBezTo>
                <a:cubicBezTo>
                  <a:pt x="596565" y="603089"/>
                  <a:pt x="594641" y="603089"/>
                  <a:pt x="593679" y="603089"/>
                </a:cubicBezTo>
                <a:cubicBezTo>
                  <a:pt x="592717" y="603089"/>
                  <a:pt x="590793" y="604052"/>
                  <a:pt x="588869" y="605015"/>
                </a:cubicBezTo>
                <a:cubicBezTo>
                  <a:pt x="588869" y="605015"/>
                  <a:pt x="588869" y="605015"/>
                  <a:pt x="587907" y="604052"/>
                </a:cubicBezTo>
                <a:cubicBezTo>
                  <a:pt x="587907" y="604052"/>
                  <a:pt x="587907" y="604052"/>
                  <a:pt x="605223" y="582871"/>
                </a:cubicBezTo>
                <a:cubicBezTo>
                  <a:pt x="610033" y="578057"/>
                  <a:pt x="613881" y="575168"/>
                  <a:pt x="617729" y="574206"/>
                </a:cubicBezTo>
                <a:close/>
                <a:moveTo>
                  <a:pt x="645627" y="522215"/>
                </a:moveTo>
                <a:cubicBezTo>
                  <a:pt x="660057" y="529917"/>
                  <a:pt x="660057" y="529917"/>
                  <a:pt x="660057" y="529917"/>
                </a:cubicBezTo>
                <a:cubicBezTo>
                  <a:pt x="659095" y="531843"/>
                  <a:pt x="659095" y="531843"/>
                  <a:pt x="659095" y="531843"/>
                </a:cubicBezTo>
                <a:cubicBezTo>
                  <a:pt x="655247" y="529917"/>
                  <a:pt x="651399" y="529917"/>
                  <a:pt x="648513" y="531843"/>
                </a:cubicBezTo>
                <a:cubicBezTo>
                  <a:pt x="644665" y="532806"/>
                  <a:pt x="641779" y="535694"/>
                  <a:pt x="639855" y="539545"/>
                </a:cubicBezTo>
                <a:cubicBezTo>
                  <a:pt x="638893" y="541471"/>
                  <a:pt x="638893" y="543396"/>
                  <a:pt x="638893" y="545322"/>
                </a:cubicBezTo>
                <a:cubicBezTo>
                  <a:pt x="638893" y="547248"/>
                  <a:pt x="639855" y="548210"/>
                  <a:pt x="641779" y="549173"/>
                </a:cubicBezTo>
                <a:cubicBezTo>
                  <a:pt x="643703" y="550136"/>
                  <a:pt x="647551" y="549173"/>
                  <a:pt x="653323" y="545322"/>
                </a:cubicBezTo>
                <a:cubicBezTo>
                  <a:pt x="653323" y="544359"/>
                  <a:pt x="653323" y="544359"/>
                  <a:pt x="653323" y="544359"/>
                </a:cubicBezTo>
                <a:cubicBezTo>
                  <a:pt x="657171" y="541471"/>
                  <a:pt x="660057" y="539545"/>
                  <a:pt x="661981" y="538583"/>
                </a:cubicBezTo>
                <a:cubicBezTo>
                  <a:pt x="663905" y="536657"/>
                  <a:pt x="665829" y="536657"/>
                  <a:pt x="666791" y="535694"/>
                </a:cubicBezTo>
                <a:cubicBezTo>
                  <a:pt x="668715" y="535694"/>
                  <a:pt x="670639" y="535694"/>
                  <a:pt x="672563" y="535694"/>
                </a:cubicBezTo>
                <a:cubicBezTo>
                  <a:pt x="674487" y="535694"/>
                  <a:pt x="676411" y="536657"/>
                  <a:pt x="678335" y="537620"/>
                </a:cubicBezTo>
                <a:cubicBezTo>
                  <a:pt x="682184" y="539545"/>
                  <a:pt x="685070" y="543396"/>
                  <a:pt x="686032" y="548210"/>
                </a:cubicBezTo>
                <a:cubicBezTo>
                  <a:pt x="686994" y="552062"/>
                  <a:pt x="686032" y="556875"/>
                  <a:pt x="683146" y="562652"/>
                </a:cubicBezTo>
                <a:cubicBezTo>
                  <a:pt x="681222" y="564578"/>
                  <a:pt x="679297" y="567466"/>
                  <a:pt x="676411" y="570355"/>
                </a:cubicBezTo>
                <a:cubicBezTo>
                  <a:pt x="674487" y="572280"/>
                  <a:pt x="672563" y="574206"/>
                  <a:pt x="672563" y="574206"/>
                </a:cubicBezTo>
                <a:cubicBezTo>
                  <a:pt x="672563" y="575168"/>
                  <a:pt x="672563" y="576131"/>
                  <a:pt x="672563" y="576131"/>
                </a:cubicBezTo>
                <a:cubicBezTo>
                  <a:pt x="672563" y="577094"/>
                  <a:pt x="673525" y="578057"/>
                  <a:pt x="674487" y="578057"/>
                </a:cubicBezTo>
                <a:cubicBezTo>
                  <a:pt x="673525" y="579982"/>
                  <a:pt x="673525" y="579982"/>
                  <a:pt x="673525" y="579982"/>
                </a:cubicBezTo>
                <a:cubicBezTo>
                  <a:pt x="657171" y="571317"/>
                  <a:pt x="657171" y="571317"/>
                  <a:pt x="657171" y="571317"/>
                </a:cubicBezTo>
                <a:cubicBezTo>
                  <a:pt x="658133" y="569392"/>
                  <a:pt x="658133" y="569392"/>
                  <a:pt x="658133" y="569392"/>
                </a:cubicBezTo>
                <a:cubicBezTo>
                  <a:pt x="661981" y="571317"/>
                  <a:pt x="665829" y="571317"/>
                  <a:pt x="670639" y="570355"/>
                </a:cubicBezTo>
                <a:cubicBezTo>
                  <a:pt x="674487" y="568429"/>
                  <a:pt x="677373" y="565541"/>
                  <a:pt x="679297" y="561689"/>
                </a:cubicBezTo>
                <a:cubicBezTo>
                  <a:pt x="681222" y="559764"/>
                  <a:pt x="681222" y="556875"/>
                  <a:pt x="681222" y="554950"/>
                </a:cubicBezTo>
                <a:cubicBezTo>
                  <a:pt x="681222" y="553024"/>
                  <a:pt x="680259" y="551099"/>
                  <a:pt x="678335" y="550136"/>
                </a:cubicBezTo>
                <a:cubicBezTo>
                  <a:pt x="675449" y="549173"/>
                  <a:pt x="670639" y="551099"/>
                  <a:pt x="663905" y="555913"/>
                </a:cubicBezTo>
                <a:cubicBezTo>
                  <a:pt x="662943" y="555913"/>
                  <a:pt x="662943" y="555913"/>
                  <a:pt x="662943" y="555913"/>
                </a:cubicBezTo>
                <a:cubicBezTo>
                  <a:pt x="662943" y="556875"/>
                  <a:pt x="661981" y="556875"/>
                  <a:pt x="661019" y="557838"/>
                </a:cubicBezTo>
                <a:cubicBezTo>
                  <a:pt x="656209" y="561689"/>
                  <a:pt x="652361" y="563615"/>
                  <a:pt x="649475" y="563615"/>
                </a:cubicBezTo>
                <a:cubicBezTo>
                  <a:pt x="648513" y="564578"/>
                  <a:pt x="646589" y="564578"/>
                  <a:pt x="645627" y="563615"/>
                </a:cubicBezTo>
                <a:cubicBezTo>
                  <a:pt x="643703" y="563615"/>
                  <a:pt x="642741" y="563615"/>
                  <a:pt x="641779" y="562652"/>
                </a:cubicBezTo>
                <a:cubicBezTo>
                  <a:pt x="637931" y="560727"/>
                  <a:pt x="635045" y="556875"/>
                  <a:pt x="634083" y="552062"/>
                </a:cubicBezTo>
                <a:cubicBezTo>
                  <a:pt x="633121" y="548210"/>
                  <a:pt x="634083" y="543396"/>
                  <a:pt x="636969" y="538583"/>
                </a:cubicBezTo>
                <a:cubicBezTo>
                  <a:pt x="637931" y="535694"/>
                  <a:pt x="639855" y="533769"/>
                  <a:pt x="642741" y="531843"/>
                </a:cubicBezTo>
                <a:cubicBezTo>
                  <a:pt x="645627" y="528955"/>
                  <a:pt x="646589" y="527992"/>
                  <a:pt x="646589" y="527992"/>
                </a:cubicBezTo>
                <a:cubicBezTo>
                  <a:pt x="647551" y="527029"/>
                  <a:pt x="647551" y="526066"/>
                  <a:pt x="646589" y="526066"/>
                </a:cubicBezTo>
                <a:cubicBezTo>
                  <a:pt x="646589" y="525103"/>
                  <a:pt x="645627" y="525103"/>
                  <a:pt x="644665" y="524141"/>
                </a:cubicBezTo>
                <a:cubicBezTo>
                  <a:pt x="645627" y="522215"/>
                  <a:pt x="645627" y="522215"/>
                  <a:pt x="645627" y="522215"/>
                </a:cubicBezTo>
                <a:close/>
                <a:moveTo>
                  <a:pt x="128068" y="519327"/>
                </a:moveTo>
                <a:cubicBezTo>
                  <a:pt x="128068" y="519327"/>
                  <a:pt x="128068" y="519327"/>
                  <a:pt x="142498" y="542434"/>
                </a:cubicBezTo>
                <a:cubicBezTo>
                  <a:pt x="142498" y="542434"/>
                  <a:pt x="142498" y="542434"/>
                  <a:pt x="141536" y="543396"/>
                </a:cubicBezTo>
                <a:cubicBezTo>
                  <a:pt x="139612" y="541471"/>
                  <a:pt x="138650" y="540508"/>
                  <a:pt x="136726" y="540508"/>
                </a:cubicBezTo>
                <a:cubicBezTo>
                  <a:pt x="135764" y="540508"/>
                  <a:pt x="133840" y="540508"/>
                  <a:pt x="131916" y="542434"/>
                </a:cubicBezTo>
                <a:cubicBezTo>
                  <a:pt x="131916" y="542434"/>
                  <a:pt x="131916" y="542434"/>
                  <a:pt x="120372" y="549173"/>
                </a:cubicBezTo>
                <a:cubicBezTo>
                  <a:pt x="120372" y="549173"/>
                  <a:pt x="120372" y="549173"/>
                  <a:pt x="129030" y="561689"/>
                </a:cubicBezTo>
                <a:cubicBezTo>
                  <a:pt x="129030" y="561689"/>
                  <a:pt x="129030" y="561689"/>
                  <a:pt x="139612" y="554950"/>
                </a:cubicBezTo>
                <a:cubicBezTo>
                  <a:pt x="141536" y="553987"/>
                  <a:pt x="143460" y="552062"/>
                  <a:pt x="143460" y="551099"/>
                </a:cubicBezTo>
                <a:cubicBezTo>
                  <a:pt x="144422" y="549173"/>
                  <a:pt x="143460" y="548210"/>
                  <a:pt x="142498" y="546285"/>
                </a:cubicBezTo>
                <a:cubicBezTo>
                  <a:pt x="142498" y="546285"/>
                  <a:pt x="142498" y="546285"/>
                  <a:pt x="144422" y="545322"/>
                </a:cubicBezTo>
                <a:cubicBezTo>
                  <a:pt x="144422" y="545322"/>
                  <a:pt x="144422" y="545322"/>
                  <a:pt x="158852" y="568429"/>
                </a:cubicBezTo>
                <a:cubicBezTo>
                  <a:pt x="158852" y="568429"/>
                  <a:pt x="158852" y="568429"/>
                  <a:pt x="156928" y="569392"/>
                </a:cubicBezTo>
                <a:cubicBezTo>
                  <a:pt x="155966" y="567466"/>
                  <a:pt x="155004" y="566503"/>
                  <a:pt x="153080" y="566503"/>
                </a:cubicBezTo>
                <a:cubicBezTo>
                  <a:pt x="152118" y="566503"/>
                  <a:pt x="150194" y="566503"/>
                  <a:pt x="148270" y="568429"/>
                </a:cubicBezTo>
                <a:cubicBezTo>
                  <a:pt x="148270" y="568429"/>
                  <a:pt x="148270" y="568429"/>
                  <a:pt x="121334" y="584796"/>
                </a:cubicBezTo>
                <a:cubicBezTo>
                  <a:pt x="119410" y="586722"/>
                  <a:pt x="117486" y="587685"/>
                  <a:pt x="117486" y="588647"/>
                </a:cubicBezTo>
                <a:cubicBezTo>
                  <a:pt x="116524" y="590573"/>
                  <a:pt x="117486" y="592499"/>
                  <a:pt x="118448" y="594424"/>
                </a:cubicBezTo>
                <a:cubicBezTo>
                  <a:pt x="118448" y="594424"/>
                  <a:pt x="118448" y="594424"/>
                  <a:pt x="116524" y="595387"/>
                </a:cubicBezTo>
                <a:cubicBezTo>
                  <a:pt x="116524" y="595387"/>
                  <a:pt x="116524" y="595387"/>
                  <a:pt x="102094" y="571317"/>
                </a:cubicBezTo>
                <a:cubicBezTo>
                  <a:pt x="102094" y="571317"/>
                  <a:pt x="102094" y="571317"/>
                  <a:pt x="104018" y="570355"/>
                </a:cubicBezTo>
                <a:cubicBezTo>
                  <a:pt x="104980" y="572280"/>
                  <a:pt x="105942" y="573243"/>
                  <a:pt x="107866" y="573243"/>
                </a:cubicBezTo>
                <a:cubicBezTo>
                  <a:pt x="108828" y="573243"/>
                  <a:pt x="110752" y="573243"/>
                  <a:pt x="112676" y="572280"/>
                </a:cubicBezTo>
                <a:cubicBezTo>
                  <a:pt x="112676" y="572280"/>
                  <a:pt x="112676" y="572280"/>
                  <a:pt x="125182" y="563615"/>
                </a:cubicBezTo>
                <a:cubicBezTo>
                  <a:pt x="125182" y="563615"/>
                  <a:pt x="125182" y="563615"/>
                  <a:pt x="117486" y="551099"/>
                </a:cubicBezTo>
                <a:cubicBezTo>
                  <a:pt x="117486" y="551099"/>
                  <a:pt x="117486" y="551099"/>
                  <a:pt x="104980" y="558801"/>
                </a:cubicBezTo>
                <a:cubicBezTo>
                  <a:pt x="103056" y="560727"/>
                  <a:pt x="101132" y="561689"/>
                  <a:pt x="101132" y="562652"/>
                </a:cubicBezTo>
                <a:cubicBezTo>
                  <a:pt x="101132" y="564578"/>
                  <a:pt x="101132" y="566503"/>
                  <a:pt x="102094" y="568429"/>
                </a:cubicBezTo>
                <a:cubicBezTo>
                  <a:pt x="102094" y="568429"/>
                  <a:pt x="102094" y="568429"/>
                  <a:pt x="101132" y="569392"/>
                </a:cubicBezTo>
                <a:cubicBezTo>
                  <a:pt x="101132" y="569392"/>
                  <a:pt x="101132" y="569392"/>
                  <a:pt x="85740" y="545322"/>
                </a:cubicBezTo>
                <a:cubicBezTo>
                  <a:pt x="85740" y="545322"/>
                  <a:pt x="85740" y="545322"/>
                  <a:pt x="87664" y="544359"/>
                </a:cubicBezTo>
                <a:cubicBezTo>
                  <a:pt x="88626" y="546285"/>
                  <a:pt x="89588" y="547248"/>
                  <a:pt x="91512" y="547248"/>
                </a:cubicBezTo>
                <a:cubicBezTo>
                  <a:pt x="92474" y="548210"/>
                  <a:pt x="94398" y="547248"/>
                  <a:pt x="97284" y="546285"/>
                </a:cubicBezTo>
                <a:cubicBezTo>
                  <a:pt x="97284" y="546285"/>
                  <a:pt x="97284" y="546285"/>
                  <a:pt x="123258" y="528955"/>
                </a:cubicBezTo>
                <a:cubicBezTo>
                  <a:pt x="126144" y="527992"/>
                  <a:pt x="127106" y="526066"/>
                  <a:pt x="127106" y="525103"/>
                </a:cubicBezTo>
                <a:cubicBezTo>
                  <a:pt x="128068" y="524141"/>
                  <a:pt x="127106" y="522215"/>
                  <a:pt x="126144" y="520290"/>
                </a:cubicBezTo>
                <a:cubicBezTo>
                  <a:pt x="126144" y="520290"/>
                  <a:pt x="126144" y="520290"/>
                  <a:pt x="128068" y="519327"/>
                </a:cubicBezTo>
                <a:close/>
                <a:moveTo>
                  <a:pt x="663905" y="483704"/>
                </a:moveTo>
                <a:cubicBezTo>
                  <a:pt x="663905" y="483704"/>
                  <a:pt x="663905" y="483704"/>
                  <a:pt x="664867" y="484666"/>
                </a:cubicBezTo>
                <a:cubicBezTo>
                  <a:pt x="664867" y="486592"/>
                  <a:pt x="664867" y="488518"/>
                  <a:pt x="664867" y="489480"/>
                </a:cubicBezTo>
                <a:cubicBezTo>
                  <a:pt x="665829" y="490443"/>
                  <a:pt x="666791" y="491406"/>
                  <a:pt x="669677" y="492369"/>
                </a:cubicBezTo>
                <a:cubicBezTo>
                  <a:pt x="669677" y="492369"/>
                  <a:pt x="669677" y="492369"/>
                  <a:pt x="699500" y="503922"/>
                </a:cubicBezTo>
                <a:cubicBezTo>
                  <a:pt x="701424" y="504885"/>
                  <a:pt x="703348" y="504885"/>
                  <a:pt x="704310" y="504885"/>
                </a:cubicBezTo>
                <a:cubicBezTo>
                  <a:pt x="706234" y="503922"/>
                  <a:pt x="707196" y="502959"/>
                  <a:pt x="708158" y="501034"/>
                </a:cubicBezTo>
                <a:cubicBezTo>
                  <a:pt x="708158" y="501034"/>
                  <a:pt x="708158" y="501034"/>
                  <a:pt x="710082" y="501034"/>
                </a:cubicBezTo>
                <a:cubicBezTo>
                  <a:pt x="710082" y="501034"/>
                  <a:pt x="710082" y="501034"/>
                  <a:pt x="699500" y="527992"/>
                </a:cubicBezTo>
                <a:cubicBezTo>
                  <a:pt x="699500" y="527992"/>
                  <a:pt x="699500" y="527992"/>
                  <a:pt x="697576" y="527029"/>
                </a:cubicBezTo>
                <a:cubicBezTo>
                  <a:pt x="698538" y="525103"/>
                  <a:pt x="698538" y="523178"/>
                  <a:pt x="698538" y="521252"/>
                </a:cubicBezTo>
                <a:cubicBezTo>
                  <a:pt x="697576" y="520290"/>
                  <a:pt x="695652" y="519327"/>
                  <a:pt x="693728" y="518364"/>
                </a:cubicBezTo>
                <a:cubicBezTo>
                  <a:pt x="693728" y="518364"/>
                  <a:pt x="693728" y="518364"/>
                  <a:pt x="663905" y="506811"/>
                </a:cubicBezTo>
                <a:cubicBezTo>
                  <a:pt x="661981" y="505848"/>
                  <a:pt x="660057" y="505848"/>
                  <a:pt x="658133" y="506811"/>
                </a:cubicBezTo>
                <a:cubicBezTo>
                  <a:pt x="657171" y="506811"/>
                  <a:pt x="656209" y="508736"/>
                  <a:pt x="655247" y="510662"/>
                </a:cubicBezTo>
                <a:cubicBezTo>
                  <a:pt x="655247" y="510662"/>
                  <a:pt x="655247" y="510662"/>
                  <a:pt x="653323" y="509699"/>
                </a:cubicBezTo>
                <a:cubicBezTo>
                  <a:pt x="653323" y="509699"/>
                  <a:pt x="653323" y="509699"/>
                  <a:pt x="663905" y="483704"/>
                </a:cubicBezTo>
                <a:close/>
                <a:moveTo>
                  <a:pt x="86702" y="476964"/>
                </a:moveTo>
                <a:cubicBezTo>
                  <a:pt x="94398" y="474076"/>
                  <a:pt x="100170" y="475039"/>
                  <a:pt x="106904" y="477927"/>
                </a:cubicBezTo>
                <a:cubicBezTo>
                  <a:pt x="112676" y="480815"/>
                  <a:pt x="116524" y="485629"/>
                  <a:pt x="119410" y="493331"/>
                </a:cubicBezTo>
                <a:cubicBezTo>
                  <a:pt x="120372" y="496220"/>
                  <a:pt x="120372" y="499108"/>
                  <a:pt x="120372" y="502959"/>
                </a:cubicBezTo>
                <a:cubicBezTo>
                  <a:pt x="120372" y="505848"/>
                  <a:pt x="120372" y="507773"/>
                  <a:pt x="120372" y="507773"/>
                </a:cubicBezTo>
                <a:cubicBezTo>
                  <a:pt x="120372" y="508736"/>
                  <a:pt x="121334" y="508736"/>
                  <a:pt x="121334" y="508736"/>
                </a:cubicBezTo>
                <a:cubicBezTo>
                  <a:pt x="122296" y="509699"/>
                  <a:pt x="123258" y="509699"/>
                  <a:pt x="124220" y="509699"/>
                </a:cubicBezTo>
                <a:cubicBezTo>
                  <a:pt x="124220" y="511624"/>
                  <a:pt x="124220" y="511624"/>
                  <a:pt x="124220" y="511624"/>
                </a:cubicBezTo>
                <a:cubicBezTo>
                  <a:pt x="109790" y="516438"/>
                  <a:pt x="109790" y="516438"/>
                  <a:pt x="109790" y="516438"/>
                </a:cubicBezTo>
                <a:cubicBezTo>
                  <a:pt x="108828" y="514513"/>
                  <a:pt x="108828" y="514513"/>
                  <a:pt x="108828" y="514513"/>
                </a:cubicBezTo>
                <a:cubicBezTo>
                  <a:pt x="112676" y="512587"/>
                  <a:pt x="114600" y="509699"/>
                  <a:pt x="116524" y="506811"/>
                </a:cubicBezTo>
                <a:cubicBezTo>
                  <a:pt x="117486" y="504885"/>
                  <a:pt x="117486" y="501034"/>
                  <a:pt x="116524" y="498145"/>
                </a:cubicBezTo>
                <a:cubicBezTo>
                  <a:pt x="115562" y="494294"/>
                  <a:pt x="112676" y="491406"/>
                  <a:pt x="108828" y="490443"/>
                </a:cubicBezTo>
                <a:cubicBezTo>
                  <a:pt x="104018" y="489480"/>
                  <a:pt x="99208" y="490443"/>
                  <a:pt x="92474" y="492369"/>
                </a:cubicBezTo>
                <a:cubicBezTo>
                  <a:pt x="85740" y="494294"/>
                  <a:pt x="79968" y="497183"/>
                  <a:pt x="77082" y="500071"/>
                </a:cubicBezTo>
                <a:cubicBezTo>
                  <a:pt x="74196" y="503922"/>
                  <a:pt x="73234" y="507773"/>
                  <a:pt x="75158" y="511624"/>
                </a:cubicBezTo>
                <a:cubicBezTo>
                  <a:pt x="76120" y="513550"/>
                  <a:pt x="77082" y="516438"/>
                  <a:pt x="79968" y="518364"/>
                </a:cubicBezTo>
                <a:cubicBezTo>
                  <a:pt x="81892" y="520290"/>
                  <a:pt x="84778" y="521252"/>
                  <a:pt x="87664" y="522215"/>
                </a:cubicBezTo>
                <a:cubicBezTo>
                  <a:pt x="86702" y="525103"/>
                  <a:pt x="86702" y="525103"/>
                  <a:pt x="86702" y="525103"/>
                </a:cubicBezTo>
                <a:cubicBezTo>
                  <a:pt x="82854" y="524141"/>
                  <a:pt x="79006" y="522215"/>
                  <a:pt x="76120" y="519327"/>
                </a:cubicBezTo>
                <a:cubicBezTo>
                  <a:pt x="73234" y="516438"/>
                  <a:pt x="70348" y="512587"/>
                  <a:pt x="69386" y="508736"/>
                </a:cubicBezTo>
                <a:cubicBezTo>
                  <a:pt x="68424" y="504885"/>
                  <a:pt x="67462" y="501997"/>
                  <a:pt x="68424" y="499108"/>
                </a:cubicBezTo>
                <a:cubicBezTo>
                  <a:pt x="68424" y="496220"/>
                  <a:pt x="69386" y="493331"/>
                  <a:pt x="70348" y="490443"/>
                </a:cubicBezTo>
                <a:cubicBezTo>
                  <a:pt x="72272" y="486592"/>
                  <a:pt x="74196" y="484666"/>
                  <a:pt x="77082" y="481778"/>
                </a:cubicBezTo>
                <a:cubicBezTo>
                  <a:pt x="79968" y="479852"/>
                  <a:pt x="82854" y="477927"/>
                  <a:pt x="86702" y="476964"/>
                </a:cubicBezTo>
                <a:close/>
                <a:moveTo>
                  <a:pt x="99208" y="429788"/>
                </a:moveTo>
                <a:cubicBezTo>
                  <a:pt x="101132" y="429788"/>
                  <a:pt x="101132" y="429788"/>
                  <a:pt x="101132" y="429788"/>
                </a:cubicBezTo>
                <a:cubicBezTo>
                  <a:pt x="105942" y="457708"/>
                  <a:pt x="105942" y="457708"/>
                  <a:pt x="105942" y="457708"/>
                </a:cubicBezTo>
                <a:cubicBezTo>
                  <a:pt x="104018" y="457708"/>
                  <a:pt x="104018" y="457708"/>
                  <a:pt x="104018" y="457708"/>
                </a:cubicBezTo>
                <a:cubicBezTo>
                  <a:pt x="104018" y="454820"/>
                  <a:pt x="103056" y="453857"/>
                  <a:pt x="101132" y="452894"/>
                </a:cubicBezTo>
                <a:cubicBezTo>
                  <a:pt x="100170" y="451932"/>
                  <a:pt x="98246" y="451932"/>
                  <a:pt x="96322" y="452894"/>
                </a:cubicBezTo>
                <a:cubicBezTo>
                  <a:pt x="64576" y="457708"/>
                  <a:pt x="64576" y="457708"/>
                  <a:pt x="64576" y="457708"/>
                </a:cubicBezTo>
                <a:cubicBezTo>
                  <a:pt x="62652" y="458671"/>
                  <a:pt x="60728" y="459634"/>
                  <a:pt x="59766" y="460597"/>
                </a:cubicBezTo>
                <a:cubicBezTo>
                  <a:pt x="58804" y="461559"/>
                  <a:pt x="58804" y="463485"/>
                  <a:pt x="58804" y="465411"/>
                </a:cubicBezTo>
                <a:cubicBezTo>
                  <a:pt x="56880" y="465411"/>
                  <a:pt x="56880" y="465411"/>
                  <a:pt x="56880" y="465411"/>
                </a:cubicBezTo>
                <a:cubicBezTo>
                  <a:pt x="52070" y="438453"/>
                  <a:pt x="52070" y="438453"/>
                  <a:pt x="52070" y="438453"/>
                </a:cubicBezTo>
                <a:cubicBezTo>
                  <a:pt x="53994" y="437490"/>
                  <a:pt x="53994" y="437490"/>
                  <a:pt x="53994" y="437490"/>
                </a:cubicBezTo>
                <a:cubicBezTo>
                  <a:pt x="54956" y="440378"/>
                  <a:pt x="54956" y="441341"/>
                  <a:pt x="56880" y="442304"/>
                </a:cubicBezTo>
                <a:cubicBezTo>
                  <a:pt x="57842" y="443267"/>
                  <a:pt x="59766" y="443267"/>
                  <a:pt x="62652" y="443267"/>
                </a:cubicBezTo>
                <a:cubicBezTo>
                  <a:pt x="93436" y="437490"/>
                  <a:pt x="93436" y="437490"/>
                  <a:pt x="93436" y="437490"/>
                </a:cubicBezTo>
                <a:cubicBezTo>
                  <a:pt x="95360" y="436527"/>
                  <a:pt x="97284" y="436527"/>
                  <a:pt x="98246" y="434601"/>
                </a:cubicBezTo>
                <a:cubicBezTo>
                  <a:pt x="99208" y="433639"/>
                  <a:pt x="99208" y="431713"/>
                  <a:pt x="99208" y="429788"/>
                </a:cubicBezTo>
                <a:close/>
                <a:moveTo>
                  <a:pt x="678335" y="427862"/>
                </a:moveTo>
                <a:cubicBezTo>
                  <a:pt x="690842" y="430750"/>
                  <a:pt x="690842" y="430750"/>
                  <a:pt x="690842" y="430750"/>
                </a:cubicBezTo>
                <a:cubicBezTo>
                  <a:pt x="689880" y="432676"/>
                  <a:pt x="689880" y="432676"/>
                  <a:pt x="689880" y="432676"/>
                </a:cubicBezTo>
                <a:cubicBezTo>
                  <a:pt x="686994" y="432676"/>
                  <a:pt x="684108" y="432676"/>
                  <a:pt x="682184" y="433639"/>
                </a:cubicBezTo>
                <a:cubicBezTo>
                  <a:pt x="680259" y="434601"/>
                  <a:pt x="679297" y="437490"/>
                  <a:pt x="678335" y="440378"/>
                </a:cubicBezTo>
                <a:cubicBezTo>
                  <a:pt x="677373" y="443267"/>
                  <a:pt x="677373" y="443267"/>
                  <a:pt x="677373" y="443267"/>
                </a:cubicBezTo>
                <a:cubicBezTo>
                  <a:pt x="713930" y="451932"/>
                  <a:pt x="713930" y="451932"/>
                  <a:pt x="713930" y="451932"/>
                </a:cubicBezTo>
                <a:cubicBezTo>
                  <a:pt x="716816" y="452894"/>
                  <a:pt x="718740" y="452894"/>
                  <a:pt x="719702" y="451932"/>
                </a:cubicBezTo>
                <a:cubicBezTo>
                  <a:pt x="720664" y="450969"/>
                  <a:pt x="721626" y="450006"/>
                  <a:pt x="722588" y="447118"/>
                </a:cubicBezTo>
                <a:cubicBezTo>
                  <a:pt x="724512" y="448080"/>
                  <a:pt x="724512" y="448080"/>
                  <a:pt x="724512" y="448080"/>
                </a:cubicBezTo>
                <a:cubicBezTo>
                  <a:pt x="717778" y="475039"/>
                  <a:pt x="717778" y="475039"/>
                  <a:pt x="717778" y="475039"/>
                </a:cubicBezTo>
                <a:cubicBezTo>
                  <a:pt x="715854" y="475039"/>
                  <a:pt x="715854" y="475039"/>
                  <a:pt x="715854" y="475039"/>
                </a:cubicBezTo>
                <a:cubicBezTo>
                  <a:pt x="716816" y="472150"/>
                  <a:pt x="716816" y="471187"/>
                  <a:pt x="715854" y="469262"/>
                </a:cubicBezTo>
                <a:cubicBezTo>
                  <a:pt x="714892" y="468299"/>
                  <a:pt x="712968" y="467336"/>
                  <a:pt x="711044" y="467336"/>
                </a:cubicBezTo>
                <a:cubicBezTo>
                  <a:pt x="674487" y="458671"/>
                  <a:pt x="674487" y="458671"/>
                  <a:pt x="674487" y="458671"/>
                </a:cubicBezTo>
                <a:cubicBezTo>
                  <a:pt x="673525" y="461559"/>
                  <a:pt x="673525" y="461559"/>
                  <a:pt x="673525" y="461559"/>
                </a:cubicBezTo>
                <a:cubicBezTo>
                  <a:pt x="672563" y="465411"/>
                  <a:pt x="673525" y="467336"/>
                  <a:pt x="674487" y="469262"/>
                </a:cubicBezTo>
                <a:cubicBezTo>
                  <a:pt x="675449" y="471187"/>
                  <a:pt x="677373" y="473113"/>
                  <a:pt x="680259" y="474076"/>
                </a:cubicBezTo>
                <a:cubicBezTo>
                  <a:pt x="680259" y="476001"/>
                  <a:pt x="680259" y="476001"/>
                  <a:pt x="680259" y="476001"/>
                </a:cubicBezTo>
                <a:cubicBezTo>
                  <a:pt x="667753" y="473113"/>
                  <a:pt x="667753" y="473113"/>
                  <a:pt x="667753" y="473113"/>
                </a:cubicBezTo>
                <a:cubicBezTo>
                  <a:pt x="678335" y="427862"/>
                  <a:pt x="678335" y="427862"/>
                  <a:pt x="678335" y="427862"/>
                </a:cubicBezTo>
                <a:close/>
                <a:moveTo>
                  <a:pt x="47260" y="378760"/>
                </a:moveTo>
                <a:cubicBezTo>
                  <a:pt x="65538" y="378760"/>
                  <a:pt x="65538" y="378760"/>
                  <a:pt x="65538" y="378760"/>
                </a:cubicBezTo>
                <a:cubicBezTo>
                  <a:pt x="65538" y="380685"/>
                  <a:pt x="65538" y="380685"/>
                  <a:pt x="65538" y="380685"/>
                </a:cubicBezTo>
                <a:cubicBezTo>
                  <a:pt x="61690" y="381648"/>
                  <a:pt x="57842" y="383574"/>
                  <a:pt x="54956" y="386462"/>
                </a:cubicBezTo>
                <a:cubicBezTo>
                  <a:pt x="52070" y="390313"/>
                  <a:pt x="51108" y="394164"/>
                  <a:pt x="51108" y="398016"/>
                </a:cubicBezTo>
                <a:cubicBezTo>
                  <a:pt x="51108" y="400904"/>
                  <a:pt x="52070" y="403792"/>
                  <a:pt x="53032" y="404755"/>
                </a:cubicBezTo>
                <a:cubicBezTo>
                  <a:pt x="53994" y="406681"/>
                  <a:pt x="55918" y="407643"/>
                  <a:pt x="57842" y="407643"/>
                </a:cubicBezTo>
                <a:cubicBezTo>
                  <a:pt x="60728" y="407643"/>
                  <a:pt x="64576" y="403792"/>
                  <a:pt x="67462" y="395127"/>
                </a:cubicBezTo>
                <a:cubicBezTo>
                  <a:pt x="68424" y="394164"/>
                  <a:pt x="68424" y="394164"/>
                  <a:pt x="68424" y="393202"/>
                </a:cubicBezTo>
                <a:cubicBezTo>
                  <a:pt x="71310" y="387425"/>
                  <a:pt x="73234" y="383574"/>
                  <a:pt x="76120" y="381648"/>
                </a:cubicBezTo>
                <a:cubicBezTo>
                  <a:pt x="77082" y="380685"/>
                  <a:pt x="78044" y="379723"/>
                  <a:pt x="79968" y="379723"/>
                </a:cubicBezTo>
                <a:cubicBezTo>
                  <a:pt x="80930" y="378760"/>
                  <a:pt x="81892" y="378760"/>
                  <a:pt x="83816" y="378760"/>
                </a:cubicBezTo>
                <a:cubicBezTo>
                  <a:pt x="88626" y="378760"/>
                  <a:pt x="92474" y="380685"/>
                  <a:pt x="95360" y="383574"/>
                </a:cubicBezTo>
                <a:cubicBezTo>
                  <a:pt x="98246" y="387425"/>
                  <a:pt x="100170" y="391276"/>
                  <a:pt x="100170" y="397053"/>
                </a:cubicBezTo>
                <a:cubicBezTo>
                  <a:pt x="100170" y="399941"/>
                  <a:pt x="99208" y="402829"/>
                  <a:pt x="98246" y="406681"/>
                </a:cubicBezTo>
                <a:cubicBezTo>
                  <a:pt x="97284" y="409569"/>
                  <a:pt x="96322" y="411495"/>
                  <a:pt x="96322" y="411495"/>
                </a:cubicBezTo>
                <a:cubicBezTo>
                  <a:pt x="96322" y="412457"/>
                  <a:pt x="97284" y="412457"/>
                  <a:pt x="97284" y="413420"/>
                </a:cubicBezTo>
                <a:cubicBezTo>
                  <a:pt x="98246" y="413420"/>
                  <a:pt x="98246" y="413420"/>
                  <a:pt x="100170" y="413420"/>
                </a:cubicBezTo>
                <a:cubicBezTo>
                  <a:pt x="100170" y="415346"/>
                  <a:pt x="100170" y="415346"/>
                  <a:pt x="100170" y="415346"/>
                </a:cubicBezTo>
                <a:cubicBezTo>
                  <a:pt x="83816" y="416308"/>
                  <a:pt x="83816" y="416308"/>
                  <a:pt x="83816" y="416308"/>
                </a:cubicBezTo>
                <a:cubicBezTo>
                  <a:pt x="83816" y="414383"/>
                  <a:pt x="83816" y="414383"/>
                  <a:pt x="83816" y="414383"/>
                </a:cubicBezTo>
                <a:cubicBezTo>
                  <a:pt x="87664" y="413420"/>
                  <a:pt x="90550" y="411495"/>
                  <a:pt x="93436" y="408606"/>
                </a:cubicBezTo>
                <a:cubicBezTo>
                  <a:pt x="95360" y="405718"/>
                  <a:pt x="96322" y="401867"/>
                  <a:pt x="96322" y="398016"/>
                </a:cubicBezTo>
                <a:cubicBezTo>
                  <a:pt x="96322" y="396090"/>
                  <a:pt x="96322" y="394164"/>
                  <a:pt x="94398" y="392239"/>
                </a:cubicBezTo>
                <a:cubicBezTo>
                  <a:pt x="93436" y="391276"/>
                  <a:pt x="92474" y="390313"/>
                  <a:pt x="90550" y="390313"/>
                </a:cubicBezTo>
                <a:cubicBezTo>
                  <a:pt x="87664" y="390313"/>
                  <a:pt x="84778" y="393202"/>
                  <a:pt x="82854" y="399941"/>
                </a:cubicBezTo>
                <a:cubicBezTo>
                  <a:pt x="81892" y="400904"/>
                  <a:pt x="81892" y="400904"/>
                  <a:pt x="81892" y="400904"/>
                </a:cubicBezTo>
                <a:cubicBezTo>
                  <a:pt x="79968" y="404755"/>
                  <a:pt x="79006" y="408606"/>
                  <a:pt x="78044" y="410532"/>
                </a:cubicBezTo>
                <a:cubicBezTo>
                  <a:pt x="77082" y="411495"/>
                  <a:pt x="76120" y="413420"/>
                  <a:pt x="75158" y="414383"/>
                </a:cubicBezTo>
                <a:cubicBezTo>
                  <a:pt x="73234" y="415346"/>
                  <a:pt x="72272" y="416308"/>
                  <a:pt x="70348" y="417271"/>
                </a:cubicBezTo>
                <a:cubicBezTo>
                  <a:pt x="68424" y="418234"/>
                  <a:pt x="66500" y="418234"/>
                  <a:pt x="64576" y="418234"/>
                </a:cubicBezTo>
                <a:cubicBezTo>
                  <a:pt x="59766" y="418234"/>
                  <a:pt x="55918" y="417271"/>
                  <a:pt x="53032" y="413420"/>
                </a:cubicBezTo>
                <a:cubicBezTo>
                  <a:pt x="49184" y="409569"/>
                  <a:pt x="48222" y="405718"/>
                  <a:pt x="48222" y="399941"/>
                </a:cubicBezTo>
                <a:cubicBezTo>
                  <a:pt x="48222" y="397053"/>
                  <a:pt x="48222" y="393202"/>
                  <a:pt x="49184" y="389350"/>
                </a:cubicBezTo>
                <a:cubicBezTo>
                  <a:pt x="50146" y="386462"/>
                  <a:pt x="51108" y="384536"/>
                  <a:pt x="51108" y="384536"/>
                </a:cubicBezTo>
                <a:cubicBezTo>
                  <a:pt x="51108" y="383574"/>
                  <a:pt x="50146" y="382611"/>
                  <a:pt x="50146" y="381648"/>
                </a:cubicBezTo>
                <a:cubicBezTo>
                  <a:pt x="49184" y="381648"/>
                  <a:pt x="48222" y="381648"/>
                  <a:pt x="47260" y="381648"/>
                </a:cubicBezTo>
                <a:cubicBezTo>
                  <a:pt x="47260" y="378760"/>
                  <a:pt x="47260" y="378760"/>
                  <a:pt x="47260" y="378760"/>
                </a:cubicBezTo>
                <a:close/>
                <a:moveTo>
                  <a:pt x="679297" y="372983"/>
                </a:moveTo>
                <a:cubicBezTo>
                  <a:pt x="681222" y="372983"/>
                  <a:pt x="681222" y="372983"/>
                  <a:pt x="681222" y="372983"/>
                </a:cubicBezTo>
                <a:cubicBezTo>
                  <a:pt x="681222" y="373946"/>
                  <a:pt x="681222" y="373946"/>
                  <a:pt x="681222" y="373946"/>
                </a:cubicBezTo>
                <a:cubicBezTo>
                  <a:pt x="681222" y="373946"/>
                  <a:pt x="681222" y="374909"/>
                  <a:pt x="682184" y="375871"/>
                </a:cubicBezTo>
                <a:cubicBezTo>
                  <a:pt x="682184" y="376834"/>
                  <a:pt x="683146" y="377797"/>
                  <a:pt x="685070" y="378760"/>
                </a:cubicBezTo>
                <a:lnTo>
                  <a:pt x="705272" y="389350"/>
                </a:lnTo>
                <a:cubicBezTo>
                  <a:pt x="719702" y="390313"/>
                  <a:pt x="719702" y="390313"/>
                  <a:pt x="719702" y="390313"/>
                </a:cubicBezTo>
                <a:cubicBezTo>
                  <a:pt x="721626" y="390313"/>
                  <a:pt x="723550" y="389350"/>
                  <a:pt x="724512" y="388388"/>
                </a:cubicBezTo>
                <a:cubicBezTo>
                  <a:pt x="725474" y="387425"/>
                  <a:pt x="726436" y="385499"/>
                  <a:pt x="726436" y="383574"/>
                </a:cubicBezTo>
                <a:cubicBezTo>
                  <a:pt x="728360" y="383574"/>
                  <a:pt x="728360" y="383574"/>
                  <a:pt x="728360" y="383574"/>
                </a:cubicBezTo>
                <a:cubicBezTo>
                  <a:pt x="728360" y="411495"/>
                  <a:pt x="728360" y="411495"/>
                  <a:pt x="728360" y="411495"/>
                </a:cubicBezTo>
                <a:cubicBezTo>
                  <a:pt x="726436" y="411495"/>
                  <a:pt x="726436" y="411495"/>
                  <a:pt x="726436" y="411495"/>
                </a:cubicBezTo>
                <a:cubicBezTo>
                  <a:pt x="726436" y="409569"/>
                  <a:pt x="725474" y="407643"/>
                  <a:pt x="724512" y="406681"/>
                </a:cubicBezTo>
                <a:cubicBezTo>
                  <a:pt x="723550" y="405718"/>
                  <a:pt x="721626" y="405718"/>
                  <a:pt x="718740" y="405718"/>
                </a:cubicBezTo>
                <a:cubicBezTo>
                  <a:pt x="708158" y="404755"/>
                  <a:pt x="708158" y="404755"/>
                  <a:pt x="708158" y="404755"/>
                </a:cubicBezTo>
                <a:cubicBezTo>
                  <a:pt x="685070" y="417271"/>
                  <a:pt x="685070" y="417271"/>
                  <a:pt x="685070" y="417271"/>
                </a:cubicBezTo>
                <a:cubicBezTo>
                  <a:pt x="683146" y="418234"/>
                  <a:pt x="682184" y="419197"/>
                  <a:pt x="681222" y="420160"/>
                </a:cubicBezTo>
                <a:cubicBezTo>
                  <a:pt x="680259" y="421122"/>
                  <a:pt x="680259" y="422085"/>
                  <a:pt x="680259" y="424011"/>
                </a:cubicBezTo>
                <a:cubicBezTo>
                  <a:pt x="678335" y="424011"/>
                  <a:pt x="678335" y="424011"/>
                  <a:pt x="678335" y="424011"/>
                </a:cubicBezTo>
                <a:cubicBezTo>
                  <a:pt x="678335" y="398016"/>
                  <a:pt x="678335" y="398016"/>
                  <a:pt x="678335" y="398016"/>
                </a:cubicBezTo>
                <a:cubicBezTo>
                  <a:pt x="680259" y="398016"/>
                  <a:pt x="680259" y="398016"/>
                  <a:pt x="680259" y="398016"/>
                </a:cubicBezTo>
                <a:cubicBezTo>
                  <a:pt x="680259" y="398978"/>
                  <a:pt x="680259" y="399941"/>
                  <a:pt x="681222" y="400904"/>
                </a:cubicBezTo>
                <a:cubicBezTo>
                  <a:pt x="681222" y="400904"/>
                  <a:pt x="682184" y="401867"/>
                  <a:pt x="682184" y="401867"/>
                </a:cubicBezTo>
                <a:cubicBezTo>
                  <a:pt x="683146" y="401867"/>
                  <a:pt x="683146" y="401867"/>
                  <a:pt x="683146" y="401867"/>
                </a:cubicBezTo>
                <a:cubicBezTo>
                  <a:pt x="684108" y="400904"/>
                  <a:pt x="684108" y="400904"/>
                  <a:pt x="684108" y="400904"/>
                </a:cubicBezTo>
                <a:cubicBezTo>
                  <a:pt x="702386" y="392239"/>
                  <a:pt x="702386" y="392239"/>
                  <a:pt x="702386" y="392239"/>
                </a:cubicBezTo>
                <a:cubicBezTo>
                  <a:pt x="686032" y="382611"/>
                  <a:pt x="686032" y="382611"/>
                  <a:pt x="686032" y="382611"/>
                </a:cubicBezTo>
                <a:cubicBezTo>
                  <a:pt x="685070" y="382611"/>
                  <a:pt x="685070" y="382611"/>
                  <a:pt x="685070" y="382611"/>
                </a:cubicBezTo>
                <a:cubicBezTo>
                  <a:pt x="684108" y="381648"/>
                  <a:pt x="684108" y="381648"/>
                  <a:pt x="683146" y="381648"/>
                </a:cubicBezTo>
                <a:cubicBezTo>
                  <a:pt x="682184" y="381648"/>
                  <a:pt x="682184" y="382611"/>
                  <a:pt x="681222" y="383574"/>
                </a:cubicBezTo>
                <a:cubicBezTo>
                  <a:pt x="681222" y="383574"/>
                  <a:pt x="681222" y="385499"/>
                  <a:pt x="681222" y="386462"/>
                </a:cubicBezTo>
                <a:cubicBezTo>
                  <a:pt x="681222" y="387425"/>
                  <a:pt x="681222" y="387425"/>
                  <a:pt x="681222" y="387425"/>
                </a:cubicBezTo>
                <a:cubicBezTo>
                  <a:pt x="679297" y="387425"/>
                  <a:pt x="679297" y="387425"/>
                  <a:pt x="679297" y="387425"/>
                </a:cubicBezTo>
                <a:cubicBezTo>
                  <a:pt x="679297" y="372983"/>
                  <a:pt x="679297" y="372983"/>
                  <a:pt x="679297" y="372983"/>
                </a:cubicBezTo>
                <a:close/>
                <a:moveTo>
                  <a:pt x="2015947" y="351961"/>
                </a:moveTo>
                <a:cubicBezTo>
                  <a:pt x="2018424" y="350817"/>
                  <a:pt x="2022207" y="351058"/>
                  <a:pt x="2027731" y="353466"/>
                </a:cubicBezTo>
                <a:cubicBezTo>
                  <a:pt x="2027731" y="353466"/>
                  <a:pt x="2080570" y="377546"/>
                  <a:pt x="2091138" y="385252"/>
                </a:cubicBezTo>
                <a:cubicBezTo>
                  <a:pt x="2102666" y="392957"/>
                  <a:pt x="2114195" y="424743"/>
                  <a:pt x="2086334" y="434375"/>
                </a:cubicBezTo>
                <a:cubicBezTo>
                  <a:pt x="2058474" y="444970"/>
                  <a:pt x="2026770" y="394884"/>
                  <a:pt x="2017163" y="378509"/>
                </a:cubicBezTo>
                <a:cubicBezTo>
                  <a:pt x="2012840" y="371285"/>
                  <a:pt x="2008517" y="355392"/>
                  <a:pt x="2015947" y="351961"/>
                </a:cubicBezTo>
                <a:close/>
                <a:moveTo>
                  <a:pt x="365875" y="333600"/>
                </a:moveTo>
                <a:cubicBezTo>
                  <a:pt x="380277" y="334563"/>
                  <a:pt x="382197" y="344191"/>
                  <a:pt x="383157" y="354781"/>
                </a:cubicBezTo>
                <a:cubicBezTo>
                  <a:pt x="383157" y="409659"/>
                  <a:pt x="383157" y="464537"/>
                  <a:pt x="383157" y="519415"/>
                </a:cubicBezTo>
                <a:cubicBezTo>
                  <a:pt x="383157" y="519415"/>
                  <a:pt x="383157" y="519415"/>
                  <a:pt x="397559" y="519415"/>
                </a:cubicBezTo>
                <a:cubicBezTo>
                  <a:pt x="397559" y="464537"/>
                  <a:pt x="397559" y="409659"/>
                  <a:pt x="397559" y="354781"/>
                </a:cubicBezTo>
                <a:cubicBezTo>
                  <a:pt x="397559" y="344191"/>
                  <a:pt x="399479" y="334563"/>
                  <a:pt x="413880" y="333600"/>
                </a:cubicBezTo>
                <a:cubicBezTo>
                  <a:pt x="424441" y="333600"/>
                  <a:pt x="432122" y="340339"/>
                  <a:pt x="432122" y="354781"/>
                </a:cubicBezTo>
                <a:cubicBezTo>
                  <a:pt x="434042" y="403882"/>
                  <a:pt x="435003" y="452984"/>
                  <a:pt x="435963" y="502085"/>
                </a:cubicBezTo>
                <a:cubicBezTo>
                  <a:pt x="436923" y="531931"/>
                  <a:pt x="422521" y="556000"/>
                  <a:pt x="389878" y="556000"/>
                </a:cubicBezTo>
                <a:cubicBezTo>
                  <a:pt x="358194" y="556000"/>
                  <a:pt x="343793" y="531931"/>
                  <a:pt x="344753" y="502085"/>
                </a:cubicBezTo>
                <a:cubicBezTo>
                  <a:pt x="345713" y="452984"/>
                  <a:pt x="346673" y="403882"/>
                  <a:pt x="347633" y="354781"/>
                </a:cubicBezTo>
                <a:cubicBezTo>
                  <a:pt x="347633" y="340339"/>
                  <a:pt x="356274" y="333600"/>
                  <a:pt x="365875" y="333600"/>
                </a:cubicBezTo>
                <a:close/>
                <a:moveTo>
                  <a:pt x="2378026" y="305435"/>
                </a:moveTo>
                <a:cubicBezTo>
                  <a:pt x="2388605" y="305435"/>
                  <a:pt x="2388605" y="320853"/>
                  <a:pt x="2385720" y="327598"/>
                </a:cubicBezTo>
                <a:cubicBezTo>
                  <a:pt x="2382835" y="334343"/>
                  <a:pt x="2377065" y="344942"/>
                  <a:pt x="2373218" y="349760"/>
                </a:cubicBezTo>
                <a:cubicBezTo>
                  <a:pt x="2370333" y="354578"/>
                  <a:pt x="2385720" y="357469"/>
                  <a:pt x="2385720" y="357469"/>
                </a:cubicBezTo>
                <a:cubicBezTo>
                  <a:pt x="2385720" y="357469"/>
                  <a:pt x="2409763" y="351687"/>
                  <a:pt x="2419380" y="352651"/>
                </a:cubicBezTo>
                <a:cubicBezTo>
                  <a:pt x="2428035" y="353615"/>
                  <a:pt x="2429959" y="367105"/>
                  <a:pt x="2428035" y="377704"/>
                </a:cubicBezTo>
                <a:cubicBezTo>
                  <a:pt x="2426112" y="388304"/>
                  <a:pt x="2400146" y="384449"/>
                  <a:pt x="2394376" y="383486"/>
                </a:cubicBezTo>
                <a:cubicBezTo>
                  <a:pt x="2388605" y="382522"/>
                  <a:pt x="2392452" y="393122"/>
                  <a:pt x="2390529" y="398903"/>
                </a:cubicBezTo>
                <a:cubicBezTo>
                  <a:pt x="2389567" y="404685"/>
                  <a:pt x="2389567" y="414321"/>
                  <a:pt x="2384758" y="433592"/>
                </a:cubicBezTo>
                <a:cubicBezTo>
                  <a:pt x="2379950" y="451901"/>
                  <a:pt x="2366486" y="464427"/>
                  <a:pt x="2358792" y="468282"/>
                </a:cubicBezTo>
                <a:cubicBezTo>
                  <a:pt x="2350137" y="472136"/>
                  <a:pt x="2334750" y="462500"/>
                  <a:pt x="2330903" y="455755"/>
                </a:cubicBezTo>
                <a:cubicBezTo>
                  <a:pt x="2328018" y="449010"/>
                  <a:pt x="2321286" y="449974"/>
                  <a:pt x="2318400" y="439374"/>
                </a:cubicBezTo>
                <a:cubicBezTo>
                  <a:pt x="2314554" y="428775"/>
                  <a:pt x="2332826" y="435520"/>
                  <a:pt x="2340520" y="439374"/>
                </a:cubicBezTo>
                <a:cubicBezTo>
                  <a:pt x="2347252" y="442265"/>
                  <a:pt x="2359754" y="442265"/>
                  <a:pt x="2366486" y="440338"/>
                </a:cubicBezTo>
                <a:cubicBezTo>
                  <a:pt x="2373218" y="437447"/>
                  <a:pt x="2378026" y="413357"/>
                  <a:pt x="2378026" y="404685"/>
                </a:cubicBezTo>
                <a:cubicBezTo>
                  <a:pt x="2378988" y="395049"/>
                  <a:pt x="2372256" y="388304"/>
                  <a:pt x="2369371" y="387340"/>
                </a:cubicBezTo>
                <a:cubicBezTo>
                  <a:pt x="2366486" y="386377"/>
                  <a:pt x="2353984" y="392158"/>
                  <a:pt x="2342443" y="397940"/>
                </a:cubicBezTo>
                <a:cubicBezTo>
                  <a:pt x="2331864" y="403721"/>
                  <a:pt x="2324171" y="410466"/>
                  <a:pt x="2315515" y="412394"/>
                </a:cubicBezTo>
                <a:cubicBezTo>
                  <a:pt x="2305898" y="414321"/>
                  <a:pt x="2294358" y="404685"/>
                  <a:pt x="2292434" y="395049"/>
                </a:cubicBezTo>
                <a:cubicBezTo>
                  <a:pt x="2290511" y="385413"/>
                  <a:pt x="2317439" y="384449"/>
                  <a:pt x="2322247" y="383486"/>
                </a:cubicBezTo>
                <a:cubicBezTo>
                  <a:pt x="2328018" y="382522"/>
                  <a:pt x="2360716" y="367105"/>
                  <a:pt x="2360716" y="367105"/>
                </a:cubicBezTo>
                <a:cubicBezTo>
                  <a:pt x="2362639" y="359396"/>
                  <a:pt x="2366486" y="339161"/>
                  <a:pt x="2353984" y="337234"/>
                </a:cubicBezTo>
                <a:cubicBezTo>
                  <a:pt x="2346290" y="336270"/>
                  <a:pt x="2341481" y="346870"/>
                  <a:pt x="2334750" y="346870"/>
                </a:cubicBezTo>
                <a:cubicBezTo>
                  <a:pt x="2328018" y="346870"/>
                  <a:pt x="2323209" y="340124"/>
                  <a:pt x="2322247" y="332416"/>
                </a:cubicBezTo>
                <a:cubicBezTo>
                  <a:pt x="2322247" y="324707"/>
                  <a:pt x="2331864" y="320853"/>
                  <a:pt x="2338596" y="318925"/>
                </a:cubicBezTo>
                <a:cubicBezTo>
                  <a:pt x="2344367" y="317962"/>
                  <a:pt x="2367448" y="306399"/>
                  <a:pt x="2378026" y="305435"/>
                </a:cubicBezTo>
                <a:close/>
                <a:moveTo>
                  <a:pt x="1255880" y="271686"/>
                </a:moveTo>
                <a:cubicBezTo>
                  <a:pt x="1236645" y="269760"/>
                  <a:pt x="1224141" y="270723"/>
                  <a:pt x="1207791" y="273612"/>
                </a:cubicBezTo>
                <a:cubicBezTo>
                  <a:pt x="1211638" y="278427"/>
                  <a:pt x="1211638" y="278427"/>
                  <a:pt x="1218371" y="288057"/>
                </a:cubicBezTo>
                <a:cubicBezTo>
                  <a:pt x="1226065" y="298650"/>
                  <a:pt x="1231836" y="308280"/>
                  <a:pt x="1217409" y="316947"/>
                </a:cubicBezTo>
                <a:cubicBezTo>
                  <a:pt x="1202982" y="325615"/>
                  <a:pt x="1163549" y="350653"/>
                  <a:pt x="1169319" y="349690"/>
                </a:cubicBezTo>
                <a:cubicBezTo>
                  <a:pt x="1175090" y="347764"/>
                  <a:pt x="1178937" y="350653"/>
                  <a:pt x="1178937" y="350653"/>
                </a:cubicBezTo>
                <a:cubicBezTo>
                  <a:pt x="1178937" y="350653"/>
                  <a:pt x="1194326" y="343912"/>
                  <a:pt x="1202982" y="352579"/>
                </a:cubicBezTo>
                <a:cubicBezTo>
                  <a:pt x="1211638" y="362209"/>
                  <a:pt x="1214523" y="369913"/>
                  <a:pt x="1222218" y="367024"/>
                </a:cubicBezTo>
                <a:cubicBezTo>
                  <a:pt x="1229912" y="363172"/>
                  <a:pt x="1265498" y="343912"/>
                  <a:pt x="1278001" y="338134"/>
                </a:cubicBezTo>
                <a:cubicBezTo>
                  <a:pt x="1289543" y="331393"/>
                  <a:pt x="1334747" y="314058"/>
                  <a:pt x="1326091" y="302502"/>
                </a:cubicBezTo>
                <a:cubicBezTo>
                  <a:pt x="1310702" y="281316"/>
                  <a:pt x="1280887" y="273612"/>
                  <a:pt x="1255880" y="271686"/>
                </a:cubicBezTo>
                <a:close/>
                <a:moveTo>
                  <a:pt x="644639" y="251664"/>
                </a:moveTo>
                <a:cubicBezTo>
                  <a:pt x="647532" y="249737"/>
                  <a:pt x="649461" y="257443"/>
                  <a:pt x="650426" y="258406"/>
                </a:cubicBezTo>
                <a:cubicBezTo>
                  <a:pt x="651390" y="260333"/>
                  <a:pt x="658141" y="267075"/>
                  <a:pt x="658141" y="267075"/>
                </a:cubicBezTo>
                <a:cubicBezTo>
                  <a:pt x="660070" y="267075"/>
                  <a:pt x="665857" y="266112"/>
                  <a:pt x="664893" y="263222"/>
                </a:cubicBezTo>
                <a:cubicBezTo>
                  <a:pt x="664893" y="261296"/>
                  <a:pt x="661035" y="260333"/>
                  <a:pt x="661035" y="258406"/>
                </a:cubicBezTo>
                <a:cubicBezTo>
                  <a:pt x="660070" y="257443"/>
                  <a:pt x="661999" y="255516"/>
                  <a:pt x="663928" y="254553"/>
                </a:cubicBezTo>
                <a:cubicBezTo>
                  <a:pt x="665857" y="253590"/>
                  <a:pt x="667786" y="255516"/>
                  <a:pt x="668751" y="257443"/>
                </a:cubicBezTo>
                <a:cubicBezTo>
                  <a:pt x="669715" y="259369"/>
                  <a:pt x="674538" y="264186"/>
                  <a:pt x="675502" y="267075"/>
                </a:cubicBezTo>
                <a:cubicBezTo>
                  <a:pt x="676467" y="269002"/>
                  <a:pt x="671644" y="270928"/>
                  <a:pt x="669715" y="270928"/>
                </a:cubicBezTo>
                <a:cubicBezTo>
                  <a:pt x="667786" y="269965"/>
                  <a:pt x="664893" y="269965"/>
                  <a:pt x="662964" y="269002"/>
                </a:cubicBezTo>
                <a:cubicBezTo>
                  <a:pt x="661999" y="269002"/>
                  <a:pt x="661999" y="272855"/>
                  <a:pt x="661999" y="272855"/>
                </a:cubicBezTo>
                <a:cubicBezTo>
                  <a:pt x="661999" y="272855"/>
                  <a:pt x="665857" y="278634"/>
                  <a:pt x="665857" y="281524"/>
                </a:cubicBezTo>
                <a:cubicBezTo>
                  <a:pt x="666822" y="283450"/>
                  <a:pt x="662964" y="285377"/>
                  <a:pt x="660070" y="285377"/>
                </a:cubicBezTo>
                <a:cubicBezTo>
                  <a:pt x="657177" y="286340"/>
                  <a:pt x="656212" y="278634"/>
                  <a:pt x="656212" y="277671"/>
                </a:cubicBezTo>
                <a:cubicBezTo>
                  <a:pt x="656212" y="275744"/>
                  <a:pt x="653319" y="277671"/>
                  <a:pt x="651390" y="277671"/>
                </a:cubicBezTo>
                <a:cubicBezTo>
                  <a:pt x="650426" y="277671"/>
                  <a:pt x="647532" y="278634"/>
                  <a:pt x="642710" y="278634"/>
                </a:cubicBezTo>
                <a:cubicBezTo>
                  <a:pt x="636923" y="278634"/>
                  <a:pt x="633065" y="276708"/>
                  <a:pt x="631136" y="274781"/>
                </a:cubicBezTo>
                <a:cubicBezTo>
                  <a:pt x="629207" y="272855"/>
                  <a:pt x="630171" y="268039"/>
                  <a:pt x="632100" y="267075"/>
                </a:cubicBezTo>
                <a:cubicBezTo>
                  <a:pt x="634029" y="265149"/>
                  <a:pt x="633065" y="263222"/>
                  <a:pt x="634994" y="262259"/>
                </a:cubicBezTo>
                <a:cubicBezTo>
                  <a:pt x="637887" y="260333"/>
                  <a:pt x="637887" y="265149"/>
                  <a:pt x="636923" y="268039"/>
                </a:cubicBezTo>
                <a:cubicBezTo>
                  <a:pt x="636923" y="269965"/>
                  <a:pt x="637887" y="272855"/>
                  <a:pt x="638852" y="274781"/>
                </a:cubicBezTo>
                <a:cubicBezTo>
                  <a:pt x="639816" y="275744"/>
                  <a:pt x="646568" y="275744"/>
                  <a:pt x="649461" y="274781"/>
                </a:cubicBezTo>
                <a:cubicBezTo>
                  <a:pt x="651390" y="273818"/>
                  <a:pt x="653319" y="271891"/>
                  <a:pt x="653319" y="270928"/>
                </a:cubicBezTo>
                <a:cubicBezTo>
                  <a:pt x="653319" y="269965"/>
                  <a:pt x="650426" y="267075"/>
                  <a:pt x="648497" y="265149"/>
                </a:cubicBezTo>
                <a:cubicBezTo>
                  <a:pt x="645603" y="262259"/>
                  <a:pt x="643674" y="261296"/>
                  <a:pt x="641745" y="259369"/>
                </a:cubicBezTo>
                <a:cubicBezTo>
                  <a:pt x="640781" y="256480"/>
                  <a:pt x="642710" y="252627"/>
                  <a:pt x="644639" y="251664"/>
                </a:cubicBezTo>
                <a:close/>
                <a:moveTo>
                  <a:pt x="1609644" y="240762"/>
                </a:moveTo>
                <a:cubicBezTo>
                  <a:pt x="1612891" y="240039"/>
                  <a:pt x="1616257" y="240521"/>
                  <a:pt x="1618662" y="241002"/>
                </a:cubicBezTo>
                <a:cubicBezTo>
                  <a:pt x="1623471" y="241002"/>
                  <a:pt x="1635013" y="243893"/>
                  <a:pt x="1638861" y="257385"/>
                </a:cubicBezTo>
                <a:cubicBezTo>
                  <a:pt x="1642708" y="270877"/>
                  <a:pt x="1645594" y="286295"/>
                  <a:pt x="1640784" y="297860"/>
                </a:cubicBezTo>
                <a:cubicBezTo>
                  <a:pt x="1635975" y="309424"/>
                  <a:pt x="1635975" y="319061"/>
                  <a:pt x="1638861" y="326770"/>
                </a:cubicBezTo>
                <a:cubicBezTo>
                  <a:pt x="1642708" y="335443"/>
                  <a:pt x="1638861" y="352789"/>
                  <a:pt x="1633090" y="366281"/>
                </a:cubicBezTo>
                <a:cubicBezTo>
                  <a:pt x="1627318" y="378809"/>
                  <a:pt x="1617700" y="385555"/>
                  <a:pt x="1612891" y="379772"/>
                </a:cubicBezTo>
                <a:cubicBezTo>
                  <a:pt x="1607119" y="373990"/>
                  <a:pt x="1608081" y="316170"/>
                  <a:pt x="1610005" y="307496"/>
                </a:cubicBezTo>
                <a:cubicBezTo>
                  <a:pt x="1610967" y="298823"/>
                  <a:pt x="1608081" y="289186"/>
                  <a:pt x="1605196" y="279550"/>
                </a:cubicBezTo>
                <a:cubicBezTo>
                  <a:pt x="1601348" y="270877"/>
                  <a:pt x="1596539" y="256421"/>
                  <a:pt x="1601348" y="247748"/>
                </a:cubicBezTo>
                <a:cubicBezTo>
                  <a:pt x="1603272" y="243412"/>
                  <a:pt x="1606398" y="241484"/>
                  <a:pt x="1609644" y="240762"/>
                </a:cubicBezTo>
                <a:close/>
                <a:moveTo>
                  <a:pt x="1242295" y="236055"/>
                </a:moveTo>
                <a:cubicBezTo>
                  <a:pt x="1265258" y="237740"/>
                  <a:pt x="1286658" y="242796"/>
                  <a:pt x="1306855" y="250500"/>
                </a:cubicBezTo>
                <a:cubicBezTo>
                  <a:pt x="1346288" y="265908"/>
                  <a:pt x="1376104" y="330430"/>
                  <a:pt x="1371295" y="354505"/>
                </a:cubicBezTo>
                <a:cubicBezTo>
                  <a:pt x="1365524" y="378580"/>
                  <a:pt x="1351097" y="365098"/>
                  <a:pt x="1337632" y="364135"/>
                </a:cubicBezTo>
                <a:cubicBezTo>
                  <a:pt x="1325129" y="363172"/>
                  <a:pt x="1263575" y="391099"/>
                  <a:pt x="1252033" y="396877"/>
                </a:cubicBezTo>
                <a:cubicBezTo>
                  <a:pt x="1240492" y="401692"/>
                  <a:pt x="1213562" y="400729"/>
                  <a:pt x="1199135" y="393025"/>
                </a:cubicBezTo>
                <a:cubicBezTo>
                  <a:pt x="1185670" y="386284"/>
                  <a:pt x="1184708" y="378580"/>
                  <a:pt x="1177014" y="373765"/>
                </a:cubicBezTo>
                <a:cubicBezTo>
                  <a:pt x="1169319" y="368950"/>
                  <a:pt x="1149122" y="375691"/>
                  <a:pt x="1136619" y="380506"/>
                </a:cubicBezTo>
                <a:cubicBezTo>
                  <a:pt x="1125077" y="385321"/>
                  <a:pt x="1105842" y="396877"/>
                  <a:pt x="1100071" y="400729"/>
                </a:cubicBezTo>
                <a:cubicBezTo>
                  <a:pt x="1093338" y="404581"/>
                  <a:pt x="1084682" y="390136"/>
                  <a:pt x="1086606" y="377617"/>
                </a:cubicBezTo>
                <a:cubicBezTo>
                  <a:pt x="1089491" y="365098"/>
                  <a:pt x="1103918" y="367024"/>
                  <a:pt x="1103918" y="367024"/>
                </a:cubicBezTo>
                <a:cubicBezTo>
                  <a:pt x="1103918" y="367024"/>
                  <a:pt x="1126039" y="352579"/>
                  <a:pt x="1132772" y="352579"/>
                </a:cubicBezTo>
                <a:cubicBezTo>
                  <a:pt x="1140466" y="351616"/>
                  <a:pt x="1131810" y="343912"/>
                  <a:pt x="1127001" y="339097"/>
                </a:cubicBezTo>
                <a:cubicBezTo>
                  <a:pt x="1121230" y="335245"/>
                  <a:pt x="1114498" y="325615"/>
                  <a:pt x="1118345" y="312132"/>
                </a:cubicBezTo>
                <a:cubicBezTo>
                  <a:pt x="1123154" y="298650"/>
                  <a:pt x="1132772" y="300576"/>
                  <a:pt x="1142389" y="304428"/>
                </a:cubicBezTo>
                <a:cubicBezTo>
                  <a:pt x="1152969" y="308280"/>
                  <a:pt x="1154893" y="318873"/>
                  <a:pt x="1154893" y="329467"/>
                </a:cubicBezTo>
                <a:cubicBezTo>
                  <a:pt x="1155854" y="340060"/>
                  <a:pt x="1165472" y="334282"/>
                  <a:pt x="1166434" y="331393"/>
                </a:cubicBezTo>
                <a:cubicBezTo>
                  <a:pt x="1166434" y="328504"/>
                  <a:pt x="1195288" y="294798"/>
                  <a:pt x="1197211" y="290946"/>
                </a:cubicBezTo>
                <a:cubicBezTo>
                  <a:pt x="1198173" y="287094"/>
                  <a:pt x="1201058" y="273612"/>
                  <a:pt x="1193364" y="270723"/>
                </a:cubicBezTo>
                <a:cubicBezTo>
                  <a:pt x="1185670" y="267834"/>
                  <a:pt x="1152969" y="266871"/>
                  <a:pt x="1109689" y="290946"/>
                </a:cubicBezTo>
                <a:cubicBezTo>
                  <a:pt x="1067370" y="315984"/>
                  <a:pt x="1052943" y="341023"/>
                  <a:pt x="1045249" y="354505"/>
                </a:cubicBezTo>
                <a:cubicBezTo>
                  <a:pt x="1037555" y="368950"/>
                  <a:pt x="1045249" y="398803"/>
                  <a:pt x="1050058" y="409396"/>
                </a:cubicBezTo>
                <a:cubicBezTo>
                  <a:pt x="1053905" y="420952"/>
                  <a:pt x="1024090" y="426730"/>
                  <a:pt x="1015434" y="416137"/>
                </a:cubicBezTo>
                <a:cubicBezTo>
                  <a:pt x="1006777" y="404581"/>
                  <a:pt x="982733" y="338134"/>
                  <a:pt x="982733" y="314058"/>
                </a:cubicBezTo>
                <a:cubicBezTo>
                  <a:pt x="983695" y="289983"/>
                  <a:pt x="998121" y="278427"/>
                  <a:pt x="1004854" y="277464"/>
                </a:cubicBezTo>
                <a:cubicBezTo>
                  <a:pt x="1011586" y="277464"/>
                  <a:pt x="1019281" y="277464"/>
                  <a:pt x="1027937" y="283242"/>
                </a:cubicBezTo>
                <a:cubicBezTo>
                  <a:pt x="1037555" y="289020"/>
                  <a:pt x="1036593" y="304428"/>
                  <a:pt x="1042364" y="306354"/>
                </a:cubicBezTo>
                <a:cubicBezTo>
                  <a:pt x="1048134" y="309243"/>
                  <a:pt x="1052943" y="300576"/>
                  <a:pt x="1072179" y="282279"/>
                </a:cubicBezTo>
                <a:cubicBezTo>
                  <a:pt x="1091415" y="263019"/>
                  <a:pt x="1116421" y="252426"/>
                  <a:pt x="1168358" y="241833"/>
                </a:cubicBezTo>
                <a:cubicBezTo>
                  <a:pt x="1194807" y="236055"/>
                  <a:pt x="1219332" y="234370"/>
                  <a:pt x="1242295" y="236055"/>
                </a:cubicBezTo>
                <a:close/>
                <a:moveTo>
                  <a:pt x="656275" y="231203"/>
                </a:moveTo>
                <a:cubicBezTo>
                  <a:pt x="658207" y="231203"/>
                  <a:pt x="659173" y="233136"/>
                  <a:pt x="659173" y="234103"/>
                </a:cubicBezTo>
                <a:cubicBezTo>
                  <a:pt x="660138" y="235069"/>
                  <a:pt x="663036" y="238936"/>
                  <a:pt x="663036" y="238936"/>
                </a:cubicBezTo>
                <a:cubicBezTo>
                  <a:pt x="663036" y="238936"/>
                  <a:pt x="674625" y="250535"/>
                  <a:pt x="675590" y="251502"/>
                </a:cubicBezTo>
                <a:cubicBezTo>
                  <a:pt x="677522" y="253435"/>
                  <a:pt x="677522" y="252468"/>
                  <a:pt x="678488" y="253435"/>
                </a:cubicBezTo>
                <a:cubicBezTo>
                  <a:pt x="679453" y="254402"/>
                  <a:pt x="679453" y="250535"/>
                  <a:pt x="679453" y="250535"/>
                </a:cubicBezTo>
                <a:cubicBezTo>
                  <a:pt x="679453" y="250535"/>
                  <a:pt x="679453" y="248602"/>
                  <a:pt x="677522" y="248602"/>
                </a:cubicBezTo>
                <a:cubicBezTo>
                  <a:pt x="675590" y="248602"/>
                  <a:pt x="675590" y="246669"/>
                  <a:pt x="675590" y="246669"/>
                </a:cubicBezTo>
                <a:cubicBezTo>
                  <a:pt x="675590" y="246669"/>
                  <a:pt x="678488" y="244735"/>
                  <a:pt x="679453" y="242802"/>
                </a:cubicBezTo>
                <a:cubicBezTo>
                  <a:pt x="679453" y="241836"/>
                  <a:pt x="684282" y="240869"/>
                  <a:pt x="685248" y="240869"/>
                </a:cubicBezTo>
                <a:cubicBezTo>
                  <a:pt x="687179" y="240869"/>
                  <a:pt x="692974" y="238936"/>
                  <a:pt x="693940" y="238936"/>
                </a:cubicBezTo>
                <a:cubicBezTo>
                  <a:pt x="694905" y="238936"/>
                  <a:pt x="696837" y="236036"/>
                  <a:pt x="696837" y="235069"/>
                </a:cubicBezTo>
                <a:cubicBezTo>
                  <a:pt x="697803" y="234103"/>
                  <a:pt x="699734" y="232170"/>
                  <a:pt x="699734" y="232170"/>
                </a:cubicBezTo>
                <a:cubicBezTo>
                  <a:pt x="700700" y="231203"/>
                  <a:pt x="703597" y="232170"/>
                  <a:pt x="703597" y="233136"/>
                </a:cubicBezTo>
                <a:cubicBezTo>
                  <a:pt x="704563" y="234103"/>
                  <a:pt x="702631" y="238936"/>
                  <a:pt x="700700" y="240869"/>
                </a:cubicBezTo>
                <a:cubicBezTo>
                  <a:pt x="698768" y="241836"/>
                  <a:pt x="693940" y="242802"/>
                  <a:pt x="690077" y="243769"/>
                </a:cubicBezTo>
                <a:cubicBezTo>
                  <a:pt x="686214" y="243769"/>
                  <a:pt x="691042" y="247635"/>
                  <a:pt x="692008" y="247635"/>
                </a:cubicBezTo>
                <a:cubicBezTo>
                  <a:pt x="692974" y="247635"/>
                  <a:pt x="697803" y="246669"/>
                  <a:pt x="698768" y="246669"/>
                </a:cubicBezTo>
                <a:cubicBezTo>
                  <a:pt x="698768" y="245702"/>
                  <a:pt x="705529" y="243769"/>
                  <a:pt x="707460" y="243769"/>
                </a:cubicBezTo>
                <a:cubicBezTo>
                  <a:pt x="709392" y="242802"/>
                  <a:pt x="711323" y="239902"/>
                  <a:pt x="712289" y="238936"/>
                </a:cubicBezTo>
                <a:cubicBezTo>
                  <a:pt x="714220" y="238936"/>
                  <a:pt x="717118" y="241836"/>
                  <a:pt x="717118" y="243769"/>
                </a:cubicBezTo>
                <a:cubicBezTo>
                  <a:pt x="716152" y="244735"/>
                  <a:pt x="716152" y="246669"/>
                  <a:pt x="712289" y="247635"/>
                </a:cubicBezTo>
                <a:cubicBezTo>
                  <a:pt x="707460" y="248602"/>
                  <a:pt x="699734" y="247635"/>
                  <a:pt x="696837" y="248602"/>
                </a:cubicBezTo>
                <a:cubicBezTo>
                  <a:pt x="694905" y="248602"/>
                  <a:pt x="695871" y="249568"/>
                  <a:pt x="696837" y="250535"/>
                </a:cubicBezTo>
                <a:cubicBezTo>
                  <a:pt x="697803" y="252468"/>
                  <a:pt x="694905" y="251502"/>
                  <a:pt x="695871" y="253435"/>
                </a:cubicBezTo>
                <a:cubicBezTo>
                  <a:pt x="695871" y="254402"/>
                  <a:pt x="693940" y="254402"/>
                  <a:pt x="692974" y="254402"/>
                </a:cubicBezTo>
                <a:cubicBezTo>
                  <a:pt x="692008" y="254402"/>
                  <a:pt x="687179" y="255368"/>
                  <a:pt x="684282" y="255368"/>
                </a:cubicBezTo>
                <a:cubicBezTo>
                  <a:pt x="680419" y="255368"/>
                  <a:pt x="682351" y="258268"/>
                  <a:pt x="682351" y="258268"/>
                </a:cubicBezTo>
                <a:cubicBezTo>
                  <a:pt x="682351" y="258268"/>
                  <a:pt x="685248" y="261168"/>
                  <a:pt x="686214" y="262134"/>
                </a:cubicBezTo>
                <a:cubicBezTo>
                  <a:pt x="687179" y="263101"/>
                  <a:pt x="689111" y="261168"/>
                  <a:pt x="691042" y="261168"/>
                </a:cubicBezTo>
                <a:cubicBezTo>
                  <a:pt x="692008" y="260201"/>
                  <a:pt x="691042" y="258268"/>
                  <a:pt x="692008" y="258268"/>
                </a:cubicBezTo>
                <a:cubicBezTo>
                  <a:pt x="692974" y="257301"/>
                  <a:pt x="700700" y="258268"/>
                  <a:pt x="703597" y="258268"/>
                </a:cubicBezTo>
                <a:cubicBezTo>
                  <a:pt x="706494" y="258268"/>
                  <a:pt x="704563" y="256335"/>
                  <a:pt x="705529" y="255368"/>
                </a:cubicBezTo>
                <a:cubicBezTo>
                  <a:pt x="705529" y="254402"/>
                  <a:pt x="709392" y="253435"/>
                  <a:pt x="710357" y="253435"/>
                </a:cubicBezTo>
                <a:cubicBezTo>
                  <a:pt x="712289" y="253435"/>
                  <a:pt x="712289" y="255368"/>
                  <a:pt x="714220" y="256335"/>
                </a:cubicBezTo>
                <a:cubicBezTo>
                  <a:pt x="715186" y="258268"/>
                  <a:pt x="717118" y="257301"/>
                  <a:pt x="718083" y="257301"/>
                </a:cubicBezTo>
                <a:cubicBezTo>
                  <a:pt x="719049" y="257301"/>
                  <a:pt x="719049" y="257301"/>
                  <a:pt x="720015" y="256335"/>
                </a:cubicBezTo>
                <a:cubicBezTo>
                  <a:pt x="720981" y="254402"/>
                  <a:pt x="722912" y="254402"/>
                  <a:pt x="723878" y="254402"/>
                </a:cubicBezTo>
                <a:cubicBezTo>
                  <a:pt x="724844" y="253435"/>
                  <a:pt x="727741" y="253435"/>
                  <a:pt x="729672" y="252468"/>
                </a:cubicBezTo>
                <a:cubicBezTo>
                  <a:pt x="730638" y="252468"/>
                  <a:pt x="731604" y="255368"/>
                  <a:pt x="730638" y="257301"/>
                </a:cubicBezTo>
                <a:cubicBezTo>
                  <a:pt x="729672" y="259235"/>
                  <a:pt x="727741" y="260201"/>
                  <a:pt x="727741" y="261168"/>
                </a:cubicBezTo>
                <a:cubicBezTo>
                  <a:pt x="726775" y="262134"/>
                  <a:pt x="725809" y="260201"/>
                  <a:pt x="724844" y="259235"/>
                </a:cubicBezTo>
                <a:cubicBezTo>
                  <a:pt x="723878" y="257301"/>
                  <a:pt x="722912" y="259235"/>
                  <a:pt x="720981" y="260201"/>
                </a:cubicBezTo>
                <a:cubicBezTo>
                  <a:pt x="719049" y="260201"/>
                  <a:pt x="720981" y="263101"/>
                  <a:pt x="720015" y="266001"/>
                </a:cubicBezTo>
                <a:cubicBezTo>
                  <a:pt x="718083" y="267934"/>
                  <a:pt x="715186" y="266001"/>
                  <a:pt x="713255" y="263101"/>
                </a:cubicBezTo>
                <a:cubicBezTo>
                  <a:pt x="711323" y="261168"/>
                  <a:pt x="709392" y="261168"/>
                  <a:pt x="708426" y="262134"/>
                </a:cubicBezTo>
                <a:cubicBezTo>
                  <a:pt x="708426" y="263101"/>
                  <a:pt x="706494" y="266001"/>
                  <a:pt x="704563" y="267934"/>
                </a:cubicBezTo>
                <a:cubicBezTo>
                  <a:pt x="703597" y="268901"/>
                  <a:pt x="702631" y="267934"/>
                  <a:pt x="698768" y="267934"/>
                </a:cubicBezTo>
                <a:cubicBezTo>
                  <a:pt x="694905" y="267934"/>
                  <a:pt x="692008" y="266001"/>
                  <a:pt x="690077" y="265034"/>
                </a:cubicBezTo>
                <a:cubicBezTo>
                  <a:pt x="688145" y="264068"/>
                  <a:pt x="687179" y="266001"/>
                  <a:pt x="688145" y="266967"/>
                </a:cubicBezTo>
                <a:cubicBezTo>
                  <a:pt x="689111" y="267934"/>
                  <a:pt x="692008" y="272767"/>
                  <a:pt x="692974" y="277600"/>
                </a:cubicBezTo>
                <a:cubicBezTo>
                  <a:pt x="694905" y="282433"/>
                  <a:pt x="687179" y="287266"/>
                  <a:pt x="686214" y="287266"/>
                </a:cubicBezTo>
                <a:cubicBezTo>
                  <a:pt x="684282" y="286299"/>
                  <a:pt x="683316" y="281466"/>
                  <a:pt x="681385" y="278567"/>
                </a:cubicBezTo>
                <a:cubicBezTo>
                  <a:pt x="678488" y="274700"/>
                  <a:pt x="678488" y="273734"/>
                  <a:pt x="678488" y="273734"/>
                </a:cubicBezTo>
                <a:cubicBezTo>
                  <a:pt x="678488" y="273734"/>
                  <a:pt x="679453" y="272767"/>
                  <a:pt x="680419" y="273734"/>
                </a:cubicBezTo>
                <a:cubicBezTo>
                  <a:pt x="681385" y="274700"/>
                  <a:pt x="684282" y="276633"/>
                  <a:pt x="685248" y="276633"/>
                </a:cubicBezTo>
                <a:cubicBezTo>
                  <a:pt x="687179" y="276633"/>
                  <a:pt x="688145" y="275667"/>
                  <a:pt x="687179" y="271800"/>
                </a:cubicBezTo>
                <a:cubicBezTo>
                  <a:pt x="685248" y="267934"/>
                  <a:pt x="678488" y="261168"/>
                  <a:pt x="675590" y="257301"/>
                </a:cubicBezTo>
                <a:cubicBezTo>
                  <a:pt x="672693" y="254402"/>
                  <a:pt x="668830" y="250535"/>
                  <a:pt x="664001" y="247635"/>
                </a:cubicBezTo>
                <a:cubicBezTo>
                  <a:pt x="661104" y="245702"/>
                  <a:pt x="656275" y="243769"/>
                  <a:pt x="653378" y="240869"/>
                </a:cubicBezTo>
                <a:cubicBezTo>
                  <a:pt x="651447" y="237969"/>
                  <a:pt x="651447" y="235069"/>
                  <a:pt x="651447" y="234103"/>
                </a:cubicBezTo>
                <a:cubicBezTo>
                  <a:pt x="652412" y="232170"/>
                  <a:pt x="654344" y="231203"/>
                  <a:pt x="656275" y="231203"/>
                </a:cubicBezTo>
                <a:close/>
                <a:moveTo>
                  <a:pt x="1544599" y="226547"/>
                </a:moveTo>
                <a:cubicBezTo>
                  <a:pt x="1556141" y="225584"/>
                  <a:pt x="1558065" y="240039"/>
                  <a:pt x="1562874" y="252567"/>
                </a:cubicBezTo>
                <a:cubicBezTo>
                  <a:pt x="1567683" y="266058"/>
                  <a:pt x="1563836" y="275695"/>
                  <a:pt x="1560950" y="286295"/>
                </a:cubicBezTo>
                <a:cubicBezTo>
                  <a:pt x="1558065" y="296896"/>
                  <a:pt x="1556141" y="327734"/>
                  <a:pt x="1557103" y="340262"/>
                </a:cubicBezTo>
                <a:cubicBezTo>
                  <a:pt x="1557103" y="352789"/>
                  <a:pt x="1547484" y="432775"/>
                  <a:pt x="1544599" y="442412"/>
                </a:cubicBezTo>
                <a:cubicBezTo>
                  <a:pt x="1542675" y="451085"/>
                  <a:pt x="1541713" y="471322"/>
                  <a:pt x="1526323" y="468431"/>
                </a:cubicBezTo>
                <a:cubicBezTo>
                  <a:pt x="1510934" y="465540"/>
                  <a:pt x="1514781" y="444339"/>
                  <a:pt x="1517667" y="437593"/>
                </a:cubicBezTo>
                <a:cubicBezTo>
                  <a:pt x="1519590" y="430847"/>
                  <a:pt x="1528247" y="415429"/>
                  <a:pt x="1528247" y="405792"/>
                </a:cubicBezTo>
                <a:cubicBezTo>
                  <a:pt x="1528247" y="395191"/>
                  <a:pt x="1534980" y="332552"/>
                  <a:pt x="1538828" y="302678"/>
                </a:cubicBezTo>
                <a:cubicBezTo>
                  <a:pt x="1542675" y="271840"/>
                  <a:pt x="1531133" y="269913"/>
                  <a:pt x="1528247" y="251603"/>
                </a:cubicBezTo>
                <a:cubicBezTo>
                  <a:pt x="1526323" y="232329"/>
                  <a:pt x="1533056" y="227511"/>
                  <a:pt x="1544599" y="226547"/>
                </a:cubicBezTo>
                <a:close/>
                <a:moveTo>
                  <a:pt x="131657" y="190822"/>
                </a:moveTo>
                <a:cubicBezTo>
                  <a:pt x="123959" y="190822"/>
                  <a:pt x="118185" y="196596"/>
                  <a:pt x="114336" y="202370"/>
                </a:cubicBezTo>
                <a:cubicBezTo>
                  <a:pt x="111449" y="207182"/>
                  <a:pt x="109524" y="210069"/>
                  <a:pt x="107600" y="213918"/>
                </a:cubicBezTo>
                <a:cubicBezTo>
                  <a:pt x="109524" y="213918"/>
                  <a:pt x="109524" y="213918"/>
                  <a:pt x="113374" y="213918"/>
                </a:cubicBezTo>
                <a:cubicBezTo>
                  <a:pt x="116260" y="212955"/>
                  <a:pt x="120110" y="212955"/>
                  <a:pt x="120110" y="217767"/>
                </a:cubicBezTo>
                <a:cubicBezTo>
                  <a:pt x="120110" y="222579"/>
                  <a:pt x="120110" y="235089"/>
                  <a:pt x="120110" y="234126"/>
                </a:cubicBezTo>
                <a:cubicBezTo>
                  <a:pt x="121072" y="232202"/>
                  <a:pt x="122034" y="232202"/>
                  <a:pt x="122034" y="232202"/>
                </a:cubicBezTo>
                <a:cubicBezTo>
                  <a:pt x="122034" y="232202"/>
                  <a:pt x="122997" y="227390"/>
                  <a:pt x="125884" y="226428"/>
                </a:cubicBezTo>
                <a:cubicBezTo>
                  <a:pt x="129733" y="225465"/>
                  <a:pt x="131657" y="226428"/>
                  <a:pt x="131657" y="223541"/>
                </a:cubicBezTo>
                <a:cubicBezTo>
                  <a:pt x="132620" y="221616"/>
                  <a:pt x="132620" y="210069"/>
                  <a:pt x="132620" y="207182"/>
                </a:cubicBezTo>
                <a:cubicBezTo>
                  <a:pt x="133582" y="203332"/>
                  <a:pt x="135507" y="189860"/>
                  <a:pt x="131657" y="190822"/>
                </a:cubicBezTo>
                <a:close/>
                <a:moveTo>
                  <a:pt x="341760" y="183943"/>
                </a:moveTo>
                <a:cubicBezTo>
                  <a:pt x="344648" y="187798"/>
                  <a:pt x="349461" y="189726"/>
                  <a:pt x="355237" y="189726"/>
                </a:cubicBezTo>
                <a:cubicBezTo>
                  <a:pt x="361976" y="189726"/>
                  <a:pt x="365827" y="189726"/>
                  <a:pt x="372566" y="189726"/>
                </a:cubicBezTo>
                <a:cubicBezTo>
                  <a:pt x="381230" y="189726"/>
                  <a:pt x="385081" y="198400"/>
                  <a:pt x="386044" y="205146"/>
                </a:cubicBezTo>
                <a:cubicBezTo>
                  <a:pt x="387007" y="205146"/>
                  <a:pt x="387969" y="205146"/>
                  <a:pt x="389895" y="205146"/>
                </a:cubicBezTo>
                <a:cubicBezTo>
                  <a:pt x="390857" y="205146"/>
                  <a:pt x="392783" y="205146"/>
                  <a:pt x="393746" y="205146"/>
                </a:cubicBezTo>
                <a:cubicBezTo>
                  <a:pt x="394708" y="198400"/>
                  <a:pt x="398559" y="189726"/>
                  <a:pt x="407223" y="189726"/>
                </a:cubicBezTo>
                <a:cubicBezTo>
                  <a:pt x="413000" y="189726"/>
                  <a:pt x="417813" y="189726"/>
                  <a:pt x="423589" y="189726"/>
                </a:cubicBezTo>
                <a:cubicBezTo>
                  <a:pt x="430328" y="189726"/>
                  <a:pt x="434179" y="187798"/>
                  <a:pt x="437067" y="183943"/>
                </a:cubicBezTo>
                <a:cubicBezTo>
                  <a:pt x="436105" y="192617"/>
                  <a:pt x="433216" y="201291"/>
                  <a:pt x="423589" y="203219"/>
                </a:cubicBezTo>
                <a:cubicBezTo>
                  <a:pt x="419739" y="203219"/>
                  <a:pt x="414925" y="203219"/>
                  <a:pt x="411074" y="203219"/>
                </a:cubicBezTo>
                <a:cubicBezTo>
                  <a:pt x="404335" y="203219"/>
                  <a:pt x="400484" y="204182"/>
                  <a:pt x="398559" y="206110"/>
                </a:cubicBezTo>
                <a:cubicBezTo>
                  <a:pt x="414925" y="207074"/>
                  <a:pt x="429366" y="212856"/>
                  <a:pt x="435142" y="227313"/>
                </a:cubicBezTo>
                <a:cubicBezTo>
                  <a:pt x="438993" y="240806"/>
                  <a:pt x="438030" y="272611"/>
                  <a:pt x="440918" y="288031"/>
                </a:cubicBezTo>
                <a:cubicBezTo>
                  <a:pt x="447657" y="288031"/>
                  <a:pt x="454396" y="288031"/>
                  <a:pt x="461135" y="288031"/>
                </a:cubicBezTo>
                <a:cubicBezTo>
                  <a:pt x="479426" y="287068"/>
                  <a:pt x="485202" y="302488"/>
                  <a:pt x="486165" y="320800"/>
                </a:cubicBezTo>
                <a:cubicBezTo>
                  <a:pt x="489053" y="374772"/>
                  <a:pt x="492904" y="427779"/>
                  <a:pt x="494829" y="481751"/>
                </a:cubicBezTo>
                <a:cubicBezTo>
                  <a:pt x="497718" y="523194"/>
                  <a:pt x="506382" y="542469"/>
                  <a:pt x="519860" y="556926"/>
                </a:cubicBezTo>
                <a:cubicBezTo>
                  <a:pt x="510233" y="556926"/>
                  <a:pt x="499643" y="556926"/>
                  <a:pt x="490016" y="556926"/>
                </a:cubicBezTo>
                <a:cubicBezTo>
                  <a:pt x="486165" y="553071"/>
                  <a:pt x="483277" y="548252"/>
                  <a:pt x="475575" y="537650"/>
                </a:cubicBezTo>
                <a:cubicBezTo>
                  <a:pt x="478463" y="547288"/>
                  <a:pt x="481352" y="552107"/>
                  <a:pt x="484240" y="556926"/>
                </a:cubicBezTo>
                <a:cubicBezTo>
                  <a:pt x="475575" y="556926"/>
                  <a:pt x="466911" y="556926"/>
                  <a:pt x="459209" y="556926"/>
                </a:cubicBezTo>
                <a:cubicBezTo>
                  <a:pt x="454396" y="547288"/>
                  <a:pt x="452470" y="535723"/>
                  <a:pt x="452470" y="524158"/>
                </a:cubicBezTo>
                <a:cubicBezTo>
                  <a:pt x="449582" y="464403"/>
                  <a:pt x="446694" y="404649"/>
                  <a:pt x="443806" y="344894"/>
                </a:cubicBezTo>
                <a:cubicBezTo>
                  <a:pt x="443806" y="335257"/>
                  <a:pt x="440918" y="329474"/>
                  <a:pt x="433216" y="329474"/>
                </a:cubicBezTo>
                <a:cubicBezTo>
                  <a:pt x="419739" y="329474"/>
                  <a:pt x="407223" y="329474"/>
                  <a:pt x="393746" y="329474"/>
                </a:cubicBezTo>
                <a:cubicBezTo>
                  <a:pt x="393746" y="303452"/>
                  <a:pt x="393746" y="276466"/>
                  <a:pt x="393746" y="250444"/>
                </a:cubicBezTo>
                <a:cubicBezTo>
                  <a:pt x="403373" y="248516"/>
                  <a:pt x="410112" y="239842"/>
                  <a:pt x="410112" y="230204"/>
                </a:cubicBezTo>
                <a:cubicBezTo>
                  <a:pt x="410112" y="218639"/>
                  <a:pt x="401447" y="209965"/>
                  <a:pt x="389895" y="209965"/>
                </a:cubicBezTo>
                <a:cubicBezTo>
                  <a:pt x="378342" y="209965"/>
                  <a:pt x="368715" y="218639"/>
                  <a:pt x="368715" y="230204"/>
                </a:cubicBezTo>
                <a:cubicBezTo>
                  <a:pt x="368715" y="239842"/>
                  <a:pt x="376417" y="248516"/>
                  <a:pt x="385081" y="250444"/>
                </a:cubicBezTo>
                <a:cubicBezTo>
                  <a:pt x="385081" y="276466"/>
                  <a:pt x="385081" y="303452"/>
                  <a:pt x="385081" y="329474"/>
                </a:cubicBezTo>
                <a:cubicBezTo>
                  <a:pt x="372566" y="329474"/>
                  <a:pt x="359088" y="329474"/>
                  <a:pt x="346573" y="329474"/>
                </a:cubicBezTo>
                <a:cubicBezTo>
                  <a:pt x="338871" y="329474"/>
                  <a:pt x="335983" y="335257"/>
                  <a:pt x="335021" y="344894"/>
                </a:cubicBezTo>
                <a:cubicBezTo>
                  <a:pt x="333095" y="404649"/>
                  <a:pt x="330207" y="464403"/>
                  <a:pt x="327319" y="524158"/>
                </a:cubicBezTo>
                <a:cubicBezTo>
                  <a:pt x="327319" y="535723"/>
                  <a:pt x="325394" y="547288"/>
                  <a:pt x="320580" y="556926"/>
                </a:cubicBezTo>
                <a:cubicBezTo>
                  <a:pt x="311916" y="556926"/>
                  <a:pt x="304214" y="556926"/>
                  <a:pt x="295550" y="556926"/>
                </a:cubicBezTo>
                <a:cubicBezTo>
                  <a:pt x="298438" y="552107"/>
                  <a:pt x="300363" y="547288"/>
                  <a:pt x="303251" y="537650"/>
                </a:cubicBezTo>
                <a:cubicBezTo>
                  <a:pt x="296512" y="548252"/>
                  <a:pt x="293624" y="553071"/>
                  <a:pt x="288811" y="556926"/>
                </a:cubicBezTo>
                <a:cubicBezTo>
                  <a:pt x="279184" y="556926"/>
                  <a:pt x="269557" y="556926"/>
                  <a:pt x="259930" y="556926"/>
                </a:cubicBezTo>
                <a:cubicBezTo>
                  <a:pt x="273408" y="542469"/>
                  <a:pt x="282072" y="523194"/>
                  <a:pt x="283997" y="481751"/>
                </a:cubicBezTo>
                <a:cubicBezTo>
                  <a:pt x="286885" y="427779"/>
                  <a:pt x="290736" y="374772"/>
                  <a:pt x="293624" y="320800"/>
                </a:cubicBezTo>
                <a:cubicBezTo>
                  <a:pt x="294587" y="302488"/>
                  <a:pt x="300363" y="287068"/>
                  <a:pt x="317692" y="288031"/>
                </a:cubicBezTo>
                <a:cubicBezTo>
                  <a:pt x="324431" y="288031"/>
                  <a:pt x="332133" y="288031"/>
                  <a:pt x="338871" y="288031"/>
                </a:cubicBezTo>
                <a:cubicBezTo>
                  <a:pt x="341760" y="272611"/>
                  <a:pt x="339834" y="240806"/>
                  <a:pt x="344648" y="227313"/>
                </a:cubicBezTo>
                <a:cubicBezTo>
                  <a:pt x="349461" y="212856"/>
                  <a:pt x="364864" y="207074"/>
                  <a:pt x="381230" y="206110"/>
                </a:cubicBezTo>
                <a:cubicBezTo>
                  <a:pt x="378342" y="204182"/>
                  <a:pt x="375454" y="203219"/>
                  <a:pt x="368715" y="203219"/>
                </a:cubicBezTo>
                <a:cubicBezTo>
                  <a:pt x="364864" y="203219"/>
                  <a:pt x="360051" y="203219"/>
                  <a:pt x="356200" y="203219"/>
                </a:cubicBezTo>
                <a:cubicBezTo>
                  <a:pt x="346573" y="201291"/>
                  <a:pt x="343685" y="192617"/>
                  <a:pt x="341760" y="183943"/>
                </a:cubicBezTo>
                <a:close/>
                <a:moveTo>
                  <a:pt x="134905" y="182763"/>
                </a:moveTo>
                <a:cubicBezTo>
                  <a:pt x="141521" y="182883"/>
                  <a:pt x="147536" y="184567"/>
                  <a:pt x="149941" y="186973"/>
                </a:cubicBezTo>
                <a:cubicBezTo>
                  <a:pt x="154753" y="191785"/>
                  <a:pt x="149941" y="193709"/>
                  <a:pt x="148017" y="196596"/>
                </a:cubicBezTo>
                <a:cubicBezTo>
                  <a:pt x="146092" y="199483"/>
                  <a:pt x="143205" y="217767"/>
                  <a:pt x="143205" y="220654"/>
                </a:cubicBezTo>
                <a:cubicBezTo>
                  <a:pt x="143205" y="224503"/>
                  <a:pt x="138394" y="230277"/>
                  <a:pt x="135507" y="233164"/>
                </a:cubicBezTo>
                <a:cubicBezTo>
                  <a:pt x="131657" y="235089"/>
                  <a:pt x="129733" y="234126"/>
                  <a:pt x="126846" y="235089"/>
                </a:cubicBezTo>
                <a:cubicBezTo>
                  <a:pt x="124921" y="237013"/>
                  <a:pt x="123959" y="242787"/>
                  <a:pt x="122997" y="245674"/>
                </a:cubicBezTo>
                <a:cubicBezTo>
                  <a:pt x="122997" y="249523"/>
                  <a:pt x="122997" y="255297"/>
                  <a:pt x="122997" y="257222"/>
                </a:cubicBezTo>
                <a:cubicBezTo>
                  <a:pt x="122997" y="259146"/>
                  <a:pt x="118185" y="259146"/>
                  <a:pt x="115298" y="257222"/>
                </a:cubicBezTo>
                <a:cubicBezTo>
                  <a:pt x="112411" y="255297"/>
                  <a:pt x="115298" y="251448"/>
                  <a:pt x="115298" y="251448"/>
                </a:cubicBezTo>
                <a:cubicBezTo>
                  <a:pt x="115298" y="251448"/>
                  <a:pt x="115298" y="244712"/>
                  <a:pt x="116260" y="242787"/>
                </a:cubicBezTo>
                <a:cubicBezTo>
                  <a:pt x="117223" y="240862"/>
                  <a:pt x="113374" y="241825"/>
                  <a:pt x="112411" y="242787"/>
                </a:cubicBezTo>
                <a:cubicBezTo>
                  <a:pt x="110487" y="242787"/>
                  <a:pt x="107600" y="243749"/>
                  <a:pt x="104713" y="240862"/>
                </a:cubicBezTo>
                <a:cubicBezTo>
                  <a:pt x="101826" y="237975"/>
                  <a:pt x="103750" y="235089"/>
                  <a:pt x="106637" y="234126"/>
                </a:cubicBezTo>
                <a:cubicBezTo>
                  <a:pt x="108562" y="232202"/>
                  <a:pt x="111449" y="233164"/>
                  <a:pt x="113374" y="234126"/>
                </a:cubicBezTo>
                <a:cubicBezTo>
                  <a:pt x="116260" y="236051"/>
                  <a:pt x="116260" y="232202"/>
                  <a:pt x="116260" y="232202"/>
                </a:cubicBezTo>
                <a:cubicBezTo>
                  <a:pt x="115298" y="231239"/>
                  <a:pt x="111449" y="219692"/>
                  <a:pt x="110487" y="218729"/>
                </a:cubicBezTo>
                <a:cubicBezTo>
                  <a:pt x="110487" y="217767"/>
                  <a:pt x="107600" y="215842"/>
                  <a:pt x="105675" y="216805"/>
                </a:cubicBezTo>
                <a:cubicBezTo>
                  <a:pt x="103750" y="218729"/>
                  <a:pt x="98939" y="226428"/>
                  <a:pt x="98939" y="239900"/>
                </a:cubicBezTo>
                <a:cubicBezTo>
                  <a:pt x="97977" y="253372"/>
                  <a:pt x="101826" y="260109"/>
                  <a:pt x="104713" y="263958"/>
                </a:cubicBezTo>
                <a:cubicBezTo>
                  <a:pt x="106637" y="267807"/>
                  <a:pt x="114336" y="269732"/>
                  <a:pt x="118185" y="270694"/>
                </a:cubicBezTo>
                <a:cubicBezTo>
                  <a:pt x="121072" y="270694"/>
                  <a:pt x="118185" y="278392"/>
                  <a:pt x="114336" y="279355"/>
                </a:cubicBezTo>
                <a:cubicBezTo>
                  <a:pt x="110487" y="280317"/>
                  <a:pt x="91240" y="276468"/>
                  <a:pt x="86429" y="272619"/>
                </a:cubicBezTo>
                <a:cubicBezTo>
                  <a:pt x="80655" y="268769"/>
                  <a:pt x="79693" y="263958"/>
                  <a:pt x="80655" y="262033"/>
                </a:cubicBezTo>
                <a:cubicBezTo>
                  <a:pt x="81617" y="261071"/>
                  <a:pt x="82580" y="259146"/>
                  <a:pt x="85467" y="257222"/>
                </a:cubicBezTo>
                <a:cubicBezTo>
                  <a:pt x="88354" y="256259"/>
                  <a:pt x="91240" y="258184"/>
                  <a:pt x="92203" y="257222"/>
                </a:cubicBezTo>
                <a:cubicBezTo>
                  <a:pt x="94127" y="256259"/>
                  <a:pt x="93165" y="254335"/>
                  <a:pt x="91240" y="246636"/>
                </a:cubicBezTo>
                <a:cubicBezTo>
                  <a:pt x="89316" y="239900"/>
                  <a:pt x="90278" y="232202"/>
                  <a:pt x="95090" y="218729"/>
                </a:cubicBezTo>
                <a:cubicBezTo>
                  <a:pt x="99901" y="205257"/>
                  <a:pt x="107600" y="194672"/>
                  <a:pt x="116260" y="187935"/>
                </a:cubicBezTo>
                <a:cubicBezTo>
                  <a:pt x="121072" y="184086"/>
                  <a:pt x="128289" y="182643"/>
                  <a:pt x="134905" y="182763"/>
                </a:cubicBezTo>
                <a:close/>
                <a:moveTo>
                  <a:pt x="2005635" y="149266"/>
                </a:moveTo>
                <a:cubicBezTo>
                  <a:pt x="2013320" y="151193"/>
                  <a:pt x="2024849" y="169494"/>
                  <a:pt x="2023888" y="178163"/>
                </a:cubicBezTo>
                <a:cubicBezTo>
                  <a:pt x="2022927" y="187795"/>
                  <a:pt x="2018124" y="198390"/>
                  <a:pt x="2015242" y="202243"/>
                </a:cubicBezTo>
                <a:cubicBezTo>
                  <a:pt x="2012359" y="205132"/>
                  <a:pt x="2010438" y="208985"/>
                  <a:pt x="2009477" y="218617"/>
                </a:cubicBezTo>
                <a:cubicBezTo>
                  <a:pt x="2008517" y="224396"/>
                  <a:pt x="2006595" y="233065"/>
                  <a:pt x="2004674" y="241734"/>
                </a:cubicBezTo>
                <a:cubicBezTo>
                  <a:pt x="2013320" y="238845"/>
                  <a:pt x="2021006" y="236918"/>
                  <a:pt x="2023888" y="234992"/>
                </a:cubicBezTo>
                <a:cubicBezTo>
                  <a:pt x="2029652" y="231139"/>
                  <a:pt x="2040220" y="227286"/>
                  <a:pt x="2048866" y="220544"/>
                </a:cubicBezTo>
                <a:cubicBezTo>
                  <a:pt x="2058474" y="212838"/>
                  <a:pt x="2068081" y="220544"/>
                  <a:pt x="2078648" y="226323"/>
                </a:cubicBezTo>
                <a:cubicBezTo>
                  <a:pt x="2088256" y="232102"/>
                  <a:pt x="2079609" y="241734"/>
                  <a:pt x="2070002" y="246550"/>
                </a:cubicBezTo>
                <a:cubicBezTo>
                  <a:pt x="2059434" y="252329"/>
                  <a:pt x="2050788" y="249440"/>
                  <a:pt x="2044063" y="252329"/>
                </a:cubicBezTo>
                <a:cubicBezTo>
                  <a:pt x="2038299" y="255219"/>
                  <a:pt x="2011399" y="266777"/>
                  <a:pt x="1997949" y="274483"/>
                </a:cubicBezTo>
                <a:cubicBezTo>
                  <a:pt x="1995067" y="293747"/>
                  <a:pt x="1987381" y="328423"/>
                  <a:pt x="1981617" y="342871"/>
                </a:cubicBezTo>
                <a:cubicBezTo>
                  <a:pt x="1975852" y="360208"/>
                  <a:pt x="1952795" y="386215"/>
                  <a:pt x="1941267" y="400663"/>
                </a:cubicBezTo>
                <a:cubicBezTo>
                  <a:pt x="1928778" y="416074"/>
                  <a:pt x="1922053" y="436302"/>
                  <a:pt x="1909563" y="444007"/>
                </a:cubicBezTo>
                <a:cubicBezTo>
                  <a:pt x="1897074" y="452676"/>
                  <a:pt x="1894192" y="446897"/>
                  <a:pt x="1892271" y="439191"/>
                </a:cubicBezTo>
                <a:cubicBezTo>
                  <a:pt x="1890349" y="431486"/>
                  <a:pt x="1878821" y="421853"/>
                  <a:pt x="1886506" y="412221"/>
                </a:cubicBezTo>
                <a:cubicBezTo>
                  <a:pt x="1894192" y="401626"/>
                  <a:pt x="1896114" y="390068"/>
                  <a:pt x="1901878" y="400663"/>
                </a:cubicBezTo>
                <a:cubicBezTo>
                  <a:pt x="1906681" y="410295"/>
                  <a:pt x="1915328" y="404516"/>
                  <a:pt x="1913406" y="404516"/>
                </a:cubicBezTo>
                <a:cubicBezTo>
                  <a:pt x="1911485" y="403553"/>
                  <a:pt x="1938385" y="374656"/>
                  <a:pt x="1946070" y="361172"/>
                </a:cubicBezTo>
                <a:cubicBezTo>
                  <a:pt x="1954717" y="346723"/>
                  <a:pt x="1964324" y="313975"/>
                  <a:pt x="1968167" y="306269"/>
                </a:cubicBezTo>
                <a:cubicBezTo>
                  <a:pt x="1969128" y="304342"/>
                  <a:pt x="1971049" y="298563"/>
                  <a:pt x="1972970" y="289894"/>
                </a:cubicBezTo>
                <a:cubicBezTo>
                  <a:pt x="1966245" y="293747"/>
                  <a:pt x="1959520" y="297600"/>
                  <a:pt x="1954717" y="301453"/>
                </a:cubicBezTo>
                <a:cubicBezTo>
                  <a:pt x="1944149" y="309158"/>
                  <a:pt x="1942228" y="312048"/>
                  <a:pt x="1923013" y="304342"/>
                </a:cubicBezTo>
                <a:cubicBezTo>
                  <a:pt x="1903799" y="295674"/>
                  <a:pt x="1898996" y="287005"/>
                  <a:pt x="1898035" y="276410"/>
                </a:cubicBezTo>
                <a:cubicBezTo>
                  <a:pt x="1896114" y="265814"/>
                  <a:pt x="1901878" y="259072"/>
                  <a:pt x="1907642" y="258109"/>
                </a:cubicBezTo>
                <a:cubicBezTo>
                  <a:pt x="1914367" y="256182"/>
                  <a:pt x="1929738" y="260035"/>
                  <a:pt x="1940306" y="261961"/>
                </a:cubicBezTo>
                <a:cubicBezTo>
                  <a:pt x="1951835" y="263888"/>
                  <a:pt x="1973931" y="251366"/>
                  <a:pt x="1979695" y="249440"/>
                </a:cubicBezTo>
                <a:cubicBezTo>
                  <a:pt x="1979695" y="249440"/>
                  <a:pt x="1980656" y="248477"/>
                  <a:pt x="1980656" y="248477"/>
                </a:cubicBezTo>
                <a:cubicBezTo>
                  <a:pt x="1985460" y="226323"/>
                  <a:pt x="1989302" y="205132"/>
                  <a:pt x="1991224" y="204169"/>
                </a:cubicBezTo>
                <a:cubicBezTo>
                  <a:pt x="1994106" y="202243"/>
                  <a:pt x="1987381" y="178163"/>
                  <a:pt x="1988342" y="166604"/>
                </a:cubicBezTo>
                <a:cubicBezTo>
                  <a:pt x="1989302" y="155046"/>
                  <a:pt x="1997949" y="147340"/>
                  <a:pt x="2005635" y="149266"/>
                </a:cubicBezTo>
                <a:close/>
                <a:moveTo>
                  <a:pt x="1700179" y="143912"/>
                </a:moveTo>
                <a:cubicBezTo>
                  <a:pt x="1704508" y="143671"/>
                  <a:pt x="1709076" y="144153"/>
                  <a:pt x="1711962" y="144634"/>
                </a:cubicBezTo>
                <a:cubicBezTo>
                  <a:pt x="1717733" y="146562"/>
                  <a:pt x="1737932" y="161981"/>
                  <a:pt x="1736008" y="173545"/>
                </a:cubicBezTo>
                <a:cubicBezTo>
                  <a:pt x="1738894" y="186073"/>
                  <a:pt x="1723504" y="197637"/>
                  <a:pt x="1719657" y="208237"/>
                </a:cubicBezTo>
                <a:cubicBezTo>
                  <a:pt x="1714847" y="218838"/>
                  <a:pt x="1711962" y="255458"/>
                  <a:pt x="1711000" y="266058"/>
                </a:cubicBezTo>
                <a:cubicBezTo>
                  <a:pt x="1711000" y="275695"/>
                  <a:pt x="1711962" y="402901"/>
                  <a:pt x="1714847" y="427956"/>
                </a:cubicBezTo>
                <a:cubicBezTo>
                  <a:pt x="1718695" y="452048"/>
                  <a:pt x="1719657" y="448194"/>
                  <a:pt x="1723504" y="460722"/>
                </a:cubicBezTo>
                <a:cubicBezTo>
                  <a:pt x="1727351" y="474213"/>
                  <a:pt x="1712924" y="492523"/>
                  <a:pt x="1702343" y="479995"/>
                </a:cubicBezTo>
                <a:cubicBezTo>
                  <a:pt x="1692725" y="467467"/>
                  <a:pt x="1693687" y="421211"/>
                  <a:pt x="1692725" y="395191"/>
                </a:cubicBezTo>
                <a:cubicBezTo>
                  <a:pt x="1691763" y="369172"/>
                  <a:pt x="1694648" y="330625"/>
                  <a:pt x="1694648" y="310387"/>
                </a:cubicBezTo>
                <a:cubicBezTo>
                  <a:pt x="1694648" y="290150"/>
                  <a:pt x="1692725" y="212092"/>
                  <a:pt x="1693687" y="205346"/>
                </a:cubicBezTo>
                <a:cubicBezTo>
                  <a:pt x="1694648" y="197637"/>
                  <a:pt x="1693687" y="187036"/>
                  <a:pt x="1687915" y="174508"/>
                </a:cubicBezTo>
                <a:cubicBezTo>
                  <a:pt x="1683106" y="162944"/>
                  <a:pt x="1685030" y="152344"/>
                  <a:pt x="1689839" y="147525"/>
                </a:cubicBezTo>
                <a:cubicBezTo>
                  <a:pt x="1691763" y="145116"/>
                  <a:pt x="1695851" y="144153"/>
                  <a:pt x="1700179" y="143912"/>
                </a:cubicBezTo>
                <a:close/>
                <a:moveTo>
                  <a:pt x="388968" y="132977"/>
                </a:moveTo>
                <a:cubicBezTo>
                  <a:pt x="530437" y="132977"/>
                  <a:pt x="644960" y="248625"/>
                  <a:pt x="644960" y="389330"/>
                </a:cubicBezTo>
                <a:cubicBezTo>
                  <a:pt x="644960" y="486667"/>
                  <a:pt x="592029" y="570511"/>
                  <a:pt x="513115" y="614843"/>
                </a:cubicBezTo>
                <a:cubicBezTo>
                  <a:pt x="507340" y="604242"/>
                  <a:pt x="507340" y="604242"/>
                  <a:pt x="507340" y="604242"/>
                </a:cubicBezTo>
                <a:cubicBezTo>
                  <a:pt x="583368" y="562802"/>
                  <a:pt x="634374" y="481848"/>
                  <a:pt x="634374" y="389330"/>
                </a:cubicBezTo>
                <a:cubicBezTo>
                  <a:pt x="634374" y="254407"/>
                  <a:pt x="524663" y="144542"/>
                  <a:pt x="388968" y="144542"/>
                </a:cubicBezTo>
                <a:cubicBezTo>
                  <a:pt x="254236" y="144542"/>
                  <a:pt x="143563" y="254407"/>
                  <a:pt x="143563" y="389330"/>
                </a:cubicBezTo>
                <a:cubicBezTo>
                  <a:pt x="143563" y="482812"/>
                  <a:pt x="195531" y="563765"/>
                  <a:pt x="271559" y="605206"/>
                </a:cubicBezTo>
                <a:cubicBezTo>
                  <a:pt x="266747" y="614843"/>
                  <a:pt x="266747" y="614843"/>
                  <a:pt x="266747" y="614843"/>
                </a:cubicBezTo>
                <a:cubicBezTo>
                  <a:pt x="186870" y="571475"/>
                  <a:pt x="132977" y="486667"/>
                  <a:pt x="132977" y="389330"/>
                </a:cubicBezTo>
                <a:cubicBezTo>
                  <a:pt x="132977" y="248625"/>
                  <a:pt x="248462" y="132977"/>
                  <a:pt x="388968" y="132977"/>
                </a:cubicBezTo>
                <a:close/>
                <a:moveTo>
                  <a:pt x="518635" y="121172"/>
                </a:moveTo>
                <a:cubicBezTo>
                  <a:pt x="519485" y="119622"/>
                  <a:pt x="520941" y="119145"/>
                  <a:pt x="523368" y="121530"/>
                </a:cubicBezTo>
                <a:cubicBezTo>
                  <a:pt x="523368" y="121530"/>
                  <a:pt x="534047" y="132977"/>
                  <a:pt x="535988" y="136792"/>
                </a:cubicBezTo>
                <a:cubicBezTo>
                  <a:pt x="537930" y="139654"/>
                  <a:pt x="536959" y="149193"/>
                  <a:pt x="529192" y="148239"/>
                </a:cubicBezTo>
                <a:cubicBezTo>
                  <a:pt x="520455" y="147285"/>
                  <a:pt x="518514" y="132023"/>
                  <a:pt x="517543" y="127253"/>
                </a:cubicBezTo>
                <a:cubicBezTo>
                  <a:pt x="517543" y="125345"/>
                  <a:pt x="517786" y="122722"/>
                  <a:pt x="518635" y="121172"/>
                </a:cubicBezTo>
                <a:close/>
                <a:moveTo>
                  <a:pt x="2396299" y="98986"/>
                </a:moveTo>
                <a:cubicBezTo>
                  <a:pt x="2399665" y="99227"/>
                  <a:pt x="2403512" y="100673"/>
                  <a:pt x="2405916" y="103082"/>
                </a:cubicBezTo>
                <a:cubicBezTo>
                  <a:pt x="2409763" y="108863"/>
                  <a:pt x="2412648" y="114645"/>
                  <a:pt x="2414571" y="118499"/>
                </a:cubicBezTo>
                <a:cubicBezTo>
                  <a:pt x="2416495" y="121390"/>
                  <a:pt x="2410725" y="123317"/>
                  <a:pt x="2404954" y="125244"/>
                </a:cubicBezTo>
                <a:cubicBezTo>
                  <a:pt x="2399184" y="127171"/>
                  <a:pt x="2404954" y="131026"/>
                  <a:pt x="2404954" y="138734"/>
                </a:cubicBezTo>
                <a:cubicBezTo>
                  <a:pt x="2405916" y="145479"/>
                  <a:pt x="2417457" y="141625"/>
                  <a:pt x="2423227" y="149334"/>
                </a:cubicBezTo>
                <a:cubicBezTo>
                  <a:pt x="2428997" y="156079"/>
                  <a:pt x="2418418" y="166678"/>
                  <a:pt x="2408801" y="171496"/>
                </a:cubicBezTo>
                <a:cubicBezTo>
                  <a:pt x="2399184" y="175351"/>
                  <a:pt x="2396299" y="182096"/>
                  <a:pt x="2399184" y="184023"/>
                </a:cubicBezTo>
                <a:cubicBezTo>
                  <a:pt x="2402069" y="185950"/>
                  <a:pt x="2408801" y="197513"/>
                  <a:pt x="2413610" y="203295"/>
                </a:cubicBezTo>
                <a:cubicBezTo>
                  <a:pt x="2417457" y="209076"/>
                  <a:pt x="2411686" y="211967"/>
                  <a:pt x="2407839" y="225457"/>
                </a:cubicBezTo>
                <a:cubicBezTo>
                  <a:pt x="2403993" y="237984"/>
                  <a:pt x="2395337" y="245693"/>
                  <a:pt x="2389567" y="252438"/>
                </a:cubicBezTo>
                <a:cubicBezTo>
                  <a:pt x="2383797" y="258219"/>
                  <a:pt x="2388605" y="262074"/>
                  <a:pt x="2393414" y="261110"/>
                </a:cubicBezTo>
                <a:cubicBezTo>
                  <a:pt x="2398222" y="259183"/>
                  <a:pt x="2418418" y="254365"/>
                  <a:pt x="2436691" y="255329"/>
                </a:cubicBezTo>
                <a:cubicBezTo>
                  <a:pt x="2454002" y="256292"/>
                  <a:pt x="2461695" y="286163"/>
                  <a:pt x="2459772" y="290018"/>
                </a:cubicBezTo>
                <a:cubicBezTo>
                  <a:pt x="2457848" y="294836"/>
                  <a:pt x="2438614" y="294836"/>
                  <a:pt x="2424189" y="298690"/>
                </a:cubicBezTo>
                <a:cubicBezTo>
                  <a:pt x="2410725" y="302544"/>
                  <a:pt x="2406878" y="302544"/>
                  <a:pt x="2406878" y="302544"/>
                </a:cubicBezTo>
                <a:cubicBezTo>
                  <a:pt x="2406878" y="302544"/>
                  <a:pt x="2404954" y="297726"/>
                  <a:pt x="2408801" y="294836"/>
                </a:cubicBezTo>
                <a:cubicBezTo>
                  <a:pt x="2413610" y="292909"/>
                  <a:pt x="2422265" y="285200"/>
                  <a:pt x="2424189" y="280382"/>
                </a:cubicBezTo>
                <a:cubicBezTo>
                  <a:pt x="2427074" y="276528"/>
                  <a:pt x="2424189" y="268819"/>
                  <a:pt x="2408801" y="270746"/>
                </a:cubicBezTo>
                <a:cubicBezTo>
                  <a:pt x="2393414" y="272673"/>
                  <a:pt x="2361677" y="288091"/>
                  <a:pt x="2347252" y="293872"/>
                </a:cubicBezTo>
                <a:cubicBezTo>
                  <a:pt x="2332826" y="300617"/>
                  <a:pt x="2317439" y="310253"/>
                  <a:pt x="2300128" y="323743"/>
                </a:cubicBezTo>
                <a:cubicBezTo>
                  <a:pt x="2290511" y="332416"/>
                  <a:pt x="2278009" y="347833"/>
                  <a:pt x="2264545" y="353615"/>
                </a:cubicBezTo>
                <a:cubicBezTo>
                  <a:pt x="2253966" y="358433"/>
                  <a:pt x="2242425" y="353615"/>
                  <a:pt x="2239540" y="352651"/>
                </a:cubicBezTo>
                <a:cubicBezTo>
                  <a:pt x="2234732" y="347833"/>
                  <a:pt x="2232808" y="338197"/>
                  <a:pt x="2234732" y="331452"/>
                </a:cubicBezTo>
                <a:cubicBezTo>
                  <a:pt x="2236655" y="324707"/>
                  <a:pt x="2243387" y="326634"/>
                  <a:pt x="2248196" y="325671"/>
                </a:cubicBezTo>
                <a:cubicBezTo>
                  <a:pt x="2253004" y="324707"/>
                  <a:pt x="2270315" y="319889"/>
                  <a:pt x="2270315" y="319889"/>
                </a:cubicBezTo>
                <a:cubicBezTo>
                  <a:pt x="2270315" y="319889"/>
                  <a:pt x="2321286" y="291945"/>
                  <a:pt x="2327056" y="288091"/>
                </a:cubicBezTo>
                <a:cubicBezTo>
                  <a:pt x="2333788" y="284236"/>
                  <a:pt x="2332826" y="283273"/>
                  <a:pt x="2335711" y="280382"/>
                </a:cubicBezTo>
                <a:cubicBezTo>
                  <a:pt x="2338596" y="277491"/>
                  <a:pt x="2327056" y="272673"/>
                  <a:pt x="2327056" y="272673"/>
                </a:cubicBezTo>
                <a:cubicBezTo>
                  <a:pt x="2327056" y="272673"/>
                  <a:pt x="2321286" y="270746"/>
                  <a:pt x="2319362" y="277491"/>
                </a:cubicBezTo>
                <a:cubicBezTo>
                  <a:pt x="2317439" y="283273"/>
                  <a:pt x="2309745" y="281345"/>
                  <a:pt x="2309745" y="281345"/>
                </a:cubicBezTo>
                <a:cubicBezTo>
                  <a:pt x="2309745" y="281345"/>
                  <a:pt x="2303975" y="270746"/>
                  <a:pt x="2301090" y="266892"/>
                </a:cubicBezTo>
                <a:cubicBezTo>
                  <a:pt x="2297243" y="263037"/>
                  <a:pt x="2300128" y="247620"/>
                  <a:pt x="2300128" y="241838"/>
                </a:cubicBezTo>
                <a:cubicBezTo>
                  <a:pt x="2300128" y="236057"/>
                  <a:pt x="2302051" y="212931"/>
                  <a:pt x="2302051" y="209076"/>
                </a:cubicBezTo>
                <a:cubicBezTo>
                  <a:pt x="2303013" y="206186"/>
                  <a:pt x="2296281" y="199440"/>
                  <a:pt x="2292434" y="195586"/>
                </a:cubicBezTo>
                <a:cubicBezTo>
                  <a:pt x="2289549" y="192695"/>
                  <a:pt x="2285702" y="184987"/>
                  <a:pt x="2284741" y="182096"/>
                </a:cubicBezTo>
                <a:cubicBezTo>
                  <a:pt x="2284741" y="178241"/>
                  <a:pt x="2288587" y="168606"/>
                  <a:pt x="2292434" y="168606"/>
                </a:cubicBezTo>
                <a:cubicBezTo>
                  <a:pt x="2297243" y="169569"/>
                  <a:pt x="2311668" y="181132"/>
                  <a:pt x="2315515" y="189805"/>
                </a:cubicBezTo>
                <a:cubicBezTo>
                  <a:pt x="2318400" y="198477"/>
                  <a:pt x="2317439" y="214858"/>
                  <a:pt x="2314554" y="228348"/>
                </a:cubicBezTo>
                <a:cubicBezTo>
                  <a:pt x="2312630" y="241838"/>
                  <a:pt x="2328979" y="229312"/>
                  <a:pt x="2329941" y="226421"/>
                </a:cubicBezTo>
                <a:cubicBezTo>
                  <a:pt x="2330903" y="222567"/>
                  <a:pt x="2332826" y="206186"/>
                  <a:pt x="2332826" y="203295"/>
                </a:cubicBezTo>
                <a:cubicBezTo>
                  <a:pt x="2331864" y="200404"/>
                  <a:pt x="2333788" y="175351"/>
                  <a:pt x="2332826" y="167642"/>
                </a:cubicBezTo>
                <a:cubicBezTo>
                  <a:pt x="2331864" y="159933"/>
                  <a:pt x="2324171" y="151261"/>
                  <a:pt x="2324171" y="145479"/>
                </a:cubicBezTo>
                <a:cubicBezTo>
                  <a:pt x="2324171" y="139698"/>
                  <a:pt x="2338596" y="131989"/>
                  <a:pt x="2343405" y="134880"/>
                </a:cubicBezTo>
                <a:cubicBezTo>
                  <a:pt x="2348213" y="138734"/>
                  <a:pt x="2353984" y="141625"/>
                  <a:pt x="2352060" y="158006"/>
                </a:cubicBezTo>
                <a:cubicBezTo>
                  <a:pt x="2349175" y="174387"/>
                  <a:pt x="2339558" y="201368"/>
                  <a:pt x="2338596" y="210040"/>
                </a:cubicBezTo>
                <a:cubicBezTo>
                  <a:pt x="2336673" y="217749"/>
                  <a:pt x="2341481" y="214858"/>
                  <a:pt x="2347252" y="212931"/>
                </a:cubicBezTo>
                <a:cubicBezTo>
                  <a:pt x="2353984" y="210040"/>
                  <a:pt x="2348213" y="219676"/>
                  <a:pt x="2353022" y="219676"/>
                </a:cubicBezTo>
                <a:cubicBezTo>
                  <a:pt x="2358792" y="220639"/>
                  <a:pt x="2354945" y="225457"/>
                  <a:pt x="2354945" y="229312"/>
                </a:cubicBezTo>
                <a:cubicBezTo>
                  <a:pt x="2353984" y="233166"/>
                  <a:pt x="2351099" y="251474"/>
                  <a:pt x="2348213" y="263037"/>
                </a:cubicBezTo>
                <a:cubicBezTo>
                  <a:pt x="2344367" y="274600"/>
                  <a:pt x="2357831" y="270746"/>
                  <a:pt x="2357831" y="270746"/>
                </a:cubicBezTo>
                <a:cubicBezTo>
                  <a:pt x="2357831" y="270746"/>
                  <a:pt x="2370333" y="266892"/>
                  <a:pt x="2374180" y="263037"/>
                </a:cubicBezTo>
                <a:cubicBezTo>
                  <a:pt x="2378026" y="260147"/>
                  <a:pt x="2375141" y="250511"/>
                  <a:pt x="2375141" y="244729"/>
                </a:cubicBezTo>
                <a:cubicBezTo>
                  <a:pt x="2375141" y="239911"/>
                  <a:pt x="2367448" y="241838"/>
                  <a:pt x="2366486" y="237020"/>
                </a:cubicBezTo>
                <a:cubicBezTo>
                  <a:pt x="2365524" y="233166"/>
                  <a:pt x="2377065" y="209076"/>
                  <a:pt x="2379950" y="198477"/>
                </a:cubicBezTo>
                <a:cubicBezTo>
                  <a:pt x="2381873" y="188841"/>
                  <a:pt x="2374180" y="190768"/>
                  <a:pt x="2372256" y="189805"/>
                </a:cubicBezTo>
                <a:cubicBezTo>
                  <a:pt x="2369371" y="187877"/>
                  <a:pt x="2369371" y="174387"/>
                  <a:pt x="2372256" y="168606"/>
                </a:cubicBezTo>
                <a:cubicBezTo>
                  <a:pt x="2374180" y="163788"/>
                  <a:pt x="2378026" y="163788"/>
                  <a:pt x="2385720" y="159933"/>
                </a:cubicBezTo>
                <a:cubicBezTo>
                  <a:pt x="2392452" y="156079"/>
                  <a:pt x="2392452" y="150297"/>
                  <a:pt x="2393414" y="147407"/>
                </a:cubicBezTo>
                <a:cubicBezTo>
                  <a:pt x="2394376" y="143552"/>
                  <a:pt x="2393414" y="141625"/>
                  <a:pt x="2389567" y="137771"/>
                </a:cubicBezTo>
                <a:cubicBezTo>
                  <a:pt x="2386682" y="133916"/>
                  <a:pt x="2387644" y="127171"/>
                  <a:pt x="2387644" y="122353"/>
                </a:cubicBezTo>
                <a:cubicBezTo>
                  <a:pt x="2387644" y="117535"/>
                  <a:pt x="2387644" y="107899"/>
                  <a:pt x="2389567" y="102118"/>
                </a:cubicBezTo>
                <a:cubicBezTo>
                  <a:pt x="2390048" y="99709"/>
                  <a:pt x="2392933" y="98745"/>
                  <a:pt x="2396299" y="98986"/>
                </a:cubicBezTo>
                <a:close/>
                <a:moveTo>
                  <a:pt x="238740" y="87652"/>
                </a:moveTo>
                <a:cubicBezTo>
                  <a:pt x="241613" y="85717"/>
                  <a:pt x="243528" y="89587"/>
                  <a:pt x="245443" y="91522"/>
                </a:cubicBezTo>
                <a:cubicBezTo>
                  <a:pt x="248316" y="94425"/>
                  <a:pt x="248316" y="97328"/>
                  <a:pt x="248316" y="100230"/>
                </a:cubicBezTo>
                <a:cubicBezTo>
                  <a:pt x="249273" y="103133"/>
                  <a:pt x="252146" y="111841"/>
                  <a:pt x="253104" y="114743"/>
                </a:cubicBezTo>
                <a:cubicBezTo>
                  <a:pt x="255019" y="117646"/>
                  <a:pt x="260764" y="138932"/>
                  <a:pt x="260764" y="141835"/>
                </a:cubicBezTo>
                <a:cubicBezTo>
                  <a:pt x="261722" y="144737"/>
                  <a:pt x="263637" y="149575"/>
                  <a:pt x="258849" y="150542"/>
                </a:cubicBezTo>
                <a:cubicBezTo>
                  <a:pt x="255019" y="151510"/>
                  <a:pt x="254061" y="145705"/>
                  <a:pt x="254061" y="143770"/>
                </a:cubicBezTo>
                <a:cubicBezTo>
                  <a:pt x="254061" y="141835"/>
                  <a:pt x="254061" y="136997"/>
                  <a:pt x="253104" y="134094"/>
                </a:cubicBezTo>
                <a:cubicBezTo>
                  <a:pt x="252146" y="131192"/>
                  <a:pt x="247358" y="114743"/>
                  <a:pt x="244485" y="107003"/>
                </a:cubicBezTo>
                <a:cubicBezTo>
                  <a:pt x="242570" y="98295"/>
                  <a:pt x="239698" y="99263"/>
                  <a:pt x="236825" y="95392"/>
                </a:cubicBezTo>
                <a:cubicBezTo>
                  <a:pt x="234910" y="90555"/>
                  <a:pt x="235867" y="88620"/>
                  <a:pt x="238740" y="87652"/>
                </a:cubicBezTo>
                <a:close/>
                <a:moveTo>
                  <a:pt x="258716" y="82972"/>
                </a:moveTo>
                <a:cubicBezTo>
                  <a:pt x="259687" y="82972"/>
                  <a:pt x="262599" y="82010"/>
                  <a:pt x="265512" y="84897"/>
                </a:cubicBezTo>
                <a:cubicBezTo>
                  <a:pt x="267453" y="87784"/>
                  <a:pt x="270366" y="91633"/>
                  <a:pt x="270366" y="95482"/>
                </a:cubicBezTo>
                <a:cubicBezTo>
                  <a:pt x="270366" y="98369"/>
                  <a:pt x="271337" y="101256"/>
                  <a:pt x="273278" y="102218"/>
                </a:cubicBezTo>
                <a:cubicBezTo>
                  <a:pt x="274249" y="104143"/>
                  <a:pt x="275220" y="108955"/>
                  <a:pt x="275220" y="112804"/>
                </a:cubicBezTo>
                <a:cubicBezTo>
                  <a:pt x="275220" y="116653"/>
                  <a:pt x="273278" y="119540"/>
                  <a:pt x="271337" y="118578"/>
                </a:cubicBezTo>
                <a:cubicBezTo>
                  <a:pt x="269395" y="117615"/>
                  <a:pt x="263570" y="103181"/>
                  <a:pt x="263570" y="100294"/>
                </a:cubicBezTo>
                <a:cubicBezTo>
                  <a:pt x="262599" y="98369"/>
                  <a:pt x="260658" y="96445"/>
                  <a:pt x="258716" y="94520"/>
                </a:cubicBezTo>
                <a:cubicBezTo>
                  <a:pt x="257745" y="92595"/>
                  <a:pt x="254833" y="89708"/>
                  <a:pt x="254833" y="86822"/>
                </a:cubicBezTo>
                <a:cubicBezTo>
                  <a:pt x="254833" y="83935"/>
                  <a:pt x="256774" y="83935"/>
                  <a:pt x="258716" y="82972"/>
                </a:cubicBezTo>
                <a:close/>
                <a:moveTo>
                  <a:pt x="540740" y="68641"/>
                </a:moveTo>
                <a:cubicBezTo>
                  <a:pt x="541702" y="69602"/>
                  <a:pt x="542665" y="75367"/>
                  <a:pt x="541702" y="77288"/>
                </a:cubicBezTo>
                <a:cubicBezTo>
                  <a:pt x="540740" y="80170"/>
                  <a:pt x="537851" y="82092"/>
                  <a:pt x="536888" y="82092"/>
                </a:cubicBezTo>
                <a:cubicBezTo>
                  <a:pt x="535926" y="83052"/>
                  <a:pt x="534963" y="84013"/>
                  <a:pt x="533037" y="85935"/>
                </a:cubicBezTo>
                <a:cubicBezTo>
                  <a:pt x="533037" y="86895"/>
                  <a:pt x="531112" y="88817"/>
                  <a:pt x="530149" y="90738"/>
                </a:cubicBezTo>
                <a:cubicBezTo>
                  <a:pt x="532075" y="91699"/>
                  <a:pt x="534963" y="91699"/>
                  <a:pt x="534963" y="91699"/>
                </a:cubicBezTo>
                <a:cubicBezTo>
                  <a:pt x="536888" y="91699"/>
                  <a:pt x="540740" y="91699"/>
                  <a:pt x="543628" y="90738"/>
                </a:cubicBezTo>
                <a:cubicBezTo>
                  <a:pt x="546516" y="89778"/>
                  <a:pt x="548442" y="92660"/>
                  <a:pt x="550367" y="95542"/>
                </a:cubicBezTo>
                <a:cubicBezTo>
                  <a:pt x="552293" y="98424"/>
                  <a:pt x="548442" y="99385"/>
                  <a:pt x="545553" y="99385"/>
                </a:cubicBezTo>
                <a:cubicBezTo>
                  <a:pt x="542665" y="100346"/>
                  <a:pt x="540740" y="98424"/>
                  <a:pt x="538814" y="98424"/>
                </a:cubicBezTo>
                <a:cubicBezTo>
                  <a:pt x="536888" y="98424"/>
                  <a:pt x="529186" y="98424"/>
                  <a:pt x="524373" y="98424"/>
                </a:cubicBezTo>
                <a:cubicBezTo>
                  <a:pt x="521484" y="103228"/>
                  <a:pt x="515708" y="110914"/>
                  <a:pt x="512819" y="113796"/>
                </a:cubicBezTo>
                <a:cubicBezTo>
                  <a:pt x="508968" y="117639"/>
                  <a:pt x="501266" y="121482"/>
                  <a:pt x="496452" y="123403"/>
                </a:cubicBezTo>
                <a:cubicBezTo>
                  <a:pt x="491638" y="126286"/>
                  <a:pt x="487787" y="130129"/>
                  <a:pt x="483936" y="131089"/>
                </a:cubicBezTo>
                <a:cubicBezTo>
                  <a:pt x="479123" y="132050"/>
                  <a:pt x="479123" y="130129"/>
                  <a:pt x="480085" y="128207"/>
                </a:cubicBezTo>
                <a:cubicBezTo>
                  <a:pt x="480085" y="126286"/>
                  <a:pt x="478160" y="122443"/>
                  <a:pt x="481048" y="120521"/>
                </a:cubicBezTo>
                <a:cubicBezTo>
                  <a:pt x="483936" y="118600"/>
                  <a:pt x="485862" y="116678"/>
                  <a:pt x="486825" y="119560"/>
                </a:cubicBezTo>
                <a:cubicBezTo>
                  <a:pt x="486825" y="122443"/>
                  <a:pt x="489713" y="122443"/>
                  <a:pt x="488750" y="121482"/>
                </a:cubicBezTo>
                <a:cubicBezTo>
                  <a:pt x="488750" y="121482"/>
                  <a:pt x="498378" y="116678"/>
                  <a:pt x="502229" y="114757"/>
                </a:cubicBezTo>
                <a:cubicBezTo>
                  <a:pt x="506080" y="111875"/>
                  <a:pt x="511857" y="105149"/>
                  <a:pt x="513782" y="103228"/>
                </a:cubicBezTo>
                <a:cubicBezTo>
                  <a:pt x="513782" y="103228"/>
                  <a:pt x="514745" y="101306"/>
                  <a:pt x="516670" y="99385"/>
                </a:cubicBezTo>
                <a:cubicBezTo>
                  <a:pt x="514745" y="99385"/>
                  <a:pt x="512819" y="100346"/>
                  <a:pt x="510894" y="100346"/>
                </a:cubicBezTo>
                <a:cubicBezTo>
                  <a:pt x="507043" y="101306"/>
                  <a:pt x="506080" y="102267"/>
                  <a:pt x="502229" y="97464"/>
                </a:cubicBezTo>
                <a:cubicBezTo>
                  <a:pt x="498378" y="93621"/>
                  <a:pt x="498378" y="90738"/>
                  <a:pt x="499341" y="87856"/>
                </a:cubicBezTo>
                <a:cubicBezTo>
                  <a:pt x="500303" y="84974"/>
                  <a:pt x="502229" y="84013"/>
                  <a:pt x="504154" y="84974"/>
                </a:cubicBezTo>
                <a:cubicBezTo>
                  <a:pt x="505117" y="84974"/>
                  <a:pt x="508968" y="87856"/>
                  <a:pt x="511857" y="88817"/>
                </a:cubicBezTo>
                <a:cubicBezTo>
                  <a:pt x="513782" y="90738"/>
                  <a:pt x="520521" y="90738"/>
                  <a:pt x="522447" y="90738"/>
                </a:cubicBezTo>
                <a:cubicBezTo>
                  <a:pt x="522447" y="90738"/>
                  <a:pt x="522447" y="90738"/>
                  <a:pt x="523410" y="90738"/>
                </a:cubicBezTo>
                <a:cubicBezTo>
                  <a:pt x="526298" y="84974"/>
                  <a:pt x="530149" y="80170"/>
                  <a:pt x="530149" y="80170"/>
                </a:cubicBezTo>
                <a:cubicBezTo>
                  <a:pt x="531112" y="80170"/>
                  <a:pt x="532075" y="73445"/>
                  <a:pt x="534000" y="70563"/>
                </a:cubicBezTo>
                <a:cubicBezTo>
                  <a:pt x="534963" y="67681"/>
                  <a:pt x="538814" y="66720"/>
                  <a:pt x="540740" y="68641"/>
                </a:cubicBezTo>
                <a:close/>
                <a:moveTo>
                  <a:pt x="272252" y="49113"/>
                </a:moveTo>
                <a:cubicBezTo>
                  <a:pt x="273219" y="49113"/>
                  <a:pt x="279981" y="51038"/>
                  <a:pt x="280947" y="53925"/>
                </a:cubicBezTo>
                <a:cubicBezTo>
                  <a:pt x="282880" y="56811"/>
                  <a:pt x="280947" y="60661"/>
                  <a:pt x="280947" y="64510"/>
                </a:cubicBezTo>
                <a:cubicBezTo>
                  <a:pt x="280947" y="67397"/>
                  <a:pt x="283846" y="77020"/>
                  <a:pt x="284812" y="79907"/>
                </a:cubicBezTo>
                <a:cubicBezTo>
                  <a:pt x="285778" y="81831"/>
                  <a:pt x="299303" y="113588"/>
                  <a:pt x="302202" y="119361"/>
                </a:cubicBezTo>
                <a:cubicBezTo>
                  <a:pt x="306066" y="125135"/>
                  <a:pt x="306066" y="124173"/>
                  <a:pt x="307998" y="127060"/>
                </a:cubicBezTo>
                <a:cubicBezTo>
                  <a:pt x="310897" y="129947"/>
                  <a:pt x="308965" y="136683"/>
                  <a:pt x="305100" y="134758"/>
                </a:cubicBezTo>
                <a:cubicBezTo>
                  <a:pt x="301236" y="131871"/>
                  <a:pt x="296405" y="120324"/>
                  <a:pt x="293507" y="113588"/>
                </a:cubicBezTo>
                <a:cubicBezTo>
                  <a:pt x="290609" y="107814"/>
                  <a:pt x="286744" y="97228"/>
                  <a:pt x="284812" y="92417"/>
                </a:cubicBezTo>
                <a:cubicBezTo>
                  <a:pt x="282880" y="87605"/>
                  <a:pt x="274185" y="68359"/>
                  <a:pt x="273219" y="66435"/>
                </a:cubicBezTo>
                <a:cubicBezTo>
                  <a:pt x="273219" y="64510"/>
                  <a:pt x="271286" y="61623"/>
                  <a:pt x="269354" y="58736"/>
                </a:cubicBezTo>
                <a:cubicBezTo>
                  <a:pt x="266456" y="56811"/>
                  <a:pt x="265490" y="53925"/>
                  <a:pt x="266456" y="52000"/>
                </a:cubicBezTo>
                <a:cubicBezTo>
                  <a:pt x="267422" y="50075"/>
                  <a:pt x="270320" y="49113"/>
                  <a:pt x="272252" y="49113"/>
                </a:cubicBezTo>
                <a:close/>
                <a:moveTo>
                  <a:pt x="388719" y="13486"/>
                </a:moveTo>
                <a:cubicBezTo>
                  <a:pt x="181851" y="13486"/>
                  <a:pt x="13470" y="182068"/>
                  <a:pt x="13470" y="389181"/>
                </a:cubicBezTo>
                <a:cubicBezTo>
                  <a:pt x="13470" y="596295"/>
                  <a:pt x="181851" y="765840"/>
                  <a:pt x="388719" y="765840"/>
                </a:cubicBezTo>
                <a:cubicBezTo>
                  <a:pt x="595586" y="765840"/>
                  <a:pt x="764929" y="596295"/>
                  <a:pt x="764929" y="389181"/>
                </a:cubicBezTo>
                <a:cubicBezTo>
                  <a:pt x="764929" y="182068"/>
                  <a:pt x="595586" y="13486"/>
                  <a:pt x="388719" y="13486"/>
                </a:cubicBezTo>
                <a:close/>
                <a:moveTo>
                  <a:pt x="388719" y="0"/>
                </a:moveTo>
                <a:cubicBezTo>
                  <a:pt x="603284" y="0"/>
                  <a:pt x="778400" y="175324"/>
                  <a:pt x="778400" y="389181"/>
                </a:cubicBezTo>
                <a:cubicBezTo>
                  <a:pt x="778400" y="604002"/>
                  <a:pt x="603284" y="779326"/>
                  <a:pt x="388719" y="779326"/>
                </a:cubicBezTo>
                <a:cubicBezTo>
                  <a:pt x="174154" y="779326"/>
                  <a:pt x="0" y="604002"/>
                  <a:pt x="0" y="389181"/>
                </a:cubicBezTo>
                <a:cubicBezTo>
                  <a:pt x="0" y="175324"/>
                  <a:pt x="174154" y="0"/>
                  <a:pt x="388719"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a:endParaRPr>
              <a:solidFill>
                <a:schemeClr val="accent1"/>
              </a:solidFill>
            </a:endParaRPr>
          </a:p>
        </p:txBody>
      </p:sp>
      <p:sp>
        <p:nvSpPr>
          <p:cNvPr id="86" name="任意多边形: 形状 85">
            <a:extLst>
              <a:ext uri="{FF2B5EF4-FFF2-40B4-BE49-F238E27FC236}">
                <a16:creationId xmlns:a16="http://schemas.microsoft.com/office/drawing/2014/main" id="{0218E011-2C60-4AE6-950A-85621E2DD9D2}"/>
              </a:ext>
            </a:extLst>
          </p:cNvPr>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84" name="图片 83">
            <a:extLst>
              <a:ext uri="{FF2B5EF4-FFF2-40B4-BE49-F238E27FC236}">
                <a16:creationId xmlns:a16="http://schemas.microsoft.com/office/drawing/2014/main" id="{AF05E6C2-9826-4CBE-9A73-735943D1E5FD}"/>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l="2172" t="9294" r="3717" b="49559"/>
          <a:stretch/>
        </p:blipFill>
        <p:spPr>
          <a:xfrm>
            <a:off x="0" y="4013200"/>
            <a:ext cx="12192000" cy="2844800"/>
          </a:xfrm>
          <a:prstGeom prst="rect">
            <a:avLst/>
          </a:prstGeom>
        </p:spPr>
      </p:pic>
      <p:pic>
        <p:nvPicPr>
          <p:cNvPr id="24" name="图片 23">
            <a:extLst>
              <a:ext uri="{FF2B5EF4-FFF2-40B4-BE49-F238E27FC236}">
                <a16:creationId xmlns:a16="http://schemas.microsoft.com/office/drawing/2014/main" id="{1E842D30-D270-4CDB-B41C-55313FF80F03}"/>
              </a:ext>
            </a:extLst>
          </p:cNvPr>
          <p:cNvPicPr>
            <a:picLocks noChangeAspect="1"/>
          </p:cNvPicPr>
          <p:nvPr userDrawn="1"/>
        </p:nvPicPr>
        <p:blipFill>
          <a:blip r:embed="rId3" cstate="email">
            <a:extLst>
              <a:ext uri="{28A0092B-C50C-407E-A947-70E740481C1C}">
                <a14:useLocalDpi xmlns:a14="http://schemas.microsoft.com/office/drawing/2010/main"/>
              </a:ext>
            </a:extLst>
          </a:blip>
          <a:srcRect/>
          <a:stretch>
            <a:fillRect/>
          </a:stretch>
        </p:blipFill>
        <p:spPr>
          <a:xfrm>
            <a:off x="0" y="4909403"/>
            <a:ext cx="12192000" cy="1948597"/>
          </a:xfrm>
          <a:custGeom>
            <a:avLst/>
            <a:gdLst>
              <a:gd name="connsiteX0" fmla="*/ 0 w 12192000"/>
              <a:gd name="connsiteY0" fmla="*/ 0 h 1948597"/>
              <a:gd name="connsiteX1" fmla="*/ 422666 w 12192000"/>
              <a:gd name="connsiteY1" fmla="*/ 127337 h 1948597"/>
              <a:gd name="connsiteX2" fmla="*/ 6096000 w 12192000"/>
              <a:gd name="connsiteY2" fmla="*/ 923262 h 1948597"/>
              <a:gd name="connsiteX3" fmla="*/ 11769333 w 12192000"/>
              <a:gd name="connsiteY3" fmla="*/ 127337 h 1948597"/>
              <a:gd name="connsiteX4" fmla="*/ 12191999 w 12192000"/>
              <a:gd name="connsiteY4" fmla="*/ 0 h 1948597"/>
              <a:gd name="connsiteX5" fmla="*/ 12191999 w 12192000"/>
              <a:gd name="connsiteY5" fmla="*/ 1896565 h 1948597"/>
              <a:gd name="connsiteX6" fmla="*/ 12192000 w 12192000"/>
              <a:gd name="connsiteY6" fmla="*/ 1896565 h 1948597"/>
              <a:gd name="connsiteX7" fmla="*/ 12192000 w 12192000"/>
              <a:gd name="connsiteY7" fmla="*/ 1948597 h 1948597"/>
              <a:gd name="connsiteX8" fmla="*/ 0 w 12192000"/>
              <a:gd name="connsiteY8" fmla="*/ 1948597 h 1948597"/>
              <a:gd name="connsiteX9" fmla="*/ 0 w 12192000"/>
              <a:gd name="connsiteY9" fmla="*/ 1896566 h 1948597"/>
              <a:gd name="connsiteX10" fmla="*/ 0 w 12192000"/>
              <a:gd name="connsiteY10" fmla="*/ 1896565 h 194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7">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7"/>
                </a:lnTo>
                <a:lnTo>
                  <a:pt x="0" y="1948597"/>
                </a:lnTo>
                <a:lnTo>
                  <a:pt x="0" y="1896566"/>
                </a:lnTo>
                <a:lnTo>
                  <a:pt x="0" y="1896565"/>
                </a:lnTo>
                <a:close/>
              </a:path>
            </a:pathLst>
          </a:custGeom>
        </p:spPr>
      </p:pic>
      <p:sp>
        <p:nvSpPr>
          <p:cNvPr id="26" name="任意多边形: 形状 25">
            <a:extLst>
              <a:ext uri="{FF2B5EF4-FFF2-40B4-BE49-F238E27FC236}">
                <a16:creationId xmlns:a16="http://schemas.microsoft.com/office/drawing/2014/main" id="{E898E99E-3C1A-48C0-AC94-19F766426EE2}"/>
              </a:ext>
            </a:extLst>
          </p:cNvPr>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4287737331"/>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一段内容1">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团队介绍（集体照）</a:t>
            </a:r>
          </a:p>
        </p:txBody>
      </p:sp>
      <p:sp>
        <p:nvSpPr>
          <p:cNvPr id="2" name="图片占位符 1">
            <a:extLst>
              <a:ext uri="{FF2B5EF4-FFF2-40B4-BE49-F238E27FC236}">
                <a16:creationId xmlns:a16="http://schemas.microsoft.com/office/drawing/2014/main" id="{12937367-261F-4815-9324-64BC1B9AAD1C}"/>
              </a:ext>
            </a:extLst>
          </p:cNvPr>
          <p:cNvSpPr>
            <a:spLocks noGrp="1"/>
          </p:cNvSpPr>
          <p:nvPr>
            <p:ph type="pic" sz="quarter" idx="23"/>
          </p:nvPr>
        </p:nvSpPr>
        <p:spPr>
          <a:xfrm>
            <a:off x="2971799" y="1376486"/>
            <a:ext cx="8549857" cy="4511431"/>
          </a:xfrm>
          <a:prstGeom prst="rect">
            <a:avLst/>
          </a:prstGeom>
          <a:noFill/>
          <a:ln>
            <a:gradFill flip="none" rotWithShape="1">
              <a:gsLst>
                <a:gs pos="90000">
                  <a:schemeClr val="bg1">
                    <a:lumMod val="75000"/>
                  </a:schemeClr>
                </a:gs>
                <a:gs pos="90000">
                  <a:schemeClr val="bg1">
                    <a:lumMod val="75000"/>
                    <a:alpha val="0"/>
                  </a:schemeClr>
                </a:gs>
              </a:gsLst>
              <a:lin ang="10800000" scaled="1"/>
              <a:tileRect/>
            </a:gradFill>
          </a:ln>
          <a:effectLst/>
        </p:spPr>
        <p:txBody>
          <a:bodyPr/>
          <a:lstStyle/>
          <a:p>
            <a:endParaRPr lang="zh-CN" altLang="en-US" dirty="0"/>
          </a:p>
        </p:txBody>
      </p:sp>
      <p:sp>
        <p:nvSpPr>
          <p:cNvPr id="16" name="文本占位符 15">
            <a:extLst>
              <a:ext uri="{FF2B5EF4-FFF2-40B4-BE49-F238E27FC236}">
                <a16:creationId xmlns:a16="http://schemas.microsoft.com/office/drawing/2014/main" id="{73C0CBF0-3267-4C71-B63D-DA721B3CA37C}"/>
              </a:ext>
            </a:extLst>
          </p:cNvPr>
          <p:cNvSpPr>
            <a:spLocks noGrp="1"/>
          </p:cNvSpPr>
          <p:nvPr>
            <p:ph type="body" sz="quarter" idx="25"/>
          </p:nvPr>
        </p:nvSpPr>
        <p:spPr>
          <a:xfrm>
            <a:off x="657640" y="1376486"/>
            <a:ext cx="6108920" cy="451143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gradFill flip="none" rotWithShape="1">
            <a:gsLst>
              <a:gs pos="40000">
                <a:schemeClr val="bg1"/>
              </a:gs>
              <a:gs pos="100000">
                <a:schemeClr val="bg1">
                  <a:alpha val="0"/>
                </a:schemeClr>
              </a:gs>
            </a:gsLst>
            <a:lin ang="0" scaled="1"/>
            <a:tileRect/>
          </a:gradFill>
          <a:ln>
            <a:gradFill flip="none" rotWithShape="1">
              <a:gsLst>
                <a:gs pos="90000">
                  <a:schemeClr val="bg1">
                    <a:lumMod val="75000"/>
                  </a:schemeClr>
                </a:gs>
                <a:gs pos="90000">
                  <a:schemeClr val="bg1">
                    <a:lumMod val="75000"/>
                    <a:alpha val="0"/>
                  </a:schemeClr>
                </a:gs>
              </a:gsLst>
              <a:lin ang="0" scaled="1"/>
              <a:tileRect/>
            </a:gradFill>
          </a:ln>
        </p:spPr>
        <p:txBody>
          <a:bodyPr wrap="square">
            <a:noAutofit/>
          </a:bodyPr>
          <a:lstStyle>
            <a:lvl1pPr marL="0" indent="0">
              <a:buNone/>
              <a:defRPr sz="100">
                <a:noFill/>
              </a:defRPr>
            </a:lvl1pPr>
          </a:lstStyle>
          <a:p>
            <a:pPr lvl="0"/>
            <a:endParaRPr lang="zh-CN" altLang="en-US" dirty="0"/>
          </a:p>
        </p:txBody>
      </p:sp>
      <p:sp>
        <p:nvSpPr>
          <p:cNvPr id="15" name="文本占位符 14">
            <a:extLst>
              <a:ext uri="{FF2B5EF4-FFF2-40B4-BE49-F238E27FC236}">
                <a16:creationId xmlns:a16="http://schemas.microsoft.com/office/drawing/2014/main" id="{92030927-2285-4339-BCB8-8EDBE3E91FF5}"/>
              </a:ext>
            </a:extLst>
          </p:cNvPr>
          <p:cNvSpPr>
            <a:spLocks noGrp="1"/>
          </p:cNvSpPr>
          <p:nvPr>
            <p:ph type="body" sz="quarter" idx="24"/>
          </p:nvPr>
        </p:nvSpPr>
        <p:spPr>
          <a:xfrm>
            <a:off x="657642" y="1965958"/>
            <a:ext cx="4767798" cy="3332482"/>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7" name="文本占位符 16">
            <a:extLst>
              <a:ext uri="{FF2B5EF4-FFF2-40B4-BE49-F238E27FC236}">
                <a16:creationId xmlns:a16="http://schemas.microsoft.com/office/drawing/2014/main" id="{8C157B35-B7FD-472C-8FB5-E611D4DC2427}"/>
              </a:ext>
            </a:extLst>
          </p:cNvPr>
          <p:cNvSpPr>
            <a:spLocks noGrp="1"/>
          </p:cNvSpPr>
          <p:nvPr>
            <p:ph type="body" sz="quarter" idx="26" hasCustomPrompt="1"/>
          </p:nvPr>
        </p:nvSpPr>
        <p:spPr>
          <a:xfrm>
            <a:off x="1069120" y="2454211"/>
            <a:ext cx="3883880" cy="58477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希望右图带色块色</a:t>
            </a:r>
          </a:p>
        </p:txBody>
      </p:sp>
      <p:sp>
        <p:nvSpPr>
          <p:cNvPr id="18" name="文本占位符 17">
            <a:extLst>
              <a:ext uri="{FF2B5EF4-FFF2-40B4-BE49-F238E27FC236}">
                <a16:creationId xmlns:a16="http://schemas.microsoft.com/office/drawing/2014/main" id="{5879C8D3-12E0-4683-A228-5021A1AFC5BE}"/>
              </a:ext>
            </a:extLst>
          </p:cNvPr>
          <p:cNvSpPr>
            <a:spLocks noGrp="1"/>
          </p:cNvSpPr>
          <p:nvPr>
            <p:ph type="body" sz="quarter" idx="27" hasCustomPrompt="1"/>
          </p:nvPr>
        </p:nvSpPr>
        <p:spPr>
          <a:xfrm>
            <a:off x="1069120" y="3416861"/>
            <a:ext cx="3883880" cy="1393330"/>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p>
        </p:txBody>
      </p:sp>
      <p:sp>
        <p:nvSpPr>
          <p:cNvPr id="23" name="文本占位符 22">
            <a:extLst>
              <a:ext uri="{FF2B5EF4-FFF2-40B4-BE49-F238E27FC236}">
                <a16:creationId xmlns:a16="http://schemas.microsoft.com/office/drawing/2014/main" id="{C22EDDD4-59F3-4F91-AB13-ED408B9C493B}"/>
              </a:ext>
            </a:extLst>
          </p:cNvPr>
          <p:cNvSpPr>
            <a:spLocks noGrp="1"/>
          </p:cNvSpPr>
          <p:nvPr>
            <p:ph type="body" sz="quarter" idx="28"/>
          </p:nvPr>
        </p:nvSpPr>
        <p:spPr>
          <a:xfrm>
            <a:off x="1160564" y="3213036"/>
            <a:ext cx="821792" cy="6350"/>
          </a:xfrm>
          <a:custGeom>
            <a:avLst/>
            <a:gdLst>
              <a:gd name="connsiteX0" fmla="*/ 0 w 821792"/>
              <a:gd name="connsiteY0" fmla="*/ 0 h 6350"/>
              <a:gd name="connsiteX1" fmla="*/ 821792 w 821792"/>
              <a:gd name="connsiteY1" fmla="*/ 0 h 6350"/>
              <a:gd name="connsiteX2" fmla="*/ 821792 w 821792"/>
              <a:gd name="connsiteY2" fmla="*/ 6350 h 6350"/>
              <a:gd name="connsiteX3" fmla="*/ 0 w 821792"/>
              <a:gd name="connsiteY3" fmla="*/ 6350 h 6350"/>
            </a:gdLst>
            <a:ahLst/>
            <a:cxnLst>
              <a:cxn ang="0">
                <a:pos x="connsiteX0" y="connsiteY0"/>
              </a:cxn>
              <a:cxn ang="0">
                <a:pos x="connsiteX1" y="connsiteY1"/>
              </a:cxn>
              <a:cxn ang="0">
                <a:pos x="connsiteX2" y="connsiteY2"/>
              </a:cxn>
              <a:cxn ang="0">
                <a:pos x="connsiteX3" y="connsiteY3"/>
              </a:cxn>
            </a:cxnLst>
            <a:rect l="l" t="t" r="r" b="b"/>
            <a:pathLst>
              <a:path w="821792" h="6350">
                <a:moveTo>
                  <a:pt x="0" y="0"/>
                </a:moveTo>
                <a:lnTo>
                  <a:pt x="821792" y="0"/>
                </a:lnTo>
                <a:lnTo>
                  <a:pt x="821792" y="6350"/>
                </a:lnTo>
                <a:lnTo>
                  <a:pt x="0" y="6350"/>
                </a:lnTo>
                <a:close/>
              </a:path>
            </a:pathLst>
          </a:custGeom>
          <a:solidFill>
            <a:schemeClr val="bg1">
              <a:alpha val="50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498167964"/>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blank" preserve="1">
  <p:cSld name="目录">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41CAE5E1-EA10-40B9-80E0-D45360232E48}"/>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8B54A6EE-0D0C-4876-9F78-1D6D4ABB1E94}"/>
              </a:ext>
            </a:extLst>
          </p:cNvPr>
          <p:cNvSpPr>
            <a:spLocks noGrp="1"/>
          </p:cNvSpPr>
          <p:nvPr>
            <p:ph type="body" idx="10" hasCustomPrompt="1"/>
          </p:nvPr>
        </p:nvSpPr>
        <p:spPr>
          <a:xfrm>
            <a:off x="3730585"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3" name="文本占位符 2">
            <a:extLst>
              <a:ext uri="{FF2B5EF4-FFF2-40B4-BE49-F238E27FC236}">
                <a16:creationId xmlns:a16="http://schemas.microsoft.com/office/drawing/2014/main" id="{5075A6CB-A514-4A42-9335-7049AF680BCB}"/>
              </a:ext>
            </a:extLst>
          </p:cNvPr>
          <p:cNvSpPr>
            <a:spLocks noGrp="1"/>
          </p:cNvSpPr>
          <p:nvPr>
            <p:ph type="body" sz="quarter" idx="11" hasCustomPrompt="1"/>
          </p:nvPr>
        </p:nvSpPr>
        <p:spPr>
          <a:xfrm>
            <a:off x="3730585"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4" name="文本占位符 3">
            <a:extLst>
              <a:ext uri="{FF2B5EF4-FFF2-40B4-BE49-F238E27FC236}">
                <a16:creationId xmlns:a16="http://schemas.microsoft.com/office/drawing/2014/main" id="{4E9F3E86-B726-481D-8C9B-F93E23982C72}"/>
              </a:ext>
            </a:extLst>
          </p:cNvPr>
          <p:cNvSpPr>
            <a:spLocks noGrp="1"/>
          </p:cNvSpPr>
          <p:nvPr>
            <p:ph type="body" sz="quarter" idx="12" hasCustomPrompt="1"/>
          </p:nvPr>
        </p:nvSpPr>
        <p:spPr>
          <a:xfrm>
            <a:off x="3730585"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5</a:t>
            </a:r>
            <a:endParaRPr lang="zh-CN" altLang="en-US" dirty="0"/>
          </a:p>
        </p:txBody>
      </p:sp>
      <p:sp>
        <p:nvSpPr>
          <p:cNvPr id="5" name="文本占位符 4">
            <a:extLst>
              <a:ext uri="{FF2B5EF4-FFF2-40B4-BE49-F238E27FC236}">
                <a16:creationId xmlns:a16="http://schemas.microsoft.com/office/drawing/2014/main" id="{A0DE4F03-4327-4AEF-9D46-C26C19C3E322}"/>
              </a:ext>
            </a:extLst>
          </p:cNvPr>
          <p:cNvSpPr>
            <a:spLocks noGrp="1"/>
          </p:cNvSpPr>
          <p:nvPr>
            <p:ph type="body" sz="quarter" idx="13" hasCustomPrompt="1"/>
          </p:nvPr>
        </p:nvSpPr>
        <p:spPr>
          <a:xfrm>
            <a:off x="7796401"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6</a:t>
            </a:r>
            <a:endParaRPr lang="zh-CN" altLang="en-US" dirty="0"/>
          </a:p>
        </p:txBody>
      </p:sp>
      <p:sp>
        <p:nvSpPr>
          <p:cNvPr id="6" name="文本占位符 5">
            <a:extLst>
              <a:ext uri="{FF2B5EF4-FFF2-40B4-BE49-F238E27FC236}">
                <a16:creationId xmlns:a16="http://schemas.microsoft.com/office/drawing/2014/main" id="{D99CA682-73DE-4E63-9716-C76CA94B3FDF}"/>
              </a:ext>
            </a:extLst>
          </p:cNvPr>
          <p:cNvSpPr>
            <a:spLocks noGrp="1"/>
          </p:cNvSpPr>
          <p:nvPr>
            <p:ph type="body" sz="quarter" idx="14" hasCustomPrompt="1"/>
          </p:nvPr>
        </p:nvSpPr>
        <p:spPr>
          <a:xfrm>
            <a:off x="7796401"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7" name="文本占位符 6">
            <a:extLst>
              <a:ext uri="{FF2B5EF4-FFF2-40B4-BE49-F238E27FC236}">
                <a16:creationId xmlns:a16="http://schemas.microsoft.com/office/drawing/2014/main" id="{CBC5F1CC-112B-4280-9086-13CACEE75918}"/>
              </a:ext>
            </a:extLst>
          </p:cNvPr>
          <p:cNvSpPr>
            <a:spLocks noGrp="1"/>
          </p:cNvSpPr>
          <p:nvPr>
            <p:ph type="body" sz="quarter" idx="15" hasCustomPrompt="1"/>
          </p:nvPr>
        </p:nvSpPr>
        <p:spPr>
          <a:xfrm>
            <a:off x="7796401"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8" name="文本占位符 7">
            <a:extLst>
              <a:ext uri="{FF2B5EF4-FFF2-40B4-BE49-F238E27FC236}">
                <a16:creationId xmlns:a16="http://schemas.microsoft.com/office/drawing/2014/main" id="{E6F2CF00-C239-471A-BBEF-8FA10AACE967}"/>
              </a:ext>
            </a:extLst>
          </p:cNvPr>
          <p:cNvSpPr>
            <a:spLocks noGrp="1"/>
          </p:cNvSpPr>
          <p:nvPr>
            <p:ph type="body" sz="quarter" idx="16" hasCustomPrompt="1"/>
          </p:nvPr>
        </p:nvSpPr>
        <p:spPr>
          <a:xfrm>
            <a:off x="4369569"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9" name="文本占位符 8">
            <a:extLst>
              <a:ext uri="{FF2B5EF4-FFF2-40B4-BE49-F238E27FC236}">
                <a16:creationId xmlns:a16="http://schemas.microsoft.com/office/drawing/2014/main" id="{000EEBE4-3B18-4A34-A596-53A2C77C4314}"/>
              </a:ext>
            </a:extLst>
          </p:cNvPr>
          <p:cNvSpPr>
            <a:spLocks noGrp="1"/>
          </p:cNvSpPr>
          <p:nvPr>
            <p:ph type="body" sz="quarter" idx="17" hasCustomPrompt="1"/>
          </p:nvPr>
        </p:nvSpPr>
        <p:spPr>
          <a:xfrm>
            <a:off x="4369569" y="4883428"/>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0" name="文本占位符 9">
            <a:extLst>
              <a:ext uri="{FF2B5EF4-FFF2-40B4-BE49-F238E27FC236}">
                <a16:creationId xmlns:a16="http://schemas.microsoft.com/office/drawing/2014/main" id="{E2FB7D9F-C919-4AA5-9387-D0D490977545}"/>
              </a:ext>
            </a:extLst>
          </p:cNvPr>
          <p:cNvSpPr>
            <a:spLocks noGrp="1"/>
          </p:cNvSpPr>
          <p:nvPr>
            <p:ph type="body" sz="quarter" idx="18" hasCustomPrompt="1"/>
          </p:nvPr>
        </p:nvSpPr>
        <p:spPr>
          <a:xfrm>
            <a:off x="4369569" y="5706207"/>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1" name="文本占位符 10">
            <a:extLst>
              <a:ext uri="{FF2B5EF4-FFF2-40B4-BE49-F238E27FC236}">
                <a16:creationId xmlns:a16="http://schemas.microsoft.com/office/drawing/2014/main" id="{5D0C9F48-4721-45EB-9544-11495624E1F7}"/>
              </a:ext>
            </a:extLst>
          </p:cNvPr>
          <p:cNvSpPr>
            <a:spLocks noGrp="1"/>
          </p:cNvSpPr>
          <p:nvPr>
            <p:ph type="body" sz="quarter" idx="19" hasCustomPrompt="1"/>
          </p:nvPr>
        </p:nvSpPr>
        <p:spPr>
          <a:xfrm>
            <a:off x="8435385" y="5706207"/>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2" name="文本占位符 11">
            <a:extLst>
              <a:ext uri="{FF2B5EF4-FFF2-40B4-BE49-F238E27FC236}">
                <a16:creationId xmlns:a16="http://schemas.microsoft.com/office/drawing/2014/main" id="{D285668D-D02A-46BD-BB8B-2CF9DD106CCE}"/>
              </a:ext>
            </a:extLst>
          </p:cNvPr>
          <p:cNvSpPr>
            <a:spLocks noGrp="1"/>
          </p:cNvSpPr>
          <p:nvPr>
            <p:ph type="body" sz="quarter" idx="20" hasCustomPrompt="1"/>
          </p:nvPr>
        </p:nvSpPr>
        <p:spPr>
          <a:xfrm>
            <a:off x="8435385" y="4883428"/>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3" name="文本占位符 12">
            <a:extLst>
              <a:ext uri="{FF2B5EF4-FFF2-40B4-BE49-F238E27FC236}">
                <a16:creationId xmlns:a16="http://schemas.microsoft.com/office/drawing/2014/main" id="{CD3C7915-8BC2-4460-A912-CB4F968CABF3}"/>
              </a:ext>
            </a:extLst>
          </p:cNvPr>
          <p:cNvSpPr>
            <a:spLocks noGrp="1"/>
          </p:cNvSpPr>
          <p:nvPr>
            <p:ph type="body" sz="quarter" idx="21" hasCustomPrompt="1"/>
          </p:nvPr>
        </p:nvSpPr>
        <p:spPr>
          <a:xfrm>
            <a:off x="8435385"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14" name="任意多边形: 形状 13">
            <a:extLst>
              <a:ext uri="{FF2B5EF4-FFF2-40B4-BE49-F238E27FC236}">
                <a16:creationId xmlns:a16="http://schemas.microsoft.com/office/drawing/2014/main" id="{A1EEADDE-297E-419A-8DFC-D141503F9D93}"/>
              </a:ext>
            </a:extLst>
          </p:cNvPr>
          <p:cNvSpPr/>
          <p:nvPr userDrawn="1"/>
        </p:nvSpPr>
        <p:spPr>
          <a:xfrm>
            <a:off x="1" y="3429001"/>
            <a:ext cx="6096000" cy="76200"/>
          </a:xfrm>
          <a:custGeom>
            <a:avLst/>
            <a:gdLst>
              <a:gd name="connsiteX0" fmla="*/ 0 w 6096000"/>
              <a:gd name="connsiteY0" fmla="*/ 0 h 136003"/>
              <a:gd name="connsiteX1" fmla="*/ 6096000 w 6096000"/>
              <a:gd name="connsiteY1" fmla="*/ 0 h 136003"/>
              <a:gd name="connsiteX2" fmla="*/ 6096000 w 6096000"/>
              <a:gd name="connsiteY2" fmla="*/ 136003 h 136003"/>
              <a:gd name="connsiteX3" fmla="*/ 0 w 6096000"/>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6000" h="136003">
                <a:moveTo>
                  <a:pt x="0" y="0"/>
                </a:moveTo>
                <a:lnTo>
                  <a:pt x="6096000" y="0"/>
                </a:lnTo>
                <a:lnTo>
                  <a:pt x="6096000" y="136003"/>
                </a:lnTo>
                <a:lnTo>
                  <a:pt x="0" y="136003"/>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0D602507-FF57-4435-A9C3-C7BD043F49C3}"/>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1" y="0"/>
            <a:ext cx="12191999" cy="3429000"/>
          </a:xfrm>
          <a:prstGeom prst="rect">
            <a:avLst/>
          </a:prstGeom>
        </p:spPr>
      </p:pic>
      <p:pic>
        <p:nvPicPr>
          <p:cNvPr id="24" name="图片 23">
            <a:extLst>
              <a:ext uri="{FF2B5EF4-FFF2-40B4-BE49-F238E27FC236}">
                <a16:creationId xmlns:a16="http://schemas.microsoft.com/office/drawing/2014/main" id="{B7699089-E67B-4E24-B7AF-89366D8A79CB}"/>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1112520" y="0"/>
            <a:ext cx="11079480" cy="3426488"/>
          </a:xfrm>
          <a:prstGeom prst="rect">
            <a:avLst/>
          </a:prstGeom>
        </p:spPr>
      </p:pic>
      <p:sp>
        <p:nvSpPr>
          <p:cNvPr id="16" name="矩形 15">
            <a:extLst>
              <a:ext uri="{FF2B5EF4-FFF2-40B4-BE49-F238E27FC236}">
                <a16:creationId xmlns:a16="http://schemas.microsoft.com/office/drawing/2014/main" id="{2966D5E4-A19D-4E94-8A0A-C49B95477A39}"/>
              </a:ext>
            </a:extLst>
          </p:cNvPr>
          <p:cNvSpPr/>
          <p:nvPr userDrawn="1"/>
        </p:nvSpPr>
        <p:spPr>
          <a:xfrm>
            <a:off x="1" y="0"/>
            <a:ext cx="12191999" cy="3429000"/>
          </a:xfrm>
          <a:prstGeom prst="rect">
            <a:avLst/>
          </a:prstGeom>
          <a:gradFill flip="none" rotWithShape="1">
            <a:gsLst>
              <a:gs pos="100000">
                <a:schemeClr val="accent1">
                  <a:alpha val="0"/>
                </a:schemeClr>
              </a:gs>
              <a:gs pos="0">
                <a:schemeClr val="accent1">
                  <a:alpha val="70000"/>
                </a:schemeClr>
              </a:gs>
            </a:gsLst>
            <a:lin ang="186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8DD24EC1-1504-4EB4-B9BC-FA69AD1997D3}"/>
              </a:ext>
            </a:extLst>
          </p:cNvPr>
          <p:cNvSpPr/>
          <p:nvPr userDrawn="1"/>
        </p:nvSpPr>
        <p:spPr>
          <a:xfrm>
            <a:off x="265340" y="0"/>
            <a:ext cx="2380657" cy="613410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a:extLst>
              <a:ext uri="{FF2B5EF4-FFF2-40B4-BE49-F238E27FC236}">
                <a16:creationId xmlns:a16="http://schemas.microsoft.com/office/drawing/2014/main" id="{BC4F4DF3-F62B-4291-8B06-07FA5354C37E}"/>
              </a:ext>
            </a:extLst>
          </p:cNvPr>
          <p:cNvSpPr/>
          <p:nvPr userDrawn="1"/>
        </p:nvSpPr>
        <p:spPr>
          <a:xfrm>
            <a:off x="6096001" y="3429001"/>
            <a:ext cx="6095999" cy="76200"/>
          </a:xfrm>
          <a:custGeom>
            <a:avLst/>
            <a:gdLst>
              <a:gd name="connsiteX0" fmla="*/ 0 w 6095999"/>
              <a:gd name="connsiteY0" fmla="*/ 0 h 136003"/>
              <a:gd name="connsiteX1" fmla="*/ 6095999 w 6095999"/>
              <a:gd name="connsiteY1" fmla="*/ 0 h 136003"/>
              <a:gd name="connsiteX2" fmla="*/ 6095999 w 6095999"/>
              <a:gd name="connsiteY2" fmla="*/ 136003 h 136003"/>
              <a:gd name="connsiteX3" fmla="*/ 0 w 6095999"/>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5999" h="136003">
                <a:moveTo>
                  <a:pt x="0" y="0"/>
                </a:moveTo>
                <a:lnTo>
                  <a:pt x="6095999" y="0"/>
                </a:lnTo>
                <a:lnTo>
                  <a:pt x="6095999" y="136003"/>
                </a:lnTo>
                <a:lnTo>
                  <a:pt x="0" y="13600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233C63FF-8DB0-4086-B813-525C9275DE34}"/>
              </a:ext>
            </a:extLst>
          </p:cNvPr>
          <p:cNvSpPr txBox="1"/>
          <p:nvPr userDrawn="1"/>
        </p:nvSpPr>
        <p:spPr>
          <a:xfrm>
            <a:off x="516950" y="3598985"/>
            <a:ext cx="1877437" cy="1015663"/>
          </a:xfrm>
          <a:prstGeom prst="rect">
            <a:avLst/>
          </a:prstGeom>
          <a:noFill/>
        </p:spPr>
        <p:txBody>
          <a:bodyPr wrap="none" rtlCol="0">
            <a:spAutoFit/>
          </a:bodyPr>
          <a:lstStyle/>
          <a:p>
            <a:pPr algn="ctr"/>
            <a:r>
              <a:rPr lang="zh-CN" altLang="en-US" sz="6000" b="1" spc="600" dirty="0">
                <a:solidFill>
                  <a:schemeClr val="bg1"/>
                </a:solidFill>
                <a:latin typeface="微软雅黑" panose="020B0503020204020204" pitchFamily="34" charset="-122"/>
                <a:ea typeface="微软雅黑" panose="020B0503020204020204" pitchFamily="34" charset="-122"/>
              </a:rPr>
              <a:t>目录</a:t>
            </a:r>
          </a:p>
        </p:txBody>
      </p:sp>
      <p:cxnSp>
        <p:nvCxnSpPr>
          <p:cNvPr id="20" name="直接连接符 19">
            <a:extLst>
              <a:ext uri="{FF2B5EF4-FFF2-40B4-BE49-F238E27FC236}">
                <a16:creationId xmlns:a16="http://schemas.microsoft.com/office/drawing/2014/main" id="{1DB07976-5533-4801-B90B-2F2EDF651C60}"/>
              </a:ext>
            </a:extLst>
          </p:cNvPr>
          <p:cNvCxnSpPr/>
          <p:nvPr userDrawn="1"/>
        </p:nvCxnSpPr>
        <p:spPr>
          <a:xfrm>
            <a:off x="975672" y="3358661"/>
            <a:ext cx="1764000" cy="0"/>
          </a:xfrm>
          <a:prstGeom prst="line">
            <a:avLst/>
          </a:prstGeom>
          <a:ln w="3175">
            <a:solidFill>
              <a:schemeClr val="bg1">
                <a:alpha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10BED4E-F901-498F-B15C-CB0E1B4CFA77}"/>
              </a:ext>
            </a:extLst>
          </p:cNvPr>
          <p:cNvSpPr txBox="1"/>
          <p:nvPr userDrawn="1"/>
        </p:nvSpPr>
        <p:spPr>
          <a:xfrm>
            <a:off x="514641" y="4607166"/>
            <a:ext cx="1882054" cy="584775"/>
          </a:xfrm>
          <a:prstGeom prst="rect">
            <a:avLst/>
          </a:prstGeom>
          <a:noFill/>
        </p:spPr>
        <p:txBody>
          <a:bodyPr wrap="non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810509157"/>
      </p:ext>
    </p:extLst>
  </p:cSld>
  <p:clrMapOvr>
    <a:masterClrMapping/>
  </p:clrMapOvr>
  <p:extLst>
    <p:ext uri="{DCECCB84-F9BA-43D5-87BE-67443E8EF086}">
      <p15:sldGuideLst xmlns:p15="http://schemas.microsoft.com/office/powerpoint/2012/main">
        <p15:guide id="1" orient="horz" pos="3861">
          <p15:clr>
            <a:srgbClr val="FBAE40"/>
          </p15:clr>
        </p15:guide>
      </p15:sldGuideLst>
    </p:ext>
  </p:extLst>
</p:sldLayout>
</file>

<file path=ppt/slideLayouts/slideLayout51.xml><?xml version="1.0" encoding="utf-8"?>
<p:sldLayout xmlns:a="http://schemas.openxmlformats.org/drawingml/2006/main" xmlns:r="http://schemas.openxmlformats.org/officeDocument/2006/relationships" xmlns:p="http://schemas.openxmlformats.org/presentationml/2006/main" preserve="1" userDrawn="1">
  <p:cSld name="章节目录">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635CB158-4BFD-4784-AB40-158E596307BA}"/>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5AAF0B03-4049-4F56-A2ED-7894BD31DAC8}"/>
              </a:ext>
            </a:extLst>
          </p:cNvPr>
          <p:cNvSpPr>
            <a:spLocks noGrp="1"/>
          </p:cNvSpPr>
          <p:nvPr>
            <p:ph type="body" idx="10" hasCustomPrompt="1"/>
          </p:nvPr>
        </p:nvSpPr>
        <p:spPr>
          <a:xfrm>
            <a:off x="2858312" y="4231638"/>
            <a:ext cx="9066068" cy="1107996"/>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6600" b="1" strike="noStrike"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是章节标题</a:t>
            </a:r>
          </a:p>
        </p:txBody>
      </p:sp>
      <p:sp>
        <p:nvSpPr>
          <p:cNvPr id="3" name="文本占位符 2">
            <a:extLst>
              <a:ext uri="{FF2B5EF4-FFF2-40B4-BE49-F238E27FC236}">
                <a16:creationId xmlns:a16="http://schemas.microsoft.com/office/drawing/2014/main" id="{9687ADBA-98AD-4EAB-8628-F0BE6A6B5960}"/>
              </a:ext>
            </a:extLst>
          </p:cNvPr>
          <p:cNvSpPr>
            <a:spLocks noGrp="1"/>
          </p:cNvSpPr>
          <p:nvPr>
            <p:ph type="body" sz="quarter" idx="11" hasCustomPrompt="1"/>
          </p:nvPr>
        </p:nvSpPr>
        <p:spPr>
          <a:xfrm>
            <a:off x="2858312" y="5527894"/>
            <a:ext cx="906606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300">
                <a:solidFill>
                  <a:srgbClr val="595959"/>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翻译标题为英文，用做装饰，按</a:t>
            </a:r>
            <a:r>
              <a:rPr lang="en-US" altLang="zh-CN" dirty="0"/>
              <a:t>delete</a:t>
            </a:r>
            <a:r>
              <a:rPr lang="zh-CN" altLang="en-US" dirty="0"/>
              <a:t>可删除</a:t>
            </a:r>
          </a:p>
        </p:txBody>
      </p:sp>
      <p:sp>
        <p:nvSpPr>
          <p:cNvPr id="4" name="文本占位符 3">
            <a:extLst>
              <a:ext uri="{FF2B5EF4-FFF2-40B4-BE49-F238E27FC236}">
                <a16:creationId xmlns:a16="http://schemas.microsoft.com/office/drawing/2014/main" id="{1E91BEDF-DF30-4971-AB08-A35EA3D086B5}"/>
              </a:ext>
            </a:extLst>
          </p:cNvPr>
          <p:cNvSpPr>
            <a:spLocks noGrp="1"/>
          </p:cNvSpPr>
          <p:nvPr>
            <p:ph type="body" sz="quarter" idx="12" hasCustomPrompt="1"/>
          </p:nvPr>
        </p:nvSpPr>
        <p:spPr>
          <a:xfrm>
            <a:off x="267620" y="3585308"/>
            <a:ext cx="2323072" cy="2400657"/>
          </a:xfrm>
          <a:prstGeom prst="rect">
            <a:avLst/>
          </a:prstGeom>
        </p:spPr>
        <p:txBody>
          <a:bodyPr vert="horz" wrap="none" lIns="0" tIns="45720" rIns="0" bIns="4572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5000" spc="0">
                <a:solidFill>
                  <a:srgbClr val="979797"/>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pic>
        <p:nvPicPr>
          <p:cNvPr id="5" name="图片 4">
            <a:extLst>
              <a:ext uri="{FF2B5EF4-FFF2-40B4-BE49-F238E27FC236}">
                <a16:creationId xmlns:a16="http://schemas.microsoft.com/office/drawing/2014/main" id="{9D4E7854-73FF-463E-82AA-DFFF174529CB}"/>
              </a:ext>
            </a:extLst>
          </p:cNvPr>
          <p:cNvPicPr>
            <a:picLocks noChangeAspect="1"/>
          </p:cNvPicPr>
          <p:nvPr userDrawn="1"/>
        </p:nvPicPr>
        <p:blipFill rotWithShape="1">
          <a:blip r:embed="rId2" cstate="email">
            <a:extLst>
              <a:ext uri="{28A0092B-C50C-407E-A947-70E740481C1C}">
                <a14:useLocalDpi xmlns:a14="http://schemas.microsoft.com/office/drawing/2010/main"/>
              </a:ext>
            </a:extLst>
          </a:blip>
          <a:srcRect/>
          <a:stretch/>
        </p:blipFill>
        <p:spPr>
          <a:xfrm>
            <a:off x="0" y="819640"/>
            <a:ext cx="9355014" cy="2501900"/>
          </a:xfrm>
          <a:prstGeom prst="rect">
            <a:avLst/>
          </a:prstGeom>
        </p:spPr>
      </p:pic>
      <p:pic>
        <p:nvPicPr>
          <p:cNvPr id="36" name="图片 35">
            <a:extLst>
              <a:ext uri="{FF2B5EF4-FFF2-40B4-BE49-F238E27FC236}">
                <a16:creationId xmlns:a16="http://schemas.microsoft.com/office/drawing/2014/main" id="{1BA18E79-F51E-4E5E-BEC9-21D31B4D7C27}"/>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a:stretch/>
        </p:blipFill>
        <p:spPr>
          <a:xfrm>
            <a:off x="1" y="819640"/>
            <a:ext cx="8503920" cy="2502294"/>
          </a:xfrm>
          <a:prstGeom prst="rect">
            <a:avLst/>
          </a:prstGeom>
        </p:spPr>
      </p:pic>
      <p:sp>
        <p:nvSpPr>
          <p:cNvPr id="6" name="矩形 5">
            <a:extLst>
              <a:ext uri="{FF2B5EF4-FFF2-40B4-BE49-F238E27FC236}">
                <a16:creationId xmlns:a16="http://schemas.microsoft.com/office/drawing/2014/main" id="{44CB394F-99E7-4CE4-8E0B-9A1D9146B28B}"/>
              </a:ext>
            </a:extLst>
          </p:cNvPr>
          <p:cNvSpPr/>
          <p:nvPr userDrawn="1"/>
        </p:nvSpPr>
        <p:spPr>
          <a:xfrm>
            <a:off x="0" y="819640"/>
            <a:ext cx="8976360" cy="2501900"/>
          </a:xfrm>
          <a:prstGeom prst="rect">
            <a:avLst/>
          </a:prstGeom>
          <a:gradFill flip="none" rotWithShape="1">
            <a:gsLst>
              <a:gs pos="79000">
                <a:schemeClr val="accent1">
                  <a:alpha val="0"/>
                </a:schemeClr>
              </a:gs>
              <a:gs pos="0">
                <a:schemeClr val="accent1">
                  <a:alpha val="70000"/>
                </a:schemeClr>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6AD2CABF-A9DB-471F-B447-903183610B25}"/>
              </a:ext>
            </a:extLst>
          </p:cNvPr>
          <p:cNvGrpSpPr>
            <a:grpSpLocks noChangeAspect="1"/>
          </p:cNvGrpSpPr>
          <p:nvPr userDrawn="1"/>
        </p:nvGrpSpPr>
        <p:grpSpPr>
          <a:xfrm>
            <a:off x="277156" y="5856460"/>
            <a:ext cx="2304000" cy="48920"/>
            <a:chOff x="683847" y="6106563"/>
            <a:chExt cx="2153154" cy="45719"/>
          </a:xfrm>
        </p:grpSpPr>
        <p:sp>
          <p:nvSpPr>
            <p:cNvPr id="32" name="任意多边形: 形状 31">
              <a:extLst>
                <a:ext uri="{FF2B5EF4-FFF2-40B4-BE49-F238E27FC236}">
                  <a16:creationId xmlns:a16="http://schemas.microsoft.com/office/drawing/2014/main" id="{80812112-6176-426B-808D-3ECCAE18ABD5}"/>
                </a:ext>
              </a:extLst>
            </p:cNvPr>
            <p:cNvSpPr/>
            <p:nvPr/>
          </p:nvSpPr>
          <p:spPr>
            <a:xfrm>
              <a:off x="683847"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03658D04-DE35-47E1-972B-3B930854A150}"/>
                </a:ext>
              </a:extLst>
            </p:cNvPr>
            <p:cNvSpPr/>
            <p:nvPr/>
          </p:nvSpPr>
          <p:spPr>
            <a:xfrm>
              <a:off x="1760424"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CEEEB631-7490-4CAA-AF12-08F06621F0BE}"/>
              </a:ext>
            </a:extLst>
          </p:cNvPr>
          <p:cNvSpPr/>
          <p:nvPr userDrawn="1"/>
        </p:nvSpPr>
        <p:spPr>
          <a:xfrm>
            <a:off x="7766042" y="819640"/>
            <a:ext cx="227090" cy="2501900"/>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823A79C-0379-49DA-9EBA-3B52A4DE2D98}"/>
              </a:ext>
            </a:extLst>
          </p:cNvPr>
          <p:cNvSpPr/>
          <p:nvPr userDrawn="1"/>
        </p:nvSpPr>
        <p:spPr>
          <a:xfrm>
            <a:off x="7948246" y="819640"/>
            <a:ext cx="4243754" cy="25019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B60E03C8-6A92-42F2-BD5F-FD4CDFC3F767}"/>
              </a:ext>
            </a:extLst>
          </p:cNvPr>
          <p:cNvSpPr/>
          <p:nvPr/>
        </p:nvSpPr>
        <p:spPr bwMode="auto">
          <a:xfrm>
            <a:off x="8748965" y="1658818"/>
            <a:ext cx="2769934" cy="848328"/>
          </a:xfrm>
          <a:custGeom>
            <a:avLst/>
            <a:gdLst>
              <a:gd name="connsiteX0" fmla="*/ 364551 w 2769934"/>
              <a:gd name="connsiteY0" fmla="*/ 737185 h 848328"/>
              <a:gd name="connsiteX1" fmla="*/ 394920 w 2769934"/>
              <a:gd name="connsiteY1" fmla="*/ 739281 h 848328"/>
              <a:gd name="connsiteX2" fmla="*/ 394920 w 2769934"/>
              <a:gd name="connsiteY2" fmla="*/ 741377 h 848328"/>
              <a:gd name="connsiteX3" fmla="*/ 388637 w 2769934"/>
              <a:gd name="connsiteY3" fmla="*/ 743474 h 848328"/>
              <a:gd name="connsiteX4" fmla="*/ 386542 w 2769934"/>
              <a:gd name="connsiteY4" fmla="*/ 748714 h 848328"/>
              <a:gd name="connsiteX5" fmla="*/ 384448 w 2769934"/>
              <a:gd name="connsiteY5" fmla="*/ 778059 h 848328"/>
              <a:gd name="connsiteX6" fmla="*/ 386542 w 2769934"/>
              <a:gd name="connsiteY6" fmla="*/ 787491 h 848328"/>
              <a:gd name="connsiteX7" fmla="*/ 393873 w 2769934"/>
              <a:gd name="connsiteY7" fmla="*/ 790635 h 848328"/>
              <a:gd name="connsiteX8" fmla="*/ 403297 w 2769934"/>
              <a:gd name="connsiteY8" fmla="*/ 787491 h 848328"/>
              <a:gd name="connsiteX9" fmla="*/ 407486 w 2769934"/>
              <a:gd name="connsiteY9" fmla="*/ 774914 h 848328"/>
              <a:gd name="connsiteX10" fmla="*/ 409580 w 2769934"/>
              <a:gd name="connsiteY10" fmla="*/ 750810 h 848328"/>
              <a:gd name="connsiteX11" fmla="*/ 408533 w 2769934"/>
              <a:gd name="connsiteY11" fmla="*/ 744522 h 848328"/>
              <a:gd name="connsiteX12" fmla="*/ 403297 w 2769934"/>
              <a:gd name="connsiteY12" fmla="*/ 742425 h 848328"/>
              <a:gd name="connsiteX13" fmla="*/ 404344 w 2769934"/>
              <a:gd name="connsiteY13" fmla="*/ 740329 h 848328"/>
              <a:gd name="connsiteX14" fmla="*/ 421099 w 2769934"/>
              <a:gd name="connsiteY14" fmla="*/ 741377 h 848328"/>
              <a:gd name="connsiteX15" fmla="*/ 421099 w 2769934"/>
              <a:gd name="connsiteY15" fmla="*/ 743474 h 848328"/>
              <a:gd name="connsiteX16" fmla="*/ 415863 w 2769934"/>
              <a:gd name="connsiteY16" fmla="*/ 745570 h 848328"/>
              <a:gd name="connsiteX17" fmla="*/ 413769 w 2769934"/>
              <a:gd name="connsiteY17" fmla="*/ 750810 h 848328"/>
              <a:gd name="connsiteX18" fmla="*/ 411675 w 2769934"/>
              <a:gd name="connsiteY18" fmla="*/ 774914 h 848328"/>
              <a:gd name="connsiteX19" fmla="*/ 409580 w 2769934"/>
              <a:gd name="connsiteY19" fmla="*/ 784347 h 848328"/>
              <a:gd name="connsiteX20" fmla="*/ 406439 w 2769934"/>
              <a:gd name="connsiteY20" fmla="*/ 789587 h 848328"/>
              <a:gd name="connsiteX21" fmla="*/ 398061 w 2769934"/>
              <a:gd name="connsiteY21" fmla="*/ 793779 h 848328"/>
              <a:gd name="connsiteX22" fmla="*/ 387590 w 2769934"/>
              <a:gd name="connsiteY22" fmla="*/ 794827 h 848328"/>
              <a:gd name="connsiteX23" fmla="*/ 371882 w 2769934"/>
              <a:gd name="connsiteY23" fmla="*/ 788539 h 848328"/>
              <a:gd name="connsiteX24" fmla="*/ 367693 w 2769934"/>
              <a:gd name="connsiteY24" fmla="*/ 772818 h 848328"/>
              <a:gd name="connsiteX25" fmla="*/ 369787 w 2769934"/>
              <a:gd name="connsiteY25" fmla="*/ 747666 h 848328"/>
              <a:gd name="connsiteX26" fmla="*/ 368740 w 2769934"/>
              <a:gd name="connsiteY26" fmla="*/ 741377 h 848328"/>
              <a:gd name="connsiteX27" fmla="*/ 364551 w 2769934"/>
              <a:gd name="connsiteY27" fmla="*/ 739281 h 848328"/>
              <a:gd name="connsiteX28" fmla="*/ 364551 w 2769934"/>
              <a:gd name="connsiteY28" fmla="*/ 737185 h 848328"/>
              <a:gd name="connsiteX29" fmla="*/ 487072 w 2769934"/>
              <a:gd name="connsiteY29" fmla="*/ 734041 h 848328"/>
              <a:gd name="connsiteX30" fmla="*/ 487072 w 2769934"/>
              <a:gd name="connsiteY30" fmla="*/ 736137 h 848328"/>
              <a:gd name="connsiteX31" fmla="*/ 481836 w 2769934"/>
              <a:gd name="connsiteY31" fmla="*/ 739281 h 848328"/>
              <a:gd name="connsiteX32" fmla="*/ 481836 w 2769934"/>
              <a:gd name="connsiteY32" fmla="*/ 744522 h 848328"/>
              <a:gd name="connsiteX33" fmla="*/ 487072 w 2769934"/>
              <a:gd name="connsiteY33" fmla="*/ 788539 h 848328"/>
              <a:gd name="connsiteX34" fmla="*/ 481836 w 2769934"/>
              <a:gd name="connsiteY34" fmla="*/ 789587 h 848328"/>
              <a:gd name="connsiteX35" fmla="*/ 440996 w 2769934"/>
              <a:gd name="connsiteY35" fmla="*/ 751858 h 848328"/>
              <a:gd name="connsiteX36" fmla="*/ 445184 w 2769934"/>
              <a:gd name="connsiteY36" fmla="*/ 784347 h 848328"/>
              <a:gd name="connsiteX37" fmla="*/ 448326 w 2769934"/>
              <a:gd name="connsiteY37" fmla="*/ 790635 h 848328"/>
              <a:gd name="connsiteX38" fmla="*/ 453562 w 2769934"/>
              <a:gd name="connsiteY38" fmla="*/ 791683 h 848328"/>
              <a:gd name="connsiteX39" fmla="*/ 453562 w 2769934"/>
              <a:gd name="connsiteY39" fmla="*/ 793779 h 848328"/>
              <a:gd name="connsiteX40" fmla="*/ 436807 w 2769934"/>
              <a:gd name="connsiteY40" fmla="*/ 795875 h 848328"/>
              <a:gd name="connsiteX41" fmla="*/ 435760 w 2769934"/>
              <a:gd name="connsiteY41" fmla="*/ 793779 h 848328"/>
              <a:gd name="connsiteX42" fmla="*/ 440996 w 2769934"/>
              <a:gd name="connsiteY42" fmla="*/ 791683 h 848328"/>
              <a:gd name="connsiteX43" fmla="*/ 442043 w 2769934"/>
              <a:gd name="connsiteY43" fmla="*/ 785395 h 848328"/>
              <a:gd name="connsiteX44" fmla="*/ 436807 w 2769934"/>
              <a:gd name="connsiteY44" fmla="*/ 750810 h 848328"/>
              <a:gd name="connsiteX45" fmla="*/ 434713 w 2769934"/>
              <a:gd name="connsiteY45" fmla="*/ 745570 h 848328"/>
              <a:gd name="connsiteX46" fmla="*/ 429477 w 2769934"/>
              <a:gd name="connsiteY46" fmla="*/ 744522 h 848328"/>
              <a:gd name="connsiteX47" fmla="*/ 428430 w 2769934"/>
              <a:gd name="connsiteY47" fmla="*/ 742425 h 848328"/>
              <a:gd name="connsiteX48" fmla="*/ 451468 w 2769934"/>
              <a:gd name="connsiteY48" fmla="*/ 739281 h 848328"/>
              <a:gd name="connsiteX49" fmla="*/ 480789 w 2769934"/>
              <a:gd name="connsiteY49" fmla="*/ 766530 h 848328"/>
              <a:gd name="connsiteX50" fmla="*/ 477647 w 2769934"/>
              <a:gd name="connsiteY50" fmla="*/ 745570 h 848328"/>
              <a:gd name="connsiteX51" fmla="*/ 475553 w 2769934"/>
              <a:gd name="connsiteY51" fmla="*/ 740329 h 848328"/>
              <a:gd name="connsiteX52" fmla="*/ 470317 w 2769934"/>
              <a:gd name="connsiteY52" fmla="*/ 738233 h 848328"/>
              <a:gd name="connsiteX53" fmla="*/ 469270 w 2769934"/>
              <a:gd name="connsiteY53" fmla="*/ 737185 h 848328"/>
              <a:gd name="connsiteX54" fmla="*/ 487072 w 2769934"/>
              <a:gd name="connsiteY54" fmla="*/ 734041 h 848328"/>
              <a:gd name="connsiteX55" fmla="*/ 528959 w 2769934"/>
              <a:gd name="connsiteY55" fmla="*/ 723561 h 848328"/>
              <a:gd name="connsiteX56" fmla="*/ 528959 w 2769934"/>
              <a:gd name="connsiteY56" fmla="*/ 725657 h 848328"/>
              <a:gd name="connsiteX57" fmla="*/ 524770 w 2769934"/>
              <a:gd name="connsiteY57" fmla="*/ 728801 h 848328"/>
              <a:gd name="connsiteX58" fmla="*/ 524770 w 2769934"/>
              <a:gd name="connsiteY58" fmla="*/ 735089 h 848328"/>
              <a:gd name="connsiteX59" fmla="*/ 534195 w 2769934"/>
              <a:gd name="connsiteY59" fmla="*/ 767578 h 848328"/>
              <a:gd name="connsiteX60" fmla="*/ 537337 w 2769934"/>
              <a:gd name="connsiteY60" fmla="*/ 772818 h 848328"/>
              <a:gd name="connsiteX61" fmla="*/ 542572 w 2769934"/>
              <a:gd name="connsiteY61" fmla="*/ 773866 h 848328"/>
              <a:gd name="connsiteX62" fmla="*/ 543620 w 2769934"/>
              <a:gd name="connsiteY62" fmla="*/ 774914 h 848328"/>
              <a:gd name="connsiteX63" fmla="*/ 514299 w 2769934"/>
              <a:gd name="connsiteY63" fmla="*/ 783299 h 848328"/>
              <a:gd name="connsiteX64" fmla="*/ 513251 w 2769934"/>
              <a:gd name="connsiteY64" fmla="*/ 782251 h 848328"/>
              <a:gd name="connsiteX65" fmla="*/ 518487 w 2769934"/>
              <a:gd name="connsiteY65" fmla="*/ 778059 h 848328"/>
              <a:gd name="connsiteX66" fmla="*/ 518487 w 2769934"/>
              <a:gd name="connsiteY66" fmla="*/ 772818 h 848328"/>
              <a:gd name="connsiteX67" fmla="*/ 508015 w 2769934"/>
              <a:gd name="connsiteY67" fmla="*/ 739281 h 848328"/>
              <a:gd name="connsiteX68" fmla="*/ 504874 w 2769934"/>
              <a:gd name="connsiteY68" fmla="*/ 734041 h 848328"/>
              <a:gd name="connsiteX69" fmla="*/ 499638 w 2769934"/>
              <a:gd name="connsiteY69" fmla="*/ 734041 h 848328"/>
              <a:gd name="connsiteX70" fmla="*/ 499638 w 2769934"/>
              <a:gd name="connsiteY70" fmla="*/ 731945 h 848328"/>
              <a:gd name="connsiteX71" fmla="*/ 528959 w 2769934"/>
              <a:gd name="connsiteY71" fmla="*/ 723561 h 848328"/>
              <a:gd name="connsiteX72" fmla="*/ 272399 w 2769934"/>
              <a:gd name="connsiteY72" fmla="*/ 702600 h 848328"/>
              <a:gd name="connsiteX73" fmla="*/ 292296 w 2769934"/>
              <a:gd name="connsiteY73" fmla="*/ 712033 h 848328"/>
              <a:gd name="connsiteX74" fmla="*/ 301721 w 2769934"/>
              <a:gd name="connsiteY74" fmla="*/ 750810 h 848328"/>
              <a:gd name="connsiteX75" fmla="*/ 311145 w 2769934"/>
              <a:gd name="connsiteY75" fmla="*/ 731945 h 848328"/>
              <a:gd name="connsiteX76" fmla="*/ 312192 w 2769934"/>
              <a:gd name="connsiteY76" fmla="*/ 725657 h 848328"/>
              <a:gd name="connsiteX77" fmla="*/ 308004 w 2769934"/>
              <a:gd name="connsiteY77" fmla="*/ 721465 h 848328"/>
              <a:gd name="connsiteX78" fmla="*/ 309051 w 2769934"/>
              <a:gd name="connsiteY78" fmla="*/ 719369 h 848328"/>
              <a:gd name="connsiteX79" fmla="*/ 324759 w 2769934"/>
              <a:gd name="connsiteY79" fmla="*/ 726705 h 848328"/>
              <a:gd name="connsiteX80" fmla="*/ 323711 w 2769934"/>
              <a:gd name="connsiteY80" fmla="*/ 728801 h 848328"/>
              <a:gd name="connsiteX81" fmla="*/ 318475 w 2769934"/>
              <a:gd name="connsiteY81" fmla="*/ 728801 h 848328"/>
              <a:gd name="connsiteX82" fmla="*/ 314287 w 2769934"/>
              <a:gd name="connsiteY82" fmla="*/ 732993 h 848328"/>
              <a:gd name="connsiteX83" fmla="*/ 296485 w 2769934"/>
              <a:gd name="connsiteY83" fmla="*/ 772818 h 848328"/>
              <a:gd name="connsiteX84" fmla="*/ 290202 w 2769934"/>
              <a:gd name="connsiteY84" fmla="*/ 770722 h 848328"/>
              <a:gd name="connsiteX85" fmla="*/ 276588 w 2769934"/>
              <a:gd name="connsiteY85" fmla="*/ 717273 h 848328"/>
              <a:gd name="connsiteX86" fmla="*/ 262975 w 2769934"/>
              <a:gd name="connsiteY86" fmla="*/ 746618 h 848328"/>
              <a:gd name="connsiteX87" fmla="*/ 261928 w 2769934"/>
              <a:gd name="connsiteY87" fmla="*/ 752906 h 848328"/>
              <a:gd name="connsiteX88" fmla="*/ 266116 w 2769934"/>
              <a:gd name="connsiteY88" fmla="*/ 757098 h 848328"/>
              <a:gd name="connsiteX89" fmla="*/ 265069 w 2769934"/>
              <a:gd name="connsiteY89" fmla="*/ 759194 h 848328"/>
              <a:gd name="connsiteX90" fmla="*/ 249361 w 2769934"/>
              <a:gd name="connsiteY90" fmla="*/ 750810 h 848328"/>
              <a:gd name="connsiteX91" fmla="*/ 250409 w 2769934"/>
              <a:gd name="connsiteY91" fmla="*/ 749762 h 848328"/>
              <a:gd name="connsiteX92" fmla="*/ 255645 w 2769934"/>
              <a:gd name="connsiteY92" fmla="*/ 749762 h 848328"/>
              <a:gd name="connsiteX93" fmla="*/ 259833 w 2769934"/>
              <a:gd name="connsiteY93" fmla="*/ 745570 h 848328"/>
              <a:gd name="connsiteX94" fmla="*/ 274494 w 2769934"/>
              <a:gd name="connsiteY94" fmla="*/ 714129 h 848328"/>
              <a:gd name="connsiteX95" fmla="*/ 275541 w 2769934"/>
              <a:gd name="connsiteY95" fmla="*/ 707840 h 848328"/>
              <a:gd name="connsiteX96" fmla="*/ 271352 w 2769934"/>
              <a:gd name="connsiteY96" fmla="*/ 704696 h 848328"/>
              <a:gd name="connsiteX97" fmla="*/ 272399 w 2769934"/>
              <a:gd name="connsiteY97" fmla="*/ 702600 h 848328"/>
              <a:gd name="connsiteX98" fmla="*/ 584460 w 2769934"/>
              <a:gd name="connsiteY98" fmla="*/ 696312 h 848328"/>
              <a:gd name="connsiteX99" fmla="*/ 585507 w 2769934"/>
              <a:gd name="connsiteY99" fmla="*/ 698408 h 848328"/>
              <a:gd name="connsiteX100" fmla="*/ 582365 w 2769934"/>
              <a:gd name="connsiteY100" fmla="*/ 701552 h 848328"/>
              <a:gd name="connsiteX101" fmla="*/ 582365 w 2769934"/>
              <a:gd name="connsiteY101" fmla="*/ 706792 h 848328"/>
              <a:gd name="connsiteX102" fmla="*/ 586554 w 2769934"/>
              <a:gd name="connsiteY102" fmla="*/ 758146 h 848328"/>
              <a:gd name="connsiteX103" fmla="*/ 583413 w 2769934"/>
              <a:gd name="connsiteY103" fmla="*/ 759194 h 848328"/>
              <a:gd name="connsiteX104" fmla="*/ 544667 w 2769934"/>
              <a:gd name="connsiteY104" fmla="*/ 726705 h 848328"/>
              <a:gd name="connsiteX105" fmla="*/ 540478 w 2769934"/>
              <a:gd name="connsiteY105" fmla="*/ 723561 h 848328"/>
              <a:gd name="connsiteX106" fmla="*/ 536289 w 2769934"/>
              <a:gd name="connsiteY106" fmla="*/ 724609 h 848328"/>
              <a:gd name="connsiteX107" fmla="*/ 535242 w 2769934"/>
              <a:gd name="connsiteY107" fmla="*/ 722513 h 848328"/>
              <a:gd name="connsiteX108" fmla="*/ 560375 w 2769934"/>
              <a:gd name="connsiteY108" fmla="*/ 709936 h 848328"/>
              <a:gd name="connsiteX109" fmla="*/ 560375 w 2769934"/>
              <a:gd name="connsiteY109" fmla="*/ 710985 h 848328"/>
              <a:gd name="connsiteX110" fmla="*/ 560375 w 2769934"/>
              <a:gd name="connsiteY110" fmla="*/ 712033 h 848328"/>
              <a:gd name="connsiteX111" fmla="*/ 557233 w 2769934"/>
              <a:gd name="connsiteY111" fmla="*/ 714129 h 848328"/>
              <a:gd name="connsiteX112" fmla="*/ 557233 w 2769934"/>
              <a:gd name="connsiteY112" fmla="*/ 716225 h 848328"/>
              <a:gd name="connsiteX113" fmla="*/ 558280 w 2769934"/>
              <a:gd name="connsiteY113" fmla="*/ 717273 h 848328"/>
              <a:gd name="connsiteX114" fmla="*/ 559327 w 2769934"/>
              <a:gd name="connsiteY114" fmla="*/ 718321 h 848328"/>
              <a:gd name="connsiteX115" fmla="*/ 581318 w 2769934"/>
              <a:gd name="connsiteY115" fmla="*/ 737185 h 848328"/>
              <a:gd name="connsiteX116" fmla="*/ 578177 w 2769934"/>
              <a:gd name="connsiteY116" fmla="*/ 709936 h 848328"/>
              <a:gd name="connsiteX117" fmla="*/ 578177 w 2769934"/>
              <a:gd name="connsiteY117" fmla="*/ 707840 h 848328"/>
              <a:gd name="connsiteX118" fmla="*/ 578177 w 2769934"/>
              <a:gd name="connsiteY118" fmla="*/ 706792 h 848328"/>
              <a:gd name="connsiteX119" fmla="*/ 575035 w 2769934"/>
              <a:gd name="connsiteY119" fmla="*/ 704696 h 848328"/>
              <a:gd name="connsiteX120" fmla="*/ 570846 w 2769934"/>
              <a:gd name="connsiteY120" fmla="*/ 705744 h 848328"/>
              <a:gd name="connsiteX121" fmla="*/ 569799 w 2769934"/>
              <a:gd name="connsiteY121" fmla="*/ 704696 h 848328"/>
              <a:gd name="connsiteX122" fmla="*/ 584460 w 2769934"/>
              <a:gd name="connsiteY122" fmla="*/ 696312 h 848328"/>
              <a:gd name="connsiteX123" fmla="*/ 228418 w 2769934"/>
              <a:gd name="connsiteY123" fmla="*/ 695264 h 848328"/>
              <a:gd name="connsiteX124" fmla="*/ 214804 w 2769934"/>
              <a:gd name="connsiteY124" fmla="*/ 704696 h 848328"/>
              <a:gd name="connsiteX125" fmla="*/ 223182 w 2769934"/>
              <a:gd name="connsiteY125" fmla="*/ 710985 h 848328"/>
              <a:gd name="connsiteX126" fmla="*/ 228418 w 2769934"/>
              <a:gd name="connsiteY126" fmla="*/ 695264 h 848328"/>
              <a:gd name="connsiteX127" fmla="*/ 240984 w 2769934"/>
              <a:gd name="connsiteY127" fmla="*/ 682688 h 848328"/>
              <a:gd name="connsiteX128" fmla="*/ 246220 w 2769934"/>
              <a:gd name="connsiteY128" fmla="*/ 686880 h 848328"/>
              <a:gd name="connsiteX129" fmla="*/ 233654 w 2769934"/>
              <a:gd name="connsiteY129" fmla="*/ 736137 h 848328"/>
              <a:gd name="connsiteX130" fmla="*/ 232607 w 2769934"/>
              <a:gd name="connsiteY130" fmla="*/ 740329 h 848328"/>
              <a:gd name="connsiteX131" fmla="*/ 234701 w 2769934"/>
              <a:gd name="connsiteY131" fmla="*/ 742425 h 848328"/>
              <a:gd name="connsiteX132" fmla="*/ 233654 w 2769934"/>
              <a:gd name="connsiteY132" fmla="*/ 743474 h 848328"/>
              <a:gd name="connsiteX133" fmla="*/ 210616 w 2769934"/>
              <a:gd name="connsiteY133" fmla="*/ 727753 h 848328"/>
              <a:gd name="connsiteX134" fmla="*/ 211663 w 2769934"/>
              <a:gd name="connsiteY134" fmla="*/ 725657 h 848328"/>
              <a:gd name="connsiteX135" fmla="*/ 216899 w 2769934"/>
              <a:gd name="connsiteY135" fmla="*/ 728801 h 848328"/>
              <a:gd name="connsiteX136" fmla="*/ 218993 w 2769934"/>
              <a:gd name="connsiteY136" fmla="*/ 726705 h 848328"/>
              <a:gd name="connsiteX137" fmla="*/ 218993 w 2769934"/>
              <a:gd name="connsiteY137" fmla="*/ 725657 h 848328"/>
              <a:gd name="connsiteX138" fmla="*/ 220040 w 2769934"/>
              <a:gd name="connsiteY138" fmla="*/ 724609 h 848328"/>
              <a:gd name="connsiteX139" fmla="*/ 223182 w 2769934"/>
              <a:gd name="connsiteY139" fmla="*/ 715177 h 848328"/>
              <a:gd name="connsiteX140" fmla="*/ 211663 w 2769934"/>
              <a:gd name="connsiteY140" fmla="*/ 706792 h 848328"/>
              <a:gd name="connsiteX141" fmla="*/ 204333 w 2769934"/>
              <a:gd name="connsiteY141" fmla="*/ 710985 h 848328"/>
              <a:gd name="connsiteX142" fmla="*/ 202238 w 2769934"/>
              <a:gd name="connsiteY142" fmla="*/ 712033 h 848328"/>
              <a:gd name="connsiteX143" fmla="*/ 201191 w 2769934"/>
              <a:gd name="connsiteY143" fmla="*/ 713081 h 848328"/>
              <a:gd name="connsiteX144" fmla="*/ 201191 w 2769934"/>
              <a:gd name="connsiteY144" fmla="*/ 716225 h 848328"/>
              <a:gd name="connsiteX145" fmla="*/ 203285 w 2769934"/>
              <a:gd name="connsiteY145" fmla="*/ 719369 h 848328"/>
              <a:gd name="connsiteX146" fmla="*/ 204333 w 2769934"/>
              <a:gd name="connsiteY146" fmla="*/ 720417 h 848328"/>
              <a:gd name="connsiteX147" fmla="*/ 203285 w 2769934"/>
              <a:gd name="connsiteY147" fmla="*/ 721465 h 848328"/>
              <a:gd name="connsiteX148" fmla="*/ 189672 w 2769934"/>
              <a:gd name="connsiteY148" fmla="*/ 712033 h 848328"/>
              <a:gd name="connsiteX149" fmla="*/ 190719 w 2769934"/>
              <a:gd name="connsiteY149" fmla="*/ 710985 h 848328"/>
              <a:gd name="connsiteX150" fmla="*/ 194908 w 2769934"/>
              <a:gd name="connsiteY150" fmla="*/ 712033 h 848328"/>
              <a:gd name="connsiteX151" fmla="*/ 199097 w 2769934"/>
              <a:gd name="connsiteY151" fmla="*/ 709936 h 848328"/>
              <a:gd name="connsiteX152" fmla="*/ 240984 w 2769934"/>
              <a:gd name="connsiteY152" fmla="*/ 682688 h 848328"/>
              <a:gd name="connsiteX153" fmla="*/ 627394 w 2769934"/>
              <a:gd name="connsiteY153" fmla="*/ 665919 h 848328"/>
              <a:gd name="connsiteX154" fmla="*/ 636819 w 2769934"/>
              <a:gd name="connsiteY154" fmla="*/ 676399 h 848328"/>
              <a:gd name="connsiteX155" fmla="*/ 635772 w 2769934"/>
              <a:gd name="connsiteY155" fmla="*/ 678496 h 848328"/>
              <a:gd name="connsiteX156" fmla="*/ 626347 w 2769934"/>
              <a:gd name="connsiteY156" fmla="*/ 674303 h 848328"/>
              <a:gd name="connsiteX157" fmla="*/ 616922 w 2769934"/>
              <a:gd name="connsiteY157" fmla="*/ 678496 h 848328"/>
              <a:gd name="connsiteX158" fmla="*/ 611686 w 2769934"/>
              <a:gd name="connsiteY158" fmla="*/ 682688 h 848328"/>
              <a:gd name="connsiteX159" fmla="*/ 624253 w 2769934"/>
              <a:gd name="connsiteY159" fmla="*/ 699456 h 848328"/>
              <a:gd name="connsiteX160" fmla="*/ 625300 w 2769934"/>
              <a:gd name="connsiteY160" fmla="*/ 698408 h 848328"/>
              <a:gd name="connsiteX161" fmla="*/ 628441 w 2769934"/>
              <a:gd name="connsiteY161" fmla="*/ 693168 h 848328"/>
              <a:gd name="connsiteX162" fmla="*/ 625300 w 2769934"/>
              <a:gd name="connsiteY162" fmla="*/ 684784 h 848328"/>
              <a:gd name="connsiteX163" fmla="*/ 627394 w 2769934"/>
              <a:gd name="connsiteY163" fmla="*/ 682688 h 848328"/>
              <a:gd name="connsiteX164" fmla="*/ 643102 w 2769934"/>
              <a:gd name="connsiteY164" fmla="*/ 703648 h 848328"/>
              <a:gd name="connsiteX165" fmla="*/ 642055 w 2769934"/>
              <a:gd name="connsiteY165" fmla="*/ 704696 h 848328"/>
              <a:gd name="connsiteX166" fmla="*/ 634724 w 2769934"/>
              <a:gd name="connsiteY166" fmla="*/ 699456 h 848328"/>
              <a:gd name="connsiteX167" fmla="*/ 627394 w 2769934"/>
              <a:gd name="connsiteY167" fmla="*/ 701552 h 848328"/>
              <a:gd name="connsiteX168" fmla="*/ 627394 w 2769934"/>
              <a:gd name="connsiteY168" fmla="*/ 702600 h 848328"/>
              <a:gd name="connsiteX169" fmla="*/ 637866 w 2769934"/>
              <a:gd name="connsiteY169" fmla="*/ 715177 h 848328"/>
              <a:gd name="connsiteX170" fmla="*/ 641008 w 2769934"/>
              <a:gd name="connsiteY170" fmla="*/ 718321 h 848328"/>
              <a:gd name="connsiteX171" fmla="*/ 646244 w 2769934"/>
              <a:gd name="connsiteY171" fmla="*/ 715177 h 848328"/>
              <a:gd name="connsiteX172" fmla="*/ 653574 w 2769934"/>
              <a:gd name="connsiteY172" fmla="*/ 705744 h 848328"/>
              <a:gd name="connsiteX173" fmla="*/ 651479 w 2769934"/>
              <a:gd name="connsiteY173" fmla="*/ 693168 h 848328"/>
              <a:gd name="connsiteX174" fmla="*/ 653574 w 2769934"/>
              <a:gd name="connsiteY174" fmla="*/ 692120 h 848328"/>
              <a:gd name="connsiteX175" fmla="*/ 661951 w 2769934"/>
              <a:gd name="connsiteY175" fmla="*/ 706792 h 848328"/>
              <a:gd name="connsiteX176" fmla="*/ 624253 w 2769934"/>
              <a:gd name="connsiteY176" fmla="*/ 737185 h 848328"/>
              <a:gd name="connsiteX177" fmla="*/ 623206 w 2769934"/>
              <a:gd name="connsiteY177" fmla="*/ 736137 h 848328"/>
              <a:gd name="connsiteX178" fmla="*/ 626347 w 2769934"/>
              <a:gd name="connsiteY178" fmla="*/ 730897 h 848328"/>
              <a:gd name="connsiteX179" fmla="*/ 624253 w 2769934"/>
              <a:gd name="connsiteY179" fmla="*/ 725657 h 848328"/>
              <a:gd name="connsiteX180" fmla="*/ 602262 w 2769934"/>
              <a:gd name="connsiteY180" fmla="*/ 698408 h 848328"/>
              <a:gd name="connsiteX181" fmla="*/ 597026 w 2769934"/>
              <a:gd name="connsiteY181" fmla="*/ 695264 h 848328"/>
              <a:gd name="connsiteX182" fmla="*/ 591790 w 2769934"/>
              <a:gd name="connsiteY182" fmla="*/ 696312 h 848328"/>
              <a:gd name="connsiteX183" fmla="*/ 590743 w 2769934"/>
              <a:gd name="connsiteY183" fmla="*/ 695264 h 848328"/>
              <a:gd name="connsiteX184" fmla="*/ 627394 w 2769934"/>
              <a:gd name="connsiteY184" fmla="*/ 665919 h 848328"/>
              <a:gd name="connsiteX185" fmla="*/ 404364 w 2769934"/>
              <a:gd name="connsiteY185" fmla="*/ 665053 h 848328"/>
              <a:gd name="connsiteX186" fmla="*/ 399135 w 2769934"/>
              <a:gd name="connsiteY186" fmla="*/ 668195 h 848328"/>
              <a:gd name="connsiteX187" fmla="*/ 398090 w 2769934"/>
              <a:gd name="connsiteY187" fmla="*/ 672385 h 848328"/>
              <a:gd name="connsiteX188" fmla="*/ 401227 w 2769934"/>
              <a:gd name="connsiteY188" fmla="*/ 678671 h 848328"/>
              <a:gd name="connsiteX189" fmla="*/ 408546 w 2769934"/>
              <a:gd name="connsiteY189" fmla="*/ 680766 h 848328"/>
              <a:gd name="connsiteX190" fmla="*/ 414821 w 2769934"/>
              <a:gd name="connsiteY190" fmla="*/ 678671 h 848328"/>
              <a:gd name="connsiteX191" fmla="*/ 416912 w 2769934"/>
              <a:gd name="connsiteY191" fmla="*/ 674481 h 848328"/>
              <a:gd name="connsiteX192" fmla="*/ 413775 w 2769934"/>
              <a:gd name="connsiteY192" fmla="*/ 669243 h 848328"/>
              <a:gd name="connsiteX193" fmla="*/ 404364 w 2769934"/>
              <a:gd name="connsiteY193" fmla="*/ 665053 h 848328"/>
              <a:gd name="connsiteX194" fmla="*/ 490111 w 2769934"/>
              <a:gd name="connsiteY194" fmla="*/ 661910 h 848328"/>
              <a:gd name="connsiteX195" fmla="*/ 484883 w 2769934"/>
              <a:gd name="connsiteY195" fmla="*/ 664005 h 848328"/>
              <a:gd name="connsiteX196" fmla="*/ 483837 w 2769934"/>
              <a:gd name="connsiteY196" fmla="*/ 669243 h 848328"/>
              <a:gd name="connsiteX197" fmla="*/ 485928 w 2769934"/>
              <a:gd name="connsiteY197" fmla="*/ 677623 h 848328"/>
              <a:gd name="connsiteX198" fmla="*/ 491157 w 2769934"/>
              <a:gd name="connsiteY198" fmla="*/ 680766 h 848328"/>
              <a:gd name="connsiteX199" fmla="*/ 496385 w 2769934"/>
              <a:gd name="connsiteY199" fmla="*/ 678671 h 848328"/>
              <a:gd name="connsiteX200" fmla="*/ 497431 w 2769934"/>
              <a:gd name="connsiteY200" fmla="*/ 672385 h 848328"/>
              <a:gd name="connsiteX201" fmla="*/ 496385 w 2769934"/>
              <a:gd name="connsiteY201" fmla="*/ 665053 h 848328"/>
              <a:gd name="connsiteX202" fmla="*/ 490111 w 2769934"/>
              <a:gd name="connsiteY202" fmla="*/ 661910 h 848328"/>
              <a:gd name="connsiteX203" fmla="*/ 1535938 w 2769934"/>
              <a:gd name="connsiteY203" fmla="*/ 660779 h 848328"/>
              <a:gd name="connsiteX204" fmla="*/ 1522320 w 2769934"/>
              <a:gd name="connsiteY204" fmla="*/ 695385 h 848328"/>
              <a:gd name="connsiteX205" fmla="*/ 1548508 w 2769934"/>
              <a:gd name="connsiteY205" fmla="*/ 695385 h 848328"/>
              <a:gd name="connsiteX206" fmla="*/ 1535938 w 2769934"/>
              <a:gd name="connsiteY206" fmla="*/ 660779 h 848328"/>
              <a:gd name="connsiteX207" fmla="*/ 447237 w 2769934"/>
              <a:gd name="connsiteY207" fmla="*/ 646198 h 848328"/>
              <a:gd name="connsiteX208" fmla="*/ 442009 w 2769934"/>
              <a:gd name="connsiteY208" fmla="*/ 649340 h 848328"/>
              <a:gd name="connsiteX209" fmla="*/ 440963 w 2769934"/>
              <a:gd name="connsiteY209" fmla="*/ 655625 h 848328"/>
              <a:gd name="connsiteX210" fmla="*/ 443055 w 2769934"/>
              <a:gd name="connsiteY210" fmla="*/ 662958 h 848328"/>
              <a:gd name="connsiteX211" fmla="*/ 448283 w 2769934"/>
              <a:gd name="connsiteY211" fmla="*/ 665053 h 848328"/>
              <a:gd name="connsiteX212" fmla="*/ 453512 w 2769934"/>
              <a:gd name="connsiteY212" fmla="*/ 662958 h 848328"/>
              <a:gd name="connsiteX213" fmla="*/ 455603 w 2769934"/>
              <a:gd name="connsiteY213" fmla="*/ 657720 h 848328"/>
              <a:gd name="connsiteX214" fmla="*/ 453512 w 2769934"/>
              <a:gd name="connsiteY214" fmla="*/ 649340 h 848328"/>
              <a:gd name="connsiteX215" fmla="*/ 447237 w 2769934"/>
              <a:gd name="connsiteY215" fmla="*/ 646198 h 848328"/>
              <a:gd name="connsiteX216" fmla="*/ 406455 w 2769934"/>
              <a:gd name="connsiteY216" fmla="*/ 646198 h 848328"/>
              <a:gd name="connsiteX217" fmla="*/ 401227 w 2769934"/>
              <a:gd name="connsiteY217" fmla="*/ 647245 h 848328"/>
              <a:gd name="connsiteX218" fmla="*/ 399135 w 2769934"/>
              <a:gd name="connsiteY218" fmla="*/ 650388 h 848328"/>
              <a:gd name="connsiteX219" fmla="*/ 402272 w 2769934"/>
              <a:gd name="connsiteY219" fmla="*/ 654578 h 848328"/>
              <a:gd name="connsiteX220" fmla="*/ 409592 w 2769934"/>
              <a:gd name="connsiteY220" fmla="*/ 658768 h 848328"/>
              <a:gd name="connsiteX221" fmla="*/ 413775 w 2769934"/>
              <a:gd name="connsiteY221" fmla="*/ 655625 h 848328"/>
              <a:gd name="connsiteX222" fmla="*/ 414821 w 2769934"/>
              <a:gd name="connsiteY222" fmla="*/ 651435 h 848328"/>
              <a:gd name="connsiteX223" fmla="*/ 412729 w 2769934"/>
              <a:gd name="connsiteY223" fmla="*/ 647245 h 848328"/>
              <a:gd name="connsiteX224" fmla="*/ 406455 w 2769934"/>
              <a:gd name="connsiteY224" fmla="*/ 646198 h 848328"/>
              <a:gd name="connsiteX225" fmla="*/ 496385 w 2769934"/>
              <a:gd name="connsiteY225" fmla="*/ 643055 h 848328"/>
              <a:gd name="connsiteX226" fmla="*/ 502660 w 2769934"/>
              <a:gd name="connsiteY226" fmla="*/ 644103 h 848328"/>
              <a:gd name="connsiteX227" fmla="*/ 507888 w 2769934"/>
              <a:gd name="connsiteY227" fmla="*/ 647245 h 848328"/>
              <a:gd name="connsiteX228" fmla="*/ 503705 w 2769934"/>
              <a:gd name="connsiteY228" fmla="*/ 649340 h 848328"/>
              <a:gd name="connsiteX229" fmla="*/ 500568 w 2769934"/>
              <a:gd name="connsiteY229" fmla="*/ 648293 h 848328"/>
              <a:gd name="connsiteX230" fmla="*/ 496385 w 2769934"/>
              <a:gd name="connsiteY230" fmla="*/ 647245 h 848328"/>
              <a:gd name="connsiteX231" fmla="*/ 486974 w 2769934"/>
              <a:gd name="connsiteY231" fmla="*/ 651435 h 848328"/>
              <a:gd name="connsiteX232" fmla="*/ 482791 w 2769934"/>
              <a:gd name="connsiteY232" fmla="*/ 662958 h 848328"/>
              <a:gd name="connsiteX233" fmla="*/ 488020 w 2769934"/>
              <a:gd name="connsiteY233" fmla="*/ 658768 h 848328"/>
              <a:gd name="connsiteX234" fmla="*/ 495340 w 2769934"/>
              <a:gd name="connsiteY234" fmla="*/ 656673 h 848328"/>
              <a:gd name="connsiteX235" fmla="*/ 504751 w 2769934"/>
              <a:gd name="connsiteY235" fmla="*/ 659815 h 848328"/>
              <a:gd name="connsiteX236" fmla="*/ 507888 w 2769934"/>
              <a:gd name="connsiteY236" fmla="*/ 669243 h 848328"/>
              <a:gd name="connsiteX237" fmla="*/ 503705 w 2769934"/>
              <a:gd name="connsiteY237" fmla="*/ 679718 h 848328"/>
              <a:gd name="connsiteX238" fmla="*/ 491157 w 2769934"/>
              <a:gd name="connsiteY238" fmla="*/ 683908 h 848328"/>
              <a:gd name="connsiteX239" fmla="*/ 477563 w 2769934"/>
              <a:gd name="connsiteY239" fmla="*/ 679718 h 848328"/>
              <a:gd name="connsiteX240" fmla="*/ 472334 w 2769934"/>
              <a:gd name="connsiteY240" fmla="*/ 666100 h 848328"/>
              <a:gd name="connsiteX241" fmla="*/ 474426 w 2769934"/>
              <a:gd name="connsiteY241" fmla="*/ 656673 h 848328"/>
              <a:gd name="connsiteX242" fmla="*/ 479654 w 2769934"/>
              <a:gd name="connsiteY242" fmla="*/ 650388 h 848328"/>
              <a:gd name="connsiteX243" fmla="*/ 486974 w 2769934"/>
              <a:gd name="connsiteY243" fmla="*/ 645150 h 848328"/>
              <a:gd name="connsiteX244" fmla="*/ 496385 w 2769934"/>
              <a:gd name="connsiteY244" fmla="*/ 643055 h 848328"/>
              <a:gd name="connsiteX245" fmla="*/ 448283 w 2769934"/>
              <a:gd name="connsiteY245" fmla="*/ 643055 h 848328"/>
              <a:gd name="connsiteX246" fmla="*/ 460832 w 2769934"/>
              <a:gd name="connsiteY246" fmla="*/ 648293 h 848328"/>
              <a:gd name="connsiteX247" fmla="*/ 466060 w 2769934"/>
              <a:gd name="connsiteY247" fmla="*/ 660863 h 848328"/>
              <a:gd name="connsiteX248" fmla="*/ 463969 w 2769934"/>
              <a:gd name="connsiteY248" fmla="*/ 670290 h 848328"/>
              <a:gd name="connsiteX249" fmla="*/ 459786 w 2769934"/>
              <a:gd name="connsiteY249" fmla="*/ 677623 h 848328"/>
              <a:gd name="connsiteX250" fmla="*/ 451420 w 2769934"/>
              <a:gd name="connsiteY250" fmla="*/ 682861 h 848328"/>
              <a:gd name="connsiteX251" fmla="*/ 442009 w 2769934"/>
              <a:gd name="connsiteY251" fmla="*/ 683908 h 848328"/>
              <a:gd name="connsiteX252" fmla="*/ 435735 w 2769934"/>
              <a:gd name="connsiteY252" fmla="*/ 682861 h 848328"/>
              <a:gd name="connsiteX253" fmla="*/ 431552 w 2769934"/>
              <a:gd name="connsiteY253" fmla="*/ 680766 h 848328"/>
              <a:gd name="connsiteX254" fmla="*/ 434689 w 2769934"/>
              <a:gd name="connsiteY254" fmla="*/ 677623 h 848328"/>
              <a:gd name="connsiteX255" fmla="*/ 437826 w 2769934"/>
              <a:gd name="connsiteY255" fmla="*/ 679718 h 848328"/>
              <a:gd name="connsiteX256" fmla="*/ 442009 w 2769934"/>
              <a:gd name="connsiteY256" fmla="*/ 680766 h 848328"/>
              <a:gd name="connsiteX257" fmla="*/ 452466 w 2769934"/>
              <a:gd name="connsiteY257" fmla="*/ 675528 h 848328"/>
              <a:gd name="connsiteX258" fmla="*/ 455603 w 2769934"/>
              <a:gd name="connsiteY258" fmla="*/ 664005 h 848328"/>
              <a:gd name="connsiteX259" fmla="*/ 450374 w 2769934"/>
              <a:gd name="connsiteY259" fmla="*/ 669243 h 848328"/>
              <a:gd name="connsiteX260" fmla="*/ 443055 w 2769934"/>
              <a:gd name="connsiteY260" fmla="*/ 670290 h 848328"/>
              <a:gd name="connsiteX261" fmla="*/ 433643 w 2769934"/>
              <a:gd name="connsiteY261" fmla="*/ 667148 h 848328"/>
              <a:gd name="connsiteX262" fmla="*/ 430506 w 2769934"/>
              <a:gd name="connsiteY262" fmla="*/ 658768 h 848328"/>
              <a:gd name="connsiteX263" fmla="*/ 435735 w 2769934"/>
              <a:gd name="connsiteY263" fmla="*/ 647245 h 848328"/>
              <a:gd name="connsiteX264" fmla="*/ 448283 w 2769934"/>
              <a:gd name="connsiteY264" fmla="*/ 643055 h 848328"/>
              <a:gd name="connsiteX265" fmla="*/ 408546 w 2769934"/>
              <a:gd name="connsiteY265" fmla="*/ 643055 h 848328"/>
              <a:gd name="connsiteX266" fmla="*/ 419004 w 2769934"/>
              <a:gd name="connsiteY266" fmla="*/ 646198 h 848328"/>
              <a:gd name="connsiteX267" fmla="*/ 423186 w 2769934"/>
              <a:gd name="connsiteY267" fmla="*/ 651435 h 848328"/>
              <a:gd name="connsiteX268" fmla="*/ 421095 w 2769934"/>
              <a:gd name="connsiteY268" fmla="*/ 656673 h 848328"/>
              <a:gd name="connsiteX269" fmla="*/ 413775 w 2769934"/>
              <a:gd name="connsiteY269" fmla="*/ 660863 h 848328"/>
              <a:gd name="connsiteX270" fmla="*/ 422141 w 2769934"/>
              <a:gd name="connsiteY270" fmla="*/ 665053 h 848328"/>
              <a:gd name="connsiteX271" fmla="*/ 425278 w 2769934"/>
              <a:gd name="connsiteY271" fmla="*/ 672385 h 848328"/>
              <a:gd name="connsiteX272" fmla="*/ 420049 w 2769934"/>
              <a:gd name="connsiteY272" fmla="*/ 680766 h 848328"/>
              <a:gd name="connsiteX273" fmla="*/ 407501 w 2769934"/>
              <a:gd name="connsiteY273" fmla="*/ 683908 h 848328"/>
              <a:gd name="connsiteX274" fmla="*/ 393907 w 2769934"/>
              <a:gd name="connsiteY274" fmla="*/ 680766 h 848328"/>
              <a:gd name="connsiteX275" fmla="*/ 388678 w 2769934"/>
              <a:gd name="connsiteY275" fmla="*/ 673433 h 848328"/>
              <a:gd name="connsiteX276" fmla="*/ 391815 w 2769934"/>
              <a:gd name="connsiteY276" fmla="*/ 667148 h 848328"/>
              <a:gd name="connsiteX277" fmla="*/ 400181 w 2769934"/>
              <a:gd name="connsiteY277" fmla="*/ 662958 h 848328"/>
              <a:gd name="connsiteX278" fmla="*/ 393907 w 2769934"/>
              <a:gd name="connsiteY278" fmla="*/ 658768 h 848328"/>
              <a:gd name="connsiteX279" fmla="*/ 391815 w 2769934"/>
              <a:gd name="connsiteY279" fmla="*/ 653530 h 848328"/>
              <a:gd name="connsiteX280" fmla="*/ 395998 w 2769934"/>
              <a:gd name="connsiteY280" fmla="*/ 646198 h 848328"/>
              <a:gd name="connsiteX281" fmla="*/ 408546 w 2769934"/>
              <a:gd name="connsiteY281" fmla="*/ 643055 h 848328"/>
              <a:gd name="connsiteX282" fmla="*/ 368810 w 2769934"/>
              <a:gd name="connsiteY282" fmla="*/ 643055 h 848328"/>
              <a:gd name="connsiteX283" fmla="*/ 370901 w 2769934"/>
              <a:gd name="connsiteY283" fmla="*/ 643055 h 848328"/>
              <a:gd name="connsiteX284" fmla="*/ 370901 w 2769934"/>
              <a:gd name="connsiteY284" fmla="*/ 677623 h 848328"/>
              <a:gd name="connsiteX285" fmla="*/ 372993 w 2769934"/>
              <a:gd name="connsiteY285" fmla="*/ 679718 h 848328"/>
              <a:gd name="connsiteX286" fmla="*/ 380313 w 2769934"/>
              <a:gd name="connsiteY286" fmla="*/ 680766 h 848328"/>
              <a:gd name="connsiteX287" fmla="*/ 380313 w 2769934"/>
              <a:gd name="connsiteY287" fmla="*/ 682861 h 848328"/>
              <a:gd name="connsiteX288" fmla="*/ 372993 w 2769934"/>
              <a:gd name="connsiteY288" fmla="*/ 682861 h 848328"/>
              <a:gd name="connsiteX289" fmla="*/ 365673 w 2769934"/>
              <a:gd name="connsiteY289" fmla="*/ 682861 h 848328"/>
              <a:gd name="connsiteX290" fmla="*/ 357307 w 2769934"/>
              <a:gd name="connsiteY290" fmla="*/ 682861 h 848328"/>
              <a:gd name="connsiteX291" fmla="*/ 351033 w 2769934"/>
              <a:gd name="connsiteY291" fmla="*/ 682861 h 848328"/>
              <a:gd name="connsiteX292" fmla="*/ 351033 w 2769934"/>
              <a:gd name="connsiteY292" fmla="*/ 680766 h 848328"/>
              <a:gd name="connsiteX293" fmla="*/ 359399 w 2769934"/>
              <a:gd name="connsiteY293" fmla="*/ 679718 h 848328"/>
              <a:gd name="connsiteX294" fmla="*/ 360444 w 2769934"/>
              <a:gd name="connsiteY294" fmla="*/ 677623 h 848328"/>
              <a:gd name="connsiteX295" fmla="*/ 360444 w 2769934"/>
              <a:gd name="connsiteY295" fmla="*/ 653530 h 848328"/>
              <a:gd name="connsiteX296" fmla="*/ 359399 w 2769934"/>
              <a:gd name="connsiteY296" fmla="*/ 650388 h 848328"/>
              <a:gd name="connsiteX297" fmla="*/ 356262 w 2769934"/>
              <a:gd name="connsiteY297" fmla="*/ 650388 h 848328"/>
              <a:gd name="connsiteX298" fmla="*/ 354170 w 2769934"/>
              <a:gd name="connsiteY298" fmla="*/ 650388 h 848328"/>
              <a:gd name="connsiteX299" fmla="*/ 352079 w 2769934"/>
              <a:gd name="connsiteY299" fmla="*/ 650388 h 848328"/>
              <a:gd name="connsiteX300" fmla="*/ 352079 w 2769934"/>
              <a:gd name="connsiteY300" fmla="*/ 648293 h 848328"/>
              <a:gd name="connsiteX301" fmla="*/ 360444 w 2769934"/>
              <a:gd name="connsiteY301" fmla="*/ 646198 h 848328"/>
              <a:gd name="connsiteX302" fmla="*/ 368810 w 2769934"/>
              <a:gd name="connsiteY302" fmla="*/ 643055 h 848328"/>
              <a:gd name="connsiteX303" fmla="*/ 2342540 w 2769934"/>
              <a:gd name="connsiteY303" fmla="*/ 640854 h 848328"/>
              <a:gd name="connsiteX304" fmla="*/ 2340444 w 2769934"/>
              <a:gd name="connsiteY304" fmla="*/ 641903 h 848328"/>
              <a:gd name="connsiteX305" fmla="*/ 2340444 w 2769934"/>
              <a:gd name="connsiteY305" fmla="*/ 682801 h 848328"/>
              <a:gd name="connsiteX306" fmla="*/ 2346730 w 2769934"/>
              <a:gd name="connsiteY306" fmla="*/ 682801 h 848328"/>
              <a:gd name="connsiteX307" fmla="*/ 2362443 w 2769934"/>
              <a:gd name="connsiteY307" fmla="*/ 677558 h 848328"/>
              <a:gd name="connsiteX308" fmla="*/ 2367680 w 2769934"/>
              <a:gd name="connsiteY308" fmla="*/ 661828 h 848328"/>
              <a:gd name="connsiteX309" fmla="*/ 2362443 w 2769934"/>
              <a:gd name="connsiteY309" fmla="*/ 646098 h 848328"/>
              <a:gd name="connsiteX310" fmla="*/ 2345682 w 2769934"/>
              <a:gd name="connsiteY310" fmla="*/ 640854 h 848328"/>
              <a:gd name="connsiteX311" fmla="*/ 2342540 w 2769934"/>
              <a:gd name="connsiteY311" fmla="*/ 640854 h 848328"/>
              <a:gd name="connsiteX312" fmla="*/ 665093 w 2769934"/>
              <a:gd name="connsiteY312" fmla="*/ 636574 h 848328"/>
              <a:gd name="connsiteX313" fmla="*/ 657762 w 2769934"/>
              <a:gd name="connsiteY313" fmla="*/ 641814 h 848328"/>
              <a:gd name="connsiteX314" fmla="*/ 674517 w 2769934"/>
              <a:gd name="connsiteY314" fmla="*/ 656487 h 848328"/>
              <a:gd name="connsiteX315" fmla="*/ 675565 w 2769934"/>
              <a:gd name="connsiteY315" fmla="*/ 655439 h 848328"/>
              <a:gd name="connsiteX316" fmla="*/ 678706 w 2769934"/>
              <a:gd name="connsiteY316" fmla="*/ 648103 h 848328"/>
              <a:gd name="connsiteX317" fmla="*/ 673470 w 2769934"/>
              <a:gd name="connsiteY317" fmla="*/ 640766 h 848328"/>
              <a:gd name="connsiteX318" fmla="*/ 665093 w 2769934"/>
              <a:gd name="connsiteY318" fmla="*/ 636574 h 848328"/>
              <a:gd name="connsiteX319" fmla="*/ 2671466 w 2769934"/>
              <a:gd name="connsiteY319" fmla="*/ 634562 h 848328"/>
              <a:gd name="connsiteX320" fmla="*/ 2684036 w 2769934"/>
              <a:gd name="connsiteY320" fmla="*/ 634562 h 848328"/>
              <a:gd name="connsiteX321" fmla="*/ 2695559 w 2769934"/>
              <a:gd name="connsiteY321" fmla="*/ 635611 h 848328"/>
              <a:gd name="connsiteX322" fmla="*/ 2709177 w 2769934"/>
              <a:gd name="connsiteY322" fmla="*/ 634562 h 848328"/>
              <a:gd name="connsiteX323" fmla="*/ 2719652 w 2769934"/>
              <a:gd name="connsiteY323" fmla="*/ 634562 h 848328"/>
              <a:gd name="connsiteX324" fmla="*/ 2719652 w 2769934"/>
              <a:gd name="connsiteY324" fmla="*/ 639806 h 848328"/>
              <a:gd name="connsiteX325" fmla="*/ 2711272 w 2769934"/>
              <a:gd name="connsiteY325" fmla="*/ 640854 h 848328"/>
              <a:gd name="connsiteX326" fmla="*/ 2709177 w 2769934"/>
              <a:gd name="connsiteY326" fmla="*/ 644000 h 848328"/>
              <a:gd name="connsiteX327" fmla="*/ 2709177 w 2769934"/>
              <a:gd name="connsiteY327" fmla="*/ 645049 h 848328"/>
              <a:gd name="connsiteX328" fmla="*/ 2709177 w 2769934"/>
              <a:gd name="connsiteY328" fmla="*/ 646098 h 848328"/>
              <a:gd name="connsiteX329" fmla="*/ 2730128 w 2769934"/>
              <a:gd name="connsiteY329" fmla="*/ 682801 h 848328"/>
              <a:gd name="connsiteX330" fmla="*/ 2750031 w 2769934"/>
              <a:gd name="connsiteY330" fmla="*/ 646098 h 848328"/>
              <a:gd name="connsiteX331" fmla="*/ 2750031 w 2769934"/>
              <a:gd name="connsiteY331" fmla="*/ 644000 h 848328"/>
              <a:gd name="connsiteX332" fmla="*/ 2750031 w 2769934"/>
              <a:gd name="connsiteY332" fmla="*/ 642952 h 848328"/>
              <a:gd name="connsiteX333" fmla="*/ 2747936 w 2769934"/>
              <a:gd name="connsiteY333" fmla="*/ 640854 h 848328"/>
              <a:gd name="connsiteX334" fmla="*/ 2739556 w 2769934"/>
              <a:gd name="connsiteY334" fmla="*/ 639806 h 848328"/>
              <a:gd name="connsiteX335" fmla="*/ 2739556 w 2769934"/>
              <a:gd name="connsiteY335" fmla="*/ 634562 h 848328"/>
              <a:gd name="connsiteX336" fmla="*/ 2748983 w 2769934"/>
              <a:gd name="connsiteY336" fmla="*/ 634562 h 848328"/>
              <a:gd name="connsiteX337" fmla="*/ 2755268 w 2769934"/>
              <a:gd name="connsiteY337" fmla="*/ 635611 h 848328"/>
              <a:gd name="connsiteX338" fmla="*/ 2762601 w 2769934"/>
              <a:gd name="connsiteY338" fmla="*/ 634562 h 848328"/>
              <a:gd name="connsiteX339" fmla="*/ 2769934 w 2769934"/>
              <a:gd name="connsiteY339" fmla="*/ 634562 h 848328"/>
              <a:gd name="connsiteX340" fmla="*/ 2769934 w 2769934"/>
              <a:gd name="connsiteY340" fmla="*/ 639806 h 848328"/>
              <a:gd name="connsiteX341" fmla="*/ 2763649 w 2769934"/>
              <a:gd name="connsiteY341" fmla="*/ 640854 h 848328"/>
              <a:gd name="connsiteX342" fmla="*/ 2759459 w 2769934"/>
              <a:gd name="connsiteY342" fmla="*/ 646098 h 848328"/>
              <a:gd name="connsiteX343" fmla="*/ 2732223 w 2769934"/>
              <a:gd name="connsiteY343" fmla="*/ 691190 h 848328"/>
              <a:gd name="connsiteX344" fmla="*/ 2732223 w 2769934"/>
              <a:gd name="connsiteY344" fmla="*/ 717407 h 848328"/>
              <a:gd name="connsiteX345" fmla="*/ 2735365 w 2769934"/>
              <a:gd name="connsiteY345" fmla="*/ 727893 h 848328"/>
              <a:gd name="connsiteX346" fmla="*/ 2744793 w 2769934"/>
              <a:gd name="connsiteY346" fmla="*/ 729991 h 848328"/>
              <a:gd name="connsiteX347" fmla="*/ 2746888 w 2769934"/>
              <a:gd name="connsiteY347" fmla="*/ 729991 h 848328"/>
              <a:gd name="connsiteX348" fmla="*/ 2746888 w 2769934"/>
              <a:gd name="connsiteY348" fmla="*/ 736283 h 848328"/>
              <a:gd name="connsiteX349" fmla="*/ 2732223 w 2769934"/>
              <a:gd name="connsiteY349" fmla="*/ 735234 h 848328"/>
              <a:gd name="connsiteX350" fmla="*/ 2721747 w 2769934"/>
              <a:gd name="connsiteY350" fmla="*/ 735234 h 848328"/>
              <a:gd name="connsiteX351" fmla="*/ 2710224 w 2769934"/>
              <a:gd name="connsiteY351" fmla="*/ 735234 h 848328"/>
              <a:gd name="connsiteX352" fmla="*/ 2694512 w 2769934"/>
              <a:gd name="connsiteY352" fmla="*/ 736283 h 848328"/>
              <a:gd name="connsiteX353" fmla="*/ 2694512 w 2769934"/>
              <a:gd name="connsiteY353" fmla="*/ 729991 h 848328"/>
              <a:gd name="connsiteX354" fmla="*/ 2697654 w 2769934"/>
              <a:gd name="connsiteY354" fmla="*/ 729991 h 848328"/>
              <a:gd name="connsiteX355" fmla="*/ 2707082 w 2769934"/>
              <a:gd name="connsiteY355" fmla="*/ 727893 h 848328"/>
              <a:gd name="connsiteX356" fmla="*/ 2709177 w 2769934"/>
              <a:gd name="connsiteY356" fmla="*/ 717407 h 848328"/>
              <a:gd name="connsiteX357" fmla="*/ 2709177 w 2769934"/>
              <a:gd name="connsiteY357" fmla="*/ 691190 h 848328"/>
              <a:gd name="connsiteX358" fmla="*/ 2682989 w 2769934"/>
              <a:gd name="connsiteY358" fmla="*/ 647146 h 848328"/>
              <a:gd name="connsiteX359" fmla="*/ 2673561 w 2769934"/>
              <a:gd name="connsiteY359" fmla="*/ 639806 h 848328"/>
              <a:gd name="connsiteX360" fmla="*/ 2671466 w 2769934"/>
              <a:gd name="connsiteY360" fmla="*/ 639806 h 848328"/>
              <a:gd name="connsiteX361" fmla="*/ 2671466 w 2769934"/>
              <a:gd name="connsiteY361" fmla="*/ 634562 h 848328"/>
              <a:gd name="connsiteX362" fmla="*/ 2577188 w 2769934"/>
              <a:gd name="connsiteY362" fmla="*/ 634562 h 848328"/>
              <a:gd name="connsiteX363" fmla="*/ 2583473 w 2769934"/>
              <a:gd name="connsiteY363" fmla="*/ 634562 h 848328"/>
              <a:gd name="connsiteX364" fmla="*/ 2596043 w 2769934"/>
              <a:gd name="connsiteY364" fmla="*/ 634562 h 848328"/>
              <a:gd name="connsiteX365" fmla="*/ 2618041 w 2769934"/>
              <a:gd name="connsiteY365" fmla="*/ 634562 h 848328"/>
              <a:gd name="connsiteX366" fmla="*/ 2640040 w 2769934"/>
              <a:gd name="connsiteY366" fmla="*/ 634562 h 848328"/>
              <a:gd name="connsiteX367" fmla="*/ 2653658 w 2769934"/>
              <a:gd name="connsiteY367" fmla="*/ 634562 h 848328"/>
              <a:gd name="connsiteX368" fmla="*/ 2659943 w 2769934"/>
              <a:gd name="connsiteY368" fmla="*/ 634562 h 848328"/>
              <a:gd name="connsiteX369" fmla="*/ 2660990 w 2769934"/>
              <a:gd name="connsiteY369" fmla="*/ 659730 h 848328"/>
              <a:gd name="connsiteX370" fmla="*/ 2655753 w 2769934"/>
              <a:gd name="connsiteY370" fmla="*/ 659730 h 848328"/>
              <a:gd name="connsiteX371" fmla="*/ 2648420 w 2769934"/>
              <a:gd name="connsiteY371" fmla="*/ 646098 h 848328"/>
              <a:gd name="connsiteX372" fmla="*/ 2633754 w 2769934"/>
              <a:gd name="connsiteY372" fmla="*/ 641903 h 848328"/>
              <a:gd name="connsiteX373" fmla="*/ 2630612 w 2769934"/>
              <a:gd name="connsiteY373" fmla="*/ 641903 h 848328"/>
              <a:gd name="connsiteX374" fmla="*/ 2630612 w 2769934"/>
              <a:gd name="connsiteY374" fmla="*/ 719504 h 848328"/>
              <a:gd name="connsiteX375" fmla="*/ 2632707 w 2769934"/>
              <a:gd name="connsiteY375" fmla="*/ 727893 h 848328"/>
              <a:gd name="connsiteX376" fmla="*/ 2642135 w 2769934"/>
              <a:gd name="connsiteY376" fmla="*/ 729991 h 848328"/>
              <a:gd name="connsiteX377" fmla="*/ 2643182 w 2769934"/>
              <a:gd name="connsiteY377" fmla="*/ 729991 h 848328"/>
              <a:gd name="connsiteX378" fmla="*/ 2643182 w 2769934"/>
              <a:gd name="connsiteY378" fmla="*/ 736283 h 848328"/>
              <a:gd name="connsiteX379" fmla="*/ 2628517 w 2769934"/>
              <a:gd name="connsiteY379" fmla="*/ 735234 h 848328"/>
              <a:gd name="connsiteX380" fmla="*/ 2618041 w 2769934"/>
              <a:gd name="connsiteY380" fmla="*/ 735234 h 848328"/>
              <a:gd name="connsiteX381" fmla="*/ 2605471 w 2769934"/>
              <a:gd name="connsiteY381" fmla="*/ 735234 h 848328"/>
              <a:gd name="connsiteX382" fmla="*/ 2592900 w 2769934"/>
              <a:gd name="connsiteY382" fmla="*/ 736283 h 848328"/>
              <a:gd name="connsiteX383" fmla="*/ 2592900 w 2769934"/>
              <a:gd name="connsiteY383" fmla="*/ 729991 h 848328"/>
              <a:gd name="connsiteX384" fmla="*/ 2594996 w 2769934"/>
              <a:gd name="connsiteY384" fmla="*/ 729991 h 848328"/>
              <a:gd name="connsiteX385" fmla="*/ 2603376 w 2769934"/>
              <a:gd name="connsiteY385" fmla="*/ 727893 h 848328"/>
              <a:gd name="connsiteX386" fmla="*/ 2606518 w 2769934"/>
              <a:gd name="connsiteY386" fmla="*/ 720553 h 848328"/>
              <a:gd name="connsiteX387" fmla="*/ 2606518 w 2769934"/>
              <a:gd name="connsiteY387" fmla="*/ 641903 h 848328"/>
              <a:gd name="connsiteX388" fmla="*/ 2603376 w 2769934"/>
              <a:gd name="connsiteY388" fmla="*/ 641903 h 848328"/>
              <a:gd name="connsiteX389" fmla="*/ 2587663 w 2769934"/>
              <a:gd name="connsiteY389" fmla="*/ 646098 h 848328"/>
              <a:gd name="connsiteX390" fmla="*/ 2581378 w 2769934"/>
              <a:gd name="connsiteY390" fmla="*/ 659730 h 848328"/>
              <a:gd name="connsiteX391" fmla="*/ 2576140 w 2769934"/>
              <a:gd name="connsiteY391" fmla="*/ 659730 h 848328"/>
              <a:gd name="connsiteX392" fmla="*/ 2577188 w 2769934"/>
              <a:gd name="connsiteY392" fmla="*/ 634562 h 848328"/>
              <a:gd name="connsiteX393" fmla="*/ 2512240 w 2769934"/>
              <a:gd name="connsiteY393" fmla="*/ 634562 h 848328"/>
              <a:gd name="connsiteX394" fmla="*/ 2524811 w 2769934"/>
              <a:gd name="connsiteY394" fmla="*/ 634562 h 848328"/>
              <a:gd name="connsiteX395" fmla="*/ 2536334 w 2769934"/>
              <a:gd name="connsiteY395" fmla="*/ 635611 h 848328"/>
              <a:gd name="connsiteX396" fmla="*/ 2548904 w 2769934"/>
              <a:gd name="connsiteY396" fmla="*/ 634562 h 848328"/>
              <a:gd name="connsiteX397" fmla="*/ 2560427 w 2769934"/>
              <a:gd name="connsiteY397" fmla="*/ 634562 h 848328"/>
              <a:gd name="connsiteX398" fmla="*/ 2560427 w 2769934"/>
              <a:gd name="connsiteY398" fmla="*/ 639806 h 848328"/>
              <a:gd name="connsiteX399" fmla="*/ 2550999 w 2769934"/>
              <a:gd name="connsiteY399" fmla="*/ 641903 h 848328"/>
              <a:gd name="connsiteX400" fmla="*/ 2548904 w 2769934"/>
              <a:gd name="connsiteY400" fmla="*/ 649244 h 848328"/>
              <a:gd name="connsiteX401" fmla="*/ 2548904 w 2769934"/>
              <a:gd name="connsiteY401" fmla="*/ 717407 h 848328"/>
              <a:gd name="connsiteX402" fmla="*/ 2550999 w 2769934"/>
              <a:gd name="connsiteY402" fmla="*/ 727893 h 848328"/>
              <a:gd name="connsiteX403" fmla="*/ 2559379 w 2769934"/>
              <a:gd name="connsiteY403" fmla="*/ 729991 h 848328"/>
              <a:gd name="connsiteX404" fmla="*/ 2560427 w 2769934"/>
              <a:gd name="connsiteY404" fmla="*/ 729991 h 848328"/>
              <a:gd name="connsiteX405" fmla="*/ 2560427 w 2769934"/>
              <a:gd name="connsiteY405" fmla="*/ 736283 h 848328"/>
              <a:gd name="connsiteX406" fmla="*/ 2548904 w 2769934"/>
              <a:gd name="connsiteY406" fmla="*/ 735234 h 848328"/>
              <a:gd name="connsiteX407" fmla="*/ 2536334 w 2769934"/>
              <a:gd name="connsiteY407" fmla="*/ 735234 h 848328"/>
              <a:gd name="connsiteX408" fmla="*/ 2525858 w 2769934"/>
              <a:gd name="connsiteY408" fmla="*/ 735234 h 848328"/>
              <a:gd name="connsiteX409" fmla="*/ 2512240 w 2769934"/>
              <a:gd name="connsiteY409" fmla="*/ 736283 h 848328"/>
              <a:gd name="connsiteX410" fmla="*/ 2512240 w 2769934"/>
              <a:gd name="connsiteY410" fmla="*/ 729991 h 848328"/>
              <a:gd name="connsiteX411" fmla="*/ 2513288 w 2769934"/>
              <a:gd name="connsiteY411" fmla="*/ 729991 h 848328"/>
              <a:gd name="connsiteX412" fmla="*/ 2522716 w 2769934"/>
              <a:gd name="connsiteY412" fmla="*/ 727893 h 848328"/>
              <a:gd name="connsiteX413" fmla="*/ 2524811 w 2769934"/>
              <a:gd name="connsiteY413" fmla="*/ 717407 h 848328"/>
              <a:gd name="connsiteX414" fmla="*/ 2524811 w 2769934"/>
              <a:gd name="connsiteY414" fmla="*/ 649244 h 848328"/>
              <a:gd name="connsiteX415" fmla="*/ 2521668 w 2769934"/>
              <a:gd name="connsiteY415" fmla="*/ 641903 h 848328"/>
              <a:gd name="connsiteX416" fmla="*/ 2514335 w 2769934"/>
              <a:gd name="connsiteY416" fmla="*/ 639806 h 848328"/>
              <a:gd name="connsiteX417" fmla="*/ 2512240 w 2769934"/>
              <a:gd name="connsiteY417" fmla="*/ 639806 h 848328"/>
              <a:gd name="connsiteX418" fmla="*/ 2512240 w 2769934"/>
              <a:gd name="connsiteY418" fmla="*/ 634562 h 848328"/>
              <a:gd name="connsiteX419" fmla="*/ 2305876 w 2769934"/>
              <a:gd name="connsiteY419" fmla="*/ 634562 h 848328"/>
              <a:gd name="connsiteX420" fmla="*/ 2315304 w 2769934"/>
              <a:gd name="connsiteY420" fmla="*/ 634562 h 848328"/>
              <a:gd name="connsiteX421" fmla="*/ 2324732 w 2769934"/>
              <a:gd name="connsiteY421" fmla="*/ 635611 h 848328"/>
              <a:gd name="connsiteX422" fmla="*/ 2340444 w 2769934"/>
              <a:gd name="connsiteY422" fmla="*/ 634562 h 848328"/>
              <a:gd name="connsiteX423" fmla="*/ 2354062 w 2769934"/>
              <a:gd name="connsiteY423" fmla="*/ 634562 h 848328"/>
              <a:gd name="connsiteX424" fmla="*/ 2380251 w 2769934"/>
              <a:gd name="connsiteY424" fmla="*/ 639806 h 848328"/>
              <a:gd name="connsiteX425" fmla="*/ 2389679 w 2769934"/>
              <a:gd name="connsiteY425" fmla="*/ 657633 h 848328"/>
              <a:gd name="connsiteX426" fmla="*/ 2383394 w 2769934"/>
              <a:gd name="connsiteY426" fmla="*/ 674412 h 848328"/>
              <a:gd name="connsiteX427" fmla="*/ 2365585 w 2769934"/>
              <a:gd name="connsiteY427" fmla="*/ 685947 h 848328"/>
              <a:gd name="connsiteX428" fmla="*/ 2378156 w 2769934"/>
              <a:gd name="connsiteY428" fmla="*/ 696434 h 848328"/>
              <a:gd name="connsiteX429" fmla="*/ 2391774 w 2769934"/>
              <a:gd name="connsiteY429" fmla="*/ 718456 h 848328"/>
              <a:gd name="connsiteX430" fmla="*/ 2392821 w 2769934"/>
              <a:gd name="connsiteY430" fmla="*/ 721602 h 848328"/>
              <a:gd name="connsiteX431" fmla="*/ 2402249 w 2769934"/>
              <a:gd name="connsiteY431" fmla="*/ 732088 h 848328"/>
              <a:gd name="connsiteX432" fmla="*/ 2403297 w 2769934"/>
              <a:gd name="connsiteY432" fmla="*/ 732088 h 848328"/>
              <a:gd name="connsiteX433" fmla="*/ 2403297 w 2769934"/>
              <a:gd name="connsiteY433" fmla="*/ 737331 h 848328"/>
              <a:gd name="connsiteX434" fmla="*/ 2384441 w 2769934"/>
              <a:gd name="connsiteY434" fmla="*/ 735234 h 848328"/>
              <a:gd name="connsiteX435" fmla="*/ 2382346 w 2769934"/>
              <a:gd name="connsiteY435" fmla="*/ 735234 h 848328"/>
              <a:gd name="connsiteX436" fmla="*/ 2373966 w 2769934"/>
              <a:gd name="connsiteY436" fmla="*/ 733137 h 848328"/>
              <a:gd name="connsiteX437" fmla="*/ 2367680 w 2769934"/>
              <a:gd name="connsiteY437" fmla="*/ 722650 h 848328"/>
              <a:gd name="connsiteX438" fmla="*/ 2363490 w 2769934"/>
              <a:gd name="connsiteY438" fmla="*/ 711115 h 848328"/>
              <a:gd name="connsiteX439" fmla="*/ 2353015 w 2769934"/>
              <a:gd name="connsiteY439" fmla="*/ 691190 h 848328"/>
              <a:gd name="connsiteX440" fmla="*/ 2349872 w 2769934"/>
              <a:gd name="connsiteY440" fmla="*/ 690142 h 848328"/>
              <a:gd name="connsiteX441" fmla="*/ 2344635 w 2769934"/>
              <a:gd name="connsiteY441" fmla="*/ 690142 h 848328"/>
              <a:gd name="connsiteX442" fmla="*/ 2343587 w 2769934"/>
              <a:gd name="connsiteY442" fmla="*/ 690142 h 848328"/>
              <a:gd name="connsiteX443" fmla="*/ 2340444 w 2769934"/>
              <a:gd name="connsiteY443" fmla="*/ 690142 h 848328"/>
              <a:gd name="connsiteX444" fmla="*/ 2340444 w 2769934"/>
              <a:gd name="connsiteY444" fmla="*/ 717407 h 848328"/>
              <a:gd name="connsiteX445" fmla="*/ 2342540 w 2769934"/>
              <a:gd name="connsiteY445" fmla="*/ 726845 h 848328"/>
              <a:gd name="connsiteX446" fmla="*/ 2350920 w 2769934"/>
              <a:gd name="connsiteY446" fmla="*/ 729991 h 848328"/>
              <a:gd name="connsiteX447" fmla="*/ 2350920 w 2769934"/>
              <a:gd name="connsiteY447" fmla="*/ 736283 h 848328"/>
              <a:gd name="connsiteX448" fmla="*/ 2337302 w 2769934"/>
              <a:gd name="connsiteY448" fmla="*/ 735234 h 848328"/>
              <a:gd name="connsiteX449" fmla="*/ 2328922 w 2769934"/>
              <a:gd name="connsiteY449" fmla="*/ 735234 h 848328"/>
              <a:gd name="connsiteX450" fmla="*/ 2317399 w 2769934"/>
              <a:gd name="connsiteY450" fmla="*/ 735234 h 848328"/>
              <a:gd name="connsiteX451" fmla="*/ 2305876 w 2769934"/>
              <a:gd name="connsiteY451" fmla="*/ 736283 h 848328"/>
              <a:gd name="connsiteX452" fmla="*/ 2305876 w 2769934"/>
              <a:gd name="connsiteY452" fmla="*/ 729991 h 848328"/>
              <a:gd name="connsiteX453" fmla="*/ 2314256 w 2769934"/>
              <a:gd name="connsiteY453" fmla="*/ 727893 h 848328"/>
              <a:gd name="connsiteX454" fmla="*/ 2317399 w 2769934"/>
              <a:gd name="connsiteY454" fmla="*/ 717407 h 848328"/>
              <a:gd name="connsiteX455" fmla="*/ 2317399 w 2769934"/>
              <a:gd name="connsiteY455" fmla="*/ 649244 h 848328"/>
              <a:gd name="connsiteX456" fmla="*/ 2314256 w 2769934"/>
              <a:gd name="connsiteY456" fmla="*/ 641903 h 848328"/>
              <a:gd name="connsiteX457" fmla="*/ 2306923 w 2769934"/>
              <a:gd name="connsiteY457" fmla="*/ 639806 h 848328"/>
              <a:gd name="connsiteX458" fmla="*/ 2305876 w 2769934"/>
              <a:gd name="connsiteY458" fmla="*/ 639806 h 848328"/>
              <a:gd name="connsiteX459" fmla="*/ 2305876 w 2769934"/>
              <a:gd name="connsiteY459" fmla="*/ 634562 h 848328"/>
              <a:gd name="connsiteX460" fmla="*/ 2205312 w 2769934"/>
              <a:gd name="connsiteY460" fmla="*/ 634562 h 848328"/>
              <a:gd name="connsiteX461" fmla="*/ 2216835 w 2769934"/>
              <a:gd name="connsiteY461" fmla="*/ 634562 h 848328"/>
              <a:gd name="connsiteX462" fmla="*/ 2236738 w 2769934"/>
              <a:gd name="connsiteY462" fmla="*/ 634562 h 848328"/>
              <a:gd name="connsiteX463" fmla="*/ 2251404 w 2769934"/>
              <a:gd name="connsiteY463" fmla="*/ 634562 h 848328"/>
              <a:gd name="connsiteX464" fmla="*/ 2269212 w 2769934"/>
              <a:gd name="connsiteY464" fmla="*/ 634562 h 848328"/>
              <a:gd name="connsiteX465" fmla="*/ 2281783 w 2769934"/>
              <a:gd name="connsiteY465" fmla="*/ 634562 h 848328"/>
              <a:gd name="connsiteX466" fmla="*/ 2281783 w 2769934"/>
              <a:gd name="connsiteY466" fmla="*/ 646098 h 848328"/>
              <a:gd name="connsiteX467" fmla="*/ 2282830 w 2769934"/>
              <a:gd name="connsiteY467" fmla="*/ 658682 h 848328"/>
              <a:gd name="connsiteX468" fmla="*/ 2276545 w 2769934"/>
              <a:gd name="connsiteY468" fmla="*/ 658682 h 848328"/>
              <a:gd name="connsiteX469" fmla="*/ 2270260 w 2769934"/>
              <a:gd name="connsiteY469" fmla="*/ 645049 h 848328"/>
              <a:gd name="connsiteX470" fmla="*/ 2252452 w 2769934"/>
              <a:gd name="connsiteY470" fmla="*/ 641903 h 848328"/>
              <a:gd name="connsiteX471" fmla="*/ 2244071 w 2769934"/>
              <a:gd name="connsiteY471" fmla="*/ 642952 h 848328"/>
              <a:gd name="connsiteX472" fmla="*/ 2241976 w 2769934"/>
              <a:gd name="connsiteY472" fmla="*/ 646098 h 848328"/>
              <a:gd name="connsiteX473" fmla="*/ 2241976 w 2769934"/>
              <a:gd name="connsiteY473" fmla="*/ 680704 h 848328"/>
              <a:gd name="connsiteX474" fmla="*/ 2254547 w 2769934"/>
              <a:gd name="connsiteY474" fmla="*/ 680704 h 848328"/>
              <a:gd name="connsiteX475" fmla="*/ 2263974 w 2769934"/>
              <a:gd name="connsiteY475" fmla="*/ 676509 h 848328"/>
              <a:gd name="connsiteX476" fmla="*/ 2267117 w 2769934"/>
              <a:gd name="connsiteY476" fmla="*/ 666022 h 848328"/>
              <a:gd name="connsiteX477" fmla="*/ 2272355 w 2769934"/>
              <a:gd name="connsiteY477" fmla="*/ 666022 h 848328"/>
              <a:gd name="connsiteX478" fmla="*/ 2272355 w 2769934"/>
              <a:gd name="connsiteY478" fmla="*/ 674412 h 848328"/>
              <a:gd name="connsiteX479" fmla="*/ 2272355 w 2769934"/>
              <a:gd name="connsiteY479" fmla="*/ 683850 h 848328"/>
              <a:gd name="connsiteX480" fmla="*/ 2272355 w 2769934"/>
              <a:gd name="connsiteY480" fmla="*/ 692239 h 848328"/>
              <a:gd name="connsiteX481" fmla="*/ 2272355 w 2769934"/>
              <a:gd name="connsiteY481" fmla="*/ 700628 h 848328"/>
              <a:gd name="connsiteX482" fmla="*/ 2267117 w 2769934"/>
              <a:gd name="connsiteY482" fmla="*/ 700628 h 848328"/>
              <a:gd name="connsiteX483" fmla="*/ 2263974 w 2769934"/>
              <a:gd name="connsiteY483" fmla="*/ 690142 h 848328"/>
              <a:gd name="connsiteX484" fmla="*/ 2255594 w 2769934"/>
              <a:gd name="connsiteY484" fmla="*/ 686996 h 848328"/>
              <a:gd name="connsiteX485" fmla="*/ 2241976 w 2769934"/>
              <a:gd name="connsiteY485" fmla="*/ 686996 h 848328"/>
              <a:gd name="connsiteX486" fmla="*/ 2241976 w 2769934"/>
              <a:gd name="connsiteY486" fmla="*/ 721602 h 848328"/>
              <a:gd name="connsiteX487" fmla="*/ 2243024 w 2769934"/>
              <a:gd name="connsiteY487" fmla="*/ 725796 h 848328"/>
              <a:gd name="connsiteX488" fmla="*/ 2249309 w 2769934"/>
              <a:gd name="connsiteY488" fmla="*/ 726845 h 848328"/>
              <a:gd name="connsiteX489" fmla="*/ 2274450 w 2769934"/>
              <a:gd name="connsiteY489" fmla="*/ 722650 h 848328"/>
              <a:gd name="connsiteX490" fmla="*/ 2283878 w 2769934"/>
              <a:gd name="connsiteY490" fmla="*/ 706920 h 848328"/>
              <a:gd name="connsiteX491" fmla="*/ 2290163 w 2769934"/>
              <a:gd name="connsiteY491" fmla="*/ 706920 h 848328"/>
              <a:gd name="connsiteX492" fmla="*/ 2287020 w 2769934"/>
              <a:gd name="connsiteY492" fmla="*/ 721602 h 848328"/>
              <a:gd name="connsiteX493" fmla="*/ 2284925 w 2769934"/>
              <a:gd name="connsiteY493" fmla="*/ 736283 h 848328"/>
              <a:gd name="connsiteX494" fmla="*/ 2266070 w 2769934"/>
              <a:gd name="connsiteY494" fmla="*/ 735234 h 848328"/>
              <a:gd name="connsiteX495" fmla="*/ 2245119 w 2769934"/>
              <a:gd name="connsiteY495" fmla="*/ 735234 h 848328"/>
              <a:gd name="connsiteX496" fmla="*/ 2223121 w 2769934"/>
              <a:gd name="connsiteY496" fmla="*/ 735234 h 848328"/>
              <a:gd name="connsiteX497" fmla="*/ 2205312 w 2769934"/>
              <a:gd name="connsiteY497" fmla="*/ 736283 h 848328"/>
              <a:gd name="connsiteX498" fmla="*/ 2205312 w 2769934"/>
              <a:gd name="connsiteY498" fmla="*/ 729991 h 848328"/>
              <a:gd name="connsiteX499" fmla="*/ 2207408 w 2769934"/>
              <a:gd name="connsiteY499" fmla="*/ 729991 h 848328"/>
              <a:gd name="connsiteX500" fmla="*/ 2215788 w 2769934"/>
              <a:gd name="connsiteY500" fmla="*/ 727893 h 848328"/>
              <a:gd name="connsiteX501" fmla="*/ 2217883 w 2769934"/>
              <a:gd name="connsiteY501" fmla="*/ 720553 h 848328"/>
              <a:gd name="connsiteX502" fmla="*/ 2217883 w 2769934"/>
              <a:gd name="connsiteY502" fmla="*/ 649244 h 848328"/>
              <a:gd name="connsiteX503" fmla="*/ 2215788 w 2769934"/>
              <a:gd name="connsiteY503" fmla="*/ 642952 h 848328"/>
              <a:gd name="connsiteX504" fmla="*/ 2207408 w 2769934"/>
              <a:gd name="connsiteY504" fmla="*/ 639806 h 848328"/>
              <a:gd name="connsiteX505" fmla="*/ 2205312 w 2769934"/>
              <a:gd name="connsiteY505" fmla="*/ 639806 h 848328"/>
              <a:gd name="connsiteX506" fmla="*/ 2205312 w 2769934"/>
              <a:gd name="connsiteY506" fmla="*/ 634562 h 848328"/>
              <a:gd name="connsiteX507" fmla="*/ 2091131 w 2769934"/>
              <a:gd name="connsiteY507" fmla="*/ 634562 h 848328"/>
              <a:gd name="connsiteX508" fmla="*/ 2103702 w 2769934"/>
              <a:gd name="connsiteY508" fmla="*/ 634562 h 848328"/>
              <a:gd name="connsiteX509" fmla="*/ 2114177 w 2769934"/>
              <a:gd name="connsiteY509" fmla="*/ 635611 h 848328"/>
              <a:gd name="connsiteX510" fmla="*/ 2123605 w 2769934"/>
              <a:gd name="connsiteY510" fmla="*/ 634562 h 848328"/>
              <a:gd name="connsiteX511" fmla="*/ 2139318 w 2769934"/>
              <a:gd name="connsiteY511" fmla="*/ 634562 h 848328"/>
              <a:gd name="connsiteX512" fmla="*/ 2139318 w 2769934"/>
              <a:gd name="connsiteY512" fmla="*/ 639806 h 848328"/>
              <a:gd name="connsiteX513" fmla="*/ 2138270 w 2769934"/>
              <a:gd name="connsiteY513" fmla="*/ 639806 h 848328"/>
              <a:gd name="connsiteX514" fmla="*/ 2130938 w 2769934"/>
              <a:gd name="connsiteY514" fmla="*/ 640854 h 848328"/>
              <a:gd name="connsiteX515" fmla="*/ 2127795 w 2769934"/>
              <a:gd name="connsiteY515" fmla="*/ 645049 h 848328"/>
              <a:gd name="connsiteX516" fmla="*/ 2128842 w 2769934"/>
              <a:gd name="connsiteY516" fmla="*/ 647146 h 848328"/>
              <a:gd name="connsiteX517" fmla="*/ 2128842 w 2769934"/>
              <a:gd name="connsiteY517" fmla="*/ 648195 h 848328"/>
              <a:gd name="connsiteX518" fmla="*/ 2149793 w 2769934"/>
              <a:gd name="connsiteY518" fmla="*/ 710066 h 848328"/>
              <a:gd name="connsiteX519" fmla="*/ 2173886 w 2769934"/>
              <a:gd name="connsiteY519" fmla="*/ 649244 h 848328"/>
              <a:gd name="connsiteX520" fmla="*/ 2174934 w 2769934"/>
              <a:gd name="connsiteY520" fmla="*/ 646098 h 848328"/>
              <a:gd name="connsiteX521" fmla="*/ 2175982 w 2769934"/>
              <a:gd name="connsiteY521" fmla="*/ 644000 h 848328"/>
              <a:gd name="connsiteX522" fmla="*/ 2172839 w 2769934"/>
              <a:gd name="connsiteY522" fmla="*/ 640854 h 848328"/>
              <a:gd name="connsiteX523" fmla="*/ 2165506 w 2769934"/>
              <a:gd name="connsiteY523" fmla="*/ 639806 h 848328"/>
              <a:gd name="connsiteX524" fmla="*/ 2164459 w 2769934"/>
              <a:gd name="connsiteY524" fmla="*/ 639806 h 848328"/>
              <a:gd name="connsiteX525" fmla="*/ 2164459 w 2769934"/>
              <a:gd name="connsiteY525" fmla="*/ 634562 h 848328"/>
              <a:gd name="connsiteX526" fmla="*/ 2170744 w 2769934"/>
              <a:gd name="connsiteY526" fmla="*/ 634562 h 848328"/>
              <a:gd name="connsiteX527" fmla="*/ 2178077 w 2769934"/>
              <a:gd name="connsiteY527" fmla="*/ 634562 h 848328"/>
              <a:gd name="connsiteX528" fmla="*/ 2186457 w 2769934"/>
              <a:gd name="connsiteY528" fmla="*/ 634562 h 848328"/>
              <a:gd name="connsiteX529" fmla="*/ 2192742 w 2769934"/>
              <a:gd name="connsiteY529" fmla="*/ 634562 h 848328"/>
              <a:gd name="connsiteX530" fmla="*/ 2193790 w 2769934"/>
              <a:gd name="connsiteY530" fmla="*/ 639806 h 848328"/>
              <a:gd name="connsiteX531" fmla="*/ 2187504 w 2769934"/>
              <a:gd name="connsiteY531" fmla="*/ 641903 h 848328"/>
              <a:gd name="connsiteX532" fmla="*/ 2184362 w 2769934"/>
              <a:gd name="connsiteY532" fmla="*/ 648195 h 848328"/>
              <a:gd name="connsiteX533" fmla="*/ 2146650 w 2769934"/>
              <a:gd name="connsiteY533" fmla="*/ 737331 h 848328"/>
              <a:gd name="connsiteX534" fmla="*/ 2136175 w 2769934"/>
              <a:gd name="connsiteY534" fmla="*/ 737331 h 848328"/>
              <a:gd name="connsiteX535" fmla="*/ 2103702 w 2769934"/>
              <a:gd name="connsiteY535" fmla="*/ 649244 h 848328"/>
              <a:gd name="connsiteX536" fmla="*/ 2099512 w 2769934"/>
              <a:gd name="connsiteY536" fmla="*/ 641903 h 848328"/>
              <a:gd name="connsiteX537" fmla="*/ 2092179 w 2769934"/>
              <a:gd name="connsiteY537" fmla="*/ 639806 h 848328"/>
              <a:gd name="connsiteX538" fmla="*/ 2091131 w 2769934"/>
              <a:gd name="connsiteY538" fmla="*/ 639806 h 848328"/>
              <a:gd name="connsiteX539" fmla="*/ 2091131 w 2769934"/>
              <a:gd name="connsiteY539" fmla="*/ 634562 h 848328"/>
              <a:gd name="connsiteX540" fmla="*/ 2031422 w 2769934"/>
              <a:gd name="connsiteY540" fmla="*/ 634562 h 848328"/>
              <a:gd name="connsiteX541" fmla="*/ 2042944 w 2769934"/>
              <a:gd name="connsiteY541" fmla="*/ 634562 h 848328"/>
              <a:gd name="connsiteX542" fmla="*/ 2055515 w 2769934"/>
              <a:gd name="connsiteY542" fmla="*/ 635611 h 848328"/>
              <a:gd name="connsiteX543" fmla="*/ 2067038 w 2769934"/>
              <a:gd name="connsiteY543" fmla="*/ 634562 h 848328"/>
              <a:gd name="connsiteX544" fmla="*/ 2078561 w 2769934"/>
              <a:gd name="connsiteY544" fmla="*/ 634562 h 848328"/>
              <a:gd name="connsiteX545" fmla="*/ 2078561 w 2769934"/>
              <a:gd name="connsiteY545" fmla="*/ 639806 h 848328"/>
              <a:gd name="connsiteX546" fmla="*/ 2070180 w 2769934"/>
              <a:gd name="connsiteY546" fmla="*/ 641903 h 848328"/>
              <a:gd name="connsiteX547" fmla="*/ 2067038 w 2769934"/>
              <a:gd name="connsiteY547" fmla="*/ 649244 h 848328"/>
              <a:gd name="connsiteX548" fmla="*/ 2067038 w 2769934"/>
              <a:gd name="connsiteY548" fmla="*/ 717407 h 848328"/>
              <a:gd name="connsiteX549" fmla="*/ 2069133 w 2769934"/>
              <a:gd name="connsiteY549" fmla="*/ 727893 h 848328"/>
              <a:gd name="connsiteX550" fmla="*/ 2078561 w 2769934"/>
              <a:gd name="connsiteY550" fmla="*/ 729991 h 848328"/>
              <a:gd name="connsiteX551" fmla="*/ 2078561 w 2769934"/>
              <a:gd name="connsiteY551" fmla="*/ 736283 h 848328"/>
              <a:gd name="connsiteX552" fmla="*/ 2067038 w 2769934"/>
              <a:gd name="connsiteY552" fmla="*/ 735234 h 848328"/>
              <a:gd name="connsiteX553" fmla="*/ 2055515 w 2769934"/>
              <a:gd name="connsiteY553" fmla="*/ 735234 h 848328"/>
              <a:gd name="connsiteX554" fmla="*/ 2043992 w 2769934"/>
              <a:gd name="connsiteY554" fmla="*/ 735234 h 848328"/>
              <a:gd name="connsiteX555" fmla="*/ 2031422 w 2769934"/>
              <a:gd name="connsiteY555" fmla="*/ 736283 h 848328"/>
              <a:gd name="connsiteX556" fmla="*/ 2031422 w 2769934"/>
              <a:gd name="connsiteY556" fmla="*/ 729991 h 848328"/>
              <a:gd name="connsiteX557" fmla="*/ 2040850 w 2769934"/>
              <a:gd name="connsiteY557" fmla="*/ 727893 h 848328"/>
              <a:gd name="connsiteX558" fmla="*/ 2042944 w 2769934"/>
              <a:gd name="connsiteY558" fmla="*/ 717407 h 848328"/>
              <a:gd name="connsiteX559" fmla="*/ 2042944 w 2769934"/>
              <a:gd name="connsiteY559" fmla="*/ 649244 h 848328"/>
              <a:gd name="connsiteX560" fmla="*/ 2040850 w 2769934"/>
              <a:gd name="connsiteY560" fmla="*/ 641903 h 848328"/>
              <a:gd name="connsiteX561" fmla="*/ 2032469 w 2769934"/>
              <a:gd name="connsiteY561" fmla="*/ 639806 h 848328"/>
              <a:gd name="connsiteX562" fmla="*/ 2031422 w 2769934"/>
              <a:gd name="connsiteY562" fmla="*/ 639806 h 848328"/>
              <a:gd name="connsiteX563" fmla="*/ 2031422 w 2769934"/>
              <a:gd name="connsiteY563" fmla="*/ 634562 h 848328"/>
              <a:gd name="connsiteX564" fmla="*/ 1910955 w 2769934"/>
              <a:gd name="connsiteY564" fmla="*/ 634562 h 848328"/>
              <a:gd name="connsiteX565" fmla="*/ 1921430 w 2769934"/>
              <a:gd name="connsiteY565" fmla="*/ 634562 h 848328"/>
              <a:gd name="connsiteX566" fmla="*/ 1928763 w 2769934"/>
              <a:gd name="connsiteY566" fmla="*/ 635611 h 848328"/>
              <a:gd name="connsiteX567" fmla="*/ 1936096 w 2769934"/>
              <a:gd name="connsiteY567" fmla="*/ 634562 h 848328"/>
              <a:gd name="connsiteX568" fmla="*/ 1945524 w 2769934"/>
              <a:gd name="connsiteY568" fmla="*/ 634562 h 848328"/>
              <a:gd name="connsiteX569" fmla="*/ 1995805 w 2769934"/>
              <a:gd name="connsiteY569" fmla="*/ 699580 h 848328"/>
              <a:gd name="connsiteX570" fmla="*/ 1995805 w 2769934"/>
              <a:gd name="connsiteY570" fmla="*/ 650292 h 848328"/>
              <a:gd name="connsiteX571" fmla="*/ 1993710 w 2769934"/>
              <a:gd name="connsiteY571" fmla="*/ 641903 h 848328"/>
              <a:gd name="connsiteX572" fmla="*/ 1982188 w 2769934"/>
              <a:gd name="connsiteY572" fmla="*/ 639806 h 848328"/>
              <a:gd name="connsiteX573" fmla="*/ 1982188 w 2769934"/>
              <a:gd name="connsiteY573" fmla="*/ 634562 h 848328"/>
              <a:gd name="connsiteX574" fmla="*/ 1990568 w 2769934"/>
              <a:gd name="connsiteY574" fmla="*/ 634562 h 848328"/>
              <a:gd name="connsiteX575" fmla="*/ 1998948 w 2769934"/>
              <a:gd name="connsiteY575" fmla="*/ 634562 h 848328"/>
              <a:gd name="connsiteX576" fmla="*/ 2007328 w 2769934"/>
              <a:gd name="connsiteY576" fmla="*/ 634562 h 848328"/>
              <a:gd name="connsiteX577" fmla="*/ 2014661 w 2769934"/>
              <a:gd name="connsiteY577" fmla="*/ 634562 h 848328"/>
              <a:gd name="connsiteX578" fmla="*/ 2014661 w 2769934"/>
              <a:gd name="connsiteY578" fmla="*/ 639806 h 848328"/>
              <a:gd name="connsiteX579" fmla="*/ 2013614 w 2769934"/>
              <a:gd name="connsiteY579" fmla="*/ 639806 h 848328"/>
              <a:gd name="connsiteX580" fmla="*/ 2006281 w 2769934"/>
              <a:gd name="connsiteY580" fmla="*/ 641903 h 848328"/>
              <a:gd name="connsiteX581" fmla="*/ 2004186 w 2769934"/>
              <a:gd name="connsiteY581" fmla="*/ 650292 h 848328"/>
              <a:gd name="connsiteX582" fmla="*/ 2004186 w 2769934"/>
              <a:gd name="connsiteY582" fmla="*/ 736283 h 848328"/>
              <a:gd name="connsiteX583" fmla="*/ 1995805 w 2769934"/>
              <a:gd name="connsiteY583" fmla="*/ 736283 h 848328"/>
              <a:gd name="connsiteX584" fmla="*/ 1930858 w 2769934"/>
              <a:gd name="connsiteY584" fmla="*/ 653438 h 848328"/>
              <a:gd name="connsiteX585" fmla="*/ 1930858 w 2769934"/>
              <a:gd name="connsiteY585" fmla="*/ 717407 h 848328"/>
              <a:gd name="connsiteX586" fmla="*/ 1934001 w 2769934"/>
              <a:gd name="connsiteY586" fmla="*/ 727893 h 848328"/>
              <a:gd name="connsiteX587" fmla="*/ 1944476 w 2769934"/>
              <a:gd name="connsiteY587" fmla="*/ 729991 h 848328"/>
              <a:gd name="connsiteX588" fmla="*/ 1944476 w 2769934"/>
              <a:gd name="connsiteY588" fmla="*/ 736283 h 848328"/>
              <a:gd name="connsiteX589" fmla="*/ 1935048 w 2769934"/>
              <a:gd name="connsiteY589" fmla="*/ 735234 h 848328"/>
              <a:gd name="connsiteX590" fmla="*/ 1926668 w 2769934"/>
              <a:gd name="connsiteY590" fmla="*/ 735234 h 848328"/>
              <a:gd name="connsiteX591" fmla="*/ 1918288 w 2769934"/>
              <a:gd name="connsiteY591" fmla="*/ 735234 h 848328"/>
              <a:gd name="connsiteX592" fmla="*/ 1909908 w 2769934"/>
              <a:gd name="connsiteY592" fmla="*/ 736283 h 848328"/>
              <a:gd name="connsiteX593" fmla="*/ 1909908 w 2769934"/>
              <a:gd name="connsiteY593" fmla="*/ 729991 h 848328"/>
              <a:gd name="connsiteX594" fmla="*/ 1920383 w 2769934"/>
              <a:gd name="connsiteY594" fmla="*/ 727893 h 848328"/>
              <a:gd name="connsiteX595" fmla="*/ 1922478 w 2769934"/>
              <a:gd name="connsiteY595" fmla="*/ 717407 h 848328"/>
              <a:gd name="connsiteX596" fmla="*/ 1922478 w 2769934"/>
              <a:gd name="connsiteY596" fmla="*/ 650292 h 848328"/>
              <a:gd name="connsiteX597" fmla="*/ 1920383 w 2769934"/>
              <a:gd name="connsiteY597" fmla="*/ 641903 h 848328"/>
              <a:gd name="connsiteX598" fmla="*/ 1910955 w 2769934"/>
              <a:gd name="connsiteY598" fmla="*/ 639806 h 848328"/>
              <a:gd name="connsiteX599" fmla="*/ 1910955 w 2769934"/>
              <a:gd name="connsiteY599" fmla="*/ 634562 h 848328"/>
              <a:gd name="connsiteX600" fmla="*/ 1793631 w 2769934"/>
              <a:gd name="connsiteY600" fmla="*/ 634562 h 848328"/>
              <a:gd name="connsiteX601" fmla="*/ 1806202 w 2769934"/>
              <a:gd name="connsiteY601" fmla="*/ 635611 h 848328"/>
              <a:gd name="connsiteX602" fmla="*/ 1817724 w 2769934"/>
              <a:gd name="connsiteY602" fmla="*/ 635611 h 848328"/>
              <a:gd name="connsiteX603" fmla="*/ 1828200 w 2769934"/>
              <a:gd name="connsiteY603" fmla="*/ 635611 h 848328"/>
              <a:gd name="connsiteX604" fmla="*/ 1840770 w 2769934"/>
              <a:gd name="connsiteY604" fmla="*/ 634562 h 848328"/>
              <a:gd name="connsiteX605" fmla="*/ 1840770 w 2769934"/>
              <a:gd name="connsiteY605" fmla="*/ 639806 h 848328"/>
              <a:gd name="connsiteX606" fmla="*/ 1832390 w 2769934"/>
              <a:gd name="connsiteY606" fmla="*/ 641903 h 848328"/>
              <a:gd name="connsiteX607" fmla="*/ 1829247 w 2769934"/>
              <a:gd name="connsiteY607" fmla="*/ 649244 h 848328"/>
              <a:gd name="connsiteX608" fmla="*/ 1829247 w 2769934"/>
              <a:gd name="connsiteY608" fmla="*/ 695385 h 848328"/>
              <a:gd name="connsiteX609" fmla="*/ 1830295 w 2769934"/>
              <a:gd name="connsiteY609" fmla="*/ 711115 h 848328"/>
              <a:gd name="connsiteX610" fmla="*/ 1833438 w 2769934"/>
              <a:gd name="connsiteY610" fmla="*/ 718456 h 848328"/>
              <a:gd name="connsiteX611" fmla="*/ 1841818 w 2769934"/>
              <a:gd name="connsiteY611" fmla="*/ 724748 h 848328"/>
              <a:gd name="connsiteX612" fmla="*/ 1853341 w 2769934"/>
              <a:gd name="connsiteY612" fmla="*/ 725796 h 848328"/>
              <a:gd name="connsiteX613" fmla="*/ 1872196 w 2769934"/>
              <a:gd name="connsiteY613" fmla="*/ 719504 h 848328"/>
              <a:gd name="connsiteX614" fmla="*/ 1877434 w 2769934"/>
              <a:gd name="connsiteY614" fmla="*/ 695385 h 848328"/>
              <a:gd name="connsiteX615" fmla="*/ 1877434 w 2769934"/>
              <a:gd name="connsiteY615" fmla="*/ 694336 h 848328"/>
              <a:gd name="connsiteX616" fmla="*/ 1877434 w 2769934"/>
              <a:gd name="connsiteY616" fmla="*/ 651341 h 848328"/>
              <a:gd name="connsiteX617" fmla="*/ 1875339 w 2769934"/>
              <a:gd name="connsiteY617" fmla="*/ 641903 h 848328"/>
              <a:gd name="connsiteX618" fmla="*/ 1865911 w 2769934"/>
              <a:gd name="connsiteY618" fmla="*/ 639806 h 848328"/>
              <a:gd name="connsiteX619" fmla="*/ 1865911 w 2769934"/>
              <a:gd name="connsiteY619" fmla="*/ 634562 h 848328"/>
              <a:gd name="connsiteX620" fmla="*/ 1874291 w 2769934"/>
              <a:gd name="connsiteY620" fmla="*/ 634562 h 848328"/>
              <a:gd name="connsiteX621" fmla="*/ 1880577 w 2769934"/>
              <a:gd name="connsiteY621" fmla="*/ 635611 h 848328"/>
              <a:gd name="connsiteX622" fmla="*/ 1887909 w 2769934"/>
              <a:gd name="connsiteY622" fmla="*/ 634562 h 848328"/>
              <a:gd name="connsiteX623" fmla="*/ 1895242 w 2769934"/>
              <a:gd name="connsiteY623" fmla="*/ 634562 h 848328"/>
              <a:gd name="connsiteX624" fmla="*/ 1895242 w 2769934"/>
              <a:gd name="connsiteY624" fmla="*/ 639806 h 848328"/>
              <a:gd name="connsiteX625" fmla="*/ 1888957 w 2769934"/>
              <a:gd name="connsiteY625" fmla="*/ 641903 h 848328"/>
              <a:gd name="connsiteX626" fmla="*/ 1886862 w 2769934"/>
              <a:gd name="connsiteY626" fmla="*/ 651341 h 848328"/>
              <a:gd name="connsiteX627" fmla="*/ 1885814 w 2769934"/>
              <a:gd name="connsiteY627" fmla="*/ 697482 h 848328"/>
              <a:gd name="connsiteX628" fmla="*/ 1876386 w 2769934"/>
              <a:gd name="connsiteY628" fmla="*/ 728942 h 848328"/>
              <a:gd name="connsiteX629" fmla="*/ 1846008 w 2769934"/>
              <a:gd name="connsiteY629" fmla="*/ 738380 h 848328"/>
              <a:gd name="connsiteX630" fmla="*/ 1815629 w 2769934"/>
              <a:gd name="connsiteY630" fmla="*/ 729991 h 848328"/>
              <a:gd name="connsiteX631" fmla="*/ 1805154 w 2769934"/>
              <a:gd name="connsiteY631" fmla="*/ 704823 h 848328"/>
              <a:gd name="connsiteX632" fmla="*/ 1805154 w 2769934"/>
              <a:gd name="connsiteY632" fmla="*/ 649244 h 848328"/>
              <a:gd name="connsiteX633" fmla="*/ 1803059 w 2769934"/>
              <a:gd name="connsiteY633" fmla="*/ 641903 h 848328"/>
              <a:gd name="connsiteX634" fmla="*/ 1794679 w 2769934"/>
              <a:gd name="connsiteY634" fmla="*/ 639806 h 848328"/>
              <a:gd name="connsiteX635" fmla="*/ 1793631 w 2769934"/>
              <a:gd name="connsiteY635" fmla="*/ 639806 h 848328"/>
              <a:gd name="connsiteX636" fmla="*/ 1793631 w 2769934"/>
              <a:gd name="connsiteY636" fmla="*/ 634562 h 848328"/>
              <a:gd name="connsiteX637" fmla="*/ 1606122 w 2769934"/>
              <a:gd name="connsiteY637" fmla="*/ 634562 h 848328"/>
              <a:gd name="connsiteX638" fmla="*/ 1616598 w 2769934"/>
              <a:gd name="connsiteY638" fmla="*/ 634562 h 848328"/>
              <a:gd name="connsiteX639" fmla="*/ 1622883 w 2769934"/>
              <a:gd name="connsiteY639" fmla="*/ 635611 h 848328"/>
              <a:gd name="connsiteX640" fmla="*/ 1630216 w 2769934"/>
              <a:gd name="connsiteY640" fmla="*/ 634562 h 848328"/>
              <a:gd name="connsiteX641" fmla="*/ 1639643 w 2769934"/>
              <a:gd name="connsiteY641" fmla="*/ 634562 h 848328"/>
              <a:gd name="connsiteX642" fmla="*/ 1690973 w 2769934"/>
              <a:gd name="connsiteY642" fmla="*/ 699580 h 848328"/>
              <a:gd name="connsiteX643" fmla="*/ 1690973 w 2769934"/>
              <a:gd name="connsiteY643" fmla="*/ 650292 h 848328"/>
              <a:gd name="connsiteX644" fmla="*/ 1687830 w 2769934"/>
              <a:gd name="connsiteY644" fmla="*/ 641903 h 848328"/>
              <a:gd name="connsiteX645" fmla="*/ 1677355 w 2769934"/>
              <a:gd name="connsiteY645" fmla="*/ 639806 h 848328"/>
              <a:gd name="connsiteX646" fmla="*/ 1677355 w 2769934"/>
              <a:gd name="connsiteY646" fmla="*/ 634562 h 848328"/>
              <a:gd name="connsiteX647" fmla="*/ 1684688 w 2769934"/>
              <a:gd name="connsiteY647" fmla="*/ 634562 h 848328"/>
              <a:gd name="connsiteX648" fmla="*/ 1694115 w 2769934"/>
              <a:gd name="connsiteY648" fmla="*/ 634562 h 848328"/>
              <a:gd name="connsiteX649" fmla="*/ 1702496 w 2769934"/>
              <a:gd name="connsiteY649" fmla="*/ 634562 h 848328"/>
              <a:gd name="connsiteX650" fmla="*/ 1709828 w 2769934"/>
              <a:gd name="connsiteY650" fmla="*/ 634562 h 848328"/>
              <a:gd name="connsiteX651" fmla="*/ 1709828 w 2769934"/>
              <a:gd name="connsiteY651" fmla="*/ 639806 h 848328"/>
              <a:gd name="connsiteX652" fmla="*/ 1708781 w 2769934"/>
              <a:gd name="connsiteY652" fmla="*/ 639806 h 848328"/>
              <a:gd name="connsiteX653" fmla="*/ 1701448 w 2769934"/>
              <a:gd name="connsiteY653" fmla="*/ 641903 h 848328"/>
              <a:gd name="connsiteX654" fmla="*/ 1699353 w 2769934"/>
              <a:gd name="connsiteY654" fmla="*/ 650292 h 848328"/>
              <a:gd name="connsiteX655" fmla="*/ 1699353 w 2769934"/>
              <a:gd name="connsiteY655" fmla="*/ 736283 h 848328"/>
              <a:gd name="connsiteX656" fmla="*/ 1689925 w 2769934"/>
              <a:gd name="connsiteY656" fmla="*/ 736283 h 848328"/>
              <a:gd name="connsiteX657" fmla="*/ 1626026 w 2769934"/>
              <a:gd name="connsiteY657" fmla="*/ 653438 h 848328"/>
              <a:gd name="connsiteX658" fmla="*/ 1626026 w 2769934"/>
              <a:gd name="connsiteY658" fmla="*/ 717407 h 848328"/>
              <a:gd name="connsiteX659" fmla="*/ 1628121 w 2769934"/>
              <a:gd name="connsiteY659" fmla="*/ 727893 h 848328"/>
              <a:gd name="connsiteX660" fmla="*/ 1639643 w 2769934"/>
              <a:gd name="connsiteY660" fmla="*/ 729991 h 848328"/>
              <a:gd name="connsiteX661" fmla="*/ 1639643 w 2769934"/>
              <a:gd name="connsiteY661" fmla="*/ 736283 h 848328"/>
              <a:gd name="connsiteX662" fmla="*/ 1630216 w 2769934"/>
              <a:gd name="connsiteY662" fmla="*/ 735234 h 848328"/>
              <a:gd name="connsiteX663" fmla="*/ 1620788 w 2769934"/>
              <a:gd name="connsiteY663" fmla="*/ 735234 h 848328"/>
              <a:gd name="connsiteX664" fmla="*/ 1613455 w 2769934"/>
              <a:gd name="connsiteY664" fmla="*/ 735234 h 848328"/>
              <a:gd name="connsiteX665" fmla="*/ 1605075 w 2769934"/>
              <a:gd name="connsiteY665" fmla="*/ 736283 h 848328"/>
              <a:gd name="connsiteX666" fmla="*/ 1605075 w 2769934"/>
              <a:gd name="connsiteY666" fmla="*/ 729991 h 848328"/>
              <a:gd name="connsiteX667" fmla="*/ 1614503 w 2769934"/>
              <a:gd name="connsiteY667" fmla="*/ 727893 h 848328"/>
              <a:gd name="connsiteX668" fmla="*/ 1617645 w 2769934"/>
              <a:gd name="connsiteY668" fmla="*/ 717407 h 848328"/>
              <a:gd name="connsiteX669" fmla="*/ 1617645 w 2769934"/>
              <a:gd name="connsiteY669" fmla="*/ 650292 h 848328"/>
              <a:gd name="connsiteX670" fmla="*/ 1614503 w 2769934"/>
              <a:gd name="connsiteY670" fmla="*/ 641903 h 848328"/>
              <a:gd name="connsiteX671" fmla="*/ 1606122 w 2769934"/>
              <a:gd name="connsiteY671" fmla="*/ 639806 h 848328"/>
              <a:gd name="connsiteX672" fmla="*/ 1606122 w 2769934"/>
              <a:gd name="connsiteY672" fmla="*/ 634562 h 848328"/>
              <a:gd name="connsiteX673" fmla="*/ 1540128 w 2769934"/>
              <a:gd name="connsiteY673" fmla="*/ 634562 h 848328"/>
              <a:gd name="connsiteX674" fmla="*/ 1549555 w 2769934"/>
              <a:gd name="connsiteY674" fmla="*/ 634562 h 848328"/>
              <a:gd name="connsiteX675" fmla="*/ 1582029 w 2769934"/>
              <a:gd name="connsiteY675" fmla="*/ 722650 h 848328"/>
              <a:gd name="connsiteX676" fmla="*/ 1586219 w 2769934"/>
              <a:gd name="connsiteY676" fmla="*/ 727893 h 848328"/>
              <a:gd name="connsiteX677" fmla="*/ 1593552 w 2769934"/>
              <a:gd name="connsiteY677" fmla="*/ 729991 h 848328"/>
              <a:gd name="connsiteX678" fmla="*/ 1593552 w 2769934"/>
              <a:gd name="connsiteY678" fmla="*/ 736283 h 848328"/>
              <a:gd name="connsiteX679" fmla="*/ 1580982 w 2769934"/>
              <a:gd name="connsiteY679" fmla="*/ 735234 h 848328"/>
              <a:gd name="connsiteX680" fmla="*/ 1570506 w 2769934"/>
              <a:gd name="connsiteY680" fmla="*/ 735234 h 848328"/>
              <a:gd name="connsiteX681" fmla="*/ 1560031 w 2769934"/>
              <a:gd name="connsiteY681" fmla="*/ 735234 h 848328"/>
              <a:gd name="connsiteX682" fmla="*/ 1546413 w 2769934"/>
              <a:gd name="connsiteY682" fmla="*/ 736283 h 848328"/>
              <a:gd name="connsiteX683" fmla="*/ 1546413 w 2769934"/>
              <a:gd name="connsiteY683" fmla="*/ 729991 h 848328"/>
              <a:gd name="connsiteX684" fmla="*/ 1555841 w 2769934"/>
              <a:gd name="connsiteY684" fmla="*/ 728942 h 848328"/>
              <a:gd name="connsiteX685" fmla="*/ 1557936 w 2769934"/>
              <a:gd name="connsiteY685" fmla="*/ 724748 h 848328"/>
              <a:gd name="connsiteX686" fmla="*/ 1557936 w 2769934"/>
              <a:gd name="connsiteY686" fmla="*/ 723699 h 848328"/>
              <a:gd name="connsiteX687" fmla="*/ 1557936 w 2769934"/>
              <a:gd name="connsiteY687" fmla="*/ 721602 h 848328"/>
              <a:gd name="connsiteX688" fmla="*/ 1550603 w 2769934"/>
              <a:gd name="connsiteY688" fmla="*/ 702726 h 848328"/>
              <a:gd name="connsiteX689" fmla="*/ 1519177 w 2769934"/>
              <a:gd name="connsiteY689" fmla="*/ 702726 h 848328"/>
              <a:gd name="connsiteX690" fmla="*/ 1511844 w 2769934"/>
              <a:gd name="connsiteY690" fmla="*/ 720553 h 848328"/>
              <a:gd name="connsiteX691" fmla="*/ 1510797 w 2769934"/>
              <a:gd name="connsiteY691" fmla="*/ 722650 h 848328"/>
              <a:gd name="connsiteX692" fmla="*/ 1510797 w 2769934"/>
              <a:gd name="connsiteY692" fmla="*/ 724748 h 848328"/>
              <a:gd name="connsiteX693" fmla="*/ 1521272 w 2769934"/>
              <a:gd name="connsiteY693" fmla="*/ 729991 h 848328"/>
              <a:gd name="connsiteX694" fmla="*/ 1521272 w 2769934"/>
              <a:gd name="connsiteY694" fmla="*/ 736283 h 848328"/>
              <a:gd name="connsiteX695" fmla="*/ 1512892 w 2769934"/>
              <a:gd name="connsiteY695" fmla="*/ 735234 h 848328"/>
              <a:gd name="connsiteX696" fmla="*/ 1505559 w 2769934"/>
              <a:gd name="connsiteY696" fmla="*/ 735234 h 848328"/>
              <a:gd name="connsiteX697" fmla="*/ 1500321 w 2769934"/>
              <a:gd name="connsiteY697" fmla="*/ 735234 h 848328"/>
              <a:gd name="connsiteX698" fmla="*/ 1489846 w 2769934"/>
              <a:gd name="connsiteY698" fmla="*/ 736283 h 848328"/>
              <a:gd name="connsiteX699" fmla="*/ 1489846 w 2769934"/>
              <a:gd name="connsiteY699" fmla="*/ 729991 h 848328"/>
              <a:gd name="connsiteX700" fmla="*/ 1497179 w 2769934"/>
              <a:gd name="connsiteY700" fmla="*/ 726845 h 848328"/>
              <a:gd name="connsiteX701" fmla="*/ 1503464 w 2769934"/>
              <a:gd name="connsiteY701" fmla="*/ 717407 h 848328"/>
              <a:gd name="connsiteX702" fmla="*/ 1540128 w 2769934"/>
              <a:gd name="connsiteY702" fmla="*/ 634562 h 848328"/>
              <a:gd name="connsiteX703" fmla="*/ 1381950 w 2769934"/>
              <a:gd name="connsiteY703" fmla="*/ 634562 h 848328"/>
              <a:gd name="connsiteX704" fmla="*/ 1395568 w 2769934"/>
              <a:gd name="connsiteY704" fmla="*/ 635611 h 848328"/>
              <a:gd name="connsiteX705" fmla="*/ 1406043 w 2769934"/>
              <a:gd name="connsiteY705" fmla="*/ 635611 h 848328"/>
              <a:gd name="connsiteX706" fmla="*/ 1416518 w 2769934"/>
              <a:gd name="connsiteY706" fmla="*/ 635611 h 848328"/>
              <a:gd name="connsiteX707" fmla="*/ 1430136 w 2769934"/>
              <a:gd name="connsiteY707" fmla="*/ 634562 h 848328"/>
              <a:gd name="connsiteX708" fmla="*/ 1430136 w 2769934"/>
              <a:gd name="connsiteY708" fmla="*/ 639806 h 848328"/>
              <a:gd name="connsiteX709" fmla="*/ 1420709 w 2769934"/>
              <a:gd name="connsiteY709" fmla="*/ 641903 h 848328"/>
              <a:gd name="connsiteX710" fmla="*/ 1417566 w 2769934"/>
              <a:gd name="connsiteY710" fmla="*/ 649244 h 848328"/>
              <a:gd name="connsiteX711" fmla="*/ 1417566 w 2769934"/>
              <a:gd name="connsiteY711" fmla="*/ 695385 h 848328"/>
              <a:gd name="connsiteX712" fmla="*/ 1418614 w 2769934"/>
              <a:gd name="connsiteY712" fmla="*/ 711115 h 848328"/>
              <a:gd name="connsiteX713" fmla="*/ 1421756 w 2769934"/>
              <a:gd name="connsiteY713" fmla="*/ 718456 h 848328"/>
              <a:gd name="connsiteX714" fmla="*/ 1430136 w 2769934"/>
              <a:gd name="connsiteY714" fmla="*/ 724748 h 848328"/>
              <a:gd name="connsiteX715" fmla="*/ 1441659 w 2769934"/>
              <a:gd name="connsiteY715" fmla="*/ 725796 h 848328"/>
              <a:gd name="connsiteX716" fmla="*/ 1460515 w 2769934"/>
              <a:gd name="connsiteY716" fmla="*/ 719504 h 848328"/>
              <a:gd name="connsiteX717" fmla="*/ 1465753 w 2769934"/>
              <a:gd name="connsiteY717" fmla="*/ 695385 h 848328"/>
              <a:gd name="connsiteX718" fmla="*/ 1465753 w 2769934"/>
              <a:gd name="connsiteY718" fmla="*/ 694336 h 848328"/>
              <a:gd name="connsiteX719" fmla="*/ 1465753 w 2769934"/>
              <a:gd name="connsiteY719" fmla="*/ 651341 h 848328"/>
              <a:gd name="connsiteX720" fmla="*/ 1463658 w 2769934"/>
              <a:gd name="connsiteY720" fmla="*/ 641903 h 848328"/>
              <a:gd name="connsiteX721" fmla="*/ 1454230 w 2769934"/>
              <a:gd name="connsiteY721" fmla="*/ 639806 h 848328"/>
              <a:gd name="connsiteX722" fmla="*/ 1454230 w 2769934"/>
              <a:gd name="connsiteY722" fmla="*/ 634562 h 848328"/>
              <a:gd name="connsiteX723" fmla="*/ 1462610 w 2769934"/>
              <a:gd name="connsiteY723" fmla="*/ 634562 h 848328"/>
              <a:gd name="connsiteX724" fmla="*/ 1468895 w 2769934"/>
              <a:gd name="connsiteY724" fmla="*/ 635611 h 848328"/>
              <a:gd name="connsiteX725" fmla="*/ 1476228 w 2769934"/>
              <a:gd name="connsiteY725" fmla="*/ 634562 h 848328"/>
              <a:gd name="connsiteX726" fmla="*/ 1483561 w 2769934"/>
              <a:gd name="connsiteY726" fmla="*/ 634562 h 848328"/>
              <a:gd name="connsiteX727" fmla="*/ 1483561 w 2769934"/>
              <a:gd name="connsiteY727" fmla="*/ 639806 h 848328"/>
              <a:gd name="connsiteX728" fmla="*/ 1477276 w 2769934"/>
              <a:gd name="connsiteY728" fmla="*/ 641903 h 848328"/>
              <a:gd name="connsiteX729" fmla="*/ 1475180 w 2769934"/>
              <a:gd name="connsiteY729" fmla="*/ 651341 h 848328"/>
              <a:gd name="connsiteX730" fmla="*/ 1474133 w 2769934"/>
              <a:gd name="connsiteY730" fmla="*/ 697482 h 848328"/>
              <a:gd name="connsiteX731" fmla="*/ 1464705 w 2769934"/>
              <a:gd name="connsiteY731" fmla="*/ 728942 h 848328"/>
              <a:gd name="connsiteX732" fmla="*/ 1434327 w 2769934"/>
              <a:gd name="connsiteY732" fmla="*/ 738380 h 848328"/>
              <a:gd name="connsiteX733" fmla="*/ 1403948 w 2769934"/>
              <a:gd name="connsiteY733" fmla="*/ 729991 h 848328"/>
              <a:gd name="connsiteX734" fmla="*/ 1393473 w 2769934"/>
              <a:gd name="connsiteY734" fmla="*/ 704823 h 848328"/>
              <a:gd name="connsiteX735" fmla="*/ 1393473 w 2769934"/>
              <a:gd name="connsiteY735" fmla="*/ 649244 h 848328"/>
              <a:gd name="connsiteX736" fmla="*/ 1391378 w 2769934"/>
              <a:gd name="connsiteY736" fmla="*/ 641903 h 848328"/>
              <a:gd name="connsiteX737" fmla="*/ 1382997 w 2769934"/>
              <a:gd name="connsiteY737" fmla="*/ 639806 h 848328"/>
              <a:gd name="connsiteX738" fmla="*/ 1381950 w 2769934"/>
              <a:gd name="connsiteY738" fmla="*/ 639806 h 848328"/>
              <a:gd name="connsiteX739" fmla="*/ 1381950 w 2769934"/>
              <a:gd name="connsiteY739" fmla="*/ 634562 h 848328"/>
              <a:gd name="connsiteX740" fmla="*/ 1253103 w 2769934"/>
              <a:gd name="connsiteY740" fmla="*/ 634562 h 848328"/>
              <a:gd name="connsiteX741" fmla="*/ 1262531 w 2769934"/>
              <a:gd name="connsiteY741" fmla="*/ 634562 h 848328"/>
              <a:gd name="connsiteX742" fmla="*/ 1277196 w 2769934"/>
              <a:gd name="connsiteY742" fmla="*/ 635611 h 848328"/>
              <a:gd name="connsiteX743" fmla="*/ 1290814 w 2769934"/>
              <a:gd name="connsiteY743" fmla="*/ 634562 h 848328"/>
              <a:gd name="connsiteX744" fmla="*/ 1300242 w 2769934"/>
              <a:gd name="connsiteY744" fmla="*/ 634562 h 848328"/>
              <a:gd name="connsiteX745" fmla="*/ 1300242 w 2769934"/>
              <a:gd name="connsiteY745" fmla="*/ 639806 h 848328"/>
              <a:gd name="connsiteX746" fmla="*/ 1291862 w 2769934"/>
              <a:gd name="connsiteY746" fmla="*/ 641903 h 848328"/>
              <a:gd name="connsiteX747" fmla="*/ 1288719 w 2769934"/>
              <a:gd name="connsiteY747" fmla="*/ 649244 h 848328"/>
              <a:gd name="connsiteX748" fmla="*/ 1288719 w 2769934"/>
              <a:gd name="connsiteY748" fmla="*/ 677558 h 848328"/>
              <a:gd name="connsiteX749" fmla="*/ 1331668 w 2769934"/>
              <a:gd name="connsiteY749" fmla="*/ 677558 h 848328"/>
              <a:gd name="connsiteX750" fmla="*/ 1331668 w 2769934"/>
              <a:gd name="connsiteY750" fmla="*/ 649244 h 848328"/>
              <a:gd name="connsiteX751" fmla="*/ 1328526 w 2769934"/>
              <a:gd name="connsiteY751" fmla="*/ 641903 h 848328"/>
              <a:gd name="connsiteX752" fmla="*/ 1320145 w 2769934"/>
              <a:gd name="connsiteY752" fmla="*/ 639806 h 848328"/>
              <a:gd name="connsiteX753" fmla="*/ 1319098 w 2769934"/>
              <a:gd name="connsiteY753" fmla="*/ 639806 h 848328"/>
              <a:gd name="connsiteX754" fmla="*/ 1319098 w 2769934"/>
              <a:gd name="connsiteY754" fmla="*/ 634562 h 848328"/>
              <a:gd name="connsiteX755" fmla="*/ 1330621 w 2769934"/>
              <a:gd name="connsiteY755" fmla="*/ 634562 h 848328"/>
              <a:gd name="connsiteX756" fmla="*/ 1343191 w 2769934"/>
              <a:gd name="connsiteY756" fmla="*/ 635611 h 848328"/>
              <a:gd name="connsiteX757" fmla="*/ 1355761 w 2769934"/>
              <a:gd name="connsiteY757" fmla="*/ 634562 h 848328"/>
              <a:gd name="connsiteX758" fmla="*/ 1366237 w 2769934"/>
              <a:gd name="connsiteY758" fmla="*/ 634562 h 848328"/>
              <a:gd name="connsiteX759" fmla="*/ 1366237 w 2769934"/>
              <a:gd name="connsiteY759" fmla="*/ 639806 h 848328"/>
              <a:gd name="connsiteX760" fmla="*/ 1365189 w 2769934"/>
              <a:gd name="connsiteY760" fmla="*/ 639806 h 848328"/>
              <a:gd name="connsiteX761" fmla="*/ 1357856 w 2769934"/>
              <a:gd name="connsiteY761" fmla="*/ 641903 h 848328"/>
              <a:gd name="connsiteX762" fmla="*/ 1354714 w 2769934"/>
              <a:gd name="connsiteY762" fmla="*/ 649244 h 848328"/>
              <a:gd name="connsiteX763" fmla="*/ 1354714 w 2769934"/>
              <a:gd name="connsiteY763" fmla="*/ 717407 h 848328"/>
              <a:gd name="connsiteX764" fmla="*/ 1357856 w 2769934"/>
              <a:gd name="connsiteY764" fmla="*/ 726845 h 848328"/>
              <a:gd name="connsiteX765" fmla="*/ 1366237 w 2769934"/>
              <a:gd name="connsiteY765" fmla="*/ 729991 h 848328"/>
              <a:gd name="connsiteX766" fmla="*/ 1366237 w 2769934"/>
              <a:gd name="connsiteY766" fmla="*/ 736283 h 848328"/>
              <a:gd name="connsiteX767" fmla="*/ 1353666 w 2769934"/>
              <a:gd name="connsiteY767" fmla="*/ 735234 h 848328"/>
              <a:gd name="connsiteX768" fmla="*/ 1343191 w 2769934"/>
              <a:gd name="connsiteY768" fmla="*/ 735234 h 848328"/>
              <a:gd name="connsiteX769" fmla="*/ 1334811 w 2769934"/>
              <a:gd name="connsiteY769" fmla="*/ 735234 h 848328"/>
              <a:gd name="connsiteX770" fmla="*/ 1320145 w 2769934"/>
              <a:gd name="connsiteY770" fmla="*/ 736283 h 848328"/>
              <a:gd name="connsiteX771" fmla="*/ 1320145 w 2769934"/>
              <a:gd name="connsiteY771" fmla="*/ 729991 h 848328"/>
              <a:gd name="connsiteX772" fmla="*/ 1329573 w 2769934"/>
              <a:gd name="connsiteY772" fmla="*/ 727893 h 848328"/>
              <a:gd name="connsiteX773" fmla="*/ 1331668 w 2769934"/>
              <a:gd name="connsiteY773" fmla="*/ 717407 h 848328"/>
              <a:gd name="connsiteX774" fmla="*/ 1331668 w 2769934"/>
              <a:gd name="connsiteY774" fmla="*/ 684898 h 848328"/>
              <a:gd name="connsiteX775" fmla="*/ 1288719 w 2769934"/>
              <a:gd name="connsiteY775" fmla="*/ 684898 h 848328"/>
              <a:gd name="connsiteX776" fmla="*/ 1288719 w 2769934"/>
              <a:gd name="connsiteY776" fmla="*/ 717407 h 848328"/>
              <a:gd name="connsiteX777" fmla="*/ 1290814 w 2769934"/>
              <a:gd name="connsiteY777" fmla="*/ 727893 h 848328"/>
              <a:gd name="connsiteX778" fmla="*/ 1300242 w 2769934"/>
              <a:gd name="connsiteY778" fmla="*/ 729991 h 848328"/>
              <a:gd name="connsiteX779" fmla="*/ 1300242 w 2769934"/>
              <a:gd name="connsiteY779" fmla="*/ 735234 h 848328"/>
              <a:gd name="connsiteX780" fmla="*/ 1286624 w 2769934"/>
              <a:gd name="connsiteY780" fmla="*/ 735234 h 848328"/>
              <a:gd name="connsiteX781" fmla="*/ 1277196 w 2769934"/>
              <a:gd name="connsiteY781" fmla="*/ 735234 h 848328"/>
              <a:gd name="connsiteX782" fmla="*/ 1265673 w 2769934"/>
              <a:gd name="connsiteY782" fmla="*/ 735234 h 848328"/>
              <a:gd name="connsiteX783" fmla="*/ 1253103 w 2769934"/>
              <a:gd name="connsiteY783" fmla="*/ 736283 h 848328"/>
              <a:gd name="connsiteX784" fmla="*/ 1253103 w 2769934"/>
              <a:gd name="connsiteY784" fmla="*/ 729991 h 848328"/>
              <a:gd name="connsiteX785" fmla="*/ 1254150 w 2769934"/>
              <a:gd name="connsiteY785" fmla="*/ 729991 h 848328"/>
              <a:gd name="connsiteX786" fmla="*/ 1262531 w 2769934"/>
              <a:gd name="connsiteY786" fmla="*/ 727893 h 848328"/>
              <a:gd name="connsiteX787" fmla="*/ 1264626 w 2769934"/>
              <a:gd name="connsiteY787" fmla="*/ 717407 h 848328"/>
              <a:gd name="connsiteX788" fmla="*/ 1264626 w 2769934"/>
              <a:gd name="connsiteY788" fmla="*/ 649244 h 848328"/>
              <a:gd name="connsiteX789" fmla="*/ 1262531 w 2769934"/>
              <a:gd name="connsiteY789" fmla="*/ 641903 h 848328"/>
              <a:gd name="connsiteX790" fmla="*/ 1255198 w 2769934"/>
              <a:gd name="connsiteY790" fmla="*/ 639806 h 848328"/>
              <a:gd name="connsiteX791" fmla="*/ 1253103 w 2769934"/>
              <a:gd name="connsiteY791" fmla="*/ 639806 h 848328"/>
              <a:gd name="connsiteX792" fmla="*/ 1253103 w 2769934"/>
              <a:gd name="connsiteY792" fmla="*/ 634562 h 848328"/>
              <a:gd name="connsiteX793" fmla="*/ 1078165 w 2769934"/>
              <a:gd name="connsiteY793" fmla="*/ 634562 h 848328"/>
              <a:gd name="connsiteX794" fmla="*/ 1090735 w 2769934"/>
              <a:gd name="connsiteY794" fmla="*/ 634562 h 848328"/>
              <a:gd name="connsiteX795" fmla="*/ 1102258 w 2769934"/>
              <a:gd name="connsiteY795" fmla="*/ 635611 h 848328"/>
              <a:gd name="connsiteX796" fmla="*/ 1114828 w 2769934"/>
              <a:gd name="connsiteY796" fmla="*/ 634562 h 848328"/>
              <a:gd name="connsiteX797" fmla="*/ 1126351 w 2769934"/>
              <a:gd name="connsiteY797" fmla="*/ 634562 h 848328"/>
              <a:gd name="connsiteX798" fmla="*/ 1126351 w 2769934"/>
              <a:gd name="connsiteY798" fmla="*/ 639806 h 848328"/>
              <a:gd name="connsiteX799" fmla="*/ 1117971 w 2769934"/>
              <a:gd name="connsiteY799" fmla="*/ 641903 h 848328"/>
              <a:gd name="connsiteX800" fmla="*/ 1114828 w 2769934"/>
              <a:gd name="connsiteY800" fmla="*/ 649244 h 848328"/>
              <a:gd name="connsiteX801" fmla="*/ 1114828 w 2769934"/>
              <a:gd name="connsiteY801" fmla="*/ 717407 h 848328"/>
              <a:gd name="connsiteX802" fmla="*/ 1116923 w 2769934"/>
              <a:gd name="connsiteY802" fmla="*/ 727893 h 848328"/>
              <a:gd name="connsiteX803" fmla="*/ 1126351 w 2769934"/>
              <a:gd name="connsiteY803" fmla="*/ 729991 h 848328"/>
              <a:gd name="connsiteX804" fmla="*/ 1126351 w 2769934"/>
              <a:gd name="connsiteY804" fmla="*/ 736283 h 848328"/>
              <a:gd name="connsiteX805" fmla="*/ 1114828 w 2769934"/>
              <a:gd name="connsiteY805" fmla="*/ 735234 h 848328"/>
              <a:gd name="connsiteX806" fmla="*/ 1102258 w 2769934"/>
              <a:gd name="connsiteY806" fmla="*/ 735234 h 848328"/>
              <a:gd name="connsiteX807" fmla="*/ 1091783 w 2769934"/>
              <a:gd name="connsiteY807" fmla="*/ 735234 h 848328"/>
              <a:gd name="connsiteX808" fmla="*/ 1078165 w 2769934"/>
              <a:gd name="connsiteY808" fmla="*/ 736283 h 848328"/>
              <a:gd name="connsiteX809" fmla="*/ 1078165 w 2769934"/>
              <a:gd name="connsiteY809" fmla="*/ 729991 h 848328"/>
              <a:gd name="connsiteX810" fmla="*/ 1079212 w 2769934"/>
              <a:gd name="connsiteY810" fmla="*/ 729991 h 848328"/>
              <a:gd name="connsiteX811" fmla="*/ 1088640 w 2769934"/>
              <a:gd name="connsiteY811" fmla="*/ 727893 h 848328"/>
              <a:gd name="connsiteX812" fmla="*/ 1090735 w 2769934"/>
              <a:gd name="connsiteY812" fmla="*/ 717407 h 848328"/>
              <a:gd name="connsiteX813" fmla="*/ 1090735 w 2769934"/>
              <a:gd name="connsiteY813" fmla="*/ 649244 h 848328"/>
              <a:gd name="connsiteX814" fmla="*/ 1088640 w 2769934"/>
              <a:gd name="connsiteY814" fmla="*/ 641903 h 848328"/>
              <a:gd name="connsiteX815" fmla="*/ 1080260 w 2769934"/>
              <a:gd name="connsiteY815" fmla="*/ 639806 h 848328"/>
              <a:gd name="connsiteX816" fmla="*/ 1078165 w 2769934"/>
              <a:gd name="connsiteY816" fmla="*/ 639806 h 848328"/>
              <a:gd name="connsiteX817" fmla="*/ 1078165 w 2769934"/>
              <a:gd name="connsiteY817" fmla="*/ 634562 h 848328"/>
              <a:gd name="connsiteX818" fmla="*/ 2456721 w 2769934"/>
              <a:gd name="connsiteY818" fmla="*/ 632465 h 848328"/>
              <a:gd name="connsiteX819" fmla="*/ 2469291 w 2769934"/>
              <a:gd name="connsiteY819" fmla="*/ 633514 h 848328"/>
              <a:gd name="connsiteX820" fmla="*/ 2486052 w 2769934"/>
              <a:gd name="connsiteY820" fmla="*/ 635611 h 848328"/>
              <a:gd name="connsiteX821" fmla="*/ 2486052 w 2769934"/>
              <a:gd name="connsiteY821" fmla="*/ 636660 h 848328"/>
              <a:gd name="connsiteX822" fmla="*/ 2486052 w 2769934"/>
              <a:gd name="connsiteY822" fmla="*/ 650292 h 848328"/>
              <a:gd name="connsiteX823" fmla="*/ 2486052 w 2769934"/>
              <a:gd name="connsiteY823" fmla="*/ 662876 h 848328"/>
              <a:gd name="connsiteX824" fmla="*/ 2477672 w 2769934"/>
              <a:gd name="connsiteY824" fmla="*/ 662876 h 848328"/>
              <a:gd name="connsiteX825" fmla="*/ 2472434 w 2769934"/>
              <a:gd name="connsiteY825" fmla="*/ 646098 h 848328"/>
              <a:gd name="connsiteX826" fmla="*/ 2457768 w 2769934"/>
              <a:gd name="connsiteY826" fmla="*/ 640854 h 848328"/>
              <a:gd name="connsiteX827" fmla="*/ 2446246 w 2769934"/>
              <a:gd name="connsiteY827" fmla="*/ 644000 h 848328"/>
              <a:gd name="connsiteX828" fmla="*/ 2442056 w 2769934"/>
              <a:gd name="connsiteY828" fmla="*/ 654487 h 848328"/>
              <a:gd name="connsiteX829" fmla="*/ 2445198 w 2769934"/>
              <a:gd name="connsiteY829" fmla="*/ 663925 h 848328"/>
              <a:gd name="connsiteX830" fmla="*/ 2460911 w 2769934"/>
              <a:gd name="connsiteY830" fmla="*/ 672314 h 848328"/>
              <a:gd name="connsiteX831" fmla="*/ 2466149 w 2769934"/>
              <a:gd name="connsiteY831" fmla="*/ 674412 h 848328"/>
              <a:gd name="connsiteX832" fmla="*/ 2483957 w 2769934"/>
              <a:gd name="connsiteY832" fmla="*/ 683850 h 848328"/>
              <a:gd name="connsiteX833" fmla="*/ 2490242 w 2769934"/>
              <a:gd name="connsiteY833" fmla="*/ 693288 h 848328"/>
              <a:gd name="connsiteX834" fmla="*/ 2492337 w 2769934"/>
              <a:gd name="connsiteY834" fmla="*/ 704823 h 848328"/>
              <a:gd name="connsiteX835" fmla="*/ 2482909 w 2769934"/>
              <a:gd name="connsiteY835" fmla="*/ 728942 h 848328"/>
              <a:gd name="connsiteX836" fmla="*/ 2455673 w 2769934"/>
              <a:gd name="connsiteY836" fmla="*/ 738380 h 848328"/>
              <a:gd name="connsiteX837" fmla="*/ 2437865 w 2769934"/>
              <a:gd name="connsiteY837" fmla="*/ 736283 h 848328"/>
              <a:gd name="connsiteX838" fmla="*/ 2421105 w 2769934"/>
              <a:gd name="connsiteY838" fmla="*/ 729991 h 848328"/>
              <a:gd name="connsiteX839" fmla="*/ 2422152 w 2769934"/>
              <a:gd name="connsiteY839" fmla="*/ 719504 h 848328"/>
              <a:gd name="connsiteX840" fmla="*/ 2422152 w 2769934"/>
              <a:gd name="connsiteY840" fmla="*/ 709018 h 848328"/>
              <a:gd name="connsiteX841" fmla="*/ 2422152 w 2769934"/>
              <a:gd name="connsiteY841" fmla="*/ 704823 h 848328"/>
              <a:gd name="connsiteX842" fmla="*/ 2422152 w 2769934"/>
              <a:gd name="connsiteY842" fmla="*/ 701677 h 848328"/>
              <a:gd name="connsiteX843" fmla="*/ 2432628 w 2769934"/>
              <a:gd name="connsiteY843" fmla="*/ 701677 h 848328"/>
              <a:gd name="connsiteX844" fmla="*/ 2437865 w 2769934"/>
              <a:gd name="connsiteY844" fmla="*/ 721602 h 848328"/>
              <a:gd name="connsiteX845" fmla="*/ 2453578 w 2769934"/>
              <a:gd name="connsiteY845" fmla="*/ 728942 h 848328"/>
              <a:gd name="connsiteX846" fmla="*/ 2467196 w 2769934"/>
              <a:gd name="connsiteY846" fmla="*/ 724748 h 848328"/>
              <a:gd name="connsiteX847" fmla="*/ 2472434 w 2769934"/>
              <a:gd name="connsiteY847" fmla="*/ 713212 h 848328"/>
              <a:gd name="connsiteX848" fmla="*/ 2469291 w 2769934"/>
              <a:gd name="connsiteY848" fmla="*/ 703774 h 848328"/>
              <a:gd name="connsiteX849" fmla="*/ 2453578 w 2769934"/>
              <a:gd name="connsiteY849" fmla="*/ 695385 h 848328"/>
              <a:gd name="connsiteX850" fmla="*/ 2429485 w 2769934"/>
              <a:gd name="connsiteY850" fmla="*/ 680704 h 848328"/>
              <a:gd name="connsiteX851" fmla="*/ 2423200 w 2769934"/>
              <a:gd name="connsiteY851" fmla="*/ 662876 h 848328"/>
              <a:gd name="connsiteX852" fmla="*/ 2432628 w 2769934"/>
              <a:gd name="connsiteY852" fmla="*/ 640854 h 848328"/>
              <a:gd name="connsiteX853" fmla="*/ 2456721 w 2769934"/>
              <a:gd name="connsiteY853" fmla="*/ 632465 h 848328"/>
              <a:gd name="connsiteX854" fmla="*/ 1199679 w 2769934"/>
              <a:gd name="connsiteY854" fmla="*/ 632465 h 848328"/>
              <a:gd name="connsiteX855" fmla="*/ 1231105 w 2769934"/>
              <a:gd name="connsiteY855" fmla="*/ 636660 h 848328"/>
              <a:gd name="connsiteX856" fmla="*/ 1234247 w 2769934"/>
              <a:gd name="connsiteY856" fmla="*/ 636660 h 848328"/>
              <a:gd name="connsiteX857" fmla="*/ 1233200 w 2769934"/>
              <a:gd name="connsiteY857" fmla="*/ 647146 h 848328"/>
              <a:gd name="connsiteX858" fmla="*/ 1233200 w 2769934"/>
              <a:gd name="connsiteY858" fmla="*/ 656584 h 848328"/>
              <a:gd name="connsiteX859" fmla="*/ 1233200 w 2769934"/>
              <a:gd name="connsiteY859" fmla="*/ 660779 h 848328"/>
              <a:gd name="connsiteX860" fmla="*/ 1233200 w 2769934"/>
              <a:gd name="connsiteY860" fmla="*/ 668120 h 848328"/>
              <a:gd name="connsiteX861" fmla="*/ 1224820 w 2769934"/>
              <a:gd name="connsiteY861" fmla="*/ 668120 h 848328"/>
              <a:gd name="connsiteX862" fmla="*/ 1217487 w 2769934"/>
              <a:gd name="connsiteY862" fmla="*/ 647146 h 848328"/>
              <a:gd name="connsiteX863" fmla="*/ 1201774 w 2769934"/>
              <a:gd name="connsiteY863" fmla="*/ 639806 h 848328"/>
              <a:gd name="connsiteX864" fmla="*/ 1178728 w 2769934"/>
              <a:gd name="connsiteY864" fmla="*/ 651341 h 848328"/>
              <a:gd name="connsiteX865" fmla="*/ 1170348 w 2769934"/>
              <a:gd name="connsiteY865" fmla="*/ 681752 h 848328"/>
              <a:gd name="connsiteX866" fmla="*/ 1179775 w 2769934"/>
              <a:gd name="connsiteY866" fmla="*/ 714261 h 848328"/>
              <a:gd name="connsiteX867" fmla="*/ 1202821 w 2769934"/>
              <a:gd name="connsiteY867" fmla="*/ 726845 h 848328"/>
              <a:gd name="connsiteX868" fmla="*/ 1217487 w 2769934"/>
              <a:gd name="connsiteY868" fmla="*/ 722650 h 848328"/>
              <a:gd name="connsiteX869" fmla="*/ 1231105 w 2769934"/>
              <a:gd name="connsiteY869" fmla="*/ 709018 h 848328"/>
              <a:gd name="connsiteX870" fmla="*/ 1238437 w 2769934"/>
              <a:gd name="connsiteY870" fmla="*/ 713212 h 848328"/>
              <a:gd name="connsiteX871" fmla="*/ 1219582 w 2769934"/>
              <a:gd name="connsiteY871" fmla="*/ 732088 h 848328"/>
              <a:gd name="connsiteX872" fmla="*/ 1195489 w 2769934"/>
              <a:gd name="connsiteY872" fmla="*/ 738380 h 848328"/>
              <a:gd name="connsiteX873" fmla="*/ 1158825 w 2769934"/>
              <a:gd name="connsiteY873" fmla="*/ 723699 h 848328"/>
              <a:gd name="connsiteX874" fmla="*/ 1145207 w 2769934"/>
              <a:gd name="connsiteY874" fmla="*/ 684898 h 848328"/>
              <a:gd name="connsiteX875" fmla="*/ 1159872 w 2769934"/>
              <a:gd name="connsiteY875" fmla="*/ 647146 h 848328"/>
              <a:gd name="connsiteX876" fmla="*/ 1199679 w 2769934"/>
              <a:gd name="connsiteY876" fmla="*/ 632465 h 848328"/>
              <a:gd name="connsiteX877" fmla="*/ 1022645 w 2769934"/>
              <a:gd name="connsiteY877" fmla="*/ 632465 h 848328"/>
              <a:gd name="connsiteX878" fmla="*/ 1036263 w 2769934"/>
              <a:gd name="connsiteY878" fmla="*/ 633514 h 848328"/>
              <a:gd name="connsiteX879" fmla="*/ 1051976 w 2769934"/>
              <a:gd name="connsiteY879" fmla="*/ 635611 h 848328"/>
              <a:gd name="connsiteX880" fmla="*/ 1051976 w 2769934"/>
              <a:gd name="connsiteY880" fmla="*/ 636660 h 848328"/>
              <a:gd name="connsiteX881" fmla="*/ 1051976 w 2769934"/>
              <a:gd name="connsiteY881" fmla="*/ 650292 h 848328"/>
              <a:gd name="connsiteX882" fmla="*/ 1051976 w 2769934"/>
              <a:gd name="connsiteY882" fmla="*/ 662876 h 848328"/>
              <a:gd name="connsiteX883" fmla="*/ 1043596 w 2769934"/>
              <a:gd name="connsiteY883" fmla="*/ 662876 h 848328"/>
              <a:gd name="connsiteX884" fmla="*/ 1038358 w 2769934"/>
              <a:gd name="connsiteY884" fmla="*/ 646098 h 848328"/>
              <a:gd name="connsiteX885" fmla="*/ 1024740 w 2769934"/>
              <a:gd name="connsiteY885" fmla="*/ 640854 h 848328"/>
              <a:gd name="connsiteX886" fmla="*/ 1013217 w 2769934"/>
              <a:gd name="connsiteY886" fmla="*/ 644000 h 848328"/>
              <a:gd name="connsiteX887" fmla="*/ 1009027 w 2769934"/>
              <a:gd name="connsiteY887" fmla="*/ 654487 h 848328"/>
              <a:gd name="connsiteX888" fmla="*/ 1012170 w 2769934"/>
              <a:gd name="connsiteY888" fmla="*/ 663925 h 848328"/>
              <a:gd name="connsiteX889" fmla="*/ 1027883 w 2769934"/>
              <a:gd name="connsiteY889" fmla="*/ 672314 h 848328"/>
              <a:gd name="connsiteX890" fmla="*/ 1032073 w 2769934"/>
              <a:gd name="connsiteY890" fmla="*/ 674412 h 848328"/>
              <a:gd name="connsiteX891" fmla="*/ 1049881 w 2769934"/>
              <a:gd name="connsiteY891" fmla="*/ 683850 h 848328"/>
              <a:gd name="connsiteX892" fmla="*/ 1056166 w 2769934"/>
              <a:gd name="connsiteY892" fmla="*/ 693288 h 848328"/>
              <a:gd name="connsiteX893" fmla="*/ 1059309 w 2769934"/>
              <a:gd name="connsiteY893" fmla="*/ 704823 h 848328"/>
              <a:gd name="connsiteX894" fmla="*/ 1048834 w 2769934"/>
              <a:gd name="connsiteY894" fmla="*/ 728942 h 848328"/>
              <a:gd name="connsiteX895" fmla="*/ 1021598 w 2769934"/>
              <a:gd name="connsiteY895" fmla="*/ 738380 h 848328"/>
              <a:gd name="connsiteX896" fmla="*/ 1003790 w 2769934"/>
              <a:gd name="connsiteY896" fmla="*/ 736283 h 848328"/>
              <a:gd name="connsiteX897" fmla="*/ 987029 w 2769934"/>
              <a:gd name="connsiteY897" fmla="*/ 729991 h 848328"/>
              <a:gd name="connsiteX898" fmla="*/ 988077 w 2769934"/>
              <a:gd name="connsiteY898" fmla="*/ 719504 h 848328"/>
              <a:gd name="connsiteX899" fmla="*/ 988077 w 2769934"/>
              <a:gd name="connsiteY899" fmla="*/ 709018 h 848328"/>
              <a:gd name="connsiteX900" fmla="*/ 988077 w 2769934"/>
              <a:gd name="connsiteY900" fmla="*/ 704823 h 848328"/>
              <a:gd name="connsiteX901" fmla="*/ 988077 w 2769934"/>
              <a:gd name="connsiteY901" fmla="*/ 701677 h 848328"/>
              <a:gd name="connsiteX902" fmla="*/ 998552 w 2769934"/>
              <a:gd name="connsiteY902" fmla="*/ 701677 h 848328"/>
              <a:gd name="connsiteX903" fmla="*/ 1003790 w 2769934"/>
              <a:gd name="connsiteY903" fmla="*/ 721602 h 848328"/>
              <a:gd name="connsiteX904" fmla="*/ 1020550 w 2769934"/>
              <a:gd name="connsiteY904" fmla="*/ 728942 h 848328"/>
              <a:gd name="connsiteX905" fmla="*/ 1033121 w 2769934"/>
              <a:gd name="connsiteY905" fmla="*/ 724748 h 848328"/>
              <a:gd name="connsiteX906" fmla="*/ 1038358 w 2769934"/>
              <a:gd name="connsiteY906" fmla="*/ 713212 h 848328"/>
              <a:gd name="connsiteX907" fmla="*/ 1035216 w 2769934"/>
              <a:gd name="connsiteY907" fmla="*/ 703774 h 848328"/>
              <a:gd name="connsiteX908" fmla="*/ 1019503 w 2769934"/>
              <a:gd name="connsiteY908" fmla="*/ 695385 h 848328"/>
              <a:gd name="connsiteX909" fmla="*/ 995409 w 2769934"/>
              <a:gd name="connsiteY909" fmla="*/ 680704 h 848328"/>
              <a:gd name="connsiteX910" fmla="*/ 989124 w 2769934"/>
              <a:gd name="connsiteY910" fmla="*/ 662876 h 848328"/>
              <a:gd name="connsiteX911" fmla="*/ 998552 w 2769934"/>
              <a:gd name="connsiteY911" fmla="*/ 640854 h 848328"/>
              <a:gd name="connsiteX912" fmla="*/ 1022645 w 2769934"/>
              <a:gd name="connsiteY912" fmla="*/ 632465 h 848328"/>
              <a:gd name="connsiteX913" fmla="*/ 180247 w 2769934"/>
              <a:gd name="connsiteY913" fmla="*/ 626094 h 848328"/>
              <a:gd name="connsiteX914" fmla="*/ 201191 w 2769934"/>
              <a:gd name="connsiteY914" fmla="*/ 648103 h 848328"/>
              <a:gd name="connsiteX915" fmla="*/ 199097 w 2769934"/>
              <a:gd name="connsiteY915" fmla="*/ 649151 h 848328"/>
              <a:gd name="connsiteX916" fmla="*/ 194908 w 2769934"/>
              <a:gd name="connsiteY916" fmla="*/ 647055 h 848328"/>
              <a:gd name="connsiteX917" fmla="*/ 188625 w 2769934"/>
              <a:gd name="connsiteY917" fmla="*/ 650199 h 848328"/>
              <a:gd name="connsiteX918" fmla="*/ 167681 w 2769934"/>
              <a:gd name="connsiteY918" fmla="*/ 670111 h 848328"/>
              <a:gd name="connsiteX919" fmla="*/ 162445 w 2769934"/>
              <a:gd name="connsiteY919" fmla="*/ 677447 h 848328"/>
              <a:gd name="connsiteX920" fmla="*/ 165587 w 2769934"/>
              <a:gd name="connsiteY920" fmla="*/ 685832 h 848328"/>
              <a:gd name="connsiteX921" fmla="*/ 175012 w 2769934"/>
              <a:gd name="connsiteY921" fmla="*/ 690024 h 848328"/>
              <a:gd name="connsiteX922" fmla="*/ 186530 w 2769934"/>
              <a:gd name="connsiteY922" fmla="*/ 683736 h 848328"/>
              <a:gd name="connsiteX923" fmla="*/ 204333 w 2769934"/>
              <a:gd name="connsiteY923" fmla="*/ 666967 h 848328"/>
              <a:gd name="connsiteX924" fmla="*/ 207474 w 2769934"/>
              <a:gd name="connsiteY924" fmla="*/ 661727 h 848328"/>
              <a:gd name="connsiteX925" fmla="*/ 205380 w 2769934"/>
              <a:gd name="connsiteY925" fmla="*/ 656487 h 848328"/>
              <a:gd name="connsiteX926" fmla="*/ 207474 w 2769934"/>
              <a:gd name="connsiteY926" fmla="*/ 655439 h 848328"/>
              <a:gd name="connsiteX927" fmla="*/ 218993 w 2769934"/>
              <a:gd name="connsiteY927" fmla="*/ 668015 h 848328"/>
              <a:gd name="connsiteX928" fmla="*/ 217946 w 2769934"/>
              <a:gd name="connsiteY928" fmla="*/ 669063 h 848328"/>
              <a:gd name="connsiteX929" fmla="*/ 212710 w 2769934"/>
              <a:gd name="connsiteY929" fmla="*/ 665919 h 848328"/>
              <a:gd name="connsiteX930" fmla="*/ 207474 w 2769934"/>
              <a:gd name="connsiteY930" fmla="*/ 669063 h 848328"/>
              <a:gd name="connsiteX931" fmla="*/ 189672 w 2769934"/>
              <a:gd name="connsiteY931" fmla="*/ 685832 h 848328"/>
              <a:gd name="connsiteX932" fmla="*/ 182342 w 2769934"/>
              <a:gd name="connsiteY932" fmla="*/ 691072 h 848328"/>
              <a:gd name="connsiteX933" fmla="*/ 176059 w 2769934"/>
              <a:gd name="connsiteY933" fmla="*/ 693168 h 848328"/>
              <a:gd name="connsiteX934" fmla="*/ 167681 w 2769934"/>
              <a:gd name="connsiteY934" fmla="*/ 691072 h 848328"/>
              <a:gd name="connsiteX935" fmla="*/ 159304 w 2769934"/>
              <a:gd name="connsiteY935" fmla="*/ 683736 h 848328"/>
              <a:gd name="connsiteX936" fmla="*/ 151973 w 2769934"/>
              <a:gd name="connsiteY936" fmla="*/ 669063 h 848328"/>
              <a:gd name="connsiteX937" fmla="*/ 159304 w 2769934"/>
              <a:gd name="connsiteY937" fmla="*/ 655439 h 848328"/>
              <a:gd name="connsiteX938" fmla="*/ 178153 w 2769934"/>
              <a:gd name="connsiteY938" fmla="*/ 637622 h 848328"/>
              <a:gd name="connsiteX939" fmla="*/ 181295 w 2769934"/>
              <a:gd name="connsiteY939" fmla="*/ 632382 h 848328"/>
              <a:gd name="connsiteX940" fmla="*/ 178153 w 2769934"/>
              <a:gd name="connsiteY940" fmla="*/ 627142 h 848328"/>
              <a:gd name="connsiteX941" fmla="*/ 180247 w 2769934"/>
              <a:gd name="connsiteY941" fmla="*/ 626094 h 848328"/>
              <a:gd name="connsiteX942" fmla="*/ 672423 w 2769934"/>
              <a:gd name="connsiteY942" fmla="*/ 625046 h 848328"/>
              <a:gd name="connsiteX943" fmla="*/ 683942 w 2769934"/>
              <a:gd name="connsiteY943" fmla="*/ 627142 h 848328"/>
              <a:gd name="connsiteX944" fmla="*/ 689178 w 2769934"/>
              <a:gd name="connsiteY944" fmla="*/ 634478 h 848328"/>
              <a:gd name="connsiteX945" fmla="*/ 688131 w 2769934"/>
              <a:gd name="connsiteY945" fmla="*/ 643910 h 848328"/>
              <a:gd name="connsiteX946" fmla="*/ 709074 w 2769934"/>
              <a:gd name="connsiteY946" fmla="*/ 648103 h 848328"/>
              <a:gd name="connsiteX947" fmla="*/ 714310 w 2769934"/>
              <a:gd name="connsiteY947" fmla="*/ 648103 h 848328"/>
              <a:gd name="connsiteX948" fmla="*/ 717452 w 2769934"/>
              <a:gd name="connsiteY948" fmla="*/ 646007 h 848328"/>
              <a:gd name="connsiteX949" fmla="*/ 718499 w 2769934"/>
              <a:gd name="connsiteY949" fmla="*/ 647055 h 848328"/>
              <a:gd name="connsiteX950" fmla="*/ 705933 w 2769934"/>
              <a:gd name="connsiteY950" fmla="*/ 662775 h 848328"/>
              <a:gd name="connsiteX951" fmla="*/ 678706 w 2769934"/>
              <a:gd name="connsiteY951" fmla="*/ 657535 h 848328"/>
              <a:gd name="connsiteX952" fmla="*/ 677659 w 2769934"/>
              <a:gd name="connsiteY952" fmla="*/ 658583 h 848328"/>
              <a:gd name="connsiteX953" fmla="*/ 689178 w 2769934"/>
              <a:gd name="connsiteY953" fmla="*/ 668015 h 848328"/>
              <a:gd name="connsiteX954" fmla="*/ 694414 w 2769934"/>
              <a:gd name="connsiteY954" fmla="*/ 670111 h 848328"/>
              <a:gd name="connsiteX955" fmla="*/ 699650 w 2769934"/>
              <a:gd name="connsiteY955" fmla="*/ 666967 h 848328"/>
              <a:gd name="connsiteX956" fmla="*/ 700697 w 2769934"/>
              <a:gd name="connsiteY956" fmla="*/ 669063 h 848328"/>
              <a:gd name="connsiteX957" fmla="*/ 680800 w 2769934"/>
              <a:gd name="connsiteY957" fmla="*/ 692120 h 848328"/>
              <a:gd name="connsiteX958" fmla="*/ 679753 w 2769934"/>
              <a:gd name="connsiteY958" fmla="*/ 691072 h 848328"/>
              <a:gd name="connsiteX959" fmla="*/ 681848 w 2769934"/>
              <a:gd name="connsiteY959" fmla="*/ 685832 h 848328"/>
              <a:gd name="connsiteX960" fmla="*/ 677659 w 2769934"/>
              <a:gd name="connsiteY960" fmla="*/ 680592 h 848328"/>
              <a:gd name="connsiteX961" fmla="*/ 651479 w 2769934"/>
              <a:gd name="connsiteY961" fmla="*/ 658583 h 848328"/>
              <a:gd name="connsiteX962" fmla="*/ 646244 w 2769934"/>
              <a:gd name="connsiteY962" fmla="*/ 656487 h 848328"/>
              <a:gd name="connsiteX963" fmla="*/ 641008 w 2769934"/>
              <a:gd name="connsiteY963" fmla="*/ 658583 h 848328"/>
              <a:gd name="connsiteX964" fmla="*/ 639960 w 2769934"/>
              <a:gd name="connsiteY964" fmla="*/ 657535 h 848328"/>
              <a:gd name="connsiteX965" fmla="*/ 658810 w 2769934"/>
              <a:gd name="connsiteY965" fmla="*/ 634478 h 848328"/>
              <a:gd name="connsiteX966" fmla="*/ 672423 w 2769934"/>
              <a:gd name="connsiteY966" fmla="*/ 625046 h 848328"/>
              <a:gd name="connsiteX967" fmla="*/ 702791 w 2769934"/>
              <a:gd name="connsiteY967" fmla="*/ 568452 h 848328"/>
              <a:gd name="connsiteX968" fmla="*/ 718499 w 2769934"/>
              <a:gd name="connsiteY968" fmla="*/ 576836 h 848328"/>
              <a:gd name="connsiteX969" fmla="*/ 717452 w 2769934"/>
              <a:gd name="connsiteY969" fmla="*/ 578932 h 848328"/>
              <a:gd name="connsiteX970" fmla="*/ 705933 w 2769934"/>
              <a:gd name="connsiteY970" fmla="*/ 578932 h 848328"/>
              <a:gd name="connsiteX971" fmla="*/ 696508 w 2769934"/>
              <a:gd name="connsiteY971" fmla="*/ 587317 h 848328"/>
              <a:gd name="connsiteX972" fmla="*/ 695461 w 2769934"/>
              <a:gd name="connsiteY972" fmla="*/ 593605 h 848328"/>
              <a:gd name="connsiteX973" fmla="*/ 698603 w 2769934"/>
              <a:gd name="connsiteY973" fmla="*/ 597797 h 848328"/>
              <a:gd name="connsiteX974" fmla="*/ 711169 w 2769934"/>
              <a:gd name="connsiteY974" fmla="*/ 593605 h 848328"/>
              <a:gd name="connsiteX975" fmla="*/ 711169 w 2769934"/>
              <a:gd name="connsiteY975" fmla="*/ 592557 h 848328"/>
              <a:gd name="connsiteX976" fmla="*/ 720593 w 2769934"/>
              <a:gd name="connsiteY976" fmla="*/ 586269 h 848328"/>
              <a:gd name="connsiteX977" fmla="*/ 725829 w 2769934"/>
              <a:gd name="connsiteY977" fmla="*/ 583125 h 848328"/>
              <a:gd name="connsiteX978" fmla="*/ 732112 w 2769934"/>
              <a:gd name="connsiteY978" fmla="*/ 583125 h 848328"/>
              <a:gd name="connsiteX979" fmla="*/ 738396 w 2769934"/>
              <a:gd name="connsiteY979" fmla="*/ 585221 h 848328"/>
              <a:gd name="connsiteX980" fmla="*/ 746773 w 2769934"/>
              <a:gd name="connsiteY980" fmla="*/ 596749 h 848328"/>
              <a:gd name="connsiteX981" fmla="*/ 743631 w 2769934"/>
              <a:gd name="connsiteY981" fmla="*/ 612469 h 848328"/>
              <a:gd name="connsiteX982" fmla="*/ 736301 w 2769934"/>
              <a:gd name="connsiteY982" fmla="*/ 620854 h 848328"/>
              <a:gd name="connsiteX983" fmla="*/ 732112 w 2769934"/>
              <a:gd name="connsiteY983" fmla="*/ 625046 h 848328"/>
              <a:gd name="connsiteX984" fmla="*/ 732112 w 2769934"/>
              <a:gd name="connsiteY984" fmla="*/ 627142 h 848328"/>
              <a:gd name="connsiteX985" fmla="*/ 734207 w 2769934"/>
              <a:gd name="connsiteY985" fmla="*/ 629238 h 848328"/>
              <a:gd name="connsiteX986" fmla="*/ 733160 w 2769934"/>
              <a:gd name="connsiteY986" fmla="*/ 631334 h 848328"/>
              <a:gd name="connsiteX987" fmla="*/ 715358 w 2769934"/>
              <a:gd name="connsiteY987" fmla="*/ 621902 h 848328"/>
              <a:gd name="connsiteX988" fmla="*/ 716405 w 2769934"/>
              <a:gd name="connsiteY988" fmla="*/ 619806 h 848328"/>
              <a:gd name="connsiteX989" fmla="*/ 730018 w 2769934"/>
              <a:gd name="connsiteY989" fmla="*/ 620854 h 848328"/>
              <a:gd name="connsiteX990" fmla="*/ 739443 w 2769934"/>
              <a:gd name="connsiteY990" fmla="*/ 611421 h 848328"/>
              <a:gd name="connsiteX991" fmla="*/ 741537 w 2769934"/>
              <a:gd name="connsiteY991" fmla="*/ 604085 h 848328"/>
              <a:gd name="connsiteX992" fmla="*/ 738396 w 2769934"/>
              <a:gd name="connsiteY992" fmla="*/ 598845 h 848328"/>
              <a:gd name="connsiteX993" fmla="*/ 722688 w 2769934"/>
              <a:gd name="connsiteY993" fmla="*/ 605133 h 848328"/>
              <a:gd name="connsiteX994" fmla="*/ 721641 w 2769934"/>
              <a:gd name="connsiteY994" fmla="*/ 605133 h 848328"/>
              <a:gd name="connsiteX995" fmla="*/ 719546 w 2769934"/>
              <a:gd name="connsiteY995" fmla="*/ 607229 h 848328"/>
              <a:gd name="connsiteX996" fmla="*/ 706980 w 2769934"/>
              <a:gd name="connsiteY996" fmla="*/ 613518 h 848328"/>
              <a:gd name="connsiteX997" fmla="*/ 702791 w 2769934"/>
              <a:gd name="connsiteY997" fmla="*/ 613518 h 848328"/>
              <a:gd name="connsiteX998" fmla="*/ 698603 w 2769934"/>
              <a:gd name="connsiteY998" fmla="*/ 612469 h 848328"/>
              <a:gd name="connsiteX999" fmla="*/ 690225 w 2769934"/>
              <a:gd name="connsiteY999" fmla="*/ 600941 h 848328"/>
              <a:gd name="connsiteX1000" fmla="*/ 693367 w 2769934"/>
              <a:gd name="connsiteY1000" fmla="*/ 586269 h 848328"/>
              <a:gd name="connsiteX1001" fmla="*/ 699650 w 2769934"/>
              <a:gd name="connsiteY1001" fmla="*/ 578932 h 848328"/>
              <a:gd name="connsiteX1002" fmla="*/ 703838 w 2769934"/>
              <a:gd name="connsiteY1002" fmla="*/ 574740 h 848328"/>
              <a:gd name="connsiteX1003" fmla="*/ 703838 w 2769934"/>
              <a:gd name="connsiteY1003" fmla="*/ 572644 h 848328"/>
              <a:gd name="connsiteX1004" fmla="*/ 701744 w 2769934"/>
              <a:gd name="connsiteY1004" fmla="*/ 570548 h 848328"/>
              <a:gd name="connsiteX1005" fmla="*/ 702791 w 2769934"/>
              <a:gd name="connsiteY1005" fmla="*/ 568452 h 848328"/>
              <a:gd name="connsiteX1006" fmla="*/ 139407 w 2769934"/>
              <a:gd name="connsiteY1006" fmla="*/ 565308 h 848328"/>
              <a:gd name="connsiteX1007" fmla="*/ 155115 w 2769934"/>
              <a:gd name="connsiteY1007" fmla="*/ 590461 h 848328"/>
              <a:gd name="connsiteX1008" fmla="*/ 154068 w 2769934"/>
              <a:gd name="connsiteY1008" fmla="*/ 591509 h 848328"/>
              <a:gd name="connsiteX1009" fmla="*/ 148832 w 2769934"/>
              <a:gd name="connsiteY1009" fmla="*/ 588365 h 848328"/>
              <a:gd name="connsiteX1010" fmla="*/ 143596 w 2769934"/>
              <a:gd name="connsiteY1010" fmla="*/ 590461 h 848328"/>
              <a:gd name="connsiteX1011" fmla="*/ 131030 w 2769934"/>
              <a:gd name="connsiteY1011" fmla="*/ 597797 h 848328"/>
              <a:gd name="connsiteX1012" fmla="*/ 140454 w 2769934"/>
              <a:gd name="connsiteY1012" fmla="*/ 611421 h 848328"/>
              <a:gd name="connsiteX1013" fmla="*/ 151973 w 2769934"/>
              <a:gd name="connsiteY1013" fmla="*/ 604085 h 848328"/>
              <a:gd name="connsiteX1014" fmla="*/ 156162 w 2769934"/>
              <a:gd name="connsiteY1014" fmla="*/ 599893 h 848328"/>
              <a:gd name="connsiteX1015" fmla="*/ 155115 w 2769934"/>
              <a:gd name="connsiteY1015" fmla="*/ 594653 h 848328"/>
              <a:gd name="connsiteX1016" fmla="*/ 157209 w 2769934"/>
              <a:gd name="connsiteY1016" fmla="*/ 593605 h 848328"/>
              <a:gd name="connsiteX1017" fmla="*/ 172917 w 2769934"/>
              <a:gd name="connsiteY1017" fmla="*/ 618758 h 848328"/>
              <a:gd name="connsiteX1018" fmla="*/ 170823 w 2769934"/>
              <a:gd name="connsiteY1018" fmla="*/ 619806 h 848328"/>
              <a:gd name="connsiteX1019" fmla="*/ 166634 w 2769934"/>
              <a:gd name="connsiteY1019" fmla="*/ 616662 h 848328"/>
              <a:gd name="connsiteX1020" fmla="*/ 161398 w 2769934"/>
              <a:gd name="connsiteY1020" fmla="*/ 618758 h 848328"/>
              <a:gd name="connsiteX1021" fmla="*/ 132077 w 2769934"/>
              <a:gd name="connsiteY1021" fmla="*/ 636574 h 848328"/>
              <a:gd name="connsiteX1022" fmla="*/ 127888 w 2769934"/>
              <a:gd name="connsiteY1022" fmla="*/ 640766 h 848328"/>
              <a:gd name="connsiteX1023" fmla="*/ 128935 w 2769934"/>
              <a:gd name="connsiteY1023" fmla="*/ 647055 h 848328"/>
              <a:gd name="connsiteX1024" fmla="*/ 126841 w 2769934"/>
              <a:gd name="connsiteY1024" fmla="*/ 648103 h 848328"/>
              <a:gd name="connsiteX1025" fmla="*/ 111133 w 2769934"/>
              <a:gd name="connsiteY1025" fmla="*/ 621902 h 848328"/>
              <a:gd name="connsiteX1026" fmla="*/ 113228 w 2769934"/>
              <a:gd name="connsiteY1026" fmla="*/ 620854 h 848328"/>
              <a:gd name="connsiteX1027" fmla="*/ 117416 w 2769934"/>
              <a:gd name="connsiteY1027" fmla="*/ 623998 h 848328"/>
              <a:gd name="connsiteX1028" fmla="*/ 122652 w 2769934"/>
              <a:gd name="connsiteY1028" fmla="*/ 622950 h 848328"/>
              <a:gd name="connsiteX1029" fmla="*/ 136266 w 2769934"/>
              <a:gd name="connsiteY1029" fmla="*/ 613518 h 848328"/>
              <a:gd name="connsiteX1030" fmla="*/ 127888 w 2769934"/>
              <a:gd name="connsiteY1030" fmla="*/ 599893 h 848328"/>
              <a:gd name="connsiteX1031" fmla="*/ 114275 w 2769934"/>
              <a:gd name="connsiteY1031" fmla="*/ 608277 h 848328"/>
              <a:gd name="connsiteX1032" fmla="*/ 110086 w 2769934"/>
              <a:gd name="connsiteY1032" fmla="*/ 612469 h 848328"/>
              <a:gd name="connsiteX1033" fmla="*/ 111133 w 2769934"/>
              <a:gd name="connsiteY1033" fmla="*/ 618758 h 848328"/>
              <a:gd name="connsiteX1034" fmla="*/ 110086 w 2769934"/>
              <a:gd name="connsiteY1034" fmla="*/ 619806 h 848328"/>
              <a:gd name="connsiteX1035" fmla="*/ 93331 w 2769934"/>
              <a:gd name="connsiteY1035" fmla="*/ 593605 h 848328"/>
              <a:gd name="connsiteX1036" fmla="*/ 95426 w 2769934"/>
              <a:gd name="connsiteY1036" fmla="*/ 592557 h 848328"/>
              <a:gd name="connsiteX1037" fmla="*/ 99614 w 2769934"/>
              <a:gd name="connsiteY1037" fmla="*/ 595701 h 848328"/>
              <a:gd name="connsiteX1038" fmla="*/ 105897 w 2769934"/>
              <a:gd name="connsiteY1038" fmla="*/ 594653 h 848328"/>
              <a:gd name="connsiteX1039" fmla="*/ 134171 w 2769934"/>
              <a:gd name="connsiteY1039" fmla="*/ 575788 h 848328"/>
              <a:gd name="connsiteX1040" fmla="*/ 138360 w 2769934"/>
              <a:gd name="connsiteY1040" fmla="*/ 571596 h 848328"/>
              <a:gd name="connsiteX1041" fmla="*/ 137313 w 2769934"/>
              <a:gd name="connsiteY1041" fmla="*/ 566356 h 848328"/>
              <a:gd name="connsiteX1042" fmla="*/ 139407 w 2769934"/>
              <a:gd name="connsiteY1042" fmla="*/ 565308 h 848328"/>
              <a:gd name="connsiteX1043" fmla="*/ 722688 w 2769934"/>
              <a:gd name="connsiteY1043" fmla="*/ 526531 h 848328"/>
              <a:gd name="connsiteX1044" fmla="*/ 723735 w 2769934"/>
              <a:gd name="connsiteY1044" fmla="*/ 527579 h 848328"/>
              <a:gd name="connsiteX1045" fmla="*/ 723735 w 2769934"/>
              <a:gd name="connsiteY1045" fmla="*/ 532819 h 848328"/>
              <a:gd name="connsiteX1046" fmla="*/ 728971 w 2769934"/>
              <a:gd name="connsiteY1046" fmla="*/ 535963 h 848328"/>
              <a:gd name="connsiteX1047" fmla="*/ 761434 w 2769934"/>
              <a:gd name="connsiteY1047" fmla="*/ 548540 h 848328"/>
              <a:gd name="connsiteX1048" fmla="*/ 766669 w 2769934"/>
              <a:gd name="connsiteY1048" fmla="*/ 549588 h 848328"/>
              <a:gd name="connsiteX1049" fmla="*/ 770858 w 2769934"/>
              <a:gd name="connsiteY1049" fmla="*/ 545395 h 848328"/>
              <a:gd name="connsiteX1050" fmla="*/ 772953 w 2769934"/>
              <a:gd name="connsiteY1050" fmla="*/ 545395 h 848328"/>
              <a:gd name="connsiteX1051" fmla="*/ 761434 w 2769934"/>
              <a:gd name="connsiteY1051" fmla="*/ 574740 h 848328"/>
              <a:gd name="connsiteX1052" fmla="*/ 759339 w 2769934"/>
              <a:gd name="connsiteY1052" fmla="*/ 573692 h 848328"/>
              <a:gd name="connsiteX1053" fmla="*/ 760386 w 2769934"/>
              <a:gd name="connsiteY1053" fmla="*/ 567404 h 848328"/>
              <a:gd name="connsiteX1054" fmla="*/ 755150 w 2769934"/>
              <a:gd name="connsiteY1054" fmla="*/ 564260 h 848328"/>
              <a:gd name="connsiteX1055" fmla="*/ 722688 w 2769934"/>
              <a:gd name="connsiteY1055" fmla="*/ 551684 h 848328"/>
              <a:gd name="connsiteX1056" fmla="*/ 716405 w 2769934"/>
              <a:gd name="connsiteY1056" fmla="*/ 551684 h 848328"/>
              <a:gd name="connsiteX1057" fmla="*/ 713263 w 2769934"/>
              <a:gd name="connsiteY1057" fmla="*/ 555876 h 848328"/>
              <a:gd name="connsiteX1058" fmla="*/ 711169 w 2769934"/>
              <a:gd name="connsiteY1058" fmla="*/ 554828 h 848328"/>
              <a:gd name="connsiteX1059" fmla="*/ 722688 w 2769934"/>
              <a:gd name="connsiteY1059" fmla="*/ 526531 h 848328"/>
              <a:gd name="connsiteX1060" fmla="*/ 94378 w 2769934"/>
              <a:gd name="connsiteY1060" fmla="*/ 519195 h 848328"/>
              <a:gd name="connsiteX1061" fmla="*/ 116369 w 2769934"/>
              <a:gd name="connsiteY1061" fmla="*/ 520243 h 848328"/>
              <a:gd name="connsiteX1062" fmla="*/ 129983 w 2769934"/>
              <a:gd name="connsiteY1062" fmla="*/ 537011 h 848328"/>
              <a:gd name="connsiteX1063" fmla="*/ 131030 w 2769934"/>
              <a:gd name="connsiteY1063" fmla="*/ 547491 h 848328"/>
              <a:gd name="connsiteX1064" fmla="*/ 131030 w 2769934"/>
              <a:gd name="connsiteY1064" fmla="*/ 552732 h 848328"/>
              <a:gd name="connsiteX1065" fmla="*/ 132077 w 2769934"/>
              <a:gd name="connsiteY1065" fmla="*/ 553780 h 848328"/>
              <a:gd name="connsiteX1066" fmla="*/ 135219 w 2769934"/>
              <a:gd name="connsiteY1066" fmla="*/ 554828 h 848328"/>
              <a:gd name="connsiteX1067" fmla="*/ 135219 w 2769934"/>
              <a:gd name="connsiteY1067" fmla="*/ 556924 h 848328"/>
              <a:gd name="connsiteX1068" fmla="*/ 119511 w 2769934"/>
              <a:gd name="connsiteY1068" fmla="*/ 562164 h 848328"/>
              <a:gd name="connsiteX1069" fmla="*/ 118464 w 2769934"/>
              <a:gd name="connsiteY1069" fmla="*/ 560068 h 848328"/>
              <a:gd name="connsiteX1070" fmla="*/ 126841 w 2769934"/>
              <a:gd name="connsiteY1070" fmla="*/ 551684 h 848328"/>
              <a:gd name="connsiteX1071" fmla="*/ 126841 w 2769934"/>
              <a:gd name="connsiteY1071" fmla="*/ 542251 h 848328"/>
              <a:gd name="connsiteX1072" fmla="*/ 118464 w 2769934"/>
              <a:gd name="connsiteY1072" fmla="*/ 533867 h 848328"/>
              <a:gd name="connsiteX1073" fmla="*/ 100662 w 2769934"/>
              <a:gd name="connsiteY1073" fmla="*/ 535963 h 848328"/>
              <a:gd name="connsiteX1074" fmla="*/ 83907 w 2769934"/>
              <a:gd name="connsiteY1074" fmla="*/ 544347 h 848328"/>
              <a:gd name="connsiteX1075" fmla="*/ 81812 w 2769934"/>
              <a:gd name="connsiteY1075" fmla="*/ 556924 h 848328"/>
              <a:gd name="connsiteX1076" fmla="*/ 87048 w 2769934"/>
              <a:gd name="connsiteY1076" fmla="*/ 564260 h 848328"/>
              <a:gd name="connsiteX1077" fmla="*/ 95426 w 2769934"/>
              <a:gd name="connsiteY1077" fmla="*/ 568452 h 848328"/>
              <a:gd name="connsiteX1078" fmla="*/ 94378 w 2769934"/>
              <a:gd name="connsiteY1078" fmla="*/ 571596 h 848328"/>
              <a:gd name="connsiteX1079" fmla="*/ 82859 w 2769934"/>
              <a:gd name="connsiteY1079" fmla="*/ 565308 h 848328"/>
              <a:gd name="connsiteX1080" fmla="*/ 75529 w 2769934"/>
              <a:gd name="connsiteY1080" fmla="*/ 553780 h 848328"/>
              <a:gd name="connsiteX1081" fmla="*/ 74482 w 2769934"/>
              <a:gd name="connsiteY1081" fmla="*/ 543299 h 848328"/>
              <a:gd name="connsiteX1082" fmla="*/ 76576 w 2769934"/>
              <a:gd name="connsiteY1082" fmla="*/ 533867 h 848328"/>
              <a:gd name="connsiteX1083" fmla="*/ 83907 w 2769934"/>
              <a:gd name="connsiteY1083" fmla="*/ 524435 h 848328"/>
              <a:gd name="connsiteX1084" fmla="*/ 94378 w 2769934"/>
              <a:gd name="connsiteY1084" fmla="*/ 519195 h 848328"/>
              <a:gd name="connsiteX1085" fmla="*/ 107992 w 2769934"/>
              <a:gd name="connsiteY1085" fmla="*/ 467841 h 848328"/>
              <a:gd name="connsiteX1086" fmla="*/ 110086 w 2769934"/>
              <a:gd name="connsiteY1086" fmla="*/ 467841 h 848328"/>
              <a:gd name="connsiteX1087" fmla="*/ 115322 w 2769934"/>
              <a:gd name="connsiteY1087" fmla="*/ 498234 h 848328"/>
              <a:gd name="connsiteX1088" fmla="*/ 113228 w 2769934"/>
              <a:gd name="connsiteY1088" fmla="*/ 498234 h 848328"/>
              <a:gd name="connsiteX1089" fmla="*/ 110086 w 2769934"/>
              <a:gd name="connsiteY1089" fmla="*/ 492994 h 848328"/>
              <a:gd name="connsiteX1090" fmla="*/ 104850 w 2769934"/>
              <a:gd name="connsiteY1090" fmla="*/ 492994 h 848328"/>
              <a:gd name="connsiteX1091" fmla="*/ 70293 w 2769934"/>
              <a:gd name="connsiteY1091" fmla="*/ 498234 h 848328"/>
              <a:gd name="connsiteX1092" fmla="*/ 65057 w 2769934"/>
              <a:gd name="connsiteY1092" fmla="*/ 501378 h 848328"/>
              <a:gd name="connsiteX1093" fmla="*/ 64010 w 2769934"/>
              <a:gd name="connsiteY1093" fmla="*/ 506618 h 848328"/>
              <a:gd name="connsiteX1094" fmla="*/ 61916 w 2769934"/>
              <a:gd name="connsiteY1094" fmla="*/ 506618 h 848328"/>
              <a:gd name="connsiteX1095" fmla="*/ 56680 w 2769934"/>
              <a:gd name="connsiteY1095" fmla="*/ 477273 h 848328"/>
              <a:gd name="connsiteX1096" fmla="*/ 58774 w 2769934"/>
              <a:gd name="connsiteY1096" fmla="*/ 476225 h 848328"/>
              <a:gd name="connsiteX1097" fmla="*/ 61916 w 2769934"/>
              <a:gd name="connsiteY1097" fmla="*/ 481465 h 848328"/>
              <a:gd name="connsiteX1098" fmla="*/ 68199 w 2769934"/>
              <a:gd name="connsiteY1098" fmla="*/ 482513 h 848328"/>
              <a:gd name="connsiteX1099" fmla="*/ 101709 w 2769934"/>
              <a:gd name="connsiteY1099" fmla="*/ 476225 h 848328"/>
              <a:gd name="connsiteX1100" fmla="*/ 106945 w 2769934"/>
              <a:gd name="connsiteY1100" fmla="*/ 473081 h 848328"/>
              <a:gd name="connsiteX1101" fmla="*/ 107992 w 2769934"/>
              <a:gd name="connsiteY1101" fmla="*/ 467841 h 848328"/>
              <a:gd name="connsiteX1102" fmla="*/ 738396 w 2769934"/>
              <a:gd name="connsiteY1102" fmla="*/ 465745 h 848328"/>
              <a:gd name="connsiteX1103" fmla="*/ 752009 w 2769934"/>
              <a:gd name="connsiteY1103" fmla="*/ 468889 h 848328"/>
              <a:gd name="connsiteX1104" fmla="*/ 750962 w 2769934"/>
              <a:gd name="connsiteY1104" fmla="*/ 470985 h 848328"/>
              <a:gd name="connsiteX1105" fmla="*/ 742584 w 2769934"/>
              <a:gd name="connsiteY1105" fmla="*/ 472033 h 848328"/>
              <a:gd name="connsiteX1106" fmla="*/ 738396 w 2769934"/>
              <a:gd name="connsiteY1106" fmla="*/ 479369 h 848328"/>
              <a:gd name="connsiteX1107" fmla="*/ 737348 w 2769934"/>
              <a:gd name="connsiteY1107" fmla="*/ 482513 h 848328"/>
              <a:gd name="connsiteX1108" fmla="*/ 777141 w 2769934"/>
              <a:gd name="connsiteY1108" fmla="*/ 491946 h 848328"/>
              <a:gd name="connsiteX1109" fmla="*/ 783424 w 2769934"/>
              <a:gd name="connsiteY1109" fmla="*/ 491946 h 848328"/>
              <a:gd name="connsiteX1110" fmla="*/ 786566 w 2769934"/>
              <a:gd name="connsiteY1110" fmla="*/ 486706 h 848328"/>
              <a:gd name="connsiteX1111" fmla="*/ 788660 w 2769934"/>
              <a:gd name="connsiteY1111" fmla="*/ 487754 h 848328"/>
              <a:gd name="connsiteX1112" fmla="*/ 781330 w 2769934"/>
              <a:gd name="connsiteY1112" fmla="*/ 517099 h 848328"/>
              <a:gd name="connsiteX1113" fmla="*/ 779236 w 2769934"/>
              <a:gd name="connsiteY1113" fmla="*/ 517099 h 848328"/>
              <a:gd name="connsiteX1114" fmla="*/ 779236 w 2769934"/>
              <a:gd name="connsiteY1114" fmla="*/ 510810 h 848328"/>
              <a:gd name="connsiteX1115" fmla="*/ 774000 w 2769934"/>
              <a:gd name="connsiteY1115" fmla="*/ 508714 h 848328"/>
              <a:gd name="connsiteX1116" fmla="*/ 734207 w 2769934"/>
              <a:gd name="connsiteY1116" fmla="*/ 499282 h 848328"/>
              <a:gd name="connsiteX1117" fmla="*/ 733160 w 2769934"/>
              <a:gd name="connsiteY1117" fmla="*/ 502426 h 848328"/>
              <a:gd name="connsiteX1118" fmla="*/ 734207 w 2769934"/>
              <a:gd name="connsiteY1118" fmla="*/ 510810 h 848328"/>
              <a:gd name="connsiteX1119" fmla="*/ 740490 w 2769934"/>
              <a:gd name="connsiteY1119" fmla="*/ 516051 h 848328"/>
              <a:gd name="connsiteX1120" fmla="*/ 740490 w 2769934"/>
              <a:gd name="connsiteY1120" fmla="*/ 518147 h 848328"/>
              <a:gd name="connsiteX1121" fmla="*/ 726876 w 2769934"/>
              <a:gd name="connsiteY1121" fmla="*/ 515002 h 848328"/>
              <a:gd name="connsiteX1122" fmla="*/ 738396 w 2769934"/>
              <a:gd name="connsiteY1122" fmla="*/ 465745 h 848328"/>
              <a:gd name="connsiteX1123" fmla="*/ 51444 w 2769934"/>
              <a:gd name="connsiteY1123" fmla="*/ 412295 h 848328"/>
              <a:gd name="connsiteX1124" fmla="*/ 71340 w 2769934"/>
              <a:gd name="connsiteY1124" fmla="*/ 412295 h 848328"/>
              <a:gd name="connsiteX1125" fmla="*/ 71340 w 2769934"/>
              <a:gd name="connsiteY1125" fmla="*/ 414391 h 848328"/>
              <a:gd name="connsiteX1126" fmla="*/ 59821 w 2769934"/>
              <a:gd name="connsiteY1126" fmla="*/ 420680 h 848328"/>
              <a:gd name="connsiteX1127" fmla="*/ 55633 w 2769934"/>
              <a:gd name="connsiteY1127" fmla="*/ 433256 h 848328"/>
              <a:gd name="connsiteX1128" fmla="*/ 57727 w 2769934"/>
              <a:gd name="connsiteY1128" fmla="*/ 440592 h 848328"/>
              <a:gd name="connsiteX1129" fmla="*/ 62963 w 2769934"/>
              <a:gd name="connsiteY1129" fmla="*/ 443736 h 848328"/>
              <a:gd name="connsiteX1130" fmla="*/ 73435 w 2769934"/>
              <a:gd name="connsiteY1130" fmla="*/ 430112 h 848328"/>
              <a:gd name="connsiteX1131" fmla="*/ 74482 w 2769934"/>
              <a:gd name="connsiteY1131" fmla="*/ 428016 h 848328"/>
              <a:gd name="connsiteX1132" fmla="*/ 82859 w 2769934"/>
              <a:gd name="connsiteY1132" fmla="*/ 415439 h 848328"/>
              <a:gd name="connsiteX1133" fmla="*/ 87048 w 2769934"/>
              <a:gd name="connsiteY1133" fmla="*/ 413343 h 848328"/>
              <a:gd name="connsiteX1134" fmla="*/ 91237 w 2769934"/>
              <a:gd name="connsiteY1134" fmla="*/ 412295 h 848328"/>
              <a:gd name="connsiteX1135" fmla="*/ 103803 w 2769934"/>
              <a:gd name="connsiteY1135" fmla="*/ 417535 h 848328"/>
              <a:gd name="connsiteX1136" fmla="*/ 109039 w 2769934"/>
              <a:gd name="connsiteY1136" fmla="*/ 432208 h 848328"/>
              <a:gd name="connsiteX1137" fmla="*/ 106945 w 2769934"/>
              <a:gd name="connsiteY1137" fmla="*/ 442688 h 848328"/>
              <a:gd name="connsiteX1138" fmla="*/ 104850 w 2769934"/>
              <a:gd name="connsiteY1138" fmla="*/ 447928 h 848328"/>
              <a:gd name="connsiteX1139" fmla="*/ 105897 w 2769934"/>
              <a:gd name="connsiteY1139" fmla="*/ 450024 h 848328"/>
              <a:gd name="connsiteX1140" fmla="*/ 109039 w 2769934"/>
              <a:gd name="connsiteY1140" fmla="*/ 450024 h 848328"/>
              <a:gd name="connsiteX1141" fmla="*/ 109039 w 2769934"/>
              <a:gd name="connsiteY1141" fmla="*/ 452121 h 848328"/>
              <a:gd name="connsiteX1142" fmla="*/ 91237 w 2769934"/>
              <a:gd name="connsiteY1142" fmla="*/ 453169 h 848328"/>
              <a:gd name="connsiteX1143" fmla="*/ 91237 w 2769934"/>
              <a:gd name="connsiteY1143" fmla="*/ 451073 h 848328"/>
              <a:gd name="connsiteX1144" fmla="*/ 101709 w 2769934"/>
              <a:gd name="connsiteY1144" fmla="*/ 444784 h 848328"/>
              <a:gd name="connsiteX1145" fmla="*/ 104850 w 2769934"/>
              <a:gd name="connsiteY1145" fmla="*/ 433256 h 848328"/>
              <a:gd name="connsiteX1146" fmla="*/ 102756 w 2769934"/>
              <a:gd name="connsiteY1146" fmla="*/ 426968 h 848328"/>
              <a:gd name="connsiteX1147" fmla="*/ 98567 w 2769934"/>
              <a:gd name="connsiteY1147" fmla="*/ 424872 h 848328"/>
              <a:gd name="connsiteX1148" fmla="*/ 90190 w 2769934"/>
              <a:gd name="connsiteY1148" fmla="*/ 435352 h 848328"/>
              <a:gd name="connsiteX1149" fmla="*/ 89143 w 2769934"/>
              <a:gd name="connsiteY1149" fmla="*/ 436400 h 848328"/>
              <a:gd name="connsiteX1150" fmla="*/ 84954 w 2769934"/>
              <a:gd name="connsiteY1150" fmla="*/ 446880 h 848328"/>
              <a:gd name="connsiteX1151" fmla="*/ 81812 w 2769934"/>
              <a:gd name="connsiteY1151" fmla="*/ 451073 h 848328"/>
              <a:gd name="connsiteX1152" fmla="*/ 76576 w 2769934"/>
              <a:gd name="connsiteY1152" fmla="*/ 454217 h 848328"/>
              <a:gd name="connsiteX1153" fmla="*/ 70293 w 2769934"/>
              <a:gd name="connsiteY1153" fmla="*/ 455265 h 848328"/>
              <a:gd name="connsiteX1154" fmla="*/ 57727 w 2769934"/>
              <a:gd name="connsiteY1154" fmla="*/ 450024 h 848328"/>
              <a:gd name="connsiteX1155" fmla="*/ 52491 w 2769934"/>
              <a:gd name="connsiteY1155" fmla="*/ 435352 h 848328"/>
              <a:gd name="connsiteX1156" fmla="*/ 53538 w 2769934"/>
              <a:gd name="connsiteY1156" fmla="*/ 423824 h 848328"/>
              <a:gd name="connsiteX1157" fmla="*/ 55633 w 2769934"/>
              <a:gd name="connsiteY1157" fmla="*/ 418583 h 848328"/>
              <a:gd name="connsiteX1158" fmla="*/ 54586 w 2769934"/>
              <a:gd name="connsiteY1158" fmla="*/ 415439 h 848328"/>
              <a:gd name="connsiteX1159" fmla="*/ 51444 w 2769934"/>
              <a:gd name="connsiteY1159" fmla="*/ 415439 h 848328"/>
              <a:gd name="connsiteX1160" fmla="*/ 51444 w 2769934"/>
              <a:gd name="connsiteY1160" fmla="*/ 412295 h 848328"/>
              <a:gd name="connsiteX1161" fmla="*/ 739443 w 2769934"/>
              <a:gd name="connsiteY1161" fmla="*/ 406007 h 848328"/>
              <a:gd name="connsiteX1162" fmla="*/ 741537 w 2769934"/>
              <a:gd name="connsiteY1162" fmla="*/ 406007 h 848328"/>
              <a:gd name="connsiteX1163" fmla="*/ 741537 w 2769934"/>
              <a:gd name="connsiteY1163" fmla="*/ 407055 h 848328"/>
              <a:gd name="connsiteX1164" fmla="*/ 742584 w 2769934"/>
              <a:gd name="connsiteY1164" fmla="*/ 409151 h 848328"/>
              <a:gd name="connsiteX1165" fmla="*/ 745726 w 2769934"/>
              <a:gd name="connsiteY1165" fmla="*/ 412295 h 848328"/>
              <a:gd name="connsiteX1166" fmla="*/ 767717 w 2769934"/>
              <a:gd name="connsiteY1166" fmla="*/ 423824 h 848328"/>
              <a:gd name="connsiteX1167" fmla="*/ 783424 w 2769934"/>
              <a:gd name="connsiteY1167" fmla="*/ 424872 h 848328"/>
              <a:gd name="connsiteX1168" fmla="*/ 788660 w 2769934"/>
              <a:gd name="connsiteY1168" fmla="*/ 422776 h 848328"/>
              <a:gd name="connsiteX1169" fmla="*/ 790755 w 2769934"/>
              <a:gd name="connsiteY1169" fmla="*/ 417535 h 848328"/>
              <a:gd name="connsiteX1170" fmla="*/ 792849 w 2769934"/>
              <a:gd name="connsiteY1170" fmla="*/ 417535 h 848328"/>
              <a:gd name="connsiteX1171" fmla="*/ 792849 w 2769934"/>
              <a:gd name="connsiteY1171" fmla="*/ 447928 h 848328"/>
              <a:gd name="connsiteX1172" fmla="*/ 790755 w 2769934"/>
              <a:gd name="connsiteY1172" fmla="*/ 447928 h 848328"/>
              <a:gd name="connsiteX1173" fmla="*/ 788660 w 2769934"/>
              <a:gd name="connsiteY1173" fmla="*/ 442688 h 848328"/>
              <a:gd name="connsiteX1174" fmla="*/ 782377 w 2769934"/>
              <a:gd name="connsiteY1174" fmla="*/ 441640 h 848328"/>
              <a:gd name="connsiteX1175" fmla="*/ 770858 w 2769934"/>
              <a:gd name="connsiteY1175" fmla="*/ 440592 h 848328"/>
              <a:gd name="connsiteX1176" fmla="*/ 745726 w 2769934"/>
              <a:gd name="connsiteY1176" fmla="*/ 454217 h 848328"/>
              <a:gd name="connsiteX1177" fmla="*/ 741537 w 2769934"/>
              <a:gd name="connsiteY1177" fmla="*/ 457361 h 848328"/>
              <a:gd name="connsiteX1178" fmla="*/ 740490 w 2769934"/>
              <a:gd name="connsiteY1178" fmla="*/ 461553 h 848328"/>
              <a:gd name="connsiteX1179" fmla="*/ 738396 w 2769934"/>
              <a:gd name="connsiteY1179" fmla="*/ 461553 h 848328"/>
              <a:gd name="connsiteX1180" fmla="*/ 738396 w 2769934"/>
              <a:gd name="connsiteY1180" fmla="*/ 433256 h 848328"/>
              <a:gd name="connsiteX1181" fmla="*/ 740490 w 2769934"/>
              <a:gd name="connsiteY1181" fmla="*/ 433256 h 848328"/>
              <a:gd name="connsiteX1182" fmla="*/ 741537 w 2769934"/>
              <a:gd name="connsiteY1182" fmla="*/ 436400 h 848328"/>
              <a:gd name="connsiteX1183" fmla="*/ 742584 w 2769934"/>
              <a:gd name="connsiteY1183" fmla="*/ 437448 h 848328"/>
              <a:gd name="connsiteX1184" fmla="*/ 743631 w 2769934"/>
              <a:gd name="connsiteY1184" fmla="*/ 437448 h 848328"/>
              <a:gd name="connsiteX1185" fmla="*/ 744679 w 2769934"/>
              <a:gd name="connsiteY1185" fmla="*/ 436400 h 848328"/>
              <a:gd name="connsiteX1186" fmla="*/ 764575 w 2769934"/>
              <a:gd name="connsiteY1186" fmla="*/ 426968 h 848328"/>
              <a:gd name="connsiteX1187" fmla="*/ 746773 w 2769934"/>
              <a:gd name="connsiteY1187" fmla="*/ 416487 h 848328"/>
              <a:gd name="connsiteX1188" fmla="*/ 745726 w 2769934"/>
              <a:gd name="connsiteY1188" fmla="*/ 416487 h 848328"/>
              <a:gd name="connsiteX1189" fmla="*/ 743631 w 2769934"/>
              <a:gd name="connsiteY1189" fmla="*/ 415439 h 848328"/>
              <a:gd name="connsiteX1190" fmla="*/ 741537 w 2769934"/>
              <a:gd name="connsiteY1190" fmla="*/ 417535 h 848328"/>
              <a:gd name="connsiteX1191" fmla="*/ 741537 w 2769934"/>
              <a:gd name="connsiteY1191" fmla="*/ 420680 h 848328"/>
              <a:gd name="connsiteX1192" fmla="*/ 741537 w 2769934"/>
              <a:gd name="connsiteY1192" fmla="*/ 421728 h 848328"/>
              <a:gd name="connsiteX1193" fmla="*/ 739443 w 2769934"/>
              <a:gd name="connsiteY1193" fmla="*/ 421728 h 848328"/>
              <a:gd name="connsiteX1194" fmla="*/ 739443 w 2769934"/>
              <a:gd name="connsiteY1194" fmla="*/ 406007 h 848328"/>
              <a:gd name="connsiteX1195" fmla="*/ 2194441 w 2769934"/>
              <a:gd name="connsiteY1195" fmla="*/ 383123 h 848328"/>
              <a:gd name="connsiteX1196" fmla="*/ 2207268 w 2769934"/>
              <a:gd name="connsiteY1196" fmla="*/ 384762 h 848328"/>
              <a:gd name="connsiteX1197" fmla="*/ 2276288 w 2769934"/>
              <a:gd name="connsiteY1197" fmla="*/ 419362 h 848328"/>
              <a:gd name="connsiteX1198" fmla="*/ 2271060 w 2769934"/>
              <a:gd name="connsiteY1198" fmla="*/ 472835 h 848328"/>
              <a:gd name="connsiteX1199" fmla="*/ 2195764 w 2769934"/>
              <a:gd name="connsiteY1199" fmla="*/ 412022 h 848328"/>
              <a:gd name="connsiteX1200" fmla="*/ 2194441 w 2769934"/>
              <a:gd name="connsiteY1200" fmla="*/ 383123 h 848328"/>
              <a:gd name="connsiteX1201" fmla="*/ 398271 w 2769934"/>
              <a:gd name="connsiteY1201" fmla="*/ 363137 h 848328"/>
              <a:gd name="connsiteX1202" fmla="*/ 417083 w 2769934"/>
              <a:gd name="connsiteY1202" fmla="*/ 386193 h 848328"/>
              <a:gd name="connsiteX1203" fmla="*/ 417083 w 2769934"/>
              <a:gd name="connsiteY1203" fmla="*/ 565404 h 848328"/>
              <a:gd name="connsiteX1204" fmla="*/ 432759 w 2769934"/>
              <a:gd name="connsiteY1204" fmla="*/ 565404 h 848328"/>
              <a:gd name="connsiteX1205" fmla="*/ 432759 w 2769934"/>
              <a:gd name="connsiteY1205" fmla="*/ 386193 h 848328"/>
              <a:gd name="connsiteX1206" fmla="*/ 450526 w 2769934"/>
              <a:gd name="connsiteY1206" fmla="*/ 363137 h 848328"/>
              <a:gd name="connsiteX1207" fmla="*/ 470383 w 2769934"/>
              <a:gd name="connsiteY1207" fmla="*/ 386193 h 848328"/>
              <a:gd name="connsiteX1208" fmla="*/ 474564 w 2769934"/>
              <a:gd name="connsiteY1208" fmla="*/ 546539 h 848328"/>
              <a:gd name="connsiteX1209" fmla="*/ 424398 w 2769934"/>
              <a:gd name="connsiteY1209" fmla="*/ 605228 h 848328"/>
              <a:gd name="connsiteX1210" fmla="*/ 375278 w 2769934"/>
              <a:gd name="connsiteY1210" fmla="*/ 546539 h 848328"/>
              <a:gd name="connsiteX1211" fmla="*/ 378413 w 2769934"/>
              <a:gd name="connsiteY1211" fmla="*/ 386193 h 848328"/>
              <a:gd name="connsiteX1212" fmla="*/ 398271 w 2769934"/>
              <a:gd name="connsiteY1212" fmla="*/ 363137 h 848328"/>
              <a:gd name="connsiteX1213" fmla="*/ 2588578 w 2769934"/>
              <a:gd name="connsiteY1213" fmla="*/ 332479 h 848328"/>
              <a:gd name="connsiteX1214" fmla="*/ 2596953 w 2769934"/>
              <a:gd name="connsiteY1214" fmla="*/ 356603 h 848328"/>
              <a:gd name="connsiteX1215" fmla="*/ 2583344 w 2769934"/>
              <a:gd name="connsiteY1215" fmla="*/ 380728 h 848328"/>
              <a:gd name="connsiteX1216" fmla="*/ 2596953 w 2769934"/>
              <a:gd name="connsiteY1216" fmla="*/ 389119 h 848328"/>
              <a:gd name="connsiteX1217" fmla="*/ 2633593 w 2769934"/>
              <a:gd name="connsiteY1217" fmla="*/ 383875 h 848328"/>
              <a:gd name="connsiteX1218" fmla="*/ 2643015 w 2769934"/>
              <a:gd name="connsiteY1218" fmla="*/ 411146 h 848328"/>
              <a:gd name="connsiteX1219" fmla="*/ 2606375 w 2769934"/>
              <a:gd name="connsiteY1219" fmla="*/ 417440 h 848328"/>
              <a:gd name="connsiteX1220" fmla="*/ 2602187 w 2769934"/>
              <a:gd name="connsiteY1220" fmla="*/ 434222 h 848328"/>
              <a:gd name="connsiteX1221" fmla="*/ 2595906 w 2769934"/>
              <a:gd name="connsiteY1221" fmla="*/ 471983 h 848328"/>
              <a:gd name="connsiteX1222" fmla="*/ 2567641 w 2769934"/>
              <a:gd name="connsiteY1222" fmla="*/ 509744 h 848328"/>
              <a:gd name="connsiteX1223" fmla="*/ 2537282 w 2769934"/>
              <a:gd name="connsiteY1223" fmla="*/ 496108 h 848328"/>
              <a:gd name="connsiteX1224" fmla="*/ 2523673 w 2769934"/>
              <a:gd name="connsiteY1224" fmla="*/ 478276 h 848328"/>
              <a:gd name="connsiteX1225" fmla="*/ 2547750 w 2769934"/>
              <a:gd name="connsiteY1225" fmla="*/ 478276 h 848328"/>
              <a:gd name="connsiteX1226" fmla="*/ 2576016 w 2769934"/>
              <a:gd name="connsiteY1226" fmla="*/ 479325 h 848328"/>
              <a:gd name="connsiteX1227" fmla="*/ 2588578 w 2769934"/>
              <a:gd name="connsiteY1227" fmla="*/ 440516 h 848328"/>
              <a:gd name="connsiteX1228" fmla="*/ 2579156 w 2769934"/>
              <a:gd name="connsiteY1228" fmla="*/ 421635 h 848328"/>
              <a:gd name="connsiteX1229" fmla="*/ 2549844 w 2769934"/>
              <a:gd name="connsiteY1229" fmla="*/ 433173 h 848328"/>
              <a:gd name="connsiteX1230" fmla="*/ 2520532 w 2769934"/>
              <a:gd name="connsiteY1230" fmla="*/ 448907 h 848328"/>
              <a:gd name="connsiteX1231" fmla="*/ 2495407 w 2769934"/>
              <a:gd name="connsiteY1231" fmla="*/ 430027 h 848328"/>
              <a:gd name="connsiteX1232" fmla="*/ 2527860 w 2769934"/>
              <a:gd name="connsiteY1232" fmla="*/ 417440 h 848328"/>
              <a:gd name="connsiteX1233" fmla="*/ 2569735 w 2769934"/>
              <a:gd name="connsiteY1233" fmla="*/ 399608 h 848328"/>
              <a:gd name="connsiteX1234" fmla="*/ 2562407 w 2769934"/>
              <a:gd name="connsiteY1234" fmla="*/ 367092 h 848328"/>
              <a:gd name="connsiteX1235" fmla="*/ 2541469 w 2769934"/>
              <a:gd name="connsiteY1235" fmla="*/ 377581 h 848328"/>
              <a:gd name="connsiteX1236" fmla="*/ 2527860 w 2769934"/>
              <a:gd name="connsiteY1236" fmla="*/ 361848 h 848328"/>
              <a:gd name="connsiteX1237" fmla="*/ 2545657 w 2769934"/>
              <a:gd name="connsiteY1237" fmla="*/ 347163 h 848328"/>
              <a:gd name="connsiteX1238" fmla="*/ 2588578 w 2769934"/>
              <a:gd name="connsiteY1238" fmla="*/ 332479 h 848328"/>
              <a:gd name="connsiteX1239" fmla="*/ 1367076 w 2769934"/>
              <a:gd name="connsiteY1239" fmla="*/ 295741 h 848328"/>
              <a:gd name="connsiteX1240" fmla="*/ 1314729 w 2769934"/>
              <a:gd name="connsiteY1240" fmla="*/ 297837 h 848328"/>
              <a:gd name="connsiteX1241" fmla="*/ 1326245 w 2769934"/>
              <a:gd name="connsiteY1241" fmla="*/ 313561 h 848328"/>
              <a:gd name="connsiteX1242" fmla="*/ 1325198 w 2769934"/>
              <a:gd name="connsiteY1242" fmla="*/ 345009 h 848328"/>
              <a:gd name="connsiteX1243" fmla="*/ 1272851 w 2769934"/>
              <a:gd name="connsiteY1243" fmla="*/ 380650 h 848328"/>
              <a:gd name="connsiteX1244" fmla="*/ 1283321 w 2769934"/>
              <a:gd name="connsiteY1244" fmla="*/ 381699 h 848328"/>
              <a:gd name="connsiteX1245" fmla="*/ 1309494 w 2769934"/>
              <a:gd name="connsiteY1245" fmla="*/ 383795 h 848328"/>
              <a:gd name="connsiteX1246" fmla="*/ 1330433 w 2769934"/>
              <a:gd name="connsiteY1246" fmla="*/ 399519 h 848328"/>
              <a:gd name="connsiteX1247" fmla="*/ 1391156 w 2769934"/>
              <a:gd name="connsiteY1247" fmla="*/ 368071 h 848328"/>
              <a:gd name="connsiteX1248" fmla="*/ 1443503 w 2769934"/>
              <a:gd name="connsiteY1248" fmla="*/ 329285 h 848328"/>
              <a:gd name="connsiteX1249" fmla="*/ 1367076 w 2769934"/>
              <a:gd name="connsiteY1249" fmla="*/ 295741 h 848328"/>
              <a:gd name="connsiteX1250" fmla="*/ 701715 w 2769934"/>
              <a:gd name="connsiteY1250" fmla="*/ 273945 h 848328"/>
              <a:gd name="connsiteX1251" fmla="*/ 708014 w 2769934"/>
              <a:gd name="connsiteY1251" fmla="*/ 281285 h 848328"/>
              <a:gd name="connsiteX1252" fmla="*/ 716413 w 2769934"/>
              <a:gd name="connsiteY1252" fmla="*/ 290722 h 848328"/>
              <a:gd name="connsiteX1253" fmla="*/ 723762 w 2769934"/>
              <a:gd name="connsiteY1253" fmla="*/ 286527 h 848328"/>
              <a:gd name="connsiteX1254" fmla="*/ 719563 w 2769934"/>
              <a:gd name="connsiteY1254" fmla="*/ 281285 h 848328"/>
              <a:gd name="connsiteX1255" fmla="*/ 722713 w 2769934"/>
              <a:gd name="connsiteY1255" fmla="*/ 277091 h 848328"/>
              <a:gd name="connsiteX1256" fmla="*/ 727962 w 2769934"/>
              <a:gd name="connsiteY1256" fmla="*/ 280236 h 848328"/>
              <a:gd name="connsiteX1257" fmla="*/ 735311 w 2769934"/>
              <a:gd name="connsiteY1257" fmla="*/ 290722 h 848328"/>
              <a:gd name="connsiteX1258" fmla="*/ 729012 w 2769934"/>
              <a:gd name="connsiteY1258" fmla="*/ 294916 h 848328"/>
              <a:gd name="connsiteX1259" fmla="*/ 721663 w 2769934"/>
              <a:gd name="connsiteY1259" fmla="*/ 292819 h 848328"/>
              <a:gd name="connsiteX1260" fmla="*/ 720613 w 2769934"/>
              <a:gd name="connsiteY1260" fmla="*/ 297013 h 848328"/>
              <a:gd name="connsiteX1261" fmla="*/ 724812 w 2769934"/>
              <a:gd name="connsiteY1261" fmla="*/ 306449 h 848328"/>
              <a:gd name="connsiteX1262" fmla="*/ 718513 w 2769934"/>
              <a:gd name="connsiteY1262" fmla="*/ 310644 h 848328"/>
              <a:gd name="connsiteX1263" fmla="*/ 714314 w 2769934"/>
              <a:gd name="connsiteY1263" fmla="*/ 302255 h 848328"/>
              <a:gd name="connsiteX1264" fmla="*/ 709064 w 2769934"/>
              <a:gd name="connsiteY1264" fmla="*/ 302255 h 848328"/>
              <a:gd name="connsiteX1265" fmla="*/ 699615 w 2769934"/>
              <a:gd name="connsiteY1265" fmla="*/ 303304 h 848328"/>
              <a:gd name="connsiteX1266" fmla="*/ 687017 w 2769934"/>
              <a:gd name="connsiteY1266" fmla="*/ 299110 h 848328"/>
              <a:gd name="connsiteX1267" fmla="*/ 688067 w 2769934"/>
              <a:gd name="connsiteY1267" fmla="*/ 290722 h 848328"/>
              <a:gd name="connsiteX1268" fmla="*/ 691216 w 2769934"/>
              <a:gd name="connsiteY1268" fmla="*/ 285479 h 848328"/>
              <a:gd name="connsiteX1269" fmla="*/ 693316 w 2769934"/>
              <a:gd name="connsiteY1269" fmla="*/ 291770 h 848328"/>
              <a:gd name="connsiteX1270" fmla="*/ 695416 w 2769934"/>
              <a:gd name="connsiteY1270" fmla="*/ 299110 h 848328"/>
              <a:gd name="connsiteX1271" fmla="*/ 706964 w 2769934"/>
              <a:gd name="connsiteY1271" fmla="*/ 299110 h 848328"/>
              <a:gd name="connsiteX1272" fmla="*/ 711164 w 2769934"/>
              <a:gd name="connsiteY1272" fmla="*/ 294916 h 848328"/>
              <a:gd name="connsiteX1273" fmla="*/ 705915 w 2769934"/>
              <a:gd name="connsiteY1273" fmla="*/ 288624 h 848328"/>
              <a:gd name="connsiteX1274" fmla="*/ 698565 w 2769934"/>
              <a:gd name="connsiteY1274" fmla="*/ 282333 h 848328"/>
              <a:gd name="connsiteX1275" fmla="*/ 701715 w 2769934"/>
              <a:gd name="connsiteY1275" fmla="*/ 273945 h 848328"/>
              <a:gd name="connsiteX1276" fmla="*/ 1752162 w 2769934"/>
              <a:gd name="connsiteY1276" fmla="*/ 262078 h 848328"/>
              <a:gd name="connsiteX1277" fmla="*/ 1761978 w 2769934"/>
              <a:gd name="connsiteY1277" fmla="*/ 262341 h 848328"/>
              <a:gd name="connsiteX1278" fmla="*/ 1783966 w 2769934"/>
              <a:gd name="connsiteY1278" fmla="*/ 280174 h 848328"/>
              <a:gd name="connsiteX1279" fmla="*/ 1786060 w 2769934"/>
              <a:gd name="connsiteY1279" fmla="*/ 324232 h 848328"/>
              <a:gd name="connsiteX1280" fmla="*/ 1783966 w 2769934"/>
              <a:gd name="connsiteY1280" fmla="*/ 355702 h 848328"/>
              <a:gd name="connsiteX1281" fmla="*/ 1777684 w 2769934"/>
              <a:gd name="connsiteY1281" fmla="*/ 398711 h 848328"/>
              <a:gd name="connsiteX1282" fmla="*/ 1755696 w 2769934"/>
              <a:gd name="connsiteY1282" fmla="*/ 413397 h 848328"/>
              <a:gd name="connsiteX1283" fmla="*/ 1752555 w 2769934"/>
              <a:gd name="connsiteY1283" fmla="*/ 334722 h 848328"/>
              <a:gd name="connsiteX1284" fmla="*/ 1747320 w 2769934"/>
              <a:gd name="connsiteY1284" fmla="*/ 304301 h 848328"/>
              <a:gd name="connsiteX1285" fmla="*/ 1743132 w 2769934"/>
              <a:gd name="connsiteY1285" fmla="*/ 269684 h 848328"/>
              <a:gd name="connsiteX1286" fmla="*/ 1752162 w 2769934"/>
              <a:gd name="connsiteY1286" fmla="*/ 262078 h 848328"/>
              <a:gd name="connsiteX1287" fmla="*/ 1352288 w 2769934"/>
              <a:gd name="connsiteY1287" fmla="*/ 256955 h 848328"/>
              <a:gd name="connsiteX1288" fmla="*/ 1422564 w 2769934"/>
              <a:gd name="connsiteY1288" fmla="*/ 272679 h 848328"/>
              <a:gd name="connsiteX1289" fmla="*/ 1492709 w 2769934"/>
              <a:gd name="connsiteY1289" fmla="*/ 385892 h 848328"/>
              <a:gd name="connsiteX1290" fmla="*/ 1456066 w 2769934"/>
              <a:gd name="connsiteY1290" fmla="*/ 396375 h 848328"/>
              <a:gd name="connsiteX1291" fmla="*/ 1362888 w 2769934"/>
              <a:gd name="connsiteY1291" fmla="*/ 432016 h 848328"/>
              <a:gd name="connsiteX1292" fmla="*/ 1305306 w 2769934"/>
              <a:gd name="connsiteY1292" fmla="*/ 427823 h 848328"/>
              <a:gd name="connsiteX1293" fmla="*/ 1281227 w 2769934"/>
              <a:gd name="connsiteY1293" fmla="*/ 406857 h 848328"/>
              <a:gd name="connsiteX1294" fmla="*/ 1237255 w 2769934"/>
              <a:gd name="connsiteY1294" fmla="*/ 414195 h 848328"/>
              <a:gd name="connsiteX1295" fmla="*/ 1197471 w 2769934"/>
              <a:gd name="connsiteY1295" fmla="*/ 436209 h 848328"/>
              <a:gd name="connsiteX1296" fmla="*/ 1182814 w 2769934"/>
              <a:gd name="connsiteY1296" fmla="*/ 411050 h 848328"/>
              <a:gd name="connsiteX1297" fmla="*/ 1201659 w 2769934"/>
              <a:gd name="connsiteY1297" fmla="*/ 399519 h 848328"/>
              <a:gd name="connsiteX1298" fmla="*/ 1233067 w 2769934"/>
              <a:gd name="connsiteY1298" fmla="*/ 383795 h 848328"/>
              <a:gd name="connsiteX1299" fmla="*/ 1226786 w 2769934"/>
              <a:gd name="connsiteY1299" fmla="*/ 369120 h 848328"/>
              <a:gd name="connsiteX1300" fmla="*/ 1217363 w 2769934"/>
              <a:gd name="connsiteY1300" fmla="*/ 339768 h 848328"/>
              <a:gd name="connsiteX1301" fmla="*/ 1243537 w 2769934"/>
              <a:gd name="connsiteY1301" fmla="*/ 331382 h 848328"/>
              <a:gd name="connsiteX1302" fmla="*/ 1257147 w 2769934"/>
              <a:gd name="connsiteY1302" fmla="*/ 358637 h 848328"/>
              <a:gd name="connsiteX1303" fmla="*/ 1269710 w 2769934"/>
              <a:gd name="connsiteY1303" fmla="*/ 360733 h 848328"/>
              <a:gd name="connsiteX1304" fmla="*/ 1303212 w 2769934"/>
              <a:gd name="connsiteY1304" fmla="*/ 316706 h 848328"/>
              <a:gd name="connsiteX1305" fmla="*/ 1299025 w 2769934"/>
              <a:gd name="connsiteY1305" fmla="*/ 294692 h 848328"/>
              <a:gd name="connsiteX1306" fmla="*/ 1207941 w 2769934"/>
              <a:gd name="connsiteY1306" fmla="*/ 316706 h 848328"/>
              <a:gd name="connsiteX1307" fmla="*/ 1137795 w 2769934"/>
              <a:gd name="connsiteY1307" fmla="*/ 385892 h 848328"/>
              <a:gd name="connsiteX1308" fmla="*/ 1143030 w 2769934"/>
              <a:gd name="connsiteY1308" fmla="*/ 445643 h 848328"/>
              <a:gd name="connsiteX1309" fmla="*/ 1105340 w 2769934"/>
              <a:gd name="connsiteY1309" fmla="*/ 452981 h 848328"/>
              <a:gd name="connsiteX1310" fmla="*/ 1069744 w 2769934"/>
              <a:gd name="connsiteY1310" fmla="*/ 341865 h 848328"/>
              <a:gd name="connsiteX1311" fmla="*/ 1093824 w 2769934"/>
              <a:gd name="connsiteY1311" fmla="*/ 302030 h 848328"/>
              <a:gd name="connsiteX1312" fmla="*/ 1118950 w 2769934"/>
              <a:gd name="connsiteY1312" fmla="*/ 308320 h 848328"/>
              <a:gd name="connsiteX1313" fmla="*/ 1134655 w 2769934"/>
              <a:gd name="connsiteY1313" fmla="*/ 333478 h 848328"/>
              <a:gd name="connsiteX1314" fmla="*/ 1167110 w 2769934"/>
              <a:gd name="connsiteY1314" fmla="*/ 307272 h 848328"/>
              <a:gd name="connsiteX1315" fmla="*/ 1271804 w 2769934"/>
              <a:gd name="connsiteY1315" fmla="*/ 263244 h 848328"/>
              <a:gd name="connsiteX1316" fmla="*/ 1352288 w 2769934"/>
              <a:gd name="connsiteY1316" fmla="*/ 256955 h 848328"/>
              <a:gd name="connsiteX1317" fmla="*/ 714382 w 2769934"/>
              <a:gd name="connsiteY1317" fmla="*/ 251674 h 848328"/>
              <a:gd name="connsiteX1318" fmla="*/ 717536 w 2769934"/>
              <a:gd name="connsiteY1318" fmla="*/ 254831 h 848328"/>
              <a:gd name="connsiteX1319" fmla="*/ 721741 w 2769934"/>
              <a:gd name="connsiteY1319" fmla="*/ 260092 h 848328"/>
              <a:gd name="connsiteX1320" fmla="*/ 735407 w 2769934"/>
              <a:gd name="connsiteY1320" fmla="*/ 273770 h 848328"/>
              <a:gd name="connsiteX1321" fmla="*/ 738561 w 2769934"/>
              <a:gd name="connsiteY1321" fmla="*/ 275874 h 848328"/>
              <a:gd name="connsiteX1322" fmla="*/ 739612 w 2769934"/>
              <a:gd name="connsiteY1322" fmla="*/ 272718 h 848328"/>
              <a:gd name="connsiteX1323" fmla="*/ 737510 w 2769934"/>
              <a:gd name="connsiteY1323" fmla="*/ 270613 h 848328"/>
              <a:gd name="connsiteX1324" fmla="*/ 735407 w 2769934"/>
              <a:gd name="connsiteY1324" fmla="*/ 268509 h 848328"/>
              <a:gd name="connsiteX1325" fmla="*/ 739612 w 2769934"/>
              <a:gd name="connsiteY1325" fmla="*/ 264300 h 848328"/>
              <a:gd name="connsiteX1326" fmla="*/ 745920 w 2769934"/>
              <a:gd name="connsiteY1326" fmla="*/ 262196 h 848328"/>
              <a:gd name="connsiteX1327" fmla="*/ 755381 w 2769934"/>
              <a:gd name="connsiteY1327" fmla="*/ 260092 h 848328"/>
              <a:gd name="connsiteX1328" fmla="*/ 758535 w 2769934"/>
              <a:gd name="connsiteY1328" fmla="*/ 255883 h 848328"/>
              <a:gd name="connsiteX1329" fmla="*/ 761689 w 2769934"/>
              <a:gd name="connsiteY1329" fmla="*/ 252726 h 848328"/>
              <a:gd name="connsiteX1330" fmla="*/ 765894 w 2769934"/>
              <a:gd name="connsiteY1330" fmla="*/ 253778 h 848328"/>
              <a:gd name="connsiteX1331" fmla="*/ 762740 w 2769934"/>
              <a:gd name="connsiteY1331" fmla="*/ 262196 h 848328"/>
              <a:gd name="connsiteX1332" fmla="*/ 751176 w 2769934"/>
              <a:gd name="connsiteY1332" fmla="*/ 265353 h 848328"/>
              <a:gd name="connsiteX1333" fmla="*/ 753279 w 2769934"/>
              <a:gd name="connsiteY1333" fmla="*/ 269561 h 848328"/>
              <a:gd name="connsiteX1334" fmla="*/ 760637 w 2769934"/>
              <a:gd name="connsiteY1334" fmla="*/ 268509 h 848328"/>
              <a:gd name="connsiteX1335" fmla="*/ 770099 w 2769934"/>
              <a:gd name="connsiteY1335" fmla="*/ 265353 h 848328"/>
              <a:gd name="connsiteX1336" fmla="*/ 775355 w 2769934"/>
              <a:gd name="connsiteY1336" fmla="*/ 260092 h 848328"/>
              <a:gd name="connsiteX1337" fmla="*/ 780611 w 2769934"/>
              <a:gd name="connsiteY1337" fmla="*/ 265353 h 848328"/>
              <a:gd name="connsiteX1338" fmla="*/ 775355 w 2769934"/>
              <a:gd name="connsiteY1338" fmla="*/ 269561 h 848328"/>
              <a:gd name="connsiteX1339" fmla="*/ 758535 w 2769934"/>
              <a:gd name="connsiteY1339" fmla="*/ 270613 h 848328"/>
              <a:gd name="connsiteX1340" fmla="*/ 758535 w 2769934"/>
              <a:gd name="connsiteY1340" fmla="*/ 272718 h 848328"/>
              <a:gd name="connsiteX1341" fmla="*/ 757484 w 2769934"/>
              <a:gd name="connsiteY1341" fmla="*/ 275874 h 848328"/>
              <a:gd name="connsiteX1342" fmla="*/ 754330 w 2769934"/>
              <a:gd name="connsiteY1342" fmla="*/ 276927 h 848328"/>
              <a:gd name="connsiteX1343" fmla="*/ 744869 w 2769934"/>
              <a:gd name="connsiteY1343" fmla="*/ 277979 h 848328"/>
              <a:gd name="connsiteX1344" fmla="*/ 742766 w 2769934"/>
              <a:gd name="connsiteY1344" fmla="*/ 281135 h 848328"/>
              <a:gd name="connsiteX1345" fmla="*/ 746971 w 2769934"/>
              <a:gd name="connsiteY1345" fmla="*/ 285344 h 848328"/>
              <a:gd name="connsiteX1346" fmla="*/ 752227 w 2769934"/>
              <a:gd name="connsiteY1346" fmla="*/ 284292 h 848328"/>
              <a:gd name="connsiteX1347" fmla="*/ 753279 w 2769934"/>
              <a:gd name="connsiteY1347" fmla="*/ 281135 h 848328"/>
              <a:gd name="connsiteX1348" fmla="*/ 765894 w 2769934"/>
              <a:gd name="connsiteY1348" fmla="*/ 281135 h 848328"/>
              <a:gd name="connsiteX1349" fmla="*/ 767996 w 2769934"/>
              <a:gd name="connsiteY1349" fmla="*/ 277979 h 848328"/>
              <a:gd name="connsiteX1350" fmla="*/ 773252 w 2769934"/>
              <a:gd name="connsiteY1350" fmla="*/ 275874 h 848328"/>
              <a:gd name="connsiteX1351" fmla="*/ 777457 w 2769934"/>
              <a:gd name="connsiteY1351" fmla="*/ 279031 h 848328"/>
              <a:gd name="connsiteX1352" fmla="*/ 781662 w 2769934"/>
              <a:gd name="connsiteY1352" fmla="*/ 280083 h 848328"/>
              <a:gd name="connsiteX1353" fmla="*/ 783765 w 2769934"/>
              <a:gd name="connsiteY1353" fmla="*/ 279031 h 848328"/>
              <a:gd name="connsiteX1354" fmla="*/ 787970 w 2769934"/>
              <a:gd name="connsiteY1354" fmla="*/ 276927 h 848328"/>
              <a:gd name="connsiteX1355" fmla="*/ 794277 w 2769934"/>
              <a:gd name="connsiteY1355" fmla="*/ 274822 h 848328"/>
              <a:gd name="connsiteX1356" fmla="*/ 795329 w 2769934"/>
              <a:gd name="connsiteY1356" fmla="*/ 280083 h 848328"/>
              <a:gd name="connsiteX1357" fmla="*/ 792175 w 2769934"/>
              <a:gd name="connsiteY1357" fmla="*/ 284292 h 848328"/>
              <a:gd name="connsiteX1358" fmla="*/ 789021 w 2769934"/>
              <a:gd name="connsiteY1358" fmla="*/ 282188 h 848328"/>
              <a:gd name="connsiteX1359" fmla="*/ 784816 w 2769934"/>
              <a:gd name="connsiteY1359" fmla="*/ 283240 h 848328"/>
              <a:gd name="connsiteX1360" fmla="*/ 783765 w 2769934"/>
              <a:gd name="connsiteY1360" fmla="*/ 289553 h 848328"/>
              <a:gd name="connsiteX1361" fmla="*/ 776406 w 2769934"/>
              <a:gd name="connsiteY1361" fmla="*/ 286396 h 848328"/>
              <a:gd name="connsiteX1362" fmla="*/ 771150 w 2769934"/>
              <a:gd name="connsiteY1362" fmla="*/ 285344 h 848328"/>
              <a:gd name="connsiteX1363" fmla="*/ 766945 w 2769934"/>
              <a:gd name="connsiteY1363" fmla="*/ 291657 h 848328"/>
              <a:gd name="connsiteX1364" fmla="*/ 760637 w 2769934"/>
              <a:gd name="connsiteY1364" fmla="*/ 291657 h 848328"/>
              <a:gd name="connsiteX1365" fmla="*/ 751176 w 2769934"/>
              <a:gd name="connsiteY1365" fmla="*/ 288501 h 848328"/>
              <a:gd name="connsiteX1366" fmla="*/ 749074 w 2769934"/>
              <a:gd name="connsiteY1366" fmla="*/ 290605 h 848328"/>
              <a:gd name="connsiteX1367" fmla="*/ 754330 w 2769934"/>
              <a:gd name="connsiteY1367" fmla="*/ 302179 h 848328"/>
              <a:gd name="connsiteX1368" fmla="*/ 746971 w 2769934"/>
              <a:gd name="connsiteY1368" fmla="*/ 312701 h 848328"/>
              <a:gd name="connsiteX1369" fmla="*/ 741715 w 2769934"/>
              <a:gd name="connsiteY1369" fmla="*/ 303231 h 848328"/>
              <a:gd name="connsiteX1370" fmla="*/ 738561 w 2769934"/>
              <a:gd name="connsiteY1370" fmla="*/ 297970 h 848328"/>
              <a:gd name="connsiteX1371" fmla="*/ 740664 w 2769934"/>
              <a:gd name="connsiteY1371" fmla="*/ 297970 h 848328"/>
              <a:gd name="connsiteX1372" fmla="*/ 745920 w 2769934"/>
              <a:gd name="connsiteY1372" fmla="*/ 301127 h 848328"/>
              <a:gd name="connsiteX1373" fmla="*/ 748022 w 2769934"/>
              <a:gd name="connsiteY1373" fmla="*/ 295866 h 848328"/>
              <a:gd name="connsiteX1374" fmla="*/ 735407 w 2769934"/>
              <a:gd name="connsiteY1374" fmla="*/ 280083 h 848328"/>
              <a:gd name="connsiteX1375" fmla="*/ 722792 w 2769934"/>
              <a:gd name="connsiteY1375" fmla="*/ 269561 h 848328"/>
              <a:gd name="connsiteX1376" fmla="*/ 711229 w 2769934"/>
              <a:gd name="connsiteY1376" fmla="*/ 262196 h 848328"/>
              <a:gd name="connsiteX1377" fmla="*/ 709126 w 2769934"/>
              <a:gd name="connsiteY1377" fmla="*/ 254831 h 848328"/>
              <a:gd name="connsiteX1378" fmla="*/ 714382 w 2769934"/>
              <a:gd name="connsiteY1378" fmla="*/ 251674 h 848328"/>
              <a:gd name="connsiteX1379" fmla="*/ 1681358 w 2769934"/>
              <a:gd name="connsiteY1379" fmla="*/ 246606 h 848328"/>
              <a:gd name="connsiteX1380" fmla="*/ 1701251 w 2769934"/>
              <a:gd name="connsiteY1380" fmla="*/ 274929 h 848328"/>
              <a:gd name="connsiteX1381" fmla="*/ 1699157 w 2769934"/>
              <a:gd name="connsiteY1381" fmla="*/ 311644 h 848328"/>
              <a:gd name="connsiteX1382" fmla="*/ 1694969 w 2769934"/>
              <a:gd name="connsiteY1382" fmla="*/ 370388 h 848328"/>
              <a:gd name="connsiteX1383" fmla="*/ 1681358 w 2769934"/>
              <a:gd name="connsiteY1383" fmla="*/ 481583 h 848328"/>
              <a:gd name="connsiteX1384" fmla="*/ 1661464 w 2769934"/>
              <a:gd name="connsiteY1384" fmla="*/ 509906 h 848328"/>
              <a:gd name="connsiteX1385" fmla="*/ 1652041 w 2769934"/>
              <a:gd name="connsiteY1385" fmla="*/ 476338 h 848328"/>
              <a:gd name="connsiteX1386" fmla="*/ 1663558 w 2769934"/>
              <a:gd name="connsiteY1386" fmla="*/ 441721 h 848328"/>
              <a:gd name="connsiteX1387" fmla="*/ 1675076 w 2769934"/>
              <a:gd name="connsiteY1387" fmla="*/ 329477 h 848328"/>
              <a:gd name="connsiteX1388" fmla="*/ 1663558 w 2769934"/>
              <a:gd name="connsiteY1388" fmla="*/ 273880 h 848328"/>
              <a:gd name="connsiteX1389" fmla="*/ 1681358 w 2769934"/>
              <a:gd name="connsiteY1389" fmla="*/ 246606 h 848328"/>
              <a:gd name="connsiteX1390" fmla="*/ 143315 w 2769934"/>
              <a:gd name="connsiteY1390" fmla="*/ 207718 h 848328"/>
              <a:gd name="connsiteX1391" fmla="*/ 124459 w 2769934"/>
              <a:gd name="connsiteY1391" fmla="*/ 220288 h 848328"/>
              <a:gd name="connsiteX1392" fmla="*/ 117127 w 2769934"/>
              <a:gd name="connsiteY1392" fmla="*/ 232858 h 848328"/>
              <a:gd name="connsiteX1393" fmla="*/ 123412 w 2769934"/>
              <a:gd name="connsiteY1393" fmla="*/ 232858 h 848328"/>
              <a:gd name="connsiteX1394" fmla="*/ 130745 w 2769934"/>
              <a:gd name="connsiteY1394" fmla="*/ 237048 h 848328"/>
              <a:gd name="connsiteX1395" fmla="*/ 130745 w 2769934"/>
              <a:gd name="connsiteY1395" fmla="*/ 254856 h 848328"/>
              <a:gd name="connsiteX1396" fmla="*/ 132840 w 2769934"/>
              <a:gd name="connsiteY1396" fmla="*/ 252761 h 848328"/>
              <a:gd name="connsiteX1397" fmla="*/ 137030 w 2769934"/>
              <a:gd name="connsiteY1397" fmla="*/ 246476 h 848328"/>
              <a:gd name="connsiteX1398" fmla="*/ 143315 w 2769934"/>
              <a:gd name="connsiteY1398" fmla="*/ 243333 h 848328"/>
              <a:gd name="connsiteX1399" fmla="*/ 144362 w 2769934"/>
              <a:gd name="connsiteY1399" fmla="*/ 225525 h 848328"/>
              <a:gd name="connsiteX1400" fmla="*/ 143315 w 2769934"/>
              <a:gd name="connsiteY1400" fmla="*/ 207718 h 848328"/>
              <a:gd name="connsiteX1401" fmla="*/ 372020 w 2769934"/>
              <a:gd name="connsiteY1401" fmla="*/ 200230 h 848328"/>
              <a:gd name="connsiteX1402" fmla="*/ 386692 w 2769934"/>
              <a:gd name="connsiteY1402" fmla="*/ 206525 h 848328"/>
              <a:gd name="connsiteX1403" fmla="*/ 405554 w 2769934"/>
              <a:gd name="connsiteY1403" fmla="*/ 206525 h 848328"/>
              <a:gd name="connsiteX1404" fmla="*/ 420226 w 2769934"/>
              <a:gd name="connsiteY1404" fmla="*/ 223311 h 848328"/>
              <a:gd name="connsiteX1405" fmla="*/ 424418 w 2769934"/>
              <a:gd name="connsiteY1405" fmla="*/ 223311 h 848328"/>
              <a:gd name="connsiteX1406" fmla="*/ 428609 w 2769934"/>
              <a:gd name="connsiteY1406" fmla="*/ 223311 h 848328"/>
              <a:gd name="connsiteX1407" fmla="*/ 443280 w 2769934"/>
              <a:gd name="connsiteY1407" fmla="*/ 206525 h 848328"/>
              <a:gd name="connsiteX1408" fmla="*/ 461096 w 2769934"/>
              <a:gd name="connsiteY1408" fmla="*/ 206525 h 848328"/>
              <a:gd name="connsiteX1409" fmla="*/ 475767 w 2769934"/>
              <a:gd name="connsiteY1409" fmla="*/ 200230 h 848328"/>
              <a:gd name="connsiteX1410" fmla="*/ 461096 w 2769934"/>
              <a:gd name="connsiteY1410" fmla="*/ 221212 h 848328"/>
              <a:gd name="connsiteX1411" fmla="*/ 447472 w 2769934"/>
              <a:gd name="connsiteY1411" fmla="*/ 221212 h 848328"/>
              <a:gd name="connsiteX1412" fmla="*/ 433849 w 2769934"/>
              <a:gd name="connsiteY1412" fmla="*/ 224360 h 848328"/>
              <a:gd name="connsiteX1413" fmla="*/ 473671 w 2769934"/>
              <a:gd name="connsiteY1413" fmla="*/ 247440 h 848328"/>
              <a:gd name="connsiteX1414" fmla="*/ 479959 w 2769934"/>
              <a:gd name="connsiteY1414" fmla="*/ 313534 h 848328"/>
              <a:gd name="connsiteX1415" fmla="*/ 501965 w 2769934"/>
              <a:gd name="connsiteY1415" fmla="*/ 313534 h 848328"/>
              <a:gd name="connsiteX1416" fmla="*/ 529212 w 2769934"/>
              <a:gd name="connsiteY1416" fmla="*/ 349204 h 848328"/>
              <a:gd name="connsiteX1417" fmla="*/ 538643 w 2769934"/>
              <a:gd name="connsiteY1417" fmla="*/ 524406 h 848328"/>
              <a:gd name="connsiteX1418" fmla="*/ 565890 w 2769934"/>
              <a:gd name="connsiteY1418" fmla="*/ 606237 h 848328"/>
              <a:gd name="connsiteX1419" fmla="*/ 533404 w 2769934"/>
              <a:gd name="connsiteY1419" fmla="*/ 606237 h 848328"/>
              <a:gd name="connsiteX1420" fmla="*/ 517685 w 2769934"/>
              <a:gd name="connsiteY1420" fmla="*/ 585255 h 848328"/>
              <a:gd name="connsiteX1421" fmla="*/ 527116 w 2769934"/>
              <a:gd name="connsiteY1421" fmla="*/ 606237 h 848328"/>
              <a:gd name="connsiteX1422" fmla="*/ 499870 w 2769934"/>
              <a:gd name="connsiteY1422" fmla="*/ 606237 h 848328"/>
              <a:gd name="connsiteX1423" fmla="*/ 492534 w 2769934"/>
              <a:gd name="connsiteY1423" fmla="*/ 570567 h 848328"/>
              <a:gd name="connsiteX1424" fmla="*/ 483102 w 2769934"/>
              <a:gd name="connsiteY1424" fmla="*/ 375432 h 848328"/>
              <a:gd name="connsiteX1425" fmla="*/ 471575 w 2769934"/>
              <a:gd name="connsiteY1425" fmla="*/ 358646 h 848328"/>
              <a:gd name="connsiteX1426" fmla="*/ 428609 w 2769934"/>
              <a:gd name="connsiteY1426" fmla="*/ 358646 h 848328"/>
              <a:gd name="connsiteX1427" fmla="*/ 428609 w 2769934"/>
              <a:gd name="connsiteY1427" fmla="*/ 272619 h 848328"/>
              <a:gd name="connsiteX1428" fmla="*/ 446424 w 2769934"/>
              <a:gd name="connsiteY1428" fmla="*/ 250588 h 848328"/>
              <a:gd name="connsiteX1429" fmla="*/ 424418 w 2769934"/>
              <a:gd name="connsiteY1429" fmla="*/ 228556 h 848328"/>
              <a:gd name="connsiteX1430" fmla="*/ 401363 w 2769934"/>
              <a:gd name="connsiteY1430" fmla="*/ 250588 h 848328"/>
              <a:gd name="connsiteX1431" fmla="*/ 419178 w 2769934"/>
              <a:gd name="connsiteY1431" fmla="*/ 272619 h 848328"/>
              <a:gd name="connsiteX1432" fmla="*/ 419178 w 2769934"/>
              <a:gd name="connsiteY1432" fmla="*/ 358646 h 848328"/>
              <a:gd name="connsiteX1433" fmla="*/ 377260 w 2769934"/>
              <a:gd name="connsiteY1433" fmla="*/ 358646 h 848328"/>
              <a:gd name="connsiteX1434" fmla="*/ 364685 w 2769934"/>
              <a:gd name="connsiteY1434" fmla="*/ 375432 h 848328"/>
              <a:gd name="connsiteX1435" fmla="*/ 356301 w 2769934"/>
              <a:gd name="connsiteY1435" fmla="*/ 570567 h 848328"/>
              <a:gd name="connsiteX1436" fmla="*/ 348966 w 2769934"/>
              <a:gd name="connsiteY1436" fmla="*/ 606237 h 848328"/>
              <a:gd name="connsiteX1437" fmla="*/ 321719 w 2769934"/>
              <a:gd name="connsiteY1437" fmla="*/ 606237 h 848328"/>
              <a:gd name="connsiteX1438" fmla="*/ 330102 w 2769934"/>
              <a:gd name="connsiteY1438" fmla="*/ 585255 h 848328"/>
              <a:gd name="connsiteX1439" fmla="*/ 314383 w 2769934"/>
              <a:gd name="connsiteY1439" fmla="*/ 606237 h 848328"/>
              <a:gd name="connsiteX1440" fmla="*/ 282945 w 2769934"/>
              <a:gd name="connsiteY1440" fmla="*/ 606237 h 848328"/>
              <a:gd name="connsiteX1441" fmla="*/ 309144 w 2769934"/>
              <a:gd name="connsiteY1441" fmla="*/ 524406 h 848328"/>
              <a:gd name="connsiteX1442" fmla="*/ 319623 w 2769934"/>
              <a:gd name="connsiteY1442" fmla="*/ 349204 h 848328"/>
              <a:gd name="connsiteX1443" fmla="*/ 345822 w 2769934"/>
              <a:gd name="connsiteY1443" fmla="*/ 313534 h 848328"/>
              <a:gd name="connsiteX1444" fmla="*/ 368876 w 2769934"/>
              <a:gd name="connsiteY1444" fmla="*/ 313534 h 848328"/>
              <a:gd name="connsiteX1445" fmla="*/ 375164 w 2769934"/>
              <a:gd name="connsiteY1445" fmla="*/ 247440 h 848328"/>
              <a:gd name="connsiteX1446" fmla="*/ 414986 w 2769934"/>
              <a:gd name="connsiteY1446" fmla="*/ 224360 h 848328"/>
              <a:gd name="connsiteX1447" fmla="*/ 401363 w 2769934"/>
              <a:gd name="connsiteY1447" fmla="*/ 221212 h 848328"/>
              <a:gd name="connsiteX1448" fmla="*/ 387739 w 2769934"/>
              <a:gd name="connsiteY1448" fmla="*/ 221212 h 848328"/>
              <a:gd name="connsiteX1449" fmla="*/ 372020 w 2769934"/>
              <a:gd name="connsiteY1449" fmla="*/ 200230 h 848328"/>
              <a:gd name="connsiteX1450" fmla="*/ 146850 w 2769934"/>
              <a:gd name="connsiteY1450" fmla="*/ 198945 h 848328"/>
              <a:gd name="connsiteX1451" fmla="*/ 163217 w 2769934"/>
              <a:gd name="connsiteY1451" fmla="*/ 203528 h 848328"/>
              <a:gd name="connsiteX1452" fmla="*/ 161122 w 2769934"/>
              <a:gd name="connsiteY1452" fmla="*/ 214003 h 848328"/>
              <a:gd name="connsiteX1453" fmla="*/ 155885 w 2769934"/>
              <a:gd name="connsiteY1453" fmla="*/ 240190 h 848328"/>
              <a:gd name="connsiteX1454" fmla="*/ 147505 w 2769934"/>
              <a:gd name="connsiteY1454" fmla="*/ 253808 h 848328"/>
              <a:gd name="connsiteX1455" fmla="*/ 138077 w 2769934"/>
              <a:gd name="connsiteY1455" fmla="*/ 255903 h 848328"/>
              <a:gd name="connsiteX1456" fmla="*/ 133887 w 2769934"/>
              <a:gd name="connsiteY1456" fmla="*/ 267426 h 848328"/>
              <a:gd name="connsiteX1457" fmla="*/ 133887 w 2769934"/>
              <a:gd name="connsiteY1457" fmla="*/ 279996 h 848328"/>
              <a:gd name="connsiteX1458" fmla="*/ 125507 w 2769934"/>
              <a:gd name="connsiteY1458" fmla="*/ 279996 h 848328"/>
              <a:gd name="connsiteX1459" fmla="*/ 125507 w 2769934"/>
              <a:gd name="connsiteY1459" fmla="*/ 273711 h 848328"/>
              <a:gd name="connsiteX1460" fmla="*/ 126554 w 2769934"/>
              <a:gd name="connsiteY1460" fmla="*/ 264283 h 848328"/>
              <a:gd name="connsiteX1461" fmla="*/ 122364 w 2769934"/>
              <a:gd name="connsiteY1461" fmla="*/ 264283 h 848328"/>
              <a:gd name="connsiteX1462" fmla="*/ 113984 w 2769934"/>
              <a:gd name="connsiteY1462" fmla="*/ 262188 h 848328"/>
              <a:gd name="connsiteX1463" fmla="*/ 116079 w 2769934"/>
              <a:gd name="connsiteY1463" fmla="*/ 254856 h 848328"/>
              <a:gd name="connsiteX1464" fmla="*/ 123412 w 2769934"/>
              <a:gd name="connsiteY1464" fmla="*/ 254856 h 848328"/>
              <a:gd name="connsiteX1465" fmla="*/ 126554 w 2769934"/>
              <a:gd name="connsiteY1465" fmla="*/ 252761 h 848328"/>
              <a:gd name="connsiteX1466" fmla="*/ 120269 w 2769934"/>
              <a:gd name="connsiteY1466" fmla="*/ 238095 h 848328"/>
              <a:gd name="connsiteX1467" fmla="*/ 115032 w 2769934"/>
              <a:gd name="connsiteY1467" fmla="*/ 236000 h 848328"/>
              <a:gd name="connsiteX1468" fmla="*/ 107699 w 2769934"/>
              <a:gd name="connsiteY1468" fmla="*/ 261141 h 848328"/>
              <a:gd name="connsiteX1469" fmla="*/ 113984 w 2769934"/>
              <a:gd name="connsiteY1469" fmla="*/ 287328 h 848328"/>
              <a:gd name="connsiteX1470" fmla="*/ 128650 w 2769934"/>
              <a:gd name="connsiteY1470" fmla="*/ 294661 h 848328"/>
              <a:gd name="connsiteX1471" fmla="*/ 124459 w 2769934"/>
              <a:gd name="connsiteY1471" fmla="*/ 304089 h 848328"/>
              <a:gd name="connsiteX1472" fmla="*/ 94082 w 2769934"/>
              <a:gd name="connsiteY1472" fmla="*/ 296756 h 848328"/>
              <a:gd name="connsiteX1473" fmla="*/ 87797 w 2769934"/>
              <a:gd name="connsiteY1473" fmla="*/ 285233 h 848328"/>
              <a:gd name="connsiteX1474" fmla="*/ 93034 w 2769934"/>
              <a:gd name="connsiteY1474" fmla="*/ 279996 h 848328"/>
              <a:gd name="connsiteX1475" fmla="*/ 100367 w 2769934"/>
              <a:gd name="connsiteY1475" fmla="*/ 279996 h 848328"/>
              <a:gd name="connsiteX1476" fmla="*/ 99319 w 2769934"/>
              <a:gd name="connsiteY1476" fmla="*/ 268473 h 848328"/>
              <a:gd name="connsiteX1477" fmla="*/ 103509 w 2769934"/>
              <a:gd name="connsiteY1477" fmla="*/ 238095 h 848328"/>
              <a:gd name="connsiteX1478" fmla="*/ 126554 w 2769934"/>
              <a:gd name="connsiteY1478" fmla="*/ 204575 h 848328"/>
              <a:gd name="connsiteX1479" fmla="*/ 146850 w 2769934"/>
              <a:gd name="connsiteY1479" fmla="*/ 198945 h 848328"/>
              <a:gd name="connsiteX1480" fmla="*/ 2183215 w 2769934"/>
              <a:gd name="connsiteY1480" fmla="*/ 162482 h 848328"/>
              <a:gd name="connsiteX1481" fmla="*/ 2203084 w 2769934"/>
              <a:gd name="connsiteY1481" fmla="*/ 193937 h 848328"/>
              <a:gd name="connsiteX1482" fmla="*/ 2193673 w 2769934"/>
              <a:gd name="connsiteY1482" fmla="*/ 220149 h 848328"/>
              <a:gd name="connsiteX1483" fmla="*/ 2187398 w 2769934"/>
              <a:gd name="connsiteY1483" fmla="*/ 237973 h 848328"/>
              <a:gd name="connsiteX1484" fmla="*/ 2182169 w 2769934"/>
              <a:gd name="connsiteY1484" fmla="*/ 263137 h 848328"/>
              <a:gd name="connsiteX1485" fmla="*/ 2203084 w 2769934"/>
              <a:gd name="connsiteY1485" fmla="*/ 255798 h 848328"/>
              <a:gd name="connsiteX1486" fmla="*/ 2230275 w 2769934"/>
              <a:gd name="connsiteY1486" fmla="*/ 240070 h 848328"/>
              <a:gd name="connsiteX1487" fmla="*/ 2262693 w 2769934"/>
              <a:gd name="connsiteY1487" fmla="*/ 246361 h 848328"/>
              <a:gd name="connsiteX1488" fmla="*/ 2253282 w 2769934"/>
              <a:gd name="connsiteY1488" fmla="*/ 268379 h 848328"/>
              <a:gd name="connsiteX1489" fmla="*/ 2225046 w 2769934"/>
              <a:gd name="connsiteY1489" fmla="*/ 274670 h 848328"/>
              <a:gd name="connsiteX1490" fmla="*/ 2174849 w 2769934"/>
              <a:gd name="connsiteY1490" fmla="*/ 298786 h 848328"/>
              <a:gd name="connsiteX1491" fmla="*/ 2157071 w 2769934"/>
              <a:gd name="connsiteY1491" fmla="*/ 373228 h 848328"/>
              <a:gd name="connsiteX1492" fmla="*/ 2113148 w 2769934"/>
              <a:gd name="connsiteY1492" fmla="*/ 436138 h 848328"/>
              <a:gd name="connsiteX1493" fmla="*/ 2078638 w 2769934"/>
              <a:gd name="connsiteY1493" fmla="*/ 483320 h 848328"/>
              <a:gd name="connsiteX1494" fmla="*/ 2059814 w 2769934"/>
              <a:gd name="connsiteY1494" fmla="*/ 478077 h 848328"/>
              <a:gd name="connsiteX1495" fmla="*/ 2053539 w 2769934"/>
              <a:gd name="connsiteY1495" fmla="*/ 448720 h 848328"/>
              <a:gd name="connsiteX1496" fmla="*/ 2070272 w 2769934"/>
              <a:gd name="connsiteY1496" fmla="*/ 436138 h 848328"/>
              <a:gd name="connsiteX1497" fmla="*/ 2082821 w 2769934"/>
              <a:gd name="connsiteY1497" fmla="*/ 440332 h 848328"/>
              <a:gd name="connsiteX1498" fmla="*/ 2118377 w 2769934"/>
              <a:gd name="connsiteY1498" fmla="*/ 393150 h 848328"/>
              <a:gd name="connsiteX1499" fmla="*/ 2142430 w 2769934"/>
              <a:gd name="connsiteY1499" fmla="*/ 333386 h 848328"/>
              <a:gd name="connsiteX1500" fmla="*/ 2147659 w 2769934"/>
              <a:gd name="connsiteY1500" fmla="*/ 315561 h 848328"/>
              <a:gd name="connsiteX1501" fmla="*/ 2127789 w 2769934"/>
              <a:gd name="connsiteY1501" fmla="*/ 328143 h 848328"/>
              <a:gd name="connsiteX1502" fmla="*/ 2093278 w 2769934"/>
              <a:gd name="connsiteY1502" fmla="*/ 331289 h 848328"/>
              <a:gd name="connsiteX1503" fmla="*/ 2066088 w 2769934"/>
              <a:gd name="connsiteY1503" fmla="*/ 300883 h 848328"/>
              <a:gd name="connsiteX1504" fmla="*/ 2076546 w 2769934"/>
              <a:gd name="connsiteY1504" fmla="*/ 280961 h 848328"/>
              <a:gd name="connsiteX1505" fmla="*/ 2112102 w 2769934"/>
              <a:gd name="connsiteY1505" fmla="*/ 285155 h 848328"/>
              <a:gd name="connsiteX1506" fmla="*/ 2154979 w 2769934"/>
              <a:gd name="connsiteY1506" fmla="*/ 271525 h 848328"/>
              <a:gd name="connsiteX1507" fmla="*/ 2156025 w 2769934"/>
              <a:gd name="connsiteY1507" fmla="*/ 270476 h 848328"/>
              <a:gd name="connsiteX1508" fmla="*/ 2167528 w 2769934"/>
              <a:gd name="connsiteY1508" fmla="*/ 222246 h 848328"/>
              <a:gd name="connsiteX1509" fmla="*/ 2164391 w 2769934"/>
              <a:gd name="connsiteY1509" fmla="*/ 181355 h 848328"/>
              <a:gd name="connsiteX1510" fmla="*/ 2183215 w 2769934"/>
              <a:gd name="connsiteY1510" fmla="*/ 162482 h 848328"/>
              <a:gd name="connsiteX1511" fmla="*/ 1850713 w 2769934"/>
              <a:gd name="connsiteY1511" fmla="*/ 156653 h 848328"/>
              <a:gd name="connsiteX1512" fmla="*/ 1863539 w 2769934"/>
              <a:gd name="connsiteY1512" fmla="*/ 157440 h 848328"/>
              <a:gd name="connsiteX1513" fmla="*/ 1889715 w 2769934"/>
              <a:gd name="connsiteY1513" fmla="*/ 188910 h 848328"/>
              <a:gd name="connsiteX1514" fmla="*/ 1871916 w 2769934"/>
              <a:gd name="connsiteY1514" fmla="*/ 226674 h 848328"/>
              <a:gd name="connsiteX1515" fmla="*/ 1862492 w 2769934"/>
              <a:gd name="connsiteY1515" fmla="*/ 289615 h 848328"/>
              <a:gd name="connsiteX1516" fmla="*/ 1866680 w 2769934"/>
              <a:gd name="connsiteY1516" fmla="*/ 465848 h 848328"/>
              <a:gd name="connsiteX1517" fmla="*/ 1876104 w 2769934"/>
              <a:gd name="connsiteY1517" fmla="*/ 501514 h 848328"/>
              <a:gd name="connsiteX1518" fmla="*/ 1853069 w 2769934"/>
              <a:gd name="connsiteY1518" fmla="*/ 522494 h 848328"/>
              <a:gd name="connsiteX1519" fmla="*/ 1842599 w 2769934"/>
              <a:gd name="connsiteY1519" fmla="*/ 430182 h 848328"/>
              <a:gd name="connsiteX1520" fmla="*/ 1844693 w 2769934"/>
              <a:gd name="connsiteY1520" fmla="*/ 337869 h 848328"/>
              <a:gd name="connsiteX1521" fmla="*/ 1843646 w 2769934"/>
              <a:gd name="connsiteY1521" fmla="*/ 223527 h 848328"/>
              <a:gd name="connsiteX1522" fmla="*/ 1837364 w 2769934"/>
              <a:gd name="connsiteY1522" fmla="*/ 189959 h 848328"/>
              <a:gd name="connsiteX1523" fmla="*/ 1839458 w 2769934"/>
              <a:gd name="connsiteY1523" fmla="*/ 160587 h 848328"/>
              <a:gd name="connsiteX1524" fmla="*/ 1850713 w 2769934"/>
              <a:gd name="connsiteY1524" fmla="*/ 156653 h 848328"/>
              <a:gd name="connsiteX1525" fmla="*/ 423408 w 2769934"/>
              <a:gd name="connsiteY1525" fmla="*/ 144751 h 848328"/>
              <a:gd name="connsiteX1526" fmla="*/ 702066 w 2769934"/>
              <a:gd name="connsiteY1526" fmla="*/ 423802 h 848328"/>
              <a:gd name="connsiteX1527" fmla="*/ 558547 w 2769934"/>
              <a:gd name="connsiteY1527" fmla="*/ 669282 h 848328"/>
              <a:gd name="connsiteX1528" fmla="*/ 552261 w 2769934"/>
              <a:gd name="connsiteY1528" fmla="*/ 657742 h 848328"/>
              <a:gd name="connsiteX1529" fmla="*/ 690543 w 2769934"/>
              <a:gd name="connsiteY1529" fmla="*/ 423802 h 848328"/>
              <a:gd name="connsiteX1530" fmla="*/ 423408 w 2769934"/>
              <a:gd name="connsiteY1530" fmla="*/ 157340 h 848328"/>
              <a:gd name="connsiteX1531" fmla="*/ 156274 w 2769934"/>
              <a:gd name="connsiteY1531" fmla="*/ 423802 h 848328"/>
              <a:gd name="connsiteX1532" fmla="*/ 295603 w 2769934"/>
              <a:gd name="connsiteY1532" fmla="*/ 658792 h 848328"/>
              <a:gd name="connsiteX1533" fmla="*/ 290365 w 2769934"/>
              <a:gd name="connsiteY1533" fmla="*/ 669282 h 848328"/>
              <a:gd name="connsiteX1534" fmla="*/ 144751 w 2769934"/>
              <a:gd name="connsiteY1534" fmla="*/ 423802 h 848328"/>
              <a:gd name="connsiteX1535" fmla="*/ 423408 w 2769934"/>
              <a:gd name="connsiteY1535" fmla="*/ 144751 h 848328"/>
              <a:gd name="connsiteX1536" fmla="*/ 564556 w 2769934"/>
              <a:gd name="connsiteY1536" fmla="*/ 131901 h 848328"/>
              <a:gd name="connsiteX1537" fmla="*/ 569708 w 2769934"/>
              <a:gd name="connsiteY1537" fmla="*/ 132290 h 848328"/>
              <a:gd name="connsiteX1538" fmla="*/ 583445 w 2769934"/>
              <a:gd name="connsiteY1538" fmla="*/ 148904 h 848328"/>
              <a:gd name="connsiteX1539" fmla="*/ 576048 w 2769934"/>
              <a:gd name="connsiteY1539" fmla="*/ 161365 h 848328"/>
              <a:gd name="connsiteX1540" fmla="*/ 563367 w 2769934"/>
              <a:gd name="connsiteY1540" fmla="*/ 138520 h 848328"/>
              <a:gd name="connsiteX1541" fmla="*/ 564556 w 2769934"/>
              <a:gd name="connsiteY1541" fmla="*/ 131901 h 848328"/>
              <a:gd name="connsiteX1542" fmla="*/ 2608468 w 2769934"/>
              <a:gd name="connsiteY1542" fmla="*/ 107751 h 848328"/>
              <a:gd name="connsiteX1543" fmla="*/ 2618937 w 2769934"/>
              <a:gd name="connsiteY1543" fmla="*/ 112208 h 848328"/>
              <a:gd name="connsiteX1544" fmla="*/ 2628359 w 2769934"/>
              <a:gd name="connsiteY1544" fmla="*/ 128991 h 848328"/>
              <a:gd name="connsiteX1545" fmla="*/ 2617890 w 2769934"/>
              <a:gd name="connsiteY1545" fmla="*/ 136333 h 848328"/>
              <a:gd name="connsiteX1546" fmla="*/ 2617890 w 2769934"/>
              <a:gd name="connsiteY1546" fmla="*/ 151018 h 848328"/>
              <a:gd name="connsiteX1547" fmla="*/ 2637781 w 2769934"/>
              <a:gd name="connsiteY1547" fmla="*/ 162556 h 848328"/>
              <a:gd name="connsiteX1548" fmla="*/ 2622078 w 2769934"/>
              <a:gd name="connsiteY1548" fmla="*/ 186681 h 848328"/>
              <a:gd name="connsiteX1549" fmla="*/ 2611609 w 2769934"/>
              <a:gd name="connsiteY1549" fmla="*/ 200317 h 848328"/>
              <a:gd name="connsiteX1550" fmla="*/ 2627312 w 2769934"/>
              <a:gd name="connsiteY1550" fmla="*/ 221295 h 848328"/>
              <a:gd name="connsiteX1551" fmla="*/ 2621031 w 2769934"/>
              <a:gd name="connsiteY1551" fmla="*/ 245419 h 848328"/>
              <a:gd name="connsiteX1552" fmla="*/ 2601140 w 2769934"/>
              <a:gd name="connsiteY1552" fmla="*/ 274789 h 848328"/>
              <a:gd name="connsiteX1553" fmla="*/ 2605328 w 2769934"/>
              <a:gd name="connsiteY1553" fmla="*/ 284229 h 848328"/>
              <a:gd name="connsiteX1554" fmla="*/ 2652437 w 2769934"/>
              <a:gd name="connsiteY1554" fmla="*/ 277935 h 848328"/>
              <a:gd name="connsiteX1555" fmla="*/ 2677561 w 2769934"/>
              <a:gd name="connsiteY1555" fmla="*/ 315696 h 848328"/>
              <a:gd name="connsiteX1556" fmla="*/ 2638827 w 2769934"/>
              <a:gd name="connsiteY1556" fmla="*/ 325136 h 848328"/>
              <a:gd name="connsiteX1557" fmla="*/ 2619984 w 2769934"/>
              <a:gd name="connsiteY1557" fmla="*/ 329332 h 848328"/>
              <a:gd name="connsiteX1558" fmla="*/ 2622078 w 2769934"/>
              <a:gd name="connsiteY1558" fmla="*/ 320941 h 848328"/>
              <a:gd name="connsiteX1559" fmla="*/ 2638827 w 2769934"/>
              <a:gd name="connsiteY1559" fmla="*/ 305207 h 848328"/>
              <a:gd name="connsiteX1560" fmla="*/ 2622078 w 2769934"/>
              <a:gd name="connsiteY1560" fmla="*/ 294718 h 848328"/>
              <a:gd name="connsiteX1561" fmla="*/ 2555078 w 2769934"/>
              <a:gd name="connsiteY1561" fmla="*/ 319892 h 848328"/>
              <a:gd name="connsiteX1562" fmla="*/ 2503782 w 2769934"/>
              <a:gd name="connsiteY1562" fmla="*/ 352408 h 848328"/>
              <a:gd name="connsiteX1563" fmla="*/ 2465048 w 2769934"/>
              <a:gd name="connsiteY1563" fmla="*/ 384924 h 848328"/>
              <a:gd name="connsiteX1564" fmla="*/ 2437830 w 2769934"/>
              <a:gd name="connsiteY1564" fmla="*/ 383875 h 848328"/>
              <a:gd name="connsiteX1565" fmla="*/ 2432596 w 2769934"/>
              <a:gd name="connsiteY1565" fmla="*/ 360799 h 848328"/>
              <a:gd name="connsiteX1566" fmla="*/ 2447252 w 2769934"/>
              <a:gd name="connsiteY1566" fmla="*/ 354506 h 848328"/>
              <a:gd name="connsiteX1567" fmla="*/ 2471330 w 2769934"/>
              <a:gd name="connsiteY1567" fmla="*/ 348212 h 848328"/>
              <a:gd name="connsiteX1568" fmla="*/ 2533094 w 2769934"/>
              <a:gd name="connsiteY1568" fmla="*/ 313598 h 848328"/>
              <a:gd name="connsiteX1569" fmla="*/ 2542516 w 2769934"/>
              <a:gd name="connsiteY1569" fmla="*/ 305207 h 848328"/>
              <a:gd name="connsiteX1570" fmla="*/ 2533094 w 2769934"/>
              <a:gd name="connsiteY1570" fmla="*/ 296816 h 848328"/>
              <a:gd name="connsiteX1571" fmla="*/ 2524720 w 2769934"/>
              <a:gd name="connsiteY1571" fmla="*/ 302060 h 848328"/>
              <a:gd name="connsiteX1572" fmla="*/ 2514251 w 2769934"/>
              <a:gd name="connsiteY1572" fmla="*/ 306256 h 848328"/>
              <a:gd name="connsiteX1573" fmla="*/ 2504829 w 2769934"/>
              <a:gd name="connsiteY1573" fmla="*/ 290522 h 848328"/>
              <a:gd name="connsiteX1574" fmla="*/ 2503782 w 2769934"/>
              <a:gd name="connsiteY1574" fmla="*/ 263251 h 848328"/>
              <a:gd name="connsiteX1575" fmla="*/ 2505876 w 2769934"/>
              <a:gd name="connsiteY1575" fmla="*/ 227588 h 848328"/>
              <a:gd name="connsiteX1576" fmla="*/ 2495407 w 2769934"/>
              <a:gd name="connsiteY1576" fmla="*/ 212903 h 848328"/>
              <a:gd name="connsiteX1577" fmla="*/ 2487033 w 2769934"/>
              <a:gd name="connsiteY1577" fmla="*/ 198219 h 848328"/>
              <a:gd name="connsiteX1578" fmla="*/ 2495407 w 2769934"/>
              <a:gd name="connsiteY1578" fmla="*/ 183534 h 848328"/>
              <a:gd name="connsiteX1579" fmla="*/ 2520532 w 2769934"/>
              <a:gd name="connsiteY1579" fmla="*/ 206610 h 848328"/>
              <a:gd name="connsiteX1580" fmla="*/ 2519485 w 2769934"/>
              <a:gd name="connsiteY1580" fmla="*/ 248566 h 848328"/>
              <a:gd name="connsiteX1581" fmla="*/ 2536235 w 2769934"/>
              <a:gd name="connsiteY1581" fmla="*/ 246468 h 848328"/>
              <a:gd name="connsiteX1582" fmla="*/ 2539376 w 2769934"/>
              <a:gd name="connsiteY1582" fmla="*/ 221295 h 848328"/>
              <a:gd name="connsiteX1583" fmla="*/ 2539376 w 2769934"/>
              <a:gd name="connsiteY1583" fmla="*/ 182485 h 848328"/>
              <a:gd name="connsiteX1584" fmla="*/ 2529954 w 2769934"/>
              <a:gd name="connsiteY1584" fmla="*/ 158360 h 848328"/>
              <a:gd name="connsiteX1585" fmla="*/ 2550891 w 2769934"/>
              <a:gd name="connsiteY1585" fmla="*/ 146822 h 848328"/>
              <a:gd name="connsiteX1586" fmla="*/ 2560313 w 2769934"/>
              <a:gd name="connsiteY1586" fmla="*/ 171996 h 848328"/>
              <a:gd name="connsiteX1587" fmla="*/ 2545657 w 2769934"/>
              <a:gd name="connsiteY1587" fmla="*/ 228637 h 848328"/>
              <a:gd name="connsiteX1588" fmla="*/ 2555078 w 2769934"/>
              <a:gd name="connsiteY1588" fmla="*/ 231784 h 848328"/>
              <a:gd name="connsiteX1589" fmla="*/ 2561360 w 2769934"/>
              <a:gd name="connsiteY1589" fmla="*/ 239126 h 848328"/>
              <a:gd name="connsiteX1590" fmla="*/ 2563453 w 2769934"/>
              <a:gd name="connsiteY1590" fmla="*/ 249615 h 848328"/>
              <a:gd name="connsiteX1591" fmla="*/ 2556125 w 2769934"/>
              <a:gd name="connsiteY1591" fmla="*/ 286327 h 848328"/>
              <a:gd name="connsiteX1592" fmla="*/ 2566594 w 2769934"/>
              <a:gd name="connsiteY1592" fmla="*/ 294718 h 848328"/>
              <a:gd name="connsiteX1593" fmla="*/ 2584391 w 2769934"/>
              <a:gd name="connsiteY1593" fmla="*/ 286327 h 848328"/>
              <a:gd name="connsiteX1594" fmla="*/ 2585437 w 2769934"/>
              <a:gd name="connsiteY1594" fmla="*/ 266398 h 848328"/>
              <a:gd name="connsiteX1595" fmla="*/ 2576016 w 2769934"/>
              <a:gd name="connsiteY1595" fmla="*/ 258006 h 848328"/>
              <a:gd name="connsiteX1596" fmla="*/ 2590672 w 2769934"/>
              <a:gd name="connsiteY1596" fmla="*/ 216050 h 848328"/>
              <a:gd name="connsiteX1597" fmla="*/ 2582297 w 2769934"/>
              <a:gd name="connsiteY1597" fmla="*/ 206610 h 848328"/>
              <a:gd name="connsiteX1598" fmla="*/ 2582297 w 2769934"/>
              <a:gd name="connsiteY1598" fmla="*/ 183534 h 848328"/>
              <a:gd name="connsiteX1599" fmla="*/ 2596953 w 2769934"/>
              <a:gd name="connsiteY1599" fmla="*/ 174094 h 848328"/>
              <a:gd name="connsiteX1600" fmla="*/ 2605328 w 2769934"/>
              <a:gd name="connsiteY1600" fmla="*/ 160458 h 848328"/>
              <a:gd name="connsiteX1601" fmla="*/ 2601140 w 2769934"/>
              <a:gd name="connsiteY1601" fmla="*/ 149969 h 848328"/>
              <a:gd name="connsiteX1602" fmla="*/ 2599047 w 2769934"/>
              <a:gd name="connsiteY1602" fmla="*/ 133187 h 848328"/>
              <a:gd name="connsiteX1603" fmla="*/ 2601140 w 2769934"/>
              <a:gd name="connsiteY1603" fmla="*/ 111160 h 848328"/>
              <a:gd name="connsiteX1604" fmla="*/ 2608468 w 2769934"/>
              <a:gd name="connsiteY1604" fmla="*/ 107751 h 848328"/>
              <a:gd name="connsiteX1605" fmla="*/ 259878 w 2769934"/>
              <a:gd name="connsiteY1605" fmla="*/ 95412 h 848328"/>
              <a:gd name="connsiteX1606" fmla="*/ 267175 w 2769934"/>
              <a:gd name="connsiteY1606" fmla="*/ 99625 h 848328"/>
              <a:gd name="connsiteX1607" fmla="*/ 270302 w 2769934"/>
              <a:gd name="connsiteY1607" fmla="*/ 109104 h 848328"/>
              <a:gd name="connsiteX1608" fmla="*/ 275513 w 2769934"/>
              <a:gd name="connsiteY1608" fmla="*/ 124903 h 848328"/>
              <a:gd name="connsiteX1609" fmla="*/ 283852 w 2769934"/>
              <a:gd name="connsiteY1609" fmla="*/ 154393 h 848328"/>
              <a:gd name="connsiteX1610" fmla="*/ 281767 w 2769934"/>
              <a:gd name="connsiteY1610" fmla="*/ 163872 h 848328"/>
              <a:gd name="connsiteX1611" fmla="*/ 276556 w 2769934"/>
              <a:gd name="connsiteY1611" fmla="*/ 156499 h 848328"/>
              <a:gd name="connsiteX1612" fmla="*/ 275513 w 2769934"/>
              <a:gd name="connsiteY1612" fmla="*/ 145967 h 848328"/>
              <a:gd name="connsiteX1613" fmla="*/ 266132 w 2769934"/>
              <a:gd name="connsiteY1613" fmla="*/ 116477 h 848328"/>
              <a:gd name="connsiteX1614" fmla="*/ 257794 w 2769934"/>
              <a:gd name="connsiteY1614" fmla="*/ 103838 h 848328"/>
              <a:gd name="connsiteX1615" fmla="*/ 259878 w 2769934"/>
              <a:gd name="connsiteY1615" fmla="*/ 95412 h 848328"/>
              <a:gd name="connsiteX1616" fmla="*/ 281623 w 2769934"/>
              <a:gd name="connsiteY1616" fmla="*/ 90318 h 848328"/>
              <a:gd name="connsiteX1617" fmla="*/ 289020 w 2769934"/>
              <a:gd name="connsiteY1617" fmla="*/ 92413 h 848328"/>
              <a:gd name="connsiteX1618" fmla="*/ 294304 w 2769934"/>
              <a:gd name="connsiteY1618" fmla="*/ 103936 h 848328"/>
              <a:gd name="connsiteX1619" fmla="*/ 297474 w 2769934"/>
              <a:gd name="connsiteY1619" fmla="*/ 111269 h 848328"/>
              <a:gd name="connsiteX1620" fmla="*/ 299588 w 2769934"/>
              <a:gd name="connsiteY1620" fmla="*/ 122791 h 848328"/>
              <a:gd name="connsiteX1621" fmla="*/ 295361 w 2769934"/>
              <a:gd name="connsiteY1621" fmla="*/ 129077 h 848328"/>
              <a:gd name="connsiteX1622" fmla="*/ 286907 w 2769934"/>
              <a:gd name="connsiteY1622" fmla="*/ 109174 h 848328"/>
              <a:gd name="connsiteX1623" fmla="*/ 281623 w 2769934"/>
              <a:gd name="connsiteY1623" fmla="*/ 102889 h 848328"/>
              <a:gd name="connsiteX1624" fmla="*/ 277396 w 2769934"/>
              <a:gd name="connsiteY1624" fmla="*/ 94509 h 848328"/>
              <a:gd name="connsiteX1625" fmla="*/ 281623 w 2769934"/>
              <a:gd name="connsiteY1625" fmla="*/ 90318 h 848328"/>
              <a:gd name="connsiteX1626" fmla="*/ 588618 w 2769934"/>
              <a:gd name="connsiteY1626" fmla="*/ 74719 h 848328"/>
              <a:gd name="connsiteX1627" fmla="*/ 589666 w 2769934"/>
              <a:gd name="connsiteY1627" fmla="*/ 84131 h 848328"/>
              <a:gd name="connsiteX1628" fmla="*/ 584426 w 2769934"/>
              <a:gd name="connsiteY1628" fmla="*/ 89360 h 848328"/>
              <a:gd name="connsiteX1629" fmla="*/ 580234 w 2769934"/>
              <a:gd name="connsiteY1629" fmla="*/ 93543 h 848328"/>
              <a:gd name="connsiteX1630" fmla="*/ 577090 w 2769934"/>
              <a:gd name="connsiteY1630" fmla="*/ 98772 h 848328"/>
              <a:gd name="connsiteX1631" fmla="*/ 582330 w 2769934"/>
              <a:gd name="connsiteY1631" fmla="*/ 99818 h 848328"/>
              <a:gd name="connsiteX1632" fmla="*/ 591762 w 2769934"/>
              <a:gd name="connsiteY1632" fmla="*/ 98772 h 848328"/>
              <a:gd name="connsiteX1633" fmla="*/ 599098 w 2769934"/>
              <a:gd name="connsiteY1633" fmla="*/ 104001 h 848328"/>
              <a:gd name="connsiteX1634" fmla="*/ 593858 w 2769934"/>
              <a:gd name="connsiteY1634" fmla="*/ 108184 h 848328"/>
              <a:gd name="connsiteX1635" fmla="*/ 586522 w 2769934"/>
              <a:gd name="connsiteY1635" fmla="*/ 107138 h 848328"/>
              <a:gd name="connsiteX1636" fmla="*/ 570802 w 2769934"/>
              <a:gd name="connsiteY1636" fmla="*/ 107138 h 848328"/>
              <a:gd name="connsiteX1637" fmla="*/ 558225 w 2769934"/>
              <a:gd name="connsiteY1637" fmla="*/ 123871 h 848328"/>
              <a:gd name="connsiteX1638" fmla="*/ 540409 w 2769934"/>
              <a:gd name="connsiteY1638" fmla="*/ 134329 h 848328"/>
              <a:gd name="connsiteX1639" fmla="*/ 526785 w 2769934"/>
              <a:gd name="connsiteY1639" fmla="*/ 142695 h 848328"/>
              <a:gd name="connsiteX1640" fmla="*/ 522593 w 2769934"/>
              <a:gd name="connsiteY1640" fmla="*/ 139558 h 848328"/>
              <a:gd name="connsiteX1641" fmla="*/ 523641 w 2769934"/>
              <a:gd name="connsiteY1641" fmla="*/ 131192 h 848328"/>
              <a:gd name="connsiteX1642" fmla="*/ 529929 w 2769934"/>
              <a:gd name="connsiteY1642" fmla="*/ 130146 h 848328"/>
              <a:gd name="connsiteX1643" fmla="*/ 532025 w 2769934"/>
              <a:gd name="connsiteY1643" fmla="*/ 132237 h 848328"/>
              <a:gd name="connsiteX1644" fmla="*/ 546697 w 2769934"/>
              <a:gd name="connsiteY1644" fmla="*/ 124917 h 848328"/>
              <a:gd name="connsiteX1645" fmla="*/ 559273 w 2769934"/>
              <a:gd name="connsiteY1645" fmla="*/ 112367 h 848328"/>
              <a:gd name="connsiteX1646" fmla="*/ 562418 w 2769934"/>
              <a:gd name="connsiteY1646" fmla="*/ 108184 h 848328"/>
              <a:gd name="connsiteX1647" fmla="*/ 556129 w 2769934"/>
              <a:gd name="connsiteY1647" fmla="*/ 109230 h 848328"/>
              <a:gd name="connsiteX1648" fmla="*/ 546697 w 2769934"/>
              <a:gd name="connsiteY1648" fmla="*/ 106092 h 848328"/>
              <a:gd name="connsiteX1649" fmla="*/ 543553 w 2769934"/>
              <a:gd name="connsiteY1649" fmla="*/ 95634 h 848328"/>
              <a:gd name="connsiteX1650" fmla="*/ 548793 w 2769934"/>
              <a:gd name="connsiteY1650" fmla="*/ 92497 h 848328"/>
              <a:gd name="connsiteX1651" fmla="*/ 557177 w 2769934"/>
              <a:gd name="connsiteY1651" fmla="*/ 96680 h 848328"/>
              <a:gd name="connsiteX1652" fmla="*/ 568706 w 2769934"/>
              <a:gd name="connsiteY1652" fmla="*/ 98772 h 848328"/>
              <a:gd name="connsiteX1653" fmla="*/ 569754 w 2769934"/>
              <a:gd name="connsiteY1653" fmla="*/ 98772 h 848328"/>
              <a:gd name="connsiteX1654" fmla="*/ 577090 w 2769934"/>
              <a:gd name="connsiteY1654" fmla="*/ 87268 h 848328"/>
              <a:gd name="connsiteX1655" fmla="*/ 581282 w 2769934"/>
              <a:gd name="connsiteY1655" fmla="*/ 76810 h 848328"/>
              <a:gd name="connsiteX1656" fmla="*/ 588618 w 2769934"/>
              <a:gd name="connsiteY1656" fmla="*/ 74719 h 848328"/>
              <a:gd name="connsiteX1657" fmla="*/ 296358 w 2769934"/>
              <a:gd name="connsiteY1657" fmla="*/ 53462 h 848328"/>
              <a:gd name="connsiteX1658" fmla="*/ 305823 w 2769934"/>
              <a:gd name="connsiteY1658" fmla="*/ 58700 h 848328"/>
              <a:gd name="connsiteX1659" fmla="*/ 305823 w 2769934"/>
              <a:gd name="connsiteY1659" fmla="*/ 70222 h 848328"/>
              <a:gd name="connsiteX1660" fmla="*/ 310030 w 2769934"/>
              <a:gd name="connsiteY1660" fmla="*/ 86982 h 848328"/>
              <a:gd name="connsiteX1661" fmla="*/ 328959 w 2769934"/>
              <a:gd name="connsiteY1661" fmla="*/ 129931 h 848328"/>
              <a:gd name="connsiteX1662" fmla="*/ 335269 w 2769934"/>
              <a:gd name="connsiteY1662" fmla="*/ 138311 h 848328"/>
              <a:gd name="connsiteX1663" fmla="*/ 332114 w 2769934"/>
              <a:gd name="connsiteY1663" fmla="*/ 146691 h 848328"/>
              <a:gd name="connsiteX1664" fmla="*/ 319495 w 2769934"/>
              <a:gd name="connsiteY1664" fmla="*/ 123646 h 848328"/>
              <a:gd name="connsiteX1665" fmla="*/ 310030 w 2769934"/>
              <a:gd name="connsiteY1665" fmla="*/ 100600 h 848328"/>
              <a:gd name="connsiteX1666" fmla="*/ 297410 w 2769934"/>
              <a:gd name="connsiteY1666" fmla="*/ 72317 h 848328"/>
              <a:gd name="connsiteX1667" fmla="*/ 293204 w 2769934"/>
              <a:gd name="connsiteY1667" fmla="*/ 63937 h 848328"/>
              <a:gd name="connsiteX1668" fmla="*/ 290049 w 2769934"/>
              <a:gd name="connsiteY1668" fmla="*/ 56604 h 848328"/>
              <a:gd name="connsiteX1669" fmla="*/ 296358 w 2769934"/>
              <a:gd name="connsiteY1669" fmla="*/ 53462 h 848328"/>
              <a:gd name="connsiteX1670" fmla="*/ 423136 w 2769934"/>
              <a:gd name="connsiteY1670" fmla="*/ 14681 h 848328"/>
              <a:gd name="connsiteX1671" fmla="*/ 14663 w 2769934"/>
              <a:gd name="connsiteY1671" fmla="*/ 423640 h 848328"/>
              <a:gd name="connsiteX1672" fmla="*/ 423136 w 2769934"/>
              <a:gd name="connsiteY1672" fmla="*/ 833648 h 848328"/>
              <a:gd name="connsiteX1673" fmla="*/ 832657 w 2769934"/>
              <a:gd name="connsiteY1673" fmla="*/ 423640 h 848328"/>
              <a:gd name="connsiteX1674" fmla="*/ 423136 w 2769934"/>
              <a:gd name="connsiteY1674" fmla="*/ 14681 h 848328"/>
              <a:gd name="connsiteX1675" fmla="*/ 423136 w 2769934"/>
              <a:gd name="connsiteY1675" fmla="*/ 0 h 848328"/>
              <a:gd name="connsiteX1676" fmla="*/ 847320 w 2769934"/>
              <a:gd name="connsiteY1676" fmla="*/ 423640 h 848328"/>
              <a:gd name="connsiteX1677" fmla="*/ 423136 w 2769934"/>
              <a:gd name="connsiteY1677" fmla="*/ 848328 h 848328"/>
              <a:gd name="connsiteX1678" fmla="*/ 0 w 2769934"/>
              <a:gd name="connsiteY1678" fmla="*/ 423640 h 848328"/>
              <a:gd name="connsiteX1679" fmla="*/ 423136 w 2769934"/>
              <a:gd name="connsiteY1679" fmla="*/ 0 h 84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769934" h="848328">
                <a:moveTo>
                  <a:pt x="364551" y="737185"/>
                </a:moveTo>
                <a:cubicBezTo>
                  <a:pt x="394920" y="739281"/>
                  <a:pt x="394920" y="739281"/>
                  <a:pt x="394920" y="739281"/>
                </a:cubicBezTo>
                <a:cubicBezTo>
                  <a:pt x="394920" y="741377"/>
                  <a:pt x="394920" y="741377"/>
                  <a:pt x="394920" y="741377"/>
                </a:cubicBezTo>
                <a:cubicBezTo>
                  <a:pt x="391778" y="741377"/>
                  <a:pt x="389684" y="742425"/>
                  <a:pt x="388637" y="743474"/>
                </a:cubicBezTo>
                <a:cubicBezTo>
                  <a:pt x="387590" y="744522"/>
                  <a:pt x="387590" y="745570"/>
                  <a:pt x="386542" y="748714"/>
                </a:cubicBezTo>
                <a:cubicBezTo>
                  <a:pt x="384448" y="778059"/>
                  <a:pt x="384448" y="778059"/>
                  <a:pt x="384448" y="778059"/>
                </a:cubicBezTo>
                <a:cubicBezTo>
                  <a:pt x="384448" y="782251"/>
                  <a:pt x="384448" y="785395"/>
                  <a:pt x="386542" y="787491"/>
                </a:cubicBezTo>
                <a:cubicBezTo>
                  <a:pt x="387590" y="789587"/>
                  <a:pt x="389684" y="790635"/>
                  <a:pt x="393873" y="790635"/>
                </a:cubicBezTo>
                <a:cubicBezTo>
                  <a:pt x="398061" y="790635"/>
                  <a:pt x="401203" y="789587"/>
                  <a:pt x="403297" y="787491"/>
                </a:cubicBezTo>
                <a:cubicBezTo>
                  <a:pt x="405392" y="784347"/>
                  <a:pt x="407486" y="781203"/>
                  <a:pt x="407486" y="774914"/>
                </a:cubicBezTo>
                <a:cubicBezTo>
                  <a:pt x="409580" y="750810"/>
                  <a:pt x="409580" y="750810"/>
                  <a:pt x="409580" y="750810"/>
                </a:cubicBezTo>
                <a:cubicBezTo>
                  <a:pt x="409580" y="747666"/>
                  <a:pt x="409580" y="745570"/>
                  <a:pt x="408533" y="744522"/>
                </a:cubicBezTo>
                <a:cubicBezTo>
                  <a:pt x="407486" y="743474"/>
                  <a:pt x="406439" y="742425"/>
                  <a:pt x="403297" y="742425"/>
                </a:cubicBezTo>
                <a:cubicBezTo>
                  <a:pt x="404344" y="740329"/>
                  <a:pt x="404344" y="740329"/>
                  <a:pt x="404344" y="740329"/>
                </a:cubicBezTo>
                <a:cubicBezTo>
                  <a:pt x="421099" y="741377"/>
                  <a:pt x="421099" y="741377"/>
                  <a:pt x="421099" y="741377"/>
                </a:cubicBezTo>
                <a:cubicBezTo>
                  <a:pt x="421099" y="743474"/>
                  <a:pt x="421099" y="743474"/>
                  <a:pt x="421099" y="743474"/>
                </a:cubicBezTo>
                <a:cubicBezTo>
                  <a:pt x="419005" y="743474"/>
                  <a:pt x="416911" y="744522"/>
                  <a:pt x="415863" y="745570"/>
                </a:cubicBezTo>
                <a:cubicBezTo>
                  <a:pt x="414816" y="746618"/>
                  <a:pt x="413769" y="748714"/>
                  <a:pt x="413769" y="750810"/>
                </a:cubicBezTo>
                <a:cubicBezTo>
                  <a:pt x="411675" y="774914"/>
                  <a:pt x="411675" y="774914"/>
                  <a:pt x="411675" y="774914"/>
                </a:cubicBezTo>
                <a:cubicBezTo>
                  <a:pt x="410628" y="779107"/>
                  <a:pt x="410628" y="782251"/>
                  <a:pt x="409580" y="784347"/>
                </a:cubicBezTo>
                <a:cubicBezTo>
                  <a:pt x="408533" y="786443"/>
                  <a:pt x="407486" y="787491"/>
                  <a:pt x="406439" y="789587"/>
                </a:cubicBezTo>
                <a:cubicBezTo>
                  <a:pt x="404344" y="791683"/>
                  <a:pt x="401203" y="792731"/>
                  <a:pt x="398061" y="793779"/>
                </a:cubicBezTo>
                <a:cubicBezTo>
                  <a:pt x="394920" y="794827"/>
                  <a:pt x="391778" y="794827"/>
                  <a:pt x="387590" y="794827"/>
                </a:cubicBezTo>
                <a:cubicBezTo>
                  <a:pt x="380259" y="793779"/>
                  <a:pt x="375023" y="791683"/>
                  <a:pt x="371882" y="788539"/>
                </a:cubicBezTo>
                <a:cubicBezTo>
                  <a:pt x="368740" y="784347"/>
                  <a:pt x="367693" y="779107"/>
                  <a:pt x="367693" y="772818"/>
                </a:cubicBezTo>
                <a:cubicBezTo>
                  <a:pt x="369787" y="747666"/>
                  <a:pt x="369787" y="747666"/>
                  <a:pt x="369787" y="747666"/>
                </a:cubicBezTo>
                <a:cubicBezTo>
                  <a:pt x="370835" y="744522"/>
                  <a:pt x="369787" y="742425"/>
                  <a:pt x="368740" y="741377"/>
                </a:cubicBezTo>
                <a:cubicBezTo>
                  <a:pt x="368740" y="740329"/>
                  <a:pt x="366646" y="739281"/>
                  <a:pt x="364551" y="739281"/>
                </a:cubicBezTo>
                <a:cubicBezTo>
                  <a:pt x="364551" y="737185"/>
                  <a:pt x="364551" y="737185"/>
                  <a:pt x="364551" y="737185"/>
                </a:cubicBezTo>
                <a:close/>
                <a:moveTo>
                  <a:pt x="487072" y="734041"/>
                </a:moveTo>
                <a:cubicBezTo>
                  <a:pt x="487072" y="736137"/>
                  <a:pt x="487072" y="736137"/>
                  <a:pt x="487072" y="736137"/>
                </a:cubicBezTo>
                <a:cubicBezTo>
                  <a:pt x="484977" y="737185"/>
                  <a:pt x="482883" y="737185"/>
                  <a:pt x="481836" y="739281"/>
                </a:cubicBezTo>
                <a:cubicBezTo>
                  <a:pt x="480789" y="740329"/>
                  <a:pt x="480789" y="742425"/>
                  <a:pt x="481836" y="744522"/>
                </a:cubicBezTo>
                <a:cubicBezTo>
                  <a:pt x="487072" y="788539"/>
                  <a:pt x="487072" y="788539"/>
                  <a:pt x="487072" y="788539"/>
                </a:cubicBezTo>
                <a:cubicBezTo>
                  <a:pt x="481836" y="789587"/>
                  <a:pt x="481836" y="789587"/>
                  <a:pt x="481836" y="789587"/>
                </a:cubicBezTo>
                <a:cubicBezTo>
                  <a:pt x="440996" y="751858"/>
                  <a:pt x="440996" y="751858"/>
                  <a:pt x="440996" y="751858"/>
                </a:cubicBezTo>
                <a:cubicBezTo>
                  <a:pt x="445184" y="784347"/>
                  <a:pt x="445184" y="784347"/>
                  <a:pt x="445184" y="784347"/>
                </a:cubicBezTo>
                <a:cubicBezTo>
                  <a:pt x="446232" y="787491"/>
                  <a:pt x="446232" y="789587"/>
                  <a:pt x="448326" y="790635"/>
                </a:cubicBezTo>
                <a:cubicBezTo>
                  <a:pt x="449373" y="791683"/>
                  <a:pt x="450420" y="791683"/>
                  <a:pt x="453562" y="791683"/>
                </a:cubicBezTo>
                <a:cubicBezTo>
                  <a:pt x="453562" y="793779"/>
                  <a:pt x="453562" y="793779"/>
                  <a:pt x="453562" y="793779"/>
                </a:cubicBezTo>
                <a:cubicBezTo>
                  <a:pt x="436807" y="795875"/>
                  <a:pt x="436807" y="795875"/>
                  <a:pt x="436807" y="795875"/>
                </a:cubicBezTo>
                <a:cubicBezTo>
                  <a:pt x="435760" y="793779"/>
                  <a:pt x="435760" y="793779"/>
                  <a:pt x="435760" y="793779"/>
                </a:cubicBezTo>
                <a:cubicBezTo>
                  <a:pt x="438901" y="793779"/>
                  <a:pt x="439949" y="792731"/>
                  <a:pt x="440996" y="791683"/>
                </a:cubicBezTo>
                <a:cubicBezTo>
                  <a:pt x="442043" y="789587"/>
                  <a:pt x="442043" y="787491"/>
                  <a:pt x="442043" y="785395"/>
                </a:cubicBezTo>
                <a:cubicBezTo>
                  <a:pt x="436807" y="750810"/>
                  <a:pt x="436807" y="750810"/>
                  <a:pt x="436807" y="750810"/>
                </a:cubicBezTo>
                <a:cubicBezTo>
                  <a:pt x="436807" y="748714"/>
                  <a:pt x="435760" y="746618"/>
                  <a:pt x="434713" y="745570"/>
                </a:cubicBezTo>
                <a:cubicBezTo>
                  <a:pt x="433666" y="744522"/>
                  <a:pt x="431571" y="744522"/>
                  <a:pt x="429477" y="744522"/>
                </a:cubicBezTo>
                <a:cubicBezTo>
                  <a:pt x="428430" y="742425"/>
                  <a:pt x="428430" y="742425"/>
                  <a:pt x="428430" y="742425"/>
                </a:cubicBezTo>
                <a:cubicBezTo>
                  <a:pt x="451468" y="739281"/>
                  <a:pt x="451468" y="739281"/>
                  <a:pt x="451468" y="739281"/>
                </a:cubicBezTo>
                <a:cubicBezTo>
                  <a:pt x="480789" y="766530"/>
                  <a:pt x="480789" y="766530"/>
                  <a:pt x="480789" y="766530"/>
                </a:cubicBezTo>
                <a:cubicBezTo>
                  <a:pt x="477647" y="745570"/>
                  <a:pt x="477647" y="745570"/>
                  <a:pt x="477647" y="745570"/>
                </a:cubicBezTo>
                <a:cubicBezTo>
                  <a:pt x="477647" y="742425"/>
                  <a:pt x="476600" y="741377"/>
                  <a:pt x="475553" y="740329"/>
                </a:cubicBezTo>
                <a:cubicBezTo>
                  <a:pt x="474506" y="739281"/>
                  <a:pt x="472411" y="738233"/>
                  <a:pt x="470317" y="738233"/>
                </a:cubicBezTo>
                <a:cubicBezTo>
                  <a:pt x="469270" y="737185"/>
                  <a:pt x="469270" y="737185"/>
                  <a:pt x="469270" y="737185"/>
                </a:cubicBezTo>
                <a:cubicBezTo>
                  <a:pt x="487072" y="734041"/>
                  <a:pt x="487072" y="734041"/>
                  <a:pt x="487072" y="734041"/>
                </a:cubicBezTo>
                <a:close/>
                <a:moveTo>
                  <a:pt x="528959" y="723561"/>
                </a:moveTo>
                <a:cubicBezTo>
                  <a:pt x="528959" y="725657"/>
                  <a:pt x="528959" y="725657"/>
                  <a:pt x="528959" y="725657"/>
                </a:cubicBezTo>
                <a:cubicBezTo>
                  <a:pt x="526865" y="726705"/>
                  <a:pt x="524770" y="727753"/>
                  <a:pt x="524770" y="728801"/>
                </a:cubicBezTo>
                <a:cubicBezTo>
                  <a:pt x="523723" y="729849"/>
                  <a:pt x="523723" y="731945"/>
                  <a:pt x="524770" y="735089"/>
                </a:cubicBezTo>
                <a:cubicBezTo>
                  <a:pt x="534195" y="767578"/>
                  <a:pt x="534195" y="767578"/>
                  <a:pt x="534195" y="767578"/>
                </a:cubicBezTo>
                <a:cubicBezTo>
                  <a:pt x="535242" y="770722"/>
                  <a:pt x="536289" y="771770"/>
                  <a:pt x="537337" y="772818"/>
                </a:cubicBezTo>
                <a:cubicBezTo>
                  <a:pt x="538384" y="773866"/>
                  <a:pt x="540478" y="773866"/>
                  <a:pt x="542572" y="773866"/>
                </a:cubicBezTo>
                <a:cubicBezTo>
                  <a:pt x="543620" y="774914"/>
                  <a:pt x="543620" y="774914"/>
                  <a:pt x="543620" y="774914"/>
                </a:cubicBezTo>
                <a:cubicBezTo>
                  <a:pt x="514299" y="783299"/>
                  <a:pt x="514299" y="783299"/>
                  <a:pt x="514299" y="783299"/>
                </a:cubicBezTo>
                <a:cubicBezTo>
                  <a:pt x="513251" y="782251"/>
                  <a:pt x="513251" y="782251"/>
                  <a:pt x="513251" y="782251"/>
                </a:cubicBezTo>
                <a:cubicBezTo>
                  <a:pt x="516393" y="781203"/>
                  <a:pt x="517440" y="780155"/>
                  <a:pt x="518487" y="778059"/>
                </a:cubicBezTo>
                <a:cubicBezTo>
                  <a:pt x="518487" y="777011"/>
                  <a:pt x="518487" y="774914"/>
                  <a:pt x="518487" y="772818"/>
                </a:cubicBezTo>
                <a:cubicBezTo>
                  <a:pt x="508015" y="739281"/>
                  <a:pt x="508015" y="739281"/>
                  <a:pt x="508015" y="739281"/>
                </a:cubicBezTo>
                <a:cubicBezTo>
                  <a:pt x="508015" y="737185"/>
                  <a:pt x="506968" y="735089"/>
                  <a:pt x="504874" y="734041"/>
                </a:cubicBezTo>
                <a:cubicBezTo>
                  <a:pt x="503827" y="732993"/>
                  <a:pt x="501732" y="732993"/>
                  <a:pt x="499638" y="734041"/>
                </a:cubicBezTo>
                <a:cubicBezTo>
                  <a:pt x="499638" y="731945"/>
                  <a:pt x="499638" y="731945"/>
                  <a:pt x="499638" y="731945"/>
                </a:cubicBezTo>
                <a:cubicBezTo>
                  <a:pt x="528959" y="723561"/>
                  <a:pt x="528959" y="723561"/>
                  <a:pt x="528959" y="723561"/>
                </a:cubicBezTo>
                <a:close/>
                <a:moveTo>
                  <a:pt x="272399" y="702600"/>
                </a:moveTo>
                <a:cubicBezTo>
                  <a:pt x="292296" y="712033"/>
                  <a:pt x="292296" y="712033"/>
                  <a:pt x="292296" y="712033"/>
                </a:cubicBezTo>
                <a:cubicBezTo>
                  <a:pt x="301721" y="750810"/>
                  <a:pt x="301721" y="750810"/>
                  <a:pt x="301721" y="750810"/>
                </a:cubicBezTo>
                <a:cubicBezTo>
                  <a:pt x="311145" y="731945"/>
                  <a:pt x="311145" y="731945"/>
                  <a:pt x="311145" y="731945"/>
                </a:cubicBezTo>
                <a:cubicBezTo>
                  <a:pt x="312192" y="728801"/>
                  <a:pt x="313240" y="726705"/>
                  <a:pt x="312192" y="725657"/>
                </a:cubicBezTo>
                <a:cubicBezTo>
                  <a:pt x="312192" y="724609"/>
                  <a:pt x="311145" y="722513"/>
                  <a:pt x="308004" y="721465"/>
                </a:cubicBezTo>
                <a:cubicBezTo>
                  <a:pt x="309051" y="719369"/>
                  <a:pt x="309051" y="719369"/>
                  <a:pt x="309051" y="719369"/>
                </a:cubicBezTo>
                <a:cubicBezTo>
                  <a:pt x="324759" y="726705"/>
                  <a:pt x="324759" y="726705"/>
                  <a:pt x="324759" y="726705"/>
                </a:cubicBezTo>
                <a:cubicBezTo>
                  <a:pt x="323711" y="728801"/>
                  <a:pt x="323711" y="728801"/>
                  <a:pt x="323711" y="728801"/>
                </a:cubicBezTo>
                <a:cubicBezTo>
                  <a:pt x="321617" y="727753"/>
                  <a:pt x="319523" y="727753"/>
                  <a:pt x="318475" y="728801"/>
                </a:cubicBezTo>
                <a:cubicBezTo>
                  <a:pt x="317428" y="728801"/>
                  <a:pt x="315334" y="730897"/>
                  <a:pt x="314287" y="732993"/>
                </a:cubicBezTo>
                <a:cubicBezTo>
                  <a:pt x="296485" y="772818"/>
                  <a:pt x="296485" y="772818"/>
                  <a:pt x="296485" y="772818"/>
                </a:cubicBezTo>
                <a:cubicBezTo>
                  <a:pt x="290202" y="770722"/>
                  <a:pt x="290202" y="770722"/>
                  <a:pt x="290202" y="770722"/>
                </a:cubicBezTo>
                <a:cubicBezTo>
                  <a:pt x="276588" y="717273"/>
                  <a:pt x="276588" y="717273"/>
                  <a:pt x="276588" y="717273"/>
                </a:cubicBezTo>
                <a:cubicBezTo>
                  <a:pt x="262975" y="746618"/>
                  <a:pt x="262975" y="746618"/>
                  <a:pt x="262975" y="746618"/>
                </a:cubicBezTo>
                <a:cubicBezTo>
                  <a:pt x="261928" y="749762"/>
                  <a:pt x="260880" y="751858"/>
                  <a:pt x="261928" y="752906"/>
                </a:cubicBezTo>
                <a:cubicBezTo>
                  <a:pt x="261928" y="753954"/>
                  <a:pt x="264022" y="756050"/>
                  <a:pt x="266116" y="757098"/>
                </a:cubicBezTo>
                <a:cubicBezTo>
                  <a:pt x="265069" y="759194"/>
                  <a:pt x="265069" y="759194"/>
                  <a:pt x="265069" y="759194"/>
                </a:cubicBezTo>
                <a:cubicBezTo>
                  <a:pt x="249361" y="750810"/>
                  <a:pt x="249361" y="750810"/>
                  <a:pt x="249361" y="750810"/>
                </a:cubicBezTo>
                <a:cubicBezTo>
                  <a:pt x="250409" y="749762"/>
                  <a:pt x="250409" y="749762"/>
                  <a:pt x="250409" y="749762"/>
                </a:cubicBezTo>
                <a:cubicBezTo>
                  <a:pt x="252503" y="750810"/>
                  <a:pt x="254597" y="750810"/>
                  <a:pt x="255645" y="749762"/>
                </a:cubicBezTo>
                <a:cubicBezTo>
                  <a:pt x="256692" y="749762"/>
                  <a:pt x="258786" y="747666"/>
                  <a:pt x="259833" y="745570"/>
                </a:cubicBezTo>
                <a:cubicBezTo>
                  <a:pt x="274494" y="714129"/>
                  <a:pt x="274494" y="714129"/>
                  <a:pt x="274494" y="714129"/>
                </a:cubicBezTo>
                <a:cubicBezTo>
                  <a:pt x="275541" y="712033"/>
                  <a:pt x="275541" y="709936"/>
                  <a:pt x="275541" y="707840"/>
                </a:cubicBezTo>
                <a:cubicBezTo>
                  <a:pt x="274494" y="706792"/>
                  <a:pt x="273447" y="705744"/>
                  <a:pt x="271352" y="704696"/>
                </a:cubicBezTo>
                <a:cubicBezTo>
                  <a:pt x="272399" y="702600"/>
                  <a:pt x="272399" y="702600"/>
                  <a:pt x="272399" y="702600"/>
                </a:cubicBezTo>
                <a:close/>
                <a:moveTo>
                  <a:pt x="584460" y="696312"/>
                </a:moveTo>
                <a:cubicBezTo>
                  <a:pt x="584460" y="696312"/>
                  <a:pt x="584460" y="696312"/>
                  <a:pt x="585507" y="698408"/>
                </a:cubicBezTo>
                <a:cubicBezTo>
                  <a:pt x="584460" y="699456"/>
                  <a:pt x="583413" y="700504"/>
                  <a:pt x="582365" y="701552"/>
                </a:cubicBezTo>
                <a:cubicBezTo>
                  <a:pt x="582365" y="703648"/>
                  <a:pt x="582365" y="704696"/>
                  <a:pt x="582365" y="706792"/>
                </a:cubicBezTo>
                <a:cubicBezTo>
                  <a:pt x="582365" y="706792"/>
                  <a:pt x="582365" y="706792"/>
                  <a:pt x="586554" y="758146"/>
                </a:cubicBezTo>
                <a:cubicBezTo>
                  <a:pt x="586554" y="758146"/>
                  <a:pt x="586554" y="758146"/>
                  <a:pt x="583413" y="759194"/>
                </a:cubicBezTo>
                <a:cubicBezTo>
                  <a:pt x="583413" y="759194"/>
                  <a:pt x="583413" y="759194"/>
                  <a:pt x="544667" y="726705"/>
                </a:cubicBezTo>
                <a:cubicBezTo>
                  <a:pt x="542572" y="725657"/>
                  <a:pt x="541525" y="724609"/>
                  <a:pt x="540478" y="723561"/>
                </a:cubicBezTo>
                <a:cubicBezTo>
                  <a:pt x="538384" y="723561"/>
                  <a:pt x="537337" y="723561"/>
                  <a:pt x="536289" y="724609"/>
                </a:cubicBezTo>
                <a:cubicBezTo>
                  <a:pt x="536289" y="724609"/>
                  <a:pt x="536289" y="724609"/>
                  <a:pt x="535242" y="722513"/>
                </a:cubicBezTo>
                <a:cubicBezTo>
                  <a:pt x="535242" y="722513"/>
                  <a:pt x="535242" y="722513"/>
                  <a:pt x="560375" y="709936"/>
                </a:cubicBezTo>
                <a:cubicBezTo>
                  <a:pt x="560375" y="709936"/>
                  <a:pt x="560375" y="709936"/>
                  <a:pt x="560375" y="710985"/>
                </a:cubicBezTo>
                <a:cubicBezTo>
                  <a:pt x="560375" y="710985"/>
                  <a:pt x="560375" y="710985"/>
                  <a:pt x="560375" y="712033"/>
                </a:cubicBezTo>
                <a:cubicBezTo>
                  <a:pt x="559327" y="712033"/>
                  <a:pt x="558280" y="713081"/>
                  <a:pt x="557233" y="714129"/>
                </a:cubicBezTo>
                <a:cubicBezTo>
                  <a:pt x="557233" y="715177"/>
                  <a:pt x="557233" y="715177"/>
                  <a:pt x="557233" y="716225"/>
                </a:cubicBezTo>
                <a:cubicBezTo>
                  <a:pt x="558280" y="716225"/>
                  <a:pt x="558280" y="717273"/>
                  <a:pt x="558280" y="717273"/>
                </a:cubicBezTo>
                <a:cubicBezTo>
                  <a:pt x="558280" y="717273"/>
                  <a:pt x="558280" y="717273"/>
                  <a:pt x="559327" y="718321"/>
                </a:cubicBezTo>
                <a:cubicBezTo>
                  <a:pt x="559327" y="718321"/>
                  <a:pt x="559327" y="718321"/>
                  <a:pt x="581318" y="737185"/>
                </a:cubicBezTo>
                <a:cubicBezTo>
                  <a:pt x="581318" y="737185"/>
                  <a:pt x="581318" y="737185"/>
                  <a:pt x="578177" y="709936"/>
                </a:cubicBezTo>
                <a:cubicBezTo>
                  <a:pt x="578177" y="708888"/>
                  <a:pt x="578177" y="707840"/>
                  <a:pt x="578177" y="707840"/>
                </a:cubicBezTo>
                <a:cubicBezTo>
                  <a:pt x="578177" y="706792"/>
                  <a:pt x="578177" y="706792"/>
                  <a:pt x="578177" y="706792"/>
                </a:cubicBezTo>
                <a:cubicBezTo>
                  <a:pt x="577129" y="705744"/>
                  <a:pt x="576082" y="704696"/>
                  <a:pt x="575035" y="704696"/>
                </a:cubicBezTo>
                <a:cubicBezTo>
                  <a:pt x="573988" y="704696"/>
                  <a:pt x="572941" y="705744"/>
                  <a:pt x="570846" y="705744"/>
                </a:cubicBezTo>
                <a:cubicBezTo>
                  <a:pt x="570846" y="705744"/>
                  <a:pt x="570846" y="705744"/>
                  <a:pt x="569799" y="704696"/>
                </a:cubicBezTo>
                <a:cubicBezTo>
                  <a:pt x="569799" y="704696"/>
                  <a:pt x="569799" y="704696"/>
                  <a:pt x="584460" y="696312"/>
                </a:cubicBezTo>
                <a:close/>
                <a:moveTo>
                  <a:pt x="228418" y="695264"/>
                </a:moveTo>
                <a:cubicBezTo>
                  <a:pt x="228418" y="695264"/>
                  <a:pt x="228418" y="695264"/>
                  <a:pt x="214804" y="704696"/>
                </a:cubicBezTo>
                <a:cubicBezTo>
                  <a:pt x="214804" y="704696"/>
                  <a:pt x="214804" y="704696"/>
                  <a:pt x="223182" y="710985"/>
                </a:cubicBezTo>
                <a:cubicBezTo>
                  <a:pt x="223182" y="710985"/>
                  <a:pt x="223182" y="710985"/>
                  <a:pt x="228418" y="695264"/>
                </a:cubicBezTo>
                <a:close/>
                <a:moveTo>
                  <a:pt x="240984" y="682688"/>
                </a:moveTo>
                <a:cubicBezTo>
                  <a:pt x="240984" y="682688"/>
                  <a:pt x="240984" y="682688"/>
                  <a:pt x="246220" y="686880"/>
                </a:cubicBezTo>
                <a:cubicBezTo>
                  <a:pt x="246220" y="686880"/>
                  <a:pt x="246220" y="686880"/>
                  <a:pt x="233654" y="736137"/>
                </a:cubicBezTo>
                <a:cubicBezTo>
                  <a:pt x="232607" y="737185"/>
                  <a:pt x="232607" y="739281"/>
                  <a:pt x="232607" y="740329"/>
                </a:cubicBezTo>
                <a:cubicBezTo>
                  <a:pt x="233654" y="741377"/>
                  <a:pt x="233654" y="741377"/>
                  <a:pt x="234701" y="742425"/>
                </a:cubicBezTo>
                <a:cubicBezTo>
                  <a:pt x="234701" y="742425"/>
                  <a:pt x="234701" y="742425"/>
                  <a:pt x="233654" y="743474"/>
                </a:cubicBezTo>
                <a:cubicBezTo>
                  <a:pt x="233654" y="743474"/>
                  <a:pt x="233654" y="743474"/>
                  <a:pt x="210616" y="727753"/>
                </a:cubicBezTo>
                <a:cubicBezTo>
                  <a:pt x="210616" y="727753"/>
                  <a:pt x="210616" y="727753"/>
                  <a:pt x="211663" y="725657"/>
                </a:cubicBezTo>
                <a:cubicBezTo>
                  <a:pt x="213757" y="727753"/>
                  <a:pt x="215852" y="727753"/>
                  <a:pt x="216899" y="728801"/>
                </a:cubicBezTo>
                <a:cubicBezTo>
                  <a:pt x="216899" y="728801"/>
                  <a:pt x="217946" y="727753"/>
                  <a:pt x="218993" y="726705"/>
                </a:cubicBezTo>
                <a:cubicBezTo>
                  <a:pt x="218993" y="726705"/>
                  <a:pt x="218993" y="726705"/>
                  <a:pt x="218993" y="725657"/>
                </a:cubicBezTo>
                <a:cubicBezTo>
                  <a:pt x="220040" y="725657"/>
                  <a:pt x="220040" y="725657"/>
                  <a:pt x="220040" y="724609"/>
                </a:cubicBezTo>
                <a:cubicBezTo>
                  <a:pt x="220040" y="724609"/>
                  <a:pt x="220040" y="724609"/>
                  <a:pt x="223182" y="715177"/>
                </a:cubicBezTo>
                <a:cubicBezTo>
                  <a:pt x="223182" y="715177"/>
                  <a:pt x="223182" y="715177"/>
                  <a:pt x="211663" y="706792"/>
                </a:cubicBezTo>
                <a:cubicBezTo>
                  <a:pt x="211663" y="706792"/>
                  <a:pt x="211663" y="706792"/>
                  <a:pt x="204333" y="710985"/>
                </a:cubicBezTo>
                <a:cubicBezTo>
                  <a:pt x="203285" y="712033"/>
                  <a:pt x="203285" y="712033"/>
                  <a:pt x="202238" y="712033"/>
                </a:cubicBezTo>
                <a:cubicBezTo>
                  <a:pt x="202238" y="713081"/>
                  <a:pt x="202238" y="713081"/>
                  <a:pt x="201191" y="713081"/>
                </a:cubicBezTo>
                <a:cubicBezTo>
                  <a:pt x="201191" y="714129"/>
                  <a:pt x="200144" y="715177"/>
                  <a:pt x="201191" y="716225"/>
                </a:cubicBezTo>
                <a:cubicBezTo>
                  <a:pt x="201191" y="717273"/>
                  <a:pt x="202238" y="718321"/>
                  <a:pt x="203285" y="719369"/>
                </a:cubicBezTo>
                <a:cubicBezTo>
                  <a:pt x="203285" y="719369"/>
                  <a:pt x="203285" y="719369"/>
                  <a:pt x="204333" y="720417"/>
                </a:cubicBezTo>
                <a:cubicBezTo>
                  <a:pt x="204333" y="720417"/>
                  <a:pt x="204333" y="720417"/>
                  <a:pt x="203285" y="721465"/>
                </a:cubicBezTo>
                <a:cubicBezTo>
                  <a:pt x="203285" y="721465"/>
                  <a:pt x="203285" y="721465"/>
                  <a:pt x="189672" y="712033"/>
                </a:cubicBezTo>
                <a:cubicBezTo>
                  <a:pt x="189672" y="712033"/>
                  <a:pt x="189672" y="712033"/>
                  <a:pt x="190719" y="710985"/>
                </a:cubicBezTo>
                <a:cubicBezTo>
                  <a:pt x="191766" y="710985"/>
                  <a:pt x="192814" y="712033"/>
                  <a:pt x="194908" y="712033"/>
                </a:cubicBezTo>
                <a:cubicBezTo>
                  <a:pt x="195955" y="710985"/>
                  <a:pt x="197002" y="710985"/>
                  <a:pt x="199097" y="709936"/>
                </a:cubicBezTo>
                <a:cubicBezTo>
                  <a:pt x="199097" y="709936"/>
                  <a:pt x="199097" y="709936"/>
                  <a:pt x="240984" y="682688"/>
                </a:cubicBezTo>
                <a:close/>
                <a:moveTo>
                  <a:pt x="627394" y="665919"/>
                </a:moveTo>
                <a:cubicBezTo>
                  <a:pt x="636819" y="676399"/>
                  <a:pt x="636819" y="676399"/>
                  <a:pt x="636819" y="676399"/>
                </a:cubicBezTo>
                <a:cubicBezTo>
                  <a:pt x="635772" y="678496"/>
                  <a:pt x="635772" y="678496"/>
                  <a:pt x="635772" y="678496"/>
                </a:cubicBezTo>
                <a:cubicBezTo>
                  <a:pt x="632630" y="675351"/>
                  <a:pt x="629489" y="674303"/>
                  <a:pt x="626347" y="674303"/>
                </a:cubicBezTo>
                <a:cubicBezTo>
                  <a:pt x="624253" y="673255"/>
                  <a:pt x="621111" y="675351"/>
                  <a:pt x="616922" y="678496"/>
                </a:cubicBezTo>
                <a:cubicBezTo>
                  <a:pt x="611686" y="682688"/>
                  <a:pt x="611686" y="682688"/>
                  <a:pt x="611686" y="682688"/>
                </a:cubicBezTo>
                <a:cubicBezTo>
                  <a:pt x="624253" y="699456"/>
                  <a:pt x="624253" y="699456"/>
                  <a:pt x="624253" y="699456"/>
                </a:cubicBezTo>
                <a:cubicBezTo>
                  <a:pt x="625300" y="698408"/>
                  <a:pt x="625300" y="698408"/>
                  <a:pt x="625300" y="698408"/>
                </a:cubicBezTo>
                <a:cubicBezTo>
                  <a:pt x="627394" y="697360"/>
                  <a:pt x="628441" y="695264"/>
                  <a:pt x="628441" y="693168"/>
                </a:cubicBezTo>
                <a:cubicBezTo>
                  <a:pt x="628441" y="690024"/>
                  <a:pt x="627394" y="687928"/>
                  <a:pt x="625300" y="684784"/>
                </a:cubicBezTo>
                <a:cubicBezTo>
                  <a:pt x="627394" y="682688"/>
                  <a:pt x="627394" y="682688"/>
                  <a:pt x="627394" y="682688"/>
                </a:cubicBezTo>
                <a:cubicBezTo>
                  <a:pt x="643102" y="703648"/>
                  <a:pt x="643102" y="703648"/>
                  <a:pt x="643102" y="703648"/>
                </a:cubicBezTo>
                <a:cubicBezTo>
                  <a:pt x="642055" y="704696"/>
                  <a:pt x="642055" y="704696"/>
                  <a:pt x="642055" y="704696"/>
                </a:cubicBezTo>
                <a:cubicBezTo>
                  <a:pt x="638913" y="701552"/>
                  <a:pt x="636819" y="699456"/>
                  <a:pt x="634724" y="699456"/>
                </a:cubicBezTo>
                <a:cubicBezTo>
                  <a:pt x="631583" y="699456"/>
                  <a:pt x="629489" y="699456"/>
                  <a:pt x="627394" y="701552"/>
                </a:cubicBezTo>
                <a:cubicBezTo>
                  <a:pt x="627394" y="702600"/>
                  <a:pt x="627394" y="702600"/>
                  <a:pt x="627394" y="702600"/>
                </a:cubicBezTo>
                <a:cubicBezTo>
                  <a:pt x="637866" y="715177"/>
                  <a:pt x="637866" y="715177"/>
                  <a:pt x="637866" y="715177"/>
                </a:cubicBezTo>
                <a:cubicBezTo>
                  <a:pt x="638913" y="717273"/>
                  <a:pt x="639960" y="718321"/>
                  <a:pt x="641008" y="718321"/>
                </a:cubicBezTo>
                <a:cubicBezTo>
                  <a:pt x="642055" y="718321"/>
                  <a:pt x="644149" y="717273"/>
                  <a:pt x="646244" y="715177"/>
                </a:cubicBezTo>
                <a:cubicBezTo>
                  <a:pt x="650432" y="712033"/>
                  <a:pt x="652527" y="708888"/>
                  <a:pt x="653574" y="705744"/>
                </a:cubicBezTo>
                <a:cubicBezTo>
                  <a:pt x="654621" y="701552"/>
                  <a:pt x="653574" y="698408"/>
                  <a:pt x="651479" y="693168"/>
                </a:cubicBezTo>
                <a:cubicBezTo>
                  <a:pt x="653574" y="692120"/>
                  <a:pt x="653574" y="692120"/>
                  <a:pt x="653574" y="692120"/>
                </a:cubicBezTo>
                <a:cubicBezTo>
                  <a:pt x="661951" y="706792"/>
                  <a:pt x="661951" y="706792"/>
                  <a:pt x="661951" y="706792"/>
                </a:cubicBezTo>
                <a:cubicBezTo>
                  <a:pt x="624253" y="737185"/>
                  <a:pt x="624253" y="737185"/>
                  <a:pt x="624253" y="737185"/>
                </a:cubicBezTo>
                <a:cubicBezTo>
                  <a:pt x="623206" y="736137"/>
                  <a:pt x="623206" y="736137"/>
                  <a:pt x="623206" y="736137"/>
                </a:cubicBezTo>
                <a:cubicBezTo>
                  <a:pt x="625300" y="734041"/>
                  <a:pt x="626347" y="731945"/>
                  <a:pt x="626347" y="730897"/>
                </a:cubicBezTo>
                <a:cubicBezTo>
                  <a:pt x="626347" y="728801"/>
                  <a:pt x="625300" y="727753"/>
                  <a:pt x="624253" y="725657"/>
                </a:cubicBezTo>
                <a:cubicBezTo>
                  <a:pt x="602262" y="698408"/>
                  <a:pt x="602262" y="698408"/>
                  <a:pt x="602262" y="698408"/>
                </a:cubicBezTo>
                <a:cubicBezTo>
                  <a:pt x="600168" y="696312"/>
                  <a:pt x="599120" y="695264"/>
                  <a:pt x="597026" y="695264"/>
                </a:cubicBezTo>
                <a:cubicBezTo>
                  <a:pt x="595979" y="694216"/>
                  <a:pt x="593884" y="695264"/>
                  <a:pt x="591790" y="696312"/>
                </a:cubicBezTo>
                <a:cubicBezTo>
                  <a:pt x="590743" y="695264"/>
                  <a:pt x="590743" y="695264"/>
                  <a:pt x="590743" y="695264"/>
                </a:cubicBezTo>
                <a:cubicBezTo>
                  <a:pt x="627394" y="665919"/>
                  <a:pt x="627394" y="665919"/>
                  <a:pt x="627394" y="665919"/>
                </a:cubicBezTo>
                <a:close/>
                <a:moveTo>
                  <a:pt x="404364" y="665053"/>
                </a:moveTo>
                <a:cubicBezTo>
                  <a:pt x="402272" y="666100"/>
                  <a:pt x="401227" y="667148"/>
                  <a:pt x="399135" y="668195"/>
                </a:cubicBezTo>
                <a:cubicBezTo>
                  <a:pt x="398090" y="670290"/>
                  <a:pt x="398090" y="671338"/>
                  <a:pt x="398090" y="672385"/>
                </a:cubicBezTo>
                <a:cubicBezTo>
                  <a:pt x="398090" y="675528"/>
                  <a:pt x="399135" y="676576"/>
                  <a:pt x="401227" y="678671"/>
                </a:cubicBezTo>
                <a:cubicBezTo>
                  <a:pt x="403318" y="679718"/>
                  <a:pt x="405409" y="680766"/>
                  <a:pt x="408546" y="680766"/>
                </a:cubicBezTo>
                <a:cubicBezTo>
                  <a:pt x="410638" y="680766"/>
                  <a:pt x="412729" y="680766"/>
                  <a:pt x="414821" y="678671"/>
                </a:cubicBezTo>
                <a:cubicBezTo>
                  <a:pt x="415866" y="677623"/>
                  <a:pt x="416912" y="676576"/>
                  <a:pt x="416912" y="674481"/>
                </a:cubicBezTo>
                <a:cubicBezTo>
                  <a:pt x="416912" y="672385"/>
                  <a:pt x="415866" y="671338"/>
                  <a:pt x="413775" y="669243"/>
                </a:cubicBezTo>
                <a:cubicBezTo>
                  <a:pt x="411684" y="668195"/>
                  <a:pt x="408546" y="667148"/>
                  <a:pt x="404364" y="665053"/>
                </a:cubicBezTo>
                <a:close/>
                <a:moveTo>
                  <a:pt x="490111" y="661910"/>
                </a:moveTo>
                <a:cubicBezTo>
                  <a:pt x="488020" y="661910"/>
                  <a:pt x="486974" y="662958"/>
                  <a:pt x="484883" y="664005"/>
                </a:cubicBezTo>
                <a:cubicBezTo>
                  <a:pt x="483837" y="665053"/>
                  <a:pt x="483837" y="667148"/>
                  <a:pt x="483837" y="669243"/>
                </a:cubicBezTo>
                <a:cubicBezTo>
                  <a:pt x="483837" y="673433"/>
                  <a:pt x="483837" y="675528"/>
                  <a:pt x="485928" y="677623"/>
                </a:cubicBezTo>
                <a:cubicBezTo>
                  <a:pt x="486974" y="679718"/>
                  <a:pt x="489065" y="680766"/>
                  <a:pt x="491157" y="680766"/>
                </a:cubicBezTo>
                <a:cubicBezTo>
                  <a:pt x="493248" y="680766"/>
                  <a:pt x="495340" y="679718"/>
                  <a:pt x="496385" y="678671"/>
                </a:cubicBezTo>
                <a:cubicBezTo>
                  <a:pt x="497431" y="677623"/>
                  <a:pt x="497431" y="675528"/>
                  <a:pt x="497431" y="672385"/>
                </a:cubicBezTo>
                <a:cubicBezTo>
                  <a:pt x="497431" y="669243"/>
                  <a:pt x="497431" y="666100"/>
                  <a:pt x="496385" y="665053"/>
                </a:cubicBezTo>
                <a:cubicBezTo>
                  <a:pt x="494294" y="662958"/>
                  <a:pt x="493248" y="661910"/>
                  <a:pt x="490111" y="661910"/>
                </a:cubicBezTo>
                <a:close/>
                <a:moveTo>
                  <a:pt x="1535938" y="660779"/>
                </a:moveTo>
                <a:cubicBezTo>
                  <a:pt x="1522320" y="695385"/>
                  <a:pt x="1522320" y="695385"/>
                  <a:pt x="1522320" y="695385"/>
                </a:cubicBezTo>
                <a:cubicBezTo>
                  <a:pt x="1548508" y="695385"/>
                  <a:pt x="1548508" y="695385"/>
                  <a:pt x="1548508" y="695385"/>
                </a:cubicBezTo>
                <a:cubicBezTo>
                  <a:pt x="1535938" y="660779"/>
                  <a:pt x="1535938" y="660779"/>
                  <a:pt x="1535938" y="660779"/>
                </a:cubicBezTo>
                <a:close/>
                <a:moveTo>
                  <a:pt x="447237" y="646198"/>
                </a:moveTo>
                <a:cubicBezTo>
                  <a:pt x="445146" y="646198"/>
                  <a:pt x="443055" y="647245"/>
                  <a:pt x="442009" y="649340"/>
                </a:cubicBezTo>
                <a:cubicBezTo>
                  <a:pt x="440963" y="650388"/>
                  <a:pt x="440963" y="652483"/>
                  <a:pt x="440963" y="655625"/>
                </a:cubicBezTo>
                <a:cubicBezTo>
                  <a:pt x="440963" y="658768"/>
                  <a:pt x="442009" y="660863"/>
                  <a:pt x="443055" y="662958"/>
                </a:cubicBezTo>
                <a:cubicBezTo>
                  <a:pt x="444100" y="665053"/>
                  <a:pt x="446192" y="665053"/>
                  <a:pt x="448283" y="665053"/>
                </a:cubicBezTo>
                <a:cubicBezTo>
                  <a:pt x="450374" y="665053"/>
                  <a:pt x="452466" y="665053"/>
                  <a:pt x="453512" y="662958"/>
                </a:cubicBezTo>
                <a:cubicBezTo>
                  <a:pt x="454557" y="661910"/>
                  <a:pt x="455603" y="659815"/>
                  <a:pt x="455603" y="657720"/>
                </a:cubicBezTo>
                <a:cubicBezTo>
                  <a:pt x="455603" y="654578"/>
                  <a:pt x="454557" y="651435"/>
                  <a:pt x="453512" y="649340"/>
                </a:cubicBezTo>
                <a:cubicBezTo>
                  <a:pt x="451420" y="647245"/>
                  <a:pt x="449329" y="646198"/>
                  <a:pt x="447237" y="646198"/>
                </a:cubicBezTo>
                <a:close/>
                <a:moveTo>
                  <a:pt x="406455" y="646198"/>
                </a:moveTo>
                <a:cubicBezTo>
                  <a:pt x="404364" y="646198"/>
                  <a:pt x="403318" y="646198"/>
                  <a:pt x="401227" y="647245"/>
                </a:cubicBezTo>
                <a:cubicBezTo>
                  <a:pt x="400181" y="648293"/>
                  <a:pt x="399135" y="649340"/>
                  <a:pt x="399135" y="650388"/>
                </a:cubicBezTo>
                <a:cubicBezTo>
                  <a:pt x="399135" y="652483"/>
                  <a:pt x="400181" y="653530"/>
                  <a:pt x="402272" y="654578"/>
                </a:cubicBezTo>
                <a:cubicBezTo>
                  <a:pt x="403318" y="656673"/>
                  <a:pt x="406455" y="657720"/>
                  <a:pt x="409592" y="658768"/>
                </a:cubicBezTo>
                <a:cubicBezTo>
                  <a:pt x="411684" y="657720"/>
                  <a:pt x="412729" y="656673"/>
                  <a:pt x="413775" y="655625"/>
                </a:cubicBezTo>
                <a:cubicBezTo>
                  <a:pt x="414821" y="654578"/>
                  <a:pt x="414821" y="653530"/>
                  <a:pt x="414821" y="651435"/>
                </a:cubicBezTo>
                <a:cubicBezTo>
                  <a:pt x="414821" y="650388"/>
                  <a:pt x="413775" y="648293"/>
                  <a:pt x="412729" y="647245"/>
                </a:cubicBezTo>
                <a:cubicBezTo>
                  <a:pt x="410638" y="646198"/>
                  <a:pt x="409592" y="646198"/>
                  <a:pt x="406455" y="646198"/>
                </a:cubicBezTo>
                <a:close/>
                <a:moveTo>
                  <a:pt x="496385" y="643055"/>
                </a:moveTo>
                <a:cubicBezTo>
                  <a:pt x="498477" y="643055"/>
                  <a:pt x="500568" y="644103"/>
                  <a:pt x="502660" y="644103"/>
                </a:cubicBezTo>
                <a:cubicBezTo>
                  <a:pt x="504751" y="645150"/>
                  <a:pt x="505797" y="646198"/>
                  <a:pt x="507888" y="647245"/>
                </a:cubicBezTo>
                <a:cubicBezTo>
                  <a:pt x="503705" y="649340"/>
                  <a:pt x="503705" y="649340"/>
                  <a:pt x="503705" y="649340"/>
                </a:cubicBezTo>
                <a:cubicBezTo>
                  <a:pt x="502660" y="648293"/>
                  <a:pt x="501614" y="648293"/>
                  <a:pt x="500568" y="648293"/>
                </a:cubicBezTo>
                <a:cubicBezTo>
                  <a:pt x="499522" y="647245"/>
                  <a:pt x="498477" y="647245"/>
                  <a:pt x="496385" y="647245"/>
                </a:cubicBezTo>
                <a:cubicBezTo>
                  <a:pt x="492202" y="647245"/>
                  <a:pt x="489065" y="648293"/>
                  <a:pt x="486974" y="651435"/>
                </a:cubicBezTo>
                <a:cubicBezTo>
                  <a:pt x="483837" y="654578"/>
                  <a:pt x="482791" y="658768"/>
                  <a:pt x="482791" y="662958"/>
                </a:cubicBezTo>
                <a:cubicBezTo>
                  <a:pt x="483837" y="660863"/>
                  <a:pt x="485928" y="659815"/>
                  <a:pt x="488020" y="658768"/>
                </a:cubicBezTo>
                <a:cubicBezTo>
                  <a:pt x="490111" y="657720"/>
                  <a:pt x="492202" y="656673"/>
                  <a:pt x="495340" y="656673"/>
                </a:cubicBezTo>
                <a:cubicBezTo>
                  <a:pt x="499522" y="656673"/>
                  <a:pt x="502660" y="657720"/>
                  <a:pt x="504751" y="659815"/>
                </a:cubicBezTo>
                <a:cubicBezTo>
                  <a:pt x="506842" y="661910"/>
                  <a:pt x="507888" y="665053"/>
                  <a:pt x="507888" y="669243"/>
                </a:cubicBezTo>
                <a:cubicBezTo>
                  <a:pt x="507888" y="673433"/>
                  <a:pt x="506842" y="676576"/>
                  <a:pt x="503705" y="679718"/>
                </a:cubicBezTo>
                <a:cubicBezTo>
                  <a:pt x="500568" y="682861"/>
                  <a:pt x="496385" y="683908"/>
                  <a:pt x="491157" y="683908"/>
                </a:cubicBezTo>
                <a:cubicBezTo>
                  <a:pt x="484883" y="683908"/>
                  <a:pt x="480700" y="682861"/>
                  <a:pt x="477563" y="679718"/>
                </a:cubicBezTo>
                <a:cubicBezTo>
                  <a:pt x="474426" y="676576"/>
                  <a:pt x="472334" y="671338"/>
                  <a:pt x="472334" y="666100"/>
                </a:cubicBezTo>
                <a:cubicBezTo>
                  <a:pt x="472334" y="662958"/>
                  <a:pt x="473380" y="659815"/>
                  <a:pt x="474426" y="656673"/>
                </a:cubicBezTo>
                <a:cubicBezTo>
                  <a:pt x="475471" y="654578"/>
                  <a:pt x="477563" y="652483"/>
                  <a:pt x="479654" y="650388"/>
                </a:cubicBezTo>
                <a:cubicBezTo>
                  <a:pt x="481746" y="648293"/>
                  <a:pt x="483837" y="646198"/>
                  <a:pt x="486974" y="645150"/>
                </a:cubicBezTo>
                <a:cubicBezTo>
                  <a:pt x="490111" y="644103"/>
                  <a:pt x="493248" y="643055"/>
                  <a:pt x="496385" y="643055"/>
                </a:cubicBezTo>
                <a:close/>
                <a:moveTo>
                  <a:pt x="448283" y="643055"/>
                </a:moveTo>
                <a:cubicBezTo>
                  <a:pt x="453512" y="643055"/>
                  <a:pt x="457694" y="645150"/>
                  <a:pt x="460832" y="648293"/>
                </a:cubicBezTo>
                <a:cubicBezTo>
                  <a:pt x="463969" y="651435"/>
                  <a:pt x="466060" y="655625"/>
                  <a:pt x="466060" y="660863"/>
                </a:cubicBezTo>
                <a:cubicBezTo>
                  <a:pt x="466060" y="664005"/>
                  <a:pt x="465014" y="667148"/>
                  <a:pt x="463969" y="670290"/>
                </a:cubicBezTo>
                <a:cubicBezTo>
                  <a:pt x="462923" y="673433"/>
                  <a:pt x="461877" y="675528"/>
                  <a:pt x="459786" y="677623"/>
                </a:cubicBezTo>
                <a:cubicBezTo>
                  <a:pt x="456649" y="679718"/>
                  <a:pt x="454557" y="680766"/>
                  <a:pt x="451420" y="682861"/>
                </a:cubicBezTo>
                <a:cubicBezTo>
                  <a:pt x="448283" y="683908"/>
                  <a:pt x="446192" y="683908"/>
                  <a:pt x="442009" y="683908"/>
                </a:cubicBezTo>
                <a:cubicBezTo>
                  <a:pt x="439918" y="683908"/>
                  <a:pt x="437826" y="683908"/>
                  <a:pt x="435735" y="682861"/>
                </a:cubicBezTo>
                <a:cubicBezTo>
                  <a:pt x="434689" y="682861"/>
                  <a:pt x="432598" y="681813"/>
                  <a:pt x="431552" y="680766"/>
                </a:cubicBezTo>
                <a:cubicBezTo>
                  <a:pt x="434689" y="677623"/>
                  <a:pt x="434689" y="677623"/>
                  <a:pt x="434689" y="677623"/>
                </a:cubicBezTo>
                <a:cubicBezTo>
                  <a:pt x="435735" y="678671"/>
                  <a:pt x="436780" y="679718"/>
                  <a:pt x="437826" y="679718"/>
                </a:cubicBezTo>
                <a:cubicBezTo>
                  <a:pt x="439918" y="679718"/>
                  <a:pt x="440963" y="680766"/>
                  <a:pt x="442009" y="680766"/>
                </a:cubicBezTo>
                <a:cubicBezTo>
                  <a:pt x="446192" y="680766"/>
                  <a:pt x="449329" y="678671"/>
                  <a:pt x="452466" y="675528"/>
                </a:cubicBezTo>
                <a:cubicBezTo>
                  <a:pt x="454557" y="672385"/>
                  <a:pt x="455603" y="669243"/>
                  <a:pt x="455603" y="664005"/>
                </a:cubicBezTo>
                <a:cubicBezTo>
                  <a:pt x="454557" y="666100"/>
                  <a:pt x="452466" y="668195"/>
                  <a:pt x="450374" y="669243"/>
                </a:cubicBezTo>
                <a:cubicBezTo>
                  <a:pt x="448283" y="670290"/>
                  <a:pt x="446192" y="670290"/>
                  <a:pt x="443055" y="670290"/>
                </a:cubicBezTo>
                <a:cubicBezTo>
                  <a:pt x="439918" y="670290"/>
                  <a:pt x="436780" y="669243"/>
                  <a:pt x="433643" y="667148"/>
                </a:cubicBezTo>
                <a:cubicBezTo>
                  <a:pt x="431552" y="665053"/>
                  <a:pt x="430506" y="661910"/>
                  <a:pt x="430506" y="658768"/>
                </a:cubicBezTo>
                <a:cubicBezTo>
                  <a:pt x="430506" y="654578"/>
                  <a:pt x="432598" y="650388"/>
                  <a:pt x="435735" y="647245"/>
                </a:cubicBezTo>
                <a:cubicBezTo>
                  <a:pt x="438872" y="645150"/>
                  <a:pt x="443055" y="643055"/>
                  <a:pt x="448283" y="643055"/>
                </a:cubicBezTo>
                <a:close/>
                <a:moveTo>
                  <a:pt x="408546" y="643055"/>
                </a:moveTo>
                <a:cubicBezTo>
                  <a:pt x="412729" y="643055"/>
                  <a:pt x="415866" y="644103"/>
                  <a:pt x="419004" y="646198"/>
                </a:cubicBezTo>
                <a:cubicBezTo>
                  <a:pt x="421095" y="647245"/>
                  <a:pt x="423186" y="649340"/>
                  <a:pt x="423186" y="651435"/>
                </a:cubicBezTo>
                <a:cubicBezTo>
                  <a:pt x="423186" y="653530"/>
                  <a:pt x="422141" y="654578"/>
                  <a:pt x="421095" y="656673"/>
                </a:cubicBezTo>
                <a:cubicBezTo>
                  <a:pt x="419004" y="657720"/>
                  <a:pt x="416912" y="658768"/>
                  <a:pt x="413775" y="660863"/>
                </a:cubicBezTo>
                <a:cubicBezTo>
                  <a:pt x="417958" y="661910"/>
                  <a:pt x="420049" y="664005"/>
                  <a:pt x="422141" y="665053"/>
                </a:cubicBezTo>
                <a:cubicBezTo>
                  <a:pt x="424232" y="667148"/>
                  <a:pt x="425278" y="669243"/>
                  <a:pt x="425278" y="672385"/>
                </a:cubicBezTo>
                <a:cubicBezTo>
                  <a:pt x="425278" y="675528"/>
                  <a:pt x="423186" y="678671"/>
                  <a:pt x="420049" y="680766"/>
                </a:cubicBezTo>
                <a:cubicBezTo>
                  <a:pt x="416912" y="682861"/>
                  <a:pt x="412729" y="683908"/>
                  <a:pt x="407501" y="683908"/>
                </a:cubicBezTo>
                <a:cubicBezTo>
                  <a:pt x="401227" y="683908"/>
                  <a:pt x="397044" y="682861"/>
                  <a:pt x="393907" y="680766"/>
                </a:cubicBezTo>
                <a:cubicBezTo>
                  <a:pt x="390770" y="678671"/>
                  <a:pt x="388678" y="676576"/>
                  <a:pt x="388678" y="673433"/>
                </a:cubicBezTo>
                <a:cubicBezTo>
                  <a:pt x="388678" y="671338"/>
                  <a:pt x="389724" y="669243"/>
                  <a:pt x="391815" y="667148"/>
                </a:cubicBezTo>
                <a:cubicBezTo>
                  <a:pt x="392861" y="666100"/>
                  <a:pt x="395998" y="664005"/>
                  <a:pt x="400181" y="662958"/>
                </a:cubicBezTo>
                <a:cubicBezTo>
                  <a:pt x="397044" y="661910"/>
                  <a:pt x="394952" y="659815"/>
                  <a:pt x="393907" y="658768"/>
                </a:cubicBezTo>
                <a:cubicBezTo>
                  <a:pt x="391815" y="656673"/>
                  <a:pt x="391815" y="655625"/>
                  <a:pt x="391815" y="653530"/>
                </a:cubicBezTo>
                <a:cubicBezTo>
                  <a:pt x="391815" y="650388"/>
                  <a:pt x="392861" y="648293"/>
                  <a:pt x="395998" y="646198"/>
                </a:cubicBezTo>
                <a:cubicBezTo>
                  <a:pt x="399135" y="644103"/>
                  <a:pt x="403318" y="643055"/>
                  <a:pt x="408546" y="643055"/>
                </a:cubicBezTo>
                <a:close/>
                <a:moveTo>
                  <a:pt x="368810" y="643055"/>
                </a:moveTo>
                <a:cubicBezTo>
                  <a:pt x="370901" y="643055"/>
                  <a:pt x="370901" y="643055"/>
                  <a:pt x="370901" y="643055"/>
                </a:cubicBezTo>
                <a:cubicBezTo>
                  <a:pt x="370901" y="677623"/>
                  <a:pt x="370901" y="677623"/>
                  <a:pt x="370901" y="677623"/>
                </a:cubicBezTo>
                <a:cubicBezTo>
                  <a:pt x="370901" y="678671"/>
                  <a:pt x="371947" y="679718"/>
                  <a:pt x="372993" y="679718"/>
                </a:cubicBezTo>
                <a:cubicBezTo>
                  <a:pt x="374038" y="680766"/>
                  <a:pt x="376130" y="680766"/>
                  <a:pt x="380313" y="680766"/>
                </a:cubicBezTo>
                <a:cubicBezTo>
                  <a:pt x="380313" y="682861"/>
                  <a:pt x="380313" y="682861"/>
                  <a:pt x="380313" y="682861"/>
                </a:cubicBezTo>
                <a:cubicBezTo>
                  <a:pt x="378221" y="682861"/>
                  <a:pt x="375084" y="682861"/>
                  <a:pt x="372993" y="682861"/>
                </a:cubicBezTo>
                <a:cubicBezTo>
                  <a:pt x="370901" y="682861"/>
                  <a:pt x="367764" y="682861"/>
                  <a:pt x="365673" y="682861"/>
                </a:cubicBezTo>
                <a:cubicBezTo>
                  <a:pt x="362536" y="682861"/>
                  <a:pt x="359399" y="682861"/>
                  <a:pt x="357307" y="682861"/>
                </a:cubicBezTo>
                <a:cubicBezTo>
                  <a:pt x="355216" y="682861"/>
                  <a:pt x="353124" y="682861"/>
                  <a:pt x="351033" y="682861"/>
                </a:cubicBezTo>
                <a:cubicBezTo>
                  <a:pt x="351033" y="680766"/>
                  <a:pt x="351033" y="680766"/>
                  <a:pt x="351033" y="680766"/>
                </a:cubicBezTo>
                <a:cubicBezTo>
                  <a:pt x="355216" y="680766"/>
                  <a:pt x="357307" y="680766"/>
                  <a:pt x="359399" y="679718"/>
                </a:cubicBezTo>
                <a:cubicBezTo>
                  <a:pt x="360444" y="679718"/>
                  <a:pt x="360444" y="678671"/>
                  <a:pt x="360444" y="677623"/>
                </a:cubicBezTo>
                <a:cubicBezTo>
                  <a:pt x="360444" y="653530"/>
                  <a:pt x="360444" y="653530"/>
                  <a:pt x="360444" y="653530"/>
                </a:cubicBezTo>
                <a:cubicBezTo>
                  <a:pt x="360444" y="652483"/>
                  <a:pt x="360444" y="651435"/>
                  <a:pt x="359399" y="650388"/>
                </a:cubicBezTo>
                <a:cubicBezTo>
                  <a:pt x="359399" y="650388"/>
                  <a:pt x="358353" y="650388"/>
                  <a:pt x="356262" y="650388"/>
                </a:cubicBezTo>
                <a:cubicBezTo>
                  <a:pt x="356262" y="650388"/>
                  <a:pt x="355216" y="650388"/>
                  <a:pt x="354170" y="650388"/>
                </a:cubicBezTo>
                <a:cubicBezTo>
                  <a:pt x="353124" y="650388"/>
                  <a:pt x="353124" y="650388"/>
                  <a:pt x="352079" y="650388"/>
                </a:cubicBezTo>
                <a:cubicBezTo>
                  <a:pt x="352079" y="648293"/>
                  <a:pt x="352079" y="648293"/>
                  <a:pt x="352079" y="648293"/>
                </a:cubicBezTo>
                <a:cubicBezTo>
                  <a:pt x="355216" y="647245"/>
                  <a:pt x="358353" y="647245"/>
                  <a:pt x="360444" y="646198"/>
                </a:cubicBezTo>
                <a:cubicBezTo>
                  <a:pt x="363581" y="646198"/>
                  <a:pt x="365673" y="645150"/>
                  <a:pt x="368810" y="643055"/>
                </a:cubicBezTo>
                <a:close/>
                <a:moveTo>
                  <a:pt x="2342540" y="640854"/>
                </a:moveTo>
                <a:cubicBezTo>
                  <a:pt x="2341492" y="641903"/>
                  <a:pt x="2341492" y="641903"/>
                  <a:pt x="2340444" y="641903"/>
                </a:cubicBezTo>
                <a:cubicBezTo>
                  <a:pt x="2340444" y="682801"/>
                  <a:pt x="2340444" y="682801"/>
                  <a:pt x="2340444" y="682801"/>
                </a:cubicBezTo>
                <a:cubicBezTo>
                  <a:pt x="2346730" y="682801"/>
                  <a:pt x="2346730" y="682801"/>
                  <a:pt x="2346730" y="682801"/>
                </a:cubicBezTo>
                <a:cubicBezTo>
                  <a:pt x="2354062" y="682801"/>
                  <a:pt x="2359300" y="680704"/>
                  <a:pt x="2362443" y="677558"/>
                </a:cubicBezTo>
                <a:cubicBezTo>
                  <a:pt x="2365585" y="674412"/>
                  <a:pt x="2367680" y="669168"/>
                  <a:pt x="2367680" y="661828"/>
                </a:cubicBezTo>
                <a:cubicBezTo>
                  <a:pt x="2367680" y="654487"/>
                  <a:pt x="2365585" y="649244"/>
                  <a:pt x="2362443" y="646098"/>
                </a:cubicBezTo>
                <a:cubicBezTo>
                  <a:pt x="2358253" y="642952"/>
                  <a:pt x="2353015" y="640854"/>
                  <a:pt x="2345682" y="640854"/>
                </a:cubicBezTo>
                <a:cubicBezTo>
                  <a:pt x="2343587" y="640854"/>
                  <a:pt x="2343587" y="640854"/>
                  <a:pt x="2342540" y="640854"/>
                </a:cubicBezTo>
                <a:close/>
                <a:moveTo>
                  <a:pt x="665093" y="636574"/>
                </a:moveTo>
                <a:cubicBezTo>
                  <a:pt x="661951" y="636574"/>
                  <a:pt x="659857" y="638670"/>
                  <a:pt x="657762" y="641814"/>
                </a:cubicBezTo>
                <a:cubicBezTo>
                  <a:pt x="674517" y="656487"/>
                  <a:pt x="674517" y="656487"/>
                  <a:pt x="674517" y="656487"/>
                </a:cubicBezTo>
                <a:cubicBezTo>
                  <a:pt x="675565" y="655439"/>
                  <a:pt x="675565" y="655439"/>
                  <a:pt x="675565" y="655439"/>
                </a:cubicBezTo>
                <a:cubicBezTo>
                  <a:pt x="677659" y="653343"/>
                  <a:pt x="678706" y="650199"/>
                  <a:pt x="678706" y="648103"/>
                </a:cubicBezTo>
                <a:cubicBezTo>
                  <a:pt x="677659" y="646007"/>
                  <a:pt x="676612" y="642862"/>
                  <a:pt x="673470" y="640766"/>
                </a:cubicBezTo>
                <a:cubicBezTo>
                  <a:pt x="670329" y="637622"/>
                  <a:pt x="667187" y="636574"/>
                  <a:pt x="665093" y="636574"/>
                </a:cubicBezTo>
                <a:close/>
                <a:moveTo>
                  <a:pt x="2671466" y="634562"/>
                </a:moveTo>
                <a:cubicBezTo>
                  <a:pt x="2675656" y="634562"/>
                  <a:pt x="2679846" y="634562"/>
                  <a:pt x="2684036" y="634562"/>
                </a:cubicBezTo>
                <a:cubicBezTo>
                  <a:pt x="2687179" y="634562"/>
                  <a:pt x="2691369" y="635611"/>
                  <a:pt x="2695559" y="635611"/>
                </a:cubicBezTo>
                <a:cubicBezTo>
                  <a:pt x="2700797" y="635611"/>
                  <a:pt x="2704987" y="634562"/>
                  <a:pt x="2709177" y="634562"/>
                </a:cubicBezTo>
                <a:cubicBezTo>
                  <a:pt x="2713367" y="634562"/>
                  <a:pt x="2716510" y="634562"/>
                  <a:pt x="2719652" y="634562"/>
                </a:cubicBezTo>
                <a:cubicBezTo>
                  <a:pt x="2719652" y="639806"/>
                  <a:pt x="2719652" y="639806"/>
                  <a:pt x="2719652" y="639806"/>
                </a:cubicBezTo>
                <a:cubicBezTo>
                  <a:pt x="2715462" y="639806"/>
                  <a:pt x="2712320" y="639806"/>
                  <a:pt x="2711272" y="640854"/>
                </a:cubicBezTo>
                <a:cubicBezTo>
                  <a:pt x="2709177" y="641903"/>
                  <a:pt x="2709177" y="641903"/>
                  <a:pt x="2709177" y="644000"/>
                </a:cubicBezTo>
                <a:cubicBezTo>
                  <a:pt x="2709177" y="644000"/>
                  <a:pt x="2709177" y="644000"/>
                  <a:pt x="2709177" y="645049"/>
                </a:cubicBezTo>
                <a:cubicBezTo>
                  <a:pt x="2709177" y="645049"/>
                  <a:pt x="2709177" y="646098"/>
                  <a:pt x="2709177" y="646098"/>
                </a:cubicBezTo>
                <a:cubicBezTo>
                  <a:pt x="2730128" y="682801"/>
                  <a:pt x="2730128" y="682801"/>
                  <a:pt x="2730128" y="682801"/>
                </a:cubicBezTo>
                <a:cubicBezTo>
                  <a:pt x="2750031" y="646098"/>
                  <a:pt x="2750031" y="646098"/>
                  <a:pt x="2750031" y="646098"/>
                </a:cubicBezTo>
                <a:cubicBezTo>
                  <a:pt x="2750031" y="645049"/>
                  <a:pt x="2750031" y="645049"/>
                  <a:pt x="2750031" y="644000"/>
                </a:cubicBezTo>
                <a:cubicBezTo>
                  <a:pt x="2750031" y="644000"/>
                  <a:pt x="2750031" y="644000"/>
                  <a:pt x="2750031" y="642952"/>
                </a:cubicBezTo>
                <a:cubicBezTo>
                  <a:pt x="2750031" y="641903"/>
                  <a:pt x="2750031" y="640854"/>
                  <a:pt x="2747936" y="640854"/>
                </a:cubicBezTo>
                <a:cubicBezTo>
                  <a:pt x="2745841" y="639806"/>
                  <a:pt x="2743746" y="639806"/>
                  <a:pt x="2739556" y="639806"/>
                </a:cubicBezTo>
                <a:cubicBezTo>
                  <a:pt x="2739556" y="634562"/>
                  <a:pt x="2739556" y="634562"/>
                  <a:pt x="2739556" y="634562"/>
                </a:cubicBezTo>
                <a:cubicBezTo>
                  <a:pt x="2742698" y="634562"/>
                  <a:pt x="2745841" y="634562"/>
                  <a:pt x="2748983" y="634562"/>
                </a:cubicBezTo>
                <a:cubicBezTo>
                  <a:pt x="2751078" y="634562"/>
                  <a:pt x="2753173" y="635611"/>
                  <a:pt x="2755268" y="635611"/>
                </a:cubicBezTo>
                <a:cubicBezTo>
                  <a:pt x="2758411" y="635611"/>
                  <a:pt x="2760506" y="634562"/>
                  <a:pt x="2762601" y="634562"/>
                </a:cubicBezTo>
                <a:cubicBezTo>
                  <a:pt x="2765744" y="634562"/>
                  <a:pt x="2767839" y="634562"/>
                  <a:pt x="2769934" y="634562"/>
                </a:cubicBezTo>
                <a:cubicBezTo>
                  <a:pt x="2769934" y="639806"/>
                  <a:pt x="2769934" y="639806"/>
                  <a:pt x="2769934" y="639806"/>
                </a:cubicBezTo>
                <a:cubicBezTo>
                  <a:pt x="2766791" y="639806"/>
                  <a:pt x="2764696" y="640854"/>
                  <a:pt x="2763649" y="640854"/>
                </a:cubicBezTo>
                <a:cubicBezTo>
                  <a:pt x="2762601" y="641903"/>
                  <a:pt x="2761554" y="642952"/>
                  <a:pt x="2759459" y="646098"/>
                </a:cubicBezTo>
                <a:lnTo>
                  <a:pt x="2732223" y="691190"/>
                </a:lnTo>
                <a:cubicBezTo>
                  <a:pt x="2732223" y="717407"/>
                  <a:pt x="2732223" y="717407"/>
                  <a:pt x="2732223" y="717407"/>
                </a:cubicBezTo>
                <a:cubicBezTo>
                  <a:pt x="2732223" y="722650"/>
                  <a:pt x="2733270" y="725796"/>
                  <a:pt x="2735365" y="727893"/>
                </a:cubicBezTo>
                <a:cubicBezTo>
                  <a:pt x="2736413" y="728942"/>
                  <a:pt x="2739556" y="729991"/>
                  <a:pt x="2744793" y="729991"/>
                </a:cubicBezTo>
                <a:cubicBezTo>
                  <a:pt x="2746888" y="729991"/>
                  <a:pt x="2746888" y="729991"/>
                  <a:pt x="2746888" y="729991"/>
                </a:cubicBezTo>
                <a:cubicBezTo>
                  <a:pt x="2746888" y="736283"/>
                  <a:pt x="2746888" y="736283"/>
                  <a:pt x="2746888" y="736283"/>
                </a:cubicBezTo>
                <a:cubicBezTo>
                  <a:pt x="2741650" y="735234"/>
                  <a:pt x="2736413" y="735234"/>
                  <a:pt x="2732223" y="735234"/>
                </a:cubicBezTo>
                <a:cubicBezTo>
                  <a:pt x="2726985" y="735234"/>
                  <a:pt x="2723842" y="735234"/>
                  <a:pt x="2721747" y="735234"/>
                </a:cubicBezTo>
                <a:cubicBezTo>
                  <a:pt x="2718605" y="735234"/>
                  <a:pt x="2714415" y="735234"/>
                  <a:pt x="2710224" y="735234"/>
                </a:cubicBezTo>
                <a:cubicBezTo>
                  <a:pt x="2704987" y="735234"/>
                  <a:pt x="2699749" y="735234"/>
                  <a:pt x="2694512" y="736283"/>
                </a:cubicBezTo>
                <a:cubicBezTo>
                  <a:pt x="2694512" y="729991"/>
                  <a:pt x="2694512" y="729991"/>
                  <a:pt x="2694512" y="729991"/>
                </a:cubicBezTo>
                <a:cubicBezTo>
                  <a:pt x="2697654" y="729991"/>
                  <a:pt x="2697654" y="729991"/>
                  <a:pt x="2697654" y="729991"/>
                </a:cubicBezTo>
                <a:cubicBezTo>
                  <a:pt x="2702892" y="729991"/>
                  <a:pt x="2706034" y="728942"/>
                  <a:pt x="2707082" y="727893"/>
                </a:cubicBezTo>
                <a:cubicBezTo>
                  <a:pt x="2709177" y="725796"/>
                  <a:pt x="2709177" y="722650"/>
                  <a:pt x="2709177" y="717407"/>
                </a:cubicBezTo>
                <a:cubicBezTo>
                  <a:pt x="2709177" y="691190"/>
                  <a:pt x="2709177" y="691190"/>
                  <a:pt x="2709177" y="691190"/>
                </a:cubicBezTo>
                <a:cubicBezTo>
                  <a:pt x="2682989" y="647146"/>
                  <a:pt x="2682989" y="647146"/>
                  <a:pt x="2682989" y="647146"/>
                </a:cubicBezTo>
                <a:cubicBezTo>
                  <a:pt x="2679846" y="642952"/>
                  <a:pt x="2676703" y="639806"/>
                  <a:pt x="2673561" y="639806"/>
                </a:cubicBezTo>
                <a:cubicBezTo>
                  <a:pt x="2671466" y="639806"/>
                  <a:pt x="2671466" y="639806"/>
                  <a:pt x="2671466" y="639806"/>
                </a:cubicBezTo>
                <a:cubicBezTo>
                  <a:pt x="2671466" y="634562"/>
                  <a:pt x="2671466" y="634562"/>
                  <a:pt x="2671466" y="634562"/>
                </a:cubicBezTo>
                <a:close/>
                <a:moveTo>
                  <a:pt x="2577188" y="634562"/>
                </a:moveTo>
                <a:cubicBezTo>
                  <a:pt x="2579283" y="634562"/>
                  <a:pt x="2581378" y="634562"/>
                  <a:pt x="2583473" y="634562"/>
                </a:cubicBezTo>
                <a:cubicBezTo>
                  <a:pt x="2586615" y="634562"/>
                  <a:pt x="2590806" y="634562"/>
                  <a:pt x="2596043" y="634562"/>
                </a:cubicBezTo>
                <a:cubicBezTo>
                  <a:pt x="2618041" y="634562"/>
                  <a:pt x="2618041" y="634562"/>
                  <a:pt x="2618041" y="634562"/>
                </a:cubicBezTo>
                <a:cubicBezTo>
                  <a:pt x="2640040" y="634562"/>
                  <a:pt x="2640040" y="634562"/>
                  <a:pt x="2640040" y="634562"/>
                </a:cubicBezTo>
                <a:cubicBezTo>
                  <a:pt x="2646325" y="634562"/>
                  <a:pt x="2650515" y="634562"/>
                  <a:pt x="2653658" y="634562"/>
                </a:cubicBezTo>
                <a:cubicBezTo>
                  <a:pt x="2655753" y="634562"/>
                  <a:pt x="2657848" y="634562"/>
                  <a:pt x="2659943" y="634562"/>
                </a:cubicBezTo>
                <a:cubicBezTo>
                  <a:pt x="2660990" y="659730"/>
                  <a:pt x="2660990" y="659730"/>
                  <a:pt x="2660990" y="659730"/>
                </a:cubicBezTo>
                <a:cubicBezTo>
                  <a:pt x="2655753" y="659730"/>
                  <a:pt x="2655753" y="659730"/>
                  <a:pt x="2655753" y="659730"/>
                </a:cubicBezTo>
                <a:cubicBezTo>
                  <a:pt x="2654705" y="653438"/>
                  <a:pt x="2652610" y="649244"/>
                  <a:pt x="2648420" y="646098"/>
                </a:cubicBezTo>
                <a:cubicBezTo>
                  <a:pt x="2645277" y="642952"/>
                  <a:pt x="2640040" y="641903"/>
                  <a:pt x="2633754" y="641903"/>
                </a:cubicBezTo>
                <a:cubicBezTo>
                  <a:pt x="2630612" y="641903"/>
                  <a:pt x="2630612" y="641903"/>
                  <a:pt x="2630612" y="641903"/>
                </a:cubicBezTo>
                <a:cubicBezTo>
                  <a:pt x="2630612" y="719504"/>
                  <a:pt x="2630612" y="719504"/>
                  <a:pt x="2630612" y="719504"/>
                </a:cubicBezTo>
                <a:cubicBezTo>
                  <a:pt x="2630612" y="723699"/>
                  <a:pt x="2631659" y="725796"/>
                  <a:pt x="2632707" y="727893"/>
                </a:cubicBezTo>
                <a:cubicBezTo>
                  <a:pt x="2634802" y="728942"/>
                  <a:pt x="2637944" y="729991"/>
                  <a:pt x="2642135" y="729991"/>
                </a:cubicBezTo>
                <a:cubicBezTo>
                  <a:pt x="2643182" y="729991"/>
                  <a:pt x="2643182" y="729991"/>
                  <a:pt x="2643182" y="729991"/>
                </a:cubicBezTo>
                <a:cubicBezTo>
                  <a:pt x="2643182" y="736283"/>
                  <a:pt x="2643182" y="736283"/>
                  <a:pt x="2643182" y="736283"/>
                </a:cubicBezTo>
                <a:cubicBezTo>
                  <a:pt x="2637944" y="735234"/>
                  <a:pt x="2632707" y="735234"/>
                  <a:pt x="2628517" y="735234"/>
                </a:cubicBezTo>
                <a:cubicBezTo>
                  <a:pt x="2624327" y="735234"/>
                  <a:pt x="2621184" y="735234"/>
                  <a:pt x="2618041" y="735234"/>
                </a:cubicBezTo>
                <a:cubicBezTo>
                  <a:pt x="2613851" y="735234"/>
                  <a:pt x="2609661" y="735234"/>
                  <a:pt x="2605471" y="735234"/>
                </a:cubicBezTo>
                <a:cubicBezTo>
                  <a:pt x="2601281" y="735234"/>
                  <a:pt x="2597091" y="735234"/>
                  <a:pt x="2592900" y="736283"/>
                </a:cubicBezTo>
                <a:cubicBezTo>
                  <a:pt x="2592900" y="729991"/>
                  <a:pt x="2592900" y="729991"/>
                  <a:pt x="2592900" y="729991"/>
                </a:cubicBezTo>
                <a:cubicBezTo>
                  <a:pt x="2594996" y="729991"/>
                  <a:pt x="2594996" y="729991"/>
                  <a:pt x="2594996" y="729991"/>
                </a:cubicBezTo>
                <a:cubicBezTo>
                  <a:pt x="2599186" y="729991"/>
                  <a:pt x="2602328" y="728942"/>
                  <a:pt x="2603376" y="727893"/>
                </a:cubicBezTo>
                <a:cubicBezTo>
                  <a:pt x="2605471" y="725796"/>
                  <a:pt x="2606518" y="723699"/>
                  <a:pt x="2606518" y="720553"/>
                </a:cubicBezTo>
                <a:cubicBezTo>
                  <a:pt x="2606518" y="641903"/>
                  <a:pt x="2606518" y="641903"/>
                  <a:pt x="2606518" y="641903"/>
                </a:cubicBezTo>
                <a:cubicBezTo>
                  <a:pt x="2603376" y="641903"/>
                  <a:pt x="2603376" y="641903"/>
                  <a:pt x="2603376" y="641903"/>
                </a:cubicBezTo>
                <a:cubicBezTo>
                  <a:pt x="2597091" y="641903"/>
                  <a:pt x="2591853" y="642952"/>
                  <a:pt x="2587663" y="646098"/>
                </a:cubicBezTo>
                <a:cubicBezTo>
                  <a:pt x="2584520" y="649244"/>
                  <a:pt x="2582425" y="653438"/>
                  <a:pt x="2581378" y="659730"/>
                </a:cubicBezTo>
                <a:cubicBezTo>
                  <a:pt x="2576140" y="659730"/>
                  <a:pt x="2576140" y="659730"/>
                  <a:pt x="2576140" y="659730"/>
                </a:cubicBezTo>
                <a:cubicBezTo>
                  <a:pt x="2577188" y="634562"/>
                  <a:pt x="2577188" y="634562"/>
                  <a:pt x="2577188" y="634562"/>
                </a:cubicBezTo>
                <a:close/>
                <a:moveTo>
                  <a:pt x="2512240" y="634562"/>
                </a:moveTo>
                <a:cubicBezTo>
                  <a:pt x="2516430" y="634562"/>
                  <a:pt x="2520621" y="634562"/>
                  <a:pt x="2524811" y="634562"/>
                </a:cubicBezTo>
                <a:cubicBezTo>
                  <a:pt x="2529001" y="635611"/>
                  <a:pt x="2532144" y="635611"/>
                  <a:pt x="2536334" y="635611"/>
                </a:cubicBezTo>
                <a:cubicBezTo>
                  <a:pt x="2540524" y="635611"/>
                  <a:pt x="2544714" y="635611"/>
                  <a:pt x="2548904" y="634562"/>
                </a:cubicBezTo>
                <a:cubicBezTo>
                  <a:pt x="2552047" y="634562"/>
                  <a:pt x="2556237" y="634562"/>
                  <a:pt x="2560427" y="634562"/>
                </a:cubicBezTo>
                <a:cubicBezTo>
                  <a:pt x="2560427" y="639806"/>
                  <a:pt x="2560427" y="639806"/>
                  <a:pt x="2560427" y="639806"/>
                </a:cubicBezTo>
                <a:cubicBezTo>
                  <a:pt x="2556237" y="639806"/>
                  <a:pt x="2553094" y="640854"/>
                  <a:pt x="2550999" y="641903"/>
                </a:cubicBezTo>
                <a:cubicBezTo>
                  <a:pt x="2549952" y="642952"/>
                  <a:pt x="2548904" y="645049"/>
                  <a:pt x="2548904" y="649244"/>
                </a:cubicBezTo>
                <a:cubicBezTo>
                  <a:pt x="2548904" y="717407"/>
                  <a:pt x="2548904" y="717407"/>
                  <a:pt x="2548904" y="717407"/>
                </a:cubicBezTo>
                <a:cubicBezTo>
                  <a:pt x="2548904" y="722650"/>
                  <a:pt x="2549952" y="725796"/>
                  <a:pt x="2550999" y="727893"/>
                </a:cubicBezTo>
                <a:cubicBezTo>
                  <a:pt x="2552047" y="728942"/>
                  <a:pt x="2555189" y="729991"/>
                  <a:pt x="2559379" y="729991"/>
                </a:cubicBezTo>
                <a:cubicBezTo>
                  <a:pt x="2560427" y="729991"/>
                  <a:pt x="2560427" y="729991"/>
                  <a:pt x="2560427" y="729991"/>
                </a:cubicBezTo>
                <a:cubicBezTo>
                  <a:pt x="2560427" y="736283"/>
                  <a:pt x="2560427" y="736283"/>
                  <a:pt x="2560427" y="736283"/>
                </a:cubicBezTo>
                <a:cubicBezTo>
                  <a:pt x="2556237" y="735234"/>
                  <a:pt x="2553094" y="735234"/>
                  <a:pt x="2548904" y="735234"/>
                </a:cubicBezTo>
                <a:cubicBezTo>
                  <a:pt x="2544714" y="735234"/>
                  <a:pt x="2540524" y="735234"/>
                  <a:pt x="2536334" y="735234"/>
                </a:cubicBezTo>
                <a:cubicBezTo>
                  <a:pt x="2533191" y="735234"/>
                  <a:pt x="2529001" y="735234"/>
                  <a:pt x="2525858" y="735234"/>
                </a:cubicBezTo>
                <a:cubicBezTo>
                  <a:pt x="2521668" y="735234"/>
                  <a:pt x="2517478" y="735234"/>
                  <a:pt x="2512240" y="736283"/>
                </a:cubicBezTo>
                <a:cubicBezTo>
                  <a:pt x="2512240" y="729991"/>
                  <a:pt x="2512240" y="729991"/>
                  <a:pt x="2512240" y="729991"/>
                </a:cubicBezTo>
                <a:cubicBezTo>
                  <a:pt x="2513288" y="729991"/>
                  <a:pt x="2513288" y="729991"/>
                  <a:pt x="2513288" y="729991"/>
                </a:cubicBezTo>
                <a:cubicBezTo>
                  <a:pt x="2517478" y="729991"/>
                  <a:pt x="2520621" y="728942"/>
                  <a:pt x="2522716" y="727893"/>
                </a:cubicBezTo>
                <a:cubicBezTo>
                  <a:pt x="2523763" y="725796"/>
                  <a:pt x="2524811" y="722650"/>
                  <a:pt x="2524811" y="717407"/>
                </a:cubicBezTo>
                <a:cubicBezTo>
                  <a:pt x="2524811" y="649244"/>
                  <a:pt x="2524811" y="649244"/>
                  <a:pt x="2524811" y="649244"/>
                </a:cubicBezTo>
                <a:cubicBezTo>
                  <a:pt x="2524811" y="646098"/>
                  <a:pt x="2523763" y="644000"/>
                  <a:pt x="2521668" y="641903"/>
                </a:cubicBezTo>
                <a:cubicBezTo>
                  <a:pt x="2520621" y="640854"/>
                  <a:pt x="2517478" y="639806"/>
                  <a:pt x="2514335" y="639806"/>
                </a:cubicBezTo>
                <a:cubicBezTo>
                  <a:pt x="2512240" y="639806"/>
                  <a:pt x="2512240" y="639806"/>
                  <a:pt x="2512240" y="639806"/>
                </a:cubicBezTo>
                <a:cubicBezTo>
                  <a:pt x="2512240" y="634562"/>
                  <a:pt x="2512240" y="634562"/>
                  <a:pt x="2512240" y="634562"/>
                </a:cubicBezTo>
                <a:close/>
                <a:moveTo>
                  <a:pt x="2305876" y="634562"/>
                </a:moveTo>
                <a:cubicBezTo>
                  <a:pt x="2309018" y="634562"/>
                  <a:pt x="2312161" y="634562"/>
                  <a:pt x="2315304" y="634562"/>
                </a:cubicBezTo>
                <a:cubicBezTo>
                  <a:pt x="2318446" y="634562"/>
                  <a:pt x="2321589" y="635611"/>
                  <a:pt x="2324732" y="635611"/>
                </a:cubicBezTo>
                <a:cubicBezTo>
                  <a:pt x="2328922" y="635611"/>
                  <a:pt x="2334159" y="634562"/>
                  <a:pt x="2340444" y="634562"/>
                </a:cubicBezTo>
                <a:cubicBezTo>
                  <a:pt x="2346730" y="634562"/>
                  <a:pt x="2350920" y="634562"/>
                  <a:pt x="2354062" y="634562"/>
                </a:cubicBezTo>
                <a:cubicBezTo>
                  <a:pt x="2365585" y="634562"/>
                  <a:pt x="2375013" y="636660"/>
                  <a:pt x="2380251" y="639806"/>
                </a:cubicBezTo>
                <a:cubicBezTo>
                  <a:pt x="2386536" y="644000"/>
                  <a:pt x="2389679" y="650292"/>
                  <a:pt x="2389679" y="657633"/>
                </a:cubicBezTo>
                <a:cubicBezTo>
                  <a:pt x="2389679" y="663925"/>
                  <a:pt x="2387584" y="670217"/>
                  <a:pt x="2383394" y="674412"/>
                </a:cubicBezTo>
                <a:cubicBezTo>
                  <a:pt x="2379203" y="679655"/>
                  <a:pt x="2372918" y="683850"/>
                  <a:pt x="2365585" y="685947"/>
                </a:cubicBezTo>
                <a:cubicBezTo>
                  <a:pt x="2369776" y="688044"/>
                  <a:pt x="2373966" y="691190"/>
                  <a:pt x="2378156" y="696434"/>
                </a:cubicBezTo>
                <a:cubicBezTo>
                  <a:pt x="2382346" y="701677"/>
                  <a:pt x="2386536" y="709018"/>
                  <a:pt x="2391774" y="718456"/>
                </a:cubicBezTo>
                <a:cubicBezTo>
                  <a:pt x="2391774" y="719504"/>
                  <a:pt x="2391774" y="720553"/>
                  <a:pt x="2392821" y="721602"/>
                </a:cubicBezTo>
                <a:cubicBezTo>
                  <a:pt x="2395964" y="728942"/>
                  <a:pt x="2399106" y="732088"/>
                  <a:pt x="2402249" y="732088"/>
                </a:cubicBezTo>
                <a:cubicBezTo>
                  <a:pt x="2403297" y="732088"/>
                  <a:pt x="2403297" y="732088"/>
                  <a:pt x="2403297" y="732088"/>
                </a:cubicBezTo>
                <a:cubicBezTo>
                  <a:pt x="2403297" y="737331"/>
                  <a:pt x="2403297" y="737331"/>
                  <a:pt x="2403297" y="737331"/>
                </a:cubicBezTo>
                <a:cubicBezTo>
                  <a:pt x="2398059" y="736283"/>
                  <a:pt x="2391774" y="736283"/>
                  <a:pt x="2384441" y="735234"/>
                </a:cubicBezTo>
                <a:cubicBezTo>
                  <a:pt x="2383394" y="735234"/>
                  <a:pt x="2383394" y="735234"/>
                  <a:pt x="2382346" y="735234"/>
                </a:cubicBezTo>
                <a:cubicBezTo>
                  <a:pt x="2378156" y="735234"/>
                  <a:pt x="2376061" y="734185"/>
                  <a:pt x="2373966" y="733137"/>
                </a:cubicBezTo>
                <a:cubicBezTo>
                  <a:pt x="2371871" y="731039"/>
                  <a:pt x="2369776" y="727893"/>
                  <a:pt x="2367680" y="722650"/>
                </a:cubicBezTo>
                <a:cubicBezTo>
                  <a:pt x="2366633" y="719504"/>
                  <a:pt x="2365585" y="716358"/>
                  <a:pt x="2363490" y="711115"/>
                </a:cubicBezTo>
                <a:cubicBezTo>
                  <a:pt x="2359300" y="699580"/>
                  <a:pt x="2356158" y="693288"/>
                  <a:pt x="2353015" y="691190"/>
                </a:cubicBezTo>
                <a:cubicBezTo>
                  <a:pt x="2351967" y="691190"/>
                  <a:pt x="2350920" y="690142"/>
                  <a:pt x="2349872" y="690142"/>
                </a:cubicBezTo>
                <a:cubicBezTo>
                  <a:pt x="2348825" y="690142"/>
                  <a:pt x="2346730" y="690142"/>
                  <a:pt x="2344635" y="690142"/>
                </a:cubicBezTo>
                <a:cubicBezTo>
                  <a:pt x="2344635" y="690142"/>
                  <a:pt x="2343587" y="690142"/>
                  <a:pt x="2343587" y="690142"/>
                </a:cubicBezTo>
                <a:cubicBezTo>
                  <a:pt x="2342540" y="690142"/>
                  <a:pt x="2341492" y="690142"/>
                  <a:pt x="2340444" y="690142"/>
                </a:cubicBezTo>
                <a:cubicBezTo>
                  <a:pt x="2340444" y="717407"/>
                  <a:pt x="2340444" y="717407"/>
                  <a:pt x="2340444" y="717407"/>
                </a:cubicBezTo>
                <a:cubicBezTo>
                  <a:pt x="2340444" y="722650"/>
                  <a:pt x="2341492" y="725796"/>
                  <a:pt x="2342540" y="726845"/>
                </a:cubicBezTo>
                <a:cubicBezTo>
                  <a:pt x="2343587" y="728942"/>
                  <a:pt x="2346730" y="729991"/>
                  <a:pt x="2350920" y="729991"/>
                </a:cubicBezTo>
                <a:cubicBezTo>
                  <a:pt x="2350920" y="736283"/>
                  <a:pt x="2350920" y="736283"/>
                  <a:pt x="2350920" y="736283"/>
                </a:cubicBezTo>
                <a:cubicBezTo>
                  <a:pt x="2345682" y="735234"/>
                  <a:pt x="2340444" y="735234"/>
                  <a:pt x="2337302" y="735234"/>
                </a:cubicBezTo>
                <a:cubicBezTo>
                  <a:pt x="2333112" y="735234"/>
                  <a:pt x="2329969" y="735234"/>
                  <a:pt x="2328922" y="735234"/>
                </a:cubicBezTo>
                <a:cubicBezTo>
                  <a:pt x="2324732" y="735234"/>
                  <a:pt x="2321589" y="735234"/>
                  <a:pt x="2317399" y="735234"/>
                </a:cubicBezTo>
                <a:cubicBezTo>
                  <a:pt x="2314256" y="735234"/>
                  <a:pt x="2310066" y="735234"/>
                  <a:pt x="2305876" y="736283"/>
                </a:cubicBezTo>
                <a:cubicBezTo>
                  <a:pt x="2305876" y="729991"/>
                  <a:pt x="2305876" y="729991"/>
                  <a:pt x="2305876" y="729991"/>
                </a:cubicBezTo>
                <a:cubicBezTo>
                  <a:pt x="2310066" y="729991"/>
                  <a:pt x="2313209" y="728942"/>
                  <a:pt x="2314256" y="727893"/>
                </a:cubicBezTo>
                <a:cubicBezTo>
                  <a:pt x="2316351" y="725796"/>
                  <a:pt x="2317399" y="722650"/>
                  <a:pt x="2317399" y="717407"/>
                </a:cubicBezTo>
                <a:cubicBezTo>
                  <a:pt x="2317399" y="649244"/>
                  <a:pt x="2317399" y="649244"/>
                  <a:pt x="2317399" y="649244"/>
                </a:cubicBezTo>
                <a:cubicBezTo>
                  <a:pt x="2317399" y="646098"/>
                  <a:pt x="2316351" y="644000"/>
                  <a:pt x="2314256" y="641903"/>
                </a:cubicBezTo>
                <a:cubicBezTo>
                  <a:pt x="2313209" y="640854"/>
                  <a:pt x="2310066" y="639806"/>
                  <a:pt x="2306923" y="639806"/>
                </a:cubicBezTo>
                <a:cubicBezTo>
                  <a:pt x="2305876" y="639806"/>
                  <a:pt x="2305876" y="639806"/>
                  <a:pt x="2305876" y="639806"/>
                </a:cubicBezTo>
                <a:cubicBezTo>
                  <a:pt x="2305876" y="634562"/>
                  <a:pt x="2305876" y="634562"/>
                  <a:pt x="2305876" y="634562"/>
                </a:cubicBezTo>
                <a:close/>
                <a:moveTo>
                  <a:pt x="2205312" y="634562"/>
                </a:moveTo>
                <a:cubicBezTo>
                  <a:pt x="2208455" y="634562"/>
                  <a:pt x="2212645" y="634562"/>
                  <a:pt x="2216835" y="634562"/>
                </a:cubicBezTo>
                <a:cubicBezTo>
                  <a:pt x="2221026" y="634562"/>
                  <a:pt x="2227311" y="634562"/>
                  <a:pt x="2236738" y="634562"/>
                </a:cubicBezTo>
                <a:cubicBezTo>
                  <a:pt x="2251404" y="634562"/>
                  <a:pt x="2251404" y="634562"/>
                  <a:pt x="2251404" y="634562"/>
                </a:cubicBezTo>
                <a:cubicBezTo>
                  <a:pt x="2258737" y="634562"/>
                  <a:pt x="2263974" y="634562"/>
                  <a:pt x="2269212" y="634562"/>
                </a:cubicBezTo>
                <a:cubicBezTo>
                  <a:pt x="2273402" y="634562"/>
                  <a:pt x="2277592" y="634562"/>
                  <a:pt x="2281783" y="634562"/>
                </a:cubicBezTo>
                <a:cubicBezTo>
                  <a:pt x="2281783" y="637708"/>
                  <a:pt x="2281783" y="641903"/>
                  <a:pt x="2281783" y="646098"/>
                </a:cubicBezTo>
                <a:cubicBezTo>
                  <a:pt x="2281783" y="649244"/>
                  <a:pt x="2282830" y="654487"/>
                  <a:pt x="2282830" y="658682"/>
                </a:cubicBezTo>
                <a:cubicBezTo>
                  <a:pt x="2276545" y="658682"/>
                  <a:pt x="2276545" y="658682"/>
                  <a:pt x="2276545" y="658682"/>
                </a:cubicBezTo>
                <a:cubicBezTo>
                  <a:pt x="2275497" y="652390"/>
                  <a:pt x="2273402" y="648195"/>
                  <a:pt x="2270260" y="645049"/>
                </a:cubicBezTo>
                <a:cubicBezTo>
                  <a:pt x="2267117" y="642952"/>
                  <a:pt x="2260832" y="641903"/>
                  <a:pt x="2252452" y="641903"/>
                </a:cubicBezTo>
                <a:cubicBezTo>
                  <a:pt x="2248262" y="641903"/>
                  <a:pt x="2245119" y="641903"/>
                  <a:pt x="2244071" y="642952"/>
                </a:cubicBezTo>
                <a:cubicBezTo>
                  <a:pt x="2241976" y="642952"/>
                  <a:pt x="2241976" y="645049"/>
                  <a:pt x="2241976" y="646098"/>
                </a:cubicBezTo>
                <a:cubicBezTo>
                  <a:pt x="2241976" y="680704"/>
                  <a:pt x="2241976" y="680704"/>
                  <a:pt x="2241976" y="680704"/>
                </a:cubicBezTo>
                <a:cubicBezTo>
                  <a:pt x="2254547" y="680704"/>
                  <a:pt x="2254547" y="680704"/>
                  <a:pt x="2254547" y="680704"/>
                </a:cubicBezTo>
                <a:cubicBezTo>
                  <a:pt x="2258737" y="680704"/>
                  <a:pt x="2261879" y="679655"/>
                  <a:pt x="2263974" y="676509"/>
                </a:cubicBezTo>
                <a:cubicBezTo>
                  <a:pt x="2266070" y="674412"/>
                  <a:pt x="2267117" y="671266"/>
                  <a:pt x="2267117" y="666022"/>
                </a:cubicBezTo>
                <a:cubicBezTo>
                  <a:pt x="2272355" y="666022"/>
                  <a:pt x="2272355" y="666022"/>
                  <a:pt x="2272355" y="666022"/>
                </a:cubicBezTo>
                <a:cubicBezTo>
                  <a:pt x="2272355" y="669168"/>
                  <a:pt x="2272355" y="672314"/>
                  <a:pt x="2272355" y="674412"/>
                </a:cubicBezTo>
                <a:cubicBezTo>
                  <a:pt x="2272355" y="677558"/>
                  <a:pt x="2272355" y="680704"/>
                  <a:pt x="2272355" y="683850"/>
                </a:cubicBezTo>
                <a:cubicBezTo>
                  <a:pt x="2272355" y="686996"/>
                  <a:pt x="2272355" y="689093"/>
                  <a:pt x="2272355" y="692239"/>
                </a:cubicBezTo>
                <a:cubicBezTo>
                  <a:pt x="2272355" y="695385"/>
                  <a:pt x="2272355" y="698531"/>
                  <a:pt x="2272355" y="700628"/>
                </a:cubicBezTo>
                <a:cubicBezTo>
                  <a:pt x="2267117" y="700628"/>
                  <a:pt x="2267117" y="700628"/>
                  <a:pt x="2267117" y="700628"/>
                </a:cubicBezTo>
                <a:cubicBezTo>
                  <a:pt x="2267117" y="695385"/>
                  <a:pt x="2266070" y="692239"/>
                  <a:pt x="2263974" y="690142"/>
                </a:cubicBezTo>
                <a:cubicBezTo>
                  <a:pt x="2262927" y="688044"/>
                  <a:pt x="2259784" y="686996"/>
                  <a:pt x="2255594" y="686996"/>
                </a:cubicBezTo>
                <a:cubicBezTo>
                  <a:pt x="2241976" y="686996"/>
                  <a:pt x="2241976" y="686996"/>
                  <a:pt x="2241976" y="686996"/>
                </a:cubicBezTo>
                <a:cubicBezTo>
                  <a:pt x="2241976" y="721602"/>
                  <a:pt x="2241976" y="721602"/>
                  <a:pt x="2241976" y="721602"/>
                </a:cubicBezTo>
                <a:cubicBezTo>
                  <a:pt x="2241976" y="723699"/>
                  <a:pt x="2241976" y="724748"/>
                  <a:pt x="2243024" y="725796"/>
                </a:cubicBezTo>
                <a:cubicBezTo>
                  <a:pt x="2245119" y="726845"/>
                  <a:pt x="2246166" y="726845"/>
                  <a:pt x="2249309" y="726845"/>
                </a:cubicBezTo>
                <a:cubicBezTo>
                  <a:pt x="2260832" y="726845"/>
                  <a:pt x="2269212" y="725796"/>
                  <a:pt x="2274450" y="722650"/>
                </a:cubicBezTo>
                <a:cubicBezTo>
                  <a:pt x="2278640" y="719504"/>
                  <a:pt x="2281783" y="714261"/>
                  <a:pt x="2283878" y="706920"/>
                </a:cubicBezTo>
                <a:cubicBezTo>
                  <a:pt x="2290163" y="706920"/>
                  <a:pt x="2290163" y="706920"/>
                  <a:pt x="2290163" y="706920"/>
                </a:cubicBezTo>
                <a:cubicBezTo>
                  <a:pt x="2289115" y="712164"/>
                  <a:pt x="2288068" y="716358"/>
                  <a:pt x="2287020" y="721602"/>
                </a:cubicBezTo>
                <a:cubicBezTo>
                  <a:pt x="2285973" y="726845"/>
                  <a:pt x="2284925" y="731039"/>
                  <a:pt x="2284925" y="736283"/>
                </a:cubicBezTo>
                <a:cubicBezTo>
                  <a:pt x="2278640" y="735234"/>
                  <a:pt x="2273402" y="735234"/>
                  <a:pt x="2266070" y="735234"/>
                </a:cubicBezTo>
                <a:cubicBezTo>
                  <a:pt x="2259784" y="735234"/>
                  <a:pt x="2252452" y="735234"/>
                  <a:pt x="2245119" y="735234"/>
                </a:cubicBezTo>
                <a:cubicBezTo>
                  <a:pt x="2236738" y="735234"/>
                  <a:pt x="2229406" y="735234"/>
                  <a:pt x="2223121" y="735234"/>
                </a:cubicBezTo>
                <a:cubicBezTo>
                  <a:pt x="2216835" y="735234"/>
                  <a:pt x="2210550" y="735234"/>
                  <a:pt x="2205312" y="736283"/>
                </a:cubicBezTo>
                <a:cubicBezTo>
                  <a:pt x="2205312" y="729991"/>
                  <a:pt x="2205312" y="729991"/>
                  <a:pt x="2205312" y="729991"/>
                </a:cubicBezTo>
                <a:cubicBezTo>
                  <a:pt x="2207408" y="729991"/>
                  <a:pt x="2207408" y="729991"/>
                  <a:pt x="2207408" y="729991"/>
                </a:cubicBezTo>
                <a:cubicBezTo>
                  <a:pt x="2210550" y="729991"/>
                  <a:pt x="2213693" y="728942"/>
                  <a:pt x="2215788" y="727893"/>
                </a:cubicBezTo>
                <a:cubicBezTo>
                  <a:pt x="2216835" y="725796"/>
                  <a:pt x="2217883" y="723699"/>
                  <a:pt x="2217883" y="720553"/>
                </a:cubicBezTo>
                <a:cubicBezTo>
                  <a:pt x="2217883" y="649244"/>
                  <a:pt x="2217883" y="649244"/>
                  <a:pt x="2217883" y="649244"/>
                </a:cubicBezTo>
                <a:cubicBezTo>
                  <a:pt x="2217883" y="646098"/>
                  <a:pt x="2216835" y="644000"/>
                  <a:pt x="2215788" y="642952"/>
                </a:cubicBezTo>
                <a:cubicBezTo>
                  <a:pt x="2213693" y="640854"/>
                  <a:pt x="2210550" y="639806"/>
                  <a:pt x="2207408" y="639806"/>
                </a:cubicBezTo>
                <a:cubicBezTo>
                  <a:pt x="2205312" y="639806"/>
                  <a:pt x="2205312" y="639806"/>
                  <a:pt x="2205312" y="639806"/>
                </a:cubicBezTo>
                <a:cubicBezTo>
                  <a:pt x="2205312" y="634562"/>
                  <a:pt x="2205312" y="634562"/>
                  <a:pt x="2205312" y="634562"/>
                </a:cubicBezTo>
                <a:close/>
                <a:moveTo>
                  <a:pt x="2091131" y="634562"/>
                </a:moveTo>
                <a:cubicBezTo>
                  <a:pt x="2095321" y="634562"/>
                  <a:pt x="2099512" y="634562"/>
                  <a:pt x="2103702" y="634562"/>
                </a:cubicBezTo>
                <a:cubicBezTo>
                  <a:pt x="2107892" y="634562"/>
                  <a:pt x="2111034" y="635611"/>
                  <a:pt x="2114177" y="635611"/>
                </a:cubicBezTo>
                <a:cubicBezTo>
                  <a:pt x="2117320" y="635611"/>
                  <a:pt x="2119415" y="634562"/>
                  <a:pt x="2123605" y="634562"/>
                </a:cubicBezTo>
                <a:cubicBezTo>
                  <a:pt x="2126747" y="634562"/>
                  <a:pt x="2131985" y="634562"/>
                  <a:pt x="2139318" y="634562"/>
                </a:cubicBezTo>
                <a:cubicBezTo>
                  <a:pt x="2139318" y="639806"/>
                  <a:pt x="2139318" y="639806"/>
                  <a:pt x="2139318" y="639806"/>
                </a:cubicBezTo>
                <a:cubicBezTo>
                  <a:pt x="2138270" y="639806"/>
                  <a:pt x="2138270" y="639806"/>
                  <a:pt x="2138270" y="639806"/>
                </a:cubicBezTo>
                <a:cubicBezTo>
                  <a:pt x="2134080" y="639806"/>
                  <a:pt x="2131985" y="640854"/>
                  <a:pt x="2130938" y="640854"/>
                </a:cubicBezTo>
                <a:cubicBezTo>
                  <a:pt x="2128842" y="641903"/>
                  <a:pt x="2127795" y="644000"/>
                  <a:pt x="2127795" y="645049"/>
                </a:cubicBezTo>
                <a:cubicBezTo>
                  <a:pt x="2127795" y="646098"/>
                  <a:pt x="2127795" y="646098"/>
                  <a:pt x="2128842" y="647146"/>
                </a:cubicBezTo>
                <a:cubicBezTo>
                  <a:pt x="2128842" y="647146"/>
                  <a:pt x="2128842" y="648195"/>
                  <a:pt x="2128842" y="648195"/>
                </a:cubicBezTo>
                <a:cubicBezTo>
                  <a:pt x="2149793" y="710066"/>
                  <a:pt x="2149793" y="710066"/>
                  <a:pt x="2149793" y="710066"/>
                </a:cubicBezTo>
                <a:cubicBezTo>
                  <a:pt x="2173886" y="649244"/>
                  <a:pt x="2173886" y="649244"/>
                  <a:pt x="2173886" y="649244"/>
                </a:cubicBezTo>
                <a:cubicBezTo>
                  <a:pt x="2174934" y="647146"/>
                  <a:pt x="2174934" y="647146"/>
                  <a:pt x="2174934" y="646098"/>
                </a:cubicBezTo>
                <a:cubicBezTo>
                  <a:pt x="2174934" y="645049"/>
                  <a:pt x="2175982" y="644000"/>
                  <a:pt x="2175982" y="644000"/>
                </a:cubicBezTo>
                <a:cubicBezTo>
                  <a:pt x="2175982" y="641903"/>
                  <a:pt x="2174934" y="641903"/>
                  <a:pt x="2172839" y="640854"/>
                </a:cubicBezTo>
                <a:cubicBezTo>
                  <a:pt x="2171791" y="639806"/>
                  <a:pt x="2168649" y="639806"/>
                  <a:pt x="2165506" y="639806"/>
                </a:cubicBezTo>
                <a:cubicBezTo>
                  <a:pt x="2164459" y="639806"/>
                  <a:pt x="2164459" y="639806"/>
                  <a:pt x="2164459" y="639806"/>
                </a:cubicBezTo>
                <a:cubicBezTo>
                  <a:pt x="2164459" y="634562"/>
                  <a:pt x="2164459" y="634562"/>
                  <a:pt x="2164459" y="634562"/>
                </a:cubicBezTo>
                <a:cubicBezTo>
                  <a:pt x="2166554" y="634562"/>
                  <a:pt x="2168649" y="634562"/>
                  <a:pt x="2170744" y="634562"/>
                </a:cubicBezTo>
                <a:cubicBezTo>
                  <a:pt x="2172839" y="634562"/>
                  <a:pt x="2175982" y="634562"/>
                  <a:pt x="2178077" y="634562"/>
                </a:cubicBezTo>
                <a:cubicBezTo>
                  <a:pt x="2181219" y="634562"/>
                  <a:pt x="2184362" y="634562"/>
                  <a:pt x="2186457" y="634562"/>
                </a:cubicBezTo>
                <a:cubicBezTo>
                  <a:pt x="2188552" y="634562"/>
                  <a:pt x="2190647" y="634562"/>
                  <a:pt x="2192742" y="634562"/>
                </a:cubicBezTo>
                <a:cubicBezTo>
                  <a:pt x="2193790" y="639806"/>
                  <a:pt x="2193790" y="639806"/>
                  <a:pt x="2193790" y="639806"/>
                </a:cubicBezTo>
                <a:cubicBezTo>
                  <a:pt x="2190647" y="639806"/>
                  <a:pt x="2189600" y="640854"/>
                  <a:pt x="2187504" y="641903"/>
                </a:cubicBezTo>
                <a:cubicBezTo>
                  <a:pt x="2186457" y="642952"/>
                  <a:pt x="2185409" y="645049"/>
                  <a:pt x="2184362" y="648195"/>
                </a:cubicBezTo>
                <a:cubicBezTo>
                  <a:pt x="2146650" y="737331"/>
                  <a:pt x="2146650" y="737331"/>
                  <a:pt x="2146650" y="737331"/>
                </a:cubicBezTo>
                <a:cubicBezTo>
                  <a:pt x="2136175" y="737331"/>
                  <a:pt x="2136175" y="737331"/>
                  <a:pt x="2136175" y="737331"/>
                </a:cubicBezTo>
                <a:cubicBezTo>
                  <a:pt x="2103702" y="649244"/>
                  <a:pt x="2103702" y="649244"/>
                  <a:pt x="2103702" y="649244"/>
                </a:cubicBezTo>
                <a:cubicBezTo>
                  <a:pt x="2102654" y="646098"/>
                  <a:pt x="2101606" y="644000"/>
                  <a:pt x="2099512" y="641903"/>
                </a:cubicBezTo>
                <a:cubicBezTo>
                  <a:pt x="2097416" y="640854"/>
                  <a:pt x="2095321" y="639806"/>
                  <a:pt x="2092179" y="639806"/>
                </a:cubicBezTo>
                <a:cubicBezTo>
                  <a:pt x="2091131" y="639806"/>
                  <a:pt x="2091131" y="639806"/>
                  <a:pt x="2091131" y="639806"/>
                </a:cubicBezTo>
                <a:cubicBezTo>
                  <a:pt x="2091131" y="634562"/>
                  <a:pt x="2091131" y="634562"/>
                  <a:pt x="2091131" y="634562"/>
                </a:cubicBezTo>
                <a:close/>
                <a:moveTo>
                  <a:pt x="2031422" y="634562"/>
                </a:moveTo>
                <a:cubicBezTo>
                  <a:pt x="2035612" y="634562"/>
                  <a:pt x="2038754" y="634562"/>
                  <a:pt x="2042944" y="634562"/>
                </a:cubicBezTo>
                <a:cubicBezTo>
                  <a:pt x="2047135" y="635611"/>
                  <a:pt x="2051325" y="635611"/>
                  <a:pt x="2055515" y="635611"/>
                </a:cubicBezTo>
                <a:cubicBezTo>
                  <a:pt x="2058658" y="635611"/>
                  <a:pt x="2062848" y="635611"/>
                  <a:pt x="2067038" y="634562"/>
                </a:cubicBezTo>
                <a:cubicBezTo>
                  <a:pt x="2071228" y="634562"/>
                  <a:pt x="2075418" y="634562"/>
                  <a:pt x="2078561" y="634562"/>
                </a:cubicBezTo>
                <a:cubicBezTo>
                  <a:pt x="2078561" y="639806"/>
                  <a:pt x="2078561" y="639806"/>
                  <a:pt x="2078561" y="639806"/>
                </a:cubicBezTo>
                <a:cubicBezTo>
                  <a:pt x="2074371" y="639806"/>
                  <a:pt x="2071228" y="640854"/>
                  <a:pt x="2070180" y="641903"/>
                </a:cubicBezTo>
                <a:cubicBezTo>
                  <a:pt x="2068085" y="642952"/>
                  <a:pt x="2067038" y="645049"/>
                  <a:pt x="2067038" y="649244"/>
                </a:cubicBezTo>
                <a:cubicBezTo>
                  <a:pt x="2067038" y="717407"/>
                  <a:pt x="2067038" y="717407"/>
                  <a:pt x="2067038" y="717407"/>
                </a:cubicBezTo>
                <a:cubicBezTo>
                  <a:pt x="2067038" y="722650"/>
                  <a:pt x="2068085" y="725796"/>
                  <a:pt x="2069133" y="727893"/>
                </a:cubicBezTo>
                <a:cubicBezTo>
                  <a:pt x="2071228" y="728942"/>
                  <a:pt x="2074371" y="729991"/>
                  <a:pt x="2078561" y="729991"/>
                </a:cubicBezTo>
                <a:cubicBezTo>
                  <a:pt x="2078561" y="736283"/>
                  <a:pt x="2078561" y="736283"/>
                  <a:pt x="2078561" y="736283"/>
                </a:cubicBezTo>
                <a:cubicBezTo>
                  <a:pt x="2075418" y="735234"/>
                  <a:pt x="2071228" y="735234"/>
                  <a:pt x="2067038" y="735234"/>
                </a:cubicBezTo>
                <a:cubicBezTo>
                  <a:pt x="2062848" y="735234"/>
                  <a:pt x="2059705" y="735234"/>
                  <a:pt x="2055515" y="735234"/>
                </a:cubicBezTo>
                <a:cubicBezTo>
                  <a:pt x="2051325" y="735234"/>
                  <a:pt x="2048182" y="735234"/>
                  <a:pt x="2043992" y="735234"/>
                </a:cubicBezTo>
                <a:cubicBezTo>
                  <a:pt x="2039802" y="735234"/>
                  <a:pt x="2035612" y="735234"/>
                  <a:pt x="2031422" y="736283"/>
                </a:cubicBezTo>
                <a:cubicBezTo>
                  <a:pt x="2031422" y="729991"/>
                  <a:pt x="2031422" y="729991"/>
                  <a:pt x="2031422" y="729991"/>
                </a:cubicBezTo>
                <a:cubicBezTo>
                  <a:pt x="2036659" y="729991"/>
                  <a:pt x="2039802" y="728942"/>
                  <a:pt x="2040850" y="727893"/>
                </a:cubicBezTo>
                <a:cubicBezTo>
                  <a:pt x="2041897" y="725796"/>
                  <a:pt x="2042944" y="722650"/>
                  <a:pt x="2042944" y="717407"/>
                </a:cubicBezTo>
                <a:cubicBezTo>
                  <a:pt x="2042944" y="649244"/>
                  <a:pt x="2042944" y="649244"/>
                  <a:pt x="2042944" y="649244"/>
                </a:cubicBezTo>
                <a:cubicBezTo>
                  <a:pt x="2042944" y="646098"/>
                  <a:pt x="2041897" y="644000"/>
                  <a:pt x="2040850" y="641903"/>
                </a:cubicBezTo>
                <a:cubicBezTo>
                  <a:pt x="2038754" y="640854"/>
                  <a:pt x="2036659" y="639806"/>
                  <a:pt x="2032469" y="639806"/>
                </a:cubicBezTo>
                <a:cubicBezTo>
                  <a:pt x="2031422" y="639806"/>
                  <a:pt x="2031422" y="639806"/>
                  <a:pt x="2031422" y="639806"/>
                </a:cubicBezTo>
                <a:cubicBezTo>
                  <a:pt x="2031422" y="634562"/>
                  <a:pt x="2031422" y="634562"/>
                  <a:pt x="2031422" y="634562"/>
                </a:cubicBezTo>
                <a:close/>
                <a:moveTo>
                  <a:pt x="1910955" y="634562"/>
                </a:moveTo>
                <a:cubicBezTo>
                  <a:pt x="1916193" y="634562"/>
                  <a:pt x="1919335" y="634562"/>
                  <a:pt x="1921430" y="634562"/>
                </a:cubicBezTo>
                <a:cubicBezTo>
                  <a:pt x="1924573" y="634562"/>
                  <a:pt x="1926668" y="635611"/>
                  <a:pt x="1928763" y="635611"/>
                </a:cubicBezTo>
                <a:cubicBezTo>
                  <a:pt x="1930858" y="635611"/>
                  <a:pt x="1932953" y="634562"/>
                  <a:pt x="1936096" y="634562"/>
                </a:cubicBezTo>
                <a:cubicBezTo>
                  <a:pt x="1938191" y="634562"/>
                  <a:pt x="1941334" y="634562"/>
                  <a:pt x="1945524" y="634562"/>
                </a:cubicBezTo>
                <a:cubicBezTo>
                  <a:pt x="1995805" y="699580"/>
                  <a:pt x="1995805" y="699580"/>
                  <a:pt x="1995805" y="699580"/>
                </a:cubicBezTo>
                <a:cubicBezTo>
                  <a:pt x="1995805" y="650292"/>
                  <a:pt x="1995805" y="650292"/>
                  <a:pt x="1995805" y="650292"/>
                </a:cubicBezTo>
                <a:cubicBezTo>
                  <a:pt x="1995805" y="646098"/>
                  <a:pt x="1994758" y="642952"/>
                  <a:pt x="1993710" y="641903"/>
                </a:cubicBezTo>
                <a:cubicBezTo>
                  <a:pt x="1991615" y="640854"/>
                  <a:pt x="1988473" y="639806"/>
                  <a:pt x="1982188" y="639806"/>
                </a:cubicBezTo>
                <a:cubicBezTo>
                  <a:pt x="1982188" y="634562"/>
                  <a:pt x="1982188" y="634562"/>
                  <a:pt x="1982188" y="634562"/>
                </a:cubicBezTo>
                <a:cubicBezTo>
                  <a:pt x="1985330" y="634562"/>
                  <a:pt x="1987425" y="634562"/>
                  <a:pt x="1990568" y="634562"/>
                </a:cubicBezTo>
                <a:cubicBezTo>
                  <a:pt x="1992663" y="634562"/>
                  <a:pt x="1995805" y="634562"/>
                  <a:pt x="1998948" y="634562"/>
                </a:cubicBezTo>
                <a:cubicBezTo>
                  <a:pt x="2002091" y="634562"/>
                  <a:pt x="2005233" y="634562"/>
                  <a:pt x="2007328" y="634562"/>
                </a:cubicBezTo>
                <a:cubicBezTo>
                  <a:pt x="2010471" y="634562"/>
                  <a:pt x="2012566" y="634562"/>
                  <a:pt x="2014661" y="634562"/>
                </a:cubicBezTo>
                <a:cubicBezTo>
                  <a:pt x="2014661" y="639806"/>
                  <a:pt x="2014661" y="639806"/>
                  <a:pt x="2014661" y="639806"/>
                </a:cubicBezTo>
                <a:cubicBezTo>
                  <a:pt x="2013614" y="639806"/>
                  <a:pt x="2013614" y="639806"/>
                  <a:pt x="2013614" y="639806"/>
                </a:cubicBezTo>
                <a:cubicBezTo>
                  <a:pt x="2010471" y="639806"/>
                  <a:pt x="2008376" y="640854"/>
                  <a:pt x="2006281" y="641903"/>
                </a:cubicBezTo>
                <a:cubicBezTo>
                  <a:pt x="2005233" y="644000"/>
                  <a:pt x="2004186" y="646098"/>
                  <a:pt x="2004186" y="650292"/>
                </a:cubicBezTo>
                <a:cubicBezTo>
                  <a:pt x="2004186" y="736283"/>
                  <a:pt x="2004186" y="736283"/>
                  <a:pt x="2004186" y="736283"/>
                </a:cubicBezTo>
                <a:cubicBezTo>
                  <a:pt x="1995805" y="736283"/>
                  <a:pt x="1995805" y="736283"/>
                  <a:pt x="1995805" y="736283"/>
                </a:cubicBezTo>
                <a:cubicBezTo>
                  <a:pt x="1930858" y="653438"/>
                  <a:pt x="1930858" y="653438"/>
                  <a:pt x="1930858" y="653438"/>
                </a:cubicBezTo>
                <a:cubicBezTo>
                  <a:pt x="1930858" y="717407"/>
                  <a:pt x="1930858" y="717407"/>
                  <a:pt x="1930858" y="717407"/>
                </a:cubicBezTo>
                <a:cubicBezTo>
                  <a:pt x="1930858" y="722650"/>
                  <a:pt x="1931906" y="725796"/>
                  <a:pt x="1934001" y="727893"/>
                </a:cubicBezTo>
                <a:cubicBezTo>
                  <a:pt x="1935048" y="728942"/>
                  <a:pt x="1939239" y="729991"/>
                  <a:pt x="1944476" y="729991"/>
                </a:cubicBezTo>
                <a:cubicBezTo>
                  <a:pt x="1944476" y="736283"/>
                  <a:pt x="1944476" y="736283"/>
                  <a:pt x="1944476" y="736283"/>
                </a:cubicBezTo>
                <a:cubicBezTo>
                  <a:pt x="1941334" y="735234"/>
                  <a:pt x="1938191" y="735234"/>
                  <a:pt x="1935048" y="735234"/>
                </a:cubicBezTo>
                <a:cubicBezTo>
                  <a:pt x="1931906" y="735234"/>
                  <a:pt x="1929811" y="735234"/>
                  <a:pt x="1926668" y="735234"/>
                </a:cubicBezTo>
                <a:cubicBezTo>
                  <a:pt x="1923526" y="735234"/>
                  <a:pt x="1921430" y="735234"/>
                  <a:pt x="1918288" y="735234"/>
                </a:cubicBezTo>
                <a:cubicBezTo>
                  <a:pt x="1915145" y="735234"/>
                  <a:pt x="1913050" y="735234"/>
                  <a:pt x="1909908" y="736283"/>
                </a:cubicBezTo>
                <a:cubicBezTo>
                  <a:pt x="1909908" y="729991"/>
                  <a:pt x="1909908" y="729991"/>
                  <a:pt x="1909908" y="729991"/>
                </a:cubicBezTo>
                <a:cubicBezTo>
                  <a:pt x="1915145" y="729991"/>
                  <a:pt x="1918288" y="728942"/>
                  <a:pt x="1920383" y="727893"/>
                </a:cubicBezTo>
                <a:cubicBezTo>
                  <a:pt x="1921430" y="725796"/>
                  <a:pt x="1922478" y="722650"/>
                  <a:pt x="1922478" y="717407"/>
                </a:cubicBezTo>
                <a:cubicBezTo>
                  <a:pt x="1922478" y="650292"/>
                  <a:pt x="1922478" y="650292"/>
                  <a:pt x="1922478" y="650292"/>
                </a:cubicBezTo>
                <a:cubicBezTo>
                  <a:pt x="1922478" y="646098"/>
                  <a:pt x="1921430" y="644000"/>
                  <a:pt x="1920383" y="641903"/>
                </a:cubicBezTo>
                <a:cubicBezTo>
                  <a:pt x="1918288" y="640854"/>
                  <a:pt x="1915145" y="640854"/>
                  <a:pt x="1910955" y="639806"/>
                </a:cubicBezTo>
                <a:cubicBezTo>
                  <a:pt x="1910955" y="634562"/>
                  <a:pt x="1910955" y="634562"/>
                  <a:pt x="1910955" y="634562"/>
                </a:cubicBezTo>
                <a:close/>
                <a:moveTo>
                  <a:pt x="1793631" y="634562"/>
                </a:moveTo>
                <a:cubicBezTo>
                  <a:pt x="1798869" y="634562"/>
                  <a:pt x="1803059" y="634562"/>
                  <a:pt x="1806202" y="635611"/>
                </a:cubicBezTo>
                <a:cubicBezTo>
                  <a:pt x="1810392" y="635611"/>
                  <a:pt x="1814582" y="635611"/>
                  <a:pt x="1817724" y="635611"/>
                </a:cubicBezTo>
                <a:cubicBezTo>
                  <a:pt x="1820867" y="635611"/>
                  <a:pt x="1824010" y="635611"/>
                  <a:pt x="1828200" y="635611"/>
                </a:cubicBezTo>
                <a:cubicBezTo>
                  <a:pt x="1832390" y="634562"/>
                  <a:pt x="1836580" y="634562"/>
                  <a:pt x="1840770" y="634562"/>
                </a:cubicBezTo>
                <a:cubicBezTo>
                  <a:pt x="1840770" y="639806"/>
                  <a:pt x="1840770" y="639806"/>
                  <a:pt x="1840770" y="639806"/>
                </a:cubicBezTo>
                <a:cubicBezTo>
                  <a:pt x="1836580" y="639806"/>
                  <a:pt x="1833438" y="640854"/>
                  <a:pt x="1832390" y="641903"/>
                </a:cubicBezTo>
                <a:cubicBezTo>
                  <a:pt x="1830295" y="642952"/>
                  <a:pt x="1829247" y="645049"/>
                  <a:pt x="1829247" y="649244"/>
                </a:cubicBezTo>
                <a:cubicBezTo>
                  <a:pt x="1829247" y="695385"/>
                  <a:pt x="1829247" y="695385"/>
                  <a:pt x="1829247" y="695385"/>
                </a:cubicBezTo>
                <a:cubicBezTo>
                  <a:pt x="1829247" y="702726"/>
                  <a:pt x="1830295" y="707969"/>
                  <a:pt x="1830295" y="711115"/>
                </a:cubicBezTo>
                <a:cubicBezTo>
                  <a:pt x="1831342" y="714261"/>
                  <a:pt x="1832390" y="716358"/>
                  <a:pt x="1833438" y="718456"/>
                </a:cubicBezTo>
                <a:cubicBezTo>
                  <a:pt x="1835533" y="720553"/>
                  <a:pt x="1838675" y="722650"/>
                  <a:pt x="1841818" y="724748"/>
                </a:cubicBezTo>
                <a:cubicBezTo>
                  <a:pt x="1844960" y="725796"/>
                  <a:pt x="1848103" y="725796"/>
                  <a:pt x="1853341" y="725796"/>
                </a:cubicBezTo>
                <a:cubicBezTo>
                  <a:pt x="1861721" y="725796"/>
                  <a:pt x="1868006" y="723699"/>
                  <a:pt x="1872196" y="719504"/>
                </a:cubicBezTo>
                <a:cubicBezTo>
                  <a:pt x="1875339" y="714261"/>
                  <a:pt x="1877434" y="705872"/>
                  <a:pt x="1877434" y="695385"/>
                </a:cubicBezTo>
                <a:cubicBezTo>
                  <a:pt x="1877434" y="694336"/>
                  <a:pt x="1877434" y="694336"/>
                  <a:pt x="1877434" y="694336"/>
                </a:cubicBezTo>
                <a:cubicBezTo>
                  <a:pt x="1877434" y="651341"/>
                  <a:pt x="1877434" y="651341"/>
                  <a:pt x="1877434" y="651341"/>
                </a:cubicBezTo>
                <a:cubicBezTo>
                  <a:pt x="1877434" y="647146"/>
                  <a:pt x="1876386" y="644000"/>
                  <a:pt x="1875339" y="641903"/>
                </a:cubicBezTo>
                <a:cubicBezTo>
                  <a:pt x="1874291" y="640854"/>
                  <a:pt x="1871149" y="639806"/>
                  <a:pt x="1865911" y="639806"/>
                </a:cubicBezTo>
                <a:cubicBezTo>
                  <a:pt x="1865911" y="634562"/>
                  <a:pt x="1865911" y="634562"/>
                  <a:pt x="1865911" y="634562"/>
                </a:cubicBezTo>
                <a:cubicBezTo>
                  <a:pt x="1869054" y="634562"/>
                  <a:pt x="1872196" y="634562"/>
                  <a:pt x="1874291" y="634562"/>
                </a:cubicBezTo>
                <a:cubicBezTo>
                  <a:pt x="1876386" y="634562"/>
                  <a:pt x="1878482" y="635611"/>
                  <a:pt x="1880577" y="635611"/>
                </a:cubicBezTo>
                <a:cubicBezTo>
                  <a:pt x="1882672" y="635611"/>
                  <a:pt x="1884767" y="634562"/>
                  <a:pt x="1887909" y="634562"/>
                </a:cubicBezTo>
                <a:cubicBezTo>
                  <a:pt x="1890004" y="634562"/>
                  <a:pt x="1893147" y="634562"/>
                  <a:pt x="1895242" y="634562"/>
                </a:cubicBezTo>
                <a:cubicBezTo>
                  <a:pt x="1895242" y="639806"/>
                  <a:pt x="1895242" y="639806"/>
                  <a:pt x="1895242" y="639806"/>
                </a:cubicBezTo>
                <a:cubicBezTo>
                  <a:pt x="1892099" y="639806"/>
                  <a:pt x="1890004" y="640854"/>
                  <a:pt x="1888957" y="641903"/>
                </a:cubicBezTo>
                <a:cubicBezTo>
                  <a:pt x="1887909" y="642952"/>
                  <a:pt x="1886862" y="646098"/>
                  <a:pt x="1886862" y="651341"/>
                </a:cubicBezTo>
                <a:cubicBezTo>
                  <a:pt x="1885814" y="697482"/>
                  <a:pt x="1885814" y="697482"/>
                  <a:pt x="1885814" y="697482"/>
                </a:cubicBezTo>
                <a:cubicBezTo>
                  <a:pt x="1885814" y="712164"/>
                  <a:pt x="1882672" y="722650"/>
                  <a:pt x="1876386" y="728942"/>
                </a:cubicBezTo>
                <a:cubicBezTo>
                  <a:pt x="1870101" y="735234"/>
                  <a:pt x="1859626" y="738380"/>
                  <a:pt x="1846008" y="738380"/>
                </a:cubicBezTo>
                <a:cubicBezTo>
                  <a:pt x="1832390" y="738380"/>
                  <a:pt x="1821915" y="735234"/>
                  <a:pt x="1815629" y="729991"/>
                </a:cubicBezTo>
                <a:cubicBezTo>
                  <a:pt x="1808297" y="723699"/>
                  <a:pt x="1805154" y="715310"/>
                  <a:pt x="1805154" y="704823"/>
                </a:cubicBezTo>
                <a:cubicBezTo>
                  <a:pt x="1805154" y="649244"/>
                  <a:pt x="1805154" y="649244"/>
                  <a:pt x="1805154" y="649244"/>
                </a:cubicBezTo>
                <a:cubicBezTo>
                  <a:pt x="1805154" y="646098"/>
                  <a:pt x="1804106" y="644000"/>
                  <a:pt x="1803059" y="641903"/>
                </a:cubicBezTo>
                <a:cubicBezTo>
                  <a:pt x="1800964" y="640854"/>
                  <a:pt x="1798869" y="639806"/>
                  <a:pt x="1794679" y="639806"/>
                </a:cubicBezTo>
                <a:cubicBezTo>
                  <a:pt x="1793631" y="639806"/>
                  <a:pt x="1793631" y="639806"/>
                  <a:pt x="1793631" y="639806"/>
                </a:cubicBezTo>
                <a:cubicBezTo>
                  <a:pt x="1793631" y="634562"/>
                  <a:pt x="1793631" y="634562"/>
                  <a:pt x="1793631" y="634562"/>
                </a:cubicBezTo>
                <a:close/>
                <a:moveTo>
                  <a:pt x="1606122" y="634562"/>
                </a:moveTo>
                <a:cubicBezTo>
                  <a:pt x="1610312" y="634562"/>
                  <a:pt x="1614503" y="634562"/>
                  <a:pt x="1616598" y="634562"/>
                </a:cubicBezTo>
                <a:cubicBezTo>
                  <a:pt x="1618693" y="634562"/>
                  <a:pt x="1620788" y="635611"/>
                  <a:pt x="1622883" y="635611"/>
                </a:cubicBezTo>
                <a:cubicBezTo>
                  <a:pt x="1624978" y="635611"/>
                  <a:pt x="1628121" y="634562"/>
                  <a:pt x="1630216" y="634562"/>
                </a:cubicBezTo>
                <a:cubicBezTo>
                  <a:pt x="1633358" y="634562"/>
                  <a:pt x="1636501" y="634562"/>
                  <a:pt x="1639643" y="634562"/>
                </a:cubicBezTo>
                <a:cubicBezTo>
                  <a:pt x="1690973" y="699580"/>
                  <a:pt x="1690973" y="699580"/>
                  <a:pt x="1690973" y="699580"/>
                </a:cubicBezTo>
                <a:cubicBezTo>
                  <a:pt x="1690973" y="650292"/>
                  <a:pt x="1690973" y="650292"/>
                  <a:pt x="1690973" y="650292"/>
                </a:cubicBezTo>
                <a:cubicBezTo>
                  <a:pt x="1690973" y="646098"/>
                  <a:pt x="1689925" y="642952"/>
                  <a:pt x="1687830" y="641903"/>
                </a:cubicBezTo>
                <a:cubicBezTo>
                  <a:pt x="1686783" y="640854"/>
                  <a:pt x="1682592" y="639806"/>
                  <a:pt x="1677355" y="639806"/>
                </a:cubicBezTo>
                <a:cubicBezTo>
                  <a:pt x="1677355" y="634562"/>
                  <a:pt x="1677355" y="634562"/>
                  <a:pt x="1677355" y="634562"/>
                </a:cubicBezTo>
                <a:cubicBezTo>
                  <a:pt x="1679450" y="634562"/>
                  <a:pt x="1682592" y="634562"/>
                  <a:pt x="1684688" y="634562"/>
                </a:cubicBezTo>
                <a:cubicBezTo>
                  <a:pt x="1687830" y="634562"/>
                  <a:pt x="1690973" y="634562"/>
                  <a:pt x="1694115" y="634562"/>
                </a:cubicBezTo>
                <a:cubicBezTo>
                  <a:pt x="1697258" y="634562"/>
                  <a:pt x="1699353" y="634562"/>
                  <a:pt x="1702496" y="634562"/>
                </a:cubicBezTo>
                <a:cubicBezTo>
                  <a:pt x="1704591" y="634562"/>
                  <a:pt x="1707733" y="634562"/>
                  <a:pt x="1709828" y="634562"/>
                </a:cubicBezTo>
                <a:cubicBezTo>
                  <a:pt x="1709828" y="639806"/>
                  <a:pt x="1709828" y="639806"/>
                  <a:pt x="1709828" y="639806"/>
                </a:cubicBezTo>
                <a:cubicBezTo>
                  <a:pt x="1708781" y="639806"/>
                  <a:pt x="1708781" y="639806"/>
                  <a:pt x="1708781" y="639806"/>
                </a:cubicBezTo>
                <a:cubicBezTo>
                  <a:pt x="1705638" y="639806"/>
                  <a:pt x="1702496" y="640854"/>
                  <a:pt x="1701448" y="641903"/>
                </a:cubicBezTo>
                <a:cubicBezTo>
                  <a:pt x="1700400" y="644000"/>
                  <a:pt x="1699353" y="646098"/>
                  <a:pt x="1699353" y="650292"/>
                </a:cubicBezTo>
                <a:cubicBezTo>
                  <a:pt x="1699353" y="736283"/>
                  <a:pt x="1699353" y="736283"/>
                  <a:pt x="1699353" y="736283"/>
                </a:cubicBezTo>
                <a:cubicBezTo>
                  <a:pt x="1689925" y="736283"/>
                  <a:pt x="1689925" y="736283"/>
                  <a:pt x="1689925" y="736283"/>
                </a:cubicBezTo>
                <a:cubicBezTo>
                  <a:pt x="1626026" y="653438"/>
                  <a:pt x="1626026" y="653438"/>
                  <a:pt x="1626026" y="653438"/>
                </a:cubicBezTo>
                <a:cubicBezTo>
                  <a:pt x="1626026" y="717407"/>
                  <a:pt x="1626026" y="717407"/>
                  <a:pt x="1626026" y="717407"/>
                </a:cubicBezTo>
                <a:cubicBezTo>
                  <a:pt x="1626026" y="722650"/>
                  <a:pt x="1627073" y="725796"/>
                  <a:pt x="1628121" y="727893"/>
                </a:cubicBezTo>
                <a:cubicBezTo>
                  <a:pt x="1630216" y="728942"/>
                  <a:pt x="1633358" y="729991"/>
                  <a:pt x="1639643" y="729991"/>
                </a:cubicBezTo>
                <a:cubicBezTo>
                  <a:pt x="1639643" y="736283"/>
                  <a:pt x="1639643" y="736283"/>
                  <a:pt x="1639643" y="736283"/>
                </a:cubicBezTo>
                <a:cubicBezTo>
                  <a:pt x="1636501" y="735234"/>
                  <a:pt x="1633358" y="735234"/>
                  <a:pt x="1630216" y="735234"/>
                </a:cubicBezTo>
                <a:cubicBezTo>
                  <a:pt x="1627073" y="735234"/>
                  <a:pt x="1623930" y="735234"/>
                  <a:pt x="1620788" y="735234"/>
                </a:cubicBezTo>
                <a:cubicBezTo>
                  <a:pt x="1618693" y="735234"/>
                  <a:pt x="1615550" y="735234"/>
                  <a:pt x="1613455" y="735234"/>
                </a:cubicBezTo>
                <a:cubicBezTo>
                  <a:pt x="1610312" y="735234"/>
                  <a:pt x="1607170" y="735234"/>
                  <a:pt x="1605075" y="736283"/>
                </a:cubicBezTo>
                <a:cubicBezTo>
                  <a:pt x="1605075" y="729991"/>
                  <a:pt x="1605075" y="729991"/>
                  <a:pt x="1605075" y="729991"/>
                </a:cubicBezTo>
                <a:cubicBezTo>
                  <a:pt x="1610312" y="729991"/>
                  <a:pt x="1613455" y="728942"/>
                  <a:pt x="1614503" y="727893"/>
                </a:cubicBezTo>
                <a:cubicBezTo>
                  <a:pt x="1616598" y="725796"/>
                  <a:pt x="1617645" y="722650"/>
                  <a:pt x="1617645" y="717407"/>
                </a:cubicBezTo>
                <a:cubicBezTo>
                  <a:pt x="1617645" y="650292"/>
                  <a:pt x="1617645" y="650292"/>
                  <a:pt x="1617645" y="650292"/>
                </a:cubicBezTo>
                <a:cubicBezTo>
                  <a:pt x="1617645" y="646098"/>
                  <a:pt x="1616598" y="644000"/>
                  <a:pt x="1614503" y="641903"/>
                </a:cubicBezTo>
                <a:cubicBezTo>
                  <a:pt x="1613455" y="640854"/>
                  <a:pt x="1610312" y="640854"/>
                  <a:pt x="1606122" y="639806"/>
                </a:cubicBezTo>
                <a:cubicBezTo>
                  <a:pt x="1606122" y="634562"/>
                  <a:pt x="1606122" y="634562"/>
                  <a:pt x="1606122" y="634562"/>
                </a:cubicBezTo>
                <a:close/>
                <a:moveTo>
                  <a:pt x="1540128" y="634562"/>
                </a:moveTo>
                <a:cubicBezTo>
                  <a:pt x="1549555" y="634562"/>
                  <a:pt x="1549555" y="634562"/>
                  <a:pt x="1549555" y="634562"/>
                </a:cubicBezTo>
                <a:cubicBezTo>
                  <a:pt x="1582029" y="722650"/>
                  <a:pt x="1582029" y="722650"/>
                  <a:pt x="1582029" y="722650"/>
                </a:cubicBezTo>
                <a:cubicBezTo>
                  <a:pt x="1583077" y="725796"/>
                  <a:pt x="1585172" y="726845"/>
                  <a:pt x="1586219" y="727893"/>
                </a:cubicBezTo>
                <a:cubicBezTo>
                  <a:pt x="1588314" y="728942"/>
                  <a:pt x="1590409" y="729991"/>
                  <a:pt x="1593552" y="729991"/>
                </a:cubicBezTo>
                <a:cubicBezTo>
                  <a:pt x="1593552" y="736283"/>
                  <a:pt x="1593552" y="736283"/>
                  <a:pt x="1593552" y="736283"/>
                </a:cubicBezTo>
                <a:cubicBezTo>
                  <a:pt x="1589362" y="735234"/>
                  <a:pt x="1585172" y="735234"/>
                  <a:pt x="1580982" y="735234"/>
                </a:cubicBezTo>
                <a:cubicBezTo>
                  <a:pt x="1577839" y="735234"/>
                  <a:pt x="1573649" y="735234"/>
                  <a:pt x="1570506" y="735234"/>
                </a:cubicBezTo>
                <a:cubicBezTo>
                  <a:pt x="1567364" y="735234"/>
                  <a:pt x="1564221" y="735234"/>
                  <a:pt x="1560031" y="735234"/>
                </a:cubicBezTo>
                <a:cubicBezTo>
                  <a:pt x="1555841" y="735234"/>
                  <a:pt x="1550603" y="735234"/>
                  <a:pt x="1546413" y="736283"/>
                </a:cubicBezTo>
                <a:cubicBezTo>
                  <a:pt x="1546413" y="729991"/>
                  <a:pt x="1546413" y="729991"/>
                  <a:pt x="1546413" y="729991"/>
                </a:cubicBezTo>
                <a:cubicBezTo>
                  <a:pt x="1551650" y="729991"/>
                  <a:pt x="1554793" y="728942"/>
                  <a:pt x="1555841" y="728942"/>
                </a:cubicBezTo>
                <a:cubicBezTo>
                  <a:pt x="1557936" y="727893"/>
                  <a:pt x="1557936" y="726845"/>
                  <a:pt x="1557936" y="724748"/>
                </a:cubicBezTo>
                <a:cubicBezTo>
                  <a:pt x="1557936" y="724748"/>
                  <a:pt x="1557936" y="723699"/>
                  <a:pt x="1557936" y="723699"/>
                </a:cubicBezTo>
                <a:cubicBezTo>
                  <a:pt x="1557936" y="722650"/>
                  <a:pt x="1557936" y="722650"/>
                  <a:pt x="1557936" y="721602"/>
                </a:cubicBezTo>
                <a:cubicBezTo>
                  <a:pt x="1550603" y="702726"/>
                  <a:pt x="1550603" y="702726"/>
                  <a:pt x="1550603" y="702726"/>
                </a:cubicBezTo>
                <a:cubicBezTo>
                  <a:pt x="1519177" y="702726"/>
                  <a:pt x="1519177" y="702726"/>
                  <a:pt x="1519177" y="702726"/>
                </a:cubicBezTo>
                <a:cubicBezTo>
                  <a:pt x="1511844" y="720553"/>
                  <a:pt x="1511844" y="720553"/>
                  <a:pt x="1511844" y="720553"/>
                </a:cubicBezTo>
                <a:cubicBezTo>
                  <a:pt x="1510797" y="721602"/>
                  <a:pt x="1510797" y="722650"/>
                  <a:pt x="1510797" y="722650"/>
                </a:cubicBezTo>
                <a:cubicBezTo>
                  <a:pt x="1510797" y="723699"/>
                  <a:pt x="1510797" y="724748"/>
                  <a:pt x="1510797" y="724748"/>
                </a:cubicBezTo>
                <a:cubicBezTo>
                  <a:pt x="1510797" y="727893"/>
                  <a:pt x="1513939" y="728942"/>
                  <a:pt x="1521272" y="729991"/>
                </a:cubicBezTo>
                <a:cubicBezTo>
                  <a:pt x="1521272" y="736283"/>
                  <a:pt x="1521272" y="736283"/>
                  <a:pt x="1521272" y="736283"/>
                </a:cubicBezTo>
                <a:cubicBezTo>
                  <a:pt x="1518129" y="735234"/>
                  <a:pt x="1516034" y="735234"/>
                  <a:pt x="1512892" y="735234"/>
                </a:cubicBezTo>
                <a:cubicBezTo>
                  <a:pt x="1509749" y="735234"/>
                  <a:pt x="1507654" y="735234"/>
                  <a:pt x="1505559" y="735234"/>
                </a:cubicBezTo>
                <a:cubicBezTo>
                  <a:pt x="1503464" y="735234"/>
                  <a:pt x="1502416" y="735234"/>
                  <a:pt x="1500321" y="735234"/>
                </a:cubicBezTo>
                <a:cubicBezTo>
                  <a:pt x="1498226" y="735234"/>
                  <a:pt x="1494036" y="735234"/>
                  <a:pt x="1489846" y="736283"/>
                </a:cubicBezTo>
                <a:cubicBezTo>
                  <a:pt x="1489846" y="729991"/>
                  <a:pt x="1489846" y="729991"/>
                  <a:pt x="1489846" y="729991"/>
                </a:cubicBezTo>
                <a:cubicBezTo>
                  <a:pt x="1492989" y="728942"/>
                  <a:pt x="1495084" y="727893"/>
                  <a:pt x="1497179" y="726845"/>
                </a:cubicBezTo>
                <a:cubicBezTo>
                  <a:pt x="1499274" y="724748"/>
                  <a:pt x="1501369" y="721602"/>
                  <a:pt x="1503464" y="717407"/>
                </a:cubicBezTo>
                <a:cubicBezTo>
                  <a:pt x="1540128" y="634562"/>
                  <a:pt x="1540128" y="634562"/>
                  <a:pt x="1540128" y="634562"/>
                </a:cubicBezTo>
                <a:close/>
                <a:moveTo>
                  <a:pt x="1381950" y="634562"/>
                </a:moveTo>
                <a:cubicBezTo>
                  <a:pt x="1387187" y="634562"/>
                  <a:pt x="1391378" y="634562"/>
                  <a:pt x="1395568" y="635611"/>
                </a:cubicBezTo>
                <a:cubicBezTo>
                  <a:pt x="1398710" y="635611"/>
                  <a:pt x="1402900" y="635611"/>
                  <a:pt x="1406043" y="635611"/>
                </a:cubicBezTo>
                <a:cubicBezTo>
                  <a:pt x="1409186" y="635611"/>
                  <a:pt x="1412328" y="635611"/>
                  <a:pt x="1416518" y="635611"/>
                </a:cubicBezTo>
                <a:cubicBezTo>
                  <a:pt x="1420709" y="634562"/>
                  <a:pt x="1424899" y="634562"/>
                  <a:pt x="1430136" y="634562"/>
                </a:cubicBezTo>
                <a:cubicBezTo>
                  <a:pt x="1430136" y="639806"/>
                  <a:pt x="1430136" y="639806"/>
                  <a:pt x="1430136" y="639806"/>
                </a:cubicBezTo>
                <a:cubicBezTo>
                  <a:pt x="1424899" y="639806"/>
                  <a:pt x="1421756" y="640854"/>
                  <a:pt x="1420709" y="641903"/>
                </a:cubicBezTo>
                <a:cubicBezTo>
                  <a:pt x="1418614" y="642952"/>
                  <a:pt x="1417566" y="645049"/>
                  <a:pt x="1417566" y="649244"/>
                </a:cubicBezTo>
                <a:cubicBezTo>
                  <a:pt x="1417566" y="695385"/>
                  <a:pt x="1417566" y="695385"/>
                  <a:pt x="1417566" y="695385"/>
                </a:cubicBezTo>
                <a:cubicBezTo>
                  <a:pt x="1417566" y="702726"/>
                  <a:pt x="1418614" y="707969"/>
                  <a:pt x="1418614" y="711115"/>
                </a:cubicBezTo>
                <a:cubicBezTo>
                  <a:pt x="1419661" y="714261"/>
                  <a:pt x="1420709" y="716358"/>
                  <a:pt x="1421756" y="718456"/>
                </a:cubicBezTo>
                <a:cubicBezTo>
                  <a:pt x="1423851" y="720553"/>
                  <a:pt x="1426994" y="722650"/>
                  <a:pt x="1430136" y="724748"/>
                </a:cubicBezTo>
                <a:cubicBezTo>
                  <a:pt x="1433279" y="725796"/>
                  <a:pt x="1437469" y="725796"/>
                  <a:pt x="1441659" y="725796"/>
                </a:cubicBezTo>
                <a:cubicBezTo>
                  <a:pt x="1450040" y="725796"/>
                  <a:pt x="1456325" y="723699"/>
                  <a:pt x="1460515" y="719504"/>
                </a:cubicBezTo>
                <a:cubicBezTo>
                  <a:pt x="1464705" y="714261"/>
                  <a:pt x="1465753" y="705872"/>
                  <a:pt x="1465753" y="695385"/>
                </a:cubicBezTo>
                <a:cubicBezTo>
                  <a:pt x="1465753" y="694336"/>
                  <a:pt x="1465753" y="694336"/>
                  <a:pt x="1465753" y="694336"/>
                </a:cubicBezTo>
                <a:cubicBezTo>
                  <a:pt x="1465753" y="651341"/>
                  <a:pt x="1465753" y="651341"/>
                  <a:pt x="1465753" y="651341"/>
                </a:cubicBezTo>
                <a:cubicBezTo>
                  <a:pt x="1465753" y="647146"/>
                  <a:pt x="1465753" y="644000"/>
                  <a:pt x="1463658" y="641903"/>
                </a:cubicBezTo>
                <a:cubicBezTo>
                  <a:pt x="1462610" y="640854"/>
                  <a:pt x="1459467" y="639806"/>
                  <a:pt x="1454230" y="639806"/>
                </a:cubicBezTo>
                <a:cubicBezTo>
                  <a:pt x="1454230" y="634562"/>
                  <a:pt x="1454230" y="634562"/>
                  <a:pt x="1454230" y="634562"/>
                </a:cubicBezTo>
                <a:cubicBezTo>
                  <a:pt x="1457372" y="634562"/>
                  <a:pt x="1460515" y="634562"/>
                  <a:pt x="1462610" y="634562"/>
                </a:cubicBezTo>
                <a:cubicBezTo>
                  <a:pt x="1464705" y="634562"/>
                  <a:pt x="1466800" y="635611"/>
                  <a:pt x="1468895" y="635611"/>
                </a:cubicBezTo>
                <a:cubicBezTo>
                  <a:pt x="1470990" y="635611"/>
                  <a:pt x="1474133" y="634562"/>
                  <a:pt x="1476228" y="634562"/>
                </a:cubicBezTo>
                <a:cubicBezTo>
                  <a:pt x="1478323" y="634562"/>
                  <a:pt x="1481466" y="634562"/>
                  <a:pt x="1483561" y="634562"/>
                </a:cubicBezTo>
                <a:cubicBezTo>
                  <a:pt x="1483561" y="639806"/>
                  <a:pt x="1483561" y="639806"/>
                  <a:pt x="1483561" y="639806"/>
                </a:cubicBezTo>
                <a:cubicBezTo>
                  <a:pt x="1480418" y="639806"/>
                  <a:pt x="1478323" y="640854"/>
                  <a:pt x="1477276" y="641903"/>
                </a:cubicBezTo>
                <a:cubicBezTo>
                  <a:pt x="1476228" y="642952"/>
                  <a:pt x="1475180" y="646098"/>
                  <a:pt x="1475180" y="651341"/>
                </a:cubicBezTo>
                <a:cubicBezTo>
                  <a:pt x="1474133" y="697482"/>
                  <a:pt x="1474133" y="697482"/>
                  <a:pt x="1474133" y="697482"/>
                </a:cubicBezTo>
                <a:cubicBezTo>
                  <a:pt x="1474133" y="712164"/>
                  <a:pt x="1470990" y="722650"/>
                  <a:pt x="1464705" y="728942"/>
                </a:cubicBezTo>
                <a:cubicBezTo>
                  <a:pt x="1458420" y="735234"/>
                  <a:pt x="1447944" y="738380"/>
                  <a:pt x="1434327" y="738380"/>
                </a:cubicBezTo>
                <a:cubicBezTo>
                  <a:pt x="1420709" y="738380"/>
                  <a:pt x="1411281" y="735234"/>
                  <a:pt x="1403948" y="729991"/>
                </a:cubicBezTo>
                <a:cubicBezTo>
                  <a:pt x="1396615" y="723699"/>
                  <a:pt x="1393473" y="715310"/>
                  <a:pt x="1393473" y="704823"/>
                </a:cubicBezTo>
                <a:cubicBezTo>
                  <a:pt x="1393473" y="649244"/>
                  <a:pt x="1393473" y="649244"/>
                  <a:pt x="1393473" y="649244"/>
                </a:cubicBezTo>
                <a:cubicBezTo>
                  <a:pt x="1393473" y="646098"/>
                  <a:pt x="1392425" y="644000"/>
                  <a:pt x="1391378" y="641903"/>
                </a:cubicBezTo>
                <a:cubicBezTo>
                  <a:pt x="1389283" y="640854"/>
                  <a:pt x="1387187" y="639806"/>
                  <a:pt x="1382997" y="639806"/>
                </a:cubicBezTo>
                <a:cubicBezTo>
                  <a:pt x="1381950" y="639806"/>
                  <a:pt x="1381950" y="639806"/>
                  <a:pt x="1381950" y="639806"/>
                </a:cubicBezTo>
                <a:cubicBezTo>
                  <a:pt x="1381950" y="634562"/>
                  <a:pt x="1381950" y="634562"/>
                  <a:pt x="1381950" y="634562"/>
                </a:cubicBezTo>
                <a:close/>
                <a:moveTo>
                  <a:pt x="1253103" y="634562"/>
                </a:moveTo>
                <a:cubicBezTo>
                  <a:pt x="1256246" y="634562"/>
                  <a:pt x="1259388" y="634562"/>
                  <a:pt x="1262531" y="634562"/>
                </a:cubicBezTo>
                <a:cubicBezTo>
                  <a:pt x="1266721" y="635611"/>
                  <a:pt x="1270911" y="635611"/>
                  <a:pt x="1277196" y="635611"/>
                </a:cubicBezTo>
                <a:cubicBezTo>
                  <a:pt x="1282434" y="635611"/>
                  <a:pt x="1286624" y="635611"/>
                  <a:pt x="1290814" y="634562"/>
                </a:cubicBezTo>
                <a:cubicBezTo>
                  <a:pt x="1295004" y="634562"/>
                  <a:pt x="1298147" y="634562"/>
                  <a:pt x="1300242" y="634562"/>
                </a:cubicBezTo>
                <a:cubicBezTo>
                  <a:pt x="1300242" y="639806"/>
                  <a:pt x="1300242" y="639806"/>
                  <a:pt x="1300242" y="639806"/>
                </a:cubicBezTo>
                <a:cubicBezTo>
                  <a:pt x="1296052" y="639806"/>
                  <a:pt x="1292909" y="640854"/>
                  <a:pt x="1291862" y="641903"/>
                </a:cubicBezTo>
                <a:cubicBezTo>
                  <a:pt x="1289767" y="642952"/>
                  <a:pt x="1288719" y="645049"/>
                  <a:pt x="1288719" y="649244"/>
                </a:cubicBezTo>
                <a:cubicBezTo>
                  <a:pt x="1288719" y="677558"/>
                  <a:pt x="1288719" y="677558"/>
                  <a:pt x="1288719" y="677558"/>
                </a:cubicBezTo>
                <a:cubicBezTo>
                  <a:pt x="1331668" y="677558"/>
                  <a:pt x="1331668" y="677558"/>
                  <a:pt x="1331668" y="677558"/>
                </a:cubicBezTo>
                <a:cubicBezTo>
                  <a:pt x="1331668" y="649244"/>
                  <a:pt x="1331668" y="649244"/>
                  <a:pt x="1331668" y="649244"/>
                </a:cubicBezTo>
                <a:cubicBezTo>
                  <a:pt x="1331668" y="646098"/>
                  <a:pt x="1330621" y="642952"/>
                  <a:pt x="1328526" y="641903"/>
                </a:cubicBezTo>
                <a:cubicBezTo>
                  <a:pt x="1327478" y="640854"/>
                  <a:pt x="1324335" y="639806"/>
                  <a:pt x="1320145" y="639806"/>
                </a:cubicBezTo>
                <a:cubicBezTo>
                  <a:pt x="1319098" y="639806"/>
                  <a:pt x="1319098" y="639806"/>
                  <a:pt x="1319098" y="639806"/>
                </a:cubicBezTo>
                <a:cubicBezTo>
                  <a:pt x="1319098" y="634562"/>
                  <a:pt x="1319098" y="634562"/>
                  <a:pt x="1319098" y="634562"/>
                </a:cubicBezTo>
                <a:cubicBezTo>
                  <a:pt x="1323288" y="634562"/>
                  <a:pt x="1326430" y="634562"/>
                  <a:pt x="1330621" y="634562"/>
                </a:cubicBezTo>
                <a:cubicBezTo>
                  <a:pt x="1333763" y="635611"/>
                  <a:pt x="1339001" y="635611"/>
                  <a:pt x="1343191" y="635611"/>
                </a:cubicBezTo>
                <a:cubicBezTo>
                  <a:pt x="1348429" y="635611"/>
                  <a:pt x="1352619" y="635611"/>
                  <a:pt x="1355761" y="634562"/>
                </a:cubicBezTo>
                <a:cubicBezTo>
                  <a:pt x="1359952" y="634562"/>
                  <a:pt x="1363094" y="634562"/>
                  <a:pt x="1366237" y="634562"/>
                </a:cubicBezTo>
                <a:cubicBezTo>
                  <a:pt x="1366237" y="639806"/>
                  <a:pt x="1366237" y="639806"/>
                  <a:pt x="1366237" y="639806"/>
                </a:cubicBezTo>
                <a:cubicBezTo>
                  <a:pt x="1365189" y="639806"/>
                  <a:pt x="1365189" y="639806"/>
                  <a:pt x="1365189" y="639806"/>
                </a:cubicBezTo>
                <a:cubicBezTo>
                  <a:pt x="1360999" y="639806"/>
                  <a:pt x="1358904" y="640854"/>
                  <a:pt x="1357856" y="641903"/>
                </a:cubicBezTo>
                <a:cubicBezTo>
                  <a:pt x="1355761" y="644000"/>
                  <a:pt x="1354714" y="646098"/>
                  <a:pt x="1354714" y="649244"/>
                </a:cubicBezTo>
                <a:cubicBezTo>
                  <a:pt x="1354714" y="717407"/>
                  <a:pt x="1354714" y="717407"/>
                  <a:pt x="1354714" y="717407"/>
                </a:cubicBezTo>
                <a:cubicBezTo>
                  <a:pt x="1354714" y="722650"/>
                  <a:pt x="1355761" y="725796"/>
                  <a:pt x="1357856" y="726845"/>
                </a:cubicBezTo>
                <a:cubicBezTo>
                  <a:pt x="1358904" y="728942"/>
                  <a:pt x="1362047" y="729991"/>
                  <a:pt x="1366237" y="729991"/>
                </a:cubicBezTo>
                <a:cubicBezTo>
                  <a:pt x="1366237" y="736283"/>
                  <a:pt x="1366237" y="736283"/>
                  <a:pt x="1366237" y="736283"/>
                </a:cubicBezTo>
                <a:cubicBezTo>
                  <a:pt x="1362047" y="735234"/>
                  <a:pt x="1357856" y="735234"/>
                  <a:pt x="1353666" y="735234"/>
                </a:cubicBezTo>
                <a:cubicBezTo>
                  <a:pt x="1349476" y="735234"/>
                  <a:pt x="1346334" y="735234"/>
                  <a:pt x="1343191" y="735234"/>
                </a:cubicBezTo>
                <a:cubicBezTo>
                  <a:pt x="1341096" y="735234"/>
                  <a:pt x="1339001" y="735234"/>
                  <a:pt x="1334811" y="735234"/>
                </a:cubicBezTo>
                <a:cubicBezTo>
                  <a:pt x="1330621" y="735234"/>
                  <a:pt x="1325383" y="735234"/>
                  <a:pt x="1320145" y="736283"/>
                </a:cubicBezTo>
                <a:cubicBezTo>
                  <a:pt x="1320145" y="729991"/>
                  <a:pt x="1320145" y="729991"/>
                  <a:pt x="1320145" y="729991"/>
                </a:cubicBezTo>
                <a:cubicBezTo>
                  <a:pt x="1325383" y="729991"/>
                  <a:pt x="1327478" y="728942"/>
                  <a:pt x="1329573" y="727893"/>
                </a:cubicBezTo>
                <a:cubicBezTo>
                  <a:pt x="1330621" y="725796"/>
                  <a:pt x="1331668" y="722650"/>
                  <a:pt x="1331668" y="717407"/>
                </a:cubicBezTo>
                <a:cubicBezTo>
                  <a:pt x="1331668" y="684898"/>
                  <a:pt x="1331668" y="684898"/>
                  <a:pt x="1331668" y="684898"/>
                </a:cubicBezTo>
                <a:cubicBezTo>
                  <a:pt x="1288719" y="684898"/>
                  <a:pt x="1288719" y="684898"/>
                  <a:pt x="1288719" y="684898"/>
                </a:cubicBezTo>
                <a:cubicBezTo>
                  <a:pt x="1288719" y="717407"/>
                  <a:pt x="1288719" y="717407"/>
                  <a:pt x="1288719" y="717407"/>
                </a:cubicBezTo>
                <a:cubicBezTo>
                  <a:pt x="1288719" y="722650"/>
                  <a:pt x="1289767" y="725796"/>
                  <a:pt x="1290814" y="727893"/>
                </a:cubicBezTo>
                <a:cubicBezTo>
                  <a:pt x="1292909" y="728942"/>
                  <a:pt x="1295004" y="729991"/>
                  <a:pt x="1300242" y="729991"/>
                </a:cubicBezTo>
                <a:cubicBezTo>
                  <a:pt x="1300242" y="735234"/>
                  <a:pt x="1300242" y="735234"/>
                  <a:pt x="1300242" y="735234"/>
                </a:cubicBezTo>
                <a:cubicBezTo>
                  <a:pt x="1295004" y="735234"/>
                  <a:pt x="1290814" y="735234"/>
                  <a:pt x="1286624" y="735234"/>
                </a:cubicBezTo>
                <a:cubicBezTo>
                  <a:pt x="1282434" y="735234"/>
                  <a:pt x="1279291" y="735234"/>
                  <a:pt x="1277196" y="735234"/>
                </a:cubicBezTo>
                <a:cubicBezTo>
                  <a:pt x="1273006" y="735234"/>
                  <a:pt x="1269864" y="735234"/>
                  <a:pt x="1265673" y="735234"/>
                </a:cubicBezTo>
                <a:cubicBezTo>
                  <a:pt x="1261483" y="735234"/>
                  <a:pt x="1257293" y="735234"/>
                  <a:pt x="1253103" y="736283"/>
                </a:cubicBezTo>
                <a:cubicBezTo>
                  <a:pt x="1253103" y="729991"/>
                  <a:pt x="1253103" y="729991"/>
                  <a:pt x="1253103" y="729991"/>
                </a:cubicBezTo>
                <a:cubicBezTo>
                  <a:pt x="1254150" y="729991"/>
                  <a:pt x="1254150" y="729991"/>
                  <a:pt x="1254150" y="729991"/>
                </a:cubicBezTo>
                <a:cubicBezTo>
                  <a:pt x="1258341" y="729991"/>
                  <a:pt x="1261483" y="728942"/>
                  <a:pt x="1262531" y="727893"/>
                </a:cubicBezTo>
                <a:cubicBezTo>
                  <a:pt x="1264626" y="725796"/>
                  <a:pt x="1264626" y="722650"/>
                  <a:pt x="1264626" y="717407"/>
                </a:cubicBezTo>
                <a:cubicBezTo>
                  <a:pt x="1264626" y="649244"/>
                  <a:pt x="1264626" y="649244"/>
                  <a:pt x="1264626" y="649244"/>
                </a:cubicBezTo>
                <a:cubicBezTo>
                  <a:pt x="1264626" y="646098"/>
                  <a:pt x="1264626" y="644000"/>
                  <a:pt x="1262531" y="641903"/>
                </a:cubicBezTo>
                <a:cubicBezTo>
                  <a:pt x="1261483" y="640854"/>
                  <a:pt x="1258341" y="639806"/>
                  <a:pt x="1255198" y="639806"/>
                </a:cubicBezTo>
                <a:cubicBezTo>
                  <a:pt x="1253103" y="639806"/>
                  <a:pt x="1253103" y="639806"/>
                  <a:pt x="1253103" y="639806"/>
                </a:cubicBezTo>
                <a:cubicBezTo>
                  <a:pt x="1253103" y="634562"/>
                  <a:pt x="1253103" y="634562"/>
                  <a:pt x="1253103" y="634562"/>
                </a:cubicBezTo>
                <a:close/>
                <a:moveTo>
                  <a:pt x="1078165" y="634562"/>
                </a:moveTo>
                <a:cubicBezTo>
                  <a:pt x="1082355" y="634562"/>
                  <a:pt x="1086545" y="634562"/>
                  <a:pt x="1090735" y="634562"/>
                </a:cubicBezTo>
                <a:cubicBezTo>
                  <a:pt x="1094925" y="635611"/>
                  <a:pt x="1099115" y="635611"/>
                  <a:pt x="1102258" y="635611"/>
                </a:cubicBezTo>
                <a:cubicBezTo>
                  <a:pt x="1106448" y="635611"/>
                  <a:pt x="1110638" y="635611"/>
                  <a:pt x="1114828" y="634562"/>
                </a:cubicBezTo>
                <a:cubicBezTo>
                  <a:pt x="1119018" y="634562"/>
                  <a:pt x="1122161" y="634562"/>
                  <a:pt x="1126351" y="634562"/>
                </a:cubicBezTo>
                <a:cubicBezTo>
                  <a:pt x="1126351" y="639806"/>
                  <a:pt x="1126351" y="639806"/>
                  <a:pt x="1126351" y="639806"/>
                </a:cubicBezTo>
                <a:cubicBezTo>
                  <a:pt x="1122161" y="639806"/>
                  <a:pt x="1119018" y="640854"/>
                  <a:pt x="1117971" y="641903"/>
                </a:cubicBezTo>
                <a:cubicBezTo>
                  <a:pt x="1115876" y="642952"/>
                  <a:pt x="1114828" y="645049"/>
                  <a:pt x="1114828" y="649244"/>
                </a:cubicBezTo>
                <a:cubicBezTo>
                  <a:pt x="1114828" y="717407"/>
                  <a:pt x="1114828" y="717407"/>
                  <a:pt x="1114828" y="717407"/>
                </a:cubicBezTo>
                <a:cubicBezTo>
                  <a:pt x="1114828" y="722650"/>
                  <a:pt x="1115876" y="725796"/>
                  <a:pt x="1116923" y="727893"/>
                </a:cubicBezTo>
                <a:cubicBezTo>
                  <a:pt x="1119018" y="728942"/>
                  <a:pt x="1121114" y="729991"/>
                  <a:pt x="1126351" y="729991"/>
                </a:cubicBezTo>
                <a:cubicBezTo>
                  <a:pt x="1126351" y="736283"/>
                  <a:pt x="1126351" y="736283"/>
                  <a:pt x="1126351" y="736283"/>
                </a:cubicBezTo>
                <a:cubicBezTo>
                  <a:pt x="1123209" y="735234"/>
                  <a:pt x="1119018" y="735234"/>
                  <a:pt x="1114828" y="735234"/>
                </a:cubicBezTo>
                <a:cubicBezTo>
                  <a:pt x="1110638" y="735234"/>
                  <a:pt x="1106448" y="735234"/>
                  <a:pt x="1102258" y="735234"/>
                </a:cubicBezTo>
                <a:cubicBezTo>
                  <a:pt x="1099115" y="735234"/>
                  <a:pt x="1095973" y="735234"/>
                  <a:pt x="1091783" y="735234"/>
                </a:cubicBezTo>
                <a:cubicBezTo>
                  <a:pt x="1087592" y="735234"/>
                  <a:pt x="1083402" y="735234"/>
                  <a:pt x="1078165" y="736283"/>
                </a:cubicBezTo>
                <a:cubicBezTo>
                  <a:pt x="1078165" y="729991"/>
                  <a:pt x="1078165" y="729991"/>
                  <a:pt x="1078165" y="729991"/>
                </a:cubicBezTo>
                <a:cubicBezTo>
                  <a:pt x="1079212" y="729991"/>
                  <a:pt x="1079212" y="729991"/>
                  <a:pt x="1079212" y="729991"/>
                </a:cubicBezTo>
                <a:cubicBezTo>
                  <a:pt x="1084450" y="729991"/>
                  <a:pt x="1086545" y="728942"/>
                  <a:pt x="1088640" y="727893"/>
                </a:cubicBezTo>
                <a:cubicBezTo>
                  <a:pt x="1089687" y="725796"/>
                  <a:pt x="1090735" y="722650"/>
                  <a:pt x="1090735" y="717407"/>
                </a:cubicBezTo>
                <a:cubicBezTo>
                  <a:pt x="1090735" y="649244"/>
                  <a:pt x="1090735" y="649244"/>
                  <a:pt x="1090735" y="649244"/>
                </a:cubicBezTo>
                <a:cubicBezTo>
                  <a:pt x="1090735" y="646098"/>
                  <a:pt x="1089687" y="644000"/>
                  <a:pt x="1088640" y="641903"/>
                </a:cubicBezTo>
                <a:cubicBezTo>
                  <a:pt x="1086545" y="640854"/>
                  <a:pt x="1084450" y="639806"/>
                  <a:pt x="1080260" y="639806"/>
                </a:cubicBezTo>
                <a:cubicBezTo>
                  <a:pt x="1078165" y="639806"/>
                  <a:pt x="1078165" y="639806"/>
                  <a:pt x="1078165" y="639806"/>
                </a:cubicBezTo>
                <a:cubicBezTo>
                  <a:pt x="1078165" y="634562"/>
                  <a:pt x="1078165" y="634562"/>
                  <a:pt x="1078165" y="634562"/>
                </a:cubicBezTo>
                <a:close/>
                <a:moveTo>
                  <a:pt x="2456721" y="632465"/>
                </a:moveTo>
                <a:cubicBezTo>
                  <a:pt x="2460911" y="632465"/>
                  <a:pt x="2465101" y="632465"/>
                  <a:pt x="2469291" y="633514"/>
                </a:cubicBezTo>
                <a:cubicBezTo>
                  <a:pt x="2474529" y="633514"/>
                  <a:pt x="2479767" y="634562"/>
                  <a:pt x="2486052" y="635611"/>
                </a:cubicBezTo>
                <a:cubicBezTo>
                  <a:pt x="2486052" y="636660"/>
                  <a:pt x="2486052" y="636660"/>
                  <a:pt x="2486052" y="636660"/>
                </a:cubicBezTo>
                <a:cubicBezTo>
                  <a:pt x="2486052" y="641903"/>
                  <a:pt x="2486052" y="647146"/>
                  <a:pt x="2486052" y="650292"/>
                </a:cubicBezTo>
                <a:cubicBezTo>
                  <a:pt x="2486052" y="652390"/>
                  <a:pt x="2486052" y="656584"/>
                  <a:pt x="2486052" y="662876"/>
                </a:cubicBezTo>
                <a:cubicBezTo>
                  <a:pt x="2477672" y="662876"/>
                  <a:pt x="2477672" y="662876"/>
                  <a:pt x="2477672" y="662876"/>
                </a:cubicBezTo>
                <a:cubicBezTo>
                  <a:pt x="2477672" y="655536"/>
                  <a:pt x="2475577" y="650292"/>
                  <a:pt x="2472434" y="646098"/>
                </a:cubicBezTo>
                <a:cubicBezTo>
                  <a:pt x="2469291" y="642952"/>
                  <a:pt x="2464054" y="640854"/>
                  <a:pt x="2457768" y="640854"/>
                </a:cubicBezTo>
                <a:cubicBezTo>
                  <a:pt x="2453578" y="640854"/>
                  <a:pt x="2449388" y="641903"/>
                  <a:pt x="2446246" y="644000"/>
                </a:cubicBezTo>
                <a:cubicBezTo>
                  <a:pt x="2444150" y="647146"/>
                  <a:pt x="2442056" y="650292"/>
                  <a:pt x="2442056" y="654487"/>
                </a:cubicBezTo>
                <a:cubicBezTo>
                  <a:pt x="2442056" y="657633"/>
                  <a:pt x="2443103" y="660779"/>
                  <a:pt x="2445198" y="663925"/>
                </a:cubicBezTo>
                <a:cubicBezTo>
                  <a:pt x="2448341" y="666022"/>
                  <a:pt x="2453578" y="669168"/>
                  <a:pt x="2460911" y="672314"/>
                </a:cubicBezTo>
                <a:cubicBezTo>
                  <a:pt x="2461959" y="672314"/>
                  <a:pt x="2464054" y="673363"/>
                  <a:pt x="2466149" y="674412"/>
                </a:cubicBezTo>
                <a:cubicBezTo>
                  <a:pt x="2474529" y="677558"/>
                  <a:pt x="2480814" y="680704"/>
                  <a:pt x="2483957" y="683850"/>
                </a:cubicBezTo>
                <a:cubicBezTo>
                  <a:pt x="2487100" y="685947"/>
                  <a:pt x="2489194" y="690142"/>
                  <a:pt x="2490242" y="693288"/>
                </a:cubicBezTo>
                <a:cubicBezTo>
                  <a:pt x="2492337" y="696434"/>
                  <a:pt x="2492337" y="700628"/>
                  <a:pt x="2492337" y="704823"/>
                </a:cubicBezTo>
                <a:cubicBezTo>
                  <a:pt x="2492337" y="715310"/>
                  <a:pt x="2489194" y="722650"/>
                  <a:pt x="2482909" y="728942"/>
                </a:cubicBezTo>
                <a:cubicBezTo>
                  <a:pt x="2475577" y="735234"/>
                  <a:pt x="2467196" y="738380"/>
                  <a:pt x="2455673" y="738380"/>
                </a:cubicBezTo>
                <a:cubicBezTo>
                  <a:pt x="2449388" y="738380"/>
                  <a:pt x="2443103" y="737331"/>
                  <a:pt x="2437865" y="736283"/>
                </a:cubicBezTo>
                <a:cubicBezTo>
                  <a:pt x="2431580" y="735234"/>
                  <a:pt x="2426342" y="733137"/>
                  <a:pt x="2421105" y="729991"/>
                </a:cubicBezTo>
                <a:cubicBezTo>
                  <a:pt x="2422152" y="726845"/>
                  <a:pt x="2422152" y="723699"/>
                  <a:pt x="2422152" y="719504"/>
                </a:cubicBezTo>
                <a:cubicBezTo>
                  <a:pt x="2422152" y="716358"/>
                  <a:pt x="2422152" y="713212"/>
                  <a:pt x="2422152" y="709018"/>
                </a:cubicBezTo>
                <a:cubicBezTo>
                  <a:pt x="2422152" y="706920"/>
                  <a:pt x="2422152" y="705872"/>
                  <a:pt x="2422152" y="704823"/>
                </a:cubicBezTo>
                <a:cubicBezTo>
                  <a:pt x="2422152" y="703774"/>
                  <a:pt x="2422152" y="702726"/>
                  <a:pt x="2422152" y="701677"/>
                </a:cubicBezTo>
                <a:cubicBezTo>
                  <a:pt x="2432628" y="701677"/>
                  <a:pt x="2432628" y="701677"/>
                  <a:pt x="2432628" y="701677"/>
                </a:cubicBezTo>
                <a:cubicBezTo>
                  <a:pt x="2432628" y="711115"/>
                  <a:pt x="2434723" y="717407"/>
                  <a:pt x="2437865" y="721602"/>
                </a:cubicBezTo>
                <a:cubicBezTo>
                  <a:pt x="2442056" y="726845"/>
                  <a:pt x="2447293" y="728942"/>
                  <a:pt x="2453578" y="728942"/>
                </a:cubicBezTo>
                <a:cubicBezTo>
                  <a:pt x="2459864" y="728942"/>
                  <a:pt x="2464054" y="726845"/>
                  <a:pt x="2467196" y="724748"/>
                </a:cubicBezTo>
                <a:cubicBezTo>
                  <a:pt x="2470339" y="721602"/>
                  <a:pt x="2472434" y="718456"/>
                  <a:pt x="2472434" y="713212"/>
                </a:cubicBezTo>
                <a:cubicBezTo>
                  <a:pt x="2472434" y="710066"/>
                  <a:pt x="2471386" y="706920"/>
                  <a:pt x="2469291" y="703774"/>
                </a:cubicBezTo>
                <a:cubicBezTo>
                  <a:pt x="2467196" y="701677"/>
                  <a:pt x="2461959" y="698531"/>
                  <a:pt x="2453578" y="695385"/>
                </a:cubicBezTo>
                <a:cubicBezTo>
                  <a:pt x="2442056" y="690142"/>
                  <a:pt x="2433675" y="685947"/>
                  <a:pt x="2429485" y="680704"/>
                </a:cubicBezTo>
                <a:cubicBezTo>
                  <a:pt x="2425295" y="675460"/>
                  <a:pt x="2423200" y="670217"/>
                  <a:pt x="2423200" y="662876"/>
                </a:cubicBezTo>
                <a:cubicBezTo>
                  <a:pt x="2423200" y="653438"/>
                  <a:pt x="2426342" y="646098"/>
                  <a:pt x="2432628" y="640854"/>
                </a:cubicBezTo>
                <a:cubicBezTo>
                  <a:pt x="2438913" y="634562"/>
                  <a:pt x="2446246" y="632465"/>
                  <a:pt x="2456721" y="632465"/>
                </a:cubicBezTo>
                <a:close/>
                <a:moveTo>
                  <a:pt x="1199679" y="632465"/>
                </a:moveTo>
                <a:cubicBezTo>
                  <a:pt x="1205964" y="632465"/>
                  <a:pt x="1215392" y="633514"/>
                  <a:pt x="1231105" y="636660"/>
                </a:cubicBezTo>
                <a:cubicBezTo>
                  <a:pt x="1232152" y="636660"/>
                  <a:pt x="1233200" y="636660"/>
                  <a:pt x="1234247" y="636660"/>
                </a:cubicBezTo>
                <a:cubicBezTo>
                  <a:pt x="1234247" y="640854"/>
                  <a:pt x="1233200" y="644000"/>
                  <a:pt x="1233200" y="647146"/>
                </a:cubicBezTo>
                <a:cubicBezTo>
                  <a:pt x="1233200" y="650292"/>
                  <a:pt x="1233200" y="653438"/>
                  <a:pt x="1233200" y="656584"/>
                </a:cubicBezTo>
                <a:cubicBezTo>
                  <a:pt x="1233200" y="657633"/>
                  <a:pt x="1233200" y="659730"/>
                  <a:pt x="1233200" y="660779"/>
                </a:cubicBezTo>
                <a:cubicBezTo>
                  <a:pt x="1233200" y="662876"/>
                  <a:pt x="1233200" y="664974"/>
                  <a:pt x="1233200" y="668120"/>
                </a:cubicBezTo>
                <a:cubicBezTo>
                  <a:pt x="1224820" y="668120"/>
                  <a:pt x="1224820" y="668120"/>
                  <a:pt x="1224820" y="668120"/>
                </a:cubicBezTo>
                <a:cubicBezTo>
                  <a:pt x="1223772" y="658682"/>
                  <a:pt x="1221677" y="651341"/>
                  <a:pt x="1217487" y="647146"/>
                </a:cubicBezTo>
                <a:cubicBezTo>
                  <a:pt x="1213297" y="642952"/>
                  <a:pt x="1208059" y="639806"/>
                  <a:pt x="1201774" y="639806"/>
                </a:cubicBezTo>
                <a:cubicBezTo>
                  <a:pt x="1191298" y="639806"/>
                  <a:pt x="1183966" y="644000"/>
                  <a:pt x="1178728" y="651341"/>
                </a:cubicBezTo>
                <a:cubicBezTo>
                  <a:pt x="1173490" y="658682"/>
                  <a:pt x="1170348" y="669168"/>
                  <a:pt x="1170348" y="681752"/>
                </a:cubicBezTo>
                <a:cubicBezTo>
                  <a:pt x="1170348" y="695385"/>
                  <a:pt x="1173490" y="706920"/>
                  <a:pt x="1179775" y="714261"/>
                </a:cubicBezTo>
                <a:cubicBezTo>
                  <a:pt x="1185013" y="722650"/>
                  <a:pt x="1193393" y="726845"/>
                  <a:pt x="1202821" y="726845"/>
                </a:cubicBezTo>
                <a:cubicBezTo>
                  <a:pt x="1208059" y="726845"/>
                  <a:pt x="1213297" y="725796"/>
                  <a:pt x="1217487" y="722650"/>
                </a:cubicBezTo>
                <a:cubicBezTo>
                  <a:pt x="1221677" y="719504"/>
                  <a:pt x="1226915" y="715310"/>
                  <a:pt x="1231105" y="709018"/>
                </a:cubicBezTo>
                <a:cubicBezTo>
                  <a:pt x="1238437" y="713212"/>
                  <a:pt x="1238437" y="713212"/>
                  <a:pt x="1238437" y="713212"/>
                </a:cubicBezTo>
                <a:cubicBezTo>
                  <a:pt x="1232152" y="721602"/>
                  <a:pt x="1226915" y="727893"/>
                  <a:pt x="1219582" y="732088"/>
                </a:cubicBezTo>
                <a:cubicBezTo>
                  <a:pt x="1212249" y="736283"/>
                  <a:pt x="1204916" y="738380"/>
                  <a:pt x="1195489" y="738380"/>
                </a:cubicBezTo>
                <a:cubicBezTo>
                  <a:pt x="1179775" y="738380"/>
                  <a:pt x="1167205" y="733137"/>
                  <a:pt x="1158825" y="723699"/>
                </a:cubicBezTo>
                <a:cubicBezTo>
                  <a:pt x="1149397" y="714261"/>
                  <a:pt x="1145207" y="701677"/>
                  <a:pt x="1145207" y="684898"/>
                </a:cubicBezTo>
                <a:cubicBezTo>
                  <a:pt x="1145207" y="669168"/>
                  <a:pt x="1150444" y="656584"/>
                  <a:pt x="1159872" y="647146"/>
                </a:cubicBezTo>
                <a:cubicBezTo>
                  <a:pt x="1170348" y="636660"/>
                  <a:pt x="1182918" y="632465"/>
                  <a:pt x="1199679" y="632465"/>
                </a:cubicBezTo>
                <a:close/>
                <a:moveTo>
                  <a:pt x="1022645" y="632465"/>
                </a:moveTo>
                <a:cubicBezTo>
                  <a:pt x="1026835" y="632465"/>
                  <a:pt x="1031025" y="632465"/>
                  <a:pt x="1036263" y="633514"/>
                </a:cubicBezTo>
                <a:cubicBezTo>
                  <a:pt x="1040453" y="633514"/>
                  <a:pt x="1045691" y="634562"/>
                  <a:pt x="1051976" y="635611"/>
                </a:cubicBezTo>
                <a:cubicBezTo>
                  <a:pt x="1051976" y="636660"/>
                  <a:pt x="1051976" y="636660"/>
                  <a:pt x="1051976" y="636660"/>
                </a:cubicBezTo>
                <a:cubicBezTo>
                  <a:pt x="1051976" y="641903"/>
                  <a:pt x="1051976" y="647146"/>
                  <a:pt x="1051976" y="650292"/>
                </a:cubicBezTo>
                <a:cubicBezTo>
                  <a:pt x="1051976" y="652390"/>
                  <a:pt x="1051976" y="656584"/>
                  <a:pt x="1051976" y="662876"/>
                </a:cubicBezTo>
                <a:cubicBezTo>
                  <a:pt x="1043596" y="662876"/>
                  <a:pt x="1043596" y="662876"/>
                  <a:pt x="1043596" y="662876"/>
                </a:cubicBezTo>
                <a:cubicBezTo>
                  <a:pt x="1043596" y="655536"/>
                  <a:pt x="1042548" y="650292"/>
                  <a:pt x="1038358" y="646098"/>
                </a:cubicBezTo>
                <a:cubicBezTo>
                  <a:pt x="1035216" y="642952"/>
                  <a:pt x="1031025" y="640854"/>
                  <a:pt x="1024740" y="640854"/>
                </a:cubicBezTo>
                <a:cubicBezTo>
                  <a:pt x="1019503" y="640854"/>
                  <a:pt x="1015312" y="641903"/>
                  <a:pt x="1013217" y="644000"/>
                </a:cubicBezTo>
                <a:cubicBezTo>
                  <a:pt x="1010075" y="647146"/>
                  <a:pt x="1009027" y="650292"/>
                  <a:pt x="1009027" y="654487"/>
                </a:cubicBezTo>
                <a:cubicBezTo>
                  <a:pt x="1009027" y="657633"/>
                  <a:pt x="1010075" y="660779"/>
                  <a:pt x="1012170" y="663925"/>
                </a:cubicBezTo>
                <a:cubicBezTo>
                  <a:pt x="1014265" y="666022"/>
                  <a:pt x="1019503" y="669168"/>
                  <a:pt x="1027883" y="672314"/>
                </a:cubicBezTo>
                <a:cubicBezTo>
                  <a:pt x="1028930" y="672314"/>
                  <a:pt x="1029978" y="673363"/>
                  <a:pt x="1032073" y="674412"/>
                </a:cubicBezTo>
                <a:cubicBezTo>
                  <a:pt x="1040453" y="677558"/>
                  <a:pt x="1046739" y="680704"/>
                  <a:pt x="1049881" y="683850"/>
                </a:cubicBezTo>
                <a:cubicBezTo>
                  <a:pt x="1053024" y="685947"/>
                  <a:pt x="1055119" y="690142"/>
                  <a:pt x="1056166" y="693288"/>
                </a:cubicBezTo>
                <a:cubicBezTo>
                  <a:pt x="1058261" y="696434"/>
                  <a:pt x="1059309" y="700628"/>
                  <a:pt x="1059309" y="704823"/>
                </a:cubicBezTo>
                <a:cubicBezTo>
                  <a:pt x="1059309" y="715310"/>
                  <a:pt x="1055119" y="722650"/>
                  <a:pt x="1048834" y="728942"/>
                </a:cubicBezTo>
                <a:cubicBezTo>
                  <a:pt x="1042548" y="735234"/>
                  <a:pt x="1033121" y="738380"/>
                  <a:pt x="1021598" y="738380"/>
                </a:cubicBezTo>
                <a:cubicBezTo>
                  <a:pt x="1015312" y="738380"/>
                  <a:pt x="1009027" y="737331"/>
                  <a:pt x="1003790" y="736283"/>
                </a:cubicBezTo>
                <a:cubicBezTo>
                  <a:pt x="998552" y="735234"/>
                  <a:pt x="992267" y="733137"/>
                  <a:pt x="987029" y="729991"/>
                </a:cubicBezTo>
                <a:cubicBezTo>
                  <a:pt x="988077" y="726845"/>
                  <a:pt x="988077" y="723699"/>
                  <a:pt x="988077" y="719504"/>
                </a:cubicBezTo>
                <a:cubicBezTo>
                  <a:pt x="988077" y="716358"/>
                  <a:pt x="988077" y="713212"/>
                  <a:pt x="988077" y="709018"/>
                </a:cubicBezTo>
                <a:cubicBezTo>
                  <a:pt x="988077" y="706920"/>
                  <a:pt x="988077" y="705872"/>
                  <a:pt x="988077" y="704823"/>
                </a:cubicBezTo>
                <a:cubicBezTo>
                  <a:pt x="988077" y="703774"/>
                  <a:pt x="988077" y="702726"/>
                  <a:pt x="988077" y="701677"/>
                </a:cubicBezTo>
                <a:cubicBezTo>
                  <a:pt x="998552" y="701677"/>
                  <a:pt x="998552" y="701677"/>
                  <a:pt x="998552" y="701677"/>
                </a:cubicBezTo>
                <a:cubicBezTo>
                  <a:pt x="998552" y="711115"/>
                  <a:pt x="1000647" y="717407"/>
                  <a:pt x="1003790" y="721602"/>
                </a:cubicBezTo>
                <a:cubicBezTo>
                  <a:pt x="1007980" y="726845"/>
                  <a:pt x="1013217" y="728942"/>
                  <a:pt x="1020550" y="728942"/>
                </a:cubicBezTo>
                <a:cubicBezTo>
                  <a:pt x="1025788" y="728942"/>
                  <a:pt x="1029978" y="726845"/>
                  <a:pt x="1033121" y="724748"/>
                </a:cubicBezTo>
                <a:cubicBezTo>
                  <a:pt x="1037311" y="721602"/>
                  <a:pt x="1038358" y="718456"/>
                  <a:pt x="1038358" y="713212"/>
                </a:cubicBezTo>
                <a:cubicBezTo>
                  <a:pt x="1038358" y="710066"/>
                  <a:pt x="1037311" y="706920"/>
                  <a:pt x="1035216" y="703774"/>
                </a:cubicBezTo>
                <a:cubicBezTo>
                  <a:pt x="1033121" y="701677"/>
                  <a:pt x="1027883" y="698531"/>
                  <a:pt x="1019503" y="695385"/>
                </a:cubicBezTo>
                <a:cubicBezTo>
                  <a:pt x="1007980" y="690142"/>
                  <a:pt x="999599" y="685947"/>
                  <a:pt x="995409" y="680704"/>
                </a:cubicBezTo>
                <a:cubicBezTo>
                  <a:pt x="991219" y="675460"/>
                  <a:pt x="989124" y="670217"/>
                  <a:pt x="989124" y="662876"/>
                </a:cubicBezTo>
                <a:cubicBezTo>
                  <a:pt x="989124" y="653438"/>
                  <a:pt x="992267" y="646098"/>
                  <a:pt x="998552" y="640854"/>
                </a:cubicBezTo>
                <a:cubicBezTo>
                  <a:pt x="1004837" y="634562"/>
                  <a:pt x="1013217" y="632465"/>
                  <a:pt x="1022645" y="632465"/>
                </a:cubicBezTo>
                <a:close/>
                <a:moveTo>
                  <a:pt x="180247" y="626094"/>
                </a:moveTo>
                <a:cubicBezTo>
                  <a:pt x="201191" y="648103"/>
                  <a:pt x="201191" y="648103"/>
                  <a:pt x="201191" y="648103"/>
                </a:cubicBezTo>
                <a:cubicBezTo>
                  <a:pt x="199097" y="649151"/>
                  <a:pt x="199097" y="649151"/>
                  <a:pt x="199097" y="649151"/>
                </a:cubicBezTo>
                <a:cubicBezTo>
                  <a:pt x="198050" y="648103"/>
                  <a:pt x="195955" y="647055"/>
                  <a:pt x="194908" y="647055"/>
                </a:cubicBezTo>
                <a:cubicBezTo>
                  <a:pt x="192814" y="647055"/>
                  <a:pt x="190719" y="648103"/>
                  <a:pt x="188625" y="650199"/>
                </a:cubicBezTo>
                <a:cubicBezTo>
                  <a:pt x="167681" y="670111"/>
                  <a:pt x="167681" y="670111"/>
                  <a:pt x="167681" y="670111"/>
                </a:cubicBezTo>
                <a:cubicBezTo>
                  <a:pt x="164540" y="672207"/>
                  <a:pt x="162445" y="675351"/>
                  <a:pt x="162445" y="677447"/>
                </a:cubicBezTo>
                <a:cubicBezTo>
                  <a:pt x="162445" y="680592"/>
                  <a:pt x="163492" y="682688"/>
                  <a:pt x="165587" y="685832"/>
                </a:cubicBezTo>
                <a:cubicBezTo>
                  <a:pt x="168728" y="688976"/>
                  <a:pt x="171870" y="690024"/>
                  <a:pt x="175012" y="690024"/>
                </a:cubicBezTo>
                <a:cubicBezTo>
                  <a:pt x="179200" y="688976"/>
                  <a:pt x="182342" y="686880"/>
                  <a:pt x="186530" y="683736"/>
                </a:cubicBezTo>
                <a:cubicBezTo>
                  <a:pt x="204333" y="666967"/>
                  <a:pt x="204333" y="666967"/>
                  <a:pt x="204333" y="666967"/>
                </a:cubicBezTo>
                <a:cubicBezTo>
                  <a:pt x="206427" y="664871"/>
                  <a:pt x="207474" y="662775"/>
                  <a:pt x="207474" y="661727"/>
                </a:cubicBezTo>
                <a:cubicBezTo>
                  <a:pt x="208521" y="659631"/>
                  <a:pt x="207474" y="658583"/>
                  <a:pt x="205380" y="656487"/>
                </a:cubicBezTo>
                <a:cubicBezTo>
                  <a:pt x="207474" y="655439"/>
                  <a:pt x="207474" y="655439"/>
                  <a:pt x="207474" y="655439"/>
                </a:cubicBezTo>
                <a:cubicBezTo>
                  <a:pt x="218993" y="668015"/>
                  <a:pt x="218993" y="668015"/>
                  <a:pt x="218993" y="668015"/>
                </a:cubicBezTo>
                <a:cubicBezTo>
                  <a:pt x="217946" y="669063"/>
                  <a:pt x="217946" y="669063"/>
                  <a:pt x="217946" y="669063"/>
                </a:cubicBezTo>
                <a:cubicBezTo>
                  <a:pt x="215852" y="666967"/>
                  <a:pt x="213757" y="665919"/>
                  <a:pt x="212710" y="665919"/>
                </a:cubicBezTo>
                <a:cubicBezTo>
                  <a:pt x="210616" y="665919"/>
                  <a:pt x="209569" y="666967"/>
                  <a:pt x="207474" y="669063"/>
                </a:cubicBezTo>
                <a:cubicBezTo>
                  <a:pt x="189672" y="685832"/>
                  <a:pt x="189672" y="685832"/>
                  <a:pt x="189672" y="685832"/>
                </a:cubicBezTo>
                <a:cubicBezTo>
                  <a:pt x="186530" y="688976"/>
                  <a:pt x="184436" y="690024"/>
                  <a:pt x="182342" y="691072"/>
                </a:cubicBezTo>
                <a:cubicBezTo>
                  <a:pt x="180247" y="692120"/>
                  <a:pt x="178153" y="693168"/>
                  <a:pt x="176059" y="693168"/>
                </a:cubicBezTo>
                <a:cubicBezTo>
                  <a:pt x="172917" y="693168"/>
                  <a:pt x="170823" y="692120"/>
                  <a:pt x="167681" y="691072"/>
                </a:cubicBezTo>
                <a:cubicBezTo>
                  <a:pt x="164540" y="688976"/>
                  <a:pt x="161398" y="686880"/>
                  <a:pt x="159304" y="683736"/>
                </a:cubicBezTo>
                <a:cubicBezTo>
                  <a:pt x="154068" y="678496"/>
                  <a:pt x="151973" y="674303"/>
                  <a:pt x="151973" y="669063"/>
                </a:cubicBezTo>
                <a:cubicBezTo>
                  <a:pt x="151973" y="663823"/>
                  <a:pt x="154068" y="659631"/>
                  <a:pt x="159304" y="655439"/>
                </a:cubicBezTo>
                <a:cubicBezTo>
                  <a:pt x="178153" y="637622"/>
                  <a:pt x="178153" y="637622"/>
                  <a:pt x="178153" y="637622"/>
                </a:cubicBezTo>
                <a:cubicBezTo>
                  <a:pt x="179200" y="635526"/>
                  <a:pt x="180247" y="633430"/>
                  <a:pt x="181295" y="632382"/>
                </a:cubicBezTo>
                <a:cubicBezTo>
                  <a:pt x="181295" y="631334"/>
                  <a:pt x="180247" y="629238"/>
                  <a:pt x="178153" y="627142"/>
                </a:cubicBezTo>
                <a:cubicBezTo>
                  <a:pt x="180247" y="626094"/>
                  <a:pt x="180247" y="626094"/>
                  <a:pt x="180247" y="626094"/>
                </a:cubicBezTo>
                <a:close/>
                <a:moveTo>
                  <a:pt x="672423" y="625046"/>
                </a:moveTo>
                <a:cubicBezTo>
                  <a:pt x="676612" y="622950"/>
                  <a:pt x="680800" y="623998"/>
                  <a:pt x="683942" y="627142"/>
                </a:cubicBezTo>
                <a:cubicBezTo>
                  <a:pt x="687084" y="629238"/>
                  <a:pt x="688131" y="631334"/>
                  <a:pt x="689178" y="634478"/>
                </a:cubicBezTo>
                <a:cubicBezTo>
                  <a:pt x="689178" y="637622"/>
                  <a:pt x="689178" y="640766"/>
                  <a:pt x="688131" y="643910"/>
                </a:cubicBezTo>
                <a:cubicBezTo>
                  <a:pt x="688131" y="643910"/>
                  <a:pt x="688131" y="643910"/>
                  <a:pt x="709074" y="648103"/>
                </a:cubicBezTo>
                <a:cubicBezTo>
                  <a:pt x="711169" y="648103"/>
                  <a:pt x="713263" y="648103"/>
                  <a:pt x="714310" y="648103"/>
                </a:cubicBezTo>
                <a:cubicBezTo>
                  <a:pt x="715358" y="648103"/>
                  <a:pt x="716405" y="647055"/>
                  <a:pt x="717452" y="646007"/>
                </a:cubicBezTo>
                <a:cubicBezTo>
                  <a:pt x="717452" y="646007"/>
                  <a:pt x="717452" y="646007"/>
                  <a:pt x="718499" y="647055"/>
                </a:cubicBezTo>
                <a:cubicBezTo>
                  <a:pt x="718499" y="647055"/>
                  <a:pt x="718499" y="647055"/>
                  <a:pt x="705933" y="662775"/>
                </a:cubicBezTo>
                <a:cubicBezTo>
                  <a:pt x="705933" y="662775"/>
                  <a:pt x="705933" y="662775"/>
                  <a:pt x="678706" y="657535"/>
                </a:cubicBezTo>
                <a:cubicBezTo>
                  <a:pt x="678706" y="657535"/>
                  <a:pt x="678706" y="657535"/>
                  <a:pt x="677659" y="658583"/>
                </a:cubicBezTo>
                <a:cubicBezTo>
                  <a:pt x="677659" y="658583"/>
                  <a:pt x="677659" y="658583"/>
                  <a:pt x="689178" y="668015"/>
                </a:cubicBezTo>
                <a:cubicBezTo>
                  <a:pt x="691272" y="670111"/>
                  <a:pt x="693367" y="671159"/>
                  <a:pt x="694414" y="670111"/>
                </a:cubicBezTo>
                <a:cubicBezTo>
                  <a:pt x="696508" y="670111"/>
                  <a:pt x="697555" y="669063"/>
                  <a:pt x="699650" y="666967"/>
                </a:cubicBezTo>
                <a:cubicBezTo>
                  <a:pt x="699650" y="666967"/>
                  <a:pt x="699650" y="666967"/>
                  <a:pt x="700697" y="669063"/>
                </a:cubicBezTo>
                <a:cubicBezTo>
                  <a:pt x="700697" y="669063"/>
                  <a:pt x="700697" y="669063"/>
                  <a:pt x="680800" y="692120"/>
                </a:cubicBezTo>
                <a:cubicBezTo>
                  <a:pt x="680800" y="692120"/>
                  <a:pt x="680800" y="692120"/>
                  <a:pt x="679753" y="691072"/>
                </a:cubicBezTo>
                <a:cubicBezTo>
                  <a:pt x="680800" y="688976"/>
                  <a:pt x="681848" y="687928"/>
                  <a:pt x="681848" y="685832"/>
                </a:cubicBezTo>
                <a:cubicBezTo>
                  <a:pt x="681848" y="684784"/>
                  <a:pt x="679753" y="682688"/>
                  <a:pt x="677659" y="680592"/>
                </a:cubicBezTo>
                <a:cubicBezTo>
                  <a:pt x="677659" y="680592"/>
                  <a:pt x="677659" y="680592"/>
                  <a:pt x="651479" y="658583"/>
                </a:cubicBezTo>
                <a:cubicBezTo>
                  <a:pt x="649385" y="656487"/>
                  <a:pt x="647291" y="656487"/>
                  <a:pt x="646244" y="656487"/>
                </a:cubicBezTo>
                <a:cubicBezTo>
                  <a:pt x="645196" y="656487"/>
                  <a:pt x="643102" y="657535"/>
                  <a:pt x="641008" y="658583"/>
                </a:cubicBezTo>
                <a:cubicBezTo>
                  <a:pt x="641008" y="658583"/>
                  <a:pt x="641008" y="658583"/>
                  <a:pt x="639960" y="657535"/>
                </a:cubicBezTo>
                <a:cubicBezTo>
                  <a:pt x="639960" y="657535"/>
                  <a:pt x="639960" y="657535"/>
                  <a:pt x="658810" y="634478"/>
                </a:cubicBezTo>
                <a:cubicBezTo>
                  <a:pt x="664046" y="629238"/>
                  <a:pt x="668234" y="626094"/>
                  <a:pt x="672423" y="625046"/>
                </a:cubicBezTo>
                <a:close/>
                <a:moveTo>
                  <a:pt x="702791" y="568452"/>
                </a:moveTo>
                <a:cubicBezTo>
                  <a:pt x="718499" y="576836"/>
                  <a:pt x="718499" y="576836"/>
                  <a:pt x="718499" y="576836"/>
                </a:cubicBezTo>
                <a:cubicBezTo>
                  <a:pt x="717452" y="578932"/>
                  <a:pt x="717452" y="578932"/>
                  <a:pt x="717452" y="578932"/>
                </a:cubicBezTo>
                <a:cubicBezTo>
                  <a:pt x="713263" y="576836"/>
                  <a:pt x="709074" y="576836"/>
                  <a:pt x="705933" y="578932"/>
                </a:cubicBezTo>
                <a:cubicBezTo>
                  <a:pt x="701744" y="579980"/>
                  <a:pt x="698603" y="583125"/>
                  <a:pt x="696508" y="587317"/>
                </a:cubicBezTo>
                <a:cubicBezTo>
                  <a:pt x="695461" y="589413"/>
                  <a:pt x="695461" y="591509"/>
                  <a:pt x="695461" y="593605"/>
                </a:cubicBezTo>
                <a:cubicBezTo>
                  <a:pt x="695461" y="595701"/>
                  <a:pt x="696508" y="596749"/>
                  <a:pt x="698603" y="597797"/>
                </a:cubicBezTo>
                <a:cubicBezTo>
                  <a:pt x="700697" y="598845"/>
                  <a:pt x="704886" y="597797"/>
                  <a:pt x="711169" y="593605"/>
                </a:cubicBezTo>
                <a:cubicBezTo>
                  <a:pt x="711169" y="592557"/>
                  <a:pt x="711169" y="592557"/>
                  <a:pt x="711169" y="592557"/>
                </a:cubicBezTo>
                <a:cubicBezTo>
                  <a:pt x="715358" y="589413"/>
                  <a:pt x="718499" y="587317"/>
                  <a:pt x="720593" y="586269"/>
                </a:cubicBezTo>
                <a:cubicBezTo>
                  <a:pt x="722688" y="584173"/>
                  <a:pt x="724782" y="584173"/>
                  <a:pt x="725829" y="583125"/>
                </a:cubicBezTo>
                <a:cubicBezTo>
                  <a:pt x="727924" y="583125"/>
                  <a:pt x="730018" y="583125"/>
                  <a:pt x="732112" y="583125"/>
                </a:cubicBezTo>
                <a:cubicBezTo>
                  <a:pt x="734207" y="583125"/>
                  <a:pt x="736301" y="584173"/>
                  <a:pt x="738396" y="585221"/>
                </a:cubicBezTo>
                <a:cubicBezTo>
                  <a:pt x="742584" y="587317"/>
                  <a:pt x="745726" y="591509"/>
                  <a:pt x="746773" y="596749"/>
                </a:cubicBezTo>
                <a:cubicBezTo>
                  <a:pt x="747820" y="600941"/>
                  <a:pt x="746773" y="606181"/>
                  <a:pt x="743631" y="612469"/>
                </a:cubicBezTo>
                <a:cubicBezTo>
                  <a:pt x="741537" y="614566"/>
                  <a:pt x="739443" y="617710"/>
                  <a:pt x="736301" y="620854"/>
                </a:cubicBezTo>
                <a:cubicBezTo>
                  <a:pt x="734207" y="622950"/>
                  <a:pt x="732112" y="625046"/>
                  <a:pt x="732112" y="625046"/>
                </a:cubicBezTo>
                <a:cubicBezTo>
                  <a:pt x="732112" y="626094"/>
                  <a:pt x="732112" y="627142"/>
                  <a:pt x="732112" y="627142"/>
                </a:cubicBezTo>
                <a:cubicBezTo>
                  <a:pt x="732112" y="628190"/>
                  <a:pt x="733160" y="629238"/>
                  <a:pt x="734207" y="629238"/>
                </a:cubicBezTo>
                <a:cubicBezTo>
                  <a:pt x="733160" y="631334"/>
                  <a:pt x="733160" y="631334"/>
                  <a:pt x="733160" y="631334"/>
                </a:cubicBezTo>
                <a:cubicBezTo>
                  <a:pt x="715358" y="621902"/>
                  <a:pt x="715358" y="621902"/>
                  <a:pt x="715358" y="621902"/>
                </a:cubicBezTo>
                <a:cubicBezTo>
                  <a:pt x="716405" y="619806"/>
                  <a:pt x="716405" y="619806"/>
                  <a:pt x="716405" y="619806"/>
                </a:cubicBezTo>
                <a:cubicBezTo>
                  <a:pt x="720593" y="621902"/>
                  <a:pt x="724782" y="621902"/>
                  <a:pt x="730018" y="620854"/>
                </a:cubicBezTo>
                <a:cubicBezTo>
                  <a:pt x="734207" y="618758"/>
                  <a:pt x="737348" y="615614"/>
                  <a:pt x="739443" y="611421"/>
                </a:cubicBezTo>
                <a:cubicBezTo>
                  <a:pt x="741537" y="609325"/>
                  <a:pt x="741537" y="606181"/>
                  <a:pt x="741537" y="604085"/>
                </a:cubicBezTo>
                <a:cubicBezTo>
                  <a:pt x="741537" y="601989"/>
                  <a:pt x="740490" y="599893"/>
                  <a:pt x="738396" y="598845"/>
                </a:cubicBezTo>
                <a:cubicBezTo>
                  <a:pt x="735254" y="597797"/>
                  <a:pt x="730018" y="599893"/>
                  <a:pt x="722688" y="605133"/>
                </a:cubicBezTo>
                <a:cubicBezTo>
                  <a:pt x="721641" y="605133"/>
                  <a:pt x="721641" y="605133"/>
                  <a:pt x="721641" y="605133"/>
                </a:cubicBezTo>
                <a:cubicBezTo>
                  <a:pt x="721641" y="606181"/>
                  <a:pt x="720593" y="606181"/>
                  <a:pt x="719546" y="607229"/>
                </a:cubicBezTo>
                <a:cubicBezTo>
                  <a:pt x="714310" y="611421"/>
                  <a:pt x="710122" y="613518"/>
                  <a:pt x="706980" y="613518"/>
                </a:cubicBezTo>
                <a:cubicBezTo>
                  <a:pt x="705933" y="614566"/>
                  <a:pt x="703838" y="614566"/>
                  <a:pt x="702791" y="613518"/>
                </a:cubicBezTo>
                <a:cubicBezTo>
                  <a:pt x="700697" y="613518"/>
                  <a:pt x="699650" y="613518"/>
                  <a:pt x="698603" y="612469"/>
                </a:cubicBezTo>
                <a:cubicBezTo>
                  <a:pt x="694414" y="610373"/>
                  <a:pt x="691272" y="606181"/>
                  <a:pt x="690225" y="600941"/>
                </a:cubicBezTo>
                <a:cubicBezTo>
                  <a:pt x="689178" y="596749"/>
                  <a:pt x="690225" y="591509"/>
                  <a:pt x="693367" y="586269"/>
                </a:cubicBezTo>
                <a:cubicBezTo>
                  <a:pt x="694414" y="583125"/>
                  <a:pt x="696508" y="581029"/>
                  <a:pt x="699650" y="578932"/>
                </a:cubicBezTo>
                <a:cubicBezTo>
                  <a:pt x="702791" y="575788"/>
                  <a:pt x="703838" y="574740"/>
                  <a:pt x="703838" y="574740"/>
                </a:cubicBezTo>
                <a:cubicBezTo>
                  <a:pt x="704886" y="573692"/>
                  <a:pt x="704886" y="572644"/>
                  <a:pt x="703838" y="572644"/>
                </a:cubicBezTo>
                <a:cubicBezTo>
                  <a:pt x="703838" y="571596"/>
                  <a:pt x="702791" y="571596"/>
                  <a:pt x="701744" y="570548"/>
                </a:cubicBezTo>
                <a:cubicBezTo>
                  <a:pt x="702791" y="568452"/>
                  <a:pt x="702791" y="568452"/>
                  <a:pt x="702791" y="568452"/>
                </a:cubicBezTo>
                <a:close/>
                <a:moveTo>
                  <a:pt x="139407" y="565308"/>
                </a:moveTo>
                <a:cubicBezTo>
                  <a:pt x="139407" y="565308"/>
                  <a:pt x="139407" y="565308"/>
                  <a:pt x="155115" y="590461"/>
                </a:cubicBezTo>
                <a:cubicBezTo>
                  <a:pt x="155115" y="590461"/>
                  <a:pt x="155115" y="590461"/>
                  <a:pt x="154068" y="591509"/>
                </a:cubicBezTo>
                <a:cubicBezTo>
                  <a:pt x="151973" y="589413"/>
                  <a:pt x="150926" y="588365"/>
                  <a:pt x="148832" y="588365"/>
                </a:cubicBezTo>
                <a:cubicBezTo>
                  <a:pt x="147785" y="588365"/>
                  <a:pt x="145690" y="588365"/>
                  <a:pt x="143596" y="590461"/>
                </a:cubicBezTo>
                <a:cubicBezTo>
                  <a:pt x="143596" y="590461"/>
                  <a:pt x="143596" y="590461"/>
                  <a:pt x="131030" y="597797"/>
                </a:cubicBezTo>
                <a:cubicBezTo>
                  <a:pt x="131030" y="597797"/>
                  <a:pt x="131030" y="597797"/>
                  <a:pt x="140454" y="611421"/>
                </a:cubicBezTo>
                <a:cubicBezTo>
                  <a:pt x="140454" y="611421"/>
                  <a:pt x="140454" y="611421"/>
                  <a:pt x="151973" y="604085"/>
                </a:cubicBezTo>
                <a:cubicBezTo>
                  <a:pt x="154068" y="603037"/>
                  <a:pt x="156162" y="600941"/>
                  <a:pt x="156162" y="599893"/>
                </a:cubicBezTo>
                <a:cubicBezTo>
                  <a:pt x="157209" y="597797"/>
                  <a:pt x="156162" y="596749"/>
                  <a:pt x="155115" y="594653"/>
                </a:cubicBezTo>
                <a:cubicBezTo>
                  <a:pt x="155115" y="594653"/>
                  <a:pt x="155115" y="594653"/>
                  <a:pt x="157209" y="593605"/>
                </a:cubicBezTo>
                <a:cubicBezTo>
                  <a:pt x="157209" y="593605"/>
                  <a:pt x="157209" y="593605"/>
                  <a:pt x="172917" y="618758"/>
                </a:cubicBezTo>
                <a:cubicBezTo>
                  <a:pt x="172917" y="618758"/>
                  <a:pt x="172917" y="618758"/>
                  <a:pt x="170823" y="619806"/>
                </a:cubicBezTo>
                <a:cubicBezTo>
                  <a:pt x="169776" y="617710"/>
                  <a:pt x="168728" y="616662"/>
                  <a:pt x="166634" y="616662"/>
                </a:cubicBezTo>
                <a:cubicBezTo>
                  <a:pt x="165587" y="616662"/>
                  <a:pt x="163492" y="616662"/>
                  <a:pt x="161398" y="618758"/>
                </a:cubicBezTo>
                <a:cubicBezTo>
                  <a:pt x="161398" y="618758"/>
                  <a:pt x="161398" y="618758"/>
                  <a:pt x="132077" y="636574"/>
                </a:cubicBezTo>
                <a:cubicBezTo>
                  <a:pt x="129983" y="638670"/>
                  <a:pt x="127888" y="639718"/>
                  <a:pt x="127888" y="640766"/>
                </a:cubicBezTo>
                <a:cubicBezTo>
                  <a:pt x="126841" y="642862"/>
                  <a:pt x="127888" y="644958"/>
                  <a:pt x="128935" y="647055"/>
                </a:cubicBezTo>
                <a:cubicBezTo>
                  <a:pt x="128935" y="647055"/>
                  <a:pt x="128935" y="647055"/>
                  <a:pt x="126841" y="648103"/>
                </a:cubicBezTo>
                <a:cubicBezTo>
                  <a:pt x="126841" y="648103"/>
                  <a:pt x="126841" y="648103"/>
                  <a:pt x="111133" y="621902"/>
                </a:cubicBezTo>
                <a:cubicBezTo>
                  <a:pt x="111133" y="621902"/>
                  <a:pt x="111133" y="621902"/>
                  <a:pt x="113228" y="620854"/>
                </a:cubicBezTo>
                <a:cubicBezTo>
                  <a:pt x="114275" y="622950"/>
                  <a:pt x="115322" y="623998"/>
                  <a:pt x="117416" y="623998"/>
                </a:cubicBezTo>
                <a:cubicBezTo>
                  <a:pt x="118464" y="623998"/>
                  <a:pt x="120558" y="623998"/>
                  <a:pt x="122652" y="622950"/>
                </a:cubicBezTo>
                <a:cubicBezTo>
                  <a:pt x="122652" y="622950"/>
                  <a:pt x="122652" y="622950"/>
                  <a:pt x="136266" y="613518"/>
                </a:cubicBezTo>
                <a:cubicBezTo>
                  <a:pt x="136266" y="613518"/>
                  <a:pt x="136266" y="613518"/>
                  <a:pt x="127888" y="599893"/>
                </a:cubicBezTo>
                <a:cubicBezTo>
                  <a:pt x="127888" y="599893"/>
                  <a:pt x="127888" y="599893"/>
                  <a:pt x="114275" y="608277"/>
                </a:cubicBezTo>
                <a:cubicBezTo>
                  <a:pt x="112181" y="610373"/>
                  <a:pt x="110086" y="611421"/>
                  <a:pt x="110086" y="612469"/>
                </a:cubicBezTo>
                <a:cubicBezTo>
                  <a:pt x="110086" y="614566"/>
                  <a:pt x="110086" y="616662"/>
                  <a:pt x="111133" y="618758"/>
                </a:cubicBezTo>
                <a:cubicBezTo>
                  <a:pt x="111133" y="618758"/>
                  <a:pt x="111133" y="618758"/>
                  <a:pt x="110086" y="619806"/>
                </a:cubicBezTo>
                <a:cubicBezTo>
                  <a:pt x="110086" y="619806"/>
                  <a:pt x="110086" y="619806"/>
                  <a:pt x="93331" y="593605"/>
                </a:cubicBezTo>
                <a:cubicBezTo>
                  <a:pt x="93331" y="593605"/>
                  <a:pt x="93331" y="593605"/>
                  <a:pt x="95426" y="592557"/>
                </a:cubicBezTo>
                <a:cubicBezTo>
                  <a:pt x="96473" y="594653"/>
                  <a:pt x="97520" y="595701"/>
                  <a:pt x="99614" y="595701"/>
                </a:cubicBezTo>
                <a:cubicBezTo>
                  <a:pt x="100662" y="596749"/>
                  <a:pt x="102756" y="595701"/>
                  <a:pt x="105897" y="594653"/>
                </a:cubicBezTo>
                <a:cubicBezTo>
                  <a:pt x="105897" y="594653"/>
                  <a:pt x="105897" y="594653"/>
                  <a:pt x="134171" y="575788"/>
                </a:cubicBezTo>
                <a:cubicBezTo>
                  <a:pt x="137313" y="574740"/>
                  <a:pt x="138360" y="572644"/>
                  <a:pt x="138360" y="571596"/>
                </a:cubicBezTo>
                <a:cubicBezTo>
                  <a:pt x="139407" y="570548"/>
                  <a:pt x="138360" y="568452"/>
                  <a:pt x="137313" y="566356"/>
                </a:cubicBezTo>
                <a:cubicBezTo>
                  <a:pt x="137313" y="566356"/>
                  <a:pt x="137313" y="566356"/>
                  <a:pt x="139407" y="565308"/>
                </a:cubicBezTo>
                <a:close/>
                <a:moveTo>
                  <a:pt x="722688" y="526531"/>
                </a:moveTo>
                <a:cubicBezTo>
                  <a:pt x="722688" y="526531"/>
                  <a:pt x="722688" y="526531"/>
                  <a:pt x="723735" y="527579"/>
                </a:cubicBezTo>
                <a:cubicBezTo>
                  <a:pt x="723735" y="529675"/>
                  <a:pt x="723735" y="531771"/>
                  <a:pt x="723735" y="532819"/>
                </a:cubicBezTo>
                <a:cubicBezTo>
                  <a:pt x="724782" y="533867"/>
                  <a:pt x="725829" y="534915"/>
                  <a:pt x="728971" y="535963"/>
                </a:cubicBezTo>
                <a:cubicBezTo>
                  <a:pt x="728971" y="535963"/>
                  <a:pt x="728971" y="535963"/>
                  <a:pt x="761434" y="548540"/>
                </a:cubicBezTo>
                <a:cubicBezTo>
                  <a:pt x="763528" y="549588"/>
                  <a:pt x="765622" y="549588"/>
                  <a:pt x="766669" y="549588"/>
                </a:cubicBezTo>
                <a:cubicBezTo>
                  <a:pt x="768764" y="548540"/>
                  <a:pt x="769811" y="547491"/>
                  <a:pt x="770858" y="545395"/>
                </a:cubicBezTo>
                <a:cubicBezTo>
                  <a:pt x="770858" y="545395"/>
                  <a:pt x="770858" y="545395"/>
                  <a:pt x="772953" y="545395"/>
                </a:cubicBezTo>
                <a:cubicBezTo>
                  <a:pt x="772953" y="545395"/>
                  <a:pt x="772953" y="545395"/>
                  <a:pt x="761434" y="574740"/>
                </a:cubicBezTo>
                <a:cubicBezTo>
                  <a:pt x="761434" y="574740"/>
                  <a:pt x="761434" y="574740"/>
                  <a:pt x="759339" y="573692"/>
                </a:cubicBezTo>
                <a:cubicBezTo>
                  <a:pt x="760386" y="571596"/>
                  <a:pt x="760386" y="569500"/>
                  <a:pt x="760386" y="567404"/>
                </a:cubicBezTo>
                <a:cubicBezTo>
                  <a:pt x="759339" y="566356"/>
                  <a:pt x="757245" y="565308"/>
                  <a:pt x="755150" y="564260"/>
                </a:cubicBezTo>
                <a:cubicBezTo>
                  <a:pt x="755150" y="564260"/>
                  <a:pt x="755150" y="564260"/>
                  <a:pt x="722688" y="551684"/>
                </a:cubicBezTo>
                <a:cubicBezTo>
                  <a:pt x="720593" y="550636"/>
                  <a:pt x="718499" y="550636"/>
                  <a:pt x="716405" y="551684"/>
                </a:cubicBezTo>
                <a:cubicBezTo>
                  <a:pt x="715358" y="551684"/>
                  <a:pt x="714310" y="553780"/>
                  <a:pt x="713263" y="555876"/>
                </a:cubicBezTo>
                <a:cubicBezTo>
                  <a:pt x="713263" y="555876"/>
                  <a:pt x="713263" y="555876"/>
                  <a:pt x="711169" y="554828"/>
                </a:cubicBezTo>
                <a:cubicBezTo>
                  <a:pt x="711169" y="554828"/>
                  <a:pt x="711169" y="554828"/>
                  <a:pt x="722688" y="526531"/>
                </a:cubicBezTo>
                <a:close/>
                <a:moveTo>
                  <a:pt x="94378" y="519195"/>
                </a:moveTo>
                <a:cubicBezTo>
                  <a:pt x="102756" y="516051"/>
                  <a:pt x="109039" y="517099"/>
                  <a:pt x="116369" y="520243"/>
                </a:cubicBezTo>
                <a:cubicBezTo>
                  <a:pt x="122652" y="523387"/>
                  <a:pt x="126841" y="528627"/>
                  <a:pt x="129983" y="537011"/>
                </a:cubicBezTo>
                <a:cubicBezTo>
                  <a:pt x="131030" y="540155"/>
                  <a:pt x="131030" y="543299"/>
                  <a:pt x="131030" y="547491"/>
                </a:cubicBezTo>
                <a:cubicBezTo>
                  <a:pt x="131030" y="550636"/>
                  <a:pt x="131030" y="552732"/>
                  <a:pt x="131030" y="552732"/>
                </a:cubicBezTo>
                <a:cubicBezTo>
                  <a:pt x="131030" y="553780"/>
                  <a:pt x="132077" y="553780"/>
                  <a:pt x="132077" y="553780"/>
                </a:cubicBezTo>
                <a:cubicBezTo>
                  <a:pt x="133124" y="554828"/>
                  <a:pt x="134171" y="554828"/>
                  <a:pt x="135219" y="554828"/>
                </a:cubicBezTo>
                <a:cubicBezTo>
                  <a:pt x="135219" y="556924"/>
                  <a:pt x="135219" y="556924"/>
                  <a:pt x="135219" y="556924"/>
                </a:cubicBezTo>
                <a:cubicBezTo>
                  <a:pt x="119511" y="562164"/>
                  <a:pt x="119511" y="562164"/>
                  <a:pt x="119511" y="562164"/>
                </a:cubicBezTo>
                <a:cubicBezTo>
                  <a:pt x="118464" y="560068"/>
                  <a:pt x="118464" y="560068"/>
                  <a:pt x="118464" y="560068"/>
                </a:cubicBezTo>
                <a:cubicBezTo>
                  <a:pt x="122652" y="557972"/>
                  <a:pt x="124747" y="554828"/>
                  <a:pt x="126841" y="551684"/>
                </a:cubicBezTo>
                <a:cubicBezTo>
                  <a:pt x="127888" y="549588"/>
                  <a:pt x="127888" y="545395"/>
                  <a:pt x="126841" y="542251"/>
                </a:cubicBezTo>
                <a:cubicBezTo>
                  <a:pt x="125794" y="538059"/>
                  <a:pt x="122652" y="534915"/>
                  <a:pt x="118464" y="533867"/>
                </a:cubicBezTo>
                <a:cubicBezTo>
                  <a:pt x="113228" y="532819"/>
                  <a:pt x="107992" y="533867"/>
                  <a:pt x="100662" y="535963"/>
                </a:cubicBezTo>
                <a:cubicBezTo>
                  <a:pt x="93331" y="538059"/>
                  <a:pt x="87048" y="541203"/>
                  <a:pt x="83907" y="544347"/>
                </a:cubicBezTo>
                <a:cubicBezTo>
                  <a:pt x="80765" y="548540"/>
                  <a:pt x="79718" y="552732"/>
                  <a:pt x="81812" y="556924"/>
                </a:cubicBezTo>
                <a:cubicBezTo>
                  <a:pt x="82859" y="559020"/>
                  <a:pt x="83907" y="562164"/>
                  <a:pt x="87048" y="564260"/>
                </a:cubicBezTo>
                <a:cubicBezTo>
                  <a:pt x="89143" y="566356"/>
                  <a:pt x="92284" y="567404"/>
                  <a:pt x="95426" y="568452"/>
                </a:cubicBezTo>
                <a:cubicBezTo>
                  <a:pt x="94378" y="571596"/>
                  <a:pt x="94378" y="571596"/>
                  <a:pt x="94378" y="571596"/>
                </a:cubicBezTo>
                <a:cubicBezTo>
                  <a:pt x="90190" y="570548"/>
                  <a:pt x="86001" y="568452"/>
                  <a:pt x="82859" y="565308"/>
                </a:cubicBezTo>
                <a:cubicBezTo>
                  <a:pt x="79718" y="562164"/>
                  <a:pt x="76576" y="557972"/>
                  <a:pt x="75529" y="553780"/>
                </a:cubicBezTo>
                <a:cubicBezTo>
                  <a:pt x="74482" y="549588"/>
                  <a:pt x="73435" y="546443"/>
                  <a:pt x="74482" y="543299"/>
                </a:cubicBezTo>
                <a:cubicBezTo>
                  <a:pt x="74482" y="540155"/>
                  <a:pt x="75529" y="537011"/>
                  <a:pt x="76576" y="533867"/>
                </a:cubicBezTo>
                <a:cubicBezTo>
                  <a:pt x="78671" y="529675"/>
                  <a:pt x="80765" y="527579"/>
                  <a:pt x="83907" y="524435"/>
                </a:cubicBezTo>
                <a:cubicBezTo>
                  <a:pt x="87048" y="522339"/>
                  <a:pt x="90190" y="520243"/>
                  <a:pt x="94378" y="519195"/>
                </a:cubicBezTo>
                <a:close/>
                <a:moveTo>
                  <a:pt x="107992" y="467841"/>
                </a:moveTo>
                <a:cubicBezTo>
                  <a:pt x="110086" y="467841"/>
                  <a:pt x="110086" y="467841"/>
                  <a:pt x="110086" y="467841"/>
                </a:cubicBezTo>
                <a:cubicBezTo>
                  <a:pt x="115322" y="498234"/>
                  <a:pt x="115322" y="498234"/>
                  <a:pt x="115322" y="498234"/>
                </a:cubicBezTo>
                <a:cubicBezTo>
                  <a:pt x="113228" y="498234"/>
                  <a:pt x="113228" y="498234"/>
                  <a:pt x="113228" y="498234"/>
                </a:cubicBezTo>
                <a:cubicBezTo>
                  <a:pt x="113228" y="495090"/>
                  <a:pt x="112181" y="494042"/>
                  <a:pt x="110086" y="492994"/>
                </a:cubicBezTo>
                <a:cubicBezTo>
                  <a:pt x="109039" y="491946"/>
                  <a:pt x="106945" y="491946"/>
                  <a:pt x="104850" y="492994"/>
                </a:cubicBezTo>
                <a:cubicBezTo>
                  <a:pt x="70293" y="498234"/>
                  <a:pt x="70293" y="498234"/>
                  <a:pt x="70293" y="498234"/>
                </a:cubicBezTo>
                <a:cubicBezTo>
                  <a:pt x="68199" y="499282"/>
                  <a:pt x="66105" y="500330"/>
                  <a:pt x="65057" y="501378"/>
                </a:cubicBezTo>
                <a:cubicBezTo>
                  <a:pt x="64010" y="502426"/>
                  <a:pt x="64010" y="504522"/>
                  <a:pt x="64010" y="506618"/>
                </a:cubicBezTo>
                <a:cubicBezTo>
                  <a:pt x="61916" y="506618"/>
                  <a:pt x="61916" y="506618"/>
                  <a:pt x="61916" y="506618"/>
                </a:cubicBezTo>
                <a:cubicBezTo>
                  <a:pt x="56680" y="477273"/>
                  <a:pt x="56680" y="477273"/>
                  <a:pt x="56680" y="477273"/>
                </a:cubicBezTo>
                <a:cubicBezTo>
                  <a:pt x="58774" y="476225"/>
                  <a:pt x="58774" y="476225"/>
                  <a:pt x="58774" y="476225"/>
                </a:cubicBezTo>
                <a:cubicBezTo>
                  <a:pt x="59821" y="479369"/>
                  <a:pt x="59821" y="480417"/>
                  <a:pt x="61916" y="481465"/>
                </a:cubicBezTo>
                <a:cubicBezTo>
                  <a:pt x="62963" y="482513"/>
                  <a:pt x="65057" y="482513"/>
                  <a:pt x="68199" y="482513"/>
                </a:cubicBezTo>
                <a:cubicBezTo>
                  <a:pt x="101709" y="476225"/>
                  <a:pt x="101709" y="476225"/>
                  <a:pt x="101709" y="476225"/>
                </a:cubicBezTo>
                <a:cubicBezTo>
                  <a:pt x="103803" y="475177"/>
                  <a:pt x="105897" y="475177"/>
                  <a:pt x="106945" y="473081"/>
                </a:cubicBezTo>
                <a:cubicBezTo>
                  <a:pt x="107992" y="472033"/>
                  <a:pt x="107992" y="469937"/>
                  <a:pt x="107992" y="467841"/>
                </a:cubicBezTo>
                <a:close/>
                <a:moveTo>
                  <a:pt x="738396" y="465745"/>
                </a:moveTo>
                <a:cubicBezTo>
                  <a:pt x="752009" y="468889"/>
                  <a:pt x="752009" y="468889"/>
                  <a:pt x="752009" y="468889"/>
                </a:cubicBezTo>
                <a:cubicBezTo>
                  <a:pt x="750962" y="470985"/>
                  <a:pt x="750962" y="470985"/>
                  <a:pt x="750962" y="470985"/>
                </a:cubicBezTo>
                <a:cubicBezTo>
                  <a:pt x="747820" y="470985"/>
                  <a:pt x="744679" y="470985"/>
                  <a:pt x="742584" y="472033"/>
                </a:cubicBezTo>
                <a:cubicBezTo>
                  <a:pt x="740490" y="473081"/>
                  <a:pt x="739443" y="476225"/>
                  <a:pt x="738396" y="479369"/>
                </a:cubicBezTo>
                <a:cubicBezTo>
                  <a:pt x="737348" y="482513"/>
                  <a:pt x="737348" y="482513"/>
                  <a:pt x="737348" y="482513"/>
                </a:cubicBezTo>
                <a:cubicBezTo>
                  <a:pt x="777141" y="491946"/>
                  <a:pt x="777141" y="491946"/>
                  <a:pt x="777141" y="491946"/>
                </a:cubicBezTo>
                <a:cubicBezTo>
                  <a:pt x="780283" y="492994"/>
                  <a:pt x="782377" y="492994"/>
                  <a:pt x="783424" y="491946"/>
                </a:cubicBezTo>
                <a:cubicBezTo>
                  <a:pt x="784472" y="490898"/>
                  <a:pt x="785519" y="489850"/>
                  <a:pt x="786566" y="486706"/>
                </a:cubicBezTo>
                <a:cubicBezTo>
                  <a:pt x="788660" y="487754"/>
                  <a:pt x="788660" y="487754"/>
                  <a:pt x="788660" y="487754"/>
                </a:cubicBezTo>
                <a:cubicBezTo>
                  <a:pt x="781330" y="517099"/>
                  <a:pt x="781330" y="517099"/>
                  <a:pt x="781330" y="517099"/>
                </a:cubicBezTo>
                <a:cubicBezTo>
                  <a:pt x="779236" y="517099"/>
                  <a:pt x="779236" y="517099"/>
                  <a:pt x="779236" y="517099"/>
                </a:cubicBezTo>
                <a:cubicBezTo>
                  <a:pt x="780283" y="513954"/>
                  <a:pt x="780283" y="512906"/>
                  <a:pt x="779236" y="510810"/>
                </a:cubicBezTo>
                <a:cubicBezTo>
                  <a:pt x="778188" y="509762"/>
                  <a:pt x="776094" y="508714"/>
                  <a:pt x="774000" y="508714"/>
                </a:cubicBezTo>
                <a:cubicBezTo>
                  <a:pt x="734207" y="499282"/>
                  <a:pt x="734207" y="499282"/>
                  <a:pt x="734207" y="499282"/>
                </a:cubicBezTo>
                <a:cubicBezTo>
                  <a:pt x="733160" y="502426"/>
                  <a:pt x="733160" y="502426"/>
                  <a:pt x="733160" y="502426"/>
                </a:cubicBezTo>
                <a:cubicBezTo>
                  <a:pt x="732112" y="506618"/>
                  <a:pt x="733160" y="508714"/>
                  <a:pt x="734207" y="510810"/>
                </a:cubicBezTo>
                <a:cubicBezTo>
                  <a:pt x="735254" y="512906"/>
                  <a:pt x="737348" y="515002"/>
                  <a:pt x="740490" y="516051"/>
                </a:cubicBezTo>
                <a:cubicBezTo>
                  <a:pt x="740490" y="518147"/>
                  <a:pt x="740490" y="518147"/>
                  <a:pt x="740490" y="518147"/>
                </a:cubicBezTo>
                <a:cubicBezTo>
                  <a:pt x="726876" y="515002"/>
                  <a:pt x="726876" y="515002"/>
                  <a:pt x="726876" y="515002"/>
                </a:cubicBezTo>
                <a:cubicBezTo>
                  <a:pt x="738396" y="465745"/>
                  <a:pt x="738396" y="465745"/>
                  <a:pt x="738396" y="465745"/>
                </a:cubicBezTo>
                <a:close/>
                <a:moveTo>
                  <a:pt x="51444" y="412295"/>
                </a:moveTo>
                <a:cubicBezTo>
                  <a:pt x="71340" y="412295"/>
                  <a:pt x="71340" y="412295"/>
                  <a:pt x="71340" y="412295"/>
                </a:cubicBezTo>
                <a:cubicBezTo>
                  <a:pt x="71340" y="414391"/>
                  <a:pt x="71340" y="414391"/>
                  <a:pt x="71340" y="414391"/>
                </a:cubicBezTo>
                <a:cubicBezTo>
                  <a:pt x="67152" y="415439"/>
                  <a:pt x="62963" y="417535"/>
                  <a:pt x="59821" y="420680"/>
                </a:cubicBezTo>
                <a:cubicBezTo>
                  <a:pt x="56680" y="424872"/>
                  <a:pt x="55633" y="429064"/>
                  <a:pt x="55633" y="433256"/>
                </a:cubicBezTo>
                <a:cubicBezTo>
                  <a:pt x="55633" y="436400"/>
                  <a:pt x="56680" y="439544"/>
                  <a:pt x="57727" y="440592"/>
                </a:cubicBezTo>
                <a:cubicBezTo>
                  <a:pt x="58774" y="442688"/>
                  <a:pt x="60869" y="443736"/>
                  <a:pt x="62963" y="443736"/>
                </a:cubicBezTo>
                <a:cubicBezTo>
                  <a:pt x="66105" y="443736"/>
                  <a:pt x="70293" y="439544"/>
                  <a:pt x="73435" y="430112"/>
                </a:cubicBezTo>
                <a:cubicBezTo>
                  <a:pt x="74482" y="429064"/>
                  <a:pt x="74482" y="429064"/>
                  <a:pt x="74482" y="428016"/>
                </a:cubicBezTo>
                <a:cubicBezTo>
                  <a:pt x="77624" y="421728"/>
                  <a:pt x="79718" y="417535"/>
                  <a:pt x="82859" y="415439"/>
                </a:cubicBezTo>
                <a:cubicBezTo>
                  <a:pt x="83907" y="414391"/>
                  <a:pt x="84954" y="413343"/>
                  <a:pt x="87048" y="413343"/>
                </a:cubicBezTo>
                <a:cubicBezTo>
                  <a:pt x="88095" y="412295"/>
                  <a:pt x="89143" y="412295"/>
                  <a:pt x="91237" y="412295"/>
                </a:cubicBezTo>
                <a:cubicBezTo>
                  <a:pt x="96473" y="412295"/>
                  <a:pt x="100662" y="414391"/>
                  <a:pt x="103803" y="417535"/>
                </a:cubicBezTo>
                <a:cubicBezTo>
                  <a:pt x="106945" y="421728"/>
                  <a:pt x="109039" y="425920"/>
                  <a:pt x="109039" y="432208"/>
                </a:cubicBezTo>
                <a:cubicBezTo>
                  <a:pt x="109039" y="435352"/>
                  <a:pt x="107992" y="438496"/>
                  <a:pt x="106945" y="442688"/>
                </a:cubicBezTo>
                <a:cubicBezTo>
                  <a:pt x="105897" y="445832"/>
                  <a:pt x="104850" y="447928"/>
                  <a:pt x="104850" y="447928"/>
                </a:cubicBezTo>
                <a:cubicBezTo>
                  <a:pt x="104850" y="448976"/>
                  <a:pt x="105897" y="448976"/>
                  <a:pt x="105897" y="450024"/>
                </a:cubicBezTo>
                <a:cubicBezTo>
                  <a:pt x="106945" y="450024"/>
                  <a:pt x="106945" y="450024"/>
                  <a:pt x="109039" y="450024"/>
                </a:cubicBezTo>
                <a:cubicBezTo>
                  <a:pt x="109039" y="452121"/>
                  <a:pt x="109039" y="452121"/>
                  <a:pt x="109039" y="452121"/>
                </a:cubicBezTo>
                <a:cubicBezTo>
                  <a:pt x="91237" y="453169"/>
                  <a:pt x="91237" y="453169"/>
                  <a:pt x="91237" y="453169"/>
                </a:cubicBezTo>
                <a:cubicBezTo>
                  <a:pt x="91237" y="451073"/>
                  <a:pt x="91237" y="451073"/>
                  <a:pt x="91237" y="451073"/>
                </a:cubicBezTo>
                <a:cubicBezTo>
                  <a:pt x="95426" y="450024"/>
                  <a:pt x="98567" y="447928"/>
                  <a:pt x="101709" y="444784"/>
                </a:cubicBezTo>
                <a:cubicBezTo>
                  <a:pt x="103803" y="441640"/>
                  <a:pt x="104850" y="437448"/>
                  <a:pt x="104850" y="433256"/>
                </a:cubicBezTo>
                <a:cubicBezTo>
                  <a:pt x="104850" y="431160"/>
                  <a:pt x="104850" y="429064"/>
                  <a:pt x="102756" y="426968"/>
                </a:cubicBezTo>
                <a:cubicBezTo>
                  <a:pt x="101709" y="425920"/>
                  <a:pt x="100662" y="424872"/>
                  <a:pt x="98567" y="424872"/>
                </a:cubicBezTo>
                <a:cubicBezTo>
                  <a:pt x="95426" y="424872"/>
                  <a:pt x="92284" y="428016"/>
                  <a:pt x="90190" y="435352"/>
                </a:cubicBezTo>
                <a:cubicBezTo>
                  <a:pt x="89143" y="436400"/>
                  <a:pt x="89143" y="436400"/>
                  <a:pt x="89143" y="436400"/>
                </a:cubicBezTo>
                <a:cubicBezTo>
                  <a:pt x="87048" y="440592"/>
                  <a:pt x="86001" y="444784"/>
                  <a:pt x="84954" y="446880"/>
                </a:cubicBezTo>
                <a:cubicBezTo>
                  <a:pt x="83907" y="447928"/>
                  <a:pt x="82859" y="450024"/>
                  <a:pt x="81812" y="451073"/>
                </a:cubicBezTo>
                <a:cubicBezTo>
                  <a:pt x="79718" y="452121"/>
                  <a:pt x="78671" y="453169"/>
                  <a:pt x="76576" y="454217"/>
                </a:cubicBezTo>
                <a:cubicBezTo>
                  <a:pt x="74482" y="455265"/>
                  <a:pt x="72388" y="455265"/>
                  <a:pt x="70293" y="455265"/>
                </a:cubicBezTo>
                <a:cubicBezTo>
                  <a:pt x="65057" y="455265"/>
                  <a:pt x="60869" y="454217"/>
                  <a:pt x="57727" y="450024"/>
                </a:cubicBezTo>
                <a:cubicBezTo>
                  <a:pt x="53538" y="445832"/>
                  <a:pt x="52491" y="441640"/>
                  <a:pt x="52491" y="435352"/>
                </a:cubicBezTo>
                <a:cubicBezTo>
                  <a:pt x="52491" y="432208"/>
                  <a:pt x="52491" y="428016"/>
                  <a:pt x="53538" y="423824"/>
                </a:cubicBezTo>
                <a:cubicBezTo>
                  <a:pt x="54586" y="420680"/>
                  <a:pt x="55633" y="418583"/>
                  <a:pt x="55633" y="418583"/>
                </a:cubicBezTo>
                <a:cubicBezTo>
                  <a:pt x="55633" y="417535"/>
                  <a:pt x="54586" y="416487"/>
                  <a:pt x="54586" y="415439"/>
                </a:cubicBezTo>
                <a:cubicBezTo>
                  <a:pt x="53538" y="415439"/>
                  <a:pt x="52491" y="415439"/>
                  <a:pt x="51444" y="415439"/>
                </a:cubicBezTo>
                <a:cubicBezTo>
                  <a:pt x="51444" y="412295"/>
                  <a:pt x="51444" y="412295"/>
                  <a:pt x="51444" y="412295"/>
                </a:cubicBezTo>
                <a:close/>
                <a:moveTo>
                  <a:pt x="739443" y="406007"/>
                </a:moveTo>
                <a:cubicBezTo>
                  <a:pt x="741537" y="406007"/>
                  <a:pt x="741537" y="406007"/>
                  <a:pt x="741537" y="406007"/>
                </a:cubicBezTo>
                <a:cubicBezTo>
                  <a:pt x="741537" y="407055"/>
                  <a:pt x="741537" y="407055"/>
                  <a:pt x="741537" y="407055"/>
                </a:cubicBezTo>
                <a:cubicBezTo>
                  <a:pt x="741537" y="407055"/>
                  <a:pt x="741537" y="408103"/>
                  <a:pt x="742584" y="409151"/>
                </a:cubicBezTo>
                <a:cubicBezTo>
                  <a:pt x="742584" y="410199"/>
                  <a:pt x="743631" y="411247"/>
                  <a:pt x="745726" y="412295"/>
                </a:cubicBezTo>
                <a:lnTo>
                  <a:pt x="767717" y="423824"/>
                </a:lnTo>
                <a:cubicBezTo>
                  <a:pt x="783424" y="424872"/>
                  <a:pt x="783424" y="424872"/>
                  <a:pt x="783424" y="424872"/>
                </a:cubicBezTo>
                <a:cubicBezTo>
                  <a:pt x="785519" y="424872"/>
                  <a:pt x="787613" y="423824"/>
                  <a:pt x="788660" y="422776"/>
                </a:cubicBezTo>
                <a:cubicBezTo>
                  <a:pt x="789707" y="421728"/>
                  <a:pt x="790755" y="419631"/>
                  <a:pt x="790755" y="417535"/>
                </a:cubicBezTo>
                <a:cubicBezTo>
                  <a:pt x="792849" y="417535"/>
                  <a:pt x="792849" y="417535"/>
                  <a:pt x="792849" y="417535"/>
                </a:cubicBezTo>
                <a:cubicBezTo>
                  <a:pt x="792849" y="447928"/>
                  <a:pt x="792849" y="447928"/>
                  <a:pt x="792849" y="447928"/>
                </a:cubicBezTo>
                <a:cubicBezTo>
                  <a:pt x="790755" y="447928"/>
                  <a:pt x="790755" y="447928"/>
                  <a:pt x="790755" y="447928"/>
                </a:cubicBezTo>
                <a:cubicBezTo>
                  <a:pt x="790755" y="445832"/>
                  <a:pt x="789707" y="443736"/>
                  <a:pt x="788660" y="442688"/>
                </a:cubicBezTo>
                <a:cubicBezTo>
                  <a:pt x="787613" y="441640"/>
                  <a:pt x="785519" y="441640"/>
                  <a:pt x="782377" y="441640"/>
                </a:cubicBezTo>
                <a:cubicBezTo>
                  <a:pt x="770858" y="440592"/>
                  <a:pt x="770858" y="440592"/>
                  <a:pt x="770858" y="440592"/>
                </a:cubicBezTo>
                <a:cubicBezTo>
                  <a:pt x="745726" y="454217"/>
                  <a:pt x="745726" y="454217"/>
                  <a:pt x="745726" y="454217"/>
                </a:cubicBezTo>
                <a:cubicBezTo>
                  <a:pt x="743631" y="455265"/>
                  <a:pt x="742584" y="456313"/>
                  <a:pt x="741537" y="457361"/>
                </a:cubicBezTo>
                <a:cubicBezTo>
                  <a:pt x="740490" y="458409"/>
                  <a:pt x="740490" y="459457"/>
                  <a:pt x="740490" y="461553"/>
                </a:cubicBezTo>
                <a:cubicBezTo>
                  <a:pt x="738396" y="461553"/>
                  <a:pt x="738396" y="461553"/>
                  <a:pt x="738396" y="461553"/>
                </a:cubicBezTo>
                <a:cubicBezTo>
                  <a:pt x="738396" y="433256"/>
                  <a:pt x="738396" y="433256"/>
                  <a:pt x="738396" y="433256"/>
                </a:cubicBezTo>
                <a:cubicBezTo>
                  <a:pt x="740490" y="433256"/>
                  <a:pt x="740490" y="433256"/>
                  <a:pt x="740490" y="433256"/>
                </a:cubicBezTo>
                <a:cubicBezTo>
                  <a:pt x="740490" y="434304"/>
                  <a:pt x="740490" y="435352"/>
                  <a:pt x="741537" y="436400"/>
                </a:cubicBezTo>
                <a:cubicBezTo>
                  <a:pt x="741537" y="436400"/>
                  <a:pt x="742584" y="437448"/>
                  <a:pt x="742584" y="437448"/>
                </a:cubicBezTo>
                <a:cubicBezTo>
                  <a:pt x="743631" y="437448"/>
                  <a:pt x="743631" y="437448"/>
                  <a:pt x="743631" y="437448"/>
                </a:cubicBezTo>
                <a:cubicBezTo>
                  <a:pt x="744679" y="436400"/>
                  <a:pt x="744679" y="436400"/>
                  <a:pt x="744679" y="436400"/>
                </a:cubicBezTo>
                <a:cubicBezTo>
                  <a:pt x="764575" y="426968"/>
                  <a:pt x="764575" y="426968"/>
                  <a:pt x="764575" y="426968"/>
                </a:cubicBezTo>
                <a:cubicBezTo>
                  <a:pt x="746773" y="416487"/>
                  <a:pt x="746773" y="416487"/>
                  <a:pt x="746773" y="416487"/>
                </a:cubicBezTo>
                <a:cubicBezTo>
                  <a:pt x="745726" y="416487"/>
                  <a:pt x="745726" y="416487"/>
                  <a:pt x="745726" y="416487"/>
                </a:cubicBezTo>
                <a:cubicBezTo>
                  <a:pt x="744679" y="415439"/>
                  <a:pt x="744679" y="415439"/>
                  <a:pt x="743631" y="415439"/>
                </a:cubicBezTo>
                <a:cubicBezTo>
                  <a:pt x="742584" y="415439"/>
                  <a:pt x="742584" y="416487"/>
                  <a:pt x="741537" y="417535"/>
                </a:cubicBezTo>
                <a:cubicBezTo>
                  <a:pt x="741537" y="417535"/>
                  <a:pt x="741537" y="419631"/>
                  <a:pt x="741537" y="420680"/>
                </a:cubicBezTo>
                <a:cubicBezTo>
                  <a:pt x="741537" y="421728"/>
                  <a:pt x="741537" y="421728"/>
                  <a:pt x="741537" y="421728"/>
                </a:cubicBezTo>
                <a:cubicBezTo>
                  <a:pt x="739443" y="421728"/>
                  <a:pt x="739443" y="421728"/>
                  <a:pt x="739443" y="421728"/>
                </a:cubicBezTo>
                <a:cubicBezTo>
                  <a:pt x="739443" y="406007"/>
                  <a:pt x="739443" y="406007"/>
                  <a:pt x="739443" y="406007"/>
                </a:cubicBezTo>
                <a:close/>
                <a:moveTo>
                  <a:pt x="2194441" y="383123"/>
                </a:moveTo>
                <a:cubicBezTo>
                  <a:pt x="2197137" y="381878"/>
                  <a:pt x="2201255" y="382140"/>
                  <a:pt x="2207268" y="384762"/>
                </a:cubicBezTo>
                <a:cubicBezTo>
                  <a:pt x="2207268" y="384762"/>
                  <a:pt x="2264785" y="410974"/>
                  <a:pt x="2276288" y="419362"/>
                </a:cubicBezTo>
                <a:cubicBezTo>
                  <a:pt x="2288838" y="427750"/>
                  <a:pt x="2301387" y="462350"/>
                  <a:pt x="2271060" y="472835"/>
                </a:cubicBezTo>
                <a:cubicBezTo>
                  <a:pt x="2240732" y="484368"/>
                  <a:pt x="2206222" y="429847"/>
                  <a:pt x="2195764" y="412022"/>
                </a:cubicBezTo>
                <a:cubicBezTo>
                  <a:pt x="2191058" y="404159"/>
                  <a:pt x="2186352" y="386859"/>
                  <a:pt x="2194441" y="383123"/>
                </a:cubicBezTo>
                <a:close/>
                <a:moveTo>
                  <a:pt x="398271" y="363137"/>
                </a:moveTo>
                <a:cubicBezTo>
                  <a:pt x="413947" y="364185"/>
                  <a:pt x="416038" y="374665"/>
                  <a:pt x="417083" y="386193"/>
                </a:cubicBezTo>
                <a:cubicBezTo>
                  <a:pt x="417083" y="445930"/>
                  <a:pt x="417083" y="505667"/>
                  <a:pt x="417083" y="565404"/>
                </a:cubicBezTo>
                <a:cubicBezTo>
                  <a:pt x="417083" y="565404"/>
                  <a:pt x="417083" y="565404"/>
                  <a:pt x="432759" y="565404"/>
                </a:cubicBezTo>
                <a:cubicBezTo>
                  <a:pt x="432759" y="505667"/>
                  <a:pt x="432759" y="445930"/>
                  <a:pt x="432759" y="386193"/>
                </a:cubicBezTo>
                <a:cubicBezTo>
                  <a:pt x="432759" y="374665"/>
                  <a:pt x="434850" y="364185"/>
                  <a:pt x="450526" y="363137"/>
                </a:cubicBezTo>
                <a:cubicBezTo>
                  <a:pt x="462023" y="363137"/>
                  <a:pt x="470383" y="370473"/>
                  <a:pt x="470383" y="386193"/>
                </a:cubicBezTo>
                <a:cubicBezTo>
                  <a:pt x="472474" y="439642"/>
                  <a:pt x="473519" y="493091"/>
                  <a:pt x="474564" y="546539"/>
                </a:cubicBezTo>
                <a:cubicBezTo>
                  <a:pt x="475609" y="579028"/>
                  <a:pt x="459932" y="605228"/>
                  <a:pt x="424398" y="605228"/>
                </a:cubicBezTo>
                <a:cubicBezTo>
                  <a:pt x="389910" y="605228"/>
                  <a:pt x="374233" y="579028"/>
                  <a:pt x="375278" y="546539"/>
                </a:cubicBezTo>
                <a:cubicBezTo>
                  <a:pt x="376323" y="493091"/>
                  <a:pt x="377368" y="439642"/>
                  <a:pt x="378413" y="386193"/>
                </a:cubicBezTo>
                <a:cubicBezTo>
                  <a:pt x="378413" y="370473"/>
                  <a:pt x="387819" y="363137"/>
                  <a:pt x="398271" y="363137"/>
                </a:cubicBezTo>
                <a:close/>
                <a:moveTo>
                  <a:pt x="2588578" y="332479"/>
                </a:moveTo>
                <a:cubicBezTo>
                  <a:pt x="2600094" y="332479"/>
                  <a:pt x="2600094" y="349261"/>
                  <a:pt x="2596953" y="356603"/>
                </a:cubicBezTo>
                <a:cubicBezTo>
                  <a:pt x="2593812" y="363946"/>
                  <a:pt x="2587531" y="375484"/>
                  <a:pt x="2583344" y="380728"/>
                </a:cubicBezTo>
                <a:cubicBezTo>
                  <a:pt x="2580203" y="385973"/>
                  <a:pt x="2596953" y="389119"/>
                  <a:pt x="2596953" y="389119"/>
                </a:cubicBezTo>
                <a:cubicBezTo>
                  <a:pt x="2596953" y="389119"/>
                  <a:pt x="2623124" y="382826"/>
                  <a:pt x="2633593" y="383875"/>
                </a:cubicBezTo>
                <a:cubicBezTo>
                  <a:pt x="2643015" y="384924"/>
                  <a:pt x="2645109" y="399608"/>
                  <a:pt x="2643015" y="411146"/>
                </a:cubicBezTo>
                <a:cubicBezTo>
                  <a:pt x="2640921" y="422684"/>
                  <a:pt x="2612656" y="418489"/>
                  <a:pt x="2606375" y="417440"/>
                </a:cubicBezTo>
                <a:cubicBezTo>
                  <a:pt x="2600094" y="416391"/>
                  <a:pt x="2604281" y="427929"/>
                  <a:pt x="2602187" y="434222"/>
                </a:cubicBezTo>
                <a:cubicBezTo>
                  <a:pt x="2601140" y="440516"/>
                  <a:pt x="2601140" y="451005"/>
                  <a:pt x="2595906" y="471983"/>
                </a:cubicBezTo>
                <a:cubicBezTo>
                  <a:pt x="2590672" y="491912"/>
                  <a:pt x="2576016" y="505548"/>
                  <a:pt x="2567641" y="509744"/>
                </a:cubicBezTo>
                <a:cubicBezTo>
                  <a:pt x="2558219" y="513939"/>
                  <a:pt x="2541469" y="503450"/>
                  <a:pt x="2537282" y="496108"/>
                </a:cubicBezTo>
                <a:cubicBezTo>
                  <a:pt x="2534141" y="488765"/>
                  <a:pt x="2526813" y="489814"/>
                  <a:pt x="2523673" y="478276"/>
                </a:cubicBezTo>
                <a:cubicBezTo>
                  <a:pt x="2519485" y="466738"/>
                  <a:pt x="2539376" y="474081"/>
                  <a:pt x="2547750" y="478276"/>
                </a:cubicBezTo>
                <a:cubicBezTo>
                  <a:pt x="2555078" y="481423"/>
                  <a:pt x="2568688" y="481423"/>
                  <a:pt x="2576016" y="479325"/>
                </a:cubicBezTo>
                <a:cubicBezTo>
                  <a:pt x="2583344" y="476179"/>
                  <a:pt x="2588578" y="449956"/>
                  <a:pt x="2588578" y="440516"/>
                </a:cubicBezTo>
                <a:cubicBezTo>
                  <a:pt x="2589625" y="430027"/>
                  <a:pt x="2582297" y="422684"/>
                  <a:pt x="2579156" y="421635"/>
                </a:cubicBezTo>
                <a:cubicBezTo>
                  <a:pt x="2576016" y="420587"/>
                  <a:pt x="2562407" y="426880"/>
                  <a:pt x="2549844" y="433173"/>
                </a:cubicBezTo>
                <a:cubicBezTo>
                  <a:pt x="2538329" y="439467"/>
                  <a:pt x="2529954" y="446809"/>
                  <a:pt x="2520532" y="448907"/>
                </a:cubicBezTo>
                <a:cubicBezTo>
                  <a:pt x="2510063" y="451005"/>
                  <a:pt x="2497501" y="440516"/>
                  <a:pt x="2495407" y="430027"/>
                </a:cubicBezTo>
                <a:cubicBezTo>
                  <a:pt x="2493314" y="419538"/>
                  <a:pt x="2522626" y="418489"/>
                  <a:pt x="2527860" y="417440"/>
                </a:cubicBezTo>
                <a:cubicBezTo>
                  <a:pt x="2534141" y="416391"/>
                  <a:pt x="2569735" y="399608"/>
                  <a:pt x="2569735" y="399608"/>
                </a:cubicBezTo>
                <a:cubicBezTo>
                  <a:pt x="2571828" y="391217"/>
                  <a:pt x="2576016" y="369190"/>
                  <a:pt x="2562407" y="367092"/>
                </a:cubicBezTo>
                <a:cubicBezTo>
                  <a:pt x="2554032" y="366043"/>
                  <a:pt x="2548797" y="377581"/>
                  <a:pt x="2541469" y="377581"/>
                </a:cubicBezTo>
                <a:cubicBezTo>
                  <a:pt x="2534141" y="377581"/>
                  <a:pt x="2528907" y="370239"/>
                  <a:pt x="2527860" y="361848"/>
                </a:cubicBezTo>
                <a:cubicBezTo>
                  <a:pt x="2527860" y="353457"/>
                  <a:pt x="2538329" y="349261"/>
                  <a:pt x="2545657" y="347163"/>
                </a:cubicBezTo>
                <a:cubicBezTo>
                  <a:pt x="2551938" y="346114"/>
                  <a:pt x="2577063" y="333527"/>
                  <a:pt x="2588578" y="332479"/>
                </a:cubicBezTo>
                <a:close/>
                <a:moveTo>
                  <a:pt x="1367076" y="295741"/>
                </a:moveTo>
                <a:cubicBezTo>
                  <a:pt x="1346137" y="293644"/>
                  <a:pt x="1332527" y="294692"/>
                  <a:pt x="1314729" y="297837"/>
                </a:cubicBezTo>
                <a:cubicBezTo>
                  <a:pt x="1318917" y="303079"/>
                  <a:pt x="1318917" y="303079"/>
                  <a:pt x="1326245" y="313561"/>
                </a:cubicBezTo>
                <a:cubicBezTo>
                  <a:pt x="1334621" y="325092"/>
                  <a:pt x="1340902" y="335575"/>
                  <a:pt x="1325198" y="345009"/>
                </a:cubicBezTo>
                <a:cubicBezTo>
                  <a:pt x="1309494" y="354444"/>
                  <a:pt x="1266569" y="381699"/>
                  <a:pt x="1272851" y="380650"/>
                </a:cubicBezTo>
                <a:cubicBezTo>
                  <a:pt x="1279133" y="378554"/>
                  <a:pt x="1283321" y="381699"/>
                  <a:pt x="1283321" y="381699"/>
                </a:cubicBezTo>
                <a:cubicBezTo>
                  <a:pt x="1283321" y="381699"/>
                  <a:pt x="1300072" y="374361"/>
                  <a:pt x="1309494" y="383795"/>
                </a:cubicBezTo>
                <a:cubicBezTo>
                  <a:pt x="1318917" y="394278"/>
                  <a:pt x="1322057" y="402664"/>
                  <a:pt x="1330433" y="399519"/>
                </a:cubicBezTo>
                <a:cubicBezTo>
                  <a:pt x="1338809" y="395326"/>
                  <a:pt x="1377545" y="374361"/>
                  <a:pt x="1391156" y="368071"/>
                </a:cubicBezTo>
                <a:cubicBezTo>
                  <a:pt x="1403719" y="360733"/>
                  <a:pt x="1452925" y="341865"/>
                  <a:pt x="1443503" y="329285"/>
                </a:cubicBezTo>
                <a:cubicBezTo>
                  <a:pt x="1426752" y="306223"/>
                  <a:pt x="1394297" y="297837"/>
                  <a:pt x="1367076" y="295741"/>
                </a:cubicBezTo>
                <a:close/>
                <a:moveTo>
                  <a:pt x="701715" y="273945"/>
                </a:moveTo>
                <a:cubicBezTo>
                  <a:pt x="704865" y="271848"/>
                  <a:pt x="706964" y="280236"/>
                  <a:pt x="708014" y="281285"/>
                </a:cubicBezTo>
                <a:cubicBezTo>
                  <a:pt x="709064" y="283382"/>
                  <a:pt x="716413" y="290722"/>
                  <a:pt x="716413" y="290722"/>
                </a:cubicBezTo>
                <a:cubicBezTo>
                  <a:pt x="718513" y="290722"/>
                  <a:pt x="724812" y="289673"/>
                  <a:pt x="723762" y="286527"/>
                </a:cubicBezTo>
                <a:cubicBezTo>
                  <a:pt x="723762" y="284430"/>
                  <a:pt x="719563" y="283382"/>
                  <a:pt x="719563" y="281285"/>
                </a:cubicBezTo>
                <a:cubicBezTo>
                  <a:pt x="718513" y="280236"/>
                  <a:pt x="720613" y="278139"/>
                  <a:pt x="722713" y="277091"/>
                </a:cubicBezTo>
                <a:cubicBezTo>
                  <a:pt x="724812" y="276042"/>
                  <a:pt x="726912" y="278139"/>
                  <a:pt x="727962" y="280236"/>
                </a:cubicBezTo>
                <a:cubicBezTo>
                  <a:pt x="729012" y="282333"/>
                  <a:pt x="734261" y="287576"/>
                  <a:pt x="735311" y="290722"/>
                </a:cubicBezTo>
                <a:cubicBezTo>
                  <a:pt x="736361" y="292819"/>
                  <a:pt x="731112" y="294916"/>
                  <a:pt x="729012" y="294916"/>
                </a:cubicBezTo>
                <a:cubicBezTo>
                  <a:pt x="726912" y="293867"/>
                  <a:pt x="723762" y="293867"/>
                  <a:pt x="721663" y="292819"/>
                </a:cubicBezTo>
                <a:cubicBezTo>
                  <a:pt x="720613" y="292819"/>
                  <a:pt x="720613" y="297013"/>
                  <a:pt x="720613" y="297013"/>
                </a:cubicBezTo>
                <a:cubicBezTo>
                  <a:pt x="720613" y="297013"/>
                  <a:pt x="724812" y="303304"/>
                  <a:pt x="724812" y="306449"/>
                </a:cubicBezTo>
                <a:cubicBezTo>
                  <a:pt x="725862" y="308546"/>
                  <a:pt x="721663" y="310644"/>
                  <a:pt x="718513" y="310644"/>
                </a:cubicBezTo>
                <a:cubicBezTo>
                  <a:pt x="715363" y="311692"/>
                  <a:pt x="714314" y="303304"/>
                  <a:pt x="714314" y="302255"/>
                </a:cubicBezTo>
                <a:cubicBezTo>
                  <a:pt x="714314" y="300158"/>
                  <a:pt x="711164" y="302255"/>
                  <a:pt x="709064" y="302255"/>
                </a:cubicBezTo>
                <a:cubicBezTo>
                  <a:pt x="708014" y="302255"/>
                  <a:pt x="704865" y="303304"/>
                  <a:pt x="699615" y="303304"/>
                </a:cubicBezTo>
                <a:cubicBezTo>
                  <a:pt x="693316" y="303304"/>
                  <a:pt x="689117" y="301207"/>
                  <a:pt x="687017" y="299110"/>
                </a:cubicBezTo>
                <a:cubicBezTo>
                  <a:pt x="684917" y="297013"/>
                  <a:pt x="685967" y="291770"/>
                  <a:pt x="688067" y="290722"/>
                </a:cubicBezTo>
                <a:cubicBezTo>
                  <a:pt x="690166" y="288624"/>
                  <a:pt x="689117" y="286527"/>
                  <a:pt x="691216" y="285479"/>
                </a:cubicBezTo>
                <a:cubicBezTo>
                  <a:pt x="694366" y="283382"/>
                  <a:pt x="694366" y="288624"/>
                  <a:pt x="693316" y="291770"/>
                </a:cubicBezTo>
                <a:cubicBezTo>
                  <a:pt x="693316" y="293867"/>
                  <a:pt x="694366" y="297013"/>
                  <a:pt x="695416" y="299110"/>
                </a:cubicBezTo>
                <a:cubicBezTo>
                  <a:pt x="696466" y="300158"/>
                  <a:pt x="703815" y="300158"/>
                  <a:pt x="706964" y="299110"/>
                </a:cubicBezTo>
                <a:cubicBezTo>
                  <a:pt x="709064" y="298061"/>
                  <a:pt x="711164" y="295964"/>
                  <a:pt x="711164" y="294916"/>
                </a:cubicBezTo>
                <a:cubicBezTo>
                  <a:pt x="711164" y="293867"/>
                  <a:pt x="708014" y="290722"/>
                  <a:pt x="705915" y="288624"/>
                </a:cubicBezTo>
                <a:cubicBezTo>
                  <a:pt x="702765" y="285479"/>
                  <a:pt x="700665" y="284430"/>
                  <a:pt x="698565" y="282333"/>
                </a:cubicBezTo>
                <a:cubicBezTo>
                  <a:pt x="697516" y="279188"/>
                  <a:pt x="699615" y="274994"/>
                  <a:pt x="701715" y="273945"/>
                </a:cubicBezTo>
                <a:close/>
                <a:moveTo>
                  <a:pt x="1752162" y="262078"/>
                </a:moveTo>
                <a:cubicBezTo>
                  <a:pt x="1755696" y="261292"/>
                  <a:pt x="1759361" y="261816"/>
                  <a:pt x="1761978" y="262341"/>
                </a:cubicBezTo>
                <a:cubicBezTo>
                  <a:pt x="1767213" y="262341"/>
                  <a:pt x="1779778" y="265488"/>
                  <a:pt x="1783966" y="280174"/>
                </a:cubicBezTo>
                <a:cubicBezTo>
                  <a:pt x="1788154" y="294860"/>
                  <a:pt x="1791295" y="311644"/>
                  <a:pt x="1786060" y="324232"/>
                </a:cubicBezTo>
                <a:cubicBezTo>
                  <a:pt x="1780825" y="336820"/>
                  <a:pt x="1780825" y="347310"/>
                  <a:pt x="1783966" y="355702"/>
                </a:cubicBezTo>
                <a:cubicBezTo>
                  <a:pt x="1788154" y="365143"/>
                  <a:pt x="1783966" y="384025"/>
                  <a:pt x="1777684" y="398711"/>
                </a:cubicBezTo>
                <a:cubicBezTo>
                  <a:pt x="1771402" y="412348"/>
                  <a:pt x="1760931" y="419691"/>
                  <a:pt x="1755696" y="413397"/>
                </a:cubicBezTo>
                <a:cubicBezTo>
                  <a:pt x="1749414" y="407103"/>
                  <a:pt x="1750461" y="344163"/>
                  <a:pt x="1752555" y="334722"/>
                </a:cubicBezTo>
                <a:cubicBezTo>
                  <a:pt x="1753602" y="325281"/>
                  <a:pt x="1750461" y="314791"/>
                  <a:pt x="1747320" y="304301"/>
                </a:cubicBezTo>
                <a:cubicBezTo>
                  <a:pt x="1743132" y="294860"/>
                  <a:pt x="1737897" y="279125"/>
                  <a:pt x="1743132" y="269684"/>
                </a:cubicBezTo>
                <a:cubicBezTo>
                  <a:pt x="1745226" y="264963"/>
                  <a:pt x="1748629" y="262865"/>
                  <a:pt x="1752162" y="262078"/>
                </a:cubicBezTo>
                <a:close/>
                <a:moveTo>
                  <a:pt x="1352288" y="256955"/>
                </a:moveTo>
                <a:cubicBezTo>
                  <a:pt x="1377284" y="258789"/>
                  <a:pt x="1400578" y="264293"/>
                  <a:pt x="1422564" y="272679"/>
                </a:cubicBezTo>
                <a:cubicBezTo>
                  <a:pt x="1465489" y="289451"/>
                  <a:pt x="1497944" y="359685"/>
                  <a:pt x="1492709" y="385892"/>
                </a:cubicBezTo>
                <a:cubicBezTo>
                  <a:pt x="1486428" y="412099"/>
                  <a:pt x="1470723" y="397423"/>
                  <a:pt x="1456066" y="396375"/>
                </a:cubicBezTo>
                <a:cubicBezTo>
                  <a:pt x="1442456" y="395326"/>
                  <a:pt x="1375452" y="425726"/>
                  <a:pt x="1362888" y="432016"/>
                </a:cubicBezTo>
                <a:cubicBezTo>
                  <a:pt x="1350325" y="437257"/>
                  <a:pt x="1321010" y="436209"/>
                  <a:pt x="1305306" y="427823"/>
                </a:cubicBezTo>
                <a:cubicBezTo>
                  <a:pt x="1290649" y="420485"/>
                  <a:pt x="1289602" y="412099"/>
                  <a:pt x="1281227" y="406857"/>
                </a:cubicBezTo>
                <a:cubicBezTo>
                  <a:pt x="1272851" y="401616"/>
                  <a:pt x="1250865" y="408954"/>
                  <a:pt x="1237255" y="414195"/>
                </a:cubicBezTo>
                <a:cubicBezTo>
                  <a:pt x="1224692" y="419436"/>
                  <a:pt x="1203753" y="432016"/>
                  <a:pt x="1197471" y="436209"/>
                </a:cubicBezTo>
                <a:cubicBezTo>
                  <a:pt x="1190143" y="440402"/>
                  <a:pt x="1180720" y="424678"/>
                  <a:pt x="1182814" y="411050"/>
                </a:cubicBezTo>
                <a:cubicBezTo>
                  <a:pt x="1185955" y="397423"/>
                  <a:pt x="1201659" y="399519"/>
                  <a:pt x="1201659" y="399519"/>
                </a:cubicBezTo>
                <a:cubicBezTo>
                  <a:pt x="1201659" y="399519"/>
                  <a:pt x="1225739" y="383795"/>
                  <a:pt x="1233067" y="383795"/>
                </a:cubicBezTo>
                <a:cubicBezTo>
                  <a:pt x="1241443" y="382747"/>
                  <a:pt x="1232020" y="374361"/>
                  <a:pt x="1226786" y="369120"/>
                </a:cubicBezTo>
                <a:cubicBezTo>
                  <a:pt x="1220504" y="364926"/>
                  <a:pt x="1213175" y="354444"/>
                  <a:pt x="1217363" y="339768"/>
                </a:cubicBezTo>
                <a:cubicBezTo>
                  <a:pt x="1222598" y="325092"/>
                  <a:pt x="1233067" y="327189"/>
                  <a:pt x="1243537" y="331382"/>
                </a:cubicBezTo>
                <a:cubicBezTo>
                  <a:pt x="1255053" y="335575"/>
                  <a:pt x="1257147" y="347106"/>
                  <a:pt x="1257147" y="358637"/>
                </a:cubicBezTo>
                <a:cubicBezTo>
                  <a:pt x="1258194" y="370168"/>
                  <a:pt x="1268663" y="363878"/>
                  <a:pt x="1269710" y="360733"/>
                </a:cubicBezTo>
                <a:cubicBezTo>
                  <a:pt x="1269710" y="357589"/>
                  <a:pt x="1301119" y="320899"/>
                  <a:pt x="1303212" y="316706"/>
                </a:cubicBezTo>
                <a:cubicBezTo>
                  <a:pt x="1304259" y="312513"/>
                  <a:pt x="1307400" y="297837"/>
                  <a:pt x="1299025" y="294692"/>
                </a:cubicBezTo>
                <a:cubicBezTo>
                  <a:pt x="1290649" y="291548"/>
                  <a:pt x="1255053" y="290499"/>
                  <a:pt x="1207941" y="316706"/>
                </a:cubicBezTo>
                <a:cubicBezTo>
                  <a:pt x="1161875" y="343961"/>
                  <a:pt x="1146171" y="371216"/>
                  <a:pt x="1137795" y="385892"/>
                </a:cubicBezTo>
                <a:cubicBezTo>
                  <a:pt x="1129420" y="401616"/>
                  <a:pt x="1137795" y="434112"/>
                  <a:pt x="1143030" y="445643"/>
                </a:cubicBezTo>
                <a:cubicBezTo>
                  <a:pt x="1147218" y="458223"/>
                  <a:pt x="1114763" y="464512"/>
                  <a:pt x="1105340" y="452981"/>
                </a:cubicBezTo>
                <a:cubicBezTo>
                  <a:pt x="1095918" y="440402"/>
                  <a:pt x="1069744" y="368071"/>
                  <a:pt x="1069744" y="341865"/>
                </a:cubicBezTo>
                <a:cubicBezTo>
                  <a:pt x="1070791" y="315658"/>
                  <a:pt x="1086495" y="303079"/>
                  <a:pt x="1093824" y="302030"/>
                </a:cubicBezTo>
                <a:cubicBezTo>
                  <a:pt x="1101152" y="302030"/>
                  <a:pt x="1109528" y="302030"/>
                  <a:pt x="1118950" y="308320"/>
                </a:cubicBezTo>
                <a:cubicBezTo>
                  <a:pt x="1129420" y="314610"/>
                  <a:pt x="1128373" y="331382"/>
                  <a:pt x="1134655" y="333478"/>
                </a:cubicBezTo>
                <a:cubicBezTo>
                  <a:pt x="1140936" y="336623"/>
                  <a:pt x="1146171" y="327189"/>
                  <a:pt x="1167110" y="307272"/>
                </a:cubicBezTo>
                <a:cubicBezTo>
                  <a:pt x="1188049" y="286306"/>
                  <a:pt x="1215269" y="274775"/>
                  <a:pt x="1271804" y="263244"/>
                </a:cubicBezTo>
                <a:cubicBezTo>
                  <a:pt x="1300595" y="256955"/>
                  <a:pt x="1327292" y="255120"/>
                  <a:pt x="1352288" y="256955"/>
                </a:cubicBezTo>
                <a:close/>
                <a:moveTo>
                  <a:pt x="714382" y="251674"/>
                </a:moveTo>
                <a:cubicBezTo>
                  <a:pt x="716485" y="251674"/>
                  <a:pt x="717536" y="253778"/>
                  <a:pt x="717536" y="254831"/>
                </a:cubicBezTo>
                <a:cubicBezTo>
                  <a:pt x="718587" y="255883"/>
                  <a:pt x="721741" y="260092"/>
                  <a:pt x="721741" y="260092"/>
                </a:cubicBezTo>
                <a:cubicBezTo>
                  <a:pt x="721741" y="260092"/>
                  <a:pt x="734356" y="272718"/>
                  <a:pt x="735407" y="273770"/>
                </a:cubicBezTo>
                <a:cubicBezTo>
                  <a:pt x="737510" y="275874"/>
                  <a:pt x="737510" y="274822"/>
                  <a:pt x="738561" y="275874"/>
                </a:cubicBezTo>
                <a:cubicBezTo>
                  <a:pt x="739612" y="276927"/>
                  <a:pt x="739612" y="272718"/>
                  <a:pt x="739612" y="272718"/>
                </a:cubicBezTo>
                <a:cubicBezTo>
                  <a:pt x="739612" y="272718"/>
                  <a:pt x="739612" y="270613"/>
                  <a:pt x="737510" y="270613"/>
                </a:cubicBezTo>
                <a:cubicBezTo>
                  <a:pt x="735407" y="270613"/>
                  <a:pt x="735407" y="268509"/>
                  <a:pt x="735407" y="268509"/>
                </a:cubicBezTo>
                <a:cubicBezTo>
                  <a:pt x="735407" y="268509"/>
                  <a:pt x="738561" y="266405"/>
                  <a:pt x="739612" y="264300"/>
                </a:cubicBezTo>
                <a:cubicBezTo>
                  <a:pt x="739612" y="263248"/>
                  <a:pt x="744869" y="262196"/>
                  <a:pt x="745920" y="262196"/>
                </a:cubicBezTo>
                <a:cubicBezTo>
                  <a:pt x="748022" y="262196"/>
                  <a:pt x="754330" y="260092"/>
                  <a:pt x="755381" y="260092"/>
                </a:cubicBezTo>
                <a:cubicBezTo>
                  <a:pt x="756432" y="260092"/>
                  <a:pt x="758535" y="256935"/>
                  <a:pt x="758535" y="255883"/>
                </a:cubicBezTo>
                <a:cubicBezTo>
                  <a:pt x="759586" y="254831"/>
                  <a:pt x="761689" y="252726"/>
                  <a:pt x="761689" y="252726"/>
                </a:cubicBezTo>
                <a:cubicBezTo>
                  <a:pt x="762740" y="251674"/>
                  <a:pt x="765894" y="252726"/>
                  <a:pt x="765894" y="253778"/>
                </a:cubicBezTo>
                <a:cubicBezTo>
                  <a:pt x="766945" y="254831"/>
                  <a:pt x="764842" y="260092"/>
                  <a:pt x="762740" y="262196"/>
                </a:cubicBezTo>
                <a:cubicBezTo>
                  <a:pt x="760637" y="263248"/>
                  <a:pt x="755381" y="264300"/>
                  <a:pt x="751176" y="265353"/>
                </a:cubicBezTo>
                <a:cubicBezTo>
                  <a:pt x="746971" y="265353"/>
                  <a:pt x="752227" y="269561"/>
                  <a:pt x="753279" y="269561"/>
                </a:cubicBezTo>
                <a:cubicBezTo>
                  <a:pt x="754330" y="269561"/>
                  <a:pt x="759586" y="268509"/>
                  <a:pt x="760637" y="268509"/>
                </a:cubicBezTo>
                <a:cubicBezTo>
                  <a:pt x="760637" y="267457"/>
                  <a:pt x="767996" y="265353"/>
                  <a:pt x="770099" y="265353"/>
                </a:cubicBezTo>
                <a:cubicBezTo>
                  <a:pt x="772201" y="264300"/>
                  <a:pt x="774304" y="261144"/>
                  <a:pt x="775355" y="260092"/>
                </a:cubicBezTo>
                <a:cubicBezTo>
                  <a:pt x="777457" y="260092"/>
                  <a:pt x="780611" y="263248"/>
                  <a:pt x="780611" y="265353"/>
                </a:cubicBezTo>
                <a:cubicBezTo>
                  <a:pt x="779560" y="266405"/>
                  <a:pt x="779560" y="268509"/>
                  <a:pt x="775355" y="269561"/>
                </a:cubicBezTo>
                <a:cubicBezTo>
                  <a:pt x="770099" y="270613"/>
                  <a:pt x="761689" y="269561"/>
                  <a:pt x="758535" y="270613"/>
                </a:cubicBezTo>
                <a:cubicBezTo>
                  <a:pt x="756432" y="270613"/>
                  <a:pt x="757484" y="271666"/>
                  <a:pt x="758535" y="272718"/>
                </a:cubicBezTo>
                <a:cubicBezTo>
                  <a:pt x="759586" y="274822"/>
                  <a:pt x="756432" y="273770"/>
                  <a:pt x="757484" y="275874"/>
                </a:cubicBezTo>
                <a:cubicBezTo>
                  <a:pt x="757484" y="276927"/>
                  <a:pt x="755381" y="276927"/>
                  <a:pt x="754330" y="276927"/>
                </a:cubicBezTo>
                <a:cubicBezTo>
                  <a:pt x="753279" y="276927"/>
                  <a:pt x="748022" y="277979"/>
                  <a:pt x="744869" y="277979"/>
                </a:cubicBezTo>
                <a:cubicBezTo>
                  <a:pt x="740664" y="277979"/>
                  <a:pt x="742766" y="281135"/>
                  <a:pt x="742766" y="281135"/>
                </a:cubicBezTo>
                <a:cubicBezTo>
                  <a:pt x="742766" y="281135"/>
                  <a:pt x="745920" y="284292"/>
                  <a:pt x="746971" y="285344"/>
                </a:cubicBezTo>
                <a:cubicBezTo>
                  <a:pt x="748022" y="286396"/>
                  <a:pt x="750125" y="284292"/>
                  <a:pt x="752227" y="284292"/>
                </a:cubicBezTo>
                <a:cubicBezTo>
                  <a:pt x="753279" y="283240"/>
                  <a:pt x="752227" y="281135"/>
                  <a:pt x="753279" y="281135"/>
                </a:cubicBezTo>
                <a:cubicBezTo>
                  <a:pt x="754330" y="280083"/>
                  <a:pt x="762740" y="281135"/>
                  <a:pt x="765894" y="281135"/>
                </a:cubicBezTo>
                <a:cubicBezTo>
                  <a:pt x="769047" y="281135"/>
                  <a:pt x="766945" y="279031"/>
                  <a:pt x="767996" y="277979"/>
                </a:cubicBezTo>
                <a:cubicBezTo>
                  <a:pt x="767996" y="276927"/>
                  <a:pt x="772201" y="275874"/>
                  <a:pt x="773252" y="275874"/>
                </a:cubicBezTo>
                <a:cubicBezTo>
                  <a:pt x="775355" y="275874"/>
                  <a:pt x="775355" y="277979"/>
                  <a:pt x="777457" y="279031"/>
                </a:cubicBezTo>
                <a:cubicBezTo>
                  <a:pt x="778509" y="281135"/>
                  <a:pt x="780611" y="280083"/>
                  <a:pt x="781662" y="280083"/>
                </a:cubicBezTo>
                <a:cubicBezTo>
                  <a:pt x="782714" y="280083"/>
                  <a:pt x="782714" y="280083"/>
                  <a:pt x="783765" y="279031"/>
                </a:cubicBezTo>
                <a:cubicBezTo>
                  <a:pt x="784816" y="276927"/>
                  <a:pt x="786919" y="276927"/>
                  <a:pt x="787970" y="276927"/>
                </a:cubicBezTo>
                <a:cubicBezTo>
                  <a:pt x="789021" y="275874"/>
                  <a:pt x="792175" y="275874"/>
                  <a:pt x="794277" y="274822"/>
                </a:cubicBezTo>
                <a:cubicBezTo>
                  <a:pt x="795329" y="274822"/>
                  <a:pt x="796380" y="277979"/>
                  <a:pt x="795329" y="280083"/>
                </a:cubicBezTo>
                <a:cubicBezTo>
                  <a:pt x="794277" y="282188"/>
                  <a:pt x="792175" y="283240"/>
                  <a:pt x="792175" y="284292"/>
                </a:cubicBezTo>
                <a:cubicBezTo>
                  <a:pt x="791124" y="285344"/>
                  <a:pt x="790072" y="283240"/>
                  <a:pt x="789021" y="282188"/>
                </a:cubicBezTo>
                <a:cubicBezTo>
                  <a:pt x="787970" y="280083"/>
                  <a:pt x="786919" y="282188"/>
                  <a:pt x="784816" y="283240"/>
                </a:cubicBezTo>
                <a:cubicBezTo>
                  <a:pt x="782714" y="283240"/>
                  <a:pt x="784816" y="286396"/>
                  <a:pt x="783765" y="289553"/>
                </a:cubicBezTo>
                <a:cubicBezTo>
                  <a:pt x="781662" y="291657"/>
                  <a:pt x="778509" y="289553"/>
                  <a:pt x="776406" y="286396"/>
                </a:cubicBezTo>
                <a:cubicBezTo>
                  <a:pt x="774304" y="284292"/>
                  <a:pt x="772201" y="284292"/>
                  <a:pt x="771150" y="285344"/>
                </a:cubicBezTo>
                <a:cubicBezTo>
                  <a:pt x="771150" y="286396"/>
                  <a:pt x="769047" y="289553"/>
                  <a:pt x="766945" y="291657"/>
                </a:cubicBezTo>
                <a:cubicBezTo>
                  <a:pt x="765894" y="292709"/>
                  <a:pt x="764842" y="291657"/>
                  <a:pt x="760637" y="291657"/>
                </a:cubicBezTo>
                <a:cubicBezTo>
                  <a:pt x="756432" y="291657"/>
                  <a:pt x="753279" y="289553"/>
                  <a:pt x="751176" y="288501"/>
                </a:cubicBezTo>
                <a:cubicBezTo>
                  <a:pt x="749074" y="287449"/>
                  <a:pt x="748022" y="289553"/>
                  <a:pt x="749074" y="290605"/>
                </a:cubicBezTo>
                <a:cubicBezTo>
                  <a:pt x="750125" y="291657"/>
                  <a:pt x="753279" y="296918"/>
                  <a:pt x="754330" y="302179"/>
                </a:cubicBezTo>
                <a:cubicBezTo>
                  <a:pt x="756432" y="307440"/>
                  <a:pt x="748022" y="312701"/>
                  <a:pt x="746971" y="312701"/>
                </a:cubicBezTo>
                <a:cubicBezTo>
                  <a:pt x="744869" y="311649"/>
                  <a:pt x="743817" y="306388"/>
                  <a:pt x="741715" y="303231"/>
                </a:cubicBezTo>
                <a:cubicBezTo>
                  <a:pt x="738561" y="299023"/>
                  <a:pt x="738561" y="297970"/>
                  <a:pt x="738561" y="297970"/>
                </a:cubicBezTo>
                <a:cubicBezTo>
                  <a:pt x="738561" y="297970"/>
                  <a:pt x="739612" y="296918"/>
                  <a:pt x="740664" y="297970"/>
                </a:cubicBezTo>
                <a:cubicBezTo>
                  <a:pt x="741715" y="299023"/>
                  <a:pt x="744869" y="301127"/>
                  <a:pt x="745920" y="301127"/>
                </a:cubicBezTo>
                <a:cubicBezTo>
                  <a:pt x="748022" y="301127"/>
                  <a:pt x="749074" y="300075"/>
                  <a:pt x="748022" y="295866"/>
                </a:cubicBezTo>
                <a:cubicBezTo>
                  <a:pt x="745920" y="291657"/>
                  <a:pt x="738561" y="284292"/>
                  <a:pt x="735407" y="280083"/>
                </a:cubicBezTo>
                <a:cubicBezTo>
                  <a:pt x="732254" y="276927"/>
                  <a:pt x="728049" y="272718"/>
                  <a:pt x="722792" y="269561"/>
                </a:cubicBezTo>
                <a:cubicBezTo>
                  <a:pt x="719639" y="267457"/>
                  <a:pt x="714382" y="265353"/>
                  <a:pt x="711229" y="262196"/>
                </a:cubicBezTo>
                <a:cubicBezTo>
                  <a:pt x="709126" y="259039"/>
                  <a:pt x="709126" y="255883"/>
                  <a:pt x="709126" y="254831"/>
                </a:cubicBezTo>
                <a:cubicBezTo>
                  <a:pt x="710177" y="252726"/>
                  <a:pt x="712280" y="251674"/>
                  <a:pt x="714382" y="251674"/>
                </a:cubicBezTo>
                <a:close/>
                <a:moveTo>
                  <a:pt x="1681358" y="246606"/>
                </a:moveTo>
                <a:cubicBezTo>
                  <a:pt x="1693922" y="245557"/>
                  <a:pt x="1696016" y="261292"/>
                  <a:pt x="1701251" y="274929"/>
                </a:cubicBezTo>
                <a:cubicBezTo>
                  <a:pt x="1706486" y="289615"/>
                  <a:pt x="1702298" y="300105"/>
                  <a:pt x="1699157" y="311644"/>
                </a:cubicBezTo>
                <a:cubicBezTo>
                  <a:pt x="1696016" y="323183"/>
                  <a:pt x="1693922" y="356751"/>
                  <a:pt x="1694969" y="370388"/>
                </a:cubicBezTo>
                <a:cubicBezTo>
                  <a:pt x="1694969" y="384025"/>
                  <a:pt x="1684499" y="471093"/>
                  <a:pt x="1681358" y="481583"/>
                </a:cubicBezTo>
                <a:cubicBezTo>
                  <a:pt x="1679264" y="491024"/>
                  <a:pt x="1678217" y="513053"/>
                  <a:pt x="1661464" y="509906"/>
                </a:cubicBezTo>
                <a:cubicBezTo>
                  <a:pt x="1644712" y="506759"/>
                  <a:pt x="1648900" y="483681"/>
                  <a:pt x="1652041" y="476338"/>
                </a:cubicBezTo>
                <a:cubicBezTo>
                  <a:pt x="1654135" y="468995"/>
                  <a:pt x="1663558" y="452211"/>
                  <a:pt x="1663558" y="441721"/>
                </a:cubicBezTo>
                <a:cubicBezTo>
                  <a:pt x="1663558" y="430182"/>
                  <a:pt x="1670888" y="361996"/>
                  <a:pt x="1675076" y="329477"/>
                </a:cubicBezTo>
                <a:cubicBezTo>
                  <a:pt x="1679264" y="295909"/>
                  <a:pt x="1666699" y="293811"/>
                  <a:pt x="1663558" y="273880"/>
                </a:cubicBezTo>
                <a:cubicBezTo>
                  <a:pt x="1661464" y="252900"/>
                  <a:pt x="1668793" y="247655"/>
                  <a:pt x="1681358" y="246606"/>
                </a:cubicBezTo>
                <a:close/>
                <a:moveTo>
                  <a:pt x="143315" y="207718"/>
                </a:moveTo>
                <a:cubicBezTo>
                  <a:pt x="134935" y="207718"/>
                  <a:pt x="128650" y="214003"/>
                  <a:pt x="124459" y="220288"/>
                </a:cubicBezTo>
                <a:cubicBezTo>
                  <a:pt x="121317" y="225525"/>
                  <a:pt x="119222" y="228668"/>
                  <a:pt x="117127" y="232858"/>
                </a:cubicBezTo>
                <a:cubicBezTo>
                  <a:pt x="119222" y="232858"/>
                  <a:pt x="119222" y="232858"/>
                  <a:pt x="123412" y="232858"/>
                </a:cubicBezTo>
                <a:cubicBezTo>
                  <a:pt x="126554" y="231810"/>
                  <a:pt x="130745" y="231810"/>
                  <a:pt x="130745" y="237048"/>
                </a:cubicBezTo>
                <a:cubicBezTo>
                  <a:pt x="130745" y="242285"/>
                  <a:pt x="130745" y="255903"/>
                  <a:pt x="130745" y="254856"/>
                </a:cubicBezTo>
                <a:cubicBezTo>
                  <a:pt x="131792" y="252761"/>
                  <a:pt x="132840" y="252761"/>
                  <a:pt x="132840" y="252761"/>
                </a:cubicBezTo>
                <a:cubicBezTo>
                  <a:pt x="132840" y="252761"/>
                  <a:pt x="133887" y="247523"/>
                  <a:pt x="137030" y="246476"/>
                </a:cubicBezTo>
                <a:cubicBezTo>
                  <a:pt x="141220" y="245428"/>
                  <a:pt x="143315" y="246476"/>
                  <a:pt x="143315" y="243333"/>
                </a:cubicBezTo>
                <a:cubicBezTo>
                  <a:pt x="144362" y="241238"/>
                  <a:pt x="144362" y="228668"/>
                  <a:pt x="144362" y="225525"/>
                </a:cubicBezTo>
                <a:cubicBezTo>
                  <a:pt x="145410" y="221335"/>
                  <a:pt x="147505" y="206670"/>
                  <a:pt x="143315" y="207718"/>
                </a:cubicBezTo>
                <a:close/>
                <a:moveTo>
                  <a:pt x="372020" y="200230"/>
                </a:moveTo>
                <a:cubicBezTo>
                  <a:pt x="375164" y="204427"/>
                  <a:pt x="380404" y="206525"/>
                  <a:pt x="386692" y="206525"/>
                </a:cubicBezTo>
                <a:cubicBezTo>
                  <a:pt x="394027" y="206525"/>
                  <a:pt x="398219" y="206525"/>
                  <a:pt x="405554" y="206525"/>
                </a:cubicBezTo>
                <a:cubicBezTo>
                  <a:pt x="414986" y="206525"/>
                  <a:pt x="419178" y="215967"/>
                  <a:pt x="420226" y="223311"/>
                </a:cubicBezTo>
                <a:cubicBezTo>
                  <a:pt x="421274" y="223311"/>
                  <a:pt x="422322" y="223311"/>
                  <a:pt x="424418" y="223311"/>
                </a:cubicBezTo>
                <a:cubicBezTo>
                  <a:pt x="425465" y="223311"/>
                  <a:pt x="427561" y="223311"/>
                  <a:pt x="428609" y="223311"/>
                </a:cubicBezTo>
                <a:cubicBezTo>
                  <a:pt x="429657" y="215967"/>
                  <a:pt x="433849" y="206525"/>
                  <a:pt x="443280" y="206525"/>
                </a:cubicBezTo>
                <a:cubicBezTo>
                  <a:pt x="449568" y="206525"/>
                  <a:pt x="454808" y="206525"/>
                  <a:pt x="461096" y="206525"/>
                </a:cubicBezTo>
                <a:cubicBezTo>
                  <a:pt x="468431" y="206525"/>
                  <a:pt x="472623" y="204427"/>
                  <a:pt x="475767" y="200230"/>
                </a:cubicBezTo>
                <a:cubicBezTo>
                  <a:pt x="474719" y="209672"/>
                  <a:pt x="471575" y="219114"/>
                  <a:pt x="461096" y="221212"/>
                </a:cubicBezTo>
                <a:cubicBezTo>
                  <a:pt x="456904" y="221212"/>
                  <a:pt x="451664" y="221212"/>
                  <a:pt x="447472" y="221212"/>
                </a:cubicBezTo>
                <a:cubicBezTo>
                  <a:pt x="440137" y="221212"/>
                  <a:pt x="435945" y="222261"/>
                  <a:pt x="433849" y="224360"/>
                </a:cubicBezTo>
                <a:cubicBezTo>
                  <a:pt x="451664" y="225409"/>
                  <a:pt x="467383" y="231703"/>
                  <a:pt x="473671" y="247440"/>
                </a:cubicBezTo>
                <a:cubicBezTo>
                  <a:pt x="477863" y="262128"/>
                  <a:pt x="476815" y="296749"/>
                  <a:pt x="479959" y="313534"/>
                </a:cubicBezTo>
                <a:cubicBezTo>
                  <a:pt x="487294" y="313534"/>
                  <a:pt x="494630" y="313534"/>
                  <a:pt x="501965" y="313534"/>
                </a:cubicBezTo>
                <a:cubicBezTo>
                  <a:pt x="521876" y="312485"/>
                  <a:pt x="528164" y="329271"/>
                  <a:pt x="529212" y="349204"/>
                </a:cubicBezTo>
                <a:cubicBezTo>
                  <a:pt x="532356" y="407955"/>
                  <a:pt x="536548" y="465656"/>
                  <a:pt x="538643" y="524406"/>
                </a:cubicBezTo>
                <a:cubicBezTo>
                  <a:pt x="541787" y="569518"/>
                  <a:pt x="551219" y="590500"/>
                  <a:pt x="565890" y="606237"/>
                </a:cubicBezTo>
                <a:cubicBezTo>
                  <a:pt x="555411" y="606237"/>
                  <a:pt x="543883" y="606237"/>
                  <a:pt x="533404" y="606237"/>
                </a:cubicBezTo>
                <a:cubicBezTo>
                  <a:pt x="529212" y="602041"/>
                  <a:pt x="526068" y="596795"/>
                  <a:pt x="517685" y="585255"/>
                </a:cubicBezTo>
                <a:cubicBezTo>
                  <a:pt x="520828" y="595746"/>
                  <a:pt x="523972" y="600992"/>
                  <a:pt x="527116" y="606237"/>
                </a:cubicBezTo>
                <a:cubicBezTo>
                  <a:pt x="517685" y="606237"/>
                  <a:pt x="508253" y="606237"/>
                  <a:pt x="499870" y="606237"/>
                </a:cubicBezTo>
                <a:cubicBezTo>
                  <a:pt x="494630" y="595746"/>
                  <a:pt x="492534" y="583157"/>
                  <a:pt x="492534" y="570567"/>
                </a:cubicBezTo>
                <a:cubicBezTo>
                  <a:pt x="489390" y="505522"/>
                  <a:pt x="486246" y="440477"/>
                  <a:pt x="483102" y="375432"/>
                </a:cubicBezTo>
                <a:cubicBezTo>
                  <a:pt x="483102" y="364941"/>
                  <a:pt x="479959" y="358646"/>
                  <a:pt x="471575" y="358646"/>
                </a:cubicBezTo>
                <a:cubicBezTo>
                  <a:pt x="456904" y="358646"/>
                  <a:pt x="443280" y="358646"/>
                  <a:pt x="428609" y="358646"/>
                </a:cubicBezTo>
                <a:cubicBezTo>
                  <a:pt x="428609" y="330320"/>
                  <a:pt x="428609" y="300945"/>
                  <a:pt x="428609" y="272619"/>
                </a:cubicBezTo>
                <a:cubicBezTo>
                  <a:pt x="439089" y="270521"/>
                  <a:pt x="446424" y="261079"/>
                  <a:pt x="446424" y="250588"/>
                </a:cubicBezTo>
                <a:cubicBezTo>
                  <a:pt x="446424" y="237998"/>
                  <a:pt x="436993" y="228556"/>
                  <a:pt x="424418" y="228556"/>
                </a:cubicBezTo>
                <a:cubicBezTo>
                  <a:pt x="411842" y="228556"/>
                  <a:pt x="401363" y="237998"/>
                  <a:pt x="401363" y="250588"/>
                </a:cubicBezTo>
                <a:cubicBezTo>
                  <a:pt x="401363" y="261079"/>
                  <a:pt x="409746" y="270521"/>
                  <a:pt x="419178" y="272619"/>
                </a:cubicBezTo>
                <a:cubicBezTo>
                  <a:pt x="419178" y="300945"/>
                  <a:pt x="419178" y="330320"/>
                  <a:pt x="419178" y="358646"/>
                </a:cubicBezTo>
                <a:cubicBezTo>
                  <a:pt x="405554" y="358646"/>
                  <a:pt x="390883" y="358646"/>
                  <a:pt x="377260" y="358646"/>
                </a:cubicBezTo>
                <a:cubicBezTo>
                  <a:pt x="368876" y="358646"/>
                  <a:pt x="365733" y="364941"/>
                  <a:pt x="364685" y="375432"/>
                </a:cubicBezTo>
                <a:cubicBezTo>
                  <a:pt x="362589" y="440477"/>
                  <a:pt x="359445" y="505522"/>
                  <a:pt x="356301" y="570567"/>
                </a:cubicBezTo>
                <a:cubicBezTo>
                  <a:pt x="356301" y="583157"/>
                  <a:pt x="354205" y="595746"/>
                  <a:pt x="348966" y="606237"/>
                </a:cubicBezTo>
                <a:cubicBezTo>
                  <a:pt x="339534" y="606237"/>
                  <a:pt x="331150" y="606237"/>
                  <a:pt x="321719" y="606237"/>
                </a:cubicBezTo>
                <a:cubicBezTo>
                  <a:pt x="324863" y="600992"/>
                  <a:pt x="326959" y="595746"/>
                  <a:pt x="330102" y="585255"/>
                </a:cubicBezTo>
                <a:cubicBezTo>
                  <a:pt x="322767" y="596795"/>
                  <a:pt x="319623" y="602041"/>
                  <a:pt x="314383" y="606237"/>
                </a:cubicBezTo>
                <a:cubicBezTo>
                  <a:pt x="303904" y="606237"/>
                  <a:pt x="293424" y="606237"/>
                  <a:pt x="282945" y="606237"/>
                </a:cubicBezTo>
                <a:cubicBezTo>
                  <a:pt x="297616" y="590500"/>
                  <a:pt x="307048" y="569518"/>
                  <a:pt x="309144" y="524406"/>
                </a:cubicBezTo>
                <a:cubicBezTo>
                  <a:pt x="312287" y="465656"/>
                  <a:pt x="316479" y="407955"/>
                  <a:pt x="319623" y="349204"/>
                </a:cubicBezTo>
                <a:cubicBezTo>
                  <a:pt x="320671" y="329271"/>
                  <a:pt x="326959" y="312485"/>
                  <a:pt x="345822" y="313534"/>
                </a:cubicBezTo>
                <a:cubicBezTo>
                  <a:pt x="353157" y="313534"/>
                  <a:pt x="361541" y="313534"/>
                  <a:pt x="368876" y="313534"/>
                </a:cubicBezTo>
                <a:cubicBezTo>
                  <a:pt x="372020" y="296749"/>
                  <a:pt x="369924" y="262128"/>
                  <a:pt x="375164" y="247440"/>
                </a:cubicBezTo>
                <a:cubicBezTo>
                  <a:pt x="380404" y="231703"/>
                  <a:pt x="397171" y="225409"/>
                  <a:pt x="414986" y="224360"/>
                </a:cubicBezTo>
                <a:cubicBezTo>
                  <a:pt x="411842" y="222261"/>
                  <a:pt x="408698" y="221212"/>
                  <a:pt x="401363" y="221212"/>
                </a:cubicBezTo>
                <a:cubicBezTo>
                  <a:pt x="397171" y="221212"/>
                  <a:pt x="391931" y="221212"/>
                  <a:pt x="387739" y="221212"/>
                </a:cubicBezTo>
                <a:cubicBezTo>
                  <a:pt x="377260" y="219114"/>
                  <a:pt x="374116" y="209672"/>
                  <a:pt x="372020" y="200230"/>
                </a:cubicBezTo>
                <a:close/>
                <a:moveTo>
                  <a:pt x="146850" y="198945"/>
                </a:moveTo>
                <a:cubicBezTo>
                  <a:pt x="154052" y="199076"/>
                  <a:pt x="160599" y="200909"/>
                  <a:pt x="163217" y="203528"/>
                </a:cubicBezTo>
                <a:cubicBezTo>
                  <a:pt x="168455" y="208765"/>
                  <a:pt x="163217" y="210860"/>
                  <a:pt x="161122" y="214003"/>
                </a:cubicBezTo>
                <a:cubicBezTo>
                  <a:pt x="159027" y="217145"/>
                  <a:pt x="155885" y="237048"/>
                  <a:pt x="155885" y="240190"/>
                </a:cubicBezTo>
                <a:cubicBezTo>
                  <a:pt x="155885" y="244381"/>
                  <a:pt x="150647" y="250666"/>
                  <a:pt x="147505" y="253808"/>
                </a:cubicBezTo>
                <a:cubicBezTo>
                  <a:pt x="143315" y="255903"/>
                  <a:pt x="141220" y="254856"/>
                  <a:pt x="138077" y="255903"/>
                </a:cubicBezTo>
                <a:cubicBezTo>
                  <a:pt x="135982" y="257998"/>
                  <a:pt x="134935" y="264283"/>
                  <a:pt x="133887" y="267426"/>
                </a:cubicBezTo>
                <a:cubicBezTo>
                  <a:pt x="133887" y="271616"/>
                  <a:pt x="133887" y="277901"/>
                  <a:pt x="133887" y="279996"/>
                </a:cubicBezTo>
                <a:cubicBezTo>
                  <a:pt x="133887" y="282091"/>
                  <a:pt x="128650" y="282091"/>
                  <a:pt x="125507" y="279996"/>
                </a:cubicBezTo>
                <a:cubicBezTo>
                  <a:pt x="122364" y="277901"/>
                  <a:pt x="125507" y="273711"/>
                  <a:pt x="125507" y="273711"/>
                </a:cubicBezTo>
                <a:cubicBezTo>
                  <a:pt x="125507" y="273711"/>
                  <a:pt x="125507" y="266378"/>
                  <a:pt x="126554" y="264283"/>
                </a:cubicBezTo>
                <a:cubicBezTo>
                  <a:pt x="127602" y="262188"/>
                  <a:pt x="123412" y="263236"/>
                  <a:pt x="122364" y="264283"/>
                </a:cubicBezTo>
                <a:cubicBezTo>
                  <a:pt x="120269" y="264283"/>
                  <a:pt x="117127" y="265331"/>
                  <a:pt x="113984" y="262188"/>
                </a:cubicBezTo>
                <a:cubicBezTo>
                  <a:pt x="110842" y="259046"/>
                  <a:pt x="112937" y="255903"/>
                  <a:pt x="116079" y="254856"/>
                </a:cubicBezTo>
                <a:cubicBezTo>
                  <a:pt x="118174" y="252761"/>
                  <a:pt x="121317" y="253808"/>
                  <a:pt x="123412" y="254856"/>
                </a:cubicBezTo>
                <a:cubicBezTo>
                  <a:pt x="126554" y="256951"/>
                  <a:pt x="126554" y="252761"/>
                  <a:pt x="126554" y="252761"/>
                </a:cubicBezTo>
                <a:cubicBezTo>
                  <a:pt x="125507" y="251713"/>
                  <a:pt x="121317" y="239143"/>
                  <a:pt x="120269" y="238095"/>
                </a:cubicBezTo>
                <a:cubicBezTo>
                  <a:pt x="120269" y="237048"/>
                  <a:pt x="117127" y="234953"/>
                  <a:pt x="115032" y="236000"/>
                </a:cubicBezTo>
                <a:cubicBezTo>
                  <a:pt x="112937" y="238095"/>
                  <a:pt x="107699" y="246476"/>
                  <a:pt x="107699" y="261141"/>
                </a:cubicBezTo>
                <a:cubicBezTo>
                  <a:pt x="106652" y="275806"/>
                  <a:pt x="110842" y="283138"/>
                  <a:pt x="113984" y="287328"/>
                </a:cubicBezTo>
                <a:cubicBezTo>
                  <a:pt x="116079" y="291518"/>
                  <a:pt x="124459" y="293613"/>
                  <a:pt x="128650" y="294661"/>
                </a:cubicBezTo>
                <a:cubicBezTo>
                  <a:pt x="131792" y="294661"/>
                  <a:pt x="128650" y="303041"/>
                  <a:pt x="124459" y="304089"/>
                </a:cubicBezTo>
                <a:cubicBezTo>
                  <a:pt x="120269" y="305136"/>
                  <a:pt x="99319" y="300946"/>
                  <a:pt x="94082" y="296756"/>
                </a:cubicBezTo>
                <a:cubicBezTo>
                  <a:pt x="87797" y="292566"/>
                  <a:pt x="86749" y="287328"/>
                  <a:pt x="87797" y="285233"/>
                </a:cubicBezTo>
                <a:cubicBezTo>
                  <a:pt x="88844" y="284186"/>
                  <a:pt x="89892" y="282091"/>
                  <a:pt x="93034" y="279996"/>
                </a:cubicBezTo>
                <a:cubicBezTo>
                  <a:pt x="96177" y="278948"/>
                  <a:pt x="99319" y="281043"/>
                  <a:pt x="100367" y="279996"/>
                </a:cubicBezTo>
                <a:cubicBezTo>
                  <a:pt x="102462" y="278948"/>
                  <a:pt x="101414" y="276853"/>
                  <a:pt x="99319" y="268473"/>
                </a:cubicBezTo>
                <a:cubicBezTo>
                  <a:pt x="97224" y="261141"/>
                  <a:pt x="98272" y="252761"/>
                  <a:pt x="103509" y="238095"/>
                </a:cubicBezTo>
                <a:cubicBezTo>
                  <a:pt x="108747" y="223430"/>
                  <a:pt x="117127" y="211908"/>
                  <a:pt x="126554" y="204575"/>
                </a:cubicBezTo>
                <a:cubicBezTo>
                  <a:pt x="131792" y="200385"/>
                  <a:pt x="139649" y="198814"/>
                  <a:pt x="146850" y="198945"/>
                </a:cubicBezTo>
                <a:close/>
                <a:moveTo>
                  <a:pt x="2183215" y="162482"/>
                </a:moveTo>
                <a:cubicBezTo>
                  <a:pt x="2191581" y="164579"/>
                  <a:pt x="2204130" y="184500"/>
                  <a:pt x="2203084" y="193937"/>
                </a:cubicBezTo>
                <a:cubicBezTo>
                  <a:pt x="2202039" y="204422"/>
                  <a:pt x="2196810" y="215955"/>
                  <a:pt x="2193673" y="220149"/>
                </a:cubicBezTo>
                <a:cubicBezTo>
                  <a:pt x="2190535" y="223294"/>
                  <a:pt x="2188444" y="227488"/>
                  <a:pt x="2187398" y="237973"/>
                </a:cubicBezTo>
                <a:cubicBezTo>
                  <a:pt x="2186352" y="244264"/>
                  <a:pt x="2184261" y="253701"/>
                  <a:pt x="2182169" y="263137"/>
                </a:cubicBezTo>
                <a:cubicBezTo>
                  <a:pt x="2191581" y="259992"/>
                  <a:pt x="2199947" y="257895"/>
                  <a:pt x="2203084" y="255798"/>
                </a:cubicBezTo>
                <a:cubicBezTo>
                  <a:pt x="2209359" y="251604"/>
                  <a:pt x="2220863" y="247410"/>
                  <a:pt x="2230275" y="240070"/>
                </a:cubicBezTo>
                <a:cubicBezTo>
                  <a:pt x="2240732" y="231682"/>
                  <a:pt x="2251190" y="240070"/>
                  <a:pt x="2262693" y="246361"/>
                </a:cubicBezTo>
                <a:cubicBezTo>
                  <a:pt x="2273151" y="252652"/>
                  <a:pt x="2263739" y="263137"/>
                  <a:pt x="2253282" y="268379"/>
                </a:cubicBezTo>
                <a:cubicBezTo>
                  <a:pt x="2241778" y="274670"/>
                  <a:pt x="2232366" y="271525"/>
                  <a:pt x="2225046" y="274670"/>
                </a:cubicBezTo>
                <a:cubicBezTo>
                  <a:pt x="2218771" y="277816"/>
                  <a:pt x="2189489" y="290398"/>
                  <a:pt x="2174849" y="298786"/>
                </a:cubicBezTo>
                <a:cubicBezTo>
                  <a:pt x="2171711" y="319755"/>
                  <a:pt x="2163345" y="357501"/>
                  <a:pt x="2157071" y="373228"/>
                </a:cubicBezTo>
                <a:cubicBezTo>
                  <a:pt x="2150796" y="392101"/>
                  <a:pt x="2125697" y="420410"/>
                  <a:pt x="2113148" y="436138"/>
                </a:cubicBezTo>
                <a:cubicBezTo>
                  <a:pt x="2099553" y="452914"/>
                  <a:pt x="2092233" y="474932"/>
                  <a:pt x="2078638" y="483320"/>
                </a:cubicBezTo>
                <a:cubicBezTo>
                  <a:pt x="2065043" y="492756"/>
                  <a:pt x="2061905" y="486465"/>
                  <a:pt x="2059814" y="478077"/>
                </a:cubicBezTo>
                <a:cubicBezTo>
                  <a:pt x="2057722" y="469689"/>
                  <a:pt x="2045173" y="459204"/>
                  <a:pt x="2053539" y="448720"/>
                </a:cubicBezTo>
                <a:cubicBezTo>
                  <a:pt x="2061905" y="437186"/>
                  <a:pt x="2063997" y="424604"/>
                  <a:pt x="2070272" y="436138"/>
                </a:cubicBezTo>
                <a:cubicBezTo>
                  <a:pt x="2075500" y="446623"/>
                  <a:pt x="2084912" y="440332"/>
                  <a:pt x="2082821" y="440332"/>
                </a:cubicBezTo>
                <a:cubicBezTo>
                  <a:pt x="2080729" y="439283"/>
                  <a:pt x="2110011" y="407828"/>
                  <a:pt x="2118377" y="393150"/>
                </a:cubicBezTo>
                <a:cubicBezTo>
                  <a:pt x="2127789" y="377422"/>
                  <a:pt x="2138247" y="341774"/>
                  <a:pt x="2142430" y="333386"/>
                </a:cubicBezTo>
                <a:cubicBezTo>
                  <a:pt x="2143476" y="331289"/>
                  <a:pt x="2145567" y="324998"/>
                  <a:pt x="2147659" y="315561"/>
                </a:cubicBezTo>
                <a:cubicBezTo>
                  <a:pt x="2140338" y="319755"/>
                  <a:pt x="2133018" y="323949"/>
                  <a:pt x="2127789" y="328143"/>
                </a:cubicBezTo>
                <a:cubicBezTo>
                  <a:pt x="2116285" y="336531"/>
                  <a:pt x="2114194" y="339677"/>
                  <a:pt x="2093278" y="331289"/>
                </a:cubicBezTo>
                <a:cubicBezTo>
                  <a:pt x="2072363" y="321852"/>
                  <a:pt x="2067134" y="312416"/>
                  <a:pt x="2066088" y="300883"/>
                </a:cubicBezTo>
                <a:cubicBezTo>
                  <a:pt x="2063997" y="289349"/>
                  <a:pt x="2070272" y="282010"/>
                  <a:pt x="2076546" y="280961"/>
                </a:cubicBezTo>
                <a:cubicBezTo>
                  <a:pt x="2083867" y="278864"/>
                  <a:pt x="2100599" y="283058"/>
                  <a:pt x="2112102" y="285155"/>
                </a:cubicBezTo>
                <a:cubicBezTo>
                  <a:pt x="2124652" y="287252"/>
                  <a:pt x="2148704" y="273622"/>
                  <a:pt x="2154979" y="271525"/>
                </a:cubicBezTo>
                <a:cubicBezTo>
                  <a:pt x="2154979" y="271525"/>
                  <a:pt x="2156025" y="270476"/>
                  <a:pt x="2156025" y="270476"/>
                </a:cubicBezTo>
                <a:cubicBezTo>
                  <a:pt x="2161254" y="246361"/>
                  <a:pt x="2165437" y="223294"/>
                  <a:pt x="2167528" y="222246"/>
                </a:cubicBezTo>
                <a:cubicBezTo>
                  <a:pt x="2170666" y="220149"/>
                  <a:pt x="2163345" y="193937"/>
                  <a:pt x="2164391" y="181355"/>
                </a:cubicBezTo>
                <a:cubicBezTo>
                  <a:pt x="2165437" y="168773"/>
                  <a:pt x="2174849" y="160385"/>
                  <a:pt x="2183215" y="162482"/>
                </a:cubicBezTo>
                <a:close/>
                <a:moveTo>
                  <a:pt x="1850713" y="156653"/>
                </a:moveTo>
                <a:cubicBezTo>
                  <a:pt x="1855425" y="156391"/>
                  <a:pt x="1860398" y="156916"/>
                  <a:pt x="1863539" y="157440"/>
                </a:cubicBezTo>
                <a:cubicBezTo>
                  <a:pt x="1869822" y="159538"/>
                  <a:pt x="1891809" y="176322"/>
                  <a:pt x="1889715" y="188910"/>
                </a:cubicBezTo>
                <a:cubicBezTo>
                  <a:pt x="1892856" y="202547"/>
                  <a:pt x="1876104" y="215135"/>
                  <a:pt x="1871916" y="226674"/>
                </a:cubicBezTo>
                <a:cubicBezTo>
                  <a:pt x="1866680" y="238214"/>
                  <a:pt x="1863539" y="278076"/>
                  <a:pt x="1862492" y="289615"/>
                </a:cubicBezTo>
                <a:cubicBezTo>
                  <a:pt x="1862492" y="300105"/>
                  <a:pt x="1863539" y="438574"/>
                  <a:pt x="1866680" y="465848"/>
                </a:cubicBezTo>
                <a:cubicBezTo>
                  <a:pt x="1870869" y="492073"/>
                  <a:pt x="1871916" y="487877"/>
                  <a:pt x="1876104" y="501514"/>
                </a:cubicBezTo>
                <a:cubicBezTo>
                  <a:pt x="1880292" y="516200"/>
                  <a:pt x="1864586" y="536131"/>
                  <a:pt x="1853069" y="522494"/>
                </a:cubicBezTo>
                <a:cubicBezTo>
                  <a:pt x="1842599" y="508857"/>
                  <a:pt x="1843646" y="458505"/>
                  <a:pt x="1842599" y="430182"/>
                </a:cubicBezTo>
                <a:cubicBezTo>
                  <a:pt x="1841552" y="401858"/>
                  <a:pt x="1844693" y="359898"/>
                  <a:pt x="1844693" y="337869"/>
                </a:cubicBezTo>
                <a:cubicBezTo>
                  <a:pt x="1844693" y="315840"/>
                  <a:pt x="1842599" y="230870"/>
                  <a:pt x="1843646" y="223527"/>
                </a:cubicBezTo>
                <a:cubicBezTo>
                  <a:pt x="1844693" y="215135"/>
                  <a:pt x="1843646" y="203596"/>
                  <a:pt x="1837364" y="189959"/>
                </a:cubicBezTo>
                <a:cubicBezTo>
                  <a:pt x="1832129" y="177371"/>
                  <a:pt x="1834223" y="165832"/>
                  <a:pt x="1839458" y="160587"/>
                </a:cubicBezTo>
                <a:cubicBezTo>
                  <a:pt x="1841552" y="157965"/>
                  <a:pt x="1846002" y="156916"/>
                  <a:pt x="1850713" y="156653"/>
                </a:cubicBezTo>
                <a:close/>
                <a:moveTo>
                  <a:pt x="423408" y="144751"/>
                </a:moveTo>
                <a:cubicBezTo>
                  <a:pt x="577403" y="144751"/>
                  <a:pt x="702066" y="270639"/>
                  <a:pt x="702066" y="423802"/>
                </a:cubicBezTo>
                <a:cubicBezTo>
                  <a:pt x="702066" y="529757"/>
                  <a:pt x="644449" y="621025"/>
                  <a:pt x="558547" y="669282"/>
                </a:cubicBezTo>
                <a:cubicBezTo>
                  <a:pt x="552261" y="657742"/>
                  <a:pt x="552261" y="657742"/>
                  <a:pt x="552261" y="657742"/>
                </a:cubicBezTo>
                <a:cubicBezTo>
                  <a:pt x="635021" y="612633"/>
                  <a:pt x="690543" y="524512"/>
                  <a:pt x="690543" y="423802"/>
                </a:cubicBezTo>
                <a:cubicBezTo>
                  <a:pt x="690543" y="276933"/>
                  <a:pt x="571118" y="157340"/>
                  <a:pt x="423408" y="157340"/>
                </a:cubicBezTo>
                <a:cubicBezTo>
                  <a:pt x="276747" y="157340"/>
                  <a:pt x="156274" y="276933"/>
                  <a:pt x="156274" y="423802"/>
                </a:cubicBezTo>
                <a:cubicBezTo>
                  <a:pt x="156274" y="525561"/>
                  <a:pt x="212844" y="613682"/>
                  <a:pt x="295603" y="658792"/>
                </a:cubicBezTo>
                <a:cubicBezTo>
                  <a:pt x="290365" y="669282"/>
                  <a:pt x="290365" y="669282"/>
                  <a:pt x="290365" y="669282"/>
                </a:cubicBezTo>
                <a:cubicBezTo>
                  <a:pt x="203416" y="622074"/>
                  <a:pt x="144751" y="529757"/>
                  <a:pt x="144751" y="423802"/>
                </a:cubicBezTo>
                <a:cubicBezTo>
                  <a:pt x="144751" y="270639"/>
                  <a:pt x="270461" y="144751"/>
                  <a:pt x="423408" y="144751"/>
                </a:cubicBezTo>
                <a:close/>
                <a:moveTo>
                  <a:pt x="564556" y="131901"/>
                </a:moveTo>
                <a:cubicBezTo>
                  <a:pt x="565481" y="130213"/>
                  <a:pt x="567066" y="129694"/>
                  <a:pt x="569708" y="132290"/>
                </a:cubicBezTo>
                <a:cubicBezTo>
                  <a:pt x="569708" y="132290"/>
                  <a:pt x="581332" y="144751"/>
                  <a:pt x="583445" y="148904"/>
                </a:cubicBezTo>
                <a:cubicBezTo>
                  <a:pt x="585559" y="152019"/>
                  <a:pt x="584502" y="162403"/>
                  <a:pt x="576048" y="161365"/>
                </a:cubicBezTo>
                <a:cubicBezTo>
                  <a:pt x="566537" y="160326"/>
                  <a:pt x="564424" y="143712"/>
                  <a:pt x="563367" y="138520"/>
                </a:cubicBezTo>
                <a:cubicBezTo>
                  <a:pt x="563367" y="136444"/>
                  <a:pt x="563631" y="133588"/>
                  <a:pt x="564556" y="131901"/>
                </a:cubicBezTo>
                <a:close/>
                <a:moveTo>
                  <a:pt x="2608468" y="107751"/>
                </a:moveTo>
                <a:cubicBezTo>
                  <a:pt x="2612133" y="108013"/>
                  <a:pt x="2616320" y="109586"/>
                  <a:pt x="2618937" y="112208"/>
                </a:cubicBezTo>
                <a:cubicBezTo>
                  <a:pt x="2623124" y="118502"/>
                  <a:pt x="2626265" y="124795"/>
                  <a:pt x="2628359" y="128991"/>
                </a:cubicBezTo>
                <a:cubicBezTo>
                  <a:pt x="2630453" y="132138"/>
                  <a:pt x="2624171" y="134235"/>
                  <a:pt x="2617890" y="136333"/>
                </a:cubicBezTo>
                <a:cubicBezTo>
                  <a:pt x="2611609" y="138431"/>
                  <a:pt x="2617890" y="142627"/>
                  <a:pt x="2617890" y="151018"/>
                </a:cubicBezTo>
                <a:cubicBezTo>
                  <a:pt x="2618937" y="158360"/>
                  <a:pt x="2631499" y="154165"/>
                  <a:pt x="2637781" y="162556"/>
                </a:cubicBezTo>
                <a:cubicBezTo>
                  <a:pt x="2644062" y="169898"/>
                  <a:pt x="2632546" y="181436"/>
                  <a:pt x="2622078" y="186681"/>
                </a:cubicBezTo>
                <a:cubicBezTo>
                  <a:pt x="2611609" y="190876"/>
                  <a:pt x="2608468" y="198219"/>
                  <a:pt x="2611609" y="200317"/>
                </a:cubicBezTo>
                <a:cubicBezTo>
                  <a:pt x="2614750" y="202414"/>
                  <a:pt x="2622078" y="215001"/>
                  <a:pt x="2627312" y="221295"/>
                </a:cubicBezTo>
                <a:cubicBezTo>
                  <a:pt x="2631499" y="227588"/>
                  <a:pt x="2625218" y="230735"/>
                  <a:pt x="2621031" y="245419"/>
                </a:cubicBezTo>
                <a:cubicBezTo>
                  <a:pt x="2616843" y="259055"/>
                  <a:pt x="2607422" y="267446"/>
                  <a:pt x="2601140" y="274789"/>
                </a:cubicBezTo>
                <a:cubicBezTo>
                  <a:pt x="2594859" y="281082"/>
                  <a:pt x="2600094" y="285278"/>
                  <a:pt x="2605328" y="284229"/>
                </a:cubicBezTo>
                <a:cubicBezTo>
                  <a:pt x="2610562" y="282131"/>
                  <a:pt x="2632546" y="276887"/>
                  <a:pt x="2652437" y="277935"/>
                </a:cubicBezTo>
                <a:cubicBezTo>
                  <a:pt x="2671280" y="278984"/>
                  <a:pt x="2679655" y="311500"/>
                  <a:pt x="2677561" y="315696"/>
                </a:cubicBezTo>
                <a:cubicBezTo>
                  <a:pt x="2675468" y="320941"/>
                  <a:pt x="2654530" y="320941"/>
                  <a:pt x="2638827" y="325136"/>
                </a:cubicBezTo>
                <a:cubicBezTo>
                  <a:pt x="2624171" y="329332"/>
                  <a:pt x="2619984" y="329332"/>
                  <a:pt x="2619984" y="329332"/>
                </a:cubicBezTo>
                <a:cubicBezTo>
                  <a:pt x="2619984" y="329332"/>
                  <a:pt x="2617890" y="324087"/>
                  <a:pt x="2622078" y="320941"/>
                </a:cubicBezTo>
                <a:cubicBezTo>
                  <a:pt x="2627312" y="318843"/>
                  <a:pt x="2636734" y="310452"/>
                  <a:pt x="2638827" y="305207"/>
                </a:cubicBezTo>
                <a:cubicBezTo>
                  <a:pt x="2641968" y="301011"/>
                  <a:pt x="2638827" y="292620"/>
                  <a:pt x="2622078" y="294718"/>
                </a:cubicBezTo>
                <a:cubicBezTo>
                  <a:pt x="2605328" y="296816"/>
                  <a:pt x="2570781" y="313598"/>
                  <a:pt x="2555078" y="319892"/>
                </a:cubicBezTo>
                <a:cubicBezTo>
                  <a:pt x="2539376" y="327234"/>
                  <a:pt x="2522626" y="337723"/>
                  <a:pt x="2503782" y="352408"/>
                </a:cubicBezTo>
                <a:cubicBezTo>
                  <a:pt x="2493314" y="361848"/>
                  <a:pt x="2479704" y="378630"/>
                  <a:pt x="2465048" y="384924"/>
                </a:cubicBezTo>
                <a:cubicBezTo>
                  <a:pt x="2453533" y="390168"/>
                  <a:pt x="2440971" y="384924"/>
                  <a:pt x="2437830" y="383875"/>
                </a:cubicBezTo>
                <a:cubicBezTo>
                  <a:pt x="2432596" y="378630"/>
                  <a:pt x="2430502" y="368141"/>
                  <a:pt x="2432596" y="360799"/>
                </a:cubicBezTo>
                <a:cubicBezTo>
                  <a:pt x="2434689" y="353457"/>
                  <a:pt x="2442017" y="355554"/>
                  <a:pt x="2447252" y="354506"/>
                </a:cubicBezTo>
                <a:cubicBezTo>
                  <a:pt x="2452486" y="353457"/>
                  <a:pt x="2471330" y="348212"/>
                  <a:pt x="2471330" y="348212"/>
                </a:cubicBezTo>
                <a:cubicBezTo>
                  <a:pt x="2471330" y="348212"/>
                  <a:pt x="2526813" y="317794"/>
                  <a:pt x="2533094" y="313598"/>
                </a:cubicBezTo>
                <a:cubicBezTo>
                  <a:pt x="2540422" y="309403"/>
                  <a:pt x="2539376" y="308354"/>
                  <a:pt x="2542516" y="305207"/>
                </a:cubicBezTo>
                <a:cubicBezTo>
                  <a:pt x="2545657" y="302060"/>
                  <a:pt x="2533094" y="296816"/>
                  <a:pt x="2533094" y="296816"/>
                </a:cubicBezTo>
                <a:cubicBezTo>
                  <a:pt x="2533094" y="296816"/>
                  <a:pt x="2526813" y="294718"/>
                  <a:pt x="2524720" y="302060"/>
                </a:cubicBezTo>
                <a:cubicBezTo>
                  <a:pt x="2522626" y="308354"/>
                  <a:pt x="2514251" y="306256"/>
                  <a:pt x="2514251" y="306256"/>
                </a:cubicBezTo>
                <a:cubicBezTo>
                  <a:pt x="2514251" y="306256"/>
                  <a:pt x="2507970" y="294718"/>
                  <a:pt x="2504829" y="290522"/>
                </a:cubicBezTo>
                <a:cubicBezTo>
                  <a:pt x="2500642" y="286327"/>
                  <a:pt x="2503782" y="269544"/>
                  <a:pt x="2503782" y="263251"/>
                </a:cubicBezTo>
                <a:cubicBezTo>
                  <a:pt x="2503782" y="256957"/>
                  <a:pt x="2505876" y="231784"/>
                  <a:pt x="2505876" y="227588"/>
                </a:cubicBezTo>
                <a:cubicBezTo>
                  <a:pt x="2506923" y="224441"/>
                  <a:pt x="2499595" y="217099"/>
                  <a:pt x="2495407" y="212903"/>
                </a:cubicBezTo>
                <a:cubicBezTo>
                  <a:pt x="2492267" y="209757"/>
                  <a:pt x="2488079" y="201365"/>
                  <a:pt x="2487033" y="198219"/>
                </a:cubicBezTo>
                <a:cubicBezTo>
                  <a:pt x="2487033" y="194023"/>
                  <a:pt x="2491220" y="183534"/>
                  <a:pt x="2495407" y="183534"/>
                </a:cubicBezTo>
                <a:cubicBezTo>
                  <a:pt x="2500642" y="184583"/>
                  <a:pt x="2516345" y="197170"/>
                  <a:pt x="2520532" y="206610"/>
                </a:cubicBezTo>
                <a:cubicBezTo>
                  <a:pt x="2523673" y="216050"/>
                  <a:pt x="2522626" y="233881"/>
                  <a:pt x="2519485" y="248566"/>
                </a:cubicBezTo>
                <a:cubicBezTo>
                  <a:pt x="2517391" y="263251"/>
                  <a:pt x="2535188" y="249615"/>
                  <a:pt x="2536235" y="246468"/>
                </a:cubicBezTo>
                <a:cubicBezTo>
                  <a:pt x="2537282" y="242273"/>
                  <a:pt x="2539376" y="224441"/>
                  <a:pt x="2539376" y="221295"/>
                </a:cubicBezTo>
                <a:cubicBezTo>
                  <a:pt x="2538329" y="218148"/>
                  <a:pt x="2540422" y="190876"/>
                  <a:pt x="2539376" y="182485"/>
                </a:cubicBezTo>
                <a:cubicBezTo>
                  <a:pt x="2538329" y="174094"/>
                  <a:pt x="2529954" y="164654"/>
                  <a:pt x="2529954" y="158360"/>
                </a:cubicBezTo>
                <a:cubicBezTo>
                  <a:pt x="2529954" y="152067"/>
                  <a:pt x="2545657" y="143676"/>
                  <a:pt x="2550891" y="146822"/>
                </a:cubicBezTo>
                <a:cubicBezTo>
                  <a:pt x="2556125" y="151018"/>
                  <a:pt x="2562407" y="154165"/>
                  <a:pt x="2560313" y="171996"/>
                </a:cubicBezTo>
                <a:cubicBezTo>
                  <a:pt x="2557172" y="189827"/>
                  <a:pt x="2546704" y="219197"/>
                  <a:pt x="2545657" y="228637"/>
                </a:cubicBezTo>
                <a:cubicBezTo>
                  <a:pt x="2543563" y="237028"/>
                  <a:pt x="2548797" y="233881"/>
                  <a:pt x="2555078" y="231784"/>
                </a:cubicBezTo>
                <a:cubicBezTo>
                  <a:pt x="2562407" y="228637"/>
                  <a:pt x="2556125" y="239126"/>
                  <a:pt x="2561360" y="239126"/>
                </a:cubicBezTo>
                <a:cubicBezTo>
                  <a:pt x="2567641" y="240175"/>
                  <a:pt x="2563453" y="245419"/>
                  <a:pt x="2563453" y="249615"/>
                </a:cubicBezTo>
                <a:cubicBezTo>
                  <a:pt x="2562407" y="253811"/>
                  <a:pt x="2559266" y="273740"/>
                  <a:pt x="2556125" y="286327"/>
                </a:cubicBezTo>
                <a:cubicBezTo>
                  <a:pt x="2551938" y="298914"/>
                  <a:pt x="2566594" y="294718"/>
                  <a:pt x="2566594" y="294718"/>
                </a:cubicBezTo>
                <a:cubicBezTo>
                  <a:pt x="2566594" y="294718"/>
                  <a:pt x="2580203" y="290522"/>
                  <a:pt x="2584391" y="286327"/>
                </a:cubicBezTo>
                <a:cubicBezTo>
                  <a:pt x="2588578" y="283180"/>
                  <a:pt x="2585437" y="272691"/>
                  <a:pt x="2585437" y="266398"/>
                </a:cubicBezTo>
                <a:cubicBezTo>
                  <a:pt x="2585437" y="261153"/>
                  <a:pt x="2577063" y="263251"/>
                  <a:pt x="2576016" y="258006"/>
                </a:cubicBezTo>
                <a:cubicBezTo>
                  <a:pt x="2574969" y="253811"/>
                  <a:pt x="2587531" y="227588"/>
                  <a:pt x="2590672" y="216050"/>
                </a:cubicBezTo>
                <a:cubicBezTo>
                  <a:pt x="2592766" y="205561"/>
                  <a:pt x="2584391" y="207659"/>
                  <a:pt x="2582297" y="206610"/>
                </a:cubicBezTo>
                <a:cubicBezTo>
                  <a:pt x="2579156" y="204512"/>
                  <a:pt x="2579156" y="189827"/>
                  <a:pt x="2582297" y="183534"/>
                </a:cubicBezTo>
                <a:cubicBezTo>
                  <a:pt x="2584391" y="178290"/>
                  <a:pt x="2588578" y="178290"/>
                  <a:pt x="2596953" y="174094"/>
                </a:cubicBezTo>
                <a:cubicBezTo>
                  <a:pt x="2604281" y="169898"/>
                  <a:pt x="2604281" y="163605"/>
                  <a:pt x="2605328" y="160458"/>
                </a:cubicBezTo>
                <a:cubicBezTo>
                  <a:pt x="2606375" y="156262"/>
                  <a:pt x="2605328" y="154165"/>
                  <a:pt x="2601140" y="149969"/>
                </a:cubicBezTo>
                <a:cubicBezTo>
                  <a:pt x="2598000" y="145773"/>
                  <a:pt x="2599047" y="138431"/>
                  <a:pt x="2599047" y="133187"/>
                </a:cubicBezTo>
                <a:cubicBezTo>
                  <a:pt x="2599047" y="127942"/>
                  <a:pt x="2599047" y="117453"/>
                  <a:pt x="2601140" y="111160"/>
                </a:cubicBezTo>
                <a:cubicBezTo>
                  <a:pt x="2601664" y="108537"/>
                  <a:pt x="2604804" y="107488"/>
                  <a:pt x="2608468" y="107751"/>
                </a:cubicBezTo>
                <a:close/>
                <a:moveTo>
                  <a:pt x="259878" y="95412"/>
                </a:moveTo>
                <a:cubicBezTo>
                  <a:pt x="263005" y="93306"/>
                  <a:pt x="265090" y="97519"/>
                  <a:pt x="267175" y="99625"/>
                </a:cubicBezTo>
                <a:cubicBezTo>
                  <a:pt x="270302" y="102785"/>
                  <a:pt x="270302" y="105945"/>
                  <a:pt x="270302" y="109104"/>
                </a:cubicBezTo>
                <a:cubicBezTo>
                  <a:pt x="271344" y="112264"/>
                  <a:pt x="274471" y="121743"/>
                  <a:pt x="275513" y="124903"/>
                </a:cubicBezTo>
                <a:cubicBezTo>
                  <a:pt x="277598" y="128062"/>
                  <a:pt x="283852" y="151233"/>
                  <a:pt x="283852" y="154393"/>
                </a:cubicBezTo>
                <a:cubicBezTo>
                  <a:pt x="284894" y="157553"/>
                  <a:pt x="286979" y="162819"/>
                  <a:pt x="281767" y="163872"/>
                </a:cubicBezTo>
                <a:cubicBezTo>
                  <a:pt x="277598" y="164925"/>
                  <a:pt x="276556" y="158606"/>
                  <a:pt x="276556" y="156499"/>
                </a:cubicBezTo>
                <a:cubicBezTo>
                  <a:pt x="276556" y="154393"/>
                  <a:pt x="276556" y="149127"/>
                  <a:pt x="275513" y="145967"/>
                </a:cubicBezTo>
                <a:cubicBezTo>
                  <a:pt x="274471" y="142807"/>
                  <a:pt x="269259" y="124903"/>
                  <a:pt x="266132" y="116477"/>
                </a:cubicBezTo>
                <a:cubicBezTo>
                  <a:pt x="264048" y="106998"/>
                  <a:pt x="260921" y="108051"/>
                  <a:pt x="257794" y="103838"/>
                </a:cubicBezTo>
                <a:cubicBezTo>
                  <a:pt x="255709" y="98572"/>
                  <a:pt x="256751" y="96466"/>
                  <a:pt x="259878" y="95412"/>
                </a:cubicBezTo>
                <a:close/>
                <a:moveTo>
                  <a:pt x="281623" y="90318"/>
                </a:moveTo>
                <a:cubicBezTo>
                  <a:pt x="282680" y="90318"/>
                  <a:pt x="285850" y="89271"/>
                  <a:pt x="289020" y="92413"/>
                </a:cubicBezTo>
                <a:cubicBezTo>
                  <a:pt x="291134" y="95556"/>
                  <a:pt x="294304" y="99746"/>
                  <a:pt x="294304" y="103936"/>
                </a:cubicBezTo>
                <a:cubicBezTo>
                  <a:pt x="294304" y="107079"/>
                  <a:pt x="295361" y="110221"/>
                  <a:pt x="297474" y="111269"/>
                </a:cubicBezTo>
                <a:cubicBezTo>
                  <a:pt x="298531" y="113364"/>
                  <a:pt x="299588" y="118601"/>
                  <a:pt x="299588" y="122791"/>
                </a:cubicBezTo>
                <a:cubicBezTo>
                  <a:pt x="299588" y="126982"/>
                  <a:pt x="297474" y="130124"/>
                  <a:pt x="295361" y="129077"/>
                </a:cubicBezTo>
                <a:cubicBezTo>
                  <a:pt x="293247" y="128029"/>
                  <a:pt x="286907" y="112316"/>
                  <a:pt x="286907" y="109174"/>
                </a:cubicBezTo>
                <a:cubicBezTo>
                  <a:pt x="285850" y="107079"/>
                  <a:pt x="283737" y="104984"/>
                  <a:pt x="281623" y="102889"/>
                </a:cubicBezTo>
                <a:cubicBezTo>
                  <a:pt x="280566" y="100794"/>
                  <a:pt x="277396" y="97651"/>
                  <a:pt x="277396" y="94509"/>
                </a:cubicBezTo>
                <a:cubicBezTo>
                  <a:pt x="277396" y="91366"/>
                  <a:pt x="279510" y="91366"/>
                  <a:pt x="281623" y="90318"/>
                </a:cubicBezTo>
                <a:close/>
                <a:moveTo>
                  <a:pt x="588618" y="74719"/>
                </a:moveTo>
                <a:cubicBezTo>
                  <a:pt x="589666" y="75764"/>
                  <a:pt x="590714" y="82039"/>
                  <a:pt x="589666" y="84131"/>
                </a:cubicBezTo>
                <a:cubicBezTo>
                  <a:pt x="588618" y="87268"/>
                  <a:pt x="585474" y="89360"/>
                  <a:pt x="584426" y="89360"/>
                </a:cubicBezTo>
                <a:cubicBezTo>
                  <a:pt x="583378" y="90405"/>
                  <a:pt x="582330" y="91451"/>
                  <a:pt x="580234" y="93543"/>
                </a:cubicBezTo>
                <a:cubicBezTo>
                  <a:pt x="580234" y="94589"/>
                  <a:pt x="578138" y="96680"/>
                  <a:pt x="577090" y="98772"/>
                </a:cubicBezTo>
                <a:cubicBezTo>
                  <a:pt x="579186" y="99818"/>
                  <a:pt x="582330" y="99818"/>
                  <a:pt x="582330" y="99818"/>
                </a:cubicBezTo>
                <a:cubicBezTo>
                  <a:pt x="584426" y="99818"/>
                  <a:pt x="588618" y="99818"/>
                  <a:pt x="591762" y="98772"/>
                </a:cubicBezTo>
                <a:cubicBezTo>
                  <a:pt x="594906" y="97726"/>
                  <a:pt x="597002" y="100863"/>
                  <a:pt x="599098" y="104001"/>
                </a:cubicBezTo>
                <a:cubicBezTo>
                  <a:pt x="601194" y="107138"/>
                  <a:pt x="597002" y="108184"/>
                  <a:pt x="593858" y="108184"/>
                </a:cubicBezTo>
                <a:cubicBezTo>
                  <a:pt x="590714" y="109230"/>
                  <a:pt x="588618" y="107138"/>
                  <a:pt x="586522" y="107138"/>
                </a:cubicBezTo>
                <a:cubicBezTo>
                  <a:pt x="584426" y="107138"/>
                  <a:pt x="576042" y="107138"/>
                  <a:pt x="570802" y="107138"/>
                </a:cubicBezTo>
                <a:cubicBezTo>
                  <a:pt x="567658" y="112367"/>
                  <a:pt x="561370" y="120734"/>
                  <a:pt x="558225" y="123871"/>
                </a:cubicBezTo>
                <a:cubicBezTo>
                  <a:pt x="554033" y="128054"/>
                  <a:pt x="545649" y="132237"/>
                  <a:pt x="540409" y="134329"/>
                </a:cubicBezTo>
                <a:cubicBezTo>
                  <a:pt x="535169" y="137466"/>
                  <a:pt x="530977" y="141649"/>
                  <a:pt x="526785" y="142695"/>
                </a:cubicBezTo>
                <a:cubicBezTo>
                  <a:pt x="521545" y="143741"/>
                  <a:pt x="521545" y="141649"/>
                  <a:pt x="522593" y="139558"/>
                </a:cubicBezTo>
                <a:cubicBezTo>
                  <a:pt x="522593" y="137466"/>
                  <a:pt x="520497" y="133283"/>
                  <a:pt x="523641" y="131192"/>
                </a:cubicBezTo>
                <a:cubicBezTo>
                  <a:pt x="526785" y="129100"/>
                  <a:pt x="528881" y="127008"/>
                  <a:pt x="529929" y="130146"/>
                </a:cubicBezTo>
                <a:cubicBezTo>
                  <a:pt x="529929" y="133283"/>
                  <a:pt x="533073" y="133283"/>
                  <a:pt x="532025" y="132237"/>
                </a:cubicBezTo>
                <a:cubicBezTo>
                  <a:pt x="532025" y="132237"/>
                  <a:pt x="542505" y="127008"/>
                  <a:pt x="546697" y="124917"/>
                </a:cubicBezTo>
                <a:cubicBezTo>
                  <a:pt x="550889" y="121779"/>
                  <a:pt x="557177" y="114459"/>
                  <a:pt x="559273" y="112367"/>
                </a:cubicBezTo>
                <a:cubicBezTo>
                  <a:pt x="559273" y="112367"/>
                  <a:pt x="560321" y="110276"/>
                  <a:pt x="562418" y="108184"/>
                </a:cubicBezTo>
                <a:cubicBezTo>
                  <a:pt x="560321" y="108184"/>
                  <a:pt x="558225" y="109230"/>
                  <a:pt x="556129" y="109230"/>
                </a:cubicBezTo>
                <a:cubicBezTo>
                  <a:pt x="551937" y="110276"/>
                  <a:pt x="550889" y="111321"/>
                  <a:pt x="546697" y="106092"/>
                </a:cubicBezTo>
                <a:cubicBezTo>
                  <a:pt x="542505" y="101909"/>
                  <a:pt x="542505" y="98772"/>
                  <a:pt x="543553" y="95634"/>
                </a:cubicBezTo>
                <a:cubicBezTo>
                  <a:pt x="544601" y="92497"/>
                  <a:pt x="546697" y="91451"/>
                  <a:pt x="548793" y="92497"/>
                </a:cubicBezTo>
                <a:cubicBezTo>
                  <a:pt x="549841" y="92497"/>
                  <a:pt x="554033" y="95634"/>
                  <a:pt x="557177" y="96680"/>
                </a:cubicBezTo>
                <a:cubicBezTo>
                  <a:pt x="559273" y="98772"/>
                  <a:pt x="566610" y="98772"/>
                  <a:pt x="568706" y="98772"/>
                </a:cubicBezTo>
                <a:cubicBezTo>
                  <a:pt x="568706" y="98772"/>
                  <a:pt x="568706" y="98772"/>
                  <a:pt x="569754" y="98772"/>
                </a:cubicBezTo>
                <a:cubicBezTo>
                  <a:pt x="572898" y="92497"/>
                  <a:pt x="577090" y="87268"/>
                  <a:pt x="577090" y="87268"/>
                </a:cubicBezTo>
                <a:cubicBezTo>
                  <a:pt x="578138" y="87268"/>
                  <a:pt x="579186" y="79947"/>
                  <a:pt x="581282" y="76810"/>
                </a:cubicBezTo>
                <a:cubicBezTo>
                  <a:pt x="582330" y="73673"/>
                  <a:pt x="586522" y="72627"/>
                  <a:pt x="588618" y="74719"/>
                </a:cubicBezTo>
                <a:close/>
                <a:moveTo>
                  <a:pt x="296358" y="53462"/>
                </a:moveTo>
                <a:cubicBezTo>
                  <a:pt x="297410" y="53462"/>
                  <a:pt x="304772" y="55557"/>
                  <a:pt x="305823" y="58700"/>
                </a:cubicBezTo>
                <a:cubicBezTo>
                  <a:pt x="307926" y="61842"/>
                  <a:pt x="305823" y="66032"/>
                  <a:pt x="305823" y="70222"/>
                </a:cubicBezTo>
                <a:cubicBezTo>
                  <a:pt x="305823" y="73365"/>
                  <a:pt x="308978" y="83840"/>
                  <a:pt x="310030" y="86982"/>
                </a:cubicBezTo>
                <a:cubicBezTo>
                  <a:pt x="311081" y="89077"/>
                  <a:pt x="325804" y="123646"/>
                  <a:pt x="328959" y="129931"/>
                </a:cubicBezTo>
                <a:cubicBezTo>
                  <a:pt x="333166" y="136216"/>
                  <a:pt x="333166" y="135168"/>
                  <a:pt x="335269" y="138311"/>
                </a:cubicBezTo>
                <a:cubicBezTo>
                  <a:pt x="338424" y="141453"/>
                  <a:pt x="336321" y="148786"/>
                  <a:pt x="332114" y="146691"/>
                </a:cubicBezTo>
                <a:cubicBezTo>
                  <a:pt x="327908" y="143548"/>
                  <a:pt x="322649" y="130978"/>
                  <a:pt x="319495" y="123646"/>
                </a:cubicBezTo>
                <a:cubicBezTo>
                  <a:pt x="316340" y="117361"/>
                  <a:pt x="312133" y="105838"/>
                  <a:pt x="310030" y="100600"/>
                </a:cubicBezTo>
                <a:cubicBezTo>
                  <a:pt x="307926" y="95363"/>
                  <a:pt x="298462" y="74412"/>
                  <a:pt x="297410" y="72317"/>
                </a:cubicBezTo>
                <a:cubicBezTo>
                  <a:pt x="297410" y="70222"/>
                  <a:pt x="295307" y="67080"/>
                  <a:pt x="293204" y="63937"/>
                </a:cubicBezTo>
                <a:cubicBezTo>
                  <a:pt x="290049" y="61842"/>
                  <a:pt x="288997" y="58700"/>
                  <a:pt x="290049" y="56604"/>
                </a:cubicBezTo>
                <a:cubicBezTo>
                  <a:pt x="291100" y="54509"/>
                  <a:pt x="294255" y="53462"/>
                  <a:pt x="296358" y="53462"/>
                </a:cubicBezTo>
                <a:close/>
                <a:moveTo>
                  <a:pt x="423136" y="14681"/>
                </a:moveTo>
                <a:cubicBezTo>
                  <a:pt x="197952" y="14681"/>
                  <a:pt x="14663" y="198188"/>
                  <a:pt x="14663" y="423640"/>
                </a:cubicBezTo>
                <a:cubicBezTo>
                  <a:pt x="14663" y="649092"/>
                  <a:pt x="197952" y="833648"/>
                  <a:pt x="423136" y="833648"/>
                </a:cubicBezTo>
                <a:cubicBezTo>
                  <a:pt x="648320" y="833648"/>
                  <a:pt x="832657" y="649092"/>
                  <a:pt x="832657" y="423640"/>
                </a:cubicBezTo>
                <a:cubicBezTo>
                  <a:pt x="832657" y="198188"/>
                  <a:pt x="648320" y="14681"/>
                  <a:pt x="423136" y="14681"/>
                </a:cubicBezTo>
                <a:close/>
                <a:moveTo>
                  <a:pt x="423136" y="0"/>
                </a:moveTo>
                <a:cubicBezTo>
                  <a:pt x="656699" y="0"/>
                  <a:pt x="847320" y="190848"/>
                  <a:pt x="847320" y="423640"/>
                </a:cubicBezTo>
                <a:cubicBezTo>
                  <a:pt x="847320" y="657481"/>
                  <a:pt x="656699" y="848328"/>
                  <a:pt x="423136" y="848328"/>
                </a:cubicBezTo>
                <a:cubicBezTo>
                  <a:pt x="189573" y="848328"/>
                  <a:pt x="0" y="657481"/>
                  <a:pt x="0" y="423640"/>
                </a:cubicBezTo>
                <a:cubicBezTo>
                  <a:pt x="0" y="190848"/>
                  <a:pt x="189573" y="0"/>
                  <a:pt x="423136"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a:endParaRPr>
              <a:solidFill>
                <a:schemeClr val="accent1"/>
              </a:solidFill>
            </a:endParaRPr>
          </a:p>
        </p:txBody>
      </p:sp>
    </p:spTree>
    <p:extLst>
      <p:ext uri="{BB962C8B-B14F-4D97-AF65-F5344CB8AC3E}">
        <p14:creationId xmlns:p14="http://schemas.microsoft.com/office/powerpoint/2010/main" val="3055387875"/>
      </p:ext>
    </p:extLst>
  </p:cSld>
  <p:clrMapOvr>
    <a:masterClrMapping/>
  </p:clrMapOvr>
  <p:extLst>
    <p:ext uri="{DCECCB84-F9BA-43D5-87BE-67443E8EF086}">
      <p15:sldGuideLst xmlns:p15="http://schemas.microsoft.com/office/powerpoint/2012/main">
        <p15:guide id="1" orient="horz" pos="3725">
          <p15:clr>
            <a:srgbClr val="FBAE40"/>
          </p15:clr>
        </p15:guide>
      </p15:sldGuideLst>
    </p:ext>
  </p:extLst>
</p:sldLayout>
</file>

<file path=ppt/slideLayouts/slideLayout52.xml><?xml version="1.0" encoding="utf-8"?>
<p:sldLayout xmlns:a="http://schemas.openxmlformats.org/drawingml/2006/main" xmlns:r="http://schemas.openxmlformats.org/officeDocument/2006/relationships" xmlns:p="http://schemas.openxmlformats.org/presentationml/2006/main" preserve="1" userDrawn="1">
  <p:cSld name="1_封面">
    <p:spTree>
      <p:nvGrpSpPr>
        <p:cNvPr id="1" name=""/>
        <p:cNvGrpSpPr/>
        <p:nvPr/>
      </p:nvGrpSpPr>
      <p:grpSpPr>
        <a:xfrm>
          <a:off x="0" y="0"/>
          <a:ext cx="0" cy="0"/>
          <a:chOff x="0" y="0"/>
          <a:chExt cx="0" cy="0"/>
        </a:xfrm>
      </p:grpSpPr>
      <p:sp>
        <p:nvSpPr>
          <p:cNvPr id="45" name="矩形 44">
            <a:extLst>
              <a:ext uri="{FF2B5EF4-FFF2-40B4-BE49-F238E27FC236}">
                <a16:creationId xmlns:a16="http://schemas.microsoft.com/office/drawing/2014/main" id="{0D5683B5-CBC3-4538-9883-849F1DEA149E}"/>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8" name="组合 7">
            <a:extLst>
              <a:ext uri="{FF2B5EF4-FFF2-40B4-BE49-F238E27FC236}">
                <a16:creationId xmlns:a16="http://schemas.microsoft.com/office/drawing/2014/main" id="{C685483E-ADDC-4401-891C-252F72E09BDA}"/>
              </a:ext>
            </a:extLst>
          </p:cNvPr>
          <p:cNvGrpSpPr/>
          <p:nvPr userDrawn="1"/>
        </p:nvGrpSpPr>
        <p:grpSpPr>
          <a:xfrm>
            <a:off x="530508" y="666443"/>
            <a:ext cx="11130984" cy="5580185"/>
            <a:chOff x="1375797" y="902205"/>
            <a:chExt cx="9647982" cy="4782170"/>
          </a:xfrm>
        </p:grpSpPr>
        <p:grpSp>
          <p:nvGrpSpPr>
            <p:cNvPr id="9" name="组合 8">
              <a:extLst>
                <a:ext uri="{FF2B5EF4-FFF2-40B4-BE49-F238E27FC236}">
                  <a16:creationId xmlns:a16="http://schemas.microsoft.com/office/drawing/2014/main" id="{8C20842F-0AA2-42C5-ACD8-FFDD5F802182}"/>
                </a:ext>
              </a:extLst>
            </p:cNvPr>
            <p:cNvGrpSpPr/>
            <p:nvPr/>
          </p:nvGrpSpPr>
          <p:grpSpPr>
            <a:xfrm>
              <a:off x="1375797" y="904240"/>
              <a:ext cx="9647982" cy="4780135"/>
              <a:chOff x="1375797" y="1261127"/>
              <a:chExt cx="9647982" cy="4423248"/>
            </a:xfrm>
          </p:grpSpPr>
          <p:sp>
            <p:nvSpPr>
              <p:cNvPr id="12" name="矩形 40">
                <a:extLst>
                  <a:ext uri="{FF2B5EF4-FFF2-40B4-BE49-F238E27FC236}">
                    <a16:creationId xmlns:a16="http://schemas.microsoft.com/office/drawing/2014/main" id="{92EBAB04-7899-48AB-BF88-7E20E7DBF875}"/>
                  </a:ext>
                </a:extLst>
              </p:cNvPr>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 fmla="*/ 1375797 w 11023779"/>
                  <a:gd name="connsiteY0" fmla="*/ 1261127 h 5684375"/>
                  <a:gd name="connsiteX1" fmla="*/ 0 w 11023779"/>
                  <a:gd name="connsiteY1" fmla="*/ 0 h 5684375"/>
                  <a:gd name="connsiteX2" fmla="*/ 11023779 w 11023779"/>
                  <a:gd name="connsiteY2" fmla="*/ 1261127 h 5684375"/>
                  <a:gd name="connsiteX3" fmla="*/ 11023779 w 11023779"/>
                  <a:gd name="connsiteY3" fmla="*/ 5684375 h 5684375"/>
                  <a:gd name="connsiteX4" fmla="*/ 1375797 w 11023779"/>
                  <a:gd name="connsiteY4" fmla="*/ 5684375 h 5684375"/>
                  <a:gd name="connsiteX5" fmla="*/ 1375797 w 11023779"/>
                  <a:gd name="connsiteY5" fmla="*/ 1261127 h 5684375"/>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任意多边形: 形状 12">
                <a:extLst>
                  <a:ext uri="{FF2B5EF4-FFF2-40B4-BE49-F238E27FC236}">
                    <a16:creationId xmlns:a16="http://schemas.microsoft.com/office/drawing/2014/main" id="{2A84C791-809F-402C-8E6B-2A164D71BA45}"/>
                  </a:ext>
                </a:extLst>
              </p:cNvPr>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10" name="任意多边形: 形状 9">
              <a:extLst>
                <a:ext uri="{FF2B5EF4-FFF2-40B4-BE49-F238E27FC236}">
                  <a16:creationId xmlns:a16="http://schemas.microsoft.com/office/drawing/2014/main" id="{8EF610AF-1287-4814-97F1-0E7C462E84D2}"/>
                </a:ext>
              </a:extLst>
            </p:cNvPr>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40B93D9E-95D4-4C41-A31F-CF2C939E2FC2}"/>
                </a:ext>
              </a:extLst>
            </p:cNvPr>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grpSp>
        <p:nvGrpSpPr>
          <p:cNvPr id="17" name="组合 16">
            <a:extLst>
              <a:ext uri="{FF2B5EF4-FFF2-40B4-BE49-F238E27FC236}">
                <a16:creationId xmlns:a16="http://schemas.microsoft.com/office/drawing/2014/main" id="{ACE8422D-956A-423C-8E0A-03C7BA5CDA10}"/>
              </a:ext>
            </a:extLst>
          </p:cNvPr>
          <p:cNvGrpSpPr/>
          <p:nvPr userDrawn="1"/>
        </p:nvGrpSpPr>
        <p:grpSpPr>
          <a:xfrm>
            <a:off x="4495800" y="361634"/>
            <a:ext cx="3200400" cy="779326"/>
            <a:chOff x="4495800" y="635954"/>
            <a:chExt cx="3200400" cy="779326"/>
          </a:xfrm>
        </p:grpSpPr>
        <p:sp useBgFill="1">
          <p:nvSpPr>
            <p:cNvPr id="18" name="矩形 17">
              <a:extLst>
                <a:ext uri="{FF2B5EF4-FFF2-40B4-BE49-F238E27FC236}">
                  <a16:creationId xmlns:a16="http://schemas.microsoft.com/office/drawing/2014/main" id="{3E14BE8E-2C73-4D0D-936C-1D6576186791}"/>
                </a:ext>
              </a:extLst>
            </p:cNvPr>
            <p:cNvSpPr/>
            <p:nvPr/>
          </p:nvSpPr>
          <p:spPr>
            <a:xfrm>
              <a:off x="4495800" y="63595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9" name="763a3f4e-9d53-4af4-bab9-7348766026be" descr="本素材由iSlide™ 提供&#10;iSlide™尊重知识产权并注重保护用户享有的各项权利。郑重提醒您：&#10;iSlide™插件中提供的任何信息内容的所有权、知识产权归其原始权利人或权利受让人所有，您免费/购买获得的是信息内容的使用权，并受下述条款的约束；&#10;1. 您仅可以个人非商业用途使用该等信息内容，不可将信息内容的全部或部分用于出售，或以出租、出借、转让、分销、发布等其他任何方式供他人使用；&#10;2. 禁止在接入互联网或移动互联网的任何网站、平台、应用或程序上以任何方式为他人提供iSlide™插件资源内容的下载。&#10;The resource is supplied by iSlide™.&#10;iSlide™ respects all intellectual property rights and protects all the rights its users acquired.Solemnly remind you:&#10;The ownership and intellectual property of the resources supplied in iSlide Add-in belongs to its owner or the assignee of this ownership.you only acquired the usage of the resources supplied in iSlide Add-in, as well as respected the following restrain terms:&#10;1.You are only allowed to use such resource for personal and non-commercial aim, not allowed to use such resource or part of it for the sale; or rent, lend, transfer to others; or distribution or release it in any way.&#10;2.You are not permitted to provide the resource of iSlide Add-in in any website, platform, application access to the Internet or mobile Internet." title="iSlide™ 版权声明  COPYRIGHT NOTICE">
              <a:extLst>
                <a:ext uri="{FF2B5EF4-FFF2-40B4-BE49-F238E27FC236}">
                  <a16:creationId xmlns:a16="http://schemas.microsoft.com/office/drawing/2014/main" id="{10899AD7-C113-44F7-AD06-F6398858DB17}"/>
                </a:ext>
              </a:extLst>
            </p:cNvPr>
            <p:cNvGrpSpPr>
              <a:grpSpLocks noChangeAspect="1"/>
            </p:cNvGrpSpPr>
            <p:nvPr>
              <p:custDataLst>
                <p:tags r:id="rId1"/>
              </p:custDataLst>
            </p:nvPr>
          </p:nvGrpSpPr>
          <p:grpSpPr>
            <a:xfrm>
              <a:off x="4823684" y="635954"/>
              <a:ext cx="2544631" cy="779326"/>
              <a:chOff x="2988659" y="2478922"/>
              <a:chExt cx="6214680" cy="1903326"/>
            </a:xfrm>
            <a:solidFill>
              <a:schemeClr val="accent1"/>
            </a:solidFill>
          </p:grpSpPr>
          <p:grpSp>
            <p:nvGrpSpPr>
              <p:cNvPr id="20" name="îSlîde">
                <a:extLst>
                  <a:ext uri="{FF2B5EF4-FFF2-40B4-BE49-F238E27FC236}">
                    <a16:creationId xmlns:a16="http://schemas.microsoft.com/office/drawing/2014/main" id="{3DA2228E-8712-4DD5-8D55-1999EF8314FC}"/>
                  </a:ext>
                </a:extLst>
              </p:cNvPr>
              <p:cNvGrpSpPr/>
              <p:nvPr/>
            </p:nvGrpSpPr>
            <p:grpSpPr>
              <a:xfrm>
                <a:off x="2988659" y="2478922"/>
                <a:ext cx="1901065" cy="1903326"/>
                <a:chOff x="1735138" y="2095500"/>
                <a:chExt cx="2667000" cy="2670175"/>
              </a:xfrm>
              <a:grpFill/>
            </p:grpSpPr>
            <p:sp>
              <p:nvSpPr>
                <p:cNvPr id="27" name="î$ļîďe">
                  <a:extLst>
                    <a:ext uri="{FF2B5EF4-FFF2-40B4-BE49-F238E27FC236}">
                      <a16:creationId xmlns:a16="http://schemas.microsoft.com/office/drawing/2014/main" id="{72055009-D345-44FF-8A35-D88FA7E18046}"/>
                    </a:ext>
                  </a:extLst>
                </p:cNvPr>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8" name="ïṧḷíḋê">
                  <a:extLst>
                    <a:ext uri="{FF2B5EF4-FFF2-40B4-BE49-F238E27FC236}">
                      <a16:creationId xmlns:a16="http://schemas.microsoft.com/office/drawing/2014/main" id="{48525461-87A8-41A3-BB21-DA9114D34C16}"/>
                    </a:ext>
                  </a:extLst>
                </p:cNvPr>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9" name="íṡļíḋé">
                  <a:extLst>
                    <a:ext uri="{FF2B5EF4-FFF2-40B4-BE49-F238E27FC236}">
                      <a16:creationId xmlns:a16="http://schemas.microsoft.com/office/drawing/2014/main" id="{6D867F9B-EBB6-4529-B06B-25652ABC416F}"/>
                    </a:ext>
                  </a:extLst>
                </p:cNvPr>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0" name="í$ḻîḓê">
                  <a:extLst>
                    <a:ext uri="{FF2B5EF4-FFF2-40B4-BE49-F238E27FC236}">
                      <a16:creationId xmlns:a16="http://schemas.microsoft.com/office/drawing/2014/main" id="{64488801-D8C9-4106-8511-4B13ECAC45D6}"/>
                    </a:ext>
                  </a:extLst>
                </p:cNvPr>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1" name="ï$ḻíḓê">
                  <a:extLst>
                    <a:ext uri="{FF2B5EF4-FFF2-40B4-BE49-F238E27FC236}">
                      <a16:creationId xmlns:a16="http://schemas.microsoft.com/office/drawing/2014/main" id="{AB277BFC-C1E5-4B2A-BB85-D991EDD26D52}"/>
                    </a:ext>
                  </a:extLst>
                </p:cNvPr>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2" name="ïš1ïḓê">
                  <a:extLst>
                    <a:ext uri="{FF2B5EF4-FFF2-40B4-BE49-F238E27FC236}">
                      <a16:creationId xmlns:a16="http://schemas.microsoft.com/office/drawing/2014/main" id="{2CDC67C9-D961-406C-B373-954C39E27BE9}"/>
                    </a:ext>
                  </a:extLst>
                </p:cNvPr>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3" name="íṣlidé">
                  <a:extLst>
                    <a:ext uri="{FF2B5EF4-FFF2-40B4-BE49-F238E27FC236}">
                      <a16:creationId xmlns:a16="http://schemas.microsoft.com/office/drawing/2014/main" id="{C8C68294-33CE-4634-B77A-7EEB8780CCD7}"/>
                    </a:ext>
                  </a:extLst>
                </p:cNvPr>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4" name="íṩľïdé">
                  <a:extLst>
                    <a:ext uri="{FF2B5EF4-FFF2-40B4-BE49-F238E27FC236}">
                      <a16:creationId xmlns:a16="http://schemas.microsoft.com/office/drawing/2014/main" id="{BCE0D436-06BA-4F1C-8D01-2A3A751E3163}"/>
                    </a:ext>
                  </a:extLst>
                </p:cNvPr>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5" name="iṡḻîḑè">
                  <a:extLst>
                    <a:ext uri="{FF2B5EF4-FFF2-40B4-BE49-F238E27FC236}">
                      <a16:creationId xmlns:a16="http://schemas.microsoft.com/office/drawing/2014/main" id="{846CE4C1-7A21-4388-A6B5-FDBE7399CFA9}"/>
                    </a:ext>
                  </a:extLst>
                </p:cNvPr>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6" name="iṧľîḓé">
                  <a:extLst>
                    <a:ext uri="{FF2B5EF4-FFF2-40B4-BE49-F238E27FC236}">
                      <a16:creationId xmlns:a16="http://schemas.microsoft.com/office/drawing/2014/main" id="{78396209-E47C-48C1-B758-E04D83CAC831}"/>
                    </a:ext>
                  </a:extLst>
                </p:cNvPr>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7" name="iṥ1ïḍè">
                  <a:extLst>
                    <a:ext uri="{FF2B5EF4-FFF2-40B4-BE49-F238E27FC236}">
                      <a16:creationId xmlns:a16="http://schemas.microsoft.com/office/drawing/2014/main" id="{E6FBCDFC-B439-4539-ABBD-627EF0CD52D4}"/>
                    </a:ext>
                  </a:extLst>
                </p:cNvPr>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8" name="îṡḷïďé">
                  <a:extLst>
                    <a:ext uri="{FF2B5EF4-FFF2-40B4-BE49-F238E27FC236}">
                      <a16:creationId xmlns:a16="http://schemas.microsoft.com/office/drawing/2014/main" id="{4E152516-DFF6-486B-8FB0-DA34FC6D5D56}"/>
                    </a:ext>
                  </a:extLst>
                </p:cNvPr>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39" name="í$liḍè">
                  <a:extLst>
                    <a:ext uri="{FF2B5EF4-FFF2-40B4-BE49-F238E27FC236}">
                      <a16:creationId xmlns:a16="http://schemas.microsoft.com/office/drawing/2014/main" id="{83173E76-C9CA-4685-A287-BCEBE1B4C515}"/>
                    </a:ext>
                  </a:extLst>
                </p:cNvPr>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40" name="ís1iḍè">
                  <a:extLst>
                    <a:ext uri="{FF2B5EF4-FFF2-40B4-BE49-F238E27FC236}">
                      <a16:creationId xmlns:a16="http://schemas.microsoft.com/office/drawing/2014/main" id="{59E6F47D-A8C7-446B-A351-5634D5FE971C}"/>
                    </a:ext>
                  </a:extLst>
                </p:cNvPr>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sp>
            <p:nvSpPr>
              <p:cNvPr id="21" name="ïślîḓê">
                <a:extLst>
                  <a:ext uri="{FF2B5EF4-FFF2-40B4-BE49-F238E27FC236}">
                    <a16:creationId xmlns:a16="http://schemas.microsoft.com/office/drawing/2014/main" id="{3E061C4D-F51B-436B-A77E-5A65E1B7DC76}"/>
                  </a:ext>
                </a:extLst>
              </p:cNvPr>
              <p:cNvSpPr/>
              <p:nvPr/>
            </p:nvSpPr>
            <p:spPr bwMode="auto">
              <a:xfrm>
                <a:off x="5203178" y="3897933"/>
                <a:ext cx="4000161" cy="237633"/>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algn="ctr"/>
                <a:endParaRPr>
                  <a:solidFill>
                    <a:schemeClr val="accent1"/>
                  </a:solidFill>
                </a:endParaRPr>
              </a:p>
            </p:txBody>
          </p:sp>
          <p:grpSp>
            <p:nvGrpSpPr>
              <p:cNvPr id="22" name="iSļïḍe">
                <a:extLst>
                  <a:ext uri="{FF2B5EF4-FFF2-40B4-BE49-F238E27FC236}">
                    <a16:creationId xmlns:a16="http://schemas.microsoft.com/office/drawing/2014/main" id="{669AF3CC-4A32-4537-8A53-A67D92FC6437}"/>
                  </a:ext>
                </a:extLst>
              </p:cNvPr>
              <p:cNvGrpSpPr/>
              <p:nvPr/>
            </p:nvGrpSpPr>
            <p:grpSpPr>
              <a:xfrm>
                <a:off x="5388759" y="2716555"/>
                <a:ext cx="3612028" cy="965242"/>
                <a:chOff x="5102226" y="2428875"/>
                <a:chExt cx="5067300" cy="1354138"/>
              </a:xfrm>
              <a:grpFill/>
            </p:grpSpPr>
            <p:sp>
              <p:nvSpPr>
                <p:cNvPr id="23" name="íṧḻîďè">
                  <a:extLst>
                    <a:ext uri="{FF2B5EF4-FFF2-40B4-BE49-F238E27FC236}">
                      <a16:creationId xmlns:a16="http://schemas.microsoft.com/office/drawing/2014/main" id="{D2D66921-EAB2-435C-A963-9B29140D4A73}"/>
                    </a:ext>
                  </a:extLst>
                </p:cNvPr>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4" name="îṩḻidé">
                  <a:extLst>
                    <a:ext uri="{FF2B5EF4-FFF2-40B4-BE49-F238E27FC236}">
                      <a16:creationId xmlns:a16="http://schemas.microsoft.com/office/drawing/2014/main" id="{76E14019-69D1-4D66-B503-66859D26F626}"/>
                    </a:ext>
                  </a:extLst>
                </p:cNvPr>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5" name="ïsľíḋè">
                  <a:extLst>
                    <a:ext uri="{FF2B5EF4-FFF2-40B4-BE49-F238E27FC236}">
                      <a16:creationId xmlns:a16="http://schemas.microsoft.com/office/drawing/2014/main" id="{31B1B22E-EAC4-4BC0-B30A-3FC5A97ED98E}"/>
                    </a:ext>
                  </a:extLst>
                </p:cNvPr>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sp>
              <p:nvSpPr>
                <p:cNvPr id="26" name="işľiḋé">
                  <a:extLst>
                    <a:ext uri="{FF2B5EF4-FFF2-40B4-BE49-F238E27FC236}">
                      <a16:creationId xmlns:a16="http://schemas.microsoft.com/office/drawing/2014/main" id="{B0688CB8-A80F-494B-951A-7E1A5B923775}"/>
                    </a:ext>
                  </a:extLst>
                </p:cNvPr>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algn="ctr"/>
                  <a:endParaRPr>
                    <a:solidFill>
                      <a:schemeClr val="accent1"/>
                    </a:solidFill>
                  </a:endParaRPr>
                </a:p>
              </p:txBody>
            </p:sp>
          </p:grpSp>
        </p:grpSp>
      </p:grpSp>
      <p:sp>
        <p:nvSpPr>
          <p:cNvPr id="42" name="文本占位符 4">
            <a:extLst>
              <a:ext uri="{FF2B5EF4-FFF2-40B4-BE49-F238E27FC236}">
                <a16:creationId xmlns:a16="http://schemas.microsoft.com/office/drawing/2014/main" id="{B3BAC3A5-7004-4BFE-9149-DF5D2A104610}"/>
              </a:ext>
            </a:extLst>
          </p:cNvPr>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60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感谢老师的悉心指导</a:t>
            </a:r>
          </a:p>
        </p:txBody>
      </p:sp>
      <p:sp>
        <p:nvSpPr>
          <p:cNvPr id="43" name="文本占位符 5">
            <a:extLst>
              <a:ext uri="{FF2B5EF4-FFF2-40B4-BE49-F238E27FC236}">
                <a16:creationId xmlns:a16="http://schemas.microsoft.com/office/drawing/2014/main" id="{FADDC765-5013-4FA1-BCAB-6D76A92E2C12}"/>
              </a:ext>
            </a:extLst>
          </p:cNvPr>
          <p:cNvSpPr>
            <a:spLocks noGrp="1"/>
          </p:cNvSpPr>
          <p:nvPr>
            <p:ph type="body" sz="quarter" idx="11" hasCustomPrompt="1"/>
          </p:nvPr>
        </p:nvSpPr>
        <p:spPr>
          <a:xfrm>
            <a:off x="1617850" y="2692270"/>
            <a:ext cx="8956297" cy="400110"/>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600">
                <a:solidFill>
                  <a:schemeClr val="accent1"/>
                </a:solidFill>
                <a:latin typeface="+mn-lt"/>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Thank you for teacher’s kind guidance</a:t>
            </a:r>
            <a:endParaRPr lang="zh-CN" altLang="en-US" dirty="0"/>
          </a:p>
        </p:txBody>
      </p:sp>
      <p:sp>
        <p:nvSpPr>
          <p:cNvPr id="44" name="文本占位符 6">
            <a:extLst>
              <a:ext uri="{FF2B5EF4-FFF2-40B4-BE49-F238E27FC236}">
                <a16:creationId xmlns:a16="http://schemas.microsoft.com/office/drawing/2014/main" id="{1F40B88E-C154-40CE-BED5-FA35772BBAAF}"/>
              </a:ext>
            </a:extLst>
          </p:cNvPr>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答辩人：</a:t>
            </a:r>
            <a:r>
              <a:rPr lang="en-US" altLang="zh-CN"/>
              <a:t>@</a:t>
            </a:r>
            <a:r>
              <a:rPr lang="zh-CN" altLang="en-US"/>
              <a:t>十六；   指导老师：</a:t>
            </a:r>
            <a:r>
              <a:rPr lang="en-US" altLang="zh-CN"/>
              <a:t>@</a:t>
            </a:r>
            <a:r>
              <a:rPr lang="zh-CN" altLang="en-US"/>
              <a:t>浣熊</a:t>
            </a:r>
          </a:p>
        </p:txBody>
      </p:sp>
      <p:sp>
        <p:nvSpPr>
          <p:cNvPr id="41" name="任意多边形: 形状 40">
            <a:extLst>
              <a:ext uri="{FF2B5EF4-FFF2-40B4-BE49-F238E27FC236}">
                <a16:creationId xmlns:a16="http://schemas.microsoft.com/office/drawing/2014/main" id="{47CF756D-4C4B-4D34-9163-81B53D5E3D1C}"/>
              </a:ext>
            </a:extLst>
          </p:cNvPr>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48" name="图片 47">
            <a:extLst>
              <a:ext uri="{FF2B5EF4-FFF2-40B4-BE49-F238E27FC236}">
                <a16:creationId xmlns:a16="http://schemas.microsoft.com/office/drawing/2014/main" id="{CA4E8FFB-CB98-4022-ACB5-A846085CF927}"/>
              </a:ext>
            </a:extLst>
          </p:cNvPr>
          <p:cNvPicPr>
            <a:picLocks noChangeAspect="1"/>
          </p:cNvPicPr>
          <p:nvPr userDrawn="1"/>
        </p:nvPicPr>
        <p:blipFill rotWithShape="1">
          <a:blip r:embed="rId3" cstate="email">
            <a:extLst>
              <a:ext uri="{28A0092B-C50C-407E-A947-70E740481C1C}">
                <a14:useLocalDpi xmlns:a14="http://schemas.microsoft.com/office/drawing/2010/main"/>
              </a:ext>
            </a:extLst>
          </a:blip>
          <a:srcRect l="2172" t="9294" r="3717" b="49559"/>
          <a:stretch/>
        </p:blipFill>
        <p:spPr>
          <a:xfrm>
            <a:off x="0" y="4013200"/>
            <a:ext cx="12192000" cy="2844800"/>
          </a:xfrm>
          <a:prstGeom prst="rect">
            <a:avLst/>
          </a:prstGeom>
        </p:spPr>
      </p:pic>
      <p:pic>
        <p:nvPicPr>
          <p:cNvPr id="52" name="图片 51">
            <a:extLst>
              <a:ext uri="{FF2B5EF4-FFF2-40B4-BE49-F238E27FC236}">
                <a16:creationId xmlns:a16="http://schemas.microsoft.com/office/drawing/2014/main" id="{06CBC32C-99D8-4AE0-90F7-65EAE1667FAE}"/>
              </a:ext>
            </a:extLst>
          </p:cNvPr>
          <p:cNvPicPr>
            <a:picLocks noChangeAspect="1"/>
          </p:cNvPicPr>
          <p:nvPr userDrawn="1"/>
        </p:nvPicPr>
        <p:blipFill>
          <a:blip r:embed="rId4" cstate="email">
            <a:extLst>
              <a:ext uri="{28A0092B-C50C-407E-A947-70E740481C1C}">
                <a14:useLocalDpi xmlns:a14="http://schemas.microsoft.com/office/drawing/2010/main"/>
              </a:ext>
            </a:extLst>
          </a:blip>
          <a:srcRect/>
          <a:stretch>
            <a:fillRect/>
          </a:stretch>
        </p:blipFill>
        <p:spPr>
          <a:xfrm>
            <a:off x="0" y="4909402"/>
            <a:ext cx="12192000" cy="1948598"/>
          </a:xfrm>
          <a:custGeom>
            <a:avLst/>
            <a:gdLst>
              <a:gd name="connsiteX0" fmla="*/ 0 w 12192000"/>
              <a:gd name="connsiteY0" fmla="*/ 0 h 1948598"/>
              <a:gd name="connsiteX1" fmla="*/ 422666 w 12192000"/>
              <a:gd name="connsiteY1" fmla="*/ 127337 h 1948598"/>
              <a:gd name="connsiteX2" fmla="*/ 6096000 w 12192000"/>
              <a:gd name="connsiteY2" fmla="*/ 923262 h 1948598"/>
              <a:gd name="connsiteX3" fmla="*/ 11769333 w 12192000"/>
              <a:gd name="connsiteY3" fmla="*/ 127337 h 1948598"/>
              <a:gd name="connsiteX4" fmla="*/ 12191999 w 12192000"/>
              <a:gd name="connsiteY4" fmla="*/ 0 h 1948598"/>
              <a:gd name="connsiteX5" fmla="*/ 12191999 w 12192000"/>
              <a:gd name="connsiteY5" fmla="*/ 1896565 h 1948598"/>
              <a:gd name="connsiteX6" fmla="*/ 12192000 w 12192000"/>
              <a:gd name="connsiteY6" fmla="*/ 1896565 h 1948598"/>
              <a:gd name="connsiteX7" fmla="*/ 12192000 w 12192000"/>
              <a:gd name="connsiteY7" fmla="*/ 1948598 h 1948598"/>
              <a:gd name="connsiteX8" fmla="*/ 0 w 12192000"/>
              <a:gd name="connsiteY8" fmla="*/ 1948598 h 1948598"/>
              <a:gd name="connsiteX9" fmla="*/ 0 w 12192000"/>
              <a:gd name="connsiteY9" fmla="*/ 1896566 h 1948598"/>
              <a:gd name="connsiteX10" fmla="*/ 0 w 12192000"/>
              <a:gd name="connsiteY10" fmla="*/ 1896565 h 194859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8">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8"/>
                </a:lnTo>
                <a:lnTo>
                  <a:pt x="0" y="1948598"/>
                </a:lnTo>
                <a:lnTo>
                  <a:pt x="0" y="1896566"/>
                </a:lnTo>
                <a:lnTo>
                  <a:pt x="0" y="1896565"/>
                </a:lnTo>
                <a:close/>
              </a:path>
            </a:pathLst>
          </a:custGeom>
        </p:spPr>
      </p:pic>
      <p:sp>
        <p:nvSpPr>
          <p:cNvPr id="53" name="任意多边形: 形状 52">
            <a:extLst>
              <a:ext uri="{FF2B5EF4-FFF2-40B4-BE49-F238E27FC236}">
                <a16:creationId xmlns:a16="http://schemas.microsoft.com/office/drawing/2014/main" id="{E8133D1B-594E-41D7-94BC-80C5D518A62C}"/>
              </a:ext>
            </a:extLst>
          </p:cNvPr>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2523910873"/>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preserve="1" userDrawn="1">
  <p:cSld name="一段内容1">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团队介绍（集体照）</a:t>
            </a:r>
          </a:p>
        </p:txBody>
      </p:sp>
      <p:sp>
        <p:nvSpPr>
          <p:cNvPr id="2" name="图片占位符 1">
            <a:extLst>
              <a:ext uri="{FF2B5EF4-FFF2-40B4-BE49-F238E27FC236}">
                <a16:creationId xmlns:a16="http://schemas.microsoft.com/office/drawing/2014/main" id="{12937367-261F-4815-9324-64BC1B9AAD1C}"/>
              </a:ext>
            </a:extLst>
          </p:cNvPr>
          <p:cNvSpPr>
            <a:spLocks noGrp="1"/>
          </p:cNvSpPr>
          <p:nvPr>
            <p:ph type="pic" sz="quarter" idx="23"/>
          </p:nvPr>
        </p:nvSpPr>
        <p:spPr>
          <a:xfrm>
            <a:off x="2971799" y="1376486"/>
            <a:ext cx="8549857" cy="4511431"/>
          </a:xfrm>
          <a:prstGeom prst="rect">
            <a:avLst/>
          </a:prstGeom>
          <a:noFill/>
          <a:ln>
            <a:gradFill flip="none" rotWithShape="1">
              <a:gsLst>
                <a:gs pos="90000">
                  <a:schemeClr val="bg1">
                    <a:lumMod val="75000"/>
                  </a:schemeClr>
                </a:gs>
                <a:gs pos="90000">
                  <a:schemeClr val="bg1">
                    <a:lumMod val="75000"/>
                    <a:alpha val="0"/>
                  </a:schemeClr>
                </a:gs>
              </a:gsLst>
              <a:lin ang="10800000" scaled="1"/>
              <a:tileRect/>
            </a:gradFill>
          </a:ln>
          <a:effectLst/>
        </p:spPr>
        <p:txBody>
          <a:bodyPr/>
          <a:lstStyle/>
          <a:p>
            <a:endParaRPr lang="zh-CN" altLang="en-US" dirty="0"/>
          </a:p>
        </p:txBody>
      </p:sp>
      <p:sp>
        <p:nvSpPr>
          <p:cNvPr id="16" name="文本占位符 15">
            <a:extLst>
              <a:ext uri="{FF2B5EF4-FFF2-40B4-BE49-F238E27FC236}">
                <a16:creationId xmlns:a16="http://schemas.microsoft.com/office/drawing/2014/main" id="{73C0CBF0-3267-4C71-B63D-DA721B3CA37C}"/>
              </a:ext>
            </a:extLst>
          </p:cNvPr>
          <p:cNvSpPr>
            <a:spLocks noGrp="1"/>
          </p:cNvSpPr>
          <p:nvPr>
            <p:ph type="body" sz="quarter" idx="25"/>
          </p:nvPr>
        </p:nvSpPr>
        <p:spPr>
          <a:xfrm>
            <a:off x="657640" y="1376486"/>
            <a:ext cx="6108920" cy="451143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gradFill flip="none" rotWithShape="1">
            <a:gsLst>
              <a:gs pos="40000">
                <a:schemeClr val="bg1"/>
              </a:gs>
              <a:gs pos="100000">
                <a:schemeClr val="bg1">
                  <a:alpha val="0"/>
                </a:schemeClr>
              </a:gs>
            </a:gsLst>
            <a:lin ang="0" scaled="1"/>
            <a:tileRect/>
          </a:gradFill>
          <a:ln>
            <a:gradFill flip="none" rotWithShape="1">
              <a:gsLst>
                <a:gs pos="90000">
                  <a:schemeClr val="bg1">
                    <a:lumMod val="75000"/>
                  </a:schemeClr>
                </a:gs>
                <a:gs pos="90000">
                  <a:schemeClr val="bg1">
                    <a:lumMod val="75000"/>
                    <a:alpha val="0"/>
                  </a:schemeClr>
                </a:gs>
              </a:gsLst>
              <a:lin ang="0" scaled="1"/>
              <a:tileRect/>
            </a:gradFill>
          </a:ln>
        </p:spPr>
        <p:txBody>
          <a:bodyPr wrap="square">
            <a:noAutofit/>
          </a:bodyPr>
          <a:lstStyle>
            <a:lvl1pPr marL="0" indent="0">
              <a:buNone/>
              <a:defRPr sz="100">
                <a:noFill/>
              </a:defRPr>
            </a:lvl1pPr>
          </a:lstStyle>
          <a:p>
            <a:pPr lvl="0"/>
            <a:endParaRPr lang="zh-CN" altLang="en-US" dirty="0"/>
          </a:p>
        </p:txBody>
      </p:sp>
      <p:sp>
        <p:nvSpPr>
          <p:cNvPr id="15" name="文本占位符 14">
            <a:extLst>
              <a:ext uri="{FF2B5EF4-FFF2-40B4-BE49-F238E27FC236}">
                <a16:creationId xmlns:a16="http://schemas.microsoft.com/office/drawing/2014/main" id="{92030927-2285-4339-BCB8-8EDBE3E91FF5}"/>
              </a:ext>
            </a:extLst>
          </p:cNvPr>
          <p:cNvSpPr>
            <a:spLocks noGrp="1"/>
          </p:cNvSpPr>
          <p:nvPr>
            <p:ph type="body" sz="quarter" idx="24"/>
          </p:nvPr>
        </p:nvSpPr>
        <p:spPr>
          <a:xfrm>
            <a:off x="657642" y="1965958"/>
            <a:ext cx="4767798" cy="3332482"/>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7" name="文本占位符 16">
            <a:extLst>
              <a:ext uri="{FF2B5EF4-FFF2-40B4-BE49-F238E27FC236}">
                <a16:creationId xmlns:a16="http://schemas.microsoft.com/office/drawing/2014/main" id="{8C157B35-B7FD-472C-8FB5-E611D4DC2427}"/>
              </a:ext>
            </a:extLst>
          </p:cNvPr>
          <p:cNvSpPr>
            <a:spLocks noGrp="1"/>
          </p:cNvSpPr>
          <p:nvPr>
            <p:ph type="body" sz="quarter" idx="26" hasCustomPrompt="1"/>
          </p:nvPr>
        </p:nvSpPr>
        <p:spPr>
          <a:xfrm>
            <a:off x="1069120" y="2454211"/>
            <a:ext cx="3883880" cy="58477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希望右图带色块色</a:t>
            </a:r>
          </a:p>
        </p:txBody>
      </p:sp>
      <p:sp>
        <p:nvSpPr>
          <p:cNvPr id="18" name="文本占位符 17">
            <a:extLst>
              <a:ext uri="{FF2B5EF4-FFF2-40B4-BE49-F238E27FC236}">
                <a16:creationId xmlns:a16="http://schemas.microsoft.com/office/drawing/2014/main" id="{5879C8D3-12E0-4683-A228-5021A1AFC5BE}"/>
              </a:ext>
            </a:extLst>
          </p:cNvPr>
          <p:cNvSpPr>
            <a:spLocks noGrp="1"/>
          </p:cNvSpPr>
          <p:nvPr>
            <p:ph type="body" sz="quarter" idx="27" hasCustomPrompt="1"/>
          </p:nvPr>
        </p:nvSpPr>
        <p:spPr>
          <a:xfrm>
            <a:off x="1069120" y="3416861"/>
            <a:ext cx="3883880" cy="1393330"/>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r>
              <a:rPr lang="en-US" altLang="zh-CN" dirty="0"/>
              <a:t>if</a:t>
            </a:r>
            <a:r>
              <a:rPr lang="zh-CN" altLang="en-US" dirty="0"/>
              <a:t>方块色</a:t>
            </a:r>
            <a:r>
              <a:rPr lang="en-US" altLang="zh-CN" dirty="0"/>
              <a:t>=</a:t>
            </a:r>
            <a:r>
              <a:rPr lang="zh-CN" altLang="en-US" dirty="0"/>
              <a:t>红，右图中带红色更好看，</a:t>
            </a:r>
            <a:r>
              <a:rPr lang="en-US" altLang="zh-CN" dirty="0"/>
              <a:t> if</a:t>
            </a:r>
            <a:r>
              <a:rPr lang="zh-CN" altLang="en-US" dirty="0"/>
              <a:t>方块色</a:t>
            </a:r>
            <a:r>
              <a:rPr lang="en-US" altLang="zh-CN" dirty="0"/>
              <a:t>=</a:t>
            </a:r>
            <a:r>
              <a:rPr lang="zh-CN" altLang="en-US" dirty="0"/>
              <a:t>蓝，右图中带蓝色更好看，</a:t>
            </a:r>
          </a:p>
        </p:txBody>
      </p:sp>
      <p:sp>
        <p:nvSpPr>
          <p:cNvPr id="23" name="文本占位符 22">
            <a:extLst>
              <a:ext uri="{FF2B5EF4-FFF2-40B4-BE49-F238E27FC236}">
                <a16:creationId xmlns:a16="http://schemas.microsoft.com/office/drawing/2014/main" id="{C22EDDD4-59F3-4F91-AB13-ED408B9C493B}"/>
              </a:ext>
            </a:extLst>
          </p:cNvPr>
          <p:cNvSpPr>
            <a:spLocks noGrp="1"/>
          </p:cNvSpPr>
          <p:nvPr>
            <p:ph type="body" sz="quarter" idx="28"/>
          </p:nvPr>
        </p:nvSpPr>
        <p:spPr>
          <a:xfrm>
            <a:off x="1160564" y="3213036"/>
            <a:ext cx="821792" cy="6350"/>
          </a:xfrm>
          <a:custGeom>
            <a:avLst/>
            <a:gdLst>
              <a:gd name="connsiteX0" fmla="*/ 0 w 821792"/>
              <a:gd name="connsiteY0" fmla="*/ 0 h 6350"/>
              <a:gd name="connsiteX1" fmla="*/ 821792 w 821792"/>
              <a:gd name="connsiteY1" fmla="*/ 0 h 6350"/>
              <a:gd name="connsiteX2" fmla="*/ 821792 w 821792"/>
              <a:gd name="connsiteY2" fmla="*/ 6350 h 6350"/>
              <a:gd name="connsiteX3" fmla="*/ 0 w 821792"/>
              <a:gd name="connsiteY3" fmla="*/ 6350 h 6350"/>
            </a:gdLst>
            <a:ahLst/>
            <a:cxnLst>
              <a:cxn ang="0">
                <a:pos x="connsiteX0" y="connsiteY0"/>
              </a:cxn>
              <a:cxn ang="0">
                <a:pos x="connsiteX1" y="connsiteY1"/>
              </a:cxn>
              <a:cxn ang="0">
                <a:pos x="connsiteX2" y="connsiteY2"/>
              </a:cxn>
              <a:cxn ang="0">
                <a:pos x="connsiteX3" y="connsiteY3"/>
              </a:cxn>
            </a:cxnLst>
            <a:rect l="l" t="t" r="r" b="b"/>
            <a:pathLst>
              <a:path w="821792" h="6350">
                <a:moveTo>
                  <a:pt x="0" y="0"/>
                </a:moveTo>
                <a:lnTo>
                  <a:pt x="821792" y="0"/>
                </a:lnTo>
                <a:lnTo>
                  <a:pt x="821792" y="6350"/>
                </a:lnTo>
                <a:lnTo>
                  <a:pt x="0" y="6350"/>
                </a:lnTo>
                <a:close/>
              </a:path>
            </a:pathLst>
          </a:custGeom>
          <a:solidFill>
            <a:schemeClr val="bg1">
              <a:alpha val="50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417522234"/>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preserve="1" userDrawn="1">
  <p:cSld name="一段内容2">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4" name="矩形 3">
            <a:extLst>
              <a:ext uri="{FF2B5EF4-FFF2-40B4-BE49-F238E27FC236}">
                <a16:creationId xmlns:a16="http://schemas.microsoft.com/office/drawing/2014/main" id="{EE46D078-8191-455F-9A1A-FFAF237CFF07}"/>
              </a:ext>
            </a:extLst>
          </p:cNvPr>
          <p:cNvSpPr/>
          <p:nvPr userDrawn="1"/>
        </p:nvSpPr>
        <p:spPr>
          <a:xfrm>
            <a:off x="660400" y="1493520"/>
            <a:ext cx="10858500" cy="427736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占位符 8">
            <a:extLst>
              <a:ext uri="{FF2B5EF4-FFF2-40B4-BE49-F238E27FC236}">
                <a16:creationId xmlns:a16="http://schemas.microsoft.com/office/drawing/2014/main" id="{C99C515D-33DC-4DD4-9D10-7CAD981C723D}"/>
              </a:ext>
            </a:extLst>
          </p:cNvPr>
          <p:cNvSpPr>
            <a:spLocks noGrp="1"/>
          </p:cNvSpPr>
          <p:nvPr userDrawn="1">
            <p:ph type="body" sz="quarter" idx="23" hasCustomPrompt="1"/>
          </p:nvPr>
        </p:nvSpPr>
        <p:spPr>
          <a:xfrm>
            <a:off x="2988494" y="2769338"/>
            <a:ext cx="8042219" cy="1725729"/>
          </a:xfrm>
          <a:prstGeom prst="rect">
            <a:avLst/>
          </a:prstGeom>
        </p:spPr>
        <p:txBody>
          <a:bodyPr vert="horz" wrap="square" lIns="91440" tIns="45720" rIns="91440" bIns="45720" anchor="ctr" anchorCtr="0">
            <a:normAutofit/>
          </a:bodyPr>
          <a:lstStyle>
            <a:lvl1pPr marL="0" marR="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sz="1800" spc="3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lang="zh-CN" altLang="en-US" dirty="0"/>
              <a:t>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a:t>
            </a:r>
          </a:p>
        </p:txBody>
      </p:sp>
      <p:sp>
        <p:nvSpPr>
          <p:cNvPr id="10" name="文本占位符 9">
            <a:extLst>
              <a:ext uri="{FF2B5EF4-FFF2-40B4-BE49-F238E27FC236}">
                <a16:creationId xmlns:a16="http://schemas.microsoft.com/office/drawing/2014/main" id="{7F62CC0F-8758-4B40-9907-0C5DFBEF973B}"/>
              </a:ext>
            </a:extLst>
          </p:cNvPr>
          <p:cNvSpPr>
            <a:spLocks noGrp="1"/>
          </p:cNvSpPr>
          <p:nvPr userDrawn="1">
            <p:ph type="body" sz="quarter" idx="24" hasCustomPrompt="1"/>
          </p:nvPr>
        </p:nvSpPr>
        <p:spPr>
          <a:xfrm>
            <a:off x="1304692" y="2117378"/>
            <a:ext cx="828905" cy="3029648"/>
          </a:xfrm>
          <a:prstGeom prst="rect">
            <a:avLst/>
          </a:prstGeom>
        </p:spPr>
        <p:txBody>
          <a:bodyPr vert="eaVert" wrap="square" lIns="91440" tIns="45720" rIns="91440" bIns="45720" anchor="ctr" anchorCtr="1">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一点小标题</a:t>
            </a:r>
          </a:p>
        </p:txBody>
      </p:sp>
      <p:sp>
        <p:nvSpPr>
          <p:cNvPr id="16" name="文本占位符 15">
            <a:extLst>
              <a:ext uri="{FF2B5EF4-FFF2-40B4-BE49-F238E27FC236}">
                <a16:creationId xmlns:a16="http://schemas.microsoft.com/office/drawing/2014/main" id="{793D3197-735A-4FEF-A97C-D88B2D87831B}"/>
              </a:ext>
            </a:extLst>
          </p:cNvPr>
          <p:cNvSpPr>
            <a:spLocks noGrp="1"/>
          </p:cNvSpPr>
          <p:nvPr userDrawn="1">
            <p:ph type="body" sz="quarter" idx="28"/>
          </p:nvPr>
        </p:nvSpPr>
        <p:spPr>
          <a:xfrm>
            <a:off x="2404746" y="2693848"/>
            <a:ext cx="6350" cy="1876704"/>
          </a:xfrm>
          <a:custGeom>
            <a:avLst/>
            <a:gdLst>
              <a:gd name="connsiteX0" fmla="*/ 0 w 1250531"/>
              <a:gd name="connsiteY0" fmla="*/ 519188 h 1876704"/>
              <a:gd name="connsiteX1" fmla="*/ 821792 w 1250531"/>
              <a:gd name="connsiteY1" fmla="*/ 519188 h 1876704"/>
              <a:gd name="connsiteX2" fmla="*/ 821792 w 1250531"/>
              <a:gd name="connsiteY2" fmla="*/ 525538 h 1876704"/>
              <a:gd name="connsiteX3" fmla="*/ 0 w 1250531"/>
              <a:gd name="connsiteY3" fmla="*/ 52553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0" fmla="*/ 0 w 1250531"/>
              <a:gd name="connsiteY0" fmla="*/ 519188 h 1876704"/>
              <a:gd name="connsiteX1" fmla="*/ 821792 w 1250531"/>
              <a:gd name="connsiteY1" fmla="*/ 519188 h 1876704"/>
              <a:gd name="connsiteX2" fmla="*/ 0 w 1250531"/>
              <a:gd name="connsiteY2" fmla="*/ 525538 h 1876704"/>
              <a:gd name="connsiteX3" fmla="*/ 0 w 1250531"/>
              <a:gd name="connsiteY3" fmla="*/ 51918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8" fmla="*/ 1244181 w 1250531"/>
              <a:gd name="connsiteY8" fmla="*/ 0 h 1876704"/>
              <a:gd name="connsiteX0" fmla="*/ 0 w 1250531"/>
              <a:gd name="connsiteY0" fmla="*/ 519188 h 1876704"/>
              <a:gd name="connsiteX1" fmla="*/ 0 w 1250531"/>
              <a:gd name="connsiteY1" fmla="*/ 525538 h 1876704"/>
              <a:gd name="connsiteX2" fmla="*/ 0 w 1250531"/>
              <a:gd name="connsiteY2" fmla="*/ 519188 h 1876704"/>
              <a:gd name="connsiteX3" fmla="*/ 1244181 w 1250531"/>
              <a:gd name="connsiteY3" fmla="*/ 0 h 1876704"/>
              <a:gd name="connsiteX4" fmla="*/ 1250531 w 1250531"/>
              <a:gd name="connsiteY4" fmla="*/ 0 h 1876704"/>
              <a:gd name="connsiteX5" fmla="*/ 1250531 w 1250531"/>
              <a:gd name="connsiteY5" fmla="*/ 1876704 h 1876704"/>
              <a:gd name="connsiteX6" fmla="*/ 1244181 w 1250531"/>
              <a:gd name="connsiteY6" fmla="*/ 1876704 h 1876704"/>
              <a:gd name="connsiteX7" fmla="*/ 1244181 w 1250531"/>
              <a:gd name="connsiteY7" fmla="*/ 0 h 1876704"/>
              <a:gd name="connsiteX0" fmla="*/ 0 w 6350"/>
              <a:gd name="connsiteY0" fmla="*/ 0 h 1876704"/>
              <a:gd name="connsiteX1" fmla="*/ 6350 w 6350"/>
              <a:gd name="connsiteY1" fmla="*/ 0 h 1876704"/>
              <a:gd name="connsiteX2" fmla="*/ 6350 w 6350"/>
              <a:gd name="connsiteY2" fmla="*/ 1876704 h 1876704"/>
              <a:gd name="connsiteX3" fmla="*/ 0 w 6350"/>
              <a:gd name="connsiteY3" fmla="*/ 1876704 h 1876704"/>
              <a:gd name="connsiteX4" fmla="*/ 0 w 6350"/>
              <a:gd name="connsiteY4" fmla="*/ 0 h 1876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1876704">
                <a:moveTo>
                  <a:pt x="0" y="0"/>
                </a:moveTo>
                <a:lnTo>
                  <a:pt x="6350" y="0"/>
                </a:lnTo>
                <a:lnTo>
                  <a:pt x="6350" y="1876704"/>
                </a:lnTo>
                <a:lnTo>
                  <a:pt x="0" y="1876704"/>
                </a:lnTo>
                <a:lnTo>
                  <a:pt x="0" y="0"/>
                </a:lnTo>
                <a:close/>
              </a:path>
            </a:pathLst>
          </a:custGeom>
          <a:solidFill>
            <a:schemeClr val="accent1">
              <a:alpha val="50000"/>
            </a:schemeClr>
          </a:solidFill>
        </p:spPr>
        <p:txBody>
          <a:bodyPr wrap="square">
            <a:noAutofit/>
          </a:bodyPr>
          <a:lstStyle>
            <a:lvl1pPr marL="0" indent="0">
              <a:buNone/>
              <a:defRPr sz="100">
                <a:noFill/>
              </a:defRPr>
            </a:lvl1pPr>
          </a:lstStyle>
          <a:p>
            <a:pPr lvl="0"/>
            <a:endParaRPr lang="zh-CN" altLang="en-US" dirty="0"/>
          </a:p>
        </p:txBody>
      </p:sp>
      <p:sp>
        <p:nvSpPr>
          <p:cNvPr id="13" name="文本占位符 12">
            <a:extLst>
              <a:ext uri="{FF2B5EF4-FFF2-40B4-BE49-F238E27FC236}">
                <a16:creationId xmlns:a16="http://schemas.microsoft.com/office/drawing/2014/main" id="{B7ABF6F2-79E2-4B56-96DB-DF769CA5EA60}"/>
              </a:ext>
            </a:extLst>
          </p:cNvPr>
          <p:cNvSpPr>
            <a:spLocks noGrp="1"/>
          </p:cNvSpPr>
          <p:nvPr>
            <p:ph type="body" sz="quarter" idx="29"/>
          </p:nvPr>
        </p:nvSpPr>
        <p:spPr>
          <a:xfrm>
            <a:off x="6467822" y="2117377"/>
            <a:ext cx="427166" cy="352224"/>
          </a:xfrm>
          <a:custGeom>
            <a:avLst/>
            <a:gdLst>
              <a:gd name="connsiteX0" fmla="*/ 322247 w 427166"/>
              <a:gd name="connsiteY0" fmla="*/ 0 h 352224"/>
              <a:gd name="connsiteX1" fmla="*/ 427166 w 427166"/>
              <a:gd name="connsiteY1" fmla="*/ 0 h 352224"/>
              <a:gd name="connsiteX2" fmla="*/ 350180 w 427166"/>
              <a:gd name="connsiteY2" fmla="*/ 197572 h 352224"/>
              <a:gd name="connsiteX3" fmla="*/ 423078 w 427166"/>
              <a:gd name="connsiteY3" fmla="*/ 197572 h 352224"/>
              <a:gd name="connsiteX4" fmla="*/ 423078 w 427166"/>
              <a:gd name="connsiteY4" fmla="*/ 352224 h 352224"/>
              <a:gd name="connsiteX5" fmla="*/ 258887 w 427166"/>
              <a:gd name="connsiteY5" fmla="*/ 352224 h 352224"/>
              <a:gd name="connsiteX6" fmla="*/ 258887 w 427166"/>
              <a:gd name="connsiteY6" fmla="*/ 236406 h 352224"/>
              <a:gd name="connsiteX7" fmla="*/ 274217 w 427166"/>
              <a:gd name="connsiteY7" fmla="*/ 104577 h 352224"/>
              <a:gd name="connsiteX8" fmla="*/ 322247 w 427166"/>
              <a:gd name="connsiteY8" fmla="*/ 0 h 352224"/>
              <a:gd name="connsiteX9" fmla="*/ 64721 w 427166"/>
              <a:gd name="connsiteY9" fmla="*/ 0 h 352224"/>
              <a:gd name="connsiteX10" fmla="*/ 168277 w 427166"/>
              <a:gd name="connsiteY10" fmla="*/ 0 h 352224"/>
              <a:gd name="connsiteX11" fmla="*/ 90610 w 427166"/>
              <a:gd name="connsiteY11" fmla="*/ 197572 h 352224"/>
              <a:gd name="connsiteX12" fmla="*/ 164189 w 427166"/>
              <a:gd name="connsiteY12" fmla="*/ 197572 h 352224"/>
              <a:gd name="connsiteX13" fmla="*/ 164189 w 427166"/>
              <a:gd name="connsiteY13" fmla="*/ 352224 h 352224"/>
              <a:gd name="connsiteX14" fmla="*/ 0 w 427166"/>
              <a:gd name="connsiteY14" fmla="*/ 352224 h 352224"/>
              <a:gd name="connsiteX15" fmla="*/ 0 w 427166"/>
              <a:gd name="connsiteY15" fmla="*/ 236406 h 352224"/>
              <a:gd name="connsiteX16" fmla="*/ 14987 w 427166"/>
              <a:gd name="connsiteY16" fmla="*/ 107643 h 352224"/>
              <a:gd name="connsiteX17" fmla="*/ 64721 w 427166"/>
              <a:gd name="connsiteY17" fmla="*/ 0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27166" h="352224">
                <a:moveTo>
                  <a:pt x="322247" y="0"/>
                </a:moveTo>
                <a:lnTo>
                  <a:pt x="427166" y="0"/>
                </a:lnTo>
                <a:cubicBezTo>
                  <a:pt x="375843" y="69491"/>
                  <a:pt x="350180" y="135349"/>
                  <a:pt x="350180" y="197572"/>
                </a:cubicBezTo>
                <a:lnTo>
                  <a:pt x="423078" y="197572"/>
                </a:lnTo>
                <a:lnTo>
                  <a:pt x="423078" y="352224"/>
                </a:lnTo>
                <a:lnTo>
                  <a:pt x="258887" y="352224"/>
                </a:lnTo>
                <a:lnTo>
                  <a:pt x="258887" y="236406"/>
                </a:lnTo>
                <a:cubicBezTo>
                  <a:pt x="258887" y="185990"/>
                  <a:pt x="263997" y="142047"/>
                  <a:pt x="274217" y="104577"/>
                </a:cubicBezTo>
                <a:cubicBezTo>
                  <a:pt x="284436" y="67106"/>
                  <a:pt x="300446" y="32247"/>
                  <a:pt x="322247" y="0"/>
                </a:cubicBezTo>
                <a:close/>
                <a:moveTo>
                  <a:pt x="64721" y="0"/>
                </a:moveTo>
                <a:lnTo>
                  <a:pt x="168277" y="0"/>
                </a:lnTo>
                <a:cubicBezTo>
                  <a:pt x="116499" y="69945"/>
                  <a:pt x="90610" y="135802"/>
                  <a:pt x="90610" y="197572"/>
                </a:cubicBezTo>
                <a:lnTo>
                  <a:pt x="164189" y="197572"/>
                </a:lnTo>
                <a:lnTo>
                  <a:pt x="164189" y="352224"/>
                </a:lnTo>
                <a:lnTo>
                  <a:pt x="0" y="352224"/>
                </a:lnTo>
                <a:lnTo>
                  <a:pt x="0" y="236406"/>
                </a:lnTo>
                <a:cubicBezTo>
                  <a:pt x="0" y="188715"/>
                  <a:pt x="4995" y="145795"/>
                  <a:pt x="14987" y="107643"/>
                </a:cubicBezTo>
                <a:cubicBezTo>
                  <a:pt x="24980" y="69491"/>
                  <a:pt x="41558" y="33610"/>
                  <a:pt x="6472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5" name="文本占位符 14">
            <a:extLst>
              <a:ext uri="{FF2B5EF4-FFF2-40B4-BE49-F238E27FC236}">
                <a16:creationId xmlns:a16="http://schemas.microsoft.com/office/drawing/2014/main" id="{C456B942-2B5F-4FF2-AE48-70BC2320DDA8}"/>
              </a:ext>
            </a:extLst>
          </p:cNvPr>
          <p:cNvSpPr>
            <a:spLocks noGrp="1"/>
          </p:cNvSpPr>
          <p:nvPr>
            <p:ph type="body" sz="quarter" idx="30"/>
          </p:nvPr>
        </p:nvSpPr>
        <p:spPr>
          <a:xfrm>
            <a:off x="6467823" y="4794802"/>
            <a:ext cx="427166" cy="352224"/>
          </a:xfrm>
          <a:custGeom>
            <a:avLst/>
            <a:gdLst>
              <a:gd name="connsiteX0" fmla="*/ 262975 w 427166"/>
              <a:gd name="connsiteY0" fmla="*/ 0 h 352224"/>
              <a:gd name="connsiteX1" fmla="*/ 427166 w 427166"/>
              <a:gd name="connsiteY1" fmla="*/ 0 h 352224"/>
              <a:gd name="connsiteX2" fmla="*/ 427166 w 427166"/>
              <a:gd name="connsiteY2" fmla="*/ 115819 h 352224"/>
              <a:gd name="connsiteX3" fmla="*/ 412859 w 427166"/>
              <a:gd name="connsiteY3" fmla="*/ 241516 h 352224"/>
              <a:gd name="connsiteX4" fmla="*/ 363125 w 427166"/>
              <a:gd name="connsiteY4" fmla="*/ 352224 h 352224"/>
              <a:gd name="connsiteX5" fmla="*/ 258887 w 427166"/>
              <a:gd name="connsiteY5" fmla="*/ 352224 h 352224"/>
              <a:gd name="connsiteX6" fmla="*/ 336555 w 427166"/>
              <a:gd name="connsiteY6" fmla="*/ 155333 h 352224"/>
              <a:gd name="connsiteX7" fmla="*/ 262975 w 427166"/>
              <a:gd name="connsiteY7" fmla="*/ 155333 h 352224"/>
              <a:gd name="connsiteX8" fmla="*/ 3406 w 427166"/>
              <a:gd name="connsiteY8" fmla="*/ 0 h 352224"/>
              <a:gd name="connsiteX9" fmla="*/ 167595 w 427166"/>
              <a:gd name="connsiteY9" fmla="*/ 0 h 352224"/>
              <a:gd name="connsiteX10" fmla="*/ 167595 w 427166"/>
              <a:gd name="connsiteY10" fmla="*/ 115819 h 352224"/>
              <a:gd name="connsiteX11" fmla="*/ 152608 w 427166"/>
              <a:gd name="connsiteY11" fmla="*/ 246967 h 352224"/>
              <a:gd name="connsiteX12" fmla="*/ 103555 w 427166"/>
              <a:gd name="connsiteY12" fmla="*/ 352224 h 352224"/>
              <a:gd name="connsiteX13" fmla="*/ 0 w 427166"/>
              <a:gd name="connsiteY13" fmla="*/ 352224 h 352224"/>
              <a:gd name="connsiteX14" fmla="*/ 76985 w 427166"/>
              <a:gd name="connsiteY14" fmla="*/ 155333 h 352224"/>
              <a:gd name="connsiteX15" fmla="*/ 3406 w 427166"/>
              <a:gd name="connsiteY15" fmla="*/ 155333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7166" h="352224">
                <a:moveTo>
                  <a:pt x="262975" y="0"/>
                </a:moveTo>
                <a:lnTo>
                  <a:pt x="427166" y="0"/>
                </a:lnTo>
                <a:lnTo>
                  <a:pt x="427166" y="115819"/>
                </a:lnTo>
                <a:cubicBezTo>
                  <a:pt x="427166" y="162146"/>
                  <a:pt x="422396" y="204045"/>
                  <a:pt x="412859" y="241516"/>
                </a:cubicBezTo>
                <a:cubicBezTo>
                  <a:pt x="403321" y="278986"/>
                  <a:pt x="386743" y="315889"/>
                  <a:pt x="363125" y="352224"/>
                </a:cubicBezTo>
                <a:lnTo>
                  <a:pt x="258887" y="352224"/>
                </a:lnTo>
                <a:cubicBezTo>
                  <a:pt x="310665" y="282280"/>
                  <a:pt x="336555" y="216649"/>
                  <a:pt x="336555" y="155333"/>
                </a:cubicBezTo>
                <a:lnTo>
                  <a:pt x="262975" y="155333"/>
                </a:lnTo>
                <a:close/>
                <a:moveTo>
                  <a:pt x="3406" y="0"/>
                </a:moveTo>
                <a:lnTo>
                  <a:pt x="167595" y="0"/>
                </a:lnTo>
                <a:lnTo>
                  <a:pt x="167595" y="115819"/>
                </a:lnTo>
                <a:cubicBezTo>
                  <a:pt x="167595" y="166234"/>
                  <a:pt x="162600" y="209949"/>
                  <a:pt x="152608" y="246967"/>
                </a:cubicBezTo>
                <a:cubicBezTo>
                  <a:pt x="142615" y="283983"/>
                  <a:pt x="126264" y="319069"/>
                  <a:pt x="103555" y="352224"/>
                </a:cubicBezTo>
                <a:lnTo>
                  <a:pt x="0" y="352224"/>
                </a:lnTo>
                <a:cubicBezTo>
                  <a:pt x="51323" y="282733"/>
                  <a:pt x="76985" y="217103"/>
                  <a:pt x="76985" y="155333"/>
                </a:cubicBezTo>
                <a:lnTo>
                  <a:pt x="3406" y="15533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58902027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preserve="1" userDrawn="1">
  <p:cSld name="一段内容3">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11" name="矩形 4">
            <a:extLst>
              <a:ext uri="{FF2B5EF4-FFF2-40B4-BE49-F238E27FC236}">
                <a16:creationId xmlns:a16="http://schemas.microsoft.com/office/drawing/2014/main" id="{58024213-B96D-44A6-A56C-45D684A99673}"/>
              </a:ext>
            </a:extLst>
          </p:cNvPr>
          <p:cNvSpPr/>
          <p:nvPr userDrawn="1"/>
        </p:nvSpPr>
        <p:spPr>
          <a:xfrm>
            <a:off x="1167368" y="1755858"/>
            <a:ext cx="9630341" cy="4032439"/>
          </a:xfrm>
          <a:custGeom>
            <a:avLst/>
            <a:gdLst>
              <a:gd name="connsiteX0" fmla="*/ 0 w 10858500"/>
              <a:gd name="connsiteY0" fmla="*/ 0 h 4277362"/>
              <a:gd name="connsiteX1" fmla="*/ 10858500 w 10858500"/>
              <a:gd name="connsiteY1" fmla="*/ 0 h 4277362"/>
              <a:gd name="connsiteX2" fmla="*/ 10858500 w 10858500"/>
              <a:gd name="connsiteY2" fmla="*/ 4277362 h 4277362"/>
              <a:gd name="connsiteX3" fmla="*/ 0 w 10858500"/>
              <a:gd name="connsiteY3" fmla="*/ 4277362 h 4277362"/>
              <a:gd name="connsiteX4" fmla="*/ 0 w 10858500"/>
              <a:gd name="connsiteY4" fmla="*/ 0 h 4277362"/>
              <a:gd name="connsiteX0" fmla="*/ 5080 w 10863580"/>
              <a:gd name="connsiteY0" fmla="*/ 0 h 4277362"/>
              <a:gd name="connsiteX1" fmla="*/ 10863580 w 10863580"/>
              <a:gd name="connsiteY1" fmla="*/ 0 h 4277362"/>
              <a:gd name="connsiteX2" fmla="*/ 10863580 w 10863580"/>
              <a:gd name="connsiteY2" fmla="*/ 4277362 h 4277362"/>
              <a:gd name="connsiteX3" fmla="*/ 5080 w 10863580"/>
              <a:gd name="connsiteY3" fmla="*/ 4277362 h 4277362"/>
              <a:gd name="connsiteX4" fmla="*/ 0 w 10863580"/>
              <a:gd name="connsiteY4" fmla="*/ 1493520 h 4277362"/>
              <a:gd name="connsiteX5" fmla="*/ 5080 w 10863580"/>
              <a:gd name="connsiteY5" fmla="*/ 0 h 4277362"/>
              <a:gd name="connsiteX0" fmla="*/ 5080 w 10866120"/>
              <a:gd name="connsiteY0" fmla="*/ 0 h 4277362"/>
              <a:gd name="connsiteX1" fmla="*/ 10863580 w 10866120"/>
              <a:gd name="connsiteY1" fmla="*/ 0 h 4277362"/>
              <a:gd name="connsiteX2" fmla="*/ 10866120 w 10866120"/>
              <a:gd name="connsiteY2" fmla="*/ 1676400 h 4277362"/>
              <a:gd name="connsiteX3" fmla="*/ 10863580 w 10866120"/>
              <a:gd name="connsiteY3" fmla="*/ 4277362 h 4277362"/>
              <a:gd name="connsiteX4" fmla="*/ 5080 w 10866120"/>
              <a:gd name="connsiteY4" fmla="*/ 4277362 h 4277362"/>
              <a:gd name="connsiteX5" fmla="*/ 0 w 10866120"/>
              <a:gd name="connsiteY5" fmla="*/ 1493520 h 4277362"/>
              <a:gd name="connsiteX6" fmla="*/ 5080 w 10866120"/>
              <a:gd name="connsiteY6" fmla="*/ 0 h 4277362"/>
              <a:gd name="connsiteX0" fmla="*/ 0 w 10866120"/>
              <a:gd name="connsiteY0" fmla="*/ 1494353 h 4278195"/>
              <a:gd name="connsiteX1" fmla="*/ 10863580 w 10866120"/>
              <a:gd name="connsiteY1" fmla="*/ 833 h 4278195"/>
              <a:gd name="connsiteX2" fmla="*/ 10866120 w 10866120"/>
              <a:gd name="connsiteY2" fmla="*/ 1677233 h 4278195"/>
              <a:gd name="connsiteX3" fmla="*/ 10863580 w 10866120"/>
              <a:gd name="connsiteY3" fmla="*/ 4278195 h 4278195"/>
              <a:gd name="connsiteX4" fmla="*/ 5080 w 10866120"/>
              <a:gd name="connsiteY4" fmla="*/ 4278195 h 4278195"/>
              <a:gd name="connsiteX5" fmla="*/ 0 w 10866120"/>
              <a:gd name="connsiteY5" fmla="*/ 1494353 h 4278195"/>
              <a:gd name="connsiteX0" fmla="*/ 0 w 10866120"/>
              <a:gd name="connsiteY0" fmla="*/ 1494353 h 4278195"/>
              <a:gd name="connsiteX1" fmla="*/ 10863580 w 10866120"/>
              <a:gd name="connsiteY1" fmla="*/ 833 h 4278195"/>
              <a:gd name="connsiteX2" fmla="*/ 10866120 w 10866120"/>
              <a:gd name="connsiteY2" fmla="*/ 1677233 h 4278195"/>
              <a:gd name="connsiteX3" fmla="*/ 10863580 w 10866120"/>
              <a:gd name="connsiteY3" fmla="*/ 4278195 h 4278195"/>
              <a:gd name="connsiteX4" fmla="*/ 0 w 10866120"/>
              <a:gd name="connsiteY4" fmla="*/ 1494353 h 4278195"/>
              <a:gd name="connsiteX0" fmla="*/ 0 w 10866120"/>
              <a:gd name="connsiteY0" fmla="*/ 1494353 h 3775275"/>
              <a:gd name="connsiteX1" fmla="*/ 10863580 w 10866120"/>
              <a:gd name="connsiteY1" fmla="*/ 833 h 3775275"/>
              <a:gd name="connsiteX2" fmla="*/ 10866120 w 10866120"/>
              <a:gd name="connsiteY2" fmla="*/ 1677233 h 3775275"/>
              <a:gd name="connsiteX3" fmla="*/ 6687820 w 10866120"/>
              <a:gd name="connsiteY3" fmla="*/ 3775275 h 3775275"/>
              <a:gd name="connsiteX4" fmla="*/ 0 w 10866120"/>
              <a:gd name="connsiteY4" fmla="*/ 1494353 h 3775275"/>
              <a:gd name="connsiteX0" fmla="*/ 0 w 10866120"/>
              <a:gd name="connsiteY0" fmla="*/ 1494353 h 3781463"/>
              <a:gd name="connsiteX1" fmla="*/ 10863580 w 10866120"/>
              <a:gd name="connsiteY1" fmla="*/ 833 h 3781463"/>
              <a:gd name="connsiteX2" fmla="*/ 10866120 w 10866120"/>
              <a:gd name="connsiteY2" fmla="*/ 1677233 h 3781463"/>
              <a:gd name="connsiteX3" fmla="*/ 6687820 w 10866120"/>
              <a:gd name="connsiteY3" fmla="*/ 3775275 h 3781463"/>
              <a:gd name="connsiteX4" fmla="*/ 0 w 10866120"/>
              <a:gd name="connsiteY4" fmla="*/ 1494353 h 3781463"/>
              <a:gd name="connsiteX0" fmla="*/ 31 w 10866151"/>
              <a:gd name="connsiteY0" fmla="*/ 1495929 h 3783039"/>
              <a:gd name="connsiteX1" fmla="*/ 10863611 w 10866151"/>
              <a:gd name="connsiteY1" fmla="*/ 2409 h 3783039"/>
              <a:gd name="connsiteX2" fmla="*/ 10866151 w 10866151"/>
              <a:gd name="connsiteY2" fmla="*/ 1678809 h 3783039"/>
              <a:gd name="connsiteX3" fmla="*/ 6687851 w 10866151"/>
              <a:gd name="connsiteY3" fmla="*/ 3776851 h 3783039"/>
              <a:gd name="connsiteX4" fmla="*/ 31 w 10866151"/>
              <a:gd name="connsiteY4" fmla="*/ 1495929 h 3783039"/>
              <a:gd name="connsiteX0" fmla="*/ 1 w 10866121"/>
              <a:gd name="connsiteY0" fmla="*/ 1174547 h 3461657"/>
              <a:gd name="connsiteX1" fmla="*/ 6672581 w 10866121"/>
              <a:gd name="connsiteY1" fmla="*/ 1067 h 3461657"/>
              <a:gd name="connsiteX2" fmla="*/ 10866121 w 10866121"/>
              <a:gd name="connsiteY2" fmla="*/ 1357427 h 3461657"/>
              <a:gd name="connsiteX3" fmla="*/ 6687821 w 10866121"/>
              <a:gd name="connsiteY3" fmla="*/ 3455469 h 3461657"/>
              <a:gd name="connsiteX4" fmla="*/ 1 w 10866121"/>
              <a:gd name="connsiteY4" fmla="*/ 1174547 h 3461657"/>
              <a:gd name="connsiteX0" fmla="*/ 1 w 10866121"/>
              <a:gd name="connsiteY0" fmla="*/ 1189151 h 3476261"/>
              <a:gd name="connsiteX1" fmla="*/ 6672581 w 10866121"/>
              <a:gd name="connsiteY1" fmla="*/ 15671 h 3476261"/>
              <a:gd name="connsiteX2" fmla="*/ 10866121 w 10866121"/>
              <a:gd name="connsiteY2" fmla="*/ 1372031 h 3476261"/>
              <a:gd name="connsiteX3" fmla="*/ 6687821 w 10866121"/>
              <a:gd name="connsiteY3" fmla="*/ 3470073 h 3476261"/>
              <a:gd name="connsiteX4" fmla="*/ 1 w 10866121"/>
              <a:gd name="connsiteY4" fmla="*/ 1189151 h 3476261"/>
              <a:gd name="connsiteX0" fmla="*/ 153 w 10866273"/>
              <a:gd name="connsiteY0" fmla="*/ 979923 h 3267033"/>
              <a:gd name="connsiteX1" fmla="*/ 6489853 w 10866273"/>
              <a:gd name="connsiteY1" fmla="*/ 19803 h 3267033"/>
              <a:gd name="connsiteX2" fmla="*/ 10866273 w 10866273"/>
              <a:gd name="connsiteY2" fmla="*/ 1162803 h 3267033"/>
              <a:gd name="connsiteX3" fmla="*/ 6687973 w 10866273"/>
              <a:gd name="connsiteY3" fmla="*/ 3260845 h 3267033"/>
              <a:gd name="connsiteX4" fmla="*/ 153 w 10866273"/>
              <a:gd name="connsiteY4" fmla="*/ 979923 h 3267033"/>
              <a:gd name="connsiteX0" fmla="*/ 24733 w 10890853"/>
              <a:gd name="connsiteY0" fmla="*/ 1600647 h 3887757"/>
              <a:gd name="connsiteX1" fmla="*/ 6514433 w 10890853"/>
              <a:gd name="connsiteY1" fmla="*/ 640527 h 3887757"/>
              <a:gd name="connsiteX2" fmla="*/ 10890853 w 10890853"/>
              <a:gd name="connsiteY2" fmla="*/ 1783527 h 3887757"/>
              <a:gd name="connsiteX3" fmla="*/ 6712553 w 10890853"/>
              <a:gd name="connsiteY3" fmla="*/ 3881569 h 3887757"/>
              <a:gd name="connsiteX4" fmla="*/ 24733 w 10890853"/>
              <a:gd name="connsiteY4" fmla="*/ 1600647 h 3887757"/>
              <a:gd name="connsiteX0" fmla="*/ 24733 w 10897001"/>
              <a:gd name="connsiteY0" fmla="*/ 1600647 h 4124481"/>
              <a:gd name="connsiteX1" fmla="*/ 6514433 w 10897001"/>
              <a:gd name="connsiteY1" fmla="*/ 640527 h 4124481"/>
              <a:gd name="connsiteX2" fmla="*/ 10890853 w 10897001"/>
              <a:gd name="connsiteY2" fmla="*/ 1783527 h 4124481"/>
              <a:gd name="connsiteX3" fmla="*/ 6712553 w 10897001"/>
              <a:gd name="connsiteY3" fmla="*/ 3881569 h 4124481"/>
              <a:gd name="connsiteX4" fmla="*/ 24733 w 10897001"/>
              <a:gd name="connsiteY4" fmla="*/ 1600647 h 4124481"/>
              <a:gd name="connsiteX0" fmla="*/ 4 w 10866129"/>
              <a:gd name="connsiteY0" fmla="*/ 978846 h 3021642"/>
              <a:gd name="connsiteX1" fmla="*/ 6489704 w 10866129"/>
              <a:gd name="connsiteY1" fmla="*/ 18726 h 3021642"/>
              <a:gd name="connsiteX2" fmla="*/ 10866124 w 10866129"/>
              <a:gd name="connsiteY2" fmla="*/ 1161726 h 3021642"/>
              <a:gd name="connsiteX3" fmla="*/ 6520184 w 10866129"/>
              <a:gd name="connsiteY3" fmla="*/ 3015928 h 3021642"/>
              <a:gd name="connsiteX4" fmla="*/ 4 w 10866129"/>
              <a:gd name="connsiteY4" fmla="*/ 978846 h 3021642"/>
              <a:gd name="connsiteX0" fmla="*/ 1567 w 10869469"/>
              <a:gd name="connsiteY0" fmla="*/ 978408 h 2914872"/>
              <a:gd name="connsiteX1" fmla="*/ 6491267 w 10869469"/>
              <a:gd name="connsiteY1" fmla="*/ 18288 h 2914872"/>
              <a:gd name="connsiteX2" fmla="*/ 10867687 w 10869469"/>
              <a:gd name="connsiteY2" fmla="*/ 1161288 h 2914872"/>
              <a:gd name="connsiteX3" fmla="*/ 5957867 w 10869469"/>
              <a:gd name="connsiteY3" fmla="*/ 2908810 h 2914872"/>
              <a:gd name="connsiteX4" fmla="*/ 1567 w 10869469"/>
              <a:gd name="connsiteY4" fmla="*/ 978408 h 2914872"/>
              <a:gd name="connsiteX0" fmla="*/ 1576 w 10869478"/>
              <a:gd name="connsiteY0" fmla="*/ 978408 h 2909397"/>
              <a:gd name="connsiteX1" fmla="*/ 6491276 w 10869478"/>
              <a:gd name="connsiteY1" fmla="*/ 18288 h 2909397"/>
              <a:gd name="connsiteX2" fmla="*/ 10867696 w 10869478"/>
              <a:gd name="connsiteY2" fmla="*/ 1161288 h 2909397"/>
              <a:gd name="connsiteX3" fmla="*/ 5957876 w 10869478"/>
              <a:gd name="connsiteY3" fmla="*/ 2908810 h 2909397"/>
              <a:gd name="connsiteX4" fmla="*/ 1576 w 10869478"/>
              <a:gd name="connsiteY4" fmla="*/ 978408 h 2909397"/>
              <a:gd name="connsiteX0" fmla="*/ 1244 w 10869146"/>
              <a:gd name="connsiteY0" fmla="*/ 978408 h 2909397"/>
              <a:gd name="connsiteX1" fmla="*/ 6490944 w 10869146"/>
              <a:gd name="connsiteY1" fmla="*/ 18288 h 2909397"/>
              <a:gd name="connsiteX2" fmla="*/ 10867364 w 10869146"/>
              <a:gd name="connsiteY2" fmla="*/ 1161288 h 2909397"/>
              <a:gd name="connsiteX3" fmla="*/ 5957544 w 10869146"/>
              <a:gd name="connsiteY3" fmla="*/ 2908810 h 2909397"/>
              <a:gd name="connsiteX4" fmla="*/ 1244 w 10869146"/>
              <a:gd name="connsiteY4" fmla="*/ 978408 h 2909397"/>
              <a:gd name="connsiteX0" fmla="*/ 1244 w 10869139"/>
              <a:gd name="connsiteY0" fmla="*/ 1218418 h 3230303"/>
              <a:gd name="connsiteX1" fmla="*/ 6490944 w 10869139"/>
              <a:gd name="connsiteY1" fmla="*/ 258298 h 3230303"/>
              <a:gd name="connsiteX2" fmla="*/ 10867364 w 10869139"/>
              <a:gd name="connsiteY2" fmla="*/ 1401298 h 3230303"/>
              <a:gd name="connsiteX3" fmla="*/ 5957544 w 10869139"/>
              <a:gd name="connsiteY3" fmla="*/ 3148820 h 3230303"/>
              <a:gd name="connsiteX4" fmla="*/ 1244 w 10869139"/>
              <a:gd name="connsiteY4" fmla="*/ 1218418 h 3230303"/>
              <a:gd name="connsiteX0" fmla="*/ 859 w 10868754"/>
              <a:gd name="connsiteY0" fmla="*/ 1218418 h 3230303"/>
              <a:gd name="connsiteX1" fmla="*/ 6490559 w 10868754"/>
              <a:gd name="connsiteY1" fmla="*/ 258298 h 3230303"/>
              <a:gd name="connsiteX2" fmla="*/ 10866979 w 10868754"/>
              <a:gd name="connsiteY2" fmla="*/ 1401298 h 3230303"/>
              <a:gd name="connsiteX3" fmla="*/ 5957159 w 10868754"/>
              <a:gd name="connsiteY3" fmla="*/ 3148820 h 3230303"/>
              <a:gd name="connsiteX4" fmla="*/ 859 w 10868754"/>
              <a:gd name="connsiteY4" fmla="*/ 1218418 h 3230303"/>
              <a:gd name="connsiteX0" fmla="*/ 27 w 10867922"/>
              <a:gd name="connsiteY0" fmla="*/ 1728608 h 3867704"/>
              <a:gd name="connsiteX1" fmla="*/ 6489727 w 10867922"/>
              <a:gd name="connsiteY1" fmla="*/ 768488 h 3867704"/>
              <a:gd name="connsiteX2" fmla="*/ 10866147 w 10867922"/>
              <a:gd name="connsiteY2" fmla="*/ 1911488 h 3867704"/>
              <a:gd name="connsiteX3" fmla="*/ 5956327 w 10867922"/>
              <a:gd name="connsiteY3" fmla="*/ 3659010 h 3867704"/>
              <a:gd name="connsiteX4" fmla="*/ 27 w 10867922"/>
              <a:gd name="connsiteY4" fmla="*/ 1728608 h 3867704"/>
              <a:gd name="connsiteX0" fmla="*/ 4174 w 10872069"/>
              <a:gd name="connsiteY0" fmla="*/ 1974235 h 4314339"/>
              <a:gd name="connsiteX1" fmla="*/ 6493874 w 10872069"/>
              <a:gd name="connsiteY1" fmla="*/ 1014115 h 4314339"/>
              <a:gd name="connsiteX2" fmla="*/ 10870294 w 10872069"/>
              <a:gd name="connsiteY2" fmla="*/ 2157115 h 4314339"/>
              <a:gd name="connsiteX3" fmla="*/ 5960474 w 10872069"/>
              <a:gd name="connsiteY3" fmla="*/ 3904637 h 4314339"/>
              <a:gd name="connsiteX4" fmla="*/ 4174 w 10872069"/>
              <a:gd name="connsiteY4" fmla="*/ 1974235 h 4314339"/>
              <a:gd name="connsiteX0" fmla="*/ 4174 w 10871549"/>
              <a:gd name="connsiteY0" fmla="*/ 1974235 h 4314339"/>
              <a:gd name="connsiteX1" fmla="*/ 6493874 w 10871549"/>
              <a:gd name="connsiteY1" fmla="*/ 1014115 h 4314339"/>
              <a:gd name="connsiteX2" fmla="*/ 10870294 w 10871549"/>
              <a:gd name="connsiteY2" fmla="*/ 2157115 h 4314339"/>
              <a:gd name="connsiteX3" fmla="*/ 5960474 w 10871549"/>
              <a:gd name="connsiteY3" fmla="*/ 3904637 h 4314339"/>
              <a:gd name="connsiteX4" fmla="*/ 4174 w 10871549"/>
              <a:gd name="connsiteY4" fmla="*/ 1974235 h 4314339"/>
              <a:gd name="connsiteX0" fmla="*/ 1043 w 10868638"/>
              <a:gd name="connsiteY0" fmla="*/ 1113083 h 3044082"/>
              <a:gd name="connsiteX1" fmla="*/ 6445023 w 10868638"/>
              <a:gd name="connsiteY1" fmla="*/ 15803 h 3044082"/>
              <a:gd name="connsiteX2" fmla="*/ 10867163 w 10868638"/>
              <a:gd name="connsiteY2" fmla="*/ 1295963 h 3044082"/>
              <a:gd name="connsiteX3" fmla="*/ 5957343 w 10868638"/>
              <a:gd name="connsiteY3" fmla="*/ 3043485 h 3044082"/>
              <a:gd name="connsiteX4" fmla="*/ 1043 w 10868638"/>
              <a:gd name="connsiteY4" fmla="*/ 1113083 h 3044082"/>
              <a:gd name="connsiteX0" fmla="*/ 92 w 10867687"/>
              <a:gd name="connsiteY0" fmla="*/ 1939365 h 4205053"/>
              <a:gd name="connsiteX1" fmla="*/ 6444072 w 10867687"/>
              <a:gd name="connsiteY1" fmla="*/ 842085 h 4205053"/>
              <a:gd name="connsiteX2" fmla="*/ 10866212 w 10867687"/>
              <a:gd name="connsiteY2" fmla="*/ 2122245 h 4205053"/>
              <a:gd name="connsiteX3" fmla="*/ 5956392 w 10867687"/>
              <a:gd name="connsiteY3" fmla="*/ 3869767 h 4205053"/>
              <a:gd name="connsiteX4" fmla="*/ 92 w 10867687"/>
              <a:gd name="connsiteY4" fmla="*/ 1939365 h 4205053"/>
              <a:gd name="connsiteX0" fmla="*/ 92 w 10866345"/>
              <a:gd name="connsiteY0" fmla="*/ 1939365 h 4233754"/>
              <a:gd name="connsiteX1" fmla="*/ 6444072 w 10866345"/>
              <a:gd name="connsiteY1" fmla="*/ 842085 h 4233754"/>
              <a:gd name="connsiteX2" fmla="*/ 10866212 w 10866345"/>
              <a:gd name="connsiteY2" fmla="*/ 2122245 h 4233754"/>
              <a:gd name="connsiteX3" fmla="*/ 5956392 w 10866345"/>
              <a:gd name="connsiteY3" fmla="*/ 3869767 h 4233754"/>
              <a:gd name="connsiteX4" fmla="*/ 92 w 10866345"/>
              <a:gd name="connsiteY4" fmla="*/ 1939365 h 4233754"/>
              <a:gd name="connsiteX0" fmla="*/ 360627 w 11226892"/>
              <a:gd name="connsiteY0" fmla="*/ 1939365 h 4111761"/>
              <a:gd name="connsiteX1" fmla="*/ 6804607 w 11226892"/>
              <a:gd name="connsiteY1" fmla="*/ 842085 h 4111761"/>
              <a:gd name="connsiteX2" fmla="*/ 11226747 w 11226892"/>
              <a:gd name="connsiteY2" fmla="*/ 2122245 h 4111761"/>
              <a:gd name="connsiteX3" fmla="*/ 6316927 w 11226892"/>
              <a:gd name="connsiteY3" fmla="*/ 3869767 h 4111761"/>
              <a:gd name="connsiteX4" fmla="*/ 1403479 w 11226892"/>
              <a:gd name="connsiteY4" fmla="*/ 3890085 h 4111761"/>
              <a:gd name="connsiteX5" fmla="*/ 360627 w 11226892"/>
              <a:gd name="connsiteY5" fmla="*/ 1939365 h 4111761"/>
              <a:gd name="connsiteX0" fmla="*/ 360627 w 11479764"/>
              <a:gd name="connsiteY0" fmla="*/ 1939365 h 4027540"/>
              <a:gd name="connsiteX1" fmla="*/ 6804607 w 11479764"/>
              <a:gd name="connsiteY1" fmla="*/ 842085 h 4027540"/>
              <a:gd name="connsiteX2" fmla="*/ 11226747 w 11479764"/>
              <a:gd name="connsiteY2" fmla="*/ 2122245 h 4027540"/>
              <a:gd name="connsiteX3" fmla="*/ 10442977 w 11479764"/>
              <a:gd name="connsiteY3" fmla="*/ 3903149 h 4027540"/>
              <a:gd name="connsiteX4" fmla="*/ 6316927 w 11479764"/>
              <a:gd name="connsiteY4" fmla="*/ 3869767 h 4027540"/>
              <a:gd name="connsiteX5" fmla="*/ 1403479 w 11479764"/>
              <a:gd name="connsiteY5" fmla="*/ 3890085 h 4027540"/>
              <a:gd name="connsiteX6" fmla="*/ 360627 w 11479764"/>
              <a:gd name="connsiteY6" fmla="*/ 1939365 h 4027540"/>
              <a:gd name="connsiteX0" fmla="*/ 691351 w 10804648"/>
              <a:gd name="connsiteY0" fmla="*/ 1535740 h 5008578"/>
              <a:gd name="connsiteX1" fmla="*/ 6129491 w 10804648"/>
              <a:gd name="connsiteY1" fmla="*/ 1823123 h 5008578"/>
              <a:gd name="connsiteX2" fmla="*/ 10551631 w 10804648"/>
              <a:gd name="connsiteY2" fmla="*/ 3103283 h 5008578"/>
              <a:gd name="connsiteX3" fmla="*/ 9767861 w 10804648"/>
              <a:gd name="connsiteY3" fmla="*/ 4884187 h 5008578"/>
              <a:gd name="connsiteX4" fmla="*/ 5641811 w 10804648"/>
              <a:gd name="connsiteY4" fmla="*/ 4850805 h 5008578"/>
              <a:gd name="connsiteX5" fmla="*/ 728363 w 10804648"/>
              <a:gd name="connsiteY5" fmla="*/ 4871123 h 5008578"/>
              <a:gd name="connsiteX6" fmla="*/ 691351 w 10804648"/>
              <a:gd name="connsiteY6" fmla="*/ 1535740 h 5008578"/>
              <a:gd name="connsiteX0" fmla="*/ 978576 w 11091873"/>
              <a:gd name="connsiteY0" fmla="*/ 404454 h 3877292"/>
              <a:gd name="connsiteX1" fmla="*/ 6416716 w 11091873"/>
              <a:gd name="connsiteY1" fmla="*/ 691837 h 3877292"/>
              <a:gd name="connsiteX2" fmla="*/ 10838856 w 11091873"/>
              <a:gd name="connsiteY2" fmla="*/ 1971997 h 3877292"/>
              <a:gd name="connsiteX3" fmla="*/ 10055086 w 11091873"/>
              <a:gd name="connsiteY3" fmla="*/ 3752901 h 3877292"/>
              <a:gd name="connsiteX4" fmla="*/ 5929036 w 11091873"/>
              <a:gd name="connsiteY4" fmla="*/ 3719519 h 3877292"/>
              <a:gd name="connsiteX5" fmla="*/ 1015588 w 11091873"/>
              <a:gd name="connsiteY5" fmla="*/ 3739837 h 3877292"/>
              <a:gd name="connsiteX6" fmla="*/ 978576 w 11091873"/>
              <a:gd name="connsiteY6" fmla="*/ 404454 h 3877292"/>
              <a:gd name="connsiteX0" fmla="*/ 1104826 w 11218123"/>
              <a:gd name="connsiteY0" fmla="*/ 306070 h 3778908"/>
              <a:gd name="connsiteX1" fmla="*/ 6542966 w 11218123"/>
              <a:gd name="connsiteY1" fmla="*/ 593453 h 3778908"/>
              <a:gd name="connsiteX2" fmla="*/ 10965106 w 11218123"/>
              <a:gd name="connsiteY2" fmla="*/ 1873613 h 3778908"/>
              <a:gd name="connsiteX3" fmla="*/ 10181336 w 11218123"/>
              <a:gd name="connsiteY3" fmla="*/ 3654517 h 3778908"/>
              <a:gd name="connsiteX4" fmla="*/ 6055286 w 11218123"/>
              <a:gd name="connsiteY4" fmla="*/ 3621135 h 3778908"/>
              <a:gd name="connsiteX5" fmla="*/ 1141838 w 11218123"/>
              <a:gd name="connsiteY5" fmla="*/ 3641453 h 3778908"/>
              <a:gd name="connsiteX6" fmla="*/ 1104826 w 11218123"/>
              <a:gd name="connsiteY6" fmla="*/ 306070 h 3778908"/>
              <a:gd name="connsiteX0" fmla="*/ 1204971 w 11318268"/>
              <a:gd name="connsiteY0" fmla="*/ 416036 h 3888874"/>
              <a:gd name="connsiteX1" fmla="*/ 6643111 w 11318268"/>
              <a:gd name="connsiteY1" fmla="*/ 703419 h 3888874"/>
              <a:gd name="connsiteX2" fmla="*/ 11065251 w 11318268"/>
              <a:gd name="connsiteY2" fmla="*/ 1983579 h 3888874"/>
              <a:gd name="connsiteX3" fmla="*/ 10281481 w 11318268"/>
              <a:gd name="connsiteY3" fmla="*/ 3764483 h 3888874"/>
              <a:gd name="connsiteX4" fmla="*/ 6155431 w 11318268"/>
              <a:gd name="connsiteY4" fmla="*/ 3731101 h 3888874"/>
              <a:gd name="connsiteX5" fmla="*/ 1241983 w 11318268"/>
              <a:gd name="connsiteY5" fmla="*/ 3751419 h 3888874"/>
              <a:gd name="connsiteX6" fmla="*/ 1204971 w 11318268"/>
              <a:gd name="connsiteY6" fmla="*/ 416036 h 3888874"/>
              <a:gd name="connsiteX0" fmla="*/ 1430906 w 11008626"/>
              <a:gd name="connsiteY0" fmla="*/ 338825 h 4281926"/>
              <a:gd name="connsiteX1" fmla="*/ 6333469 w 11008626"/>
              <a:gd name="connsiteY1" fmla="*/ 1096471 h 4281926"/>
              <a:gd name="connsiteX2" fmla="*/ 10755609 w 11008626"/>
              <a:gd name="connsiteY2" fmla="*/ 2376631 h 4281926"/>
              <a:gd name="connsiteX3" fmla="*/ 9971839 w 11008626"/>
              <a:gd name="connsiteY3" fmla="*/ 4157535 h 4281926"/>
              <a:gd name="connsiteX4" fmla="*/ 5845789 w 11008626"/>
              <a:gd name="connsiteY4" fmla="*/ 4124153 h 4281926"/>
              <a:gd name="connsiteX5" fmla="*/ 932341 w 11008626"/>
              <a:gd name="connsiteY5" fmla="*/ 4144471 h 4281926"/>
              <a:gd name="connsiteX6" fmla="*/ 1430906 w 11008626"/>
              <a:gd name="connsiteY6" fmla="*/ 338825 h 4281926"/>
              <a:gd name="connsiteX0" fmla="*/ 1327601 w 10905321"/>
              <a:gd name="connsiteY0" fmla="*/ 187429 h 4130530"/>
              <a:gd name="connsiteX1" fmla="*/ 6230164 w 10905321"/>
              <a:gd name="connsiteY1" fmla="*/ 945075 h 4130530"/>
              <a:gd name="connsiteX2" fmla="*/ 10652304 w 10905321"/>
              <a:gd name="connsiteY2" fmla="*/ 2225235 h 4130530"/>
              <a:gd name="connsiteX3" fmla="*/ 9868534 w 10905321"/>
              <a:gd name="connsiteY3" fmla="*/ 4006139 h 4130530"/>
              <a:gd name="connsiteX4" fmla="*/ 5742484 w 10905321"/>
              <a:gd name="connsiteY4" fmla="*/ 3972757 h 4130530"/>
              <a:gd name="connsiteX5" fmla="*/ 829036 w 10905321"/>
              <a:gd name="connsiteY5" fmla="*/ 3993075 h 4130530"/>
              <a:gd name="connsiteX6" fmla="*/ 1327601 w 10905321"/>
              <a:gd name="connsiteY6" fmla="*/ 187429 h 4130530"/>
              <a:gd name="connsiteX0" fmla="*/ 1327601 w 10399945"/>
              <a:gd name="connsiteY0" fmla="*/ 160815 h 4103916"/>
              <a:gd name="connsiteX1" fmla="*/ 6230164 w 10399945"/>
              <a:gd name="connsiteY1" fmla="*/ 918461 h 4103916"/>
              <a:gd name="connsiteX2" fmla="*/ 9855470 w 10399945"/>
              <a:gd name="connsiteY2" fmla="*/ 591889 h 4103916"/>
              <a:gd name="connsiteX3" fmla="*/ 9868534 w 10399945"/>
              <a:gd name="connsiteY3" fmla="*/ 3979525 h 4103916"/>
              <a:gd name="connsiteX4" fmla="*/ 5742484 w 10399945"/>
              <a:gd name="connsiteY4" fmla="*/ 3946143 h 4103916"/>
              <a:gd name="connsiteX5" fmla="*/ 829036 w 10399945"/>
              <a:gd name="connsiteY5" fmla="*/ 3966461 h 4103916"/>
              <a:gd name="connsiteX6" fmla="*/ 1327601 w 10399945"/>
              <a:gd name="connsiteY6" fmla="*/ 160815 h 4103916"/>
              <a:gd name="connsiteX0" fmla="*/ 1327601 w 10517391"/>
              <a:gd name="connsiteY0" fmla="*/ 158393 h 4101494"/>
              <a:gd name="connsiteX1" fmla="*/ 6230164 w 10517391"/>
              <a:gd name="connsiteY1" fmla="*/ 916039 h 4101494"/>
              <a:gd name="connsiteX2" fmla="*/ 10090602 w 10517391"/>
              <a:gd name="connsiteY2" fmla="*/ 419650 h 4101494"/>
              <a:gd name="connsiteX3" fmla="*/ 9868534 w 10517391"/>
              <a:gd name="connsiteY3" fmla="*/ 3977103 h 4101494"/>
              <a:gd name="connsiteX4" fmla="*/ 5742484 w 10517391"/>
              <a:gd name="connsiteY4" fmla="*/ 3943721 h 4101494"/>
              <a:gd name="connsiteX5" fmla="*/ 829036 w 10517391"/>
              <a:gd name="connsiteY5" fmla="*/ 3964039 h 4101494"/>
              <a:gd name="connsiteX6" fmla="*/ 1327601 w 10517391"/>
              <a:gd name="connsiteY6" fmla="*/ 158393 h 4101494"/>
              <a:gd name="connsiteX0" fmla="*/ 1327601 w 10517391"/>
              <a:gd name="connsiteY0" fmla="*/ 158393 h 4214754"/>
              <a:gd name="connsiteX1" fmla="*/ 6230164 w 10517391"/>
              <a:gd name="connsiteY1" fmla="*/ 916039 h 4214754"/>
              <a:gd name="connsiteX2" fmla="*/ 10090602 w 10517391"/>
              <a:gd name="connsiteY2" fmla="*/ 419650 h 4214754"/>
              <a:gd name="connsiteX3" fmla="*/ 9868534 w 10517391"/>
              <a:gd name="connsiteY3" fmla="*/ 3977103 h 4214754"/>
              <a:gd name="connsiteX4" fmla="*/ 5742484 w 10517391"/>
              <a:gd name="connsiteY4" fmla="*/ 3943721 h 4214754"/>
              <a:gd name="connsiteX5" fmla="*/ 829036 w 10517391"/>
              <a:gd name="connsiteY5" fmla="*/ 3964039 h 4214754"/>
              <a:gd name="connsiteX6" fmla="*/ 1327601 w 10517391"/>
              <a:gd name="connsiteY6" fmla="*/ 158393 h 4214754"/>
              <a:gd name="connsiteX0" fmla="*/ 1327601 w 10572950"/>
              <a:gd name="connsiteY0" fmla="*/ 158393 h 4197356"/>
              <a:gd name="connsiteX1" fmla="*/ 6230164 w 10572950"/>
              <a:gd name="connsiteY1" fmla="*/ 916039 h 4197356"/>
              <a:gd name="connsiteX2" fmla="*/ 10090602 w 10572950"/>
              <a:gd name="connsiteY2" fmla="*/ 419650 h 4197356"/>
              <a:gd name="connsiteX3" fmla="*/ 9868534 w 10572950"/>
              <a:gd name="connsiteY3" fmla="*/ 3977103 h 4197356"/>
              <a:gd name="connsiteX4" fmla="*/ 5742484 w 10572950"/>
              <a:gd name="connsiteY4" fmla="*/ 3943721 h 4197356"/>
              <a:gd name="connsiteX5" fmla="*/ 829036 w 10572950"/>
              <a:gd name="connsiteY5" fmla="*/ 3964039 h 4197356"/>
              <a:gd name="connsiteX6" fmla="*/ 1327601 w 10572950"/>
              <a:gd name="connsiteY6" fmla="*/ 158393 h 4197356"/>
              <a:gd name="connsiteX0" fmla="*/ 1377991 w 10623340"/>
              <a:gd name="connsiteY0" fmla="*/ 158393 h 4197356"/>
              <a:gd name="connsiteX1" fmla="*/ 6280554 w 10623340"/>
              <a:gd name="connsiteY1" fmla="*/ 916039 h 4197356"/>
              <a:gd name="connsiteX2" fmla="*/ 10140992 w 10623340"/>
              <a:gd name="connsiteY2" fmla="*/ 419650 h 4197356"/>
              <a:gd name="connsiteX3" fmla="*/ 9918924 w 10623340"/>
              <a:gd name="connsiteY3" fmla="*/ 3977103 h 4197356"/>
              <a:gd name="connsiteX4" fmla="*/ 5792874 w 10623340"/>
              <a:gd name="connsiteY4" fmla="*/ 3943721 h 4197356"/>
              <a:gd name="connsiteX5" fmla="*/ 879426 w 10623340"/>
              <a:gd name="connsiteY5" fmla="*/ 3964039 h 4197356"/>
              <a:gd name="connsiteX6" fmla="*/ 1377991 w 10623340"/>
              <a:gd name="connsiteY6" fmla="*/ 158393 h 4197356"/>
              <a:gd name="connsiteX0" fmla="*/ 1230081 w 10390075"/>
              <a:gd name="connsiteY0" fmla="*/ 158393 h 4234608"/>
              <a:gd name="connsiteX1" fmla="*/ 6132644 w 10390075"/>
              <a:gd name="connsiteY1" fmla="*/ 916039 h 4234608"/>
              <a:gd name="connsiteX2" fmla="*/ 9993082 w 10390075"/>
              <a:gd name="connsiteY2" fmla="*/ 419650 h 4234608"/>
              <a:gd name="connsiteX3" fmla="*/ 9771014 w 10390075"/>
              <a:gd name="connsiteY3" fmla="*/ 3977103 h 4234608"/>
              <a:gd name="connsiteX4" fmla="*/ 5618838 w 10390075"/>
              <a:gd name="connsiteY4" fmla="*/ 3930659 h 4234608"/>
              <a:gd name="connsiteX5" fmla="*/ 731516 w 10390075"/>
              <a:gd name="connsiteY5" fmla="*/ 3964039 h 4234608"/>
              <a:gd name="connsiteX6" fmla="*/ 1230081 w 10390075"/>
              <a:gd name="connsiteY6" fmla="*/ 158393 h 4234608"/>
              <a:gd name="connsiteX0" fmla="*/ 1273376 w 10433370"/>
              <a:gd name="connsiteY0" fmla="*/ 158393 h 4263611"/>
              <a:gd name="connsiteX1" fmla="*/ 6175939 w 10433370"/>
              <a:gd name="connsiteY1" fmla="*/ 916039 h 4263611"/>
              <a:gd name="connsiteX2" fmla="*/ 10036377 w 10433370"/>
              <a:gd name="connsiteY2" fmla="*/ 419650 h 4263611"/>
              <a:gd name="connsiteX3" fmla="*/ 9814309 w 10433370"/>
              <a:gd name="connsiteY3" fmla="*/ 3977103 h 4263611"/>
              <a:gd name="connsiteX4" fmla="*/ 5662133 w 10433370"/>
              <a:gd name="connsiteY4" fmla="*/ 3930659 h 4263611"/>
              <a:gd name="connsiteX5" fmla="*/ 774811 w 10433370"/>
              <a:gd name="connsiteY5" fmla="*/ 3964039 h 4263611"/>
              <a:gd name="connsiteX6" fmla="*/ 1273376 w 10433370"/>
              <a:gd name="connsiteY6" fmla="*/ 158393 h 4263611"/>
              <a:gd name="connsiteX0" fmla="*/ 804711 w 9964705"/>
              <a:gd name="connsiteY0" fmla="*/ 126463 h 4273370"/>
              <a:gd name="connsiteX1" fmla="*/ 5707274 w 9964705"/>
              <a:gd name="connsiteY1" fmla="*/ 884109 h 4273370"/>
              <a:gd name="connsiteX2" fmla="*/ 9567712 w 9964705"/>
              <a:gd name="connsiteY2" fmla="*/ 387720 h 4273370"/>
              <a:gd name="connsiteX3" fmla="*/ 9345644 w 9964705"/>
              <a:gd name="connsiteY3" fmla="*/ 3945173 h 4273370"/>
              <a:gd name="connsiteX4" fmla="*/ 5193468 w 9964705"/>
              <a:gd name="connsiteY4" fmla="*/ 3898729 h 4273370"/>
              <a:gd name="connsiteX5" fmla="*/ 515151 w 9964705"/>
              <a:gd name="connsiteY5" fmla="*/ 3984360 h 4273370"/>
              <a:gd name="connsiteX6" fmla="*/ 804711 w 9964705"/>
              <a:gd name="connsiteY6" fmla="*/ 126463 h 4273370"/>
              <a:gd name="connsiteX0" fmla="*/ 854784 w 10014778"/>
              <a:gd name="connsiteY0" fmla="*/ 126463 h 4192393"/>
              <a:gd name="connsiteX1" fmla="*/ 5757347 w 10014778"/>
              <a:gd name="connsiteY1" fmla="*/ 884109 h 4192393"/>
              <a:gd name="connsiteX2" fmla="*/ 9617785 w 10014778"/>
              <a:gd name="connsiteY2" fmla="*/ 387720 h 4192393"/>
              <a:gd name="connsiteX3" fmla="*/ 9395717 w 10014778"/>
              <a:gd name="connsiteY3" fmla="*/ 3945173 h 4192393"/>
              <a:gd name="connsiteX4" fmla="*/ 5243541 w 10014778"/>
              <a:gd name="connsiteY4" fmla="*/ 3898729 h 4192393"/>
              <a:gd name="connsiteX5" fmla="*/ 565224 w 10014778"/>
              <a:gd name="connsiteY5" fmla="*/ 3984360 h 4192393"/>
              <a:gd name="connsiteX6" fmla="*/ 854784 w 10014778"/>
              <a:gd name="connsiteY6" fmla="*/ 126463 h 4192393"/>
              <a:gd name="connsiteX0" fmla="*/ 1253914 w 10413908"/>
              <a:gd name="connsiteY0" fmla="*/ 209094 h 4275024"/>
              <a:gd name="connsiteX1" fmla="*/ 6156477 w 10413908"/>
              <a:gd name="connsiteY1" fmla="*/ 966740 h 4275024"/>
              <a:gd name="connsiteX2" fmla="*/ 10016915 w 10413908"/>
              <a:gd name="connsiteY2" fmla="*/ 470351 h 4275024"/>
              <a:gd name="connsiteX3" fmla="*/ 9794847 w 10413908"/>
              <a:gd name="connsiteY3" fmla="*/ 4027804 h 4275024"/>
              <a:gd name="connsiteX4" fmla="*/ 5642671 w 10413908"/>
              <a:gd name="connsiteY4" fmla="*/ 3981360 h 4275024"/>
              <a:gd name="connsiteX5" fmla="*/ 964354 w 10413908"/>
              <a:gd name="connsiteY5" fmla="*/ 4066991 h 4275024"/>
              <a:gd name="connsiteX6" fmla="*/ 1253914 w 10413908"/>
              <a:gd name="connsiteY6" fmla="*/ 209094 h 4275024"/>
              <a:gd name="connsiteX0" fmla="*/ 865933 w 10010658"/>
              <a:gd name="connsiteY0" fmla="*/ 170897 h 4236827"/>
              <a:gd name="connsiteX1" fmla="*/ 5990564 w 10010658"/>
              <a:gd name="connsiteY1" fmla="*/ 654223 h 4236827"/>
              <a:gd name="connsiteX2" fmla="*/ 9628934 w 10010658"/>
              <a:gd name="connsiteY2" fmla="*/ 432154 h 4236827"/>
              <a:gd name="connsiteX3" fmla="*/ 9406866 w 10010658"/>
              <a:gd name="connsiteY3" fmla="*/ 3989607 h 4236827"/>
              <a:gd name="connsiteX4" fmla="*/ 5254690 w 10010658"/>
              <a:gd name="connsiteY4" fmla="*/ 3943163 h 4236827"/>
              <a:gd name="connsiteX5" fmla="*/ 576373 w 10010658"/>
              <a:gd name="connsiteY5" fmla="*/ 4028794 h 4236827"/>
              <a:gd name="connsiteX6" fmla="*/ 865933 w 10010658"/>
              <a:gd name="connsiteY6" fmla="*/ 170897 h 4236827"/>
              <a:gd name="connsiteX0" fmla="*/ 1130219 w 10274944"/>
              <a:gd name="connsiteY0" fmla="*/ 267272 h 4333202"/>
              <a:gd name="connsiteX1" fmla="*/ 6254850 w 10274944"/>
              <a:gd name="connsiteY1" fmla="*/ 750598 h 4333202"/>
              <a:gd name="connsiteX2" fmla="*/ 9893220 w 10274944"/>
              <a:gd name="connsiteY2" fmla="*/ 528529 h 4333202"/>
              <a:gd name="connsiteX3" fmla="*/ 9671152 w 10274944"/>
              <a:gd name="connsiteY3" fmla="*/ 4085982 h 4333202"/>
              <a:gd name="connsiteX4" fmla="*/ 5518976 w 10274944"/>
              <a:gd name="connsiteY4" fmla="*/ 4039538 h 4333202"/>
              <a:gd name="connsiteX5" fmla="*/ 840659 w 10274944"/>
              <a:gd name="connsiteY5" fmla="*/ 4125169 h 4333202"/>
              <a:gd name="connsiteX6" fmla="*/ 1130219 w 10274944"/>
              <a:gd name="connsiteY6" fmla="*/ 267272 h 4333202"/>
              <a:gd name="connsiteX0" fmla="*/ 1253653 w 10398378"/>
              <a:gd name="connsiteY0" fmla="*/ 267272 h 4333202"/>
              <a:gd name="connsiteX1" fmla="*/ 6378284 w 10398378"/>
              <a:gd name="connsiteY1" fmla="*/ 750598 h 4333202"/>
              <a:gd name="connsiteX2" fmla="*/ 10016654 w 10398378"/>
              <a:gd name="connsiteY2" fmla="*/ 528529 h 4333202"/>
              <a:gd name="connsiteX3" fmla="*/ 9794586 w 10398378"/>
              <a:gd name="connsiteY3" fmla="*/ 4085982 h 4333202"/>
              <a:gd name="connsiteX4" fmla="*/ 5642410 w 10398378"/>
              <a:gd name="connsiteY4" fmla="*/ 4039538 h 4333202"/>
              <a:gd name="connsiteX5" fmla="*/ 964093 w 10398378"/>
              <a:gd name="connsiteY5" fmla="*/ 4125169 h 4333202"/>
              <a:gd name="connsiteX6" fmla="*/ 1253653 w 10398378"/>
              <a:gd name="connsiteY6" fmla="*/ 267272 h 4333202"/>
              <a:gd name="connsiteX0" fmla="*/ 1253653 w 10682519"/>
              <a:gd name="connsiteY0" fmla="*/ 267272 h 4333202"/>
              <a:gd name="connsiteX1" fmla="*/ 6378284 w 10682519"/>
              <a:gd name="connsiteY1" fmla="*/ 750598 h 4333202"/>
              <a:gd name="connsiteX2" fmla="*/ 10016654 w 10682519"/>
              <a:gd name="connsiteY2" fmla="*/ 528529 h 4333202"/>
              <a:gd name="connsiteX3" fmla="*/ 9794586 w 10682519"/>
              <a:gd name="connsiteY3" fmla="*/ 4085982 h 4333202"/>
              <a:gd name="connsiteX4" fmla="*/ 5642410 w 10682519"/>
              <a:gd name="connsiteY4" fmla="*/ 4039538 h 4333202"/>
              <a:gd name="connsiteX5" fmla="*/ 964093 w 10682519"/>
              <a:gd name="connsiteY5" fmla="*/ 4125169 h 4333202"/>
              <a:gd name="connsiteX6" fmla="*/ 1253653 w 10682519"/>
              <a:gd name="connsiteY6" fmla="*/ 267272 h 4333202"/>
              <a:gd name="connsiteX0" fmla="*/ 1007924 w 10150146"/>
              <a:gd name="connsiteY0" fmla="*/ 202407 h 4268337"/>
              <a:gd name="connsiteX1" fmla="*/ 6169087 w 10150146"/>
              <a:gd name="connsiteY1" fmla="*/ 533333 h 4268337"/>
              <a:gd name="connsiteX2" fmla="*/ 9770925 w 10150146"/>
              <a:gd name="connsiteY2" fmla="*/ 463664 h 4268337"/>
              <a:gd name="connsiteX3" fmla="*/ 9548857 w 10150146"/>
              <a:gd name="connsiteY3" fmla="*/ 4021117 h 4268337"/>
              <a:gd name="connsiteX4" fmla="*/ 5396681 w 10150146"/>
              <a:gd name="connsiteY4" fmla="*/ 3974673 h 4268337"/>
              <a:gd name="connsiteX5" fmla="*/ 718364 w 10150146"/>
              <a:gd name="connsiteY5" fmla="*/ 4060304 h 4268337"/>
              <a:gd name="connsiteX6" fmla="*/ 1007924 w 10150146"/>
              <a:gd name="connsiteY6" fmla="*/ 202407 h 4268337"/>
              <a:gd name="connsiteX0" fmla="*/ 766458 w 9910698"/>
              <a:gd name="connsiteY0" fmla="*/ 202407 h 4360022"/>
              <a:gd name="connsiteX1" fmla="*/ 5927621 w 9910698"/>
              <a:gd name="connsiteY1" fmla="*/ 533333 h 4360022"/>
              <a:gd name="connsiteX2" fmla="*/ 9529459 w 9910698"/>
              <a:gd name="connsiteY2" fmla="*/ 463664 h 4360022"/>
              <a:gd name="connsiteX3" fmla="*/ 9307391 w 9910698"/>
              <a:gd name="connsiteY3" fmla="*/ 4021117 h 4360022"/>
              <a:gd name="connsiteX4" fmla="*/ 5118684 w 9910698"/>
              <a:gd name="connsiteY4" fmla="*/ 4096593 h 4360022"/>
              <a:gd name="connsiteX5" fmla="*/ 476898 w 9910698"/>
              <a:gd name="connsiteY5" fmla="*/ 4060304 h 4360022"/>
              <a:gd name="connsiteX6" fmla="*/ 766458 w 9910698"/>
              <a:gd name="connsiteY6" fmla="*/ 202407 h 4360022"/>
              <a:gd name="connsiteX0" fmla="*/ 1245284 w 10389524"/>
              <a:gd name="connsiteY0" fmla="*/ 260732 h 4418347"/>
              <a:gd name="connsiteX1" fmla="*/ 6406447 w 10389524"/>
              <a:gd name="connsiteY1" fmla="*/ 591658 h 4418347"/>
              <a:gd name="connsiteX2" fmla="*/ 10008285 w 10389524"/>
              <a:gd name="connsiteY2" fmla="*/ 521989 h 4418347"/>
              <a:gd name="connsiteX3" fmla="*/ 9786217 w 10389524"/>
              <a:gd name="connsiteY3" fmla="*/ 4079442 h 4418347"/>
              <a:gd name="connsiteX4" fmla="*/ 5597510 w 10389524"/>
              <a:gd name="connsiteY4" fmla="*/ 4154918 h 4418347"/>
              <a:gd name="connsiteX5" fmla="*/ 955724 w 10389524"/>
              <a:gd name="connsiteY5" fmla="*/ 4118629 h 4418347"/>
              <a:gd name="connsiteX6" fmla="*/ 1245284 w 10389524"/>
              <a:gd name="connsiteY6" fmla="*/ 260732 h 4418347"/>
              <a:gd name="connsiteX0" fmla="*/ 1538333 w 10682573"/>
              <a:gd name="connsiteY0" fmla="*/ 260732 h 4367971"/>
              <a:gd name="connsiteX1" fmla="*/ 6699496 w 10682573"/>
              <a:gd name="connsiteY1" fmla="*/ 591658 h 4367971"/>
              <a:gd name="connsiteX2" fmla="*/ 10301334 w 10682573"/>
              <a:gd name="connsiteY2" fmla="*/ 521989 h 4367971"/>
              <a:gd name="connsiteX3" fmla="*/ 10079266 w 10682573"/>
              <a:gd name="connsiteY3" fmla="*/ 4079442 h 4367971"/>
              <a:gd name="connsiteX4" fmla="*/ 5890559 w 10682573"/>
              <a:gd name="connsiteY4" fmla="*/ 4154918 h 4367971"/>
              <a:gd name="connsiteX5" fmla="*/ 1248773 w 10682573"/>
              <a:gd name="connsiteY5" fmla="*/ 4118629 h 4367971"/>
              <a:gd name="connsiteX6" fmla="*/ 1538333 w 10682573"/>
              <a:gd name="connsiteY6" fmla="*/ 260732 h 4367971"/>
              <a:gd name="connsiteX0" fmla="*/ 1538333 w 11090033"/>
              <a:gd name="connsiteY0" fmla="*/ 260732 h 4367971"/>
              <a:gd name="connsiteX1" fmla="*/ 6699496 w 11090033"/>
              <a:gd name="connsiteY1" fmla="*/ 591658 h 4367971"/>
              <a:gd name="connsiteX2" fmla="*/ 10301334 w 11090033"/>
              <a:gd name="connsiteY2" fmla="*/ 521989 h 4367971"/>
              <a:gd name="connsiteX3" fmla="*/ 10079266 w 11090033"/>
              <a:gd name="connsiteY3" fmla="*/ 4079442 h 4367971"/>
              <a:gd name="connsiteX4" fmla="*/ 5890559 w 11090033"/>
              <a:gd name="connsiteY4" fmla="*/ 4154918 h 4367971"/>
              <a:gd name="connsiteX5" fmla="*/ 1248773 w 11090033"/>
              <a:gd name="connsiteY5" fmla="*/ 4118629 h 4367971"/>
              <a:gd name="connsiteX6" fmla="*/ 1538333 w 11090033"/>
              <a:gd name="connsiteY6" fmla="*/ 260732 h 4367971"/>
              <a:gd name="connsiteX0" fmla="*/ 1538333 w 11298683"/>
              <a:gd name="connsiteY0" fmla="*/ 260732 h 4367971"/>
              <a:gd name="connsiteX1" fmla="*/ 6699496 w 11298683"/>
              <a:gd name="connsiteY1" fmla="*/ 591658 h 4367971"/>
              <a:gd name="connsiteX2" fmla="*/ 10301334 w 11298683"/>
              <a:gd name="connsiteY2" fmla="*/ 521989 h 4367971"/>
              <a:gd name="connsiteX3" fmla="*/ 10079266 w 11298683"/>
              <a:gd name="connsiteY3" fmla="*/ 4079442 h 4367971"/>
              <a:gd name="connsiteX4" fmla="*/ 5890559 w 11298683"/>
              <a:gd name="connsiteY4" fmla="*/ 4154918 h 4367971"/>
              <a:gd name="connsiteX5" fmla="*/ 1248773 w 11298683"/>
              <a:gd name="connsiteY5" fmla="*/ 4118629 h 4367971"/>
              <a:gd name="connsiteX6" fmla="*/ 1538333 w 11298683"/>
              <a:gd name="connsiteY6" fmla="*/ 260732 h 4367971"/>
              <a:gd name="connsiteX0" fmla="*/ 1538333 w 11322688"/>
              <a:gd name="connsiteY0" fmla="*/ 260732 h 4357498"/>
              <a:gd name="connsiteX1" fmla="*/ 6699496 w 11322688"/>
              <a:gd name="connsiteY1" fmla="*/ 591658 h 4357498"/>
              <a:gd name="connsiteX2" fmla="*/ 10301334 w 11322688"/>
              <a:gd name="connsiteY2" fmla="*/ 521989 h 4357498"/>
              <a:gd name="connsiteX3" fmla="*/ 10079266 w 11322688"/>
              <a:gd name="connsiteY3" fmla="*/ 4079442 h 4357498"/>
              <a:gd name="connsiteX4" fmla="*/ 5890559 w 11322688"/>
              <a:gd name="connsiteY4" fmla="*/ 4154918 h 4357498"/>
              <a:gd name="connsiteX5" fmla="*/ 1248773 w 11322688"/>
              <a:gd name="connsiteY5" fmla="*/ 4118629 h 4357498"/>
              <a:gd name="connsiteX6" fmla="*/ 1538333 w 11322688"/>
              <a:gd name="connsiteY6" fmla="*/ 260732 h 4357498"/>
              <a:gd name="connsiteX0" fmla="*/ 1538333 w 10969158"/>
              <a:gd name="connsiteY0" fmla="*/ 260732 h 4358112"/>
              <a:gd name="connsiteX1" fmla="*/ 6699496 w 10969158"/>
              <a:gd name="connsiteY1" fmla="*/ 591658 h 4358112"/>
              <a:gd name="connsiteX2" fmla="*/ 10301334 w 10969158"/>
              <a:gd name="connsiteY2" fmla="*/ 521989 h 4358112"/>
              <a:gd name="connsiteX3" fmla="*/ 10499383 w 10969158"/>
              <a:gd name="connsiteY3" fmla="*/ 4064202 h 4358112"/>
              <a:gd name="connsiteX4" fmla="*/ 5890559 w 10969158"/>
              <a:gd name="connsiteY4" fmla="*/ 4154918 h 4358112"/>
              <a:gd name="connsiteX5" fmla="*/ 1248773 w 10969158"/>
              <a:gd name="connsiteY5" fmla="*/ 4118629 h 4358112"/>
              <a:gd name="connsiteX6" fmla="*/ 1538333 w 10969158"/>
              <a:gd name="connsiteY6" fmla="*/ 260732 h 4358112"/>
              <a:gd name="connsiteX0" fmla="*/ 1538333 w 10860636"/>
              <a:gd name="connsiteY0" fmla="*/ 260732 h 4361839"/>
              <a:gd name="connsiteX1" fmla="*/ 6699496 w 10860636"/>
              <a:gd name="connsiteY1" fmla="*/ 591658 h 4361839"/>
              <a:gd name="connsiteX2" fmla="*/ 10301334 w 10860636"/>
              <a:gd name="connsiteY2" fmla="*/ 521989 h 4361839"/>
              <a:gd name="connsiteX3" fmla="*/ 10334990 w 10860636"/>
              <a:gd name="connsiteY3" fmla="*/ 3972762 h 4361839"/>
              <a:gd name="connsiteX4" fmla="*/ 5890559 w 10860636"/>
              <a:gd name="connsiteY4" fmla="*/ 4154918 h 4361839"/>
              <a:gd name="connsiteX5" fmla="*/ 1248773 w 10860636"/>
              <a:gd name="connsiteY5" fmla="*/ 4118629 h 4361839"/>
              <a:gd name="connsiteX6" fmla="*/ 1538333 w 10860636"/>
              <a:gd name="connsiteY6" fmla="*/ 260732 h 4361839"/>
              <a:gd name="connsiteX0" fmla="*/ 1538333 w 10931892"/>
              <a:gd name="connsiteY0" fmla="*/ 260732 h 4442097"/>
              <a:gd name="connsiteX1" fmla="*/ 6699496 w 10931892"/>
              <a:gd name="connsiteY1" fmla="*/ 591658 h 4442097"/>
              <a:gd name="connsiteX2" fmla="*/ 10301334 w 10931892"/>
              <a:gd name="connsiteY2" fmla="*/ 521989 h 4442097"/>
              <a:gd name="connsiteX3" fmla="*/ 10444585 w 10931892"/>
              <a:gd name="connsiteY3" fmla="*/ 4292802 h 4442097"/>
              <a:gd name="connsiteX4" fmla="*/ 5890559 w 10931892"/>
              <a:gd name="connsiteY4" fmla="*/ 4154918 h 4442097"/>
              <a:gd name="connsiteX5" fmla="*/ 1248773 w 10931892"/>
              <a:gd name="connsiteY5" fmla="*/ 4118629 h 4442097"/>
              <a:gd name="connsiteX6" fmla="*/ 1538333 w 10931892"/>
              <a:gd name="connsiteY6" fmla="*/ 260732 h 4442097"/>
              <a:gd name="connsiteX0" fmla="*/ 1538333 w 10931893"/>
              <a:gd name="connsiteY0" fmla="*/ 260732 h 4354999"/>
              <a:gd name="connsiteX1" fmla="*/ 6699496 w 10931893"/>
              <a:gd name="connsiteY1" fmla="*/ 591658 h 4354999"/>
              <a:gd name="connsiteX2" fmla="*/ 10301334 w 10931893"/>
              <a:gd name="connsiteY2" fmla="*/ 521989 h 4354999"/>
              <a:gd name="connsiteX3" fmla="*/ 10444585 w 10931893"/>
              <a:gd name="connsiteY3" fmla="*/ 4186122 h 4354999"/>
              <a:gd name="connsiteX4" fmla="*/ 5890559 w 10931893"/>
              <a:gd name="connsiteY4" fmla="*/ 4154918 h 4354999"/>
              <a:gd name="connsiteX5" fmla="*/ 1248773 w 10931893"/>
              <a:gd name="connsiteY5" fmla="*/ 4118629 h 4354999"/>
              <a:gd name="connsiteX6" fmla="*/ 1538333 w 10931893"/>
              <a:gd name="connsiteY6" fmla="*/ 260732 h 4354999"/>
              <a:gd name="connsiteX0" fmla="*/ 1538333 w 11288659"/>
              <a:gd name="connsiteY0" fmla="*/ 260732 h 4354999"/>
              <a:gd name="connsiteX1" fmla="*/ 6699496 w 11288659"/>
              <a:gd name="connsiteY1" fmla="*/ 591658 h 4354999"/>
              <a:gd name="connsiteX2" fmla="*/ 10301334 w 11288659"/>
              <a:gd name="connsiteY2" fmla="*/ 521989 h 4354999"/>
              <a:gd name="connsiteX3" fmla="*/ 10444585 w 11288659"/>
              <a:gd name="connsiteY3" fmla="*/ 4186122 h 4354999"/>
              <a:gd name="connsiteX4" fmla="*/ 5890559 w 11288659"/>
              <a:gd name="connsiteY4" fmla="*/ 4154918 h 4354999"/>
              <a:gd name="connsiteX5" fmla="*/ 1248773 w 11288659"/>
              <a:gd name="connsiteY5" fmla="*/ 4118629 h 4354999"/>
              <a:gd name="connsiteX6" fmla="*/ 1538333 w 11288659"/>
              <a:gd name="connsiteY6" fmla="*/ 260732 h 4354999"/>
              <a:gd name="connsiteX0" fmla="*/ 1249168 w 10965229"/>
              <a:gd name="connsiteY0" fmla="*/ 260732 h 4430928"/>
              <a:gd name="connsiteX1" fmla="*/ 6410331 w 10965229"/>
              <a:gd name="connsiteY1" fmla="*/ 591658 h 4430928"/>
              <a:gd name="connsiteX2" fmla="*/ 10012169 w 10965229"/>
              <a:gd name="connsiteY2" fmla="*/ 521989 h 4430928"/>
              <a:gd name="connsiteX3" fmla="*/ 10155420 w 10965229"/>
              <a:gd name="connsiteY3" fmla="*/ 4186122 h 4430928"/>
              <a:gd name="connsiteX4" fmla="*/ 5674459 w 10965229"/>
              <a:gd name="connsiteY4" fmla="*/ 4093958 h 4430928"/>
              <a:gd name="connsiteX5" fmla="*/ 959608 w 10965229"/>
              <a:gd name="connsiteY5" fmla="*/ 4118629 h 4430928"/>
              <a:gd name="connsiteX6" fmla="*/ 1249168 w 10965229"/>
              <a:gd name="connsiteY6" fmla="*/ 260732 h 4430928"/>
              <a:gd name="connsiteX0" fmla="*/ 1409455 w 11125516"/>
              <a:gd name="connsiteY0" fmla="*/ 260732 h 4430928"/>
              <a:gd name="connsiteX1" fmla="*/ 6570618 w 11125516"/>
              <a:gd name="connsiteY1" fmla="*/ 591658 h 4430928"/>
              <a:gd name="connsiteX2" fmla="*/ 10172456 w 11125516"/>
              <a:gd name="connsiteY2" fmla="*/ 521989 h 4430928"/>
              <a:gd name="connsiteX3" fmla="*/ 10315707 w 11125516"/>
              <a:gd name="connsiteY3" fmla="*/ 4186122 h 4430928"/>
              <a:gd name="connsiteX4" fmla="*/ 5834746 w 11125516"/>
              <a:gd name="connsiteY4" fmla="*/ 4093958 h 4430928"/>
              <a:gd name="connsiteX5" fmla="*/ 1119895 w 11125516"/>
              <a:gd name="connsiteY5" fmla="*/ 4118629 h 4430928"/>
              <a:gd name="connsiteX6" fmla="*/ 1409455 w 11125516"/>
              <a:gd name="connsiteY6" fmla="*/ 260732 h 4430928"/>
              <a:gd name="connsiteX0" fmla="*/ 1224232 w 11013356"/>
              <a:gd name="connsiteY0" fmla="*/ 290255 h 4277571"/>
              <a:gd name="connsiteX1" fmla="*/ 6458458 w 11013356"/>
              <a:gd name="connsiteY1" fmla="*/ 438301 h 4277571"/>
              <a:gd name="connsiteX2" fmla="*/ 10060296 w 11013356"/>
              <a:gd name="connsiteY2" fmla="*/ 368632 h 4277571"/>
              <a:gd name="connsiteX3" fmla="*/ 10203547 w 11013356"/>
              <a:gd name="connsiteY3" fmla="*/ 4032765 h 4277571"/>
              <a:gd name="connsiteX4" fmla="*/ 5722586 w 11013356"/>
              <a:gd name="connsiteY4" fmla="*/ 3940601 h 4277571"/>
              <a:gd name="connsiteX5" fmla="*/ 1007735 w 11013356"/>
              <a:gd name="connsiteY5" fmla="*/ 3965272 h 4277571"/>
              <a:gd name="connsiteX6" fmla="*/ 1224232 w 11013356"/>
              <a:gd name="connsiteY6" fmla="*/ 290255 h 4277571"/>
              <a:gd name="connsiteX0" fmla="*/ 1301636 w 11090760"/>
              <a:gd name="connsiteY0" fmla="*/ 350702 h 4338018"/>
              <a:gd name="connsiteX1" fmla="*/ 6535862 w 11090760"/>
              <a:gd name="connsiteY1" fmla="*/ 498748 h 4338018"/>
              <a:gd name="connsiteX2" fmla="*/ 10137700 w 11090760"/>
              <a:gd name="connsiteY2" fmla="*/ 429079 h 4338018"/>
              <a:gd name="connsiteX3" fmla="*/ 10280951 w 11090760"/>
              <a:gd name="connsiteY3" fmla="*/ 4093212 h 4338018"/>
              <a:gd name="connsiteX4" fmla="*/ 5799990 w 11090760"/>
              <a:gd name="connsiteY4" fmla="*/ 4001048 h 4338018"/>
              <a:gd name="connsiteX5" fmla="*/ 1085139 w 11090760"/>
              <a:gd name="connsiteY5" fmla="*/ 4025719 h 4338018"/>
              <a:gd name="connsiteX6" fmla="*/ 1301636 w 11090760"/>
              <a:gd name="connsiteY6" fmla="*/ 350702 h 4338018"/>
              <a:gd name="connsiteX0" fmla="*/ 1709605 w 11498729"/>
              <a:gd name="connsiteY0" fmla="*/ 350702 h 4338018"/>
              <a:gd name="connsiteX1" fmla="*/ 6943831 w 11498729"/>
              <a:gd name="connsiteY1" fmla="*/ 498748 h 4338018"/>
              <a:gd name="connsiteX2" fmla="*/ 10545669 w 11498729"/>
              <a:gd name="connsiteY2" fmla="*/ 429079 h 4338018"/>
              <a:gd name="connsiteX3" fmla="*/ 10688920 w 11498729"/>
              <a:gd name="connsiteY3" fmla="*/ 4093212 h 4338018"/>
              <a:gd name="connsiteX4" fmla="*/ 6207959 w 11498729"/>
              <a:gd name="connsiteY4" fmla="*/ 4001048 h 4338018"/>
              <a:gd name="connsiteX5" fmla="*/ 1493108 w 11498729"/>
              <a:gd name="connsiteY5" fmla="*/ 4025719 h 4338018"/>
              <a:gd name="connsiteX6" fmla="*/ 1709605 w 11498729"/>
              <a:gd name="connsiteY6" fmla="*/ 350702 h 4338018"/>
              <a:gd name="connsiteX0" fmla="*/ 1709605 w 11574848"/>
              <a:gd name="connsiteY0" fmla="*/ 350702 h 4338018"/>
              <a:gd name="connsiteX1" fmla="*/ 6943831 w 11574848"/>
              <a:gd name="connsiteY1" fmla="*/ 498748 h 4338018"/>
              <a:gd name="connsiteX2" fmla="*/ 10545669 w 11574848"/>
              <a:gd name="connsiteY2" fmla="*/ 429079 h 4338018"/>
              <a:gd name="connsiteX3" fmla="*/ 10688920 w 11574848"/>
              <a:gd name="connsiteY3" fmla="*/ 4093212 h 4338018"/>
              <a:gd name="connsiteX4" fmla="*/ 6207959 w 11574848"/>
              <a:gd name="connsiteY4" fmla="*/ 4001048 h 4338018"/>
              <a:gd name="connsiteX5" fmla="*/ 1493108 w 11574848"/>
              <a:gd name="connsiteY5" fmla="*/ 4025719 h 4338018"/>
              <a:gd name="connsiteX6" fmla="*/ 1709605 w 11574848"/>
              <a:gd name="connsiteY6" fmla="*/ 350702 h 4338018"/>
              <a:gd name="connsiteX0" fmla="*/ 1709605 w 11696165"/>
              <a:gd name="connsiteY0" fmla="*/ 350702 h 4257377"/>
              <a:gd name="connsiteX1" fmla="*/ 6943831 w 11696165"/>
              <a:gd name="connsiteY1" fmla="*/ 498748 h 4257377"/>
              <a:gd name="connsiteX2" fmla="*/ 10545669 w 11696165"/>
              <a:gd name="connsiteY2" fmla="*/ 429079 h 4257377"/>
              <a:gd name="connsiteX3" fmla="*/ 10688920 w 11696165"/>
              <a:gd name="connsiteY3" fmla="*/ 4093212 h 4257377"/>
              <a:gd name="connsiteX4" fmla="*/ 6207959 w 11696165"/>
              <a:gd name="connsiteY4" fmla="*/ 4001048 h 4257377"/>
              <a:gd name="connsiteX5" fmla="*/ 1493108 w 11696165"/>
              <a:gd name="connsiteY5" fmla="*/ 4025719 h 4257377"/>
              <a:gd name="connsiteX6" fmla="*/ 1709605 w 11696165"/>
              <a:gd name="connsiteY6" fmla="*/ 350702 h 4257377"/>
              <a:gd name="connsiteX0" fmla="*/ 1602532 w 11589092"/>
              <a:gd name="connsiteY0" fmla="*/ 121254 h 4027929"/>
              <a:gd name="connsiteX1" fmla="*/ 6836758 w 11589092"/>
              <a:gd name="connsiteY1" fmla="*/ 269300 h 4027929"/>
              <a:gd name="connsiteX2" fmla="*/ 10438596 w 11589092"/>
              <a:gd name="connsiteY2" fmla="*/ 199631 h 4027929"/>
              <a:gd name="connsiteX3" fmla="*/ 10581847 w 11589092"/>
              <a:gd name="connsiteY3" fmla="*/ 3863764 h 4027929"/>
              <a:gd name="connsiteX4" fmla="*/ 6100886 w 11589092"/>
              <a:gd name="connsiteY4" fmla="*/ 3771600 h 4027929"/>
              <a:gd name="connsiteX5" fmla="*/ 1386035 w 11589092"/>
              <a:gd name="connsiteY5" fmla="*/ 3796271 h 4027929"/>
              <a:gd name="connsiteX6" fmla="*/ 1602532 w 11589092"/>
              <a:gd name="connsiteY6" fmla="*/ 121254 h 4027929"/>
              <a:gd name="connsiteX0" fmla="*/ 1730132 w 11716692"/>
              <a:gd name="connsiteY0" fmla="*/ 121254 h 4027929"/>
              <a:gd name="connsiteX1" fmla="*/ 6964358 w 11716692"/>
              <a:gd name="connsiteY1" fmla="*/ 269300 h 4027929"/>
              <a:gd name="connsiteX2" fmla="*/ 10566196 w 11716692"/>
              <a:gd name="connsiteY2" fmla="*/ 199631 h 4027929"/>
              <a:gd name="connsiteX3" fmla="*/ 10709447 w 11716692"/>
              <a:gd name="connsiteY3" fmla="*/ 3863764 h 4027929"/>
              <a:gd name="connsiteX4" fmla="*/ 6228486 w 11716692"/>
              <a:gd name="connsiteY4" fmla="*/ 3771600 h 4027929"/>
              <a:gd name="connsiteX5" fmla="*/ 1513635 w 11716692"/>
              <a:gd name="connsiteY5" fmla="*/ 3796271 h 4027929"/>
              <a:gd name="connsiteX6" fmla="*/ 1730132 w 11716692"/>
              <a:gd name="connsiteY6" fmla="*/ 121254 h 4027929"/>
              <a:gd name="connsiteX0" fmla="*/ 1933811 w 11920371"/>
              <a:gd name="connsiteY0" fmla="*/ 121254 h 4027929"/>
              <a:gd name="connsiteX1" fmla="*/ 7168037 w 11920371"/>
              <a:gd name="connsiteY1" fmla="*/ 269300 h 4027929"/>
              <a:gd name="connsiteX2" fmla="*/ 10769875 w 11920371"/>
              <a:gd name="connsiteY2" fmla="*/ 199631 h 4027929"/>
              <a:gd name="connsiteX3" fmla="*/ 10913126 w 11920371"/>
              <a:gd name="connsiteY3" fmla="*/ 3863764 h 4027929"/>
              <a:gd name="connsiteX4" fmla="*/ 6432165 w 11920371"/>
              <a:gd name="connsiteY4" fmla="*/ 3771600 h 4027929"/>
              <a:gd name="connsiteX5" fmla="*/ 1717314 w 11920371"/>
              <a:gd name="connsiteY5" fmla="*/ 3796271 h 4027929"/>
              <a:gd name="connsiteX6" fmla="*/ 1933811 w 11920371"/>
              <a:gd name="connsiteY6" fmla="*/ 121254 h 4027929"/>
              <a:gd name="connsiteX0" fmla="*/ 1402427 w 11064580"/>
              <a:gd name="connsiteY0" fmla="*/ 155527 h 4062202"/>
              <a:gd name="connsiteX1" fmla="*/ 5010986 w 11064580"/>
              <a:gd name="connsiteY1" fmla="*/ 638853 h 4062202"/>
              <a:gd name="connsiteX2" fmla="*/ 10238491 w 11064580"/>
              <a:gd name="connsiteY2" fmla="*/ 233904 h 4062202"/>
              <a:gd name="connsiteX3" fmla="*/ 10381742 w 11064580"/>
              <a:gd name="connsiteY3" fmla="*/ 3898037 h 4062202"/>
              <a:gd name="connsiteX4" fmla="*/ 5900781 w 11064580"/>
              <a:gd name="connsiteY4" fmla="*/ 3805873 h 4062202"/>
              <a:gd name="connsiteX5" fmla="*/ 1185930 w 11064580"/>
              <a:gd name="connsiteY5" fmla="*/ 3830544 h 4062202"/>
              <a:gd name="connsiteX6" fmla="*/ 1402427 w 11064580"/>
              <a:gd name="connsiteY6" fmla="*/ 155527 h 4062202"/>
              <a:gd name="connsiteX0" fmla="*/ 1506762 w 11168915"/>
              <a:gd name="connsiteY0" fmla="*/ 88088 h 3994763"/>
              <a:gd name="connsiteX1" fmla="*/ 5115321 w 11168915"/>
              <a:gd name="connsiteY1" fmla="*/ 571414 h 3994763"/>
              <a:gd name="connsiteX2" fmla="*/ 10342826 w 11168915"/>
              <a:gd name="connsiteY2" fmla="*/ 166465 h 3994763"/>
              <a:gd name="connsiteX3" fmla="*/ 10486077 w 11168915"/>
              <a:gd name="connsiteY3" fmla="*/ 3830598 h 3994763"/>
              <a:gd name="connsiteX4" fmla="*/ 6005116 w 11168915"/>
              <a:gd name="connsiteY4" fmla="*/ 3738434 h 3994763"/>
              <a:gd name="connsiteX5" fmla="*/ 1290265 w 11168915"/>
              <a:gd name="connsiteY5" fmla="*/ 3763105 h 3994763"/>
              <a:gd name="connsiteX6" fmla="*/ 1506762 w 11168915"/>
              <a:gd name="connsiteY6" fmla="*/ 88088 h 3994763"/>
              <a:gd name="connsiteX0" fmla="*/ 1724553 w 11386706"/>
              <a:gd name="connsiteY0" fmla="*/ 88088 h 3994763"/>
              <a:gd name="connsiteX1" fmla="*/ 5333112 w 11386706"/>
              <a:gd name="connsiteY1" fmla="*/ 571414 h 3994763"/>
              <a:gd name="connsiteX2" fmla="*/ 10560617 w 11386706"/>
              <a:gd name="connsiteY2" fmla="*/ 166465 h 3994763"/>
              <a:gd name="connsiteX3" fmla="*/ 10703868 w 11386706"/>
              <a:gd name="connsiteY3" fmla="*/ 3830598 h 3994763"/>
              <a:gd name="connsiteX4" fmla="*/ 6222907 w 11386706"/>
              <a:gd name="connsiteY4" fmla="*/ 3738434 h 3994763"/>
              <a:gd name="connsiteX5" fmla="*/ 1508056 w 11386706"/>
              <a:gd name="connsiteY5" fmla="*/ 3763105 h 3994763"/>
              <a:gd name="connsiteX6" fmla="*/ 1724553 w 11386706"/>
              <a:gd name="connsiteY6" fmla="*/ 88088 h 3994763"/>
              <a:gd name="connsiteX0" fmla="*/ 1405426 w 11063616"/>
              <a:gd name="connsiteY0" fmla="*/ 185469 h 4092144"/>
              <a:gd name="connsiteX1" fmla="*/ 5087049 w 11063616"/>
              <a:gd name="connsiteY1" fmla="*/ 516395 h 4092144"/>
              <a:gd name="connsiteX2" fmla="*/ 10241490 w 11063616"/>
              <a:gd name="connsiteY2" fmla="*/ 263846 h 4092144"/>
              <a:gd name="connsiteX3" fmla="*/ 10384741 w 11063616"/>
              <a:gd name="connsiteY3" fmla="*/ 3927979 h 4092144"/>
              <a:gd name="connsiteX4" fmla="*/ 5903780 w 11063616"/>
              <a:gd name="connsiteY4" fmla="*/ 3835815 h 4092144"/>
              <a:gd name="connsiteX5" fmla="*/ 1188929 w 11063616"/>
              <a:gd name="connsiteY5" fmla="*/ 3860486 h 4092144"/>
              <a:gd name="connsiteX6" fmla="*/ 1405426 w 11063616"/>
              <a:gd name="connsiteY6" fmla="*/ 185469 h 4092144"/>
              <a:gd name="connsiteX0" fmla="*/ 1868831 w 11527021"/>
              <a:gd name="connsiteY0" fmla="*/ 120257 h 4026932"/>
              <a:gd name="connsiteX1" fmla="*/ 5550454 w 11527021"/>
              <a:gd name="connsiteY1" fmla="*/ 451183 h 4026932"/>
              <a:gd name="connsiteX2" fmla="*/ 10704895 w 11527021"/>
              <a:gd name="connsiteY2" fmla="*/ 198634 h 4026932"/>
              <a:gd name="connsiteX3" fmla="*/ 10848146 w 11527021"/>
              <a:gd name="connsiteY3" fmla="*/ 3862767 h 4026932"/>
              <a:gd name="connsiteX4" fmla="*/ 6367185 w 11527021"/>
              <a:gd name="connsiteY4" fmla="*/ 3770603 h 4026932"/>
              <a:gd name="connsiteX5" fmla="*/ 1652334 w 11527021"/>
              <a:gd name="connsiteY5" fmla="*/ 3795274 h 4026932"/>
              <a:gd name="connsiteX6" fmla="*/ 1868831 w 11527021"/>
              <a:gd name="connsiteY6" fmla="*/ 120257 h 4026932"/>
              <a:gd name="connsiteX0" fmla="*/ 1868832 w 11527022"/>
              <a:gd name="connsiteY0" fmla="*/ 144586 h 4051261"/>
              <a:gd name="connsiteX1" fmla="*/ 5550455 w 11527022"/>
              <a:gd name="connsiteY1" fmla="*/ 475512 h 4051261"/>
              <a:gd name="connsiteX2" fmla="*/ 10704896 w 11527022"/>
              <a:gd name="connsiteY2" fmla="*/ 222963 h 4051261"/>
              <a:gd name="connsiteX3" fmla="*/ 10848147 w 11527022"/>
              <a:gd name="connsiteY3" fmla="*/ 3887096 h 4051261"/>
              <a:gd name="connsiteX4" fmla="*/ 6367186 w 11527022"/>
              <a:gd name="connsiteY4" fmla="*/ 3794932 h 4051261"/>
              <a:gd name="connsiteX5" fmla="*/ 1652335 w 11527022"/>
              <a:gd name="connsiteY5" fmla="*/ 3819603 h 4051261"/>
              <a:gd name="connsiteX6" fmla="*/ 1868832 w 11527022"/>
              <a:gd name="connsiteY6" fmla="*/ 144586 h 4051261"/>
              <a:gd name="connsiteX0" fmla="*/ 1405425 w 11063615"/>
              <a:gd name="connsiteY0" fmla="*/ 170093 h 4094758"/>
              <a:gd name="connsiteX1" fmla="*/ 5087048 w 11063615"/>
              <a:gd name="connsiteY1" fmla="*/ 501019 h 4094758"/>
              <a:gd name="connsiteX2" fmla="*/ 10241489 w 11063615"/>
              <a:gd name="connsiteY2" fmla="*/ 248470 h 4094758"/>
              <a:gd name="connsiteX3" fmla="*/ 10384740 w 11063615"/>
              <a:gd name="connsiteY3" fmla="*/ 3912603 h 4094758"/>
              <a:gd name="connsiteX4" fmla="*/ 5903779 w 11063615"/>
              <a:gd name="connsiteY4" fmla="*/ 3820439 h 4094758"/>
              <a:gd name="connsiteX5" fmla="*/ 1188928 w 11063615"/>
              <a:gd name="connsiteY5" fmla="*/ 3890830 h 4094758"/>
              <a:gd name="connsiteX6" fmla="*/ 1405425 w 11063615"/>
              <a:gd name="connsiteY6" fmla="*/ 170093 h 4094758"/>
              <a:gd name="connsiteX0" fmla="*/ 1316504 w 10974694"/>
              <a:gd name="connsiteY0" fmla="*/ 170093 h 4094758"/>
              <a:gd name="connsiteX1" fmla="*/ 4998127 w 10974694"/>
              <a:gd name="connsiteY1" fmla="*/ 501019 h 4094758"/>
              <a:gd name="connsiteX2" fmla="*/ 10152568 w 10974694"/>
              <a:gd name="connsiteY2" fmla="*/ 248470 h 4094758"/>
              <a:gd name="connsiteX3" fmla="*/ 10295819 w 10974694"/>
              <a:gd name="connsiteY3" fmla="*/ 3912603 h 4094758"/>
              <a:gd name="connsiteX4" fmla="*/ 5814858 w 10974694"/>
              <a:gd name="connsiteY4" fmla="*/ 3820439 h 4094758"/>
              <a:gd name="connsiteX5" fmla="*/ 1100007 w 10974694"/>
              <a:gd name="connsiteY5" fmla="*/ 3890830 h 4094758"/>
              <a:gd name="connsiteX6" fmla="*/ 1316504 w 10974694"/>
              <a:gd name="connsiteY6" fmla="*/ 170093 h 4094758"/>
              <a:gd name="connsiteX0" fmla="*/ 1731586 w 11389776"/>
              <a:gd name="connsiteY0" fmla="*/ 144587 h 4069252"/>
              <a:gd name="connsiteX1" fmla="*/ 5413209 w 11389776"/>
              <a:gd name="connsiteY1" fmla="*/ 475513 h 4069252"/>
              <a:gd name="connsiteX2" fmla="*/ 10567650 w 11389776"/>
              <a:gd name="connsiteY2" fmla="*/ 222964 h 4069252"/>
              <a:gd name="connsiteX3" fmla="*/ 10710901 w 11389776"/>
              <a:gd name="connsiteY3" fmla="*/ 3887097 h 4069252"/>
              <a:gd name="connsiteX4" fmla="*/ 6229940 w 11389776"/>
              <a:gd name="connsiteY4" fmla="*/ 3794933 h 4069252"/>
              <a:gd name="connsiteX5" fmla="*/ 1515089 w 11389776"/>
              <a:gd name="connsiteY5" fmla="*/ 3865324 h 4069252"/>
              <a:gd name="connsiteX6" fmla="*/ 1731586 w 11389776"/>
              <a:gd name="connsiteY6" fmla="*/ 144587 h 4069252"/>
              <a:gd name="connsiteX0" fmla="*/ 1731586 w 11389776"/>
              <a:gd name="connsiteY0" fmla="*/ 129672 h 4054337"/>
              <a:gd name="connsiteX1" fmla="*/ 5413209 w 11389776"/>
              <a:gd name="connsiteY1" fmla="*/ 460598 h 4054337"/>
              <a:gd name="connsiteX2" fmla="*/ 10567650 w 11389776"/>
              <a:gd name="connsiteY2" fmla="*/ 208049 h 4054337"/>
              <a:gd name="connsiteX3" fmla="*/ 10710901 w 11389776"/>
              <a:gd name="connsiteY3" fmla="*/ 3872182 h 4054337"/>
              <a:gd name="connsiteX4" fmla="*/ 6229940 w 11389776"/>
              <a:gd name="connsiteY4" fmla="*/ 3780018 h 4054337"/>
              <a:gd name="connsiteX5" fmla="*/ 1515089 w 11389776"/>
              <a:gd name="connsiteY5" fmla="*/ 3850409 h 4054337"/>
              <a:gd name="connsiteX6" fmla="*/ 1731586 w 11389776"/>
              <a:gd name="connsiteY6" fmla="*/ 129672 h 4054337"/>
              <a:gd name="connsiteX0" fmla="*/ 1317262 w 10974465"/>
              <a:gd name="connsiteY0" fmla="*/ 218319 h 4142984"/>
              <a:gd name="connsiteX1" fmla="*/ 5017151 w 10974465"/>
              <a:gd name="connsiteY1" fmla="*/ 442565 h 4142984"/>
              <a:gd name="connsiteX2" fmla="*/ 10153326 w 10974465"/>
              <a:gd name="connsiteY2" fmla="*/ 296696 h 4142984"/>
              <a:gd name="connsiteX3" fmla="*/ 10296577 w 10974465"/>
              <a:gd name="connsiteY3" fmla="*/ 3960829 h 4142984"/>
              <a:gd name="connsiteX4" fmla="*/ 5815616 w 10974465"/>
              <a:gd name="connsiteY4" fmla="*/ 3868665 h 4142984"/>
              <a:gd name="connsiteX5" fmla="*/ 1100765 w 10974465"/>
              <a:gd name="connsiteY5" fmla="*/ 3939056 h 4142984"/>
              <a:gd name="connsiteX6" fmla="*/ 1317262 w 10974465"/>
              <a:gd name="connsiteY6" fmla="*/ 218319 h 4142984"/>
              <a:gd name="connsiteX0" fmla="*/ 1317262 w 10974464"/>
              <a:gd name="connsiteY0" fmla="*/ 218319 h 4142984"/>
              <a:gd name="connsiteX1" fmla="*/ 5017151 w 10974464"/>
              <a:gd name="connsiteY1" fmla="*/ 442565 h 4142984"/>
              <a:gd name="connsiteX2" fmla="*/ 10153326 w 10974464"/>
              <a:gd name="connsiteY2" fmla="*/ 296696 h 4142984"/>
              <a:gd name="connsiteX3" fmla="*/ 10296577 w 10974464"/>
              <a:gd name="connsiteY3" fmla="*/ 3960829 h 4142984"/>
              <a:gd name="connsiteX4" fmla="*/ 5815616 w 10974464"/>
              <a:gd name="connsiteY4" fmla="*/ 3868665 h 4142984"/>
              <a:gd name="connsiteX5" fmla="*/ 1100765 w 10974464"/>
              <a:gd name="connsiteY5" fmla="*/ 3939056 h 4142984"/>
              <a:gd name="connsiteX6" fmla="*/ 1317262 w 10974464"/>
              <a:gd name="connsiteY6" fmla="*/ 218319 h 4142984"/>
              <a:gd name="connsiteX0" fmla="*/ 1738939 w 11396141"/>
              <a:gd name="connsiteY0" fmla="*/ 141716 h 4066381"/>
              <a:gd name="connsiteX1" fmla="*/ 5438828 w 11396141"/>
              <a:gd name="connsiteY1" fmla="*/ 365962 h 4066381"/>
              <a:gd name="connsiteX2" fmla="*/ 10575003 w 11396141"/>
              <a:gd name="connsiteY2" fmla="*/ 220093 h 4066381"/>
              <a:gd name="connsiteX3" fmla="*/ 10718254 w 11396141"/>
              <a:gd name="connsiteY3" fmla="*/ 3884226 h 4066381"/>
              <a:gd name="connsiteX4" fmla="*/ 6237293 w 11396141"/>
              <a:gd name="connsiteY4" fmla="*/ 3792062 h 4066381"/>
              <a:gd name="connsiteX5" fmla="*/ 1522442 w 11396141"/>
              <a:gd name="connsiteY5" fmla="*/ 3862453 h 4066381"/>
              <a:gd name="connsiteX6" fmla="*/ 1738939 w 11396141"/>
              <a:gd name="connsiteY6" fmla="*/ 141716 h 4066381"/>
              <a:gd name="connsiteX0" fmla="*/ 1738939 w 11542457"/>
              <a:gd name="connsiteY0" fmla="*/ 107774 h 4032439"/>
              <a:gd name="connsiteX1" fmla="*/ 5438828 w 11542457"/>
              <a:gd name="connsiteY1" fmla="*/ 332020 h 4032439"/>
              <a:gd name="connsiteX2" fmla="*/ 10575003 w 11542457"/>
              <a:gd name="connsiteY2" fmla="*/ 186151 h 4032439"/>
              <a:gd name="connsiteX3" fmla="*/ 10718254 w 11542457"/>
              <a:gd name="connsiteY3" fmla="*/ 3850284 h 4032439"/>
              <a:gd name="connsiteX4" fmla="*/ 6237293 w 11542457"/>
              <a:gd name="connsiteY4" fmla="*/ 3758120 h 4032439"/>
              <a:gd name="connsiteX5" fmla="*/ 1522442 w 11542457"/>
              <a:gd name="connsiteY5" fmla="*/ 3828511 h 4032439"/>
              <a:gd name="connsiteX6" fmla="*/ 1738939 w 11542457"/>
              <a:gd name="connsiteY6" fmla="*/ 107774 h 4032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42457" h="4032439">
                <a:moveTo>
                  <a:pt x="1738939" y="107774"/>
                </a:moveTo>
                <a:cubicBezTo>
                  <a:pt x="3798145" y="-215895"/>
                  <a:pt x="3929619" y="288477"/>
                  <a:pt x="5438828" y="332020"/>
                </a:cubicBezTo>
                <a:cubicBezTo>
                  <a:pt x="6948037" y="375563"/>
                  <a:pt x="9274983" y="-247826"/>
                  <a:pt x="10575003" y="186151"/>
                </a:cubicBezTo>
                <a:cubicBezTo>
                  <a:pt x="11875023" y="620128"/>
                  <a:pt x="11806524" y="3437836"/>
                  <a:pt x="10718254" y="3850284"/>
                </a:cubicBezTo>
                <a:cubicBezTo>
                  <a:pt x="9629984" y="4262732"/>
                  <a:pt x="7769928" y="3769369"/>
                  <a:pt x="6237293" y="3758120"/>
                </a:cubicBezTo>
                <a:cubicBezTo>
                  <a:pt x="4704658" y="3746871"/>
                  <a:pt x="3788239" y="4330222"/>
                  <a:pt x="1522442" y="3828511"/>
                </a:cubicBezTo>
                <a:cubicBezTo>
                  <a:pt x="-743355" y="3326800"/>
                  <a:pt x="-320267" y="431443"/>
                  <a:pt x="1738939" y="107774"/>
                </a:cubicBezTo>
                <a:close/>
              </a:path>
            </a:pathLst>
          </a:cu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 name="文本占位符 1">
            <a:extLst>
              <a:ext uri="{FF2B5EF4-FFF2-40B4-BE49-F238E27FC236}">
                <a16:creationId xmlns:a16="http://schemas.microsoft.com/office/drawing/2014/main" id="{15FECF51-CA15-4F97-8311-E7305284E44B}"/>
              </a:ext>
            </a:extLst>
          </p:cNvPr>
          <p:cNvSpPr>
            <a:spLocks noGrp="1"/>
          </p:cNvSpPr>
          <p:nvPr>
            <p:ph type="body" sz="quarter" idx="23" hasCustomPrompt="1"/>
          </p:nvPr>
        </p:nvSpPr>
        <p:spPr>
          <a:xfrm>
            <a:off x="2011821" y="3561578"/>
            <a:ext cx="8168358" cy="1168525"/>
          </a:xfrm>
          <a:prstGeom prst="rect">
            <a:avLst/>
          </a:prstGeom>
        </p:spPr>
        <p:txBody>
          <a:bodyPr vert="horz" wrap="square" lIns="91440" tIns="45720" rIns="91440" bIns="45720" anchor="t" anchorCtr="0">
            <a:noAutofit/>
          </a:bodyPr>
          <a:lstStyle>
            <a:lvl1pPr marL="0" marR="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sz="20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lang="zh-CN" altLang="en-US" dirty="0"/>
              <a:t>如果您不需要小标题，可删去上方标题框和横线，并按↑键上移此框如果您不需要小标题，可删去上方标题框和横线，并按↑键上移此框如果您不需要小标题，可删去上方标题框和横线，并按↑键上移此框</a:t>
            </a:r>
          </a:p>
        </p:txBody>
      </p:sp>
      <p:sp>
        <p:nvSpPr>
          <p:cNvPr id="4" name="文本占位符 3">
            <a:extLst>
              <a:ext uri="{FF2B5EF4-FFF2-40B4-BE49-F238E27FC236}">
                <a16:creationId xmlns:a16="http://schemas.microsoft.com/office/drawing/2014/main" id="{E7FE5E2A-684B-4483-A4AD-916224AE2999}"/>
              </a:ext>
            </a:extLst>
          </p:cNvPr>
          <p:cNvSpPr>
            <a:spLocks noGrp="1"/>
          </p:cNvSpPr>
          <p:nvPr>
            <p:ph type="body" sz="quarter" idx="24" hasCustomPrompt="1"/>
          </p:nvPr>
        </p:nvSpPr>
        <p:spPr>
          <a:xfrm>
            <a:off x="2011821" y="2583580"/>
            <a:ext cx="8168358"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个标题区可以删掉</a:t>
            </a:r>
          </a:p>
        </p:txBody>
      </p:sp>
      <p:sp>
        <p:nvSpPr>
          <p:cNvPr id="17" name="文本占位符 16">
            <a:extLst>
              <a:ext uri="{FF2B5EF4-FFF2-40B4-BE49-F238E27FC236}">
                <a16:creationId xmlns:a16="http://schemas.microsoft.com/office/drawing/2014/main" id="{5D296661-8241-46B6-B5B6-DE52C81D9786}"/>
              </a:ext>
            </a:extLst>
          </p:cNvPr>
          <p:cNvSpPr>
            <a:spLocks noGrp="1"/>
          </p:cNvSpPr>
          <p:nvPr>
            <p:ph type="body" sz="quarter" idx="25"/>
          </p:nvPr>
        </p:nvSpPr>
        <p:spPr>
          <a:xfrm>
            <a:off x="5448021" y="3311473"/>
            <a:ext cx="1295958" cy="19050"/>
          </a:xfrm>
          <a:custGeom>
            <a:avLst/>
            <a:gdLst>
              <a:gd name="connsiteX0" fmla="*/ 0 w 1295958"/>
              <a:gd name="connsiteY0" fmla="*/ 0 h 19050"/>
              <a:gd name="connsiteX1" fmla="*/ 1295958 w 1295958"/>
              <a:gd name="connsiteY1" fmla="*/ 0 h 19050"/>
              <a:gd name="connsiteX2" fmla="*/ 1295958 w 1295958"/>
              <a:gd name="connsiteY2" fmla="*/ 19050 h 19050"/>
              <a:gd name="connsiteX3" fmla="*/ 0 w 1295958"/>
              <a:gd name="connsiteY3" fmla="*/ 19050 h 19050"/>
            </a:gdLst>
            <a:ahLst/>
            <a:cxnLst>
              <a:cxn ang="0">
                <a:pos x="connsiteX0" y="connsiteY0"/>
              </a:cxn>
              <a:cxn ang="0">
                <a:pos x="connsiteX1" y="connsiteY1"/>
              </a:cxn>
              <a:cxn ang="0">
                <a:pos x="connsiteX2" y="connsiteY2"/>
              </a:cxn>
              <a:cxn ang="0">
                <a:pos x="connsiteX3" y="connsiteY3"/>
              </a:cxn>
            </a:cxnLst>
            <a:rect l="l" t="t" r="r" b="b"/>
            <a:pathLst>
              <a:path w="1295958" h="19050">
                <a:moveTo>
                  <a:pt x="0" y="0"/>
                </a:moveTo>
                <a:lnTo>
                  <a:pt x="1295958" y="0"/>
                </a:lnTo>
                <a:lnTo>
                  <a:pt x="1295958" y="19050"/>
                </a:lnTo>
                <a:lnTo>
                  <a:pt x="0" y="1905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770929508"/>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preserve="1" userDrawn="1">
  <p:cSld name="一段内容4">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A009220-174A-449F-8EE0-D9FC127EF8FF}"/>
              </a:ext>
            </a:extLst>
          </p:cNvPr>
          <p:cNvSpPr/>
          <p:nvPr userDrawn="1"/>
        </p:nvSpPr>
        <p:spPr>
          <a:xfrm>
            <a:off x="660400" y="2985886"/>
            <a:ext cx="108585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6E7B31BF-BDF9-4EB2-8D98-F7CFB91EF938}"/>
              </a:ext>
            </a:extLst>
          </p:cNvPr>
          <p:cNvSpPr/>
          <p:nvPr userDrawn="1"/>
        </p:nvSpPr>
        <p:spPr>
          <a:xfrm>
            <a:off x="660400" y="3037841"/>
            <a:ext cx="108585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a:extLst>
              <a:ext uri="{FF2B5EF4-FFF2-40B4-BE49-F238E27FC236}">
                <a16:creationId xmlns:a16="http://schemas.microsoft.com/office/drawing/2014/main" id="{4A3EB30B-1091-41F7-BA32-B48F5142FB9C}"/>
              </a:ext>
            </a:extLst>
          </p:cNvPr>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a:extLst>
              <a:ext uri="{FF2B5EF4-FFF2-40B4-BE49-F238E27FC236}">
                <a16:creationId xmlns:a16="http://schemas.microsoft.com/office/drawing/2014/main" id="{3BB23AB4-57CC-4CE0-B397-B394F07498C7}"/>
              </a:ext>
            </a:extLst>
          </p:cNvPr>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a:extLst>
              <a:ext uri="{FF2B5EF4-FFF2-40B4-BE49-F238E27FC236}">
                <a16:creationId xmlns:a16="http://schemas.microsoft.com/office/drawing/2014/main" id="{76B839BC-C2DC-4BAC-8F21-BBCDF253282B}"/>
              </a:ext>
            </a:extLst>
          </p:cNvPr>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extLst>
      <p:ext uri="{BB962C8B-B14F-4D97-AF65-F5344CB8AC3E}">
        <p14:creationId xmlns:p14="http://schemas.microsoft.com/office/powerpoint/2010/main" val="2273637703"/>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preserve="1" userDrawn="1">
  <p:cSld name="1_一段内容4">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A009220-174A-449F-8EE0-D9FC127EF8FF}"/>
              </a:ext>
            </a:extLst>
          </p:cNvPr>
          <p:cNvSpPr/>
          <p:nvPr userDrawn="1"/>
        </p:nvSpPr>
        <p:spPr>
          <a:xfrm>
            <a:off x="0" y="2985886"/>
            <a:ext cx="121793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6E7B31BF-BDF9-4EB2-8D98-F7CFB91EF938}"/>
              </a:ext>
            </a:extLst>
          </p:cNvPr>
          <p:cNvSpPr/>
          <p:nvPr userDrawn="1"/>
        </p:nvSpPr>
        <p:spPr>
          <a:xfrm>
            <a:off x="0" y="3037841"/>
            <a:ext cx="121793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a:extLst>
              <a:ext uri="{FF2B5EF4-FFF2-40B4-BE49-F238E27FC236}">
                <a16:creationId xmlns:a16="http://schemas.microsoft.com/office/drawing/2014/main" id="{4A3EB30B-1091-41F7-BA32-B48F5142FB9C}"/>
              </a:ext>
            </a:extLst>
          </p:cNvPr>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a:extLst>
              <a:ext uri="{FF2B5EF4-FFF2-40B4-BE49-F238E27FC236}">
                <a16:creationId xmlns:a16="http://schemas.microsoft.com/office/drawing/2014/main" id="{3BB23AB4-57CC-4CE0-B397-B394F07498C7}"/>
              </a:ext>
            </a:extLst>
          </p:cNvPr>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a:extLst>
              <a:ext uri="{FF2B5EF4-FFF2-40B4-BE49-F238E27FC236}">
                <a16:creationId xmlns:a16="http://schemas.microsoft.com/office/drawing/2014/main" id="{76B839BC-C2DC-4BAC-8F21-BBCDF253282B}"/>
              </a:ext>
            </a:extLst>
          </p:cNvPr>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extLst>
      <p:ext uri="{BB962C8B-B14F-4D97-AF65-F5344CB8AC3E}">
        <p14:creationId xmlns:p14="http://schemas.microsoft.com/office/powerpoint/2010/main" val="2978398669"/>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preserve="1" userDrawn="1">
  <p:cSld name="两段内容1">
    <p:spTree>
      <p:nvGrpSpPr>
        <p:cNvPr id="1" name=""/>
        <p:cNvGrpSpPr/>
        <p:nvPr/>
      </p:nvGrpSpPr>
      <p:grpSpPr>
        <a:xfrm>
          <a:off x="0" y="0"/>
          <a:ext cx="0" cy="0"/>
          <a:chOff x="0" y="0"/>
          <a:chExt cx="0" cy="0"/>
        </a:xfrm>
      </p:grpSpPr>
      <p:sp>
        <p:nvSpPr>
          <p:cNvPr id="9" name="图片占位符 8">
            <a:extLst>
              <a:ext uri="{FF2B5EF4-FFF2-40B4-BE49-F238E27FC236}">
                <a16:creationId xmlns:a16="http://schemas.microsoft.com/office/drawing/2014/main" id="{8D37D0C5-471F-4000-AAFB-B6EDA7AE5B24}"/>
              </a:ext>
            </a:extLst>
          </p:cNvPr>
          <p:cNvSpPr>
            <a:spLocks noGrp="1"/>
          </p:cNvSpPr>
          <p:nvPr>
            <p:ph type="pic" sz="quarter" idx="11"/>
          </p:nvPr>
        </p:nvSpPr>
        <p:spPr>
          <a:xfrm>
            <a:off x="328310" y="4148046"/>
            <a:ext cx="1620000" cy="1618168"/>
          </a:xfrm>
          <a:prstGeom prst="ellipse">
            <a:avLst/>
          </a:prstGeom>
        </p:spPr>
        <p:txBody>
          <a:bodyPr/>
          <a:lstStyle/>
          <a:p>
            <a:endParaRPr lang="zh-CN" altLang="en-US"/>
          </a:p>
        </p:txBody>
      </p:sp>
      <p:sp>
        <p:nvSpPr>
          <p:cNvPr id="11" name="文本框 10">
            <a:extLst>
              <a:ext uri="{FF2B5EF4-FFF2-40B4-BE49-F238E27FC236}">
                <a16:creationId xmlns:a16="http://schemas.microsoft.com/office/drawing/2014/main" id="{8A5B70DB-E262-4366-8CD9-A2D67B2EAE35}"/>
              </a:ext>
            </a:extLst>
          </p:cNvPr>
          <p:cNvSpPr txBox="1">
            <a:spLocks/>
          </p:cNvSpPr>
          <p:nvPr userDrawn="1"/>
        </p:nvSpPr>
        <p:spPr>
          <a:xfrm>
            <a:off x="194143" y="4011540"/>
            <a:ext cx="1891153" cy="1891153"/>
          </a:xfrm>
          <a:prstGeom prst="rect">
            <a:avLst/>
          </a:prstGeom>
          <a:noFill/>
          <a:ln>
            <a:noFill/>
          </a:ln>
        </p:spPr>
        <p:txBody>
          <a:bodyPr wrap="square" rtlCol="0">
            <a:prstTxWarp prst="textCircle">
              <a:avLst>
                <a:gd name="adj" fmla="val 10824157"/>
              </a:avLst>
            </a:prstTxWarp>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chemeClr val="accent1">
                    <a:lumMod val="60000"/>
                    <a:lumOff val="40000"/>
                  </a:schemeClr>
                </a:solidFill>
                <a:effectLst/>
                <a:uLnTx/>
                <a:uFillTx/>
                <a:latin typeface="Arial"/>
                <a:ea typeface="微软雅黑"/>
                <a:cs typeface="+mn-cs"/>
              </a:rPr>
              <a:t>▏▏▏▏▏▏▏▏▏▏▏▏▏▏▏▏▏▏▏▏▏▏▏▏▏▏▏▏▏▏▏▏▏▏▏▏▏▏▏▏▏▏▏▏▏▏▏▏▏▏▏▏▏▏▏▏▏▏</a:t>
            </a:r>
          </a:p>
        </p:txBody>
      </p:sp>
      <p:sp>
        <p:nvSpPr>
          <p:cNvPr id="12" name="矩形 32">
            <a:extLst>
              <a:ext uri="{FF2B5EF4-FFF2-40B4-BE49-F238E27FC236}">
                <a16:creationId xmlns:a16="http://schemas.microsoft.com/office/drawing/2014/main" id="{513094B9-6C51-4086-AD3A-BA3FAD23459F}"/>
              </a:ext>
            </a:extLst>
          </p:cNvPr>
          <p:cNvSpPr/>
          <p:nvPr userDrawn="1"/>
        </p:nvSpPr>
        <p:spPr>
          <a:xfrm>
            <a:off x="2212862" y="3937974"/>
            <a:ext cx="8602507" cy="2087076"/>
          </a:xfrm>
          <a:custGeom>
            <a:avLst/>
            <a:gdLst>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0 w 10462679"/>
              <a:gd name="connsiteY4" fmla="*/ 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 name="connsiteX4" fmla="*/ 91440 w 10462679"/>
              <a:gd name="connsiteY4" fmla="*/ 91440 h 2087076"/>
              <a:gd name="connsiteX0" fmla="*/ 0 w 10462679"/>
              <a:gd name="connsiteY0" fmla="*/ 0 h 2087076"/>
              <a:gd name="connsiteX1" fmla="*/ 10462679 w 10462679"/>
              <a:gd name="connsiteY1" fmla="*/ 0 h 2087076"/>
              <a:gd name="connsiteX2" fmla="*/ 10462679 w 10462679"/>
              <a:gd name="connsiteY2" fmla="*/ 2087076 h 2087076"/>
              <a:gd name="connsiteX3" fmla="*/ 0 w 10462679"/>
              <a:gd name="connsiteY3" fmla="*/ 2087076 h 2087076"/>
            </a:gdLst>
            <a:ahLst/>
            <a:cxnLst>
              <a:cxn ang="0">
                <a:pos x="connsiteX0" y="connsiteY0"/>
              </a:cxn>
              <a:cxn ang="0">
                <a:pos x="connsiteX1" y="connsiteY1"/>
              </a:cxn>
              <a:cxn ang="0">
                <a:pos x="connsiteX2" y="connsiteY2"/>
              </a:cxn>
              <a:cxn ang="0">
                <a:pos x="connsiteX3" y="connsiteY3"/>
              </a:cxn>
            </a:cxnLst>
            <a:rect l="l" t="t" r="r" b="b"/>
            <a:pathLst>
              <a:path w="10462679" h="2087076">
                <a:moveTo>
                  <a:pt x="0" y="0"/>
                </a:moveTo>
                <a:lnTo>
                  <a:pt x="10462679" y="0"/>
                </a:lnTo>
                <a:lnTo>
                  <a:pt x="10462679" y="2087076"/>
                </a:lnTo>
                <a:lnTo>
                  <a:pt x="0" y="2087076"/>
                </a:lnTo>
              </a:path>
            </a:pathLst>
          </a:custGeom>
          <a:noFill/>
          <a:ln w="1905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Arial"/>
              <a:ea typeface="微软雅黑"/>
              <a:cs typeface="+mn-cs"/>
            </a:endParaRPr>
          </a:p>
        </p:txBody>
      </p:sp>
      <p:sp>
        <p:nvSpPr>
          <p:cNvPr id="13" name="椭圆 12">
            <a:extLst>
              <a:ext uri="{FF2B5EF4-FFF2-40B4-BE49-F238E27FC236}">
                <a16:creationId xmlns:a16="http://schemas.microsoft.com/office/drawing/2014/main" id="{064A348E-7BD7-4020-A54F-BF02D824D1D1}"/>
              </a:ext>
            </a:extLst>
          </p:cNvPr>
          <p:cNvSpPr>
            <a:spLocks noChangeAspect="1"/>
          </p:cNvSpPr>
          <p:nvPr userDrawn="1"/>
        </p:nvSpPr>
        <p:spPr>
          <a:xfrm>
            <a:off x="328385" y="4147205"/>
            <a:ext cx="1619850" cy="1619850"/>
          </a:xfrm>
          <a:prstGeom prst="ellipse">
            <a:avLst/>
          </a:prstGeom>
          <a:noFill/>
          <a:ln w="25400">
            <a:solidFill>
              <a:schemeClr val="accent1">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chemeClr val="accent1">
                  <a:lumMod val="60000"/>
                  <a:lumOff val="40000"/>
                </a:schemeClr>
              </a:solidFill>
              <a:effectLst/>
              <a:uLnTx/>
              <a:uFillTx/>
              <a:latin typeface="Arial"/>
              <a:ea typeface="微软雅黑"/>
              <a:cs typeface="+mn-cs"/>
            </a:endParaRPr>
          </a:p>
        </p:txBody>
      </p:sp>
      <p:sp>
        <p:nvSpPr>
          <p:cNvPr id="19" name="文本占位符 18">
            <a:extLst>
              <a:ext uri="{FF2B5EF4-FFF2-40B4-BE49-F238E27FC236}">
                <a16:creationId xmlns:a16="http://schemas.microsoft.com/office/drawing/2014/main" id="{3C4F246A-F950-475D-A854-EB7CDADB9A40}"/>
              </a:ext>
            </a:extLst>
          </p:cNvPr>
          <p:cNvSpPr>
            <a:spLocks noGrp="1"/>
          </p:cNvSpPr>
          <p:nvPr>
            <p:ph type="body" sz="quarter" idx="13" hasCustomPrompt="1"/>
          </p:nvPr>
        </p:nvSpPr>
        <p:spPr>
          <a:xfrm>
            <a:off x="2545477" y="5209353"/>
            <a:ext cx="7920000" cy="646331"/>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以按上方向键↑上移本框；可以按上方向键↑上移本框；可以按上方向键↑上移本框；可以按上方向键↑上移本框；</a:t>
            </a:r>
          </a:p>
        </p:txBody>
      </p:sp>
      <p:sp>
        <p:nvSpPr>
          <p:cNvPr id="27" name="文本占位符 26">
            <a:extLst>
              <a:ext uri="{FF2B5EF4-FFF2-40B4-BE49-F238E27FC236}">
                <a16:creationId xmlns:a16="http://schemas.microsoft.com/office/drawing/2014/main" id="{A3040C65-2A94-45A8-A7EF-3EE523222B93}"/>
              </a:ext>
            </a:extLst>
          </p:cNvPr>
          <p:cNvSpPr>
            <a:spLocks noGrp="1"/>
          </p:cNvSpPr>
          <p:nvPr>
            <p:ph type="body" sz="quarter" idx="19" hasCustomPrompt="1"/>
          </p:nvPr>
        </p:nvSpPr>
        <p:spPr>
          <a:xfrm>
            <a:off x="2545478" y="4131684"/>
            <a:ext cx="2262158" cy="46166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b="1" kern="1200" spc="300" dirty="0">
                <a:solidFill>
                  <a:schemeClr val="accent1"/>
                </a:solidFill>
                <a:latin typeface="微软雅黑" panose="020B0503020204020204" pitchFamily="34" charset="-122"/>
                <a:ea typeface="微软雅黑" panose="020B0503020204020204" pitchFamily="34" charset="-122"/>
                <a:cs typeface="+mn-cs"/>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dirty="0"/>
              <a:t>名字或小标题</a:t>
            </a:r>
            <a:endParaRPr lang="en-US" altLang="zh-CN" dirty="0"/>
          </a:p>
        </p:txBody>
      </p:sp>
      <p:sp>
        <p:nvSpPr>
          <p:cNvPr id="30" name="文本占位符 24">
            <a:extLst>
              <a:ext uri="{FF2B5EF4-FFF2-40B4-BE49-F238E27FC236}">
                <a16:creationId xmlns:a16="http://schemas.microsoft.com/office/drawing/2014/main" id="{D251F5F7-7FDC-4385-A549-E49D468FCD71}"/>
              </a:ext>
            </a:extLst>
          </p:cNvPr>
          <p:cNvSpPr>
            <a:spLocks noGrp="1"/>
          </p:cNvSpPr>
          <p:nvPr>
            <p:ph type="body" sz="quarter" idx="21" hasCustomPrompt="1"/>
          </p:nvPr>
        </p:nvSpPr>
        <p:spPr>
          <a:xfrm>
            <a:off x="2545477" y="4862805"/>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32" name="文本占位符 24">
            <a:extLst>
              <a:ext uri="{FF2B5EF4-FFF2-40B4-BE49-F238E27FC236}">
                <a16:creationId xmlns:a16="http://schemas.microsoft.com/office/drawing/2014/main" id="{555BE8BB-487D-4BD7-9C62-7C4F6CAF2B69}"/>
              </a:ext>
            </a:extLst>
          </p:cNvPr>
          <p:cNvSpPr>
            <a:spLocks noGrp="1"/>
          </p:cNvSpPr>
          <p:nvPr>
            <p:ph type="body" sz="quarter" idx="23" hasCustomPrompt="1"/>
          </p:nvPr>
        </p:nvSpPr>
        <p:spPr>
          <a:xfrm>
            <a:off x="6331579" y="4862805"/>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上下同时选中，可同步移动</a:t>
            </a:r>
          </a:p>
        </p:txBody>
      </p:sp>
      <p:sp>
        <p:nvSpPr>
          <p:cNvPr id="33" name="文本占位符 24">
            <a:extLst>
              <a:ext uri="{FF2B5EF4-FFF2-40B4-BE49-F238E27FC236}">
                <a16:creationId xmlns:a16="http://schemas.microsoft.com/office/drawing/2014/main" id="{63268F2B-9C12-4771-AFE0-6C146AC0C170}"/>
              </a:ext>
            </a:extLst>
          </p:cNvPr>
          <p:cNvSpPr>
            <a:spLocks noGrp="1"/>
          </p:cNvSpPr>
          <p:nvPr>
            <p:ph type="body" sz="quarter" idx="24" hasCustomPrompt="1"/>
          </p:nvPr>
        </p:nvSpPr>
        <p:spPr>
          <a:xfrm>
            <a:off x="6331579" y="4585806"/>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键可以左移本框</a:t>
            </a:r>
          </a:p>
        </p:txBody>
      </p:sp>
      <p:sp>
        <p:nvSpPr>
          <p:cNvPr id="38" name="文本占位符 24">
            <a:extLst>
              <a:ext uri="{FF2B5EF4-FFF2-40B4-BE49-F238E27FC236}">
                <a16:creationId xmlns:a16="http://schemas.microsoft.com/office/drawing/2014/main" id="{3EDEA5AF-CD9D-4AC2-A8E5-32C55FAFE473}"/>
              </a:ext>
            </a:extLst>
          </p:cNvPr>
          <p:cNvSpPr>
            <a:spLocks noGrp="1"/>
          </p:cNvSpPr>
          <p:nvPr>
            <p:ph type="body" sz="quarter" idx="29" hasCustomPrompt="1"/>
          </p:nvPr>
        </p:nvSpPr>
        <p:spPr>
          <a:xfrm>
            <a:off x="2545477" y="4585806"/>
            <a:ext cx="3780000" cy="369332"/>
          </a:xfrm>
          <a:prstGeom prst="rect">
            <a:avLst/>
          </a:prstGeom>
        </p:spPr>
        <p:txBody>
          <a:bodyPr vert="horz" wrap="square" lIns="91440" tIns="45720" rIns="91440" bIns="45720" anchor="t" anchorCtr="0">
            <a:spAutoFit/>
          </a:bodyPr>
          <a:lstStyle>
            <a:lvl1pPr marL="285750" marR="0" indent="-285750" algn="l" defTabSz="914400" rtl="0" eaLnBrk="1" fontAlgn="auto" latinLnBrk="0" hangingPunct="1">
              <a:lnSpc>
                <a:spcPct val="100000"/>
              </a:lnSpc>
              <a:spcBef>
                <a:spcPts val="0"/>
              </a:spcBef>
              <a:spcAft>
                <a:spcPts val="0"/>
              </a:spcAft>
              <a:buClr>
                <a:schemeClr val="accent1"/>
              </a:buClr>
              <a:buSzTx/>
              <a:buFont typeface="Wingdings" panose="05000000000000000000" pitchFamily="2" charset="2"/>
              <a:buChar char="l"/>
              <a:tabLst/>
              <a:defRPr sz="1800" spc="30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marL="285750" marR="0" lvl="0" indent="-285750" algn="l" defTabSz="914400" rtl="0" eaLnBrk="1" fontAlgn="auto" latinLnBrk="0" hangingPunct="1">
              <a:lnSpc>
                <a:spcPct val="100000"/>
              </a:lnSpc>
              <a:spcBef>
                <a:spcPts val="0"/>
              </a:spcBef>
              <a:spcAft>
                <a:spcPts val="0"/>
              </a:spcAft>
              <a:buClr>
                <a:srgbClr val="BA2A17"/>
              </a:buClr>
              <a:buSzTx/>
              <a:buFont typeface="Wingdings" panose="05000000000000000000" pitchFamily="2" charset="2"/>
              <a:buChar char="l"/>
              <a:tabLst/>
              <a:defRPr/>
            </a:pP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按</a:t>
            </a:r>
            <a:r>
              <a:rPr kumimoji="0" lang="en-US" altLang="zh-CN"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delete</a:t>
            </a:r>
            <a:r>
              <a:rPr kumimoji="0" lang="zh-CN" altLang="en-US" sz="1800" b="0" i="0" u="none" strike="noStrike" kern="1200" cap="none" spc="0" normalizeH="0" baseline="0" noProof="0" dirty="0">
                <a:ln>
                  <a:noFill/>
                </a:ln>
                <a:solidFill>
                  <a:prstClr val="black"/>
                </a:solidFill>
                <a:effectLst/>
                <a:uLnTx/>
                <a:uFillTx/>
                <a:latin typeface="微软雅黑" panose="020B0503020204020204" pitchFamily="34" charset="-122"/>
                <a:ea typeface="微软雅黑" panose="020B0503020204020204" pitchFamily="34" charset="-122"/>
                <a:cs typeface="+mn-cs"/>
              </a:rPr>
              <a:t>可以删除本框</a:t>
            </a:r>
          </a:p>
        </p:txBody>
      </p:sp>
      <p:sp>
        <p:nvSpPr>
          <p:cNvPr id="40" name="文本占位符 39">
            <a:extLst>
              <a:ext uri="{FF2B5EF4-FFF2-40B4-BE49-F238E27FC236}">
                <a16:creationId xmlns:a16="http://schemas.microsoft.com/office/drawing/2014/main" id="{FE0ADC24-8028-4DDF-AF83-15ACC2791972}"/>
              </a:ext>
            </a:extLst>
          </p:cNvPr>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人物介绍或两段内容</a:t>
            </a:r>
          </a:p>
        </p:txBody>
      </p:sp>
      <p:grpSp>
        <p:nvGrpSpPr>
          <p:cNvPr id="25" name="组合 24">
            <a:extLst>
              <a:ext uri="{FF2B5EF4-FFF2-40B4-BE49-F238E27FC236}">
                <a16:creationId xmlns:a16="http://schemas.microsoft.com/office/drawing/2014/main" id="{60187E2C-903C-46B3-829A-A3F906241447}"/>
              </a:ext>
            </a:extLst>
          </p:cNvPr>
          <p:cNvGrpSpPr/>
          <p:nvPr userDrawn="1"/>
        </p:nvGrpSpPr>
        <p:grpSpPr>
          <a:xfrm>
            <a:off x="0" y="3817398"/>
            <a:ext cx="2279442" cy="2279442"/>
            <a:chOff x="669563" y="1337442"/>
            <a:chExt cx="2279442" cy="2279442"/>
          </a:xfrm>
        </p:grpSpPr>
        <p:grpSp>
          <p:nvGrpSpPr>
            <p:cNvPr id="26" name="组合 25">
              <a:extLst>
                <a:ext uri="{FF2B5EF4-FFF2-40B4-BE49-F238E27FC236}">
                  <a16:creationId xmlns:a16="http://schemas.microsoft.com/office/drawing/2014/main" id="{BFB4E695-ABAE-4DB4-95AD-FDF721D711D8}"/>
                </a:ext>
              </a:extLst>
            </p:cNvPr>
            <p:cNvGrpSpPr/>
            <p:nvPr/>
          </p:nvGrpSpPr>
          <p:grpSpPr>
            <a:xfrm rot="195713">
              <a:off x="669563" y="1337442"/>
              <a:ext cx="2279442" cy="2279442"/>
              <a:chOff x="689208" y="1357087"/>
              <a:chExt cx="2240151" cy="2240152"/>
            </a:xfrm>
          </p:grpSpPr>
          <p:sp>
            <p:nvSpPr>
              <p:cNvPr id="42" name="等腰三角形 41">
                <a:extLst>
                  <a:ext uri="{FF2B5EF4-FFF2-40B4-BE49-F238E27FC236}">
                    <a16:creationId xmlns:a16="http://schemas.microsoft.com/office/drawing/2014/main" id="{AED83A6C-8121-4AA3-9C01-C96439458444}"/>
                  </a:ext>
                </a:extLst>
              </p:cNvPr>
              <p:cNvSpPr/>
              <p:nvPr/>
            </p:nvSpPr>
            <p:spPr>
              <a:xfrm rot="16202811" flipV="1">
                <a:off x="683829" y="2430230"/>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等腰三角形 42">
                <a:extLst>
                  <a:ext uri="{FF2B5EF4-FFF2-40B4-BE49-F238E27FC236}">
                    <a16:creationId xmlns:a16="http://schemas.microsoft.com/office/drawing/2014/main" id="{BA47A7AE-746B-4BC1-9E07-168356F80EE7}"/>
                  </a:ext>
                </a:extLst>
              </p:cNvPr>
              <p:cNvSpPr/>
              <p:nvPr/>
            </p:nvSpPr>
            <p:spPr>
              <a:xfrm rot="2810" flipV="1">
                <a:off x="1758750" y="135708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等腰三角形 43">
                <a:extLst>
                  <a:ext uri="{FF2B5EF4-FFF2-40B4-BE49-F238E27FC236}">
                    <a16:creationId xmlns:a16="http://schemas.microsoft.com/office/drawing/2014/main" id="{718EBB6B-F099-4C60-8E50-0FCD26AEC7DE}"/>
                  </a:ext>
                </a:extLst>
              </p:cNvPr>
              <p:cNvSpPr/>
              <p:nvPr/>
            </p:nvSpPr>
            <p:spPr>
              <a:xfrm rot="5402623" flipV="1">
                <a:off x="2830115" y="2432007"/>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等腰三角形 44">
                <a:extLst>
                  <a:ext uri="{FF2B5EF4-FFF2-40B4-BE49-F238E27FC236}">
                    <a16:creationId xmlns:a16="http://schemas.microsoft.com/office/drawing/2014/main" id="{112EE240-0E94-4FE0-A64E-214F2E181A12}"/>
                  </a:ext>
                </a:extLst>
              </p:cNvPr>
              <p:cNvSpPr/>
              <p:nvPr/>
            </p:nvSpPr>
            <p:spPr>
              <a:xfrm rot="10797003" flipV="1">
                <a:off x="1756972" y="3503374"/>
                <a:ext cx="104623" cy="93865"/>
              </a:xfrm>
              <a:prstGeom prst="triangle">
                <a:avLst/>
              </a:pr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29" name="椭圆 3">
              <a:extLst>
                <a:ext uri="{FF2B5EF4-FFF2-40B4-BE49-F238E27FC236}">
                  <a16:creationId xmlns:a16="http://schemas.microsoft.com/office/drawing/2014/main" id="{646D424E-8B1D-4FBB-B4FE-09DE68CCF4B1}"/>
                </a:ext>
              </a:extLst>
            </p:cNvPr>
            <p:cNvSpPr/>
            <p:nvPr/>
          </p:nvSpPr>
          <p:spPr>
            <a:xfrm>
              <a:off x="717057" y="1384935"/>
              <a:ext cx="2184454" cy="2184454"/>
            </a:xfrm>
            <a:prstGeom prst="arc">
              <a:avLst>
                <a:gd name="adj1" fmla="val 412616"/>
                <a:gd name="adj2" fmla="val 5368484"/>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1" name="椭圆 3">
              <a:extLst>
                <a:ext uri="{FF2B5EF4-FFF2-40B4-BE49-F238E27FC236}">
                  <a16:creationId xmlns:a16="http://schemas.microsoft.com/office/drawing/2014/main" id="{058386BA-1374-43E4-8595-4CFB2F506925}"/>
                </a:ext>
              </a:extLst>
            </p:cNvPr>
            <p:cNvSpPr/>
            <p:nvPr/>
          </p:nvSpPr>
          <p:spPr>
            <a:xfrm>
              <a:off x="717057" y="1384935"/>
              <a:ext cx="2184454" cy="2184454"/>
            </a:xfrm>
            <a:prstGeom prst="arc">
              <a:avLst>
                <a:gd name="adj1" fmla="val 16586353"/>
                <a:gd name="adj2" fmla="val 21551868"/>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椭圆 3">
              <a:extLst>
                <a:ext uri="{FF2B5EF4-FFF2-40B4-BE49-F238E27FC236}">
                  <a16:creationId xmlns:a16="http://schemas.microsoft.com/office/drawing/2014/main" id="{1FD67BFC-D765-441C-9249-9E334BB3F940}"/>
                </a:ext>
              </a:extLst>
            </p:cNvPr>
            <p:cNvSpPr/>
            <p:nvPr/>
          </p:nvSpPr>
          <p:spPr>
            <a:xfrm>
              <a:off x="717057" y="1384935"/>
              <a:ext cx="2184454" cy="2184454"/>
            </a:xfrm>
            <a:prstGeom prst="arc">
              <a:avLst>
                <a:gd name="adj1" fmla="val 11209648"/>
                <a:gd name="adj2" fmla="val 16183717"/>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3">
              <a:extLst>
                <a:ext uri="{FF2B5EF4-FFF2-40B4-BE49-F238E27FC236}">
                  <a16:creationId xmlns:a16="http://schemas.microsoft.com/office/drawing/2014/main" id="{7AC1B212-95EB-4F9A-A4A4-960A975BCC0F}"/>
                </a:ext>
              </a:extLst>
            </p:cNvPr>
            <p:cNvSpPr/>
            <p:nvPr/>
          </p:nvSpPr>
          <p:spPr>
            <a:xfrm>
              <a:off x="717057" y="1384935"/>
              <a:ext cx="2184454" cy="2184454"/>
            </a:xfrm>
            <a:prstGeom prst="arc">
              <a:avLst>
                <a:gd name="adj1" fmla="val 5824929"/>
                <a:gd name="adj2" fmla="val 10795716"/>
              </a:avLst>
            </a:prstGeom>
            <a:noFill/>
            <a:ln w="952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Tree>
    <p:extLst>
      <p:ext uri="{BB962C8B-B14F-4D97-AF65-F5344CB8AC3E}">
        <p14:creationId xmlns:p14="http://schemas.microsoft.com/office/powerpoint/2010/main" val="100176458"/>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preserve="1" userDrawn="1">
  <p:cSld name="两段内容2">
    <p:spTree>
      <p:nvGrpSpPr>
        <p:cNvPr id="1" name=""/>
        <p:cNvGrpSpPr/>
        <p:nvPr/>
      </p:nvGrpSpPr>
      <p:grpSpPr>
        <a:xfrm>
          <a:off x="0" y="0"/>
          <a:ext cx="0" cy="0"/>
          <a:chOff x="0" y="0"/>
          <a:chExt cx="0" cy="0"/>
        </a:xfrm>
      </p:grpSpPr>
      <p:sp>
        <p:nvSpPr>
          <p:cNvPr id="21" name="图片占位符 4">
            <a:extLst>
              <a:ext uri="{FF2B5EF4-FFF2-40B4-BE49-F238E27FC236}">
                <a16:creationId xmlns:a16="http://schemas.microsoft.com/office/drawing/2014/main" id="{BADA16FF-0D12-481D-AEF6-DC582B39DBD0}"/>
              </a:ext>
            </a:extLst>
          </p:cNvPr>
          <p:cNvSpPr>
            <a:spLocks noGrp="1"/>
          </p:cNvSpPr>
          <p:nvPr>
            <p:ph type="pic" sz="quarter" idx="35"/>
          </p:nvPr>
        </p:nvSpPr>
        <p:spPr>
          <a:xfrm>
            <a:off x="6095999" y="1428709"/>
            <a:ext cx="6096001" cy="2550609"/>
          </a:xfrm>
          <a:prstGeom prst="rect">
            <a:avLst/>
          </a:prstGeom>
          <a:ln w="28575">
            <a:solidFill>
              <a:schemeClr val="bg1">
                <a:lumMod val="85000"/>
              </a:schemeClr>
            </a:solidFill>
          </a:ln>
        </p:spPr>
        <p:txBody>
          <a:bodyPr/>
          <a:lstStyle/>
          <a:p>
            <a:endParaRPr lang="zh-CN" altLang="en-US"/>
          </a:p>
        </p:txBody>
      </p:sp>
      <p:sp>
        <p:nvSpPr>
          <p:cNvPr id="40" name="文本占位符 39">
            <a:extLst>
              <a:ext uri="{FF2B5EF4-FFF2-40B4-BE49-F238E27FC236}">
                <a16:creationId xmlns:a16="http://schemas.microsoft.com/office/drawing/2014/main" id="{FE0ADC24-8028-4DDF-AF83-15ACC2791972}"/>
              </a:ext>
            </a:extLst>
          </p:cNvPr>
          <p:cNvSpPr>
            <a:spLocks noGrp="1"/>
          </p:cNvSpPr>
          <p:nvPr>
            <p:ph type="body" sz="quarter" idx="31" hasCustomPrompt="1"/>
          </p:nvPr>
        </p:nvSpPr>
        <p:spPr>
          <a:xfrm>
            <a:off x="988343" y="434779"/>
            <a:ext cx="8126189"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宽图配两段内容</a:t>
            </a:r>
          </a:p>
        </p:txBody>
      </p:sp>
      <p:sp>
        <p:nvSpPr>
          <p:cNvPr id="6" name="文本占位符 65">
            <a:extLst>
              <a:ext uri="{FF2B5EF4-FFF2-40B4-BE49-F238E27FC236}">
                <a16:creationId xmlns:a16="http://schemas.microsoft.com/office/drawing/2014/main" id="{BDEA499F-D218-4B76-86B3-F9E29F0D82E5}"/>
              </a:ext>
            </a:extLst>
          </p:cNvPr>
          <p:cNvSpPr>
            <a:spLocks noGrp="1"/>
          </p:cNvSpPr>
          <p:nvPr>
            <p:ph type="body" sz="quarter" idx="26" hasCustomPrompt="1"/>
          </p:nvPr>
        </p:nvSpPr>
        <p:spPr>
          <a:xfrm>
            <a:off x="673099"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7" name="文本占位符 66">
            <a:extLst>
              <a:ext uri="{FF2B5EF4-FFF2-40B4-BE49-F238E27FC236}">
                <a16:creationId xmlns:a16="http://schemas.microsoft.com/office/drawing/2014/main" id="{98110BDC-F4BA-4627-8D5E-19916A4722B1}"/>
              </a:ext>
            </a:extLst>
          </p:cNvPr>
          <p:cNvSpPr>
            <a:spLocks noGrp="1"/>
          </p:cNvSpPr>
          <p:nvPr>
            <p:ph type="body" sz="quarter" idx="27" hasCustomPrompt="1"/>
          </p:nvPr>
        </p:nvSpPr>
        <p:spPr>
          <a:xfrm>
            <a:off x="6450123" y="4394251"/>
            <a:ext cx="5071186"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图片占位符 4">
            <a:extLst>
              <a:ext uri="{FF2B5EF4-FFF2-40B4-BE49-F238E27FC236}">
                <a16:creationId xmlns:a16="http://schemas.microsoft.com/office/drawing/2014/main" id="{C4AE377D-EEBB-47BC-BB55-06F3A53C6AE4}"/>
              </a:ext>
            </a:extLst>
          </p:cNvPr>
          <p:cNvSpPr>
            <a:spLocks noGrp="1"/>
          </p:cNvSpPr>
          <p:nvPr>
            <p:ph type="pic" sz="quarter" idx="29"/>
          </p:nvPr>
        </p:nvSpPr>
        <p:spPr>
          <a:xfrm>
            <a:off x="-1" y="1428709"/>
            <a:ext cx="6096001" cy="2550609"/>
          </a:xfrm>
          <a:prstGeom prst="rect">
            <a:avLst/>
          </a:prstGeom>
          <a:ln w="28575">
            <a:solidFill>
              <a:schemeClr val="bg1">
                <a:lumMod val="85000"/>
              </a:schemeClr>
            </a:solidFill>
          </a:ln>
        </p:spPr>
        <p:txBody>
          <a:bodyPr/>
          <a:lstStyle/>
          <a:p>
            <a:endParaRPr lang="zh-CN" altLang="en-US"/>
          </a:p>
        </p:txBody>
      </p:sp>
      <p:sp>
        <p:nvSpPr>
          <p:cNvPr id="12" name="矩形 11">
            <a:extLst>
              <a:ext uri="{FF2B5EF4-FFF2-40B4-BE49-F238E27FC236}">
                <a16:creationId xmlns:a16="http://schemas.microsoft.com/office/drawing/2014/main" id="{F4AD1500-317B-49A9-B2C2-C12364D9D032}"/>
              </a:ext>
            </a:extLst>
          </p:cNvPr>
          <p:cNvSpPr/>
          <p:nvPr userDrawn="1"/>
        </p:nvSpPr>
        <p:spPr>
          <a:xfrm>
            <a:off x="0" y="3979319"/>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矩形 12">
            <a:extLst>
              <a:ext uri="{FF2B5EF4-FFF2-40B4-BE49-F238E27FC236}">
                <a16:creationId xmlns:a16="http://schemas.microsoft.com/office/drawing/2014/main" id="{9077A0E3-BBB7-4047-910F-AD3F41BA19C7}"/>
              </a:ext>
            </a:extLst>
          </p:cNvPr>
          <p:cNvSpPr/>
          <p:nvPr userDrawn="1"/>
        </p:nvSpPr>
        <p:spPr>
          <a:xfrm>
            <a:off x="0" y="135359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文本占位符 27">
            <a:extLst>
              <a:ext uri="{FF2B5EF4-FFF2-40B4-BE49-F238E27FC236}">
                <a16:creationId xmlns:a16="http://schemas.microsoft.com/office/drawing/2014/main" id="{09922B49-36EC-4458-B68F-8D689E9E8DFB}"/>
              </a:ext>
            </a:extLst>
          </p:cNvPr>
          <p:cNvSpPr>
            <a:spLocks noGrp="1"/>
          </p:cNvSpPr>
          <p:nvPr>
            <p:ph type="body" sz="quarter" idx="33" hasCustomPrompt="1"/>
          </p:nvPr>
        </p:nvSpPr>
        <p:spPr>
          <a:xfrm>
            <a:off x="2920692"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15" name="文本占位符 28">
            <a:extLst>
              <a:ext uri="{FF2B5EF4-FFF2-40B4-BE49-F238E27FC236}">
                <a16:creationId xmlns:a16="http://schemas.microsoft.com/office/drawing/2014/main" id="{62839984-0FF1-4FFC-9344-F9C4D322E6FB}"/>
              </a:ext>
            </a:extLst>
          </p:cNvPr>
          <p:cNvSpPr>
            <a:spLocks noGrp="1"/>
          </p:cNvSpPr>
          <p:nvPr>
            <p:ph type="body" sz="quarter" idx="34" hasCustomPrompt="1"/>
          </p:nvPr>
        </p:nvSpPr>
        <p:spPr>
          <a:xfrm>
            <a:off x="8697716" y="3719522"/>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2" name="文本占位符 1">
            <a:extLst>
              <a:ext uri="{FF2B5EF4-FFF2-40B4-BE49-F238E27FC236}">
                <a16:creationId xmlns:a16="http://schemas.microsoft.com/office/drawing/2014/main" id="{7EBFA487-0D46-434B-9BB3-BDAD9CE373F0}"/>
              </a:ext>
            </a:extLst>
          </p:cNvPr>
          <p:cNvSpPr>
            <a:spLocks noGrp="1"/>
          </p:cNvSpPr>
          <p:nvPr>
            <p:ph type="body" sz="quarter" idx="36" hasCustomPrompt="1"/>
          </p:nvPr>
        </p:nvSpPr>
        <p:spPr>
          <a:xfrm>
            <a:off x="673099" y="5009331"/>
            <a:ext cx="5071186"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
        <p:nvSpPr>
          <p:cNvPr id="4" name="文本占位符 3">
            <a:extLst>
              <a:ext uri="{FF2B5EF4-FFF2-40B4-BE49-F238E27FC236}">
                <a16:creationId xmlns:a16="http://schemas.microsoft.com/office/drawing/2014/main" id="{7D5FBA2C-6102-46F1-A9DF-4BC7552E3FE8}"/>
              </a:ext>
            </a:extLst>
          </p:cNvPr>
          <p:cNvSpPr>
            <a:spLocks noGrp="1"/>
          </p:cNvSpPr>
          <p:nvPr>
            <p:ph type="body" sz="quarter" idx="37" hasCustomPrompt="1"/>
          </p:nvPr>
        </p:nvSpPr>
        <p:spPr>
          <a:xfrm>
            <a:off x="6447716" y="5009331"/>
            <a:ext cx="5076000" cy="1019723"/>
          </a:xfrm>
          <a:prstGeom prst="rect">
            <a:avLst/>
          </a:prstGeom>
        </p:spPr>
        <p:txBody>
          <a:bodyPr vert="horz" wrap="square" lIns="0" tIns="0" rIns="0" bIns="0" anchor="t" anchorCtr="0">
            <a:no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在这里写一些详细内容在这里写一些详细内容，在这里写一些详细内容在这里写一些详细内容，在这里写一些详细内容</a:t>
            </a:r>
          </a:p>
        </p:txBody>
      </p:sp>
    </p:spTree>
    <p:extLst>
      <p:ext uri="{BB962C8B-B14F-4D97-AF65-F5344CB8AC3E}">
        <p14:creationId xmlns:p14="http://schemas.microsoft.com/office/powerpoint/2010/main" val="398250799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一段内容2">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4" name="矩形 3">
            <a:extLst>
              <a:ext uri="{FF2B5EF4-FFF2-40B4-BE49-F238E27FC236}">
                <a16:creationId xmlns:a16="http://schemas.microsoft.com/office/drawing/2014/main" id="{EE46D078-8191-455F-9A1A-FFAF237CFF07}"/>
              </a:ext>
            </a:extLst>
          </p:cNvPr>
          <p:cNvSpPr/>
          <p:nvPr userDrawn="1"/>
        </p:nvSpPr>
        <p:spPr>
          <a:xfrm>
            <a:off x="660400" y="1493520"/>
            <a:ext cx="10858500" cy="4277362"/>
          </a:xfrm>
          <a:prstGeom prst="rect">
            <a:avLst/>
          </a:pr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9" name="文本占位符 8">
            <a:extLst>
              <a:ext uri="{FF2B5EF4-FFF2-40B4-BE49-F238E27FC236}">
                <a16:creationId xmlns:a16="http://schemas.microsoft.com/office/drawing/2014/main" id="{C99C515D-33DC-4DD4-9D10-7CAD981C723D}"/>
              </a:ext>
            </a:extLst>
          </p:cNvPr>
          <p:cNvSpPr>
            <a:spLocks noGrp="1"/>
          </p:cNvSpPr>
          <p:nvPr userDrawn="1">
            <p:ph type="body" sz="quarter" idx="23" hasCustomPrompt="1"/>
          </p:nvPr>
        </p:nvSpPr>
        <p:spPr>
          <a:xfrm>
            <a:off x="2988494" y="2769338"/>
            <a:ext cx="8042219" cy="1725729"/>
          </a:xfrm>
          <a:prstGeom prst="rect">
            <a:avLst/>
          </a:prstGeom>
        </p:spPr>
        <p:txBody>
          <a:bodyPr vert="horz" wrap="square" lIns="91440" tIns="45720" rIns="91440" bIns="45720" anchor="ctr" anchorCtr="0">
            <a:normAutofit/>
          </a:bodyPr>
          <a:lstStyle>
            <a:lvl1pPr marL="0" marR="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sz="1800" spc="3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lang="zh-CN" altLang="en-US" dirty="0"/>
              <a:t>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可删去左方标题框和横线，按←键左移此框，并同步移动上下引号</a:t>
            </a:r>
          </a:p>
        </p:txBody>
      </p:sp>
      <p:sp>
        <p:nvSpPr>
          <p:cNvPr id="10" name="文本占位符 9">
            <a:extLst>
              <a:ext uri="{FF2B5EF4-FFF2-40B4-BE49-F238E27FC236}">
                <a16:creationId xmlns:a16="http://schemas.microsoft.com/office/drawing/2014/main" id="{7F62CC0F-8758-4B40-9907-0C5DFBEF973B}"/>
              </a:ext>
            </a:extLst>
          </p:cNvPr>
          <p:cNvSpPr>
            <a:spLocks noGrp="1"/>
          </p:cNvSpPr>
          <p:nvPr userDrawn="1">
            <p:ph type="body" sz="quarter" idx="24" hasCustomPrompt="1"/>
          </p:nvPr>
        </p:nvSpPr>
        <p:spPr>
          <a:xfrm>
            <a:off x="1304692" y="2117378"/>
            <a:ext cx="828905" cy="3029648"/>
          </a:xfrm>
          <a:prstGeom prst="rect">
            <a:avLst/>
          </a:prstGeom>
        </p:spPr>
        <p:txBody>
          <a:bodyPr vert="eaVert" wrap="square" lIns="91440" tIns="45720" rIns="91440" bIns="45720" anchor="ctr" anchorCtr="1">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一点小标题</a:t>
            </a:r>
          </a:p>
        </p:txBody>
      </p:sp>
      <p:sp>
        <p:nvSpPr>
          <p:cNvPr id="16" name="文本占位符 15">
            <a:extLst>
              <a:ext uri="{FF2B5EF4-FFF2-40B4-BE49-F238E27FC236}">
                <a16:creationId xmlns:a16="http://schemas.microsoft.com/office/drawing/2014/main" id="{793D3197-735A-4FEF-A97C-D88B2D87831B}"/>
              </a:ext>
            </a:extLst>
          </p:cNvPr>
          <p:cNvSpPr>
            <a:spLocks noGrp="1"/>
          </p:cNvSpPr>
          <p:nvPr userDrawn="1">
            <p:ph type="body" sz="quarter" idx="28"/>
          </p:nvPr>
        </p:nvSpPr>
        <p:spPr>
          <a:xfrm>
            <a:off x="2404746" y="2693848"/>
            <a:ext cx="6350" cy="1876704"/>
          </a:xfrm>
          <a:custGeom>
            <a:avLst/>
            <a:gdLst>
              <a:gd name="connsiteX0" fmla="*/ 0 w 1250531"/>
              <a:gd name="connsiteY0" fmla="*/ 519188 h 1876704"/>
              <a:gd name="connsiteX1" fmla="*/ 821792 w 1250531"/>
              <a:gd name="connsiteY1" fmla="*/ 519188 h 1876704"/>
              <a:gd name="connsiteX2" fmla="*/ 821792 w 1250531"/>
              <a:gd name="connsiteY2" fmla="*/ 525538 h 1876704"/>
              <a:gd name="connsiteX3" fmla="*/ 0 w 1250531"/>
              <a:gd name="connsiteY3" fmla="*/ 52553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0" fmla="*/ 0 w 1250531"/>
              <a:gd name="connsiteY0" fmla="*/ 519188 h 1876704"/>
              <a:gd name="connsiteX1" fmla="*/ 821792 w 1250531"/>
              <a:gd name="connsiteY1" fmla="*/ 519188 h 1876704"/>
              <a:gd name="connsiteX2" fmla="*/ 0 w 1250531"/>
              <a:gd name="connsiteY2" fmla="*/ 525538 h 1876704"/>
              <a:gd name="connsiteX3" fmla="*/ 0 w 1250531"/>
              <a:gd name="connsiteY3" fmla="*/ 519188 h 1876704"/>
              <a:gd name="connsiteX4" fmla="*/ 1244181 w 1250531"/>
              <a:gd name="connsiteY4" fmla="*/ 0 h 1876704"/>
              <a:gd name="connsiteX5" fmla="*/ 1250531 w 1250531"/>
              <a:gd name="connsiteY5" fmla="*/ 0 h 1876704"/>
              <a:gd name="connsiteX6" fmla="*/ 1250531 w 1250531"/>
              <a:gd name="connsiteY6" fmla="*/ 1876704 h 1876704"/>
              <a:gd name="connsiteX7" fmla="*/ 1244181 w 1250531"/>
              <a:gd name="connsiteY7" fmla="*/ 1876704 h 1876704"/>
              <a:gd name="connsiteX8" fmla="*/ 1244181 w 1250531"/>
              <a:gd name="connsiteY8" fmla="*/ 0 h 1876704"/>
              <a:gd name="connsiteX0" fmla="*/ 0 w 1250531"/>
              <a:gd name="connsiteY0" fmla="*/ 519188 h 1876704"/>
              <a:gd name="connsiteX1" fmla="*/ 0 w 1250531"/>
              <a:gd name="connsiteY1" fmla="*/ 525538 h 1876704"/>
              <a:gd name="connsiteX2" fmla="*/ 0 w 1250531"/>
              <a:gd name="connsiteY2" fmla="*/ 519188 h 1876704"/>
              <a:gd name="connsiteX3" fmla="*/ 1244181 w 1250531"/>
              <a:gd name="connsiteY3" fmla="*/ 0 h 1876704"/>
              <a:gd name="connsiteX4" fmla="*/ 1250531 w 1250531"/>
              <a:gd name="connsiteY4" fmla="*/ 0 h 1876704"/>
              <a:gd name="connsiteX5" fmla="*/ 1250531 w 1250531"/>
              <a:gd name="connsiteY5" fmla="*/ 1876704 h 1876704"/>
              <a:gd name="connsiteX6" fmla="*/ 1244181 w 1250531"/>
              <a:gd name="connsiteY6" fmla="*/ 1876704 h 1876704"/>
              <a:gd name="connsiteX7" fmla="*/ 1244181 w 1250531"/>
              <a:gd name="connsiteY7" fmla="*/ 0 h 1876704"/>
              <a:gd name="connsiteX0" fmla="*/ 0 w 6350"/>
              <a:gd name="connsiteY0" fmla="*/ 0 h 1876704"/>
              <a:gd name="connsiteX1" fmla="*/ 6350 w 6350"/>
              <a:gd name="connsiteY1" fmla="*/ 0 h 1876704"/>
              <a:gd name="connsiteX2" fmla="*/ 6350 w 6350"/>
              <a:gd name="connsiteY2" fmla="*/ 1876704 h 1876704"/>
              <a:gd name="connsiteX3" fmla="*/ 0 w 6350"/>
              <a:gd name="connsiteY3" fmla="*/ 1876704 h 1876704"/>
              <a:gd name="connsiteX4" fmla="*/ 0 w 6350"/>
              <a:gd name="connsiteY4" fmla="*/ 0 h 187670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1876704">
                <a:moveTo>
                  <a:pt x="0" y="0"/>
                </a:moveTo>
                <a:lnTo>
                  <a:pt x="6350" y="0"/>
                </a:lnTo>
                <a:lnTo>
                  <a:pt x="6350" y="1876704"/>
                </a:lnTo>
                <a:lnTo>
                  <a:pt x="0" y="1876704"/>
                </a:lnTo>
                <a:lnTo>
                  <a:pt x="0" y="0"/>
                </a:lnTo>
                <a:close/>
              </a:path>
            </a:pathLst>
          </a:custGeom>
          <a:solidFill>
            <a:schemeClr val="accent1">
              <a:alpha val="50000"/>
            </a:schemeClr>
          </a:solidFill>
        </p:spPr>
        <p:txBody>
          <a:bodyPr wrap="square">
            <a:noAutofit/>
          </a:bodyPr>
          <a:lstStyle>
            <a:lvl1pPr marL="0" indent="0">
              <a:buNone/>
              <a:defRPr sz="100">
                <a:noFill/>
              </a:defRPr>
            </a:lvl1pPr>
          </a:lstStyle>
          <a:p>
            <a:pPr lvl="0"/>
            <a:endParaRPr lang="zh-CN" altLang="en-US" dirty="0"/>
          </a:p>
        </p:txBody>
      </p:sp>
      <p:sp>
        <p:nvSpPr>
          <p:cNvPr id="13" name="文本占位符 12">
            <a:extLst>
              <a:ext uri="{FF2B5EF4-FFF2-40B4-BE49-F238E27FC236}">
                <a16:creationId xmlns:a16="http://schemas.microsoft.com/office/drawing/2014/main" id="{B7ABF6F2-79E2-4B56-96DB-DF769CA5EA60}"/>
              </a:ext>
            </a:extLst>
          </p:cNvPr>
          <p:cNvSpPr>
            <a:spLocks noGrp="1"/>
          </p:cNvSpPr>
          <p:nvPr>
            <p:ph type="body" sz="quarter" idx="29"/>
          </p:nvPr>
        </p:nvSpPr>
        <p:spPr>
          <a:xfrm>
            <a:off x="6467822" y="2117377"/>
            <a:ext cx="427166" cy="352224"/>
          </a:xfrm>
          <a:custGeom>
            <a:avLst/>
            <a:gdLst>
              <a:gd name="connsiteX0" fmla="*/ 322247 w 427166"/>
              <a:gd name="connsiteY0" fmla="*/ 0 h 352224"/>
              <a:gd name="connsiteX1" fmla="*/ 427166 w 427166"/>
              <a:gd name="connsiteY1" fmla="*/ 0 h 352224"/>
              <a:gd name="connsiteX2" fmla="*/ 350180 w 427166"/>
              <a:gd name="connsiteY2" fmla="*/ 197572 h 352224"/>
              <a:gd name="connsiteX3" fmla="*/ 423078 w 427166"/>
              <a:gd name="connsiteY3" fmla="*/ 197572 h 352224"/>
              <a:gd name="connsiteX4" fmla="*/ 423078 w 427166"/>
              <a:gd name="connsiteY4" fmla="*/ 352224 h 352224"/>
              <a:gd name="connsiteX5" fmla="*/ 258887 w 427166"/>
              <a:gd name="connsiteY5" fmla="*/ 352224 h 352224"/>
              <a:gd name="connsiteX6" fmla="*/ 258887 w 427166"/>
              <a:gd name="connsiteY6" fmla="*/ 236406 h 352224"/>
              <a:gd name="connsiteX7" fmla="*/ 274217 w 427166"/>
              <a:gd name="connsiteY7" fmla="*/ 104577 h 352224"/>
              <a:gd name="connsiteX8" fmla="*/ 322247 w 427166"/>
              <a:gd name="connsiteY8" fmla="*/ 0 h 352224"/>
              <a:gd name="connsiteX9" fmla="*/ 64721 w 427166"/>
              <a:gd name="connsiteY9" fmla="*/ 0 h 352224"/>
              <a:gd name="connsiteX10" fmla="*/ 168277 w 427166"/>
              <a:gd name="connsiteY10" fmla="*/ 0 h 352224"/>
              <a:gd name="connsiteX11" fmla="*/ 90610 w 427166"/>
              <a:gd name="connsiteY11" fmla="*/ 197572 h 352224"/>
              <a:gd name="connsiteX12" fmla="*/ 164189 w 427166"/>
              <a:gd name="connsiteY12" fmla="*/ 197572 h 352224"/>
              <a:gd name="connsiteX13" fmla="*/ 164189 w 427166"/>
              <a:gd name="connsiteY13" fmla="*/ 352224 h 352224"/>
              <a:gd name="connsiteX14" fmla="*/ 0 w 427166"/>
              <a:gd name="connsiteY14" fmla="*/ 352224 h 352224"/>
              <a:gd name="connsiteX15" fmla="*/ 0 w 427166"/>
              <a:gd name="connsiteY15" fmla="*/ 236406 h 352224"/>
              <a:gd name="connsiteX16" fmla="*/ 14987 w 427166"/>
              <a:gd name="connsiteY16" fmla="*/ 107643 h 352224"/>
              <a:gd name="connsiteX17" fmla="*/ 64721 w 427166"/>
              <a:gd name="connsiteY17" fmla="*/ 0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Lst>
            <a:rect l="l" t="t" r="r" b="b"/>
            <a:pathLst>
              <a:path w="427166" h="352224">
                <a:moveTo>
                  <a:pt x="322247" y="0"/>
                </a:moveTo>
                <a:lnTo>
                  <a:pt x="427166" y="0"/>
                </a:lnTo>
                <a:cubicBezTo>
                  <a:pt x="375843" y="69491"/>
                  <a:pt x="350180" y="135349"/>
                  <a:pt x="350180" y="197572"/>
                </a:cubicBezTo>
                <a:lnTo>
                  <a:pt x="423078" y="197572"/>
                </a:lnTo>
                <a:lnTo>
                  <a:pt x="423078" y="352224"/>
                </a:lnTo>
                <a:lnTo>
                  <a:pt x="258887" y="352224"/>
                </a:lnTo>
                <a:lnTo>
                  <a:pt x="258887" y="236406"/>
                </a:lnTo>
                <a:cubicBezTo>
                  <a:pt x="258887" y="185990"/>
                  <a:pt x="263997" y="142047"/>
                  <a:pt x="274217" y="104577"/>
                </a:cubicBezTo>
                <a:cubicBezTo>
                  <a:pt x="284436" y="67106"/>
                  <a:pt x="300446" y="32247"/>
                  <a:pt x="322247" y="0"/>
                </a:cubicBezTo>
                <a:close/>
                <a:moveTo>
                  <a:pt x="64721" y="0"/>
                </a:moveTo>
                <a:lnTo>
                  <a:pt x="168277" y="0"/>
                </a:lnTo>
                <a:cubicBezTo>
                  <a:pt x="116499" y="69945"/>
                  <a:pt x="90610" y="135802"/>
                  <a:pt x="90610" y="197572"/>
                </a:cubicBezTo>
                <a:lnTo>
                  <a:pt x="164189" y="197572"/>
                </a:lnTo>
                <a:lnTo>
                  <a:pt x="164189" y="352224"/>
                </a:lnTo>
                <a:lnTo>
                  <a:pt x="0" y="352224"/>
                </a:lnTo>
                <a:lnTo>
                  <a:pt x="0" y="236406"/>
                </a:lnTo>
                <a:cubicBezTo>
                  <a:pt x="0" y="188715"/>
                  <a:pt x="4995" y="145795"/>
                  <a:pt x="14987" y="107643"/>
                </a:cubicBezTo>
                <a:cubicBezTo>
                  <a:pt x="24980" y="69491"/>
                  <a:pt x="41558" y="33610"/>
                  <a:pt x="6472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15" name="文本占位符 14">
            <a:extLst>
              <a:ext uri="{FF2B5EF4-FFF2-40B4-BE49-F238E27FC236}">
                <a16:creationId xmlns:a16="http://schemas.microsoft.com/office/drawing/2014/main" id="{C456B942-2B5F-4FF2-AE48-70BC2320DDA8}"/>
              </a:ext>
            </a:extLst>
          </p:cNvPr>
          <p:cNvSpPr>
            <a:spLocks noGrp="1"/>
          </p:cNvSpPr>
          <p:nvPr>
            <p:ph type="body" sz="quarter" idx="30"/>
          </p:nvPr>
        </p:nvSpPr>
        <p:spPr>
          <a:xfrm>
            <a:off x="6467823" y="4794802"/>
            <a:ext cx="427166" cy="352224"/>
          </a:xfrm>
          <a:custGeom>
            <a:avLst/>
            <a:gdLst>
              <a:gd name="connsiteX0" fmla="*/ 262975 w 427166"/>
              <a:gd name="connsiteY0" fmla="*/ 0 h 352224"/>
              <a:gd name="connsiteX1" fmla="*/ 427166 w 427166"/>
              <a:gd name="connsiteY1" fmla="*/ 0 h 352224"/>
              <a:gd name="connsiteX2" fmla="*/ 427166 w 427166"/>
              <a:gd name="connsiteY2" fmla="*/ 115819 h 352224"/>
              <a:gd name="connsiteX3" fmla="*/ 412859 w 427166"/>
              <a:gd name="connsiteY3" fmla="*/ 241516 h 352224"/>
              <a:gd name="connsiteX4" fmla="*/ 363125 w 427166"/>
              <a:gd name="connsiteY4" fmla="*/ 352224 h 352224"/>
              <a:gd name="connsiteX5" fmla="*/ 258887 w 427166"/>
              <a:gd name="connsiteY5" fmla="*/ 352224 h 352224"/>
              <a:gd name="connsiteX6" fmla="*/ 336555 w 427166"/>
              <a:gd name="connsiteY6" fmla="*/ 155333 h 352224"/>
              <a:gd name="connsiteX7" fmla="*/ 262975 w 427166"/>
              <a:gd name="connsiteY7" fmla="*/ 155333 h 352224"/>
              <a:gd name="connsiteX8" fmla="*/ 3406 w 427166"/>
              <a:gd name="connsiteY8" fmla="*/ 0 h 352224"/>
              <a:gd name="connsiteX9" fmla="*/ 167595 w 427166"/>
              <a:gd name="connsiteY9" fmla="*/ 0 h 352224"/>
              <a:gd name="connsiteX10" fmla="*/ 167595 w 427166"/>
              <a:gd name="connsiteY10" fmla="*/ 115819 h 352224"/>
              <a:gd name="connsiteX11" fmla="*/ 152608 w 427166"/>
              <a:gd name="connsiteY11" fmla="*/ 246967 h 352224"/>
              <a:gd name="connsiteX12" fmla="*/ 103555 w 427166"/>
              <a:gd name="connsiteY12" fmla="*/ 352224 h 352224"/>
              <a:gd name="connsiteX13" fmla="*/ 0 w 427166"/>
              <a:gd name="connsiteY13" fmla="*/ 352224 h 352224"/>
              <a:gd name="connsiteX14" fmla="*/ 76985 w 427166"/>
              <a:gd name="connsiteY14" fmla="*/ 155333 h 352224"/>
              <a:gd name="connsiteX15" fmla="*/ 3406 w 427166"/>
              <a:gd name="connsiteY15" fmla="*/ 155333 h 3522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Lst>
            <a:rect l="l" t="t" r="r" b="b"/>
            <a:pathLst>
              <a:path w="427166" h="352224">
                <a:moveTo>
                  <a:pt x="262975" y="0"/>
                </a:moveTo>
                <a:lnTo>
                  <a:pt x="427166" y="0"/>
                </a:lnTo>
                <a:lnTo>
                  <a:pt x="427166" y="115819"/>
                </a:lnTo>
                <a:cubicBezTo>
                  <a:pt x="427166" y="162146"/>
                  <a:pt x="422396" y="204045"/>
                  <a:pt x="412859" y="241516"/>
                </a:cubicBezTo>
                <a:cubicBezTo>
                  <a:pt x="403321" y="278986"/>
                  <a:pt x="386743" y="315889"/>
                  <a:pt x="363125" y="352224"/>
                </a:cubicBezTo>
                <a:lnTo>
                  <a:pt x="258887" y="352224"/>
                </a:lnTo>
                <a:cubicBezTo>
                  <a:pt x="310665" y="282280"/>
                  <a:pt x="336555" y="216649"/>
                  <a:pt x="336555" y="155333"/>
                </a:cubicBezTo>
                <a:lnTo>
                  <a:pt x="262975" y="155333"/>
                </a:lnTo>
                <a:close/>
                <a:moveTo>
                  <a:pt x="3406" y="0"/>
                </a:moveTo>
                <a:lnTo>
                  <a:pt x="167595" y="0"/>
                </a:lnTo>
                <a:lnTo>
                  <a:pt x="167595" y="115819"/>
                </a:lnTo>
                <a:cubicBezTo>
                  <a:pt x="167595" y="166234"/>
                  <a:pt x="162600" y="209949"/>
                  <a:pt x="152608" y="246967"/>
                </a:cubicBezTo>
                <a:cubicBezTo>
                  <a:pt x="142615" y="283983"/>
                  <a:pt x="126264" y="319069"/>
                  <a:pt x="103555" y="352224"/>
                </a:cubicBezTo>
                <a:lnTo>
                  <a:pt x="0" y="352224"/>
                </a:lnTo>
                <a:cubicBezTo>
                  <a:pt x="51323" y="282733"/>
                  <a:pt x="76985" y="217103"/>
                  <a:pt x="76985" y="155333"/>
                </a:cubicBezTo>
                <a:lnTo>
                  <a:pt x="3406" y="15533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52266137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preserve="1" userDrawn="1">
  <p:cSld name="两段内容3">
    <p:spTree>
      <p:nvGrpSpPr>
        <p:cNvPr id="1" name=""/>
        <p:cNvGrpSpPr/>
        <p:nvPr/>
      </p:nvGrpSpPr>
      <p:grpSpPr>
        <a:xfrm>
          <a:off x="0" y="0"/>
          <a:ext cx="0" cy="0"/>
          <a:chOff x="0" y="0"/>
          <a:chExt cx="0" cy="0"/>
        </a:xfrm>
      </p:grpSpPr>
      <p:sp>
        <p:nvSpPr>
          <p:cNvPr id="24" name="íşḷîḍe">
            <a:extLst>
              <a:ext uri="{FF2B5EF4-FFF2-40B4-BE49-F238E27FC236}">
                <a16:creationId xmlns:a16="http://schemas.microsoft.com/office/drawing/2014/main" id="{C628EF41-D986-458B-9E26-E0A388B9DE0F}"/>
              </a:ext>
            </a:extLst>
          </p:cNvPr>
          <p:cNvSpPr/>
          <p:nvPr userDrawn="1"/>
        </p:nvSpPr>
        <p:spPr>
          <a:xfrm>
            <a:off x="6272083" y="1343475"/>
            <a:ext cx="5246818" cy="4559973"/>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a:extLst>
              <a:ext uri="{FF2B5EF4-FFF2-40B4-BE49-F238E27FC236}">
                <a16:creationId xmlns:a16="http://schemas.microsoft.com/office/drawing/2014/main" id="{41467098-AB58-4A65-A2BA-6EC35EEE38C7}"/>
              </a:ext>
            </a:extLst>
          </p:cNvPr>
          <p:cNvSpPr/>
          <p:nvPr userDrawn="1"/>
        </p:nvSpPr>
        <p:spPr>
          <a:xfrm>
            <a:off x="6191060" y="1256627"/>
            <a:ext cx="5246818" cy="4559973"/>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a:extLst>
              <a:ext uri="{FF2B5EF4-FFF2-40B4-BE49-F238E27FC236}">
                <a16:creationId xmlns:a16="http://schemas.microsoft.com/office/drawing/2014/main" id="{EE03A5AE-4A26-4762-B447-376195E1CA6D}"/>
              </a:ext>
            </a:extLst>
          </p:cNvPr>
          <p:cNvSpPr/>
          <p:nvPr userDrawn="1"/>
        </p:nvSpPr>
        <p:spPr>
          <a:xfrm>
            <a:off x="748818" y="1343475"/>
            <a:ext cx="5246818" cy="4559973"/>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a:extLst>
              <a:ext uri="{FF2B5EF4-FFF2-40B4-BE49-F238E27FC236}">
                <a16:creationId xmlns:a16="http://schemas.microsoft.com/office/drawing/2014/main" id="{6596EB60-5DF0-44F6-9C5C-236B3308A6A1}"/>
              </a:ext>
            </a:extLst>
          </p:cNvPr>
          <p:cNvSpPr/>
          <p:nvPr userDrawn="1"/>
        </p:nvSpPr>
        <p:spPr>
          <a:xfrm>
            <a:off x="667795" y="1256627"/>
            <a:ext cx="5246818" cy="4559973"/>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2" name="图片占位符 1">
            <a:extLst>
              <a:ext uri="{FF2B5EF4-FFF2-40B4-BE49-F238E27FC236}">
                <a16:creationId xmlns:a16="http://schemas.microsoft.com/office/drawing/2014/main" id="{7CED6009-0D5A-4D48-AF0B-B984C4118E2B}"/>
              </a:ext>
            </a:extLst>
          </p:cNvPr>
          <p:cNvSpPr>
            <a:spLocks noGrp="1"/>
          </p:cNvSpPr>
          <p:nvPr>
            <p:ph type="pic" sz="quarter" idx="26"/>
          </p:nvPr>
        </p:nvSpPr>
        <p:spPr>
          <a:xfrm>
            <a:off x="7390417" y="1981200"/>
            <a:ext cx="3086830" cy="1919712"/>
          </a:xfrm>
          <a:prstGeom prst="rect">
            <a:avLst/>
          </a:prstGeom>
          <a:ln w="12700">
            <a:solidFill>
              <a:schemeClr val="bg1">
                <a:lumMod val="75000"/>
              </a:schemeClr>
            </a:solidFill>
          </a:ln>
        </p:spPr>
        <p:txBody>
          <a:bodyPr/>
          <a:lstStyle/>
          <a:p>
            <a:endParaRPr lang="zh-CN" altLang="en-US"/>
          </a:p>
        </p:txBody>
      </p:sp>
      <p:sp>
        <p:nvSpPr>
          <p:cNvPr id="3" name="图片占位符 2">
            <a:extLst>
              <a:ext uri="{FF2B5EF4-FFF2-40B4-BE49-F238E27FC236}">
                <a16:creationId xmlns:a16="http://schemas.microsoft.com/office/drawing/2014/main" id="{7D890ECB-396F-4DEF-B021-E221D46A5F71}"/>
              </a:ext>
            </a:extLst>
          </p:cNvPr>
          <p:cNvSpPr>
            <a:spLocks noGrp="1"/>
          </p:cNvSpPr>
          <p:nvPr>
            <p:ph type="pic" sz="quarter" idx="27"/>
          </p:nvPr>
        </p:nvSpPr>
        <p:spPr>
          <a:xfrm>
            <a:off x="1714752" y="1981200"/>
            <a:ext cx="3086830" cy="1919712"/>
          </a:xfrm>
          <a:prstGeom prst="rect">
            <a:avLst/>
          </a:prstGeom>
          <a:ln w="12700">
            <a:solidFill>
              <a:schemeClr val="bg1">
                <a:lumMod val="75000"/>
              </a:schemeClr>
            </a:solidFill>
          </a:ln>
        </p:spPr>
        <p:txBody>
          <a:bodyPr/>
          <a:lstStyle/>
          <a:p>
            <a:endParaRPr lang="zh-CN" altLang="en-US"/>
          </a:p>
        </p:txBody>
      </p:sp>
      <p:sp>
        <p:nvSpPr>
          <p:cNvPr id="6" name="文本占位符 7">
            <a:extLst>
              <a:ext uri="{FF2B5EF4-FFF2-40B4-BE49-F238E27FC236}">
                <a16:creationId xmlns:a16="http://schemas.microsoft.com/office/drawing/2014/main" id="{6F718785-F84D-4845-A7C0-91A471159D7A}"/>
              </a:ext>
            </a:extLst>
          </p:cNvPr>
          <p:cNvSpPr>
            <a:spLocks noGrp="1"/>
          </p:cNvSpPr>
          <p:nvPr>
            <p:ph type="body" sz="quarter" idx="16" hasCustomPrompt="1"/>
          </p:nvPr>
        </p:nvSpPr>
        <p:spPr>
          <a:xfrm>
            <a:off x="1597691"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7" name="文本占位符 65">
            <a:extLst>
              <a:ext uri="{FF2B5EF4-FFF2-40B4-BE49-F238E27FC236}">
                <a16:creationId xmlns:a16="http://schemas.microsoft.com/office/drawing/2014/main" id="{70DDC6F0-DD7D-4087-9A02-12C73AB0F651}"/>
              </a:ext>
            </a:extLst>
          </p:cNvPr>
          <p:cNvSpPr>
            <a:spLocks noGrp="1"/>
          </p:cNvSpPr>
          <p:nvPr>
            <p:ph type="body" sz="quarter" idx="28" hasCustomPrompt="1"/>
          </p:nvPr>
        </p:nvSpPr>
        <p:spPr>
          <a:xfrm>
            <a:off x="1988517"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9" name="文本占位符 7">
            <a:extLst>
              <a:ext uri="{FF2B5EF4-FFF2-40B4-BE49-F238E27FC236}">
                <a16:creationId xmlns:a16="http://schemas.microsoft.com/office/drawing/2014/main" id="{1B61AB30-2F30-4129-97C4-8FA04727C959}"/>
              </a:ext>
            </a:extLst>
          </p:cNvPr>
          <p:cNvSpPr>
            <a:spLocks noGrp="1"/>
          </p:cNvSpPr>
          <p:nvPr>
            <p:ph type="body" sz="quarter" idx="29" hasCustomPrompt="1"/>
          </p:nvPr>
        </p:nvSpPr>
        <p:spPr>
          <a:xfrm>
            <a:off x="7273356" y="4434050"/>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65">
            <a:extLst>
              <a:ext uri="{FF2B5EF4-FFF2-40B4-BE49-F238E27FC236}">
                <a16:creationId xmlns:a16="http://schemas.microsoft.com/office/drawing/2014/main" id="{3B01352C-88EF-4A19-A1BF-F87C968D6532}"/>
              </a:ext>
            </a:extLst>
          </p:cNvPr>
          <p:cNvSpPr>
            <a:spLocks noGrp="1"/>
          </p:cNvSpPr>
          <p:nvPr>
            <p:ph type="body" sz="quarter" idx="30" hasCustomPrompt="1"/>
          </p:nvPr>
        </p:nvSpPr>
        <p:spPr>
          <a:xfrm>
            <a:off x="7664182" y="3665599"/>
            <a:ext cx="2539300" cy="564898"/>
          </a:xfrm>
          <a:prstGeom prst="rect">
            <a:avLst/>
          </a:prstGeom>
          <a:solidFill>
            <a:schemeClr val="accent1"/>
          </a:solidFill>
        </p:spPr>
        <p:txBody>
          <a:bodyPr vert="horz" wrap="square" lIns="0" tIns="0" rIns="0" bIns="72000" anchor="ctr"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11" name="椭圆 10">
            <a:extLst>
              <a:ext uri="{FF2B5EF4-FFF2-40B4-BE49-F238E27FC236}">
                <a16:creationId xmlns:a16="http://schemas.microsoft.com/office/drawing/2014/main" id="{DCEB903A-B614-4169-9892-EC62C60F426E}"/>
              </a:ext>
            </a:extLst>
          </p:cNvPr>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23631784-9200-40E7-A469-418E6D2DFACC}"/>
              </a:ext>
            </a:extLst>
          </p:cNvPr>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3ECCCAD6-5A46-4277-BD0D-339C6384043C}"/>
              </a:ext>
            </a:extLst>
          </p:cNvPr>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CC92049-B6A6-4A1C-BF18-5C8DEABD88D3}"/>
              </a:ext>
            </a:extLst>
          </p:cNvPr>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CBF77FC-3ADB-4F83-B1A8-FF181604C73A}"/>
              </a:ext>
            </a:extLst>
          </p:cNvPr>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9FDE5098-B865-44C5-A0F5-FA7E32706F50}"/>
              </a:ext>
            </a:extLst>
          </p:cNvPr>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4FBB827B-8D9A-4BA3-819F-4A7D08656158}"/>
              </a:ext>
            </a:extLst>
          </p:cNvPr>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B5B3A23E-83EF-4588-B168-CA5B7F67A63B}"/>
              </a:ext>
            </a:extLst>
          </p:cNvPr>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a:extLst>
              <a:ext uri="{FF2B5EF4-FFF2-40B4-BE49-F238E27FC236}">
                <a16:creationId xmlns:a16="http://schemas.microsoft.com/office/drawing/2014/main" id="{A883E160-D895-46DE-8EB7-F7D24DB054D4}"/>
              </a:ext>
            </a:extLst>
          </p:cNvPr>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A61E16A9-EA7F-4605-9408-9998F9213B9F}"/>
              </a:ext>
            </a:extLst>
          </p:cNvPr>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a:extLst>
              <a:ext uri="{FF2B5EF4-FFF2-40B4-BE49-F238E27FC236}">
                <a16:creationId xmlns:a16="http://schemas.microsoft.com/office/drawing/2014/main" id="{0AA71496-3CCD-4519-A193-B9E2F3B7954B}"/>
              </a:ext>
            </a:extLst>
          </p:cNvPr>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a:extLst>
              <a:ext uri="{FF2B5EF4-FFF2-40B4-BE49-F238E27FC236}">
                <a16:creationId xmlns:a16="http://schemas.microsoft.com/office/drawing/2014/main" id="{058B72C3-A8DA-406A-80F0-8B1684AD6D5C}"/>
              </a:ext>
            </a:extLst>
          </p:cNvPr>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a:extLst>
              <a:ext uri="{FF2B5EF4-FFF2-40B4-BE49-F238E27FC236}">
                <a16:creationId xmlns:a16="http://schemas.microsoft.com/office/drawing/2014/main" id="{F610162B-91A2-46B9-9EF3-01A3C78EC9F8}"/>
              </a:ext>
            </a:extLst>
          </p:cNvPr>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Tree>
    <p:extLst>
      <p:ext uri="{BB962C8B-B14F-4D97-AF65-F5344CB8AC3E}">
        <p14:creationId xmlns:p14="http://schemas.microsoft.com/office/powerpoint/2010/main" val="3809854388"/>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preserve="1" userDrawn="1">
  <p:cSld name="1_两段内容3">
    <p:spTree>
      <p:nvGrpSpPr>
        <p:cNvPr id="1" name=""/>
        <p:cNvGrpSpPr/>
        <p:nvPr/>
      </p:nvGrpSpPr>
      <p:grpSpPr>
        <a:xfrm>
          <a:off x="0" y="0"/>
          <a:ext cx="0" cy="0"/>
          <a:chOff x="0" y="0"/>
          <a:chExt cx="0" cy="0"/>
        </a:xfrm>
      </p:grpSpPr>
      <p:sp>
        <p:nvSpPr>
          <p:cNvPr id="24" name="íşḷîḍe">
            <a:extLst>
              <a:ext uri="{FF2B5EF4-FFF2-40B4-BE49-F238E27FC236}">
                <a16:creationId xmlns:a16="http://schemas.microsoft.com/office/drawing/2014/main" id="{C628EF41-D986-458B-9E26-E0A388B9DE0F}"/>
              </a:ext>
            </a:extLst>
          </p:cNvPr>
          <p:cNvSpPr/>
          <p:nvPr userDrawn="1"/>
        </p:nvSpPr>
        <p:spPr>
          <a:xfrm>
            <a:off x="6272083"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0" name="íşḷîḍe">
            <a:extLst>
              <a:ext uri="{FF2B5EF4-FFF2-40B4-BE49-F238E27FC236}">
                <a16:creationId xmlns:a16="http://schemas.microsoft.com/office/drawing/2014/main" id="{41467098-AB58-4A65-A2BA-6EC35EEE38C7}"/>
              </a:ext>
            </a:extLst>
          </p:cNvPr>
          <p:cNvSpPr/>
          <p:nvPr userDrawn="1"/>
        </p:nvSpPr>
        <p:spPr>
          <a:xfrm>
            <a:off x="6191060"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l" defTabSz="1097280" rtl="0" eaLnBrk="1" fontAlgn="base" latinLnBrk="0" hangingPunct="1">
              <a:lnSpc>
                <a:spcPct val="100000"/>
              </a:lnSpc>
              <a:spcBef>
                <a:spcPct val="0"/>
              </a:spcBef>
              <a:spcAft>
                <a:spcPct val="0"/>
              </a:spcAft>
              <a:buClrTx/>
              <a:buSzTx/>
              <a:buFontTx/>
              <a:buNone/>
              <a:tabLst/>
              <a:defRPr/>
            </a:pPr>
            <a:endParaRPr kumimoji="0" lang="zh-CN" altLang="en-US" sz="1440" b="0" i="0" u="none" strike="noStrike" kern="1200" cap="none" spc="0" normalizeH="0" baseline="0" noProof="0" dirty="0">
              <a:ln>
                <a:noFill/>
              </a:ln>
              <a:solidFill>
                <a:srgbClr val="FFFFFF"/>
              </a:solidFill>
              <a:effectLst/>
              <a:uLnTx/>
              <a:uFillTx/>
              <a:latin typeface="仿宋_GB2312" pitchFamily="1" charset="-122"/>
              <a:ea typeface="仿宋_GB2312" pitchFamily="1" charset="-122"/>
              <a:cs typeface="+mn-cs"/>
              <a:sym typeface="宋体" panose="02010600030101010101" pitchFamily="2" charset="-122"/>
            </a:endParaRPr>
          </a:p>
        </p:txBody>
      </p:sp>
      <p:sp>
        <p:nvSpPr>
          <p:cNvPr id="26" name="ïṧļîḓè">
            <a:extLst>
              <a:ext uri="{FF2B5EF4-FFF2-40B4-BE49-F238E27FC236}">
                <a16:creationId xmlns:a16="http://schemas.microsoft.com/office/drawing/2014/main" id="{EE03A5AE-4A26-4762-B447-376195E1CA6D}"/>
              </a:ext>
            </a:extLst>
          </p:cNvPr>
          <p:cNvSpPr/>
          <p:nvPr userDrawn="1"/>
        </p:nvSpPr>
        <p:spPr>
          <a:xfrm>
            <a:off x="748818" y="1631168"/>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21" name="ïṧļîḓè">
            <a:extLst>
              <a:ext uri="{FF2B5EF4-FFF2-40B4-BE49-F238E27FC236}">
                <a16:creationId xmlns:a16="http://schemas.microsoft.com/office/drawing/2014/main" id="{6596EB60-5DF0-44F6-9C5C-236B3308A6A1}"/>
              </a:ext>
            </a:extLst>
          </p:cNvPr>
          <p:cNvSpPr/>
          <p:nvPr userDrawn="1"/>
        </p:nvSpPr>
        <p:spPr>
          <a:xfrm>
            <a:off x="667795" y="1544320"/>
            <a:ext cx="5246818" cy="4272280"/>
          </a:xfrm>
          <a:prstGeom prst="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tIns="1296000" anchorCtr="1">
            <a:norm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1440" b="1" i="0" u="none" strike="noStrike" kern="1200" cap="none" spc="0" normalizeH="0" baseline="0" noProof="0" dirty="0">
              <a:ln>
                <a:noFill/>
              </a:ln>
              <a:solidFill>
                <a:srgbClr val="CC0000"/>
              </a:solidFill>
              <a:effectLst/>
              <a:uLnTx/>
              <a:uFillTx/>
              <a:latin typeface="微软雅黑" panose="020B0503020204020204" pitchFamily="34" charset="-122"/>
              <a:ea typeface="仿宋_GB2312" pitchFamily="1" charset="-122"/>
              <a:cs typeface="+mn-cs"/>
              <a:sym typeface="宋体" panose="02010600030101010101" pitchFamily="2" charset="-122"/>
            </a:endParaRPr>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两张图配两段内容</a:t>
            </a:r>
          </a:p>
        </p:txBody>
      </p:sp>
      <p:sp>
        <p:nvSpPr>
          <p:cNvPr id="11" name="椭圆 10">
            <a:extLst>
              <a:ext uri="{FF2B5EF4-FFF2-40B4-BE49-F238E27FC236}">
                <a16:creationId xmlns:a16="http://schemas.microsoft.com/office/drawing/2014/main" id="{DCEB903A-B614-4169-9892-EC62C60F426E}"/>
              </a:ext>
            </a:extLst>
          </p:cNvPr>
          <p:cNvSpPr/>
          <p:nvPr userDrawn="1"/>
        </p:nvSpPr>
        <p:spPr>
          <a:xfrm>
            <a:off x="5515594"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2" name="椭圆 11">
            <a:extLst>
              <a:ext uri="{FF2B5EF4-FFF2-40B4-BE49-F238E27FC236}">
                <a16:creationId xmlns:a16="http://schemas.microsoft.com/office/drawing/2014/main" id="{23631784-9200-40E7-A469-418E6D2DFACC}"/>
              </a:ext>
            </a:extLst>
          </p:cNvPr>
          <p:cNvSpPr/>
          <p:nvPr userDrawn="1"/>
        </p:nvSpPr>
        <p:spPr>
          <a:xfrm>
            <a:off x="6482945" y="2585700"/>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3" name="椭圆 12">
            <a:extLst>
              <a:ext uri="{FF2B5EF4-FFF2-40B4-BE49-F238E27FC236}">
                <a16:creationId xmlns:a16="http://schemas.microsoft.com/office/drawing/2014/main" id="{3ECCCAD6-5A46-4277-BD0D-339C6384043C}"/>
              </a:ext>
            </a:extLst>
          </p:cNvPr>
          <p:cNvSpPr/>
          <p:nvPr userDrawn="1"/>
        </p:nvSpPr>
        <p:spPr>
          <a:xfrm>
            <a:off x="6482945"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4" name="椭圆 13">
            <a:extLst>
              <a:ext uri="{FF2B5EF4-FFF2-40B4-BE49-F238E27FC236}">
                <a16:creationId xmlns:a16="http://schemas.microsoft.com/office/drawing/2014/main" id="{ACC92049-B6A6-4A1C-BF18-5C8DEABD88D3}"/>
              </a:ext>
            </a:extLst>
          </p:cNvPr>
          <p:cNvSpPr/>
          <p:nvPr userDrawn="1"/>
        </p:nvSpPr>
        <p:spPr>
          <a:xfrm>
            <a:off x="5515594" y="3617414"/>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5" name="椭圆 14">
            <a:extLst>
              <a:ext uri="{FF2B5EF4-FFF2-40B4-BE49-F238E27FC236}">
                <a16:creationId xmlns:a16="http://schemas.microsoft.com/office/drawing/2014/main" id="{1CBF77FC-3ADB-4F83-B1A8-FF181604C73A}"/>
              </a:ext>
            </a:extLst>
          </p:cNvPr>
          <p:cNvSpPr/>
          <p:nvPr userDrawn="1"/>
        </p:nvSpPr>
        <p:spPr>
          <a:xfrm>
            <a:off x="6482945"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6" name="椭圆 15">
            <a:extLst>
              <a:ext uri="{FF2B5EF4-FFF2-40B4-BE49-F238E27FC236}">
                <a16:creationId xmlns:a16="http://schemas.microsoft.com/office/drawing/2014/main" id="{9FDE5098-B865-44C5-A0F5-FA7E32706F50}"/>
              </a:ext>
            </a:extLst>
          </p:cNvPr>
          <p:cNvSpPr/>
          <p:nvPr userDrawn="1"/>
        </p:nvSpPr>
        <p:spPr>
          <a:xfrm>
            <a:off x="5515594" y="4660125"/>
            <a:ext cx="193461" cy="193461"/>
          </a:xfrm>
          <a:prstGeom prst="ellipse">
            <a:avLst/>
          </a:prstGeom>
          <a:solidFill>
            <a:schemeClr val="bg1">
              <a:lumMod val="95000"/>
            </a:schemeClr>
          </a:solidFill>
          <a:ln w="25400">
            <a:solidFill>
              <a:schemeClr val="accent1">
                <a:alpha val="7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7" name="弧形 16">
            <a:extLst>
              <a:ext uri="{FF2B5EF4-FFF2-40B4-BE49-F238E27FC236}">
                <a16:creationId xmlns:a16="http://schemas.microsoft.com/office/drawing/2014/main" id="{4FBB827B-8D9A-4BA3-819F-4A7D08656158}"/>
              </a:ext>
            </a:extLst>
          </p:cNvPr>
          <p:cNvSpPr/>
          <p:nvPr userDrawn="1"/>
        </p:nvSpPr>
        <p:spPr>
          <a:xfrm>
            <a:off x="5536557" y="3450773"/>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8" name="弧形 17">
            <a:extLst>
              <a:ext uri="{FF2B5EF4-FFF2-40B4-BE49-F238E27FC236}">
                <a16:creationId xmlns:a16="http://schemas.microsoft.com/office/drawing/2014/main" id="{B5B3A23E-83EF-4588-B168-CA5B7F67A63B}"/>
              </a:ext>
            </a:extLst>
          </p:cNvPr>
          <p:cNvSpPr/>
          <p:nvPr userDrawn="1"/>
        </p:nvSpPr>
        <p:spPr>
          <a:xfrm>
            <a:off x="5536557" y="4482487"/>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19" name="弧形 18">
            <a:extLst>
              <a:ext uri="{FF2B5EF4-FFF2-40B4-BE49-F238E27FC236}">
                <a16:creationId xmlns:a16="http://schemas.microsoft.com/office/drawing/2014/main" id="{A883E160-D895-46DE-8EB7-F7D24DB054D4}"/>
              </a:ext>
            </a:extLst>
          </p:cNvPr>
          <p:cNvSpPr/>
          <p:nvPr userDrawn="1"/>
        </p:nvSpPr>
        <p:spPr>
          <a:xfrm>
            <a:off x="5536557" y="2419059"/>
            <a:ext cx="1118886" cy="1118886"/>
          </a:xfrm>
          <a:prstGeom prst="arc">
            <a:avLst>
              <a:gd name="adj1" fmla="val 12733727"/>
              <a:gd name="adj2" fmla="val 19756416"/>
            </a:avLst>
          </a:prstGeom>
          <a:ln w="47625" cap="rnd"/>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27" name="任意多边形: 形状 26">
            <a:extLst>
              <a:ext uri="{FF2B5EF4-FFF2-40B4-BE49-F238E27FC236}">
                <a16:creationId xmlns:a16="http://schemas.microsoft.com/office/drawing/2014/main" id="{A61E16A9-EA7F-4605-9408-9998F9213B9F}"/>
              </a:ext>
            </a:extLst>
          </p:cNvPr>
          <p:cNvSpPr>
            <a:spLocks noChangeArrowheads="1"/>
          </p:cNvSpPr>
          <p:nvPr userDrawn="1"/>
        </p:nvSpPr>
        <p:spPr bwMode="auto">
          <a:xfrm>
            <a:off x="10954440"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254108 w 480963"/>
              <a:gd name="connsiteY3" fmla="*/ 0 h 508215"/>
              <a:gd name="connsiteX4" fmla="*/ 480963 w 480963"/>
              <a:gd name="connsiteY4" fmla="*/ 0 h 508215"/>
              <a:gd name="connsiteX5" fmla="*/ 480963 w 480963"/>
              <a:gd name="connsiteY5" fmla="*/ 508215 h 508215"/>
              <a:gd name="connsiteX6" fmla="*/ 254108 w 480963"/>
              <a:gd name="connsiteY6" fmla="*/ 508215 h 508215"/>
              <a:gd name="connsiteX7" fmla="*/ 19969 w 480963"/>
              <a:gd name="connsiteY7" fmla="*/ 353017 h 508215"/>
              <a:gd name="connsiteX8" fmla="*/ 0 w 480963"/>
              <a:gd name="connsiteY8" fmla="*/ 254108 h 508215"/>
              <a:gd name="connsiteX9" fmla="*/ 19969 w 480963"/>
              <a:gd name="connsiteY9" fmla="*/ 155198 h 508215"/>
              <a:gd name="connsiteX10" fmla="*/ 254108 w 480963"/>
              <a:gd name="connsiteY10" fmla="*/ 0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480963" h="508215">
                <a:moveTo>
                  <a:pt x="0" y="254107"/>
                </a:moveTo>
                <a:lnTo>
                  <a:pt x="0" y="254108"/>
                </a:lnTo>
                <a:lnTo>
                  <a:pt x="0" y="254108"/>
                </a:lnTo>
                <a:close/>
                <a:moveTo>
                  <a:pt x="254108" y="0"/>
                </a:moveTo>
                <a:lnTo>
                  <a:pt x="480963" y="0"/>
                </a:lnTo>
                <a:lnTo>
                  <a:pt x="480963" y="508215"/>
                </a:lnTo>
                <a:lnTo>
                  <a:pt x="254108" y="508215"/>
                </a:lnTo>
                <a:cubicBezTo>
                  <a:pt x="148853" y="508215"/>
                  <a:pt x="58545" y="444221"/>
                  <a:pt x="19969" y="353017"/>
                </a:cubicBezTo>
                <a:lnTo>
                  <a:pt x="0" y="254108"/>
                </a:lnTo>
                <a:lnTo>
                  <a:pt x="19969" y="155198"/>
                </a:lnTo>
                <a:cubicBezTo>
                  <a:pt x="58545" y="63995"/>
                  <a:pt x="148853" y="0"/>
                  <a:pt x="254108" y="0"/>
                </a:cubicBez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29" name="任意多边形: 形状 28">
            <a:extLst>
              <a:ext uri="{FF2B5EF4-FFF2-40B4-BE49-F238E27FC236}">
                <a16:creationId xmlns:a16="http://schemas.microsoft.com/office/drawing/2014/main" id="{0AA71496-3CCD-4519-A193-B9E2F3B7954B}"/>
              </a:ext>
            </a:extLst>
          </p:cNvPr>
          <p:cNvSpPr>
            <a:spLocks noChangeArrowheads="1"/>
          </p:cNvSpPr>
          <p:nvPr userDrawn="1"/>
        </p:nvSpPr>
        <p:spPr bwMode="auto">
          <a:xfrm flipH="1">
            <a:off x="662038" y="3693941"/>
            <a:ext cx="480963" cy="508215"/>
          </a:xfrm>
          <a:custGeom>
            <a:avLst/>
            <a:gdLst>
              <a:gd name="connsiteX0" fmla="*/ 0 w 480963"/>
              <a:gd name="connsiteY0" fmla="*/ 254107 h 508215"/>
              <a:gd name="connsiteX1" fmla="*/ 0 w 480963"/>
              <a:gd name="connsiteY1" fmla="*/ 254108 h 508215"/>
              <a:gd name="connsiteX2" fmla="*/ 0 w 480963"/>
              <a:gd name="connsiteY2" fmla="*/ 254108 h 508215"/>
              <a:gd name="connsiteX3" fmla="*/ 480963 w 480963"/>
              <a:gd name="connsiteY3" fmla="*/ 0 h 508215"/>
              <a:gd name="connsiteX4" fmla="*/ 254108 w 480963"/>
              <a:gd name="connsiteY4" fmla="*/ 0 h 508215"/>
              <a:gd name="connsiteX5" fmla="*/ 19969 w 480963"/>
              <a:gd name="connsiteY5" fmla="*/ 155198 h 508215"/>
              <a:gd name="connsiteX6" fmla="*/ 0 w 480963"/>
              <a:gd name="connsiteY6" fmla="*/ 254108 h 508215"/>
              <a:gd name="connsiteX7" fmla="*/ 19969 w 480963"/>
              <a:gd name="connsiteY7" fmla="*/ 353017 h 508215"/>
              <a:gd name="connsiteX8" fmla="*/ 254108 w 480963"/>
              <a:gd name="connsiteY8" fmla="*/ 508215 h 508215"/>
              <a:gd name="connsiteX9" fmla="*/ 480963 w 480963"/>
              <a:gd name="connsiteY9" fmla="*/ 508215 h 50821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80963" h="508215">
                <a:moveTo>
                  <a:pt x="0" y="254107"/>
                </a:moveTo>
                <a:lnTo>
                  <a:pt x="0" y="254108"/>
                </a:lnTo>
                <a:lnTo>
                  <a:pt x="0" y="254108"/>
                </a:lnTo>
                <a:close/>
                <a:moveTo>
                  <a:pt x="480963" y="0"/>
                </a:moveTo>
                <a:lnTo>
                  <a:pt x="254108" y="0"/>
                </a:lnTo>
                <a:cubicBezTo>
                  <a:pt x="148853" y="0"/>
                  <a:pt x="58545" y="63995"/>
                  <a:pt x="19969" y="155198"/>
                </a:cubicBezTo>
                <a:lnTo>
                  <a:pt x="0" y="254108"/>
                </a:lnTo>
                <a:lnTo>
                  <a:pt x="19969" y="353017"/>
                </a:lnTo>
                <a:cubicBezTo>
                  <a:pt x="58545" y="444221"/>
                  <a:pt x="148853" y="508215"/>
                  <a:pt x="254108" y="508215"/>
                </a:cubicBezTo>
                <a:lnTo>
                  <a:pt x="480963" y="508215"/>
                </a:lnTo>
                <a:close/>
              </a:path>
            </a:pathLst>
          </a:custGeom>
          <a:solidFill>
            <a:schemeClr val="accent1"/>
          </a:solidFill>
          <a:ln>
            <a:noFill/>
          </a:ln>
        </p:spPr>
        <p:txBody>
          <a:bodyPr wrap="square" anchor="ctr">
            <a:noAutofit/>
          </a:bodyPr>
          <a:lstStyle>
            <a:lvl1pPr>
              <a:defRPr>
                <a:solidFill>
                  <a:srgbClr val="FFFFFF"/>
                </a:solidFill>
                <a:latin typeface="宋体" panose="02010600030101010101" pitchFamily="2" charset="-122"/>
                <a:ea typeface="宋体" panose="02010600030101010101" pitchFamily="2" charset="-122"/>
                <a:sym typeface="宋体" panose="02010600030101010101" pitchFamily="2" charset="-122"/>
              </a:defRPr>
            </a:lvl1pPr>
            <a:lvl2pPr marL="742950" indent="-285750">
              <a:defRPr>
                <a:solidFill>
                  <a:srgbClr val="FFFFFF"/>
                </a:solidFill>
                <a:latin typeface="宋体" panose="02010600030101010101" pitchFamily="2" charset="-122"/>
                <a:ea typeface="宋体" panose="02010600030101010101" pitchFamily="2" charset="-122"/>
                <a:sym typeface="宋体" panose="02010600030101010101" pitchFamily="2" charset="-122"/>
              </a:defRPr>
            </a:lvl2pPr>
            <a:lvl3pPr marL="11430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3pPr>
            <a:lvl4pPr marL="16002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4pPr>
            <a:lvl5pPr marL="2057400" indent="-228600">
              <a:defRPr>
                <a:solidFill>
                  <a:srgbClr val="FFFFFF"/>
                </a:solidFill>
                <a:latin typeface="宋体" panose="02010600030101010101" pitchFamily="2" charset="-122"/>
                <a:ea typeface="宋体" panose="02010600030101010101" pitchFamily="2" charset="-122"/>
                <a:sym typeface="宋体" panose="02010600030101010101" pitchFamily="2" charset="-122"/>
              </a:defRPr>
            </a:lvl5pPr>
            <a:lvl6pPr marL="25146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6pPr>
            <a:lvl7pPr marL="29718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7pPr>
            <a:lvl8pPr marL="34290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8pPr>
            <a:lvl9pPr marL="3886200" indent="-228600" eaLnBrk="0" fontAlgn="base" hangingPunct="0">
              <a:spcBef>
                <a:spcPct val="0"/>
              </a:spcBef>
              <a:spcAft>
                <a:spcPct val="0"/>
              </a:spcAft>
              <a:defRPr>
                <a:solidFill>
                  <a:srgbClr val="FFFFFF"/>
                </a:solidFill>
                <a:latin typeface="宋体" panose="02010600030101010101" pitchFamily="2" charset="-122"/>
                <a:ea typeface="宋体" panose="02010600030101010101" pitchFamily="2" charset="-122"/>
                <a:sym typeface="宋体" panose="02010600030101010101" pitchFamily="2" charset="-122"/>
              </a:defRPr>
            </a:lvl9p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srgbClr val="FFFFFF"/>
              </a:solidFill>
              <a:effectLst/>
              <a:uLnTx/>
              <a:uFillTx/>
              <a:latin typeface="宋体" panose="02010600030101010101" pitchFamily="2" charset="-122"/>
              <a:ea typeface="宋体" panose="02010600030101010101" pitchFamily="2" charset="-122"/>
              <a:cs typeface="+mn-cs"/>
              <a:sym typeface="宋体" panose="02010600030101010101" pitchFamily="2" charset="-122"/>
            </a:endParaRPr>
          </a:p>
        </p:txBody>
      </p:sp>
      <p:sp>
        <p:nvSpPr>
          <p:cNvPr id="5" name="文本占位符 4">
            <a:extLst>
              <a:ext uri="{FF2B5EF4-FFF2-40B4-BE49-F238E27FC236}">
                <a16:creationId xmlns:a16="http://schemas.microsoft.com/office/drawing/2014/main" id="{058B72C3-A8DA-406A-80F0-8B1684AD6D5C}"/>
              </a:ext>
            </a:extLst>
          </p:cNvPr>
          <p:cNvSpPr>
            <a:spLocks noGrp="1"/>
          </p:cNvSpPr>
          <p:nvPr>
            <p:ph type="body" sz="quarter" idx="31" hasCustomPrompt="1"/>
          </p:nvPr>
        </p:nvSpPr>
        <p:spPr>
          <a:xfrm>
            <a:off x="667792" y="3763382"/>
            <a:ext cx="441146" cy="369332"/>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8" name="文本占位符 7">
            <a:extLst>
              <a:ext uri="{FF2B5EF4-FFF2-40B4-BE49-F238E27FC236}">
                <a16:creationId xmlns:a16="http://schemas.microsoft.com/office/drawing/2014/main" id="{F610162B-91A2-46B9-9EF3-01A3C78EC9F8}"/>
              </a:ext>
            </a:extLst>
          </p:cNvPr>
          <p:cNvSpPr>
            <a:spLocks noGrp="1"/>
          </p:cNvSpPr>
          <p:nvPr>
            <p:ph type="body" sz="quarter" idx="32" hasCustomPrompt="1"/>
          </p:nvPr>
        </p:nvSpPr>
        <p:spPr>
          <a:xfrm>
            <a:off x="11001781" y="376338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28" name="文本占位符 1">
            <a:extLst>
              <a:ext uri="{FF2B5EF4-FFF2-40B4-BE49-F238E27FC236}">
                <a16:creationId xmlns:a16="http://schemas.microsoft.com/office/drawing/2014/main" id="{908044E3-7EC1-4713-ABEE-A331DA73C773}"/>
              </a:ext>
            </a:extLst>
          </p:cNvPr>
          <p:cNvSpPr>
            <a:spLocks noGrp="1"/>
          </p:cNvSpPr>
          <p:nvPr>
            <p:ph type="body" sz="quarter" idx="10" hasCustomPrompt="1"/>
          </p:nvPr>
        </p:nvSpPr>
        <p:spPr>
          <a:xfrm>
            <a:off x="1665712"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0" name="文本占位符 2">
            <a:extLst>
              <a:ext uri="{FF2B5EF4-FFF2-40B4-BE49-F238E27FC236}">
                <a16:creationId xmlns:a16="http://schemas.microsoft.com/office/drawing/2014/main" id="{8383B009-A014-4D80-8F10-C0249FB6E024}"/>
              </a:ext>
            </a:extLst>
          </p:cNvPr>
          <p:cNvSpPr>
            <a:spLocks noGrp="1"/>
          </p:cNvSpPr>
          <p:nvPr>
            <p:ph type="body" sz="quarter" idx="11" hasCustomPrompt="1"/>
          </p:nvPr>
        </p:nvSpPr>
        <p:spPr>
          <a:xfrm>
            <a:off x="7188977" y="3302094"/>
            <a:ext cx="3250984"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在这里输入您的具体内容，尽量分点叙述</a:t>
            </a:r>
            <a:endParaRPr lang="en-US" altLang="zh-CN" dirty="0"/>
          </a:p>
          <a:p>
            <a:r>
              <a:rPr lang="zh-CN" altLang="en-US" dirty="0"/>
              <a:t>在这里输入您的具体内容，尽量分点叙述</a:t>
            </a:r>
            <a:endParaRPr lang="en-US" altLang="zh-CN" dirty="0"/>
          </a:p>
          <a:p>
            <a:r>
              <a:rPr lang="zh-CN" altLang="en-US" dirty="0"/>
              <a:t>在这里输入您的具体内容，尽量分点叙述</a:t>
            </a:r>
          </a:p>
        </p:txBody>
      </p:sp>
      <p:sp>
        <p:nvSpPr>
          <p:cNvPr id="31" name="文本占位符 5">
            <a:extLst>
              <a:ext uri="{FF2B5EF4-FFF2-40B4-BE49-F238E27FC236}">
                <a16:creationId xmlns:a16="http://schemas.microsoft.com/office/drawing/2014/main" id="{8271852E-0B9A-4749-BE89-1425B32E3B64}"/>
              </a:ext>
            </a:extLst>
          </p:cNvPr>
          <p:cNvSpPr>
            <a:spLocks noGrp="1"/>
          </p:cNvSpPr>
          <p:nvPr>
            <p:ph type="body" sz="quarter" idx="14" hasCustomPrompt="1"/>
          </p:nvPr>
        </p:nvSpPr>
        <p:spPr>
          <a:xfrm>
            <a:off x="1645644"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您也可以写下两行</a:t>
            </a:r>
            <a:endParaRPr lang="en-US" altLang="zh-CN" dirty="0"/>
          </a:p>
        </p:txBody>
      </p:sp>
      <p:sp>
        <p:nvSpPr>
          <p:cNvPr id="32" name="文本占位符 6">
            <a:extLst>
              <a:ext uri="{FF2B5EF4-FFF2-40B4-BE49-F238E27FC236}">
                <a16:creationId xmlns:a16="http://schemas.microsoft.com/office/drawing/2014/main" id="{7BBB3200-ECF0-4FE6-AC47-F0412642AE25}"/>
              </a:ext>
            </a:extLst>
          </p:cNvPr>
          <p:cNvSpPr>
            <a:spLocks noGrp="1"/>
          </p:cNvSpPr>
          <p:nvPr>
            <p:ph type="body" sz="quarter" idx="15" hasCustomPrompt="1"/>
          </p:nvPr>
        </p:nvSpPr>
        <p:spPr>
          <a:xfrm>
            <a:off x="7168909" y="1905001"/>
            <a:ext cx="3291120" cy="1085560"/>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输入小标题</a:t>
            </a:r>
          </a:p>
        </p:txBody>
      </p:sp>
      <p:sp>
        <p:nvSpPr>
          <p:cNvPr id="33" name="文本占位符 23">
            <a:extLst>
              <a:ext uri="{FF2B5EF4-FFF2-40B4-BE49-F238E27FC236}">
                <a16:creationId xmlns:a16="http://schemas.microsoft.com/office/drawing/2014/main" id="{CDD6C010-B2AB-41B3-83E3-E4218E7089DD}"/>
              </a:ext>
            </a:extLst>
          </p:cNvPr>
          <p:cNvSpPr>
            <a:spLocks noGrp="1"/>
          </p:cNvSpPr>
          <p:nvPr>
            <p:ph type="body" sz="quarter" idx="20"/>
          </p:nvPr>
        </p:nvSpPr>
        <p:spPr>
          <a:xfrm>
            <a:off x="2267749" y="3128812"/>
            <a:ext cx="2046910"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
        <p:nvSpPr>
          <p:cNvPr id="34" name="文本占位符 27">
            <a:extLst>
              <a:ext uri="{FF2B5EF4-FFF2-40B4-BE49-F238E27FC236}">
                <a16:creationId xmlns:a16="http://schemas.microsoft.com/office/drawing/2014/main" id="{0B2C21B1-9B29-41DA-82C2-81AD70E0633B}"/>
              </a:ext>
            </a:extLst>
          </p:cNvPr>
          <p:cNvSpPr>
            <a:spLocks noGrp="1"/>
          </p:cNvSpPr>
          <p:nvPr>
            <p:ph type="body" sz="quarter" idx="21"/>
          </p:nvPr>
        </p:nvSpPr>
        <p:spPr>
          <a:xfrm>
            <a:off x="7791011" y="3128812"/>
            <a:ext cx="2046916"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8415347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preserve="1" userDrawn="1">
  <p:cSld name="2_两段内容3">
    <p:spTree>
      <p:nvGrpSpPr>
        <p:cNvPr id="1" name=""/>
        <p:cNvGrpSpPr/>
        <p:nvPr/>
      </p:nvGrpSpPr>
      <p:grpSpPr>
        <a:xfrm>
          <a:off x="0" y="0"/>
          <a:ext cx="0" cy="0"/>
          <a:chOff x="0" y="0"/>
          <a:chExt cx="0" cy="0"/>
        </a:xfrm>
      </p:grpSpPr>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分式两段内容</a:t>
            </a:r>
          </a:p>
        </p:txBody>
      </p:sp>
      <p:sp>
        <p:nvSpPr>
          <p:cNvPr id="2" name="文本占位符 1">
            <a:extLst>
              <a:ext uri="{FF2B5EF4-FFF2-40B4-BE49-F238E27FC236}">
                <a16:creationId xmlns:a16="http://schemas.microsoft.com/office/drawing/2014/main" id="{C6ACB3F7-629F-4C58-81C3-CF3BD103E64E}"/>
              </a:ext>
            </a:extLst>
          </p:cNvPr>
          <p:cNvSpPr>
            <a:spLocks noGrp="1"/>
          </p:cNvSpPr>
          <p:nvPr>
            <p:ph type="body" sz="quarter" idx="26" hasCustomPrompt="1"/>
          </p:nvPr>
        </p:nvSpPr>
        <p:spPr>
          <a:xfrm>
            <a:off x="8589694" y="4504237"/>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进行移动</a:t>
            </a:r>
          </a:p>
        </p:txBody>
      </p:sp>
      <p:sp>
        <p:nvSpPr>
          <p:cNvPr id="3" name="文本占位符 2">
            <a:extLst>
              <a:ext uri="{FF2B5EF4-FFF2-40B4-BE49-F238E27FC236}">
                <a16:creationId xmlns:a16="http://schemas.microsoft.com/office/drawing/2014/main" id="{4952D786-29D1-4A66-9E3D-40F39BBBE64D}"/>
              </a:ext>
            </a:extLst>
          </p:cNvPr>
          <p:cNvSpPr>
            <a:spLocks noGrp="1"/>
          </p:cNvSpPr>
          <p:nvPr>
            <p:ph type="body" sz="quarter" idx="27" hasCustomPrompt="1"/>
          </p:nvPr>
        </p:nvSpPr>
        <p:spPr>
          <a:xfrm>
            <a:off x="8913007" y="3391209"/>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然后总论点可写两行</a:t>
            </a:r>
          </a:p>
        </p:txBody>
      </p:sp>
      <p:sp>
        <p:nvSpPr>
          <p:cNvPr id="4" name="文本占位符 3">
            <a:extLst>
              <a:ext uri="{FF2B5EF4-FFF2-40B4-BE49-F238E27FC236}">
                <a16:creationId xmlns:a16="http://schemas.microsoft.com/office/drawing/2014/main" id="{5DF0914D-BCA4-4DBE-9F71-CE3E59C61A2F}"/>
              </a:ext>
            </a:extLst>
          </p:cNvPr>
          <p:cNvSpPr>
            <a:spLocks noGrp="1"/>
          </p:cNvSpPr>
          <p:nvPr>
            <p:ph type="body" sz="quarter" idx="28" hasCustomPrompt="1"/>
          </p:nvPr>
        </p:nvSpPr>
        <p:spPr>
          <a:xfrm>
            <a:off x="8589694" y="2278182"/>
            <a:ext cx="2608399" cy="338554"/>
          </a:xfrm>
          <a:prstGeom prst="rect">
            <a:avLst/>
          </a:prstGeom>
        </p:spPr>
        <p:txBody>
          <a:bodyPr vert="horz" wrap="square" lIns="0" tIns="0" rIns="0" bIns="0" anchor="t" anchorCtr="0">
            <a:spAutoFit/>
          </a:bodyPr>
          <a:lstStyle>
            <a:lvl1pPr marL="0" indent="0" algn="l"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的图标可以删掉</a:t>
            </a:r>
          </a:p>
        </p:txBody>
      </p:sp>
      <p:sp>
        <p:nvSpPr>
          <p:cNvPr id="5" name="文本占位符 4">
            <a:extLst>
              <a:ext uri="{FF2B5EF4-FFF2-40B4-BE49-F238E27FC236}">
                <a16:creationId xmlns:a16="http://schemas.microsoft.com/office/drawing/2014/main" id="{DB78D845-2EB9-4F1B-9009-359D24DD380F}"/>
              </a:ext>
            </a:extLst>
          </p:cNvPr>
          <p:cNvSpPr>
            <a:spLocks noGrp="1"/>
          </p:cNvSpPr>
          <p:nvPr>
            <p:ph type="body" sz="quarter" idx="29" hasCustomPrompt="1"/>
          </p:nvPr>
        </p:nvSpPr>
        <p:spPr>
          <a:xfrm>
            <a:off x="8581994" y="4920934"/>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6" name="文本占位符 5">
            <a:extLst>
              <a:ext uri="{FF2B5EF4-FFF2-40B4-BE49-F238E27FC236}">
                <a16:creationId xmlns:a16="http://schemas.microsoft.com/office/drawing/2014/main" id="{DE4F1C2E-1FB9-4B6A-8CEA-24E6BE8FB268}"/>
              </a:ext>
            </a:extLst>
          </p:cNvPr>
          <p:cNvSpPr>
            <a:spLocks noGrp="1"/>
          </p:cNvSpPr>
          <p:nvPr>
            <p:ph type="body" sz="quarter" idx="30" hasCustomPrompt="1"/>
          </p:nvPr>
        </p:nvSpPr>
        <p:spPr>
          <a:xfrm>
            <a:off x="8581993" y="2694879"/>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7" name="文本占位符 6">
            <a:extLst>
              <a:ext uri="{FF2B5EF4-FFF2-40B4-BE49-F238E27FC236}">
                <a16:creationId xmlns:a16="http://schemas.microsoft.com/office/drawing/2014/main" id="{646B963C-E7A3-4050-ACCD-2A3DC54BB2AF}"/>
              </a:ext>
            </a:extLst>
          </p:cNvPr>
          <p:cNvSpPr>
            <a:spLocks noGrp="1"/>
          </p:cNvSpPr>
          <p:nvPr>
            <p:ph type="body" sz="quarter" idx="31" hasCustomPrompt="1"/>
          </p:nvPr>
        </p:nvSpPr>
        <p:spPr>
          <a:xfrm>
            <a:off x="8905307" y="3807906"/>
            <a:ext cx="2616101" cy="261610"/>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8" name="文本占位符 7">
            <a:extLst>
              <a:ext uri="{FF2B5EF4-FFF2-40B4-BE49-F238E27FC236}">
                <a16:creationId xmlns:a16="http://schemas.microsoft.com/office/drawing/2014/main" id="{2E571FF1-3DC6-4939-BDAA-67CED74B7C77}"/>
              </a:ext>
            </a:extLst>
          </p:cNvPr>
          <p:cNvSpPr>
            <a:spLocks noGrp="1"/>
          </p:cNvSpPr>
          <p:nvPr>
            <p:ph type="body" sz="quarter" idx="32" hasCustomPrompt="1"/>
          </p:nvPr>
        </p:nvSpPr>
        <p:spPr>
          <a:xfrm>
            <a:off x="1012625" y="2278182"/>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分论点</a:t>
            </a:r>
          </a:p>
        </p:txBody>
      </p:sp>
      <p:sp>
        <p:nvSpPr>
          <p:cNvPr id="9" name="文本占位符 8">
            <a:extLst>
              <a:ext uri="{FF2B5EF4-FFF2-40B4-BE49-F238E27FC236}">
                <a16:creationId xmlns:a16="http://schemas.microsoft.com/office/drawing/2014/main" id="{DDE0D885-8799-4231-8BFE-5312E1D1CB5F}"/>
              </a:ext>
            </a:extLst>
          </p:cNvPr>
          <p:cNvSpPr>
            <a:spLocks noGrp="1"/>
          </p:cNvSpPr>
          <p:nvPr>
            <p:ph type="body" sz="quarter" idx="33" hasCustomPrompt="1"/>
          </p:nvPr>
        </p:nvSpPr>
        <p:spPr>
          <a:xfrm>
            <a:off x="1012624" y="2694879"/>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描述性文字，这个框可删除</a:t>
            </a:r>
          </a:p>
        </p:txBody>
      </p:sp>
      <p:sp>
        <p:nvSpPr>
          <p:cNvPr id="10" name="文本占位符 9">
            <a:extLst>
              <a:ext uri="{FF2B5EF4-FFF2-40B4-BE49-F238E27FC236}">
                <a16:creationId xmlns:a16="http://schemas.microsoft.com/office/drawing/2014/main" id="{59B62940-4AD5-478D-A3EE-7F861FFCC105}"/>
              </a:ext>
            </a:extLst>
          </p:cNvPr>
          <p:cNvSpPr>
            <a:spLocks noGrp="1"/>
          </p:cNvSpPr>
          <p:nvPr>
            <p:ph type="body" sz="quarter" idx="34" hasCustomPrompt="1"/>
          </p:nvPr>
        </p:nvSpPr>
        <p:spPr>
          <a:xfrm>
            <a:off x="645855" y="3391209"/>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1" name="文本占位符 10">
            <a:extLst>
              <a:ext uri="{FF2B5EF4-FFF2-40B4-BE49-F238E27FC236}">
                <a16:creationId xmlns:a16="http://schemas.microsoft.com/office/drawing/2014/main" id="{9D4267D2-43FE-41CF-8964-B763C97D6DDE}"/>
              </a:ext>
            </a:extLst>
          </p:cNvPr>
          <p:cNvSpPr>
            <a:spLocks noGrp="1"/>
          </p:cNvSpPr>
          <p:nvPr>
            <p:ph type="body" sz="quarter" idx="35" hasCustomPrompt="1"/>
          </p:nvPr>
        </p:nvSpPr>
        <p:spPr>
          <a:xfrm>
            <a:off x="645852" y="3807906"/>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2" name="文本占位符 11">
            <a:extLst>
              <a:ext uri="{FF2B5EF4-FFF2-40B4-BE49-F238E27FC236}">
                <a16:creationId xmlns:a16="http://schemas.microsoft.com/office/drawing/2014/main" id="{12B9D44F-0798-4625-9D60-07C1A9685955}"/>
              </a:ext>
            </a:extLst>
          </p:cNvPr>
          <p:cNvSpPr>
            <a:spLocks noGrp="1"/>
          </p:cNvSpPr>
          <p:nvPr>
            <p:ph type="body" sz="quarter" idx="36" hasCustomPrompt="1"/>
          </p:nvPr>
        </p:nvSpPr>
        <p:spPr>
          <a:xfrm>
            <a:off x="1012622" y="4920934"/>
            <a:ext cx="2616101" cy="261610"/>
          </a:xfrm>
          <a:prstGeom prst="rect">
            <a:avLst/>
          </a:prstGeom>
        </p:spPr>
        <p:txBody>
          <a:bodyPr vert="horz" wrap="non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1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描述性文字，这个框可删除</a:t>
            </a:r>
          </a:p>
        </p:txBody>
      </p:sp>
      <p:sp>
        <p:nvSpPr>
          <p:cNvPr id="13" name="文本占位符 12">
            <a:extLst>
              <a:ext uri="{FF2B5EF4-FFF2-40B4-BE49-F238E27FC236}">
                <a16:creationId xmlns:a16="http://schemas.microsoft.com/office/drawing/2014/main" id="{ED124C6A-A6B0-4608-9D9A-FD3D1D0DFA82}"/>
              </a:ext>
            </a:extLst>
          </p:cNvPr>
          <p:cNvSpPr>
            <a:spLocks noGrp="1"/>
          </p:cNvSpPr>
          <p:nvPr>
            <p:ph type="body" sz="quarter" idx="37" hasCustomPrompt="1"/>
          </p:nvPr>
        </p:nvSpPr>
        <p:spPr>
          <a:xfrm>
            <a:off x="1012625" y="4504237"/>
            <a:ext cx="2608399" cy="338554"/>
          </a:xfrm>
          <a:prstGeom prst="rect">
            <a:avLst/>
          </a:prstGeom>
        </p:spPr>
        <p:txBody>
          <a:bodyPr vert="horz" wrap="square" lIns="0" tIns="0" rIns="0" bIns="0" anchor="t" anchorCtr="0">
            <a:spAutoFit/>
          </a:bodyPr>
          <a:lstStyle>
            <a:lvl1pPr marL="0" indent="0" algn="r" defTabSz="914400" rtl="0" eaLnBrk="1" fontAlgn="base" latinLnBrk="0" hangingPunct="1">
              <a:lnSpc>
                <a:spcPct val="100000"/>
              </a:lnSpc>
              <a:spcBef>
                <a:spcPts val="0"/>
              </a:spcBef>
              <a:spcAft>
                <a:spcPts val="0"/>
              </a:spcAft>
              <a:buFont typeface="Arial" panose="020B0604020202020204" pitchFamily="34" charset="0"/>
              <a:buNone/>
              <a:defRPr sz="22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分论点</a:t>
            </a:r>
          </a:p>
        </p:txBody>
      </p:sp>
      <p:sp>
        <p:nvSpPr>
          <p:cNvPr id="14" name="文本占位符 13">
            <a:extLst>
              <a:ext uri="{FF2B5EF4-FFF2-40B4-BE49-F238E27FC236}">
                <a16:creationId xmlns:a16="http://schemas.microsoft.com/office/drawing/2014/main" id="{21371B99-CDBA-433A-AD89-9A809D1BD861}"/>
              </a:ext>
            </a:extLst>
          </p:cNvPr>
          <p:cNvSpPr>
            <a:spLocks noGrp="1"/>
          </p:cNvSpPr>
          <p:nvPr>
            <p:ph type="body" sz="quarter" idx="38" hasCustomPrompt="1"/>
          </p:nvPr>
        </p:nvSpPr>
        <p:spPr>
          <a:xfrm>
            <a:off x="6558178"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总论点</a:t>
            </a:r>
            <a:r>
              <a:rPr lang="en-US" altLang="zh-CN"/>
              <a:t>2</a:t>
            </a:r>
            <a:endParaRPr lang="zh-CN" altLang="en-US"/>
          </a:p>
        </p:txBody>
      </p:sp>
      <p:sp>
        <p:nvSpPr>
          <p:cNvPr id="15" name="文本占位符 14">
            <a:extLst>
              <a:ext uri="{FF2B5EF4-FFF2-40B4-BE49-F238E27FC236}">
                <a16:creationId xmlns:a16="http://schemas.microsoft.com/office/drawing/2014/main" id="{0E502983-89A1-40E9-BB42-0C4170A2811F}"/>
              </a:ext>
            </a:extLst>
          </p:cNvPr>
          <p:cNvSpPr>
            <a:spLocks noGrp="1"/>
          </p:cNvSpPr>
          <p:nvPr>
            <p:ph type="body" sz="quarter" idx="39" hasCustomPrompt="1"/>
          </p:nvPr>
        </p:nvSpPr>
        <p:spPr>
          <a:xfrm>
            <a:off x="4388985" y="3764015"/>
            <a:ext cx="1289134" cy="461665"/>
          </a:xfrm>
          <a:prstGeom prst="rect">
            <a:avLst/>
          </a:prstGeom>
        </p:spPr>
        <p:txBody>
          <a:bodyPr vert="horz" wrap="square" lIns="91440" tIns="45720" rIns="91440" bIns="45720" anchor="b" anchorCtr="0">
            <a:noAutofit/>
          </a:bodyPr>
          <a:lstStyle>
            <a:lvl1pPr marL="0" indent="0" algn="ctr" defTabSz="914400" rtl="0" eaLnBrk="1" fontAlgn="base"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总论点</a:t>
            </a:r>
            <a:r>
              <a:rPr lang="en-US" altLang="zh-CN" dirty="0"/>
              <a:t>1</a:t>
            </a:r>
            <a:endParaRPr lang="zh-CN" altLang="en-US" dirty="0"/>
          </a:p>
        </p:txBody>
      </p:sp>
      <p:sp>
        <p:nvSpPr>
          <p:cNvPr id="17" name="任意多边形: 形状 16">
            <a:extLst>
              <a:ext uri="{FF2B5EF4-FFF2-40B4-BE49-F238E27FC236}">
                <a16:creationId xmlns:a16="http://schemas.microsoft.com/office/drawing/2014/main" id="{79C0E169-89EE-477C-88CB-F290F6EF6D37}"/>
              </a:ext>
            </a:extLst>
          </p:cNvPr>
          <p:cNvSpPr/>
          <p:nvPr userDrawn="1"/>
        </p:nvSpPr>
        <p:spPr>
          <a:xfrm>
            <a:off x="5783241" y="2869608"/>
            <a:ext cx="625523" cy="1601613"/>
          </a:xfrm>
          <a:custGeom>
            <a:avLst/>
            <a:gdLst>
              <a:gd name="connsiteX0" fmla="*/ 312762 w 625523"/>
              <a:gd name="connsiteY0" fmla="*/ 0 h 1601613"/>
              <a:gd name="connsiteX1" fmla="*/ 354545 w 625523"/>
              <a:gd name="connsiteY1" fmla="*/ 45973 h 1601613"/>
              <a:gd name="connsiteX2" fmla="*/ 625523 w 625523"/>
              <a:gd name="connsiteY2" fmla="*/ 800806 h 1601613"/>
              <a:gd name="connsiteX3" fmla="*/ 354545 w 625523"/>
              <a:gd name="connsiteY3" fmla="*/ 1555640 h 1601613"/>
              <a:gd name="connsiteX4" fmla="*/ 312762 w 625523"/>
              <a:gd name="connsiteY4" fmla="*/ 1601613 h 1601613"/>
              <a:gd name="connsiteX5" fmla="*/ 270979 w 625523"/>
              <a:gd name="connsiteY5" fmla="*/ 1555640 h 1601613"/>
              <a:gd name="connsiteX6" fmla="*/ 0 w 625523"/>
              <a:gd name="connsiteY6" fmla="*/ 800806 h 1601613"/>
              <a:gd name="connsiteX7" fmla="*/ 270979 w 625523"/>
              <a:gd name="connsiteY7" fmla="*/ 45973 h 160161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625523" h="1601613">
                <a:moveTo>
                  <a:pt x="312762" y="0"/>
                </a:moveTo>
                <a:lnTo>
                  <a:pt x="354545" y="45973"/>
                </a:lnTo>
                <a:cubicBezTo>
                  <a:pt x="523831" y="251099"/>
                  <a:pt x="625523" y="514077"/>
                  <a:pt x="625523" y="800806"/>
                </a:cubicBezTo>
                <a:cubicBezTo>
                  <a:pt x="625523" y="1087535"/>
                  <a:pt x="523831" y="1350513"/>
                  <a:pt x="354545" y="1555640"/>
                </a:cubicBezTo>
                <a:lnTo>
                  <a:pt x="312762" y="1601613"/>
                </a:lnTo>
                <a:lnTo>
                  <a:pt x="270979" y="1555640"/>
                </a:lnTo>
                <a:cubicBezTo>
                  <a:pt x="101693" y="1350513"/>
                  <a:pt x="0" y="1087535"/>
                  <a:pt x="0" y="800806"/>
                </a:cubicBezTo>
                <a:cubicBezTo>
                  <a:pt x="0" y="514077"/>
                  <a:pt x="101693" y="251099"/>
                  <a:pt x="270979" y="45973"/>
                </a:cubicBezTo>
                <a:close/>
              </a:path>
            </a:pathLst>
          </a:custGeom>
          <a:solidFill>
            <a:schemeClr val="accent1"/>
          </a:solid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8" name="流程图: 联系 2">
            <a:extLst>
              <a:ext uri="{FF2B5EF4-FFF2-40B4-BE49-F238E27FC236}">
                <a16:creationId xmlns:a16="http://schemas.microsoft.com/office/drawing/2014/main" id="{327C063C-333E-4CEA-87E9-8F5D17113466}"/>
              </a:ext>
            </a:extLst>
          </p:cNvPr>
          <p:cNvSpPr/>
          <p:nvPr userDrawn="1"/>
        </p:nvSpPr>
        <p:spPr>
          <a:xfrm>
            <a:off x="5779765"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19" name="流程图: 联系 1">
            <a:extLst>
              <a:ext uri="{FF2B5EF4-FFF2-40B4-BE49-F238E27FC236}">
                <a16:creationId xmlns:a16="http://schemas.microsoft.com/office/drawing/2014/main" id="{A19916BE-95BF-444B-A3E8-D7E143DDEEF1}"/>
              </a:ext>
            </a:extLst>
          </p:cNvPr>
          <p:cNvSpPr/>
          <p:nvPr userDrawn="1"/>
        </p:nvSpPr>
        <p:spPr>
          <a:xfrm>
            <a:off x="3879542" y="2404068"/>
            <a:ext cx="2532692" cy="2532690"/>
          </a:xfrm>
          <a:prstGeom prst="flowChartConnector">
            <a:avLst/>
          </a:prstGeom>
          <a:noFill/>
          <a:ln w="317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dirty="0">
              <a:ln>
                <a:noFill/>
              </a:ln>
              <a:solidFill>
                <a:prstClr val="white"/>
              </a:solidFill>
              <a:effectLst/>
              <a:uLnTx/>
              <a:uFillTx/>
              <a:latin typeface="Calibri" panose="020F0502020204030204"/>
              <a:ea typeface="宋体" panose="02010600030101010101" pitchFamily="2" charset="-122"/>
              <a:cs typeface="+mn-cs"/>
            </a:endParaRPr>
          </a:p>
        </p:txBody>
      </p:sp>
      <p:sp>
        <p:nvSpPr>
          <p:cNvPr id="20" name="流程图: 联系 1">
            <a:extLst>
              <a:ext uri="{FF2B5EF4-FFF2-40B4-BE49-F238E27FC236}">
                <a16:creationId xmlns:a16="http://schemas.microsoft.com/office/drawing/2014/main" id="{BBFB30B1-643A-4CD4-A5D3-B3D7E38D2F71}"/>
              </a:ext>
            </a:extLst>
          </p:cNvPr>
          <p:cNvSpPr/>
          <p:nvPr userDrawn="1"/>
        </p:nvSpPr>
        <p:spPr>
          <a:xfrm rot="13500000">
            <a:off x="3552239" y="2000562"/>
            <a:ext cx="3339700" cy="3339702"/>
          </a:xfrm>
          <a:prstGeom prst="arc">
            <a:avLst>
              <a:gd name="adj1" fmla="val 15089884"/>
              <a:gd name="adj2" fmla="val 1118040"/>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21" name="流程图: 联系 2">
            <a:extLst>
              <a:ext uri="{FF2B5EF4-FFF2-40B4-BE49-F238E27FC236}">
                <a16:creationId xmlns:a16="http://schemas.microsoft.com/office/drawing/2014/main" id="{023B3B08-7431-4391-9523-79919E1D8CC9}"/>
              </a:ext>
            </a:extLst>
          </p:cNvPr>
          <p:cNvSpPr/>
          <p:nvPr userDrawn="1"/>
        </p:nvSpPr>
        <p:spPr>
          <a:xfrm rot="2700000">
            <a:off x="5300063" y="2000564"/>
            <a:ext cx="3339700" cy="3339700"/>
          </a:xfrm>
          <a:prstGeom prst="arc">
            <a:avLst>
              <a:gd name="adj1" fmla="val 15095717"/>
              <a:gd name="adj2" fmla="val 1083233"/>
            </a:avLst>
          </a:prstGeom>
          <a:noFill/>
          <a:ln w="25400">
            <a:solidFill>
              <a:schemeClr val="accent1">
                <a:alpha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1097280" rtl="0" eaLnBrk="1" fontAlgn="base" latinLnBrk="0" hangingPunct="1">
              <a:lnSpc>
                <a:spcPct val="100000"/>
              </a:lnSpc>
              <a:spcBef>
                <a:spcPct val="0"/>
              </a:spcBef>
              <a:spcAft>
                <a:spcPct val="0"/>
              </a:spcAft>
              <a:buClrTx/>
              <a:buSzTx/>
              <a:buFontTx/>
              <a:buNone/>
              <a:tabLst/>
              <a:defRPr/>
            </a:pPr>
            <a:endParaRPr kumimoji="0" lang="zh-CN" altLang="en-US" sz="2160" b="0" i="0" u="none" strike="noStrike" kern="1200" cap="none" spc="0" normalizeH="0" baseline="0" noProof="0">
              <a:ln>
                <a:noFill/>
              </a:ln>
              <a:solidFill>
                <a:prstClr val="white"/>
              </a:solidFill>
              <a:effectLst/>
              <a:uLnTx/>
              <a:uFillTx/>
              <a:latin typeface="Calibri" panose="020F0502020204030204"/>
              <a:ea typeface="宋体" panose="02010600030101010101" pitchFamily="2" charset="-122"/>
              <a:cs typeface="+mn-cs"/>
            </a:endParaRPr>
          </a:p>
        </p:txBody>
      </p:sp>
      <p:sp>
        <p:nvSpPr>
          <p:cNvPr id="31" name="文本占位符 30">
            <a:extLst>
              <a:ext uri="{FF2B5EF4-FFF2-40B4-BE49-F238E27FC236}">
                <a16:creationId xmlns:a16="http://schemas.microsoft.com/office/drawing/2014/main" id="{58F3EF54-9E86-4D6B-A6AC-F2562058E912}"/>
              </a:ext>
            </a:extLst>
          </p:cNvPr>
          <p:cNvSpPr>
            <a:spLocks noGrp="1"/>
          </p:cNvSpPr>
          <p:nvPr>
            <p:ph type="body" sz="quarter" idx="40"/>
          </p:nvPr>
        </p:nvSpPr>
        <p:spPr>
          <a:xfrm>
            <a:off x="3997454"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lgn="l">
              <a:buNone/>
              <a:defRPr sz="100">
                <a:noFill/>
              </a:defRPr>
            </a:lvl1pPr>
          </a:lstStyle>
          <a:p>
            <a:pPr lvl="0"/>
            <a:endParaRPr lang="zh-CN" altLang="en-US" dirty="0"/>
          </a:p>
        </p:txBody>
      </p:sp>
      <p:sp>
        <p:nvSpPr>
          <p:cNvPr id="33" name="文本占位符 32">
            <a:extLst>
              <a:ext uri="{FF2B5EF4-FFF2-40B4-BE49-F238E27FC236}">
                <a16:creationId xmlns:a16="http://schemas.microsoft.com/office/drawing/2014/main" id="{940158B8-6D64-4383-B1F0-40AE7ACE178D}"/>
              </a:ext>
            </a:extLst>
          </p:cNvPr>
          <p:cNvSpPr>
            <a:spLocks noGrp="1"/>
          </p:cNvSpPr>
          <p:nvPr>
            <p:ph type="body" sz="quarter" idx="41"/>
          </p:nvPr>
        </p:nvSpPr>
        <p:spPr>
          <a:xfrm>
            <a:off x="3447804"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0423514C-78EA-4A0B-ADA9-2AF980A33D9F}"/>
              </a:ext>
            </a:extLst>
          </p:cNvPr>
          <p:cNvSpPr>
            <a:spLocks noGrp="1"/>
          </p:cNvSpPr>
          <p:nvPr>
            <p:ph type="body" sz="quarter" idx="42"/>
          </p:nvPr>
        </p:nvSpPr>
        <p:spPr>
          <a:xfrm>
            <a:off x="8559572" y="3480545"/>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5" name="文本占位符 34">
            <a:extLst>
              <a:ext uri="{FF2B5EF4-FFF2-40B4-BE49-F238E27FC236}">
                <a16:creationId xmlns:a16="http://schemas.microsoft.com/office/drawing/2014/main" id="{FC70C99B-4991-4767-BA3D-74788B405097}"/>
              </a:ext>
            </a:extLst>
          </p:cNvPr>
          <p:cNvSpPr>
            <a:spLocks noGrp="1"/>
          </p:cNvSpPr>
          <p:nvPr>
            <p:ph type="body" sz="quarter" idx="43"/>
          </p:nvPr>
        </p:nvSpPr>
        <p:spPr>
          <a:xfrm>
            <a:off x="3814574"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9F49A6DE-8266-49C8-935F-84EA9E7BF565}"/>
              </a:ext>
            </a:extLst>
          </p:cNvPr>
          <p:cNvSpPr>
            <a:spLocks noGrp="1"/>
          </p:cNvSpPr>
          <p:nvPr>
            <p:ph type="body" sz="quarter" idx="44"/>
          </p:nvPr>
        </p:nvSpPr>
        <p:spPr>
          <a:xfrm>
            <a:off x="8007659" y="2367518"/>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2D86A3E3-034D-4E37-87F5-A4782FF107E8}"/>
              </a:ext>
            </a:extLst>
          </p:cNvPr>
          <p:cNvSpPr>
            <a:spLocks noGrp="1"/>
          </p:cNvSpPr>
          <p:nvPr>
            <p:ph type="body" sz="quarter" idx="45"/>
          </p:nvPr>
        </p:nvSpPr>
        <p:spPr>
          <a:xfrm>
            <a:off x="8236259" y="4593573"/>
            <a:ext cx="159882" cy="159882"/>
          </a:xfrm>
          <a:custGeom>
            <a:avLst/>
            <a:gdLst>
              <a:gd name="connsiteX0" fmla="*/ 79941 w 159882"/>
              <a:gd name="connsiteY0" fmla="*/ 0 h 159882"/>
              <a:gd name="connsiteX1" fmla="*/ 159882 w 159882"/>
              <a:gd name="connsiteY1" fmla="*/ 79941 h 159882"/>
              <a:gd name="connsiteX2" fmla="*/ 79941 w 159882"/>
              <a:gd name="connsiteY2" fmla="*/ 159882 h 159882"/>
              <a:gd name="connsiteX3" fmla="*/ 0 w 159882"/>
              <a:gd name="connsiteY3" fmla="*/ 79941 h 159882"/>
              <a:gd name="connsiteX4" fmla="*/ 79941 w 159882"/>
              <a:gd name="connsiteY4" fmla="*/ 0 h 15988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882" h="159882">
                <a:moveTo>
                  <a:pt x="79941" y="0"/>
                </a:moveTo>
                <a:cubicBezTo>
                  <a:pt x="124091" y="0"/>
                  <a:pt x="159882" y="35791"/>
                  <a:pt x="159882" y="79941"/>
                </a:cubicBezTo>
                <a:cubicBezTo>
                  <a:pt x="159882" y="124091"/>
                  <a:pt x="124091" y="159882"/>
                  <a:pt x="79941" y="159882"/>
                </a:cubicBezTo>
                <a:cubicBezTo>
                  <a:pt x="35791" y="159882"/>
                  <a:pt x="0" y="124091"/>
                  <a:pt x="0" y="79941"/>
                </a:cubicBezTo>
                <a:cubicBezTo>
                  <a:pt x="0" y="35791"/>
                  <a:pt x="35791" y="0"/>
                  <a:pt x="79941"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091812ED-FF00-4ED7-9E97-EDEA080E2F29}"/>
              </a:ext>
            </a:extLst>
          </p:cNvPr>
          <p:cNvSpPr>
            <a:spLocks noGrp="1"/>
          </p:cNvSpPr>
          <p:nvPr userDrawn="1">
            <p:ph type="body" sz="quarter" idx="46"/>
          </p:nvPr>
        </p:nvSpPr>
        <p:spPr>
          <a:xfrm>
            <a:off x="4728457" y="2933234"/>
            <a:ext cx="711790" cy="712618"/>
          </a:xfrm>
          <a:custGeom>
            <a:avLst/>
            <a:gdLst>
              <a:gd name="connsiteX0" fmla="*/ 129036 w 711790"/>
              <a:gd name="connsiteY0" fmla="*/ 359359 h 712618"/>
              <a:gd name="connsiteX1" fmla="*/ 189326 w 711790"/>
              <a:gd name="connsiteY1" fmla="*/ 396014 h 712618"/>
              <a:gd name="connsiteX2" fmla="*/ 351230 w 711790"/>
              <a:gd name="connsiteY2" fmla="*/ 495063 h 712618"/>
              <a:gd name="connsiteX3" fmla="*/ 362382 w 711790"/>
              <a:gd name="connsiteY3" fmla="*/ 494310 h 712618"/>
              <a:gd name="connsiteX4" fmla="*/ 565578 w 711790"/>
              <a:gd name="connsiteY4" fmla="*/ 364226 h 712618"/>
              <a:gd name="connsiteX5" fmla="*/ 573216 w 711790"/>
              <a:gd name="connsiteY5" fmla="*/ 359523 h 712618"/>
              <a:gd name="connsiteX6" fmla="*/ 573653 w 711790"/>
              <a:gd name="connsiteY6" fmla="*/ 366354 h 712618"/>
              <a:gd name="connsiteX7" fmla="*/ 573729 w 711790"/>
              <a:gd name="connsiteY7" fmla="*/ 479775 h 712618"/>
              <a:gd name="connsiteX8" fmla="*/ 565000 w 711790"/>
              <a:gd name="connsiteY8" fmla="*/ 506477 h 712618"/>
              <a:gd name="connsiteX9" fmla="*/ 504503 w 711790"/>
              <a:gd name="connsiteY9" fmla="*/ 567094 h 712618"/>
              <a:gd name="connsiteX10" fmla="*/ 345687 w 711790"/>
              <a:gd name="connsiteY10" fmla="*/ 614943 h 712618"/>
              <a:gd name="connsiteX11" fmla="*/ 151810 w 711790"/>
              <a:gd name="connsiteY11" fmla="*/ 527068 h 712618"/>
              <a:gd name="connsiteX12" fmla="*/ 136522 w 711790"/>
              <a:gd name="connsiteY12" fmla="*/ 505724 h 712618"/>
              <a:gd name="connsiteX13" fmla="*/ 128949 w 711790"/>
              <a:gd name="connsiteY13" fmla="*/ 480168 h 712618"/>
              <a:gd name="connsiteX14" fmla="*/ 128621 w 711790"/>
              <a:gd name="connsiteY14" fmla="*/ 363964 h 712618"/>
              <a:gd name="connsiteX15" fmla="*/ 129036 w 711790"/>
              <a:gd name="connsiteY15" fmla="*/ 359359 h 712618"/>
              <a:gd name="connsiteX16" fmla="*/ 47391 w 711790"/>
              <a:gd name="connsiteY16" fmla="*/ 305017 h 712618"/>
              <a:gd name="connsiteX17" fmla="*/ 66749 w 711790"/>
              <a:gd name="connsiteY17" fmla="*/ 317107 h 712618"/>
              <a:gd name="connsiteX18" fmla="*/ 86392 w 711790"/>
              <a:gd name="connsiteY18" fmla="*/ 330671 h 712618"/>
              <a:gd name="connsiteX19" fmla="*/ 87548 w 711790"/>
              <a:gd name="connsiteY19" fmla="*/ 354525 h 712618"/>
              <a:gd name="connsiteX20" fmla="*/ 87406 w 711790"/>
              <a:gd name="connsiteY20" fmla="*/ 574394 h 712618"/>
              <a:gd name="connsiteX21" fmla="*/ 94434 w 711790"/>
              <a:gd name="connsiteY21" fmla="*/ 585688 h 712618"/>
              <a:gd name="connsiteX22" fmla="*/ 133248 w 711790"/>
              <a:gd name="connsiteY22" fmla="*/ 652688 h 712618"/>
              <a:gd name="connsiteX23" fmla="*/ 79779 w 711790"/>
              <a:gd name="connsiteY23" fmla="*/ 711199 h 712618"/>
              <a:gd name="connsiteX24" fmla="*/ 75207 w 711790"/>
              <a:gd name="connsiteY24" fmla="*/ 712618 h 712618"/>
              <a:gd name="connsiteX25" fmla="*/ 58456 w 711790"/>
              <a:gd name="connsiteY25" fmla="*/ 712618 h 712618"/>
              <a:gd name="connsiteX26" fmla="*/ 53906 w 711790"/>
              <a:gd name="connsiteY26" fmla="*/ 711212 h 712618"/>
              <a:gd name="connsiteX27" fmla="*/ 1604 w 711790"/>
              <a:gd name="connsiteY27" fmla="*/ 660054 h 712618"/>
              <a:gd name="connsiteX28" fmla="*/ 0 w 711790"/>
              <a:gd name="connsiteY28" fmla="*/ 654162 h 712618"/>
              <a:gd name="connsiteX29" fmla="*/ 0 w 711790"/>
              <a:gd name="connsiteY29" fmla="*/ 636059 h 712618"/>
              <a:gd name="connsiteX30" fmla="*/ 1560 w 711790"/>
              <a:gd name="connsiteY30" fmla="*/ 631694 h 712618"/>
              <a:gd name="connsiteX31" fmla="*/ 41270 w 711790"/>
              <a:gd name="connsiteY31" fmla="*/ 584772 h 712618"/>
              <a:gd name="connsiteX32" fmla="*/ 47533 w 711790"/>
              <a:gd name="connsiteY32" fmla="*/ 575158 h 712618"/>
              <a:gd name="connsiteX33" fmla="*/ 47391 w 711790"/>
              <a:gd name="connsiteY33" fmla="*/ 317020 h 712618"/>
              <a:gd name="connsiteX34" fmla="*/ 354918 w 711790"/>
              <a:gd name="connsiteY34" fmla="*/ 0 h 712618"/>
              <a:gd name="connsiteX35" fmla="*/ 357700 w 711790"/>
              <a:gd name="connsiteY35" fmla="*/ 33 h 712618"/>
              <a:gd name="connsiteX36" fmla="*/ 363506 w 711790"/>
              <a:gd name="connsiteY36" fmla="*/ 4605 h 712618"/>
              <a:gd name="connsiteX37" fmla="*/ 705457 w 711790"/>
              <a:gd name="connsiteY37" fmla="*/ 218406 h 712618"/>
              <a:gd name="connsiteX38" fmla="*/ 711790 w 711790"/>
              <a:gd name="connsiteY38" fmla="*/ 222597 h 712618"/>
              <a:gd name="connsiteX39" fmla="*/ 705896 w 711790"/>
              <a:gd name="connsiteY39" fmla="*/ 226755 h 712618"/>
              <a:gd name="connsiteX40" fmla="*/ 362818 w 711790"/>
              <a:gd name="connsiteY40" fmla="*/ 441320 h 712618"/>
              <a:gd name="connsiteX41" fmla="*/ 349975 w 711790"/>
              <a:gd name="connsiteY41" fmla="*/ 441441 h 712618"/>
              <a:gd name="connsiteX42" fmla="*/ 181436 w 711790"/>
              <a:gd name="connsiteY42" fmla="*/ 335887 h 712618"/>
              <a:gd name="connsiteX43" fmla="*/ 174507 w 711790"/>
              <a:gd name="connsiteY43" fmla="*/ 331424 h 712618"/>
              <a:gd name="connsiteX44" fmla="*/ 348348 w 711790"/>
              <a:gd name="connsiteY44" fmla="*/ 222641 h 712618"/>
              <a:gd name="connsiteX45" fmla="*/ 305540 w 711790"/>
              <a:gd name="connsiteY45" fmla="*/ 196222 h 712618"/>
              <a:gd name="connsiteX46" fmla="*/ 298327 w 711790"/>
              <a:gd name="connsiteY46" fmla="*/ 198132 h 712618"/>
              <a:gd name="connsiteX47" fmla="*/ 137427 w 711790"/>
              <a:gd name="connsiteY47" fmla="*/ 298851 h 712618"/>
              <a:gd name="connsiteX48" fmla="*/ 121583 w 711790"/>
              <a:gd name="connsiteY48" fmla="*/ 298721 h 712618"/>
              <a:gd name="connsiteX49" fmla="*/ 6111 w 711790"/>
              <a:gd name="connsiteY49" fmla="*/ 226340 h 712618"/>
              <a:gd name="connsiteX50" fmla="*/ 654 w 711790"/>
              <a:gd name="connsiteY50" fmla="*/ 222663 h 712618"/>
              <a:gd name="connsiteX51" fmla="*/ 8293 w 711790"/>
              <a:gd name="connsiteY51" fmla="*/ 217566 h 712618"/>
              <a:gd name="connsiteX52" fmla="*/ 348523 w 711790"/>
              <a:gd name="connsiteY52" fmla="*/ 4943 h 712618"/>
              <a:gd name="connsiteX53" fmla="*/ 354918 w 711790"/>
              <a:gd name="connsiteY53" fmla="*/ 0 h 7126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Lst>
            <a:rect l="l" t="t" r="r" b="b"/>
            <a:pathLst>
              <a:path w="711790" h="712618">
                <a:moveTo>
                  <a:pt x="129036" y="359359"/>
                </a:moveTo>
                <a:cubicBezTo>
                  <a:pt x="149769" y="371963"/>
                  <a:pt x="169564" y="383955"/>
                  <a:pt x="189326" y="396014"/>
                </a:cubicBezTo>
                <a:cubicBezTo>
                  <a:pt x="243334" y="428968"/>
                  <a:pt x="297302" y="461984"/>
                  <a:pt x="351230" y="495063"/>
                </a:cubicBezTo>
                <a:cubicBezTo>
                  <a:pt x="355791" y="497867"/>
                  <a:pt x="358628" y="496711"/>
                  <a:pt x="362382" y="494310"/>
                </a:cubicBezTo>
                <a:cubicBezTo>
                  <a:pt x="430052" y="450901"/>
                  <a:pt x="497784" y="407540"/>
                  <a:pt x="565578" y="364226"/>
                </a:cubicBezTo>
                <a:cubicBezTo>
                  <a:pt x="567858" y="362764"/>
                  <a:pt x="570193" y="361400"/>
                  <a:pt x="573216" y="359523"/>
                </a:cubicBezTo>
                <a:cubicBezTo>
                  <a:pt x="573413" y="362404"/>
                  <a:pt x="573653" y="364379"/>
                  <a:pt x="573653" y="366354"/>
                </a:cubicBezTo>
                <a:cubicBezTo>
                  <a:pt x="573653" y="404165"/>
                  <a:pt x="573587" y="441964"/>
                  <a:pt x="573729" y="479775"/>
                </a:cubicBezTo>
                <a:cubicBezTo>
                  <a:pt x="573729" y="489748"/>
                  <a:pt x="570019" y="498326"/>
                  <a:pt x="565000" y="506477"/>
                </a:cubicBezTo>
                <a:cubicBezTo>
                  <a:pt x="549668" y="531476"/>
                  <a:pt x="528378" y="550693"/>
                  <a:pt x="504503" y="567094"/>
                </a:cubicBezTo>
                <a:cubicBezTo>
                  <a:pt x="456718" y="599918"/>
                  <a:pt x="404110" y="618130"/>
                  <a:pt x="345687" y="614943"/>
                </a:cubicBezTo>
                <a:cubicBezTo>
                  <a:pt x="269934" y="610808"/>
                  <a:pt x="204625" y="582261"/>
                  <a:pt x="151810" y="527068"/>
                </a:cubicBezTo>
                <a:cubicBezTo>
                  <a:pt x="145669" y="520764"/>
                  <a:pt x="140515" y="513568"/>
                  <a:pt x="136522" y="505724"/>
                </a:cubicBezTo>
                <a:cubicBezTo>
                  <a:pt x="132638" y="497813"/>
                  <a:pt x="129124" y="488778"/>
                  <a:pt x="128949" y="480168"/>
                </a:cubicBezTo>
                <a:cubicBezTo>
                  <a:pt x="128152" y="441451"/>
                  <a:pt x="128600" y="402692"/>
                  <a:pt x="128621" y="363964"/>
                </a:cubicBezTo>
                <a:cubicBezTo>
                  <a:pt x="128621" y="362851"/>
                  <a:pt x="128807" y="361739"/>
                  <a:pt x="129036" y="359359"/>
                </a:cubicBezTo>
                <a:close/>
                <a:moveTo>
                  <a:pt x="47391" y="305017"/>
                </a:moveTo>
                <a:cubicBezTo>
                  <a:pt x="54451" y="309382"/>
                  <a:pt x="60628" y="313222"/>
                  <a:pt x="66749" y="317107"/>
                </a:cubicBezTo>
                <a:cubicBezTo>
                  <a:pt x="73580" y="321472"/>
                  <a:pt x="82954" y="324430"/>
                  <a:pt x="86392" y="330671"/>
                </a:cubicBezTo>
                <a:cubicBezTo>
                  <a:pt x="89829" y="336913"/>
                  <a:pt x="87548" y="346439"/>
                  <a:pt x="87548" y="354525"/>
                </a:cubicBezTo>
                <a:cubicBezTo>
                  <a:pt x="87548" y="427819"/>
                  <a:pt x="87501" y="501108"/>
                  <a:pt x="87406" y="574394"/>
                </a:cubicBezTo>
                <a:cubicBezTo>
                  <a:pt x="87406" y="580232"/>
                  <a:pt x="88781" y="583124"/>
                  <a:pt x="94434" y="585688"/>
                </a:cubicBezTo>
                <a:cubicBezTo>
                  <a:pt x="120786" y="597375"/>
                  <a:pt x="136642" y="625299"/>
                  <a:pt x="133248" y="652688"/>
                </a:cubicBezTo>
                <a:cubicBezTo>
                  <a:pt x="129494" y="682512"/>
                  <a:pt x="108587" y="705374"/>
                  <a:pt x="79779" y="711199"/>
                </a:cubicBezTo>
                <a:cubicBezTo>
                  <a:pt x="78231" y="711595"/>
                  <a:pt x="76705" y="712068"/>
                  <a:pt x="75207" y="712618"/>
                </a:cubicBezTo>
                <a:lnTo>
                  <a:pt x="58456" y="712618"/>
                </a:lnTo>
                <a:cubicBezTo>
                  <a:pt x="56939" y="712138"/>
                  <a:pt x="55444" y="711526"/>
                  <a:pt x="53906" y="711212"/>
                </a:cubicBezTo>
                <a:cubicBezTo>
                  <a:pt x="26123" y="704726"/>
                  <a:pt x="8839" y="687542"/>
                  <a:pt x="1604" y="660054"/>
                </a:cubicBezTo>
                <a:cubicBezTo>
                  <a:pt x="1091" y="658090"/>
                  <a:pt x="513" y="656126"/>
                  <a:pt x="0" y="654162"/>
                </a:cubicBezTo>
                <a:lnTo>
                  <a:pt x="0" y="636059"/>
                </a:lnTo>
                <a:cubicBezTo>
                  <a:pt x="592" y="634631"/>
                  <a:pt x="1113" y="633174"/>
                  <a:pt x="1560" y="631694"/>
                </a:cubicBezTo>
                <a:cubicBezTo>
                  <a:pt x="7016" y="609498"/>
                  <a:pt x="20187" y="593588"/>
                  <a:pt x="41270" y="584772"/>
                </a:cubicBezTo>
                <a:cubicBezTo>
                  <a:pt x="46202" y="582709"/>
                  <a:pt x="47544" y="580297"/>
                  <a:pt x="47533" y="575158"/>
                </a:cubicBezTo>
                <a:cubicBezTo>
                  <a:pt x="47351" y="489112"/>
                  <a:pt x="47304" y="403066"/>
                  <a:pt x="47391" y="317020"/>
                </a:cubicBezTo>
                <a:close/>
                <a:moveTo>
                  <a:pt x="354918" y="0"/>
                </a:moveTo>
                <a:lnTo>
                  <a:pt x="357700" y="33"/>
                </a:lnTo>
                <a:cubicBezTo>
                  <a:pt x="359548" y="1664"/>
                  <a:pt x="361487" y="3190"/>
                  <a:pt x="363506" y="4605"/>
                </a:cubicBezTo>
                <a:cubicBezTo>
                  <a:pt x="477480" y="75898"/>
                  <a:pt x="591464" y="147165"/>
                  <a:pt x="705457" y="218406"/>
                </a:cubicBezTo>
                <a:cubicBezTo>
                  <a:pt x="707392" y="219618"/>
                  <a:pt x="709257" y="220917"/>
                  <a:pt x="711790" y="222597"/>
                </a:cubicBezTo>
                <a:cubicBezTo>
                  <a:pt x="709508" y="224212"/>
                  <a:pt x="707761" y="225587"/>
                  <a:pt x="705896" y="226755"/>
                </a:cubicBezTo>
                <a:cubicBezTo>
                  <a:pt x="591523" y="298215"/>
                  <a:pt x="477163" y="369736"/>
                  <a:pt x="362818" y="441320"/>
                </a:cubicBezTo>
                <a:cubicBezTo>
                  <a:pt x="358093" y="444277"/>
                  <a:pt x="354852" y="444517"/>
                  <a:pt x="349975" y="441441"/>
                </a:cubicBezTo>
                <a:cubicBezTo>
                  <a:pt x="293893" y="406099"/>
                  <a:pt x="237714" y="370915"/>
                  <a:pt x="181436" y="335887"/>
                </a:cubicBezTo>
                <a:cubicBezTo>
                  <a:pt x="179483" y="334665"/>
                  <a:pt x="177552" y="333388"/>
                  <a:pt x="174507" y="331424"/>
                </a:cubicBezTo>
                <a:lnTo>
                  <a:pt x="348348" y="222641"/>
                </a:lnTo>
                <a:cubicBezTo>
                  <a:pt x="333409" y="213311"/>
                  <a:pt x="319628" y="204516"/>
                  <a:pt x="305540" y="196222"/>
                </a:cubicBezTo>
                <a:cubicBezTo>
                  <a:pt x="304012" y="195317"/>
                  <a:pt x="300400" y="196833"/>
                  <a:pt x="298327" y="198132"/>
                </a:cubicBezTo>
                <a:cubicBezTo>
                  <a:pt x="244611" y="231596"/>
                  <a:pt x="190977" y="265169"/>
                  <a:pt x="137427" y="298851"/>
                </a:cubicBezTo>
                <a:cubicBezTo>
                  <a:pt x="131404" y="302660"/>
                  <a:pt x="127421" y="302431"/>
                  <a:pt x="121583" y="298721"/>
                </a:cubicBezTo>
                <a:cubicBezTo>
                  <a:pt x="83238" y="274365"/>
                  <a:pt x="44630" y="250423"/>
                  <a:pt x="6111" y="226340"/>
                </a:cubicBezTo>
                <a:cubicBezTo>
                  <a:pt x="4561" y="225369"/>
                  <a:pt x="3066" y="224300"/>
                  <a:pt x="654" y="222663"/>
                </a:cubicBezTo>
                <a:cubicBezTo>
                  <a:pt x="3513" y="220753"/>
                  <a:pt x="5860" y="219084"/>
                  <a:pt x="8293" y="217566"/>
                </a:cubicBezTo>
                <a:cubicBezTo>
                  <a:pt x="121706" y="146703"/>
                  <a:pt x="235117" y="75828"/>
                  <a:pt x="348523" y="4943"/>
                </a:cubicBezTo>
                <a:cubicBezTo>
                  <a:pt x="350738" y="3406"/>
                  <a:pt x="352872" y="1756"/>
                  <a:pt x="354918"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a:extLst>
              <a:ext uri="{FF2B5EF4-FFF2-40B4-BE49-F238E27FC236}">
                <a16:creationId xmlns:a16="http://schemas.microsoft.com/office/drawing/2014/main" id="{B39D84BD-F51B-4A71-ABA3-562F25B4804B}"/>
              </a:ext>
            </a:extLst>
          </p:cNvPr>
          <p:cNvSpPr>
            <a:spLocks noGrp="1"/>
          </p:cNvSpPr>
          <p:nvPr userDrawn="1">
            <p:ph type="body" sz="quarter" idx="47"/>
          </p:nvPr>
        </p:nvSpPr>
        <p:spPr>
          <a:xfrm>
            <a:off x="6873830" y="2980669"/>
            <a:ext cx="576550" cy="617749"/>
          </a:xfrm>
          <a:custGeom>
            <a:avLst/>
            <a:gdLst>
              <a:gd name="connsiteX0" fmla="*/ 274417 w 576550"/>
              <a:gd name="connsiteY0" fmla="*/ 205133 h 617749"/>
              <a:gd name="connsiteX1" fmla="*/ 274417 w 576550"/>
              <a:gd name="connsiteY1" fmla="*/ 356694 h 617749"/>
              <a:gd name="connsiteX2" fmla="*/ 117290 w 576550"/>
              <a:gd name="connsiteY2" fmla="*/ 356694 h 617749"/>
              <a:gd name="connsiteX3" fmla="*/ 117290 w 576550"/>
              <a:gd name="connsiteY3" fmla="*/ 393811 h 617749"/>
              <a:gd name="connsiteX4" fmla="*/ 274417 w 576550"/>
              <a:gd name="connsiteY4" fmla="*/ 393811 h 617749"/>
              <a:gd name="connsiteX5" fmla="*/ 274417 w 576550"/>
              <a:gd name="connsiteY5" fmla="*/ 545371 h 617749"/>
              <a:gd name="connsiteX6" fmla="*/ 311535 w 576550"/>
              <a:gd name="connsiteY6" fmla="*/ 545371 h 617749"/>
              <a:gd name="connsiteX7" fmla="*/ 311535 w 576550"/>
              <a:gd name="connsiteY7" fmla="*/ 393811 h 617749"/>
              <a:gd name="connsiteX8" fmla="*/ 457528 w 576550"/>
              <a:gd name="connsiteY8" fmla="*/ 393811 h 617749"/>
              <a:gd name="connsiteX9" fmla="*/ 457528 w 576550"/>
              <a:gd name="connsiteY9" fmla="*/ 356694 h 617749"/>
              <a:gd name="connsiteX10" fmla="*/ 311535 w 576550"/>
              <a:gd name="connsiteY10" fmla="*/ 356694 h 617749"/>
              <a:gd name="connsiteX11" fmla="*/ 311535 w 576550"/>
              <a:gd name="connsiteY11" fmla="*/ 205133 h 617749"/>
              <a:gd name="connsiteX12" fmla="*/ 116609 w 576550"/>
              <a:gd name="connsiteY12" fmla="*/ 64769 h 617749"/>
              <a:gd name="connsiteX13" fmla="*/ 553475 w 576550"/>
              <a:gd name="connsiteY13" fmla="*/ 64769 h 617749"/>
              <a:gd name="connsiteX14" fmla="*/ 569497 w 576550"/>
              <a:gd name="connsiteY14" fmla="*/ 80791 h 617749"/>
              <a:gd name="connsiteX15" fmla="*/ 569497 w 576550"/>
              <a:gd name="connsiteY15" fmla="*/ 85802 h 617749"/>
              <a:gd name="connsiteX16" fmla="*/ 553413 w 576550"/>
              <a:gd name="connsiteY16" fmla="*/ 101824 h 617749"/>
              <a:gd name="connsiteX17" fmla="*/ 116609 w 576550"/>
              <a:gd name="connsiteY17" fmla="*/ 101824 h 617749"/>
              <a:gd name="connsiteX18" fmla="*/ 100587 w 576550"/>
              <a:gd name="connsiteY18" fmla="*/ 85802 h 617749"/>
              <a:gd name="connsiteX19" fmla="*/ 100587 w 576550"/>
              <a:gd name="connsiteY19" fmla="*/ 80791 h 617749"/>
              <a:gd name="connsiteX20" fmla="*/ 116609 w 576550"/>
              <a:gd name="connsiteY20" fmla="*/ 64769 h 617749"/>
              <a:gd name="connsiteX21" fmla="*/ 18805 w 576550"/>
              <a:gd name="connsiteY21" fmla="*/ 0 h 617749"/>
              <a:gd name="connsiteX22" fmla="*/ 557992 w 576550"/>
              <a:gd name="connsiteY22" fmla="*/ 0 h 617749"/>
              <a:gd name="connsiteX23" fmla="*/ 576550 w 576550"/>
              <a:gd name="connsiteY23" fmla="*/ 18558 h 617749"/>
              <a:gd name="connsiteX24" fmla="*/ 557992 w 576550"/>
              <a:gd name="connsiteY24" fmla="*/ 37117 h 617749"/>
              <a:gd name="connsiteX25" fmla="*/ 55923 w 576550"/>
              <a:gd name="connsiteY25" fmla="*/ 37117 h 617749"/>
              <a:gd name="connsiteX26" fmla="*/ 37364 w 576550"/>
              <a:gd name="connsiteY26" fmla="*/ 55675 h 617749"/>
              <a:gd name="connsiteX27" fmla="*/ 37364 w 576550"/>
              <a:gd name="connsiteY27" fmla="*/ 122610 h 617749"/>
              <a:gd name="connsiteX28" fmla="*/ 55923 w 576550"/>
              <a:gd name="connsiteY28" fmla="*/ 141168 h 617749"/>
              <a:gd name="connsiteX29" fmla="*/ 556878 w 576550"/>
              <a:gd name="connsiteY29" fmla="*/ 141168 h 617749"/>
              <a:gd name="connsiteX30" fmla="*/ 575437 w 576550"/>
              <a:gd name="connsiteY30" fmla="*/ 159726 h 617749"/>
              <a:gd name="connsiteX31" fmla="*/ 575437 w 576550"/>
              <a:gd name="connsiteY31" fmla="*/ 599191 h 617749"/>
              <a:gd name="connsiteX32" fmla="*/ 556878 w 576550"/>
              <a:gd name="connsiteY32" fmla="*/ 617749 h 617749"/>
              <a:gd name="connsiteX33" fmla="*/ 18558 w 576550"/>
              <a:gd name="connsiteY33" fmla="*/ 617749 h 617749"/>
              <a:gd name="connsiteX34" fmla="*/ 0 w 576550"/>
              <a:gd name="connsiteY34" fmla="*/ 599191 h 617749"/>
              <a:gd name="connsiteX35" fmla="*/ 0 w 576550"/>
              <a:gd name="connsiteY35" fmla="*/ 141168 h 617749"/>
              <a:gd name="connsiteX36" fmla="*/ 247 w 576550"/>
              <a:gd name="connsiteY36" fmla="*/ 141168 h 617749"/>
              <a:gd name="connsiteX37" fmla="*/ 247 w 576550"/>
              <a:gd name="connsiteY37" fmla="*/ 18558 h 617749"/>
              <a:gd name="connsiteX38" fmla="*/ 18805 w 576550"/>
              <a:gd name="connsiteY38" fmla="*/ 0 h 6177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Lst>
            <a:rect l="l" t="t" r="r" b="b"/>
            <a:pathLst>
              <a:path w="576550" h="617749">
                <a:moveTo>
                  <a:pt x="274417" y="205133"/>
                </a:moveTo>
                <a:lnTo>
                  <a:pt x="274417" y="356694"/>
                </a:lnTo>
                <a:lnTo>
                  <a:pt x="117290" y="356694"/>
                </a:lnTo>
                <a:lnTo>
                  <a:pt x="117290" y="393811"/>
                </a:lnTo>
                <a:lnTo>
                  <a:pt x="274417" y="393811"/>
                </a:lnTo>
                <a:lnTo>
                  <a:pt x="274417" y="545371"/>
                </a:lnTo>
                <a:lnTo>
                  <a:pt x="311535" y="545371"/>
                </a:lnTo>
                <a:lnTo>
                  <a:pt x="311535" y="393811"/>
                </a:lnTo>
                <a:lnTo>
                  <a:pt x="457528" y="393811"/>
                </a:lnTo>
                <a:lnTo>
                  <a:pt x="457528" y="356694"/>
                </a:lnTo>
                <a:lnTo>
                  <a:pt x="311535" y="356694"/>
                </a:lnTo>
                <a:lnTo>
                  <a:pt x="311535" y="205133"/>
                </a:lnTo>
                <a:close/>
                <a:moveTo>
                  <a:pt x="116609" y="64769"/>
                </a:moveTo>
                <a:lnTo>
                  <a:pt x="553475" y="64769"/>
                </a:lnTo>
                <a:cubicBezTo>
                  <a:pt x="562321" y="64769"/>
                  <a:pt x="569497" y="71945"/>
                  <a:pt x="569497" y="80791"/>
                </a:cubicBezTo>
                <a:lnTo>
                  <a:pt x="569497" y="85802"/>
                </a:lnTo>
                <a:cubicBezTo>
                  <a:pt x="569497" y="94648"/>
                  <a:pt x="562321" y="101824"/>
                  <a:pt x="553413" y="101824"/>
                </a:cubicBezTo>
                <a:lnTo>
                  <a:pt x="116609" y="101824"/>
                </a:lnTo>
                <a:cubicBezTo>
                  <a:pt x="107763" y="101824"/>
                  <a:pt x="100587" y="94648"/>
                  <a:pt x="100587" y="85802"/>
                </a:cubicBezTo>
                <a:lnTo>
                  <a:pt x="100587" y="80791"/>
                </a:lnTo>
                <a:cubicBezTo>
                  <a:pt x="100587" y="71945"/>
                  <a:pt x="107763" y="64769"/>
                  <a:pt x="116609" y="64769"/>
                </a:cubicBezTo>
                <a:close/>
                <a:moveTo>
                  <a:pt x="18805" y="0"/>
                </a:moveTo>
                <a:lnTo>
                  <a:pt x="557992" y="0"/>
                </a:lnTo>
                <a:cubicBezTo>
                  <a:pt x="568261" y="0"/>
                  <a:pt x="576550" y="8289"/>
                  <a:pt x="576550" y="18558"/>
                </a:cubicBezTo>
                <a:cubicBezTo>
                  <a:pt x="576550" y="28827"/>
                  <a:pt x="568261" y="37117"/>
                  <a:pt x="557992" y="37117"/>
                </a:cubicBezTo>
                <a:lnTo>
                  <a:pt x="55923" y="37117"/>
                </a:lnTo>
                <a:cubicBezTo>
                  <a:pt x="45653" y="37117"/>
                  <a:pt x="37364" y="45406"/>
                  <a:pt x="37364" y="55675"/>
                </a:cubicBezTo>
                <a:lnTo>
                  <a:pt x="37364" y="122610"/>
                </a:lnTo>
                <a:cubicBezTo>
                  <a:pt x="37364" y="132878"/>
                  <a:pt x="45653" y="141168"/>
                  <a:pt x="55923" y="141168"/>
                </a:cubicBezTo>
                <a:lnTo>
                  <a:pt x="556878" y="141168"/>
                </a:lnTo>
                <a:cubicBezTo>
                  <a:pt x="567147" y="141168"/>
                  <a:pt x="575437" y="149457"/>
                  <a:pt x="575437" y="159726"/>
                </a:cubicBezTo>
                <a:lnTo>
                  <a:pt x="575437" y="599191"/>
                </a:lnTo>
                <a:cubicBezTo>
                  <a:pt x="575437" y="609460"/>
                  <a:pt x="567147" y="617749"/>
                  <a:pt x="556878" y="617749"/>
                </a:cubicBezTo>
                <a:lnTo>
                  <a:pt x="18558" y="617749"/>
                </a:lnTo>
                <a:cubicBezTo>
                  <a:pt x="8289" y="617749"/>
                  <a:pt x="0" y="609460"/>
                  <a:pt x="0" y="599191"/>
                </a:cubicBezTo>
                <a:lnTo>
                  <a:pt x="0" y="141168"/>
                </a:lnTo>
                <a:lnTo>
                  <a:pt x="247" y="141168"/>
                </a:lnTo>
                <a:lnTo>
                  <a:pt x="247" y="18558"/>
                </a:lnTo>
                <a:cubicBezTo>
                  <a:pt x="247" y="8289"/>
                  <a:pt x="8537" y="0"/>
                  <a:pt x="18805" y="0"/>
                </a:cubicBezTo>
                <a:close/>
              </a:path>
            </a:pathLst>
          </a:custGeom>
          <a:solidFill>
            <a:schemeClr val="accent1"/>
          </a:solidFill>
        </p:spPr>
        <p:txBody>
          <a:bodyPr wrap="square">
            <a:noAutofit/>
          </a:bodyPr>
          <a:lstStyle>
            <a:lvl1pPr marL="0" indent="0">
              <a:buNone/>
              <a:defRPr sz="100" b="1">
                <a:noFill/>
              </a:defRPr>
            </a:lvl1pPr>
          </a:lstStyle>
          <a:p>
            <a:pPr lvl="0"/>
            <a:endParaRPr lang="zh-CN" altLang="en-US" dirty="0"/>
          </a:p>
        </p:txBody>
      </p:sp>
    </p:spTree>
    <p:extLst>
      <p:ext uri="{BB962C8B-B14F-4D97-AF65-F5344CB8AC3E}">
        <p14:creationId xmlns:p14="http://schemas.microsoft.com/office/powerpoint/2010/main" val="1023493600"/>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preserve="1" userDrawn="1">
  <p:cSld name="三段内容1">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CD7099E2-1BD3-4769-8A76-AE1DF15B68CD}"/>
              </a:ext>
            </a:extLst>
          </p:cNvPr>
          <p:cNvSpPr/>
          <p:nvPr userDrawn="1"/>
        </p:nvSpPr>
        <p:spPr>
          <a:xfrm>
            <a:off x="6604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9">
            <a:extLst>
              <a:ext uri="{FF2B5EF4-FFF2-40B4-BE49-F238E27FC236}">
                <a16:creationId xmlns:a16="http://schemas.microsoft.com/office/drawing/2014/main" id="{AA160A7E-5B84-4BD8-A99E-15FD826D43AF}"/>
              </a:ext>
            </a:extLst>
          </p:cNvPr>
          <p:cNvSpPr/>
          <p:nvPr userDrawn="1"/>
        </p:nvSpPr>
        <p:spPr>
          <a:xfrm>
            <a:off x="439765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矩形 10">
            <a:extLst>
              <a:ext uri="{FF2B5EF4-FFF2-40B4-BE49-F238E27FC236}">
                <a16:creationId xmlns:a16="http://schemas.microsoft.com/office/drawing/2014/main" id="{2ECDF828-5B21-475A-8B6E-0E485D92EF22}"/>
              </a:ext>
            </a:extLst>
          </p:cNvPr>
          <p:cNvSpPr/>
          <p:nvPr userDrawn="1"/>
        </p:nvSpPr>
        <p:spPr>
          <a:xfrm>
            <a:off x="8134900" y="1529080"/>
            <a:ext cx="3384000" cy="4150795"/>
          </a:xfrm>
          <a:prstGeom prst="rect">
            <a:avLst/>
          </a:prstGeom>
          <a:no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433586BF-A3AC-4EBD-8651-3066C9ECA88A}"/>
              </a:ext>
            </a:extLst>
          </p:cNvPr>
          <p:cNvSpPr/>
          <p:nvPr userDrawn="1"/>
        </p:nvSpPr>
        <p:spPr>
          <a:xfrm>
            <a:off x="18644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gradFill flip="none" rotWithShape="1">
                <a:gsLst>
                  <a:gs pos="50000">
                    <a:schemeClr val="accent2"/>
                  </a:gs>
                  <a:gs pos="50000">
                    <a:schemeClr val="accent1"/>
                  </a:gs>
                </a:gsLst>
                <a:lin ang="0" scaled="1"/>
                <a:tileRect/>
              </a:gradFill>
            </a:endParaRPr>
          </a:p>
        </p:txBody>
      </p:sp>
      <p:sp useBgFill="1">
        <p:nvSpPr>
          <p:cNvPr id="20" name="矩形 19">
            <a:extLst>
              <a:ext uri="{FF2B5EF4-FFF2-40B4-BE49-F238E27FC236}">
                <a16:creationId xmlns:a16="http://schemas.microsoft.com/office/drawing/2014/main" id="{F8DC3C0F-9D02-4CA1-8C33-2EAE202F8590}"/>
              </a:ext>
            </a:extLst>
          </p:cNvPr>
          <p:cNvSpPr/>
          <p:nvPr userDrawn="1"/>
        </p:nvSpPr>
        <p:spPr>
          <a:xfrm>
            <a:off x="560174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21" name="矩形 20">
            <a:extLst>
              <a:ext uri="{FF2B5EF4-FFF2-40B4-BE49-F238E27FC236}">
                <a16:creationId xmlns:a16="http://schemas.microsoft.com/office/drawing/2014/main" id="{681995FC-597C-4273-BF14-3980C902DDB1}"/>
              </a:ext>
            </a:extLst>
          </p:cNvPr>
          <p:cNvSpPr/>
          <p:nvPr userDrawn="1"/>
        </p:nvSpPr>
        <p:spPr>
          <a:xfrm>
            <a:off x="9338990" y="5392314"/>
            <a:ext cx="975820" cy="584775"/>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F1C7AAD9-AEAF-47DF-866D-DA39C61550D2}"/>
              </a:ext>
            </a:extLst>
          </p:cNvPr>
          <p:cNvSpPr>
            <a:spLocks noGrp="1"/>
          </p:cNvSpPr>
          <p:nvPr>
            <p:ph type="body" sz="quarter" idx="10" hasCustomPrompt="1"/>
          </p:nvPr>
        </p:nvSpPr>
        <p:spPr>
          <a:xfrm>
            <a:off x="8944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3" name="文本占位符 2">
            <a:extLst>
              <a:ext uri="{FF2B5EF4-FFF2-40B4-BE49-F238E27FC236}">
                <a16:creationId xmlns:a16="http://schemas.microsoft.com/office/drawing/2014/main" id="{2E9836CC-255E-4CCC-BCC2-E8F32D3BC434}"/>
              </a:ext>
            </a:extLst>
          </p:cNvPr>
          <p:cNvSpPr>
            <a:spLocks noGrp="1"/>
          </p:cNvSpPr>
          <p:nvPr>
            <p:ph type="body" sz="quarter" idx="11" hasCustomPrompt="1"/>
          </p:nvPr>
        </p:nvSpPr>
        <p:spPr>
          <a:xfrm>
            <a:off x="463165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4" name="文本占位符 3">
            <a:extLst>
              <a:ext uri="{FF2B5EF4-FFF2-40B4-BE49-F238E27FC236}">
                <a16:creationId xmlns:a16="http://schemas.microsoft.com/office/drawing/2014/main" id="{08C53C36-CC3C-4C1B-BE47-2E3CA2633656}"/>
              </a:ext>
            </a:extLst>
          </p:cNvPr>
          <p:cNvSpPr>
            <a:spLocks noGrp="1"/>
          </p:cNvSpPr>
          <p:nvPr>
            <p:ph type="body" sz="quarter" idx="12" hasCustomPrompt="1"/>
          </p:nvPr>
        </p:nvSpPr>
        <p:spPr>
          <a:xfrm>
            <a:off x="8368900" y="3023086"/>
            <a:ext cx="2916000" cy="2234714"/>
          </a:xfrm>
          <a:prstGeom prst="rect">
            <a:avLst/>
          </a:prstGeom>
        </p:spPr>
        <p:txBody>
          <a:bodyPr vert="horz" wrap="square" lIns="91440" tIns="45720" rIns="91440" bIns="45720" anchor="t" anchorCtr="0">
            <a:norm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r>
              <a:rPr lang="zh-CN" altLang="en-US" dirty="0"/>
              <a:t>下面的数字可以删除，并换成图标</a:t>
            </a:r>
          </a:p>
          <a:p>
            <a:pPr lvl="0"/>
            <a:r>
              <a:rPr lang="zh-CN" altLang="en-US" dirty="0"/>
              <a:t>下面的数字可以删除，并换成图标</a:t>
            </a:r>
          </a:p>
          <a:p>
            <a:pPr lvl="0"/>
            <a:r>
              <a:rPr lang="zh-CN" altLang="en-US" dirty="0"/>
              <a:t>下面的数字可以删除，并换成图标</a:t>
            </a:r>
          </a:p>
        </p:txBody>
      </p:sp>
      <p:sp>
        <p:nvSpPr>
          <p:cNvPr id="5" name="文本占位符 4">
            <a:extLst>
              <a:ext uri="{FF2B5EF4-FFF2-40B4-BE49-F238E27FC236}">
                <a16:creationId xmlns:a16="http://schemas.microsoft.com/office/drawing/2014/main" id="{A737EEA3-EF23-4DF3-BFE6-1A26EDEDC704}"/>
              </a:ext>
            </a:extLst>
          </p:cNvPr>
          <p:cNvSpPr>
            <a:spLocks noGrp="1"/>
          </p:cNvSpPr>
          <p:nvPr>
            <p:ph type="body" sz="quarter" idx="13"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字很多的三段内容</a:t>
            </a:r>
          </a:p>
        </p:txBody>
      </p:sp>
      <p:sp>
        <p:nvSpPr>
          <p:cNvPr id="6" name="文本占位符 5">
            <a:extLst>
              <a:ext uri="{FF2B5EF4-FFF2-40B4-BE49-F238E27FC236}">
                <a16:creationId xmlns:a16="http://schemas.microsoft.com/office/drawing/2014/main" id="{9BC2FFE8-F8FD-4137-888D-E68C3719D23B}"/>
              </a:ext>
            </a:extLst>
          </p:cNvPr>
          <p:cNvSpPr>
            <a:spLocks noGrp="1"/>
          </p:cNvSpPr>
          <p:nvPr>
            <p:ph type="body" sz="quarter" idx="14" hasCustomPrompt="1"/>
          </p:nvPr>
        </p:nvSpPr>
        <p:spPr>
          <a:xfrm>
            <a:off x="8764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可以写两行</a:t>
            </a:r>
            <a:endParaRPr lang="en-US" altLang="zh-CN" dirty="0"/>
          </a:p>
        </p:txBody>
      </p:sp>
      <p:sp>
        <p:nvSpPr>
          <p:cNvPr id="7" name="文本占位符 6">
            <a:extLst>
              <a:ext uri="{FF2B5EF4-FFF2-40B4-BE49-F238E27FC236}">
                <a16:creationId xmlns:a16="http://schemas.microsoft.com/office/drawing/2014/main" id="{A77FE3E3-21E3-4A27-A4C5-54AD3C648C6D}"/>
              </a:ext>
            </a:extLst>
          </p:cNvPr>
          <p:cNvSpPr>
            <a:spLocks noGrp="1"/>
          </p:cNvSpPr>
          <p:nvPr>
            <p:ph type="body" sz="quarter" idx="15" hasCustomPrompt="1"/>
          </p:nvPr>
        </p:nvSpPr>
        <p:spPr>
          <a:xfrm>
            <a:off x="461365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小标题</a:t>
            </a:r>
          </a:p>
        </p:txBody>
      </p:sp>
      <p:sp>
        <p:nvSpPr>
          <p:cNvPr id="8" name="文本占位符 7">
            <a:extLst>
              <a:ext uri="{FF2B5EF4-FFF2-40B4-BE49-F238E27FC236}">
                <a16:creationId xmlns:a16="http://schemas.microsoft.com/office/drawing/2014/main" id="{A77897A5-C91C-4FB8-9669-DCB55AC15D25}"/>
              </a:ext>
            </a:extLst>
          </p:cNvPr>
          <p:cNvSpPr>
            <a:spLocks noGrp="1"/>
          </p:cNvSpPr>
          <p:nvPr>
            <p:ph type="body" sz="quarter" idx="16" hasCustomPrompt="1"/>
          </p:nvPr>
        </p:nvSpPr>
        <p:spPr>
          <a:xfrm>
            <a:off x="8350900" y="1798319"/>
            <a:ext cx="2952000" cy="867513"/>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小标题</a:t>
            </a:r>
          </a:p>
        </p:txBody>
      </p:sp>
      <p:sp>
        <p:nvSpPr>
          <p:cNvPr id="15" name="文本占位符 14">
            <a:extLst>
              <a:ext uri="{FF2B5EF4-FFF2-40B4-BE49-F238E27FC236}">
                <a16:creationId xmlns:a16="http://schemas.microsoft.com/office/drawing/2014/main" id="{60B816F9-B38D-412F-91F1-3BE942C72A43}"/>
              </a:ext>
            </a:extLst>
          </p:cNvPr>
          <p:cNvSpPr>
            <a:spLocks noGrp="1"/>
          </p:cNvSpPr>
          <p:nvPr>
            <p:ph type="body" sz="quarter" idx="17" hasCustomPrompt="1"/>
          </p:nvPr>
        </p:nvSpPr>
        <p:spPr>
          <a:xfrm>
            <a:off x="18644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16" name="文本占位符 15">
            <a:extLst>
              <a:ext uri="{FF2B5EF4-FFF2-40B4-BE49-F238E27FC236}">
                <a16:creationId xmlns:a16="http://schemas.microsoft.com/office/drawing/2014/main" id="{F93C6BD8-EDA8-453D-9363-209BE908BE79}"/>
              </a:ext>
            </a:extLst>
          </p:cNvPr>
          <p:cNvSpPr>
            <a:spLocks noGrp="1"/>
          </p:cNvSpPr>
          <p:nvPr>
            <p:ph type="body" sz="quarter" idx="18" hasCustomPrompt="1"/>
          </p:nvPr>
        </p:nvSpPr>
        <p:spPr>
          <a:xfrm>
            <a:off x="560174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17" name="文本占位符 16">
            <a:extLst>
              <a:ext uri="{FF2B5EF4-FFF2-40B4-BE49-F238E27FC236}">
                <a16:creationId xmlns:a16="http://schemas.microsoft.com/office/drawing/2014/main" id="{0069F1DE-984D-4785-BB3B-479EABCEBE84}"/>
              </a:ext>
            </a:extLst>
          </p:cNvPr>
          <p:cNvSpPr>
            <a:spLocks noGrp="1"/>
          </p:cNvSpPr>
          <p:nvPr>
            <p:ph type="body" sz="quarter" idx="19" hasCustomPrompt="1"/>
          </p:nvPr>
        </p:nvSpPr>
        <p:spPr>
          <a:xfrm>
            <a:off x="9338990" y="5392315"/>
            <a:ext cx="975820"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gradFill>
                  <a:gsLst>
                    <a:gs pos="50000">
                      <a:schemeClr val="accent2"/>
                    </a:gs>
                    <a:gs pos="50000">
                      <a:schemeClr val="accent1"/>
                    </a:gs>
                  </a:gsLst>
                  <a:lin ang="0" scaled="1"/>
                </a:gradFill>
                <a:latin typeface="Arial" panose="020B0604020202020204" pitchFamily="34" charset="0"/>
                <a:ea typeface="微软雅黑" panose="020B0503020204020204" pitchFamily="34" charset="-122"/>
                <a:cs typeface="Arial" panose="020B0604020202020204" pitchFamily="34" charset="0"/>
                <a:sym typeface="等线" panose="02010600030101010101" pitchFamily="2"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24" name="文本占位符 23">
            <a:extLst>
              <a:ext uri="{FF2B5EF4-FFF2-40B4-BE49-F238E27FC236}">
                <a16:creationId xmlns:a16="http://schemas.microsoft.com/office/drawing/2014/main" id="{52DD25C6-7DE2-4E85-B4C3-93ADFA22B7B5}"/>
              </a:ext>
            </a:extLst>
          </p:cNvPr>
          <p:cNvSpPr>
            <a:spLocks noGrp="1"/>
          </p:cNvSpPr>
          <p:nvPr>
            <p:ph type="body" sz="quarter" idx="20"/>
          </p:nvPr>
        </p:nvSpPr>
        <p:spPr>
          <a:xfrm>
            <a:off x="1434401" y="2819324"/>
            <a:ext cx="1835993" cy="25400"/>
          </a:xfrm>
          <a:custGeom>
            <a:avLst/>
            <a:gdLst>
              <a:gd name="connsiteX0" fmla="*/ 0 w 1835993"/>
              <a:gd name="connsiteY0" fmla="*/ 0 h 25400"/>
              <a:gd name="connsiteX1" fmla="*/ 917996 w 1835993"/>
              <a:gd name="connsiteY1" fmla="*/ 0 h 25400"/>
              <a:gd name="connsiteX2" fmla="*/ 1835993 w 1835993"/>
              <a:gd name="connsiteY2" fmla="*/ 0 h 25400"/>
              <a:gd name="connsiteX3" fmla="*/ 1835993 w 1835993"/>
              <a:gd name="connsiteY3" fmla="*/ 25400 h 25400"/>
              <a:gd name="connsiteX4" fmla="*/ 917996 w 1835993"/>
              <a:gd name="connsiteY4" fmla="*/ 25400 h 25400"/>
              <a:gd name="connsiteX5" fmla="*/ 0 w 1835993"/>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3" h="25400">
                <a:moveTo>
                  <a:pt x="0" y="0"/>
                </a:moveTo>
                <a:lnTo>
                  <a:pt x="917996" y="0"/>
                </a:lnTo>
                <a:lnTo>
                  <a:pt x="1835993" y="0"/>
                </a:lnTo>
                <a:lnTo>
                  <a:pt x="1835993" y="25400"/>
                </a:lnTo>
                <a:lnTo>
                  <a:pt x="917996"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8" name="文本占位符 27">
            <a:extLst>
              <a:ext uri="{FF2B5EF4-FFF2-40B4-BE49-F238E27FC236}">
                <a16:creationId xmlns:a16="http://schemas.microsoft.com/office/drawing/2014/main" id="{A6A937E3-2732-4CBC-B22E-FED6CFE34676}"/>
              </a:ext>
            </a:extLst>
          </p:cNvPr>
          <p:cNvSpPr>
            <a:spLocks noGrp="1"/>
          </p:cNvSpPr>
          <p:nvPr>
            <p:ph type="body" sz="quarter" idx="21"/>
          </p:nvPr>
        </p:nvSpPr>
        <p:spPr>
          <a:xfrm>
            <a:off x="5171651" y="2819324"/>
            <a:ext cx="1835999" cy="25400"/>
          </a:xfrm>
          <a:custGeom>
            <a:avLst/>
            <a:gdLst>
              <a:gd name="connsiteX0" fmla="*/ 0 w 1835999"/>
              <a:gd name="connsiteY0" fmla="*/ 0 h 25400"/>
              <a:gd name="connsiteX1" fmla="*/ 917999 w 1835999"/>
              <a:gd name="connsiteY1" fmla="*/ 0 h 25400"/>
              <a:gd name="connsiteX2" fmla="*/ 1835999 w 1835999"/>
              <a:gd name="connsiteY2" fmla="*/ 0 h 25400"/>
              <a:gd name="connsiteX3" fmla="*/ 1835999 w 1835999"/>
              <a:gd name="connsiteY3" fmla="*/ 25400 h 25400"/>
              <a:gd name="connsiteX4" fmla="*/ 917999 w 1835999"/>
              <a:gd name="connsiteY4" fmla="*/ 25400 h 25400"/>
              <a:gd name="connsiteX5" fmla="*/ 0 w 1835999"/>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9" h="25400">
                <a:moveTo>
                  <a:pt x="0" y="0"/>
                </a:moveTo>
                <a:lnTo>
                  <a:pt x="917999" y="0"/>
                </a:lnTo>
                <a:lnTo>
                  <a:pt x="1835999" y="0"/>
                </a:lnTo>
                <a:lnTo>
                  <a:pt x="1835999" y="25400"/>
                </a:lnTo>
                <a:lnTo>
                  <a:pt x="917999"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
        <p:nvSpPr>
          <p:cNvPr id="29" name="文本占位符 28">
            <a:extLst>
              <a:ext uri="{FF2B5EF4-FFF2-40B4-BE49-F238E27FC236}">
                <a16:creationId xmlns:a16="http://schemas.microsoft.com/office/drawing/2014/main" id="{CEF22B2D-F03D-4C85-BEBA-4FA81388D3D5}"/>
              </a:ext>
            </a:extLst>
          </p:cNvPr>
          <p:cNvSpPr>
            <a:spLocks noGrp="1"/>
          </p:cNvSpPr>
          <p:nvPr>
            <p:ph type="body" sz="quarter" idx="22"/>
          </p:nvPr>
        </p:nvSpPr>
        <p:spPr>
          <a:xfrm>
            <a:off x="8908903" y="2819324"/>
            <a:ext cx="1835996" cy="25400"/>
          </a:xfrm>
          <a:custGeom>
            <a:avLst/>
            <a:gdLst>
              <a:gd name="connsiteX0" fmla="*/ 0 w 1835996"/>
              <a:gd name="connsiteY0" fmla="*/ 0 h 25400"/>
              <a:gd name="connsiteX1" fmla="*/ 917997 w 1835996"/>
              <a:gd name="connsiteY1" fmla="*/ 0 h 25400"/>
              <a:gd name="connsiteX2" fmla="*/ 1835996 w 1835996"/>
              <a:gd name="connsiteY2" fmla="*/ 0 h 25400"/>
              <a:gd name="connsiteX3" fmla="*/ 1835996 w 1835996"/>
              <a:gd name="connsiteY3" fmla="*/ 25400 h 25400"/>
              <a:gd name="connsiteX4" fmla="*/ 917997 w 1835996"/>
              <a:gd name="connsiteY4" fmla="*/ 25400 h 25400"/>
              <a:gd name="connsiteX5" fmla="*/ 0 w 1835996"/>
              <a:gd name="connsiteY5" fmla="*/ 25400 h 254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1835996" h="25400">
                <a:moveTo>
                  <a:pt x="0" y="0"/>
                </a:moveTo>
                <a:lnTo>
                  <a:pt x="917997" y="0"/>
                </a:lnTo>
                <a:lnTo>
                  <a:pt x="1835996" y="0"/>
                </a:lnTo>
                <a:lnTo>
                  <a:pt x="1835996" y="25400"/>
                </a:lnTo>
                <a:lnTo>
                  <a:pt x="917997" y="25400"/>
                </a:lnTo>
                <a:lnTo>
                  <a:pt x="0" y="25400"/>
                </a:lnTo>
                <a:close/>
              </a:path>
            </a:pathLst>
          </a:custGeom>
          <a:gradFill>
            <a:gsLst>
              <a:gs pos="50000">
                <a:schemeClr val="accent2"/>
              </a:gs>
              <a:gs pos="50000">
                <a:schemeClr val="accent1"/>
              </a:gs>
            </a:gsLst>
            <a:lin ang="0" scaled="1"/>
          </a:gradFill>
        </p:spPr>
        <p:txBody>
          <a:bodyPr wrap="square">
            <a:noAutofit/>
          </a:bodyPr>
          <a:lstStyle>
            <a:lvl1pPr marL="0" indent="0">
              <a:buNone/>
              <a:defRPr>
                <a:noFill/>
              </a:defRPr>
            </a:lvl1pPr>
          </a:lstStyle>
          <a:p>
            <a:pPr lvl="0"/>
            <a:endParaRPr lang="zh-CN" altLang="en-US" dirty="0"/>
          </a:p>
        </p:txBody>
      </p:sp>
    </p:spTree>
    <p:extLst>
      <p:ext uri="{BB962C8B-B14F-4D97-AF65-F5344CB8AC3E}">
        <p14:creationId xmlns:p14="http://schemas.microsoft.com/office/powerpoint/2010/main" val="3692883182"/>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preserve="1" userDrawn="1">
  <p:cSld name="三段内容2">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1063930"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4880073"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8696215" y="4135171"/>
            <a:ext cx="2539300" cy="564898"/>
          </a:xfrm>
          <a:prstGeom prst="rect">
            <a:avLst/>
          </a:prstGeom>
          <a:no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5" name="图片占位符 4">
            <a:extLst>
              <a:ext uri="{FF2B5EF4-FFF2-40B4-BE49-F238E27FC236}">
                <a16:creationId xmlns:a16="http://schemas.microsoft.com/office/drawing/2014/main" id="{AF0416A6-FFF3-4653-ABAB-8888210236E3}"/>
              </a:ext>
            </a:extLst>
          </p:cNvPr>
          <p:cNvSpPr>
            <a:spLocks noGrp="1"/>
          </p:cNvSpPr>
          <p:nvPr>
            <p:ph type="pic" sz="quarter" idx="29"/>
          </p:nvPr>
        </p:nvSpPr>
        <p:spPr>
          <a:xfrm>
            <a:off x="0" y="1535390"/>
            <a:ext cx="4187456" cy="2118680"/>
          </a:xfrm>
          <a:prstGeom prst="rect">
            <a:avLst/>
          </a:prstGeom>
          <a:ln w="28575">
            <a:solidFill>
              <a:schemeClr val="bg1">
                <a:lumMod val="85000"/>
              </a:schemeClr>
            </a:solidFill>
          </a:ln>
        </p:spPr>
        <p:txBody>
          <a:bodyPr/>
          <a:lstStyle/>
          <a:p>
            <a:endParaRPr lang="zh-CN" altLang="en-US"/>
          </a:p>
        </p:txBody>
      </p:sp>
      <p:sp>
        <p:nvSpPr>
          <p:cNvPr id="6" name="图片占位符 5">
            <a:extLst>
              <a:ext uri="{FF2B5EF4-FFF2-40B4-BE49-F238E27FC236}">
                <a16:creationId xmlns:a16="http://schemas.microsoft.com/office/drawing/2014/main" id="{26F24BB2-0708-4136-814A-13331DD9D4BF}"/>
              </a:ext>
            </a:extLst>
          </p:cNvPr>
          <p:cNvSpPr>
            <a:spLocks noGrp="1"/>
          </p:cNvSpPr>
          <p:nvPr>
            <p:ph type="pic" sz="quarter" idx="30"/>
          </p:nvPr>
        </p:nvSpPr>
        <p:spPr>
          <a:xfrm>
            <a:off x="4187457" y="1535390"/>
            <a:ext cx="3811312" cy="2118680"/>
          </a:xfrm>
          <a:prstGeom prst="rect">
            <a:avLst/>
          </a:prstGeom>
          <a:ln w="28575">
            <a:solidFill>
              <a:schemeClr val="bg1">
                <a:lumMod val="85000"/>
              </a:schemeClr>
            </a:solidFill>
          </a:ln>
        </p:spPr>
        <p:txBody>
          <a:bodyPr/>
          <a:lstStyle/>
          <a:p>
            <a:endParaRPr lang="zh-CN" altLang="en-US"/>
          </a:p>
        </p:txBody>
      </p:sp>
      <p:sp>
        <p:nvSpPr>
          <p:cNvPr id="7" name="图片占位符 6">
            <a:extLst>
              <a:ext uri="{FF2B5EF4-FFF2-40B4-BE49-F238E27FC236}">
                <a16:creationId xmlns:a16="http://schemas.microsoft.com/office/drawing/2014/main" id="{92751EC5-64B2-4F7F-84B4-DCB203F07B5B}"/>
              </a:ext>
            </a:extLst>
          </p:cNvPr>
          <p:cNvSpPr>
            <a:spLocks noGrp="1"/>
          </p:cNvSpPr>
          <p:nvPr>
            <p:ph type="pic" sz="quarter" idx="31"/>
          </p:nvPr>
        </p:nvSpPr>
        <p:spPr>
          <a:xfrm>
            <a:off x="8004545" y="1535390"/>
            <a:ext cx="4193230" cy="2118680"/>
          </a:xfrm>
          <a:prstGeom prst="rect">
            <a:avLst/>
          </a:prstGeom>
          <a:ln w="28575">
            <a:solidFill>
              <a:schemeClr val="bg1">
                <a:lumMod val="85000"/>
              </a:schemeClr>
            </a:solidFill>
          </a:ln>
        </p:spPr>
        <p:txBody>
          <a:bodyPr/>
          <a:lstStyle/>
          <a:p>
            <a:endParaRPr lang="zh-CN" altLang="en-US"/>
          </a:p>
        </p:txBody>
      </p:sp>
      <p:sp>
        <p:nvSpPr>
          <p:cNvPr id="21" name="矩形 20">
            <a:extLst>
              <a:ext uri="{FF2B5EF4-FFF2-40B4-BE49-F238E27FC236}">
                <a16:creationId xmlns:a16="http://schemas.microsoft.com/office/drawing/2014/main" id="{BF4EE924-CD02-4E52-99F5-6550E90237F2}"/>
              </a:ext>
            </a:extLst>
          </p:cNvPr>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2541C97-7053-4AA2-B0C1-208439A2A137}"/>
              </a:ext>
            </a:extLst>
          </p:cNvPr>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a:extLst>
              <a:ext uri="{FF2B5EF4-FFF2-40B4-BE49-F238E27FC236}">
                <a16:creationId xmlns:a16="http://schemas.microsoft.com/office/drawing/2014/main" id="{23B35AC1-187A-4474-9AE8-E9DB1245CA9D}"/>
              </a:ext>
            </a:extLst>
          </p:cNvPr>
          <p:cNvSpPr>
            <a:spLocks noGrp="1"/>
          </p:cNvSpPr>
          <p:nvPr>
            <p:ph type="body" sz="quarter" idx="32" hasCustomPrompt="1"/>
          </p:nvPr>
        </p:nvSpPr>
        <p:spPr>
          <a:xfrm>
            <a:off x="204558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4650038F-1F29-4423-9F4B-AB17BC2B5B5E}"/>
              </a:ext>
            </a:extLst>
          </p:cNvPr>
          <p:cNvSpPr>
            <a:spLocks noGrp="1"/>
          </p:cNvSpPr>
          <p:nvPr>
            <p:ph type="body" sz="quarter" idx="33" hasCustomPrompt="1"/>
          </p:nvPr>
        </p:nvSpPr>
        <p:spPr>
          <a:xfrm>
            <a:off x="5861723"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a:extLst>
              <a:ext uri="{FF2B5EF4-FFF2-40B4-BE49-F238E27FC236}">
                <a16:creationId xmlns:a16="http://schemas.microsoft.com/office/drawing/2014/main" id="{8693847A-60D8-4A48-9FDF-A6510123A126}"/>
              </a:ext>
            </a:extLst>
          </p:cNvPr>
          <p:cNvSpPr>
            <a:spLocks noGrp="1"/>
          </p:cNvSpPr>
          <p:nvPr>
            <p:ph type="body" sz="quarter" idx="34" hasCustomPrompt="1"/>
          </p:nvPr>
        </p:nvSpPr>
        <p:spPr>
          <a:xfrm>
            <a:off x="9677865"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grpSp>
        <p:nvGrpSpPr>
          <p:cNvPr id="17" name="组合 16">
            <a:extLst>
              <a:ext uri="{FF2B5EF4-FFF2-40B4-BE49-F238E27FC236}">
                <a16:creationId xmlns:a16="http://schemas.microsoft.com/office/drawing/2014/main" id="{6947577E-9975-463F-8A4F-9BD68F235B56}"/>
              </a:ext>
            </a:extLst>
          </p:cNvPr>
          <p:cNvGrpSpPr/>
          <p:nvPr userDrawn="1"/>
        </p:nvGrpSpPr>
        <p:grpSpPr>
          <a:xfrm>
            <a:off x="4187456" y="4135171"/>
            <a:ext cx="3817089" cy="1839602"/>
            <a:chOff x="4242123" y="4135171"/>
            <a:chExt cx="3817089" cy="1839602"/>
          </a:xfrm>
        </p:grpSpPr>
        <p:cxnSp>
          <p:nvCxnSpPr>
            <p:cNvPr id="18" name="直接连接符 17">
              <a:extLst>
                <a:ext uri="{FF2B5EF4-FFF2-40B4-BE49-F238E27FC236}">
                  <a16:creationId xmlns:a16="http://schemas.microsoft.com/office/drawing/2014/main" id="{B5BA3941-257D-4891-B354-E8D982C074BE}"/>
                </a:ext>
              </a:extLst>
            </p:cNvPr>
            <p:cNvCxnSpPr>
              <a:cxnSpLocks/>
            </p:cNvCxnSpPr>
            <p:nvPr/>
          </p:nvCxnSpPr>
          <p:spPr>
            <a:xfrm>
              <a:off x="4242123"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DC6B118-412E-468C-B442-20182D1FED09}"/>
                </a:ext>
              </a:extLst>
            </p:cNvPr>
            <p:cNvCxnSpPr>
              <a:cxnSpLocks/>
            </p:cNvCxnSpPr>
            <p:nvPr/>
          </p:nvCxnSpPr>
          <p:spPr>
            <a:xfrm>
              <a:off x="8059212"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4067201646"/>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57">
          <p15:clr>
            <a:srgbClr val="FBAE40"/>
          </p15:clr>
        </p15:guide>
      </p15:sldGuideLst>
    </p:ext>
  </p:extLst>
</p:sldLayout>
</file>

<file path=ppt/slideLayouts/slideLayout65.xml><?xml version="1.0" encoding="utf-8"?>
<p:sldLayout xmlns:a="http://schemas.openxmlformats.org/drawingml/2006/main" xmlns:r="http://schemas.openxmlformats.org/officeDocument/2006/relationships" xmlns:p="http://schemas.openxmlformats.org/presentationml/2006/main" preserve="1" userDrawn="1">
  <p:cSld name="三段内容3">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ctr"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48" name="图片占位符 47">
            <a:extLst>
              <a:ext uri="{FF2B5EF4-FFF2-40B4-BE49-F238E27FC236}">
                <a16:creationId xmlns:a16="http://schemas.microsoft.com/office/drawing/2014/main" id="{ADA08598-575F-4980-82BC-14A7325B84D6}"/>
              </a:ext>
            </a:extLst>
          </p:cNvPr>
          <p:cNvSpPr>
            <a:spLocks noGrp="1"/>
          </p:cNvSpPr>
          <p:nvPr>
            <p:ph type="pic" sz="quarter" idx="23"/>
          </p:nvPr>
        </p:nvSpPr>
        <p:spPr>
          <a:xfrm>
            <a:off x="4708706" y="1606233"/>
            <a:ext cx="2882317" cy="2676207"/>
          </a:xfrm>
          <a:prstGeom prst="rect">
            <a:avLst/>
          </a:prstGeom>
          <a:ln>
            <a:solidFill>
              <a:schemeClr val="bg2">
                <a:lumMod val="75000"/>
              </a:schemeClr>
            </a:solidFill>
          </a:ln>
        </p:spPr>
        <p:txBody>
          <a:bodyPr/>
          <a:lstStyle/>
          <a:p>
            <a:endParaRPr lang="zh-CN" altLang="en-US"/>
          </a:p>
        </p:txBody>
      </p:sp>
      <p:sp>
        <p:nvSpPr>
          <p:cNvPr id="49" name="图片占位符 48">
            <a:extLst>
              <a:ext uri="{FF2B5EF4-FFF2-40B4-BE49-F238E27FC236}">
                <a16:creationId xmlns:a16="http://schemas.microsoft.com/office/drawing/2014/main" id="{C1D88709-A808-42E5-852F-E19D08363138}"/>
              </a:ext>
            </a:extLst>
          </p:cNvPr>
          <p:cNvSpPr>
            <a:spLocks noGrp="1"/>
          </p:cNvSpPr>
          <p:nvPr>
            <p:ph type="pic" sz="quarter" idx="24"/>
          </p:nvPr>
        </p:nvSpPr>
        <p:spPr>
          <a:xfrm>
            <a:off x="8464593" y="1606233"/>
            <a:ext cx="2882317" cy="2676207"/>
          </a:xfrm>
          <a:prstGeom prst="rect">
            <a:avLst/>
          </a:prstGeom>
          <a:ln>
            <a:solidFill>
              <a:schemeClr val="bg2">
                <a:lumMod val="75000"/>
              </a:schemeClr>
            </a:solidFill>
          </a:ln>
        </p:spPr>
        <p:txBody>
          <a:bodyPr/>
          <a:lstStyle/>
          <a:p>
            <a:endParaRPr lang="zh-CN" altLang="en-US"/>
          </a:p>
        </p:txBody>
      </p:sp>
      <p:sp>
        <p:nvSpPr>
          <p:cNvPr id="50" name="图片占位符 49">
            <a:extLst>
              <a:ext uri="{FF2B5EF4-FFF2-40B4-BE49-F238E27FC236}">
                <a16:creationId xmlns:a16="http://schemas.microsoft.com/office/drawing/2014/main" id="{9F989CB2-E074-490F-83F1-4E0820CBC796}"/>
              </a:ext>
            </a:extLst>
          </p:cNvPr>
          <p:cNvSpPr>
            <a:spLocks noGrp="1"/>
          </p:cNvSpPr>
          <p:nvPr>
            <p:ph type="pic" sz="quarter" idx="25"/>
          </p:nvPr>
        </p:nvSpPr>
        <p:spPr>
          <a:xfrm>
            <a:off x="832308" y="1606233"/>
            <a:ext cx="2882317" cy="2676207"/>
          </a:xfrm>
          <a:prstGeom prst="rect">
            <a:avLst/>
          </a:prstGeom>
          <a:ln>
            <a:solidFill>
              <a:schemeClr val="bg2">
                <a:lumMod val="75000"/>
              </a:schemeClr>
            </a:solidFill>
          </a:ln>
        </p:spPr>
        <p:txBody>
          <a:bodyPr/>
          <a:lstStyle/>
          <a:p>
            <a:endParaRPr lang="zh-CN" altLang="en-US"/>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1063930"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4880073"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8696215" y="4032009"/>
            <a:ext cx="2539300" cy="564898"/>
          </a:xfrm>
          <a:prstGeom prst="rect">
            <a:avLst/>
          </a:prstGeom>
          <a:solidFill>
            <a:schemeClr val="accent1"/>
          </a:solidFill>
        </p:spPr>
        <p:txBody>
          <a:bodyPr vert="horz" wrap="square" lIns="0" tIns="45720" rIns="0" bIns="45720" anchor="t" anchorCtr="0">
            <a:sp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800" spc="0">
                <a:solidFill>
                  <a:schemeClr val="bg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cxnSp>
        <p:nvCxnSpPr>
          <p:cNvPr id="15" name="直接连接符 14">
            <a:extLst>
              <a:ext uri="{FF2B5EF4-FFF2-40B4-BE49-F238E27FC236}">
                <a16:creationId xmlns:a16="http://schemas.microsoft.com/office/drawing/2014/main" id="{14FD9842-A462-4DD8-8B87-822FE7828883}"/>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6652C33A-AF23-4F7C-903D-BD89F0147F04}"/>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627859234"/>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57">
          <p15:clr>
            <a:srgbClr val="FBAE40"/>
          </p15:clr>
        </p15:guide>
      </p15:sldGuideLst>
    </p:ext>
  </p:extLst>
</p:sldLayout>
</file>

<file path=ppt/slideLayouts/slideLayout66.xml><?xml version="1.0" encoding="utf-8"?>
<p:sldLayout xmlns:a="http://schemas.openxmlformats.org/drawingml/2006/main" xmlns:r="http://schemas.openxmlformats.org/officeDocument/2006/relationships" xmlns:p="http://schemas.openxmlformats.org/presentationml/2006/main" preserve="1" userDrawn="1">
  <p:cSld name="三段内容4">
    <p:spTree>
      <p:nvGrpSpPr>
        <p:cNvPr id="1" name=""/>
        <p:cNvGrpSpPr/>
        <p:nvPr/>
      </p:nvGrpSpPr>
      <p:grpSpPr>
        <a:xfrm>
          <a:off x="0" y="0"/>
          <a:ext cx="0" cy="0"/>
          <a:chOff x="0" y="0"/>
          <a:chExt cx="0" cy="0"/>
        </a:xfrm>
      </p:grpSpPr>
      <p:cxnSp>
        <p:nvCxnSpPr>
          <p:cNvPr id="50" name="直接连接符 49">
            <a:extLst>
              <a:ext uri="{FF2B5EF4-FFF2-40B4-BE49-F238E27FC236}">
                <a16:creationId xmlns:a16="http://schemas.microsoft.com/office/drawing/2014/main" id="{4D484228-2663-45B2-8E9A-53F5CDC12C07}"/>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51" name="直接连接符 50">
            <a:extLst>
              <a:ext uri="{FF2B5EF4-FFF2-40B4-BE49-F238E27FC236}">
                <a16:creationId xmlns:a16="http://schemas.microsoft.com/office/drawing/2014/main" id="{EE6915EE-73C6-468A-84E8-DB3265987C85}"/>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grpSp>
        <p:nvGrpSpPr>
          <p:cNvPr id="33" name="组合 32">
            <a:extLst>
              <a:ext uri="{FF2B5EF4-FFF2-40B4-BE49-F238E27FC236}">
                <a16:creationId xmlns:a16="http://schemas.microsoft.com/office/drawing/2014/main" id="{3F50BFF7-B1A2-4EC2-AC65-2AF1DF80ABF7}"/>
              </a:ext>
            </a:extLst>
          </p:cNvPr>
          <p:cNvGrpSpPr/>
          <p:nvPr userDrawn="1"/>
        </p:nvGrpSpPr>
        <p:grpSpPr>
          <a:xfrm>
            <a:off x="8979305" y="3105645"/>
            <a:ext cx="1719702" cy="517334"/>
            <a:chOff x="1454458" y="3105645"/>
            <a:chExt cx="1719702" cy="517334"/>
          </a:xfrm>
        </p:grpSpPr>
        <p:sp>
          <p:nvSpPr>
            <p:cNvPr id="34" name="任意多边形: 形状 33">
              <a:extLst>
                <a:ext uri="{FF2B5EF4-FFF2-40B4-BE49-F238E27FC236}">
                  <a16:creationId xmlns:a16="http://schemas.microsoft.com/office/drawing/2014/main" id="{0B0841A6-C096-4B98-9E21-F959A6132876}"/>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5" name="任意多边形: 形状 34">
              <a:extLst>
                <a:ext uri="{FF2B5EF4-FFF2-40B4-BE49-F238E27FC236}">
                  <a16:creationId xmlns:a16="http://schemas.microsoft.com/office/drawing/2014/main" id="{082F363D-9136-46D7-8A31-E2FC6D5EA478}"/>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0D6D829A-AF12-4787-8467-ABADEF01712A}"/>
              </a:ext>
            </a:extLst>
          </p:cNvPr>
          <p:cNvGrpSpPr/>
          <p:nvPr userDrawn="1"/>
        </p:nvGrpSpPr>
        <p:grpSpPr>
          <a:xfrm>
            <a:off x="5216881" y="3105645"/>
            <a:ext cx="1719702" cy="517334"/>
            <a:chOff x="1454458" y="3105645"/>
            <a:chExt cx="1719702" cy="517334"/>
          </a:xfrm>
        </p:grpSpPr>
        <p:sp>
          <p:nvSpPr>
            <p:cNvPr id="37" name="任意多边形: 形状 36">
              <a:extLst>
                <a:ext uri="{FF2B5EF4-FFF2-40B4-BE49-F238E27FC236}">
                  <a16:creationId xmlns:a16="http://schemas.microsoft.com/office/drawing/2014/main" id="{DC42DF62-2DA4-42D2-86F7-3B39948B4BDF}"/>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38" name="任意多边形: 形状 37">
              <a:extLst>
                <a:ext uri="{FF2B5EF4-FFF2-40B4-BE49-F238E27FC236}">
                  <a16:creationId xmlns:a16="http://schemas.microsoft.com/office/drawing/2014/main" id="{B05FBF63-879B-4BFE-9C06-0A3DF0542689}"/>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solidFill>
                <a:schemeClr val="bg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a:extLst>
              <a:ext uri="{FF2B5EF4-FFF2-40B4-BE49-F238E27FC236}">
                <a16:creationId xmlns:a16="http://schemas.microsoft.com/office/drawing/2014/main" id="{80134B56-87EF-4605-9A1F-97B2E32AB95E}"/>
              </a:ext>
            </a:extLst>
          </p:cNvPr>
          <p:cNvGrpSpPr/>
          <p:nvPr userDrawn="1"/>
        </p:nvGrpSpPr>
        <p:grpSpPr>
          <a:xfrm>
            <a:off x="1454458" y="3105645"/>
            <a:ext cx="1719702" cy="517334"/>
            <a:chOff x="1454458" y="3105645"/>
            <a:chExt cx="1719702" cy="517334"/>
          </a:xfrm>
        </p:grpSpPr>
        <p:sp>
          <p:nvSpPr>
            <p:cNvPr id="40" name="任意多边形: 形状 39">
              <a:extLst>
                <a:ext uri="{FF2B5EF4-FFF2-40B4-BE49-F238E27FC236}">
                  <a16:creationId xmlns:a16="http://schemas.microsoft.com/office/drawing/2014/main" id="{72DC08B0-8AB1-4C76-AE68-131AC44DF1FA}"/>
                </a:ext>
              </a:extLst>
            </p:cNvPr>
            <p:cNvSpPr/>
            <p:nvPr/>
          </p:nvSpPr>
          <p:spPr>
            <a:xfrm flipH="1" flipV="1">
              <a:off x="2387173" y="3139984"/>
              <a:ext cx="786987" cy="185719"/>
            </a:xfrm>
            <a:custGeom>
              <a:avLst/>
              <a:gdLst>
                <a:gd name="connsiteX0" fmla="*/ 840579 w 1416014"/>
                <a:gd name="connsiteY0" fmla="*/ 0 h 482993"/>
                <a:gd name="connsiteX1" fmla="*/ 840580 w 1416014"/>
                <a:gd name="connsiteY1" fmla="*/ 0 h 482993"/>
                <a:gd name="connsiteX2" fmla="*/ 840580 w 1416014"/>
                <a:gd name="connsiteY2" fmla="*/ 0 h 482993"/>
                <a:gd name="connsiteX3" fmla="*/ 702643 w 1416014"/>
                <a:gd name="connsiteY3" fmla="*/ 10272 h 482993"/>
                <a:gd name="connsiteX4" fmla="*/ 723820 w 1416014"/>
                <a:gd name="connsiteY4" fmla="*/ 6631 h 482993"/>
                <a:gd name="connsiteX5" fmla="*/ 734478 w 1416014"/>
                <a:gd name="connsiteY5" fmla="*/ 6026 h 482993"/>
                <a:gd name="connsiteX6" fmla="*/ 1028727 w 1416014"/>
                <a:gd name="connsiteY6" fmla="*/ 19389 h 482993"/>
                <a:gd name="connsiteX7" fmla="*/ 984169 w 1416014"/>
                <a:gd name="connsiteY7" fmla="*/ 10864 h 482993"/>
                <a:gd name="connsiteX8" fmla="*/ 995433 w 1416014"/>
                <a:gd name="connsiteY8" fmla="*/ 11716 h 482993"/>
                <a:gd name="connsiteX9" fmla="*/ 1171017 w 1416014"/>
                <a:gd name="connsiteY9" fmla="*/ 56772 h 482993"/>
                <a:gd name="connsiteX10" fmla="*/ 1122175 w 1416014"/>
                <a:gd name="connsiteY10" fmla="*/ 40926 h 482993"/>
                <a:gd name="connsiteX11" fmla="*/ 1142953 w 1416014"/>
                <a:gd name="connsiteY11" fmla="*/ 45715 h 482993"/>
                <a:gd name="connsiteX12" fmla="*/ 495503 w 1416014"/>
                <a:gd name="connsiteY12" fmla="*/ 60474 h 482993"/>
                <a:gd name="connsiteX13" fmla="*/ 502675 w 1416014"/>
                <a:gd name="connsiteY13" fmla="*/ 57494 h 482993"/>
                <a:gd name="connsiteX14" fmla="*/ 610943 w 1416014"/>
                <a:gd name="connsiteY14" fmla="*/ 26038 h 482993"/>
                <a:gd name="connsiteX15" fmla="*/ 644075 w 1416014"/>
                <a:gd name="connsiteY15" fmla="*/ 20342 h 482993"/>
                <a:gd name="connsiteX16" fmla="*/ 1299859 w 1416014"/>
                <a:gd name="connsiteY16" fmla="*/ 110871 h 482993"/>
                <a:gd name="connsiteX17" fmla="*/ 1254006 w 1416014"/>
                <a:gd name="connsiteY17" fmla="*/ 89470 h 482993"/>
                <a:gd name="connsiteX18" fmla="*/ 1281417 w 1416014"/>
                <a:gd name="connsiteY18" fmla="*/ 100270 h 482993"/>
                <a:gd name="connsiteX19" fmla="*/ 352542 w 1416014"/>
                <a:gd name="connsiteY19" fmla="*/ 126277 h 482993"/>
                <a:gd name="connsiteX20" fmla="*/ 399744 w 1416014"/>
                <a:gd name="connsiteY20" fmla="*/ 100270 h 482993"/>
                <a:gd name="connsiteX21" fmla="*/ 477990 w 1416014"/>
                <a:gd name="connsiteY21" fmla="*/ 67752 h 482993"/>
                <a:gd name="connsiteX22" fmla="*/ 1416014 w 1416014"/>
                <a:gd name="connsiteY22" fmla="*/ 179364 h 482993"/>
                <a:gd name="connsiteX23" fmla="*/ 1380913 w 1416014"/>
                <a:gd name="connsiteY23" fmla="*/ 157458 h 482993"/>
                <a:gd name="connsiteX24" fmla="*/ 1409098 w 1416014"/>
                <a:gd name="connsiteY24" fmla="*/ 173658 h 482993"/>
                <a:gd name="connsiteX25" fmla="*/ 201164 w 1416014"/>
                <a:gd name="connsiteY25" fmla="*/ 227080 h 482993"/>
                <a:gd name="connsiteX26" fmla="*/ 212805 w 1416014"/>
                <a:gd name="connsiteY26" fmla="*/ 216875 h 482993"/>
                <a:gd name="connsiteX27" fmla="*/ 302878 w 1416014"/>
                <a:gd name="connsiteY27" fmla="*/ 153640 h 482993"/>
                <a:gd name="connsiteX28" fmla="*/ 323689 w 1416014"/>
                <a:gd name="connsiteY28" fmla="*/ 142174 h 482993"/>
                <a:gd name="connsiteX29" fmla="*/ 126395 w 1416014"/>
                <a:gd name="connsiteY29" fmla="*/ 293441 h 482993"/>
                <a:gd name="connsiteX30" fmla="*/ 130252 w 1416014"/>
                <a:gd name="connsiteY30" fmla="*/ 289248 h 482993"/>
                <a:gd name="connsiteX31" fmla="*/ 151635 w 1416014"/>
                <a:gd name="connsiteY31" fmla="*/ 270502 h 482993"/>
                <a:gd name="connsiteX32" fmla="*/ 486583 w 1416014"/>
                <a:gd name="connsiteY32" fmla="*/ 481001 h 482993"/>
                <a:gd name="connsiteX33" fmla="*/ 79539 w 1416014"/>
                <a:gd name="connsiteY33" fmla="*/ 458234 h 482993"/>
                <a:gd name="connsiteX34" fmla="*/ 0 w 1416014"/>
                <a:gd name="connsiteY34" fmla="*/ 444846 h 482993"/>
                <a:gd name="connsiteX35" fmla="*/ 55947 w 1416014"/>
                <a:gd name="connsiteY35" fmla="*/ 370030 h 482993"/>
                <a:gd name="connsiteX36" fmla="*/ 122869 w 1416014"/>
                <a:gd name="connsiteY36" fmla="*/ 297274 h 482993"/>
                <a:gd name="connsiteX37" fmla="*/ 125803 w 1416014"/>
                <a:gd name="connsiteY37" fmla="*/ 297704 h 482993"/>
                <a:gd name="connsiteX38" fmla="*/ 757633 w 1416014"/>
                <a:gd name="connsiteY38" fmla="*/ 432423 h 482993"/>
                <a:gd name="connsiteX39" fmla="*/ 786987 w 1416014"/>
                <a:gd name="connsiteY39" fmla="*/ 437891 h 482993"/>
                <a:gd name="connsiteX40" fmla="*/ 742030 w 1416014"/>
                <a:gd name="connsiteY40" fmla="*/ 449812 h 482993"/>
                <a:gd name="connsiteX41" fmla="*/ 486583 w 1416014"/>
                <a:gd name="connsiteY41" fmla="*/ 481001 h 482993"/>
                <a:gd name="connsiteX0" fmla="*/ 840579 w 1416014"/>
                <a:gd name="connsiteY0" fmla="*/ 0 h 482993"/>
                <a:gd name="connsiteX1" fmla="*/ 840580 w 1416014"/>
                <a:gd name="connsiteY1" fmla="*/ 0 h 482993"/>
                <a:gd name="connsiteX2" fmla="*/ 840580 w 1416014"/>
                <a:gd name="connsiteY2" fmla="*/ 0 h 482993"/>
                <a:gd name="connsiteX3" fmla="*/ 840579 w 1416014"/>
                <a:gd name="connsiteY3" fmla="*/ 0 h 482993"/>
                <a:gd name="connsiteX4" fmla="*/ 702643 w 1416014"/>
                <a:gd name="connsiteY4" fmla="*/ 10272 h 482993"/>
                <a:gd name="connsiteX5" fmla="*/ 723820 w 1416014"/>
                <a:gd name="connsiteY5" fmla="*/ 6631 h 482993"/>
                <a:gd name="connsiteX6" fmla="*/ 734478 w 1416014"/>
                <a:gd name="connsiteY6" fmla="*/ 6026 h 482993"/>
                <a:gd name="connsiteX7" fmla="*/ 702643 w 1416014"/>
                <a:gd name="connsiteY7" fmla="*/ 10272 h 482993"/>
                <a:gd name="connsiteX8" fmla="*/ 1028727 w 1416014"/>
                <a:gd name="connsiteY8" fmla="*/ 19389 h 482993"/>
                <a:gd name="connsiteX9" fmla="*/ 984169 w 1416014"/>
                <a:gd name="connsiteY9" fmla="*/ 10864 h 482993"/>
                <a:gd name="connsiteX10" fmla="*/ 995433 w 1416014"/>
                <a:gd name="connsiteY10" fmla="*/ 11716 h 482993"/>
                <a:gd name="connsiteX11" fmla="*/ 1028727 w 1416014"/>
                <a:gd name="connsiteY11" fmla="*/ 19389 h 482993"/>
                <a:gd name="connsiteX12" fmla="*/ 1171017 w 1416014"/>
                <a:gd name="connsiteY12" fmla="*/ 56772 h 482993"/>
                <a:gd name="connsiteX13" fmla="*/ 1122175 w 1416014"/>
                <a:gd name="connsiteY13" fmla="*/ 40926 h 482993"/>
                <a:gd name="connsiteX14" fmla="*/ 1142953 w 1416014"/>
                <a:gd name="connsiteY14" fmla="*/ 45715 h 482993"/>
                <a:gd name="connsiteX15" fmla="*/ 1171017 w 1416014"/>
                <a:gd name="connsiteY15" fmla="*/ 56772 h 482993"/>
                <a:gd name="connsiteX16" fmla="*/ 495503 w 1416014"/>
                <a:gd name="connsiteY16" fmla="*/ 60474 h 482993"/>
                <a:gd name="connsiteX17" fmla="*/ 502675 w 1416014"/>
                <a:gd name="connsiteY17" fmla="*/ 57494 h 482993"/>
                <a:gd name="connsiteX18" fmla="*/ 610943 w 1416014"/>
                <a:gd name="connsiteY18" fmla="*/ 26038 h 482993"/>
                <a:gd name="connsiteX19" fmla="*/ 644075 w 1416014"/>
                <a:gd name="connsiteY19" fmla="*/ 20342 h 482993"/>
                <a:gd name="connsiteX20" fmla="*/ 495503 w 1416014"/>
                <a:gd name="connsiteY20" fmla="*/ 60474 h 482993"/>
                <a:gd name="connsiteX21" fmla="*/ 1299859 w 1416014"/>
                <a:gd name="connsiteY21" fmla="*/ 110871 h 482993"/>
                <a:gd name="connsiteX22" fmla="*/ 1254006 w 1416014"/>
                <a:gd name="connsiteY22" fmla="*/ 89470 h 482993"/>
                <a:gd name="connsiteX23" fmla="*/ 1281417 w 1416014"/>
                <a:gd name="connsiteY23" fmla="*/ 100270 h 482993"/>
                <a:gd name="connsiteX24" fmla="*/ 1299859 w 1416014"/>
                <a:gd name="connsiteY24" fmla="*/ 110871 h 482993"/>
                <a:gd name="connsiteX25" fmla="*/ 352542 w 1416014"/>
                <a:gd name="connsiteY25" fmla="*/ 126277 h 482993"/>
                <a:gd name="connsiteX26" fmla="*/ 399744 w 1416014"/>
                <a:gd name="connsiteY26" fmla="*/ 100270 h 482993"/>
                <a:gd name="connsiteX27" fmla="*/ 477990 w 1416014"/>
                <a:gd name="connsiteY27" fmla="*/ 67752 h 482993"/>
                <a:gd name="connsiteX28" fmla="*/ 352542 w 1416014"/>
                <a:gd name="connsiteY28" fmla="*/ 126277 h 482993"/>
                <a:gd name="connsiteX29" fmla="*/ 1416014 w 1416014"/>
                <a:gd name="connsiteY29" fmla="*/ 179364 h 482993"/>
                <a:gd name="connsiteX30" fmla="*/ 1409098 w 1416014"/>
                <a:gd name="connsiteY30" fmla="*/ 173658 h 482993"/>
                <a:gd name="connsiteX31" fmla="*/ 1416014 w 1416014"/>
                <a:gd name="connsiteY31" fmla="*/ 179364 h 482993"/>
                <a:gd name="connsiteX32" fmla="*/ 201164 w 1416014"/>
                <a:gd name="connsiteY32" fmla="*/ 227080 h 482993"/>
                <a:gd name="connsiteX33" fmla="*/ 212805 w 1416014"/>
                <a:gd name="connsiteY33" fmla="*/ 216875 h 482993"/>
                <a:gd name="connsiteX34" fmla="*/ 302878 w 1416014"/>
                <a:gd name="connsiteY34" fmla="*/ 153640 h 482993"/>
                <a:gd name="connsiteX35" fmla="*/ 323689 w 1416014"/>
                <a:gd name="connsiteY35" fmla="*/ 142174 h 482993"/>
                <a:gd name="connsiteX36" fmla="*/ 201164 w 1416014"/>
                <a:gd name="connsiteY36" fmla="*/ 227080 h 482993"/>
                <a:gd name="connsiteX37" fmla="*/ 126395 w 1416014"/>
                <a:gd name="connsiteY37" fmla="*/ 293441 h 482993"/>
                <a:gd name="connsiteX38" fmla="*/ 130252 w 1416014"/>
                <a:gd name="connsiteY38" fmla="*/ 289248 h 482993"/>
                <a:gd name="connsiteX39" fmla="*/ 151635 w 1416014"/>
                <a:gd name="connsiteY39" fmla="*/ 270502 h 482993"/>
                <a:gd name="connsiteX40" fmla="*/ 126395 w 1416014"/>
                <a:gd name="connsiteY40" fmla="*/ 293441 h 482993"/>
                <a:gd name="connsiteX41" fmla="*/ 486583 w 1416014"/>
                <a:gd name="connsiteY41" fmla="*/ 481001 h 482993"/>
                <a:gd name="connsiteX42" fmla="*/ 79539 w 1416014"/>
                <a:gd name="connsiteY42" fmla="*/ 458234 h 482993"/>
                <a:gd name="connsiteX43" fmla="*/ 0 w 1416014"/>
                <a:gd name="connsiteY43" fmla="*/ 444846 h 482993"/>
                <a:gd name="connsiteX44" fmla="*/ 55947 w 1416014"/>
                <a:gd name="connsiteY44" fmla="*/ 370030 h 482993"/>
                <a:gd name="connsiteX45" fmla="*/ 122869 w 1416014"/>
                <a:gd name="connsiteY45" fmla="*/ 297274 h 482993"/>
                <a:gd name="connsiteX46" fmla="*/ 125803 w 1416014"/>
                <a:gd name="connsiteY46" fmla="*/ 297704 h 482993"/>
                <a:gd name="connsiteX47" fmla="*/ 757633 w 1416014"/>
                <a:gd name="connsiteY47" fmla="*/ 432423 h 482993"/>
                <a:gd name="connsiteX48" fmla="*/ 786987 w 1416014"/>
                <a:gd name="connsiteY48" fmla="*/ 437891 h 482993"/>
                <a:gd name="connsiteX49" fmla="*/ 742030 w 1416014"/>
                <a:gd name="connsiteY49" fmla="*/ 449812 h 482993"/>
                <a:gd name="connsiteX50" fmla="*/ 486583 w 1416014"/>
                <a:gd name="connsiteY50" fmla="*/ 481001 h 482993"/>
                <a:gd name="connsiteX0" fmla="*/ 840579 w 1299859"/>
                <a:gd name="connsiteY0" fmla="*/ 0 h 482993"/>
                <a:gd name="connsiteX1" fmla="*/ 840580 w 1299859"/>
                <a:gd name="connsiteY1" fmla="*/ 0 h 482993"/>
                <a:gd name="connsiteX2" fmla="*/ 840580 w 1299859"/>
                <a:gd name="connsiteY2" fmla="*/ 0 h 482993"/>
                <a:gd name="connsiteX3" fmla="*/ 840579 w 1299859"/>
                <a:gd name="connsiteY3" fmla="*/ 0 h 482993"/>
                <a:gd name="connsiteX4" fmla="*/ 702643 w 1299859"/>
                <a:gd name="connsiteY4" fmla="*/ 10272 h 482993"/>
                <a:gd name="connsiteX5" fmla="*/ 723820 w 1299859"/>
                <a:gd name="connsiteY5" fmla="*/ 6631 h 482993"/>
                <a:gd name="connsiteX6" fmla="*/ 734478 w 1299859"/>
                <a:gd name="connsiteY6" fmla="*/ 6026 h 482993"/>
                <a:gd name="connsiteX7" fmla="*/ 702643 w 1299859"/>
                <a:gd name="connsiteY7" fmla="*/ 10272 h 482993"/>
                <a:gd name="connsiteX8" fmla="*/ 1028727 w 1299859"/>
                <a:gd name="connsiteY8" fmla="*/ 19389 h 482993"/>
                <a:gd name="connsiteX9" fmla="*/ 984169 w 1299859"/>
                <a:gd name="connsiteY9" fmla="*/ 10864 h 482993"/>
                <a:gd name="connsiteX10" fmla="*/ 995433 w 1299859"/>
                <a:gd name="connsiteY10" fmla="*/ 11716 h 482993"/>
                <a:gd name="connsiteX11" fmla="*/ 1028727 w 1299859"/>
                <a:gd name="connsiteY11" fmla="*/ 19389 h 482993"/>
                <a:gd name="connsiteX12" fmla="*/ 1171017 w 1299859"/>
                <a:gd name="connsiteY12" fmla="*/ 56772 h 482993"/>
                <a:gd name="connsiteX13" fmla="*/ 1122175 w 1299859"/>
                <a:gd name="connsiteY13" fmla="*/ 40926 h 482993"/>
                <a:gd name="connsiteX14" fmla="*/ 1142953 w 1299859"/>
                <a:gd name="connsiteY14" fmla="*/ 45715 h 482993"/>
                <a:gd name="connsiteX15" fmla="*/ 1171017 w 1299859"/>
                <a:gd name="connsiteY15" fmla="*/ 56772 h 482993"/>
                <a:gd name="connsiteX16" fmla="*/ 495503 w 1299859"/>
                <a:gd name="connsiteY16" fmla="*/ 60474 h 482993"/>
                <a:gd name="connsiteX17" fmla="*/ 502675 w 1299859"/>
                <a:gd name="connsiteY17" fmla="*/ 57494 h 482993"/>
                <a:gd name="connsiteX18" fmla="*/ 610943 w 1299859"/>
                <a:gd name="connsiteY18" fmla="*/ 26038 h 482993"/>
                <a:gd name="connsiteX19" fmla="*/ 644075 w 1299859"/>
                <a:gd name="connsiteY19" fmla="*/ 20342 h 482993"/>
                <a:gd name="connsiteX20" fmla="*/ 495503 w 1299859"/>
                <a:gd name="connsiteY20" fmla="*/ 60474 h 482993"/>
                <a:gd name="connsiteX21" fmla="*/ 1299859 w 1299859"/>
                <a:gd name="connsiteY21" fmla="*/ 110871 h 482993"/>
                <a:gd name="connsiteX22" fmla="*/ 1254006 w 1299859"/>
                <a:gd name="connsiteY22" fmla="*/ 89470 h 482993"/>
                <a:gd name="connsiteX23" fmla="*/ 1281417 w 1299859"/>
                <a:gd name="connsiteY23" fmla="*/ 100270 h 482993"/>
                <a:gd name="connsiteX24" fmla="*/ 1299859 w 1299859"/>
                <a:gd name="connsiteY24" fmla="*/ 110871 h 482993"/>
                <a:gd name="connsiteX25" fmla="*/ 352542 w 1299859"/>
                <a:gd name="connsiteY25" fmla="*/ 126277 h 482993"/>
                <a:gd name="connsiteX26" fmla="*/ 399744 w 1299859"/>
                <a:gd name="connsiteY26" fmla="*/ 100270 h 482993"/>
                <a:gd name="connsiteX27" fmla="*/ 477990 w 1299859"/>
                <a:gd name="connsiteY27" fmla="*/ 67752 h 482993"/>
                <a:gd name="connsiteX28" fmla="*/ 352542 w 1299859"/>
                <a:gd name="connsiteY28" fmla="*/ 126277 h 482993"/>
                <a:gd name="connsiteX29" fmla="*/ 201164 w 1299859"/>
                <a:gd name="connsiteY29" fmla="*/ 227080 h 482993"/>
                <a:gd name="connsiteX30" fmla="*/ 212805 w 1299859"/>
                <a:gd name="connsiteY30" fmla="*/ 216875 h 482993"/>
                <a:gd name="connsiteX31" fmla="*/ 302878 w 1299859"/>
                <a:gd name="connsiteY31" fmla="*/ 153640 h 482993"/>
                <a:gd name="connsiteX32" fmla="*/ 323689 w 1299859"/>
                <a:gd name="connsiteY32" fmla="*/ 142174 h 482993"/>
                <a:gd name="connsiteX33" fmla="*/ 201164 w 1299859"/>
                <a:gd name="connsiteY33" fmla="*/ 227080 h 482993"/>
                <a:gd name="connsiteX34" fmla="*/ 126395 w 1299859"/>
                <a:gd name="connsiteY34" fmla="*/ 293441 h 482993"/>
                <a:gd name="connsiteX35" fmla="*/ 130252 w 1299859"/>
                <a:gd name="connsiteY35" fmla="*/ 289248 h 482993"/>
                <a:gd name="connsiteX36" fmla="*/ 151635 w 1299859"/>
                <a:gd name="connsiteY36" fmla="*/ 270502 h 482993"/>
                <a:gd name="connsiteX37" fmla="*/ 126395 w 1299859"/>
                <a:gd name="connsiteY37" fmla="*/ 293441 h 482993"/>
                <a:gd name="connsiteX38" fmla="*/ 486583 w 1299859"/>
                <a:gd name="connsiteY38" fmla="*/ 481001 h 482993"/>
                <a:gd name="connsiteX39" fmla="*/ 79539 w 1299859"/>
                <a:gd name="connsiteY39" fmla="*/ 458234 h 482993"/>
                <a:gd name="connsiteX40" fmla="*/ 0 w 1299859"/>
                <a:gd name="connsiteY40" fmla="*/ 444846 h 482993"/>
                <a:gd name="connsiteX41" fmla="*/ 55947 w 1299859"/>
                <a:gd name="connsiteY41" fmla="*/ 370030 h 482993"/>
                <a:gd name="connsiteX42" fmla="*/ 122869 w 1299859"/>
                <a:gd name="connsiteY42" fmla="*/ 297274 h 482993"/>
                <a:gd name="connsiteX43" fmla="*/ 125803 w 1299859"/>
                <a:gd name="connsiteY43" fmla="*/ 297704 h 482993"/>
                <a:gd name="connsiteX44" fmla="*/ 757633 w 1299859"/>
                <a:gd name="connsiteY44" fmla="*/ 432423 h 482993"/>
                <a:gd name="connsiteX45" fmla="*/ 786987 w 1299859"/>
                <a:gd name="connsiteY45" fmla="*/ 437891 h 482993"/>
                <a:gd name="connsiteX46" fmla="*/ 742030 w 1299859"/>
                <a:gd name="connsiteY46" fmla="*/ 449812 h 482993"/>
                <a:gd name="connsiteX47" fmla="*/ 486583 w 1299859"/>
                <a:gd name="connsiteY47" fmla="*/ 481001 h 482993"/>
                <a:gd name="connsiteX0" fmla="*/ 840579 w 1281417"/>
                <a:gd name="connsiteY0" fmla="*/ 0 h 482993"/>
                <a:gd name="connsiteX1" fmla="*/ 840580 w 1281417"/>
                <a:gd name="connsiteY1" fmla="*/ 0 h 482993"/>
                <a:gd name="connsiteX2" fmla="*/ 840580 w 1281417"/>
                <a:gd name="connsiteY2" fmla="*/ 0 h 482993"/>
                <a:gd name="connsiteX3" fmla="*/ 840579 w 1281417"/>
                <a:gd name="connsiteY3" fmla="*/ 0 h 482993"/>
                <a:gd name="connsiteX4" fmla="*/ 702643 w 1281417"/>
                <a:gd name="connsiteY4" fmla="*/ 10272 h 482993"/>
                <a:gd name="connsiteX5" fmla="*/ 723820 w 1281417"/>
                <a:gd name="connsiteY5" fmla="*/ 6631 h 482993"/>
                <a:gd name="connsiteX6" fmla="*/ 734478 w 1281417"/>
                <a:gd name="connsiteY6" fmla="*/ 6026 h 482993"/>
                <a:gd name="connsiteX7" fmla="*/ 702643 w 1281417"/>
                <a:gd name="connsiteY7" fmla="*/ 10272 h 482993"/>
                <a:gd name="connsiteX8" fmla="*/ 1028727 w 1281417"/>
                <a:gd name="connsiteY8" fmla="*/ 19389 h 482993"/>
                <a:gd name="connsiteX9" fmla="*/ 984169 w 1281417"/>
                <a:gd name="connsiteY9" fmla="*/ 10864 h 482993"/>
                <a:gd name="connsiteX10" fmla="*/ 995433 w 1281417"/>
                <a:gd name="connsiteY10" fmla="*/ 11716 h 482993"/>
                <a:gd name="connsiteX11" fmla="*/ 1028727 w 1281417"/>
                <a:gd name="connsiteY11" fmla="*/ 19389 h 482993"/>
                <a:gd name="connsiteX12" fmla="*/ 1171017 w 1281417"/>
                <a:gd name="connsiteY12" fmla="*/ 56772 h 482993"/>
                <a:gd name="connsiteX13" fmla="*/ 1122175 w 1281417"/>
                <a:gd name="connsiteY13" fmla="*/ 40926 h 482993"/>
                <a:gd name="connsiteX14" fmla="*/ 1142953 w 1281417"/>
                <a:gd name="connsiteY14" fmla="*/ 45715 h 482993"/>
                <a:gd name="connsiteX15" fmla="*/ 1171017 w 1281417"/>
                <a:gd name="connsiteY15" fmla="*/ 56772 h 482993"/>
                <a:gd name="connsiteX16" fmla="*/ 495503 w 1281417"/>
                <a:gd name="connsiteY16" fmla="*/ 60474 h 482993"/>
                <a:gd name="connsiteX17" fmla="*/ 502675 w 1281417"/>
                <a:gd name="connsiteY17" fmla="*/ 57494 h 482993"/>
                <a:gd name="connsiteX18" fmla="*/ 610943 w 1281417"/>
                <a:gd name="connsiteY18" fmla="*/ 26038 h 482993"/>
                <a:gd name="connsiteX19" fmla="*/ 644075 w 1281417"/>
                <a:gd name="connsiteY19" fmla="*/ 20342 h 482993"/>
                <a:gd name="connsiteX20" fmla="*/ 495503 w 1281417"/>
                <a:gd name="connsiteY20" fmla="*/ 60474 h 482993"/>
                <a:gd name="connsiteX21" fmla="*/ 1281417 w 1281417"/>
                <a:gd name="connsiteY21" fmla="*/ 100270 h 482993"/>
                <a:gd name="connsiteX22" fmla="*/ 1254006 w 1281417"/>
                <a:gd name="connsiteY22" fmla="*/ 89470 h 482993"/>
                <a:gd name="connsiteX23" fmla="*/ 1281417 w 1281417"/>
                <a:gd name="connsiteY23" fmla="*/ 100270 h 482993"/>
                <a:gd name="connsiteX24" fmla="*/ 352542 w 1281417"/>
                <a:gd name="connsiteY24" fmla="*/ 126277 h 482993"/>
                <a:gd name="connsiteX25" fmla="*/ 399744 w 1281417"/>
                <a:gd name="connsiteY25" fmla="*/ 100270 h 482993"/>
                <a:gd name="connsiteX26" fmla="*/ 477990 w 1281417"/>
                <a:gd name="connsiteY26" fmla="*/ 67752 h 482993"/>
                <a:gd name="connsiteX27" fmla="*/ 352542 w 1281417"/>
                <a:gd name="connsiteY27" fmla="*/ 126277 h 482993"/>
                <a:gd name="connsiteX28" fmla="*/ 201164 w 1281417"/>
                <a:gd name="connsiteY28" fmla="*/ 227080 h 482993"/>
                <a:gd name="connsiteX29" fmla="*/ 212805 w 1281417"/>
                <a:gd name="connsiteY29" fmla="*/ 216875 h 482993"/>
                <a:gd name="connsiteX30" fmla="*/ 302878 w 1281417"/>
                <a:gd name="connsiteY30" fmla="*/ 153640 h 482993"/>
                <a:gd name="connsiteX31" fmla="*/ 323689 w 1281417"/>
                <a:gd name="connsiteY31" fmla="*/ 142174 h 482993"/>
                <a:gd name="connsiteX32" fmla="*/ 201164 w 1281417"/>
                <a:gd name="connsiteY32" fmla="*/ 227080 h 482993"/>
                <a:gd name="connsiteX33" fmla="*/ 126395 w 1281417"/>
                <a:gd name="connsiteY33" fmla="*/ 293441 h 482993"/>
                <a:gd name="connsiteX34" fmla="*/ 130252 w 1281417"/>
                <a:gd name="connsiteY34" fmla="*/ 289248 h 482993"/>
                <a:gd name="connsiteX35" fmla="*/ 151635 w 1281417"/>
                <a:gd name="connsiteY35" fmla="*/ 270502 h 482993"/>
                <a:gd name="connsiteX36" fmla="*/ 126395 w 1281417"/>
                <a:gd name="connsiteY36" fmla="*/ 293441 h 482993"/>
                <a:gd name="connsiteX37" fmla="*/ 486583 w 1281417"/>
                <a:gd name="connsiteY37" fmla="*/ 481001 h 482993"/>
                <a:gd name="connsiteX38" fmla="*/ 79539 w 1281417"/>
                <a:gd name="connsiteY38" fmla="*/ 458234 h 482993"/>
                <a:gd name="connsiteX39" fmla="*/ 0 w 1281417"/>
                <a:gd name="connsiteY39" fmla="*/ 444846 h 482993"/>
                <a:gd name="connsiteX40" fmla="*/ 55947 w 1281417"/>
                <a:gd name="connsiteY40" fmla="*/ 370030 h 482993"/>
                <a:gd name="connsiteX41" fmla="*/ 122869 w 1281417"/>
                <a:gd name="connsiteY41" fmla="*/ 297274 h 482993"/>
                <a:gd name="connsiteX42" fmla="*/ 125803 w 1281417"/>
                <a:gd name="connsiteY42" fmla="*/ 297704 h 482993"/>
                <a:gd name="connsiteX43" fmla="*/ 757633 w 1281417"/>
                <a:gd name="connsiteY43" fmla="*/ 432423 h 482993"/>
                <a:gd name="connsiteX44" fmla="*/ 786987 w 1281417"/>
                <a:gd name="connsiteY44" fmla="*/ 437891 h 482993"/>
                <a:gd name="connsiteX45" fmla="*/ 742030 w 1281417"/>
                <a:gd name="connsiteY45" fmla="*/ 449812 h 482993"/>
                <a:gd name="connsiteX46" fmla="*/ 486583 w 1281417"/>
                <a:gd name="connsiteY46"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22175 w 1171017"/>
                <a:gd name="connsiteY13" fmla="*/ 40926 h 482993"/>
                <a:gd name="connsiteX14" fmla="*/ 1142953 w 1171017"/>
                <a:gd name="connsiteY14" fmla="*/ 45715 h 482993"/>
                <a:gd name="connsiteX15" fmla="*/ 1171017 w 1171017"/>
                <a:gd name="connsiteY15" fmla="*/ 56772 h 482993"/>
                <a:gd name="connsiteX16" fmla="*/ 495503 w 1171017"/>
                <a:gd name="connsiteY16" fmla="*/ 60474 h 482993"/>
                <a:gd name="connsiteX17" fmla="*/ 502675 w 1171017"/>
                <a:gd name="connsiteY17" fmla="*/ 57494 h 482993"/>
                <a:gd name="connsiteX18" fmla="*/ 610943 w 1171017"/>
                <a:gd name="connsiteY18" fmla="*/ 26038 h 482993"/>
                <a:gd name="connsiteX19" fmla="*/ 644075 w 1171017"/>
                <a:gd name="connsiteY19" fmla="*/ 20342 h 482993"/>
                <a:gd name="connsiteX20" fmla="*/ 495503 w 1171017"/>
                <a:gd name="connsiteY20" fmla="*/ 60474 h 482993"/>
                <a:gd name="connsiteX21" fmla="*/ 352542 w 1171017"/>
                <a:gd name="connsiteY21" fmla="*/ 126277 h 482993"/>
                <a:gd name="connsiteX22" fmla="*/ 399744 w 1171017"/>
                <a:gd name="connsiteY22" fmla="*/ 100270 h 482993"/>
                <a:gd name="connsiteX23" fmla="*/ 477990 w 1171017"/>
                <a:gd name="connsiteY23" fmla="*/ 67752 h 482993"/>
                <a:gd name="connsiteX24" fmla="*/ 352542 w 1171017"/>
                <a:gd name="connsiteY24" fmla="*/ 126277 h 482993"/>
                <a:gd name="connsiteX25" fmla="*/ 201164 w 1171017"/>
                <a:gd name="connsiteY25" fmla="*/ 227080 h 482993"/>
                <a:gd name="connsiteX26" fmla="*/ 212805 w 1171017"/>
                <a:gd name="connsiteY26" fmla="*/ 216875 h 482993"/>
                <a:gd name="connsiteX27" fmla="*/ 302878 w 1171017"/>
                <a:gd name="connsiteY27" fmla="*/ 153640 h 482993"/>
                <a:gd name="connsiteX28" fmla="*/ 323689 w 1171017"/>
                <a:gd name="connsiteY28" fmla="*/ 142174 h 482993"/>
                <a:gd name="connsiteX29" fmla="*/ 201164 w 1171017"/>
                <a:gd name="connsiteY29" fmla="*/ 227080 h 482993"/>
                <a:gd name="connsiteX30" fmla="*/ 126395 w 1171017"/>
                <a:gd name="connsiteY30" fmla="*/ 293441 h 482993"/>
                <a:gd name="connsiteX31" fmla="*/ 130252 w 1171017"/>
                <a:gd name="connsiteY31" fmla="*/ 289248 h 482993"/>
                <a:gd name="connsiteX32" fmla="*/ 151635 w 1171017"/>
                <a:gd name="connsiteY32" fmla="*/ 270502 h 482993"/>
                <a:gd name="connsiteX33" fmla="*/ 126395 w 1171017"/>
                <a:gd name="connsiteY33" fmla="*/ 293441 h 482993"/>
                <a:gd name="connsiteX34" fmla="*/ 486583 w 1171017"/>
                <a:gd name="connsiteY34" fmla="*/ 481001 h 482993"/>
                <a:gd name="connsiteX35" fmla="*/ 79539 w 1171017"/>
                <a:gd name="connsiteY35" fmla="*/ 458234 h 482993"/>
                <a:gd name="connsiteX36" fmla="*/ 0 w 1171017"/>
                <a:gd name="connsiteY36" fmla="*/ 444846 h 482993"/>
                <a:gd name="connsiteX37" fmla="*/ 55947 w 1171017"/>
                <a:gd name="connsiteY37" fmla="*/ 370030 h 482993"/>
                <a:gd name="connsiteX38" fmla="*/ 122869 w 1171017"/>
                <a:gd name="connsiteY38" fmla="*/ 297274 h 482993"/>
                <a:gd name="connsiteX39" fmla="*/ 125803 w 1171017"/>
                <a:gd name="connsiteY39" fmla="*/ 297704 h 482993"/>
                <a:gd name="connsiteX40" fmla="*/ 757633 w 1171017"/>
                <a:gd name="connsiteY40" fmla="*/ 432423 h 482993"/>
                <a:gd name="connsiteX41" fmla="*/ 786987 w 1171017"/>
                <a:gd name="connsiteY41" fmla="*/ 437891 h 482993"/>
                <a:gd name="connsiteX42" fmla="*/ 742030 w 1171017"/>
                <a:gd name="connsiteY42" fmla="*/ 449812 h 482993"/>
                <a:gd name="connsiteX43" fmla="*/ 486583 w 1171017"/>
                <a:gd name="connsiteY43" fmla="*/ 481001 h 482993"/>
                <a:gd name="connsiteX0" fmla="*/ 840579 w 1171017"/>
                <a:gd name="connsiteY0" fmla="*/ 0 h 482993"/>
                <a:gd name="connsiteX1" fmla="*/ 840580 w 1171017"/>
                <a:gd name="connsiteY1" fmla="*/ 0 h 482993"/>
                <a:gd name="connsiteX2" fmla="*/ 840580 w 1171017"/>
                <a:gd name="connsiteY2" fmla="*/ 0 h 482993"/>
                <a:gd name="connsiteX3" fmla="*/ 840579 w 1171017"/>
                <a:gd name="connsiteY3" fmla="*/ 0 h 482993"/>
                <a:gd name="connsiteX4" fmla="*/ 702643 w 1171017"/>
                <a:gd name="connsiteY4" fmla="*/ 10272 h 482993"/>
                <a:gd name="connsiteX5" fmla="*/ 723820 w 1171017"/>
                <a:gd name="connsiteY5" fmla="*/ 6631 h 482993"/>
                <a:gd name="connsiteX6" fmla="*/ 734478 w 1171017"/>
                <a:gd name="connsiteY6" fmla="*/ 6026 h 482993"/>
                <a:gd name="connsiteX7" fmla="*/ 702643 w 1171017"/>
                <a:gd name="connsiteY7" fmla="*/ 10272 h 482993"/>
                <a:gd name="connsiteX8" fmla="*/ 1028727 w 1171017"/>
                <a:gd name="connsiteY8" fmla="*/ 19389 h 482993"/>
                <a:gd name="connsiteX9" fmla="*/ 984169 w 1171017"/>
                <a:gd name="connsiteY9" fmla="*/ 10864 h 482993"/>
                <a:gd name="connsiteX10" fmla="*/ 995433 w 1171017"/>
                <a:gd name="connsiteY10" fmla="*/ 11716 h 482993"/>
                <a:gd name="connsiteX11" fmla="*/ 1028727 w 1171017"/>
                <a:gd name="connsiteY11" fmla="*/ 19389 h 482993"/>
                <a:gd name="connsiteX12" fmla="*/ 1171017 w 1171017"/>
                <a:gd name="connsiteY12" fmla="*/ 56772 h 482993"/>
                <a:gd name="connsiteX13" fmla="*/ 1142953 w 1171017"/>
                <a:gd name="connsiteY13" fmla="*/ 45715 h 482993"/>
                <a:gd name="connsiteX14" fmla="*/ 1171017 w 1171017"/>
                <a:gd name="connsiteY14" fmla="*/ 56772 h 482993"/>
                <a:gd name="connsiteX15" fmla="*/ 495503 w 1171017"/>
                <a:gd name="connsiteY15" fmla="*/ 60474 h 482993"/>
                <a:gd name="connsiteX16" fmla="*/ 502675 w 1171017"/>
                <a:gd name="connsiteY16" fmla="*/ 57494 h 482993"/>
                <a:gd name="connsiteX17" fmla="*/ 610943 w 1171017"/>
                <a:gd name="connsiteY17" fmla="*/ 26038 h 482993"/>
                <a:gd name="connsiteX18" fmla="*/ 644075 w 1171017"/>
                <a:gd name="connsiteY18" fmla="*/ 20342 h 482993"/>
                <a:gd name="connsiteX19" fmla="*/ 495503 w 1171017"/>
                <a:gd name="connsiteY19" fmla="*/ 60474 h 482993"/>
                <a:gd name="connsiteX20" fmla="*/ 352542 w 1171017"/>
                <a:gd name="connsiteY20" fmla="*/ 126277 h 482993"/>
                <a:gd name="connsiteX21" fmla="*/ 399744 w 1171017"/>
                <a:gd name="connsiteY21" fmla="*/ 100270 h 482993"/>
                <a:gd name="connsiteX22" fmla="*/ 477990 w 1171017"/>
                <a:gd name="connsiteY22" fmla="*/ 67752 h 482993"/>
                <a:gd name="connsiteX23" fmla="*/ 352542 w 1171017"/>
                <a:gd name="connsiteY23" fmla="*/ 126277 h 482993"/>
                <a:gd name="connsiteX24" fmla="*/ 201164 w 1171017"/>
                <a:gd name="connsiteY24" fmla="*/ 227080 h 482993"/>
                <a:gd name="connsiteX25" fmla="*/ 212805 w 1171017"/>
                <a:gd name="connsiteY25" fmla="*/ 216875 h 482993"/>
                <a:gd name="connsiteX26" fmla="*/ 302878 w 1171017"/>
                <a:gd name="connsiteY26" fmla="*/ 153640 h 482993"/>
                <a:gd name="connsiteX27" fmla="*/ 323689 w 1171017"/>
                <a:gd name="connsiteY27" fmla="*/ 142174 h 482993"/>
                <a:gd name="connsiteX28" fmla="*/ 201164 w 1171017"/>
                <a:gd name="connsiteY28" fmla="*/ 227080 h 482993"/>
                <a:gd name="connsiteX29" fmla="*/ 126395 w 1171017"/>
                <a:gd name="connsiteY29" fmla="*/ 293441 h 482993"/>
                <a:gd name="connsiteX30" fmla="*/ 130252 w 1171017"/>
                <a:gd name="connsiteY30" fmla="*/ 289248 h 482993"/>
                <a:gd name="connsiteX31" fmla="*/ 151635 w 1171017"/>
                <a:gd name="connsiteY31" fmla="*/ 270502 h 482993"/>
                <a:gd name="connsiteX32" fmla="*/ 126395 w 1171017"/>
                <a:gd name="connsiteY32" fmla="*/ 293441 h 482993"/>
                <a:gd name="connsiteX33" fmla="*/ 486583 w 1171017"/>
                <a:gd name="connsiteY33" fmla="*/ 481001 h 482993"/>
                <a:gd name="connsiteX34" fmla="*/ 79539 w 1171017"/>
                <a:gd name="connsiteY34" fmla="*/ 458234 h 482993"/>
                <a:gd name="connsiteX35" fmla="*/ 0 w 1171017"/>
                <a:gd name="connsiteY35" fmla="*/ 444846 h 482993"/>
                <a:gd name="connsiteX36" fmla="*/ 55947 w 1171017"/>
                <a:gd name="connsiteY36" fmla="*/ 370030 h 482993"/>
                <a:gd name="connsiteX37" fmla="*/ 122869 w 1171017"/>
                <a:gd name="connsiteY37" fmla="*/ 297274 h 482993"/>
                <a:gd name="connsiteX38" fmla="*/ 125803 w 1171017"/>
                <a:gd name="connsiteY38" fmla="*/ 297704 h 482993"/>
                <a:gd name="connsiteX39" fmla="*/ 757633 w 1171017"/>
                <a:gd name="connsiteY39" fmla="*/ 432423 h 482993"/>
                <a:gd name="connsiteX40" fmla="*/ 786987 w 1171017"/>
                <a:gd name="connsiteY40" fmla="*/ 437891 h 482993"/>
                <a:gd name="connsiteX41" fmla="*/ 742030 w 1171017"/>
                <a:gd name="connsiteY41" fmla="*/ 449812 h 482993"/>
                <a:gd name="connsiteX42" fmla="*/ 486583 w 1171017"/>
                <a:gd name="connsiteY42"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995433 w 1028727"/>
                <a:gd name="connsiteY10" fmla="*/ 11716 h 482993"/>
                <a:gd name="connsiteX11" fmla="*/ 1028727 w 1028727"/>
                <a:gd name="connsiteY11" fmla="*/ 19389 h 482993"/>
                <a:gd name="connsiteX12" fmla="*/ 495503 w 1028727"/>
                <a:gd name="connsiteY12" fmla="*/ 60474 h 482993"/>
                <a:gd name="connsiteX13" fmla="*/ 502675 w 1028727"/>
                <a:gd name="connsiteY13" fmla="*/ 57494 h 482993"/>
                <a:gd name="connsiteX14" fmla="*/ 610943 w 1028727"/>
                <a:gd name="connsiteY14" fmla="*/ 26038 h 482993"/>
                <a:gd name="connsiteX15" fmla="*/ 644075 w 1028727"/>
                <a:gd name="connsiteY15" fmla="*/ 20342 h 482993"/>
                <a:gd name="connsiteX16" fmla="*/ 495503 w 1028727"/>
                <a:gd name="connsiteY16" fmla="*/ 60474 h 482993"/>
                <a:gd name="connsiteX17" fmla="*/ 352542 w 1028727"/>
                <a:gd name="connsiteY17" fmla="*/ 126277 h 482993"/>
                <a:gd name="connsiteX18" fmla="*/ 399744 w 1028727"/>
                <a:gd name="connsiteY18" fmla="*/ 100270 h 482993"/>
                <a:gd name="connsiteX19" fmla="*/ 477990 w 1028727"/>
                <a:gd name="connsiteY19" fmla="*/ 67752 h 482993"/>
                <a:gd name="connsiteX20" fmla="*/ 352542 w 1028727"/>
                <a:gd name="connsiteY20" fmla="*/ 126277 h 482993"/>
                <a:gd name="connsiteX21" fmla="*/ 201164 w 1028727"/>
                <a:gd name="connsiteY21" fmla="*/ 227080 h 482993"/>
                <a:gd name="connsiteX22" fmla="*/ 212805 w 1028727"/>
                <a:gd name="connsiteY22" fmla="*/ 216875 h 482993"/>
                <a:gd name="connsiteX23" fmla="*/ 302878 w 1028727"/>
                <a:gd name="connsiteY23" fmla="*/ 153640 h 482993"/>
                <a:gd name="connsiteX24" fmla="*/ 323689 w 1028727"/>
                <a:gd name="connsiteY24" fmla="*/ 142174 h 482993"/>
                <a:gd name="connsiteX25" fmla="*/ 201164 w 1028727"/>
                <a:gd name="connsiteY25" fmla="*/ 227080 h 482993"/>
                <a:gd name="connsiteX26" fmla="*/ 126395 w 1028727"/>
                <a:gd name="connsiteY26" fmla="*/ 293441 h 482993"/>
                <a:gd name="connsiteX27" fmla="*/ 130252 w 1028727"/>
                <a:gd name="connsiteY27" fmla="*/ 289248 h 482993"/>
                <a:gd name="connsiteX28" fmla="*/ 151635 w 1028727"/>
                <a:gd name="connsiteY28" fmla="*/ 270502 h 482993"/>
                <a:gd name="connsiteX29" fmla="*/ 126395 w 1028727"/>
                <a:gd name="connsiteY29" fmla="*/ 293441 h 482993"/>
                <a:gd name="connsiteX30" fmla="*/ 486583 w 1028727"/>
                <a:gd name="connsiteY30" fmla="*/ 481001 h 482993"/>
                <a:gd name="connsiteX31" fmla="*/ 79539 w 1028727"/>
                <a:gd name="connsiteY31" fmla="*/ 458234 h 482993"/>
                <a:gd name="connsiteX32" fmla="*/ 0 w 1028727"/>
                <a:gd name="connsiteY32" fmla="*/ 444846 h 482993"/>
                <a:gd name="connsiteX33" fmla="*/ 55947 w 1028727"/>
                <a:gd name="connsiteY33" fmla="*/ 370030 h 482993"/>
                <a:gd name="connsiteX34" fmla="*/ 122869 w 1028727"/>
                <a:gd name="connsiteY34" fmla="*/ 297274 h 482993"/>
                <a:gd name="connsiteX35" fmla="*/ 125803 w 1028727"/>
                <a:gd name="connsiteY35" fmla="*/ 297704 h 482993"/>
                <a:gd name="connsiteX36" fmla="*/ 757633 w 1028727"/>
                <a:gd name="connsiteY36" fmla="*/ 432423 h 482993"/>
                <a:gd name="connsiteX37" fmla="*/ 786987 w 1028727"/>
                <a:gd name="connsiteY37" fmla="*/ 437891 h 482993"/>
                <a:gd name="connsiteX38" fmla="*/ 742030 w 1028727"/>
                <a:gd name="connsiteY38" fmla="*/ 449812 h 482993"/>
                <a:gd name="connsiteX39" fmla="*/ 486583 w 1028727"/>
                <a:gd name="connsiteY39" fmla="*/ 481001 h 482993"/>
                <a:gd name="connsiteX0" fmla="*/ 840579 w 1028727"/>
                <a:gd name="connsiteY0" fmla="*/ 0 h 482993"/>
                <a:gd name="connsiteX1" fmla="*/ 840580 w 1028727"/>
                <a:gd name="connsiteY1" fmla="*/ 0 h 482993"/>
                <a:gd name="connsiteX2" fmla="*/ 840580 w 1028727"/>
                <a:gd name="connsiteY2" fmla="*/ 0 h 482993"/>
                <a:gd name="connsiteX3" fmla="*/ 840579 w 1028727"/>
                <a:gd name="connsiteY3" fmla="*/ 0 h 482993"/>
                <a:gd name="connsiteX4" fmla="*/ 702643 w 1028727"/>
                <a:gd name="connsiteY4" fmla="*/ 10272 h 482993"/>
                <a:gd name="connsiteX5" fmla="*/ 723820 w 1028727"/>
                <a:gd name="connsiteY5" fmla="*/ 6631 h 482993"/>
                <a:gd name="connsiteX6" fmla="*/ 734478 w 1028727"/>
                <a:gd name="connsiteY6" fmla="*/ 6026 h 482993"/>
                <a:gd name="connsiteX7" fmla="*/ 702643 w 1028727"/>
                <a:gd name="connsiteY7" fmla="*/ 10272 h 482993"/>
                <a:gd name="connsiteX8" fmla="*/ 1028727 w 1028727"/>
                <a:gd name="connsiteY8" fmla="*/ 19389 h 482993"/>
                <a:gd name="connsiteX9" fmla="*/ 984169 w 1028727"/>
                <a:gd name="connsiteY9" fmla="*/ 10864 h 482993"/>
                <a:gd name="connsiteX10" fmla="*/ 1028727 w 1028727"/>
                <a:gd name="connsiteY10" fmla="*/ 19389 h 482993"/>
                <a:gd name="connsiteX11" fmla="*/ 495503 w 1028727"/>
                <a:gd name="connsiteY11" fmla="*/ 60474 h 482993"/>
                <a:gd name="connsiteX12" fmla="*/ 502675 w 1028727"/>
                <a:gd name="connsiteY12" fmla="*/ 57494 h 482993"/>
                <a:gd name="connsiteX13" fmla="*/ 610943 w 1028727"/>
                <a:gd name="connsiteY13" fmla="*/ 26038 h 482993"/>
                <a:gd name="connsiteX14" fmla="*/ 644075 w 1028727"/>
                <a:gd name="connsiteY14" fmla="*/ 20342 h 482993"/>
                <a:gd name="connsiteX15" fmla="*/ 495503 w 1028727"/>
                <a:gd name="connsiteY15" fmla="*/ 60474 h 482993"/>
                <a:gd name="connsiteX16" fmla="*/ 352542 w 1028727"/>
                <a:gd name="connsiteY16" fmla="*/ 126277 h 482993"/>
                <a:gd name="connsiteX17" fmla="*/ 399744 w 1028727"/>
                <a:gd name="connsiteY17" fmla="*/ 100270 h 482993"/>
                <a:gd name="connsiteX18" fmla="*/ 477990 w 1028727"/>
                <a:gd name="connsiteY18" fmla="*/ 67752 h 482993"/>
                <a:gd name="connsiteX19" fmla="*/ 352542 w 1028727"/>
                <a:gd name="connsiteY19" fmla="*/ 126277 h 482993"/>
                <a:gd name="connsiteX20" fmla="*/ 201164 w 1028727"/>
                <a:gd name="connsiteY20" fmla="*/ 227080 h 482993"/>
                <a:gd name="connsiteX21" fmla="*/ 212805 w 1028727"/>
                <a:gd name="connsiteY21" fmla="*/ 216875 h 482993"/>
                <a:gd name="connsiteX22" fmla="*/ 302878 w 1028727"/>
                <a:gd name="connsiteY22" fmla="*/ 153640 h 482993"/>
                <a:gd name="connsiteX23" fmla="*/ 323689 w 1028727"/>
                <a:gd name="connsiteY23" fmla="*/ 142174 h 482993"/>
                <a:gd name="connsiteX24" fmla="*/ 201164 w 1028727"/>
                <a:gd name="connsiteY24" fmla="*/ 227080 h 482993"/>
                <a:gd name="connsiteX25" fmla="*/ 126395 w 1028727"/>
                <a:gd name="connsiteY25" fmla="*/ 293441 h 482993"/>
                <a:gd name="connsiteX26" fmla="*/ 130252 w 1028727"/>
                <a:gd name="connsiteY26" fmla="*/ 289248 h 482993"/>
                <a:gd name="connsiteX27" fmla="*/ 151635 w 1028727"/>
                <a:gd name="connsiteY27" fmla="*/ 270502 h 482993"/>
                <a:gd name="connsiteX28" fmla="*/ 126395 w 1028727"/>
                <a:gd name="connsiteY28" fmla="*/ 293441 h 482993"/>
                <a:gd name="connsiteX29" fmla="*/ 486583 w 1028727"/>
                <a:gd name="connsiteY29" fmla="*/ 481001 h 482993"/>
                <a:gd name="connsiteX30" fmla="*/ 79539 w 1028727"/>
                <a:gd name="connsiteY30" fmla="*/ 458234 h 482993"/>
                <a:gd name="connsiteX31" fmla="*/ 0 w 1028727"/>
                <a:gd name="connsiteY31" fmla="*/ 444846 h 482993"/>
                <a:gd name="connsiteX32" fmla="*/ 55947 w 1028727"/>
                <a:gd name="connsiteY32" fmla="*/ 370030 h 482993"/>
                <a:gd name="connsiteX33" fmla="*/ 122869 w 1028727"/>
                <a:gd name="connsiteY33" fmla="*/ 297274 h 482993"/>
                <a:gd name="connsiteX34" fmla="*/ 125803 w 1028727"/>
                <a:gd name="connsiteY34" fmla="*/ 297704 h 482993"/>
                <a:gd name="connsiteX35" fmla="*/ 757633 w 1028727"/>
                <a:gd name="connsiteY35" fmla="*/ 432423 h 482993"/>
                <a:gd name="connsiteX36" fmla="*/ 786987 w 1028727"/>
                <a:gd name="connsiteY36" fmla="*/ 437891 h 482993"/>
                <a:gd name="connsiteX37" fmla="*/ 742030 w 1028727"/>
                <a:gd name="connsiteY37" fmla="*/ 449812 h 482993"/>
                <a:gd name="connsiteX38" fmla="*/ 486583 w 1028727"/>
                <a:gd name="connsiteY38" fmla="*/ 481001 h 482993"/>
                <a:gd name="connsiteX0" fmla="*/ 840579 w 840580"/>
                <a:gd name="connsiteY0" fmla="*/ 0 h 482993"/>
                <a:gd name="connsiteX1" fmla="*/ 840580 w 840580"/>
                <a:gd name="connsiteY1" fmla="*/ 0 h 482993"/>
                <a:gd name="connsiteX2" fmla="*/ 840580 w 840580"/>
                <a:gd name="connsiteY2" fmla="*/ 0 h 482993"/>
                <a:gd name="connsiteX3" fmla="*/ 840579 w 840580"/>
                <a:gd name="connsiteY3" fmla="*/ 0 h 482993"/>
                <a:gd name="connsiteX4" fmla="*/ 702643 w 840580"/>
                <a:gd name="connsiteY4" fmla="*/ 10272 h 482993"/>
                <a:gd name="connsiteX5" fmla="*/ 723820 w 840580"/>
                <a:gd name="connsiteY5" fmla="*/ 6631 h 482993"/>
                <a:gd name="connsiteX6" fmla="*/ 734478 w 840580"/>
                <a:gd name="connsiteY6" fmla="*/ 6026 h 482993"/>
                <a:gd name="connsiteX7" fmla="*/ 702643 w 840580"/>
                <a:gd name="connsiteY7" fmla="*/ 10272 h 482993"/>
                <a:gd name="connsiteX8" fmla="*/ 495503 w 840580"/>
                <a:gd name="connsiteY8" fmla="*/ 60474 h 482993"/>
                <a:gd name="connsiteX9" fmla="*/ 502675 w 840580"/>
                <a:gd name="connsiteY9" fmla="*/ 57494 h 482993"/>
                <a:gd name="connsiteX10" fmla="*/ 610943 w 840580"/>
                <a:gd name="connsiteY10" fmla="*/ 26038 h 482993"/>
                <a:gd name="connsiteX11" fmla="*/ 644075 w 840580"/>
                <a:gd name="connsiteY11" fmla="*/ 20342 h 482993"/>
                <a:gd name="connsiteX12" fmla="*/ 495503 w 840580"/>
                <a:gd name="connsiteY12" fmla="*/ 60474 h 482993"/>
                <a:gd name="connsiteX13" fmla="*/ 352542 w 840580"/>
                <a:gd name="connsiteY13" fmla="*/ 126277 h 482993"/>
                <a:gd name="connsiteX14" fmla="*/ 399744 w 840580"/>
                <a:gd name="connsiteY14" fmla="*/ 100270 h 482993"/>
                <a:gd name="connsiteX15" fmla="*/ 477990 w 840580"/>
                <a:gd name="connsiteY15" fmla="*/ 67752 h 482993"/>
                <a:gd name="connsiteX16" fmla="*/ 352542 w 840580"/>
                <a:gd name="connsiteY16" fmla="*/ 126277 h 482993"/>
                <a:gd name="connsiteX17" fmla="*/ 201164 w 840580"/>
                <a:gd name="connsiteY17" fmla="*/ 227080 h 482993"/>
                <a:gd name="connsiteX18" fmla="*/ 212805 w 840580"/>
                <a:gd name="connsiteY18" fmla="*/ 216875 h 482993"/>
                <a:gd name="connsiteX19" fmla="*/ 302878 w 840580"/>
                <a:gd name="connsiteY19" fmla="*/ 153640 h 482993"/>
                <a:gd name="connsiteX20" fmla="*/ 323689 w 840580"/>
                <a:gd name="connsiteY20" fmla="*/ 142174 h 482993"/>
                <a:gd name="connsiteX21" fmla="*/ 201164 w 840580"/>
                <a:gd name="connsiteY21" fmla="*/ 227080 h 482993"/>
                <a:gd name="connsiteX22" fmla="*/ 126395 w 840580"/>
                <a:gd name="connsiteY22" fmla="*/ 293441 h 482993"/>
                <a:gd name="connsiteX23" fmla="*/ 130252 w 840580"/>
                <a:gd name="connsiteY23" fmla="*/ 289248 h 482993"/>
                <a:gd name="connsiteX24" fmla="*/ 151635 w 840580"/>
                <a:gd name="connsiteY24" fmla="*/ 270502 h 482993"/>
                <a:gd name="connsiteX25" fmla="*/ 126395 w 840580"/>
                <a:gd name="connsiteY25" fmla="*/ 293441 h 482993"/>
                <a:gd name="connsiteX26" fmla="*/ 486583 w 840580"/>
                <a:gd name="connsiteY26" fmla="*/ 481001 h 482993"/>
                <a:gd name="connsiteX27" fmla="*/ 79539 w 840580"/>
                <a:gd name="connsiteY27" fmla="*/ 458234 h 482993"/>
                <a:gd name="connsiteX28" fmla="*/ 0 w 840580"/>
                <a:gd name="connsiteY28" fmla="*/ 444846 h 482993"/>
                <a:gd name="connsiteX29" fmla="*/ 55947 w 840580"/>
                <a:gd name="connsiteY29" fmla="*/ 370030 h 482993"/>
                <a:gd name="connsiteX30" fmla="*/ 122869 w 840580"/>
                <a:gd name="connsiteY30" fmla="*/ 297274 h 482993"/>
                <a:gd name="connsiteX31" fmla="*/ 125803 w 840580"/>
                <a:gd name="connsiteY31" fmla="*/ 297704 h 482993"/>
                <a:gd name="connsiteX32" fmla="*/ 757633 w 840580"/>
                <a:gd name="connsiteY32" fmla="*/ 432423 h 482993"/>
                <a:gd name="connsiteX33" fmla="*/ 786987 w 840580"/>
                <a:gd name="connsiteY33" fmla="*/ 437891 h 482993"/>
                <a:gd name="connsiteX34" fmla="*/ 742030 w 840580"/>
                <a:gd name="connsiteY34" fmla="*/ 449812 h 482993"/>
                <a:gd name="connsiteX35" fmla="*/ 486583 w 840580"/>
                <a:gd name="connsiteY35"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34478 w 840580"/>
                <a:gd name="connsiteY5" fmla="*/ 6026 h 482993"/>
                <a:gd name="connsiteX6" fmla="*/ 702643 w 840580"/>
                <a:gd name="connsiteY6" fmla="*/ 10272 h 482993"/>
                <a:gd name="connsiteX7" fmla="*/ 495503 w 840580"/>
                <a:gd name="connsiteY7" fmla="*/ 60474 h 482993"/>
                <a:gd name="connsiteX8" fmla="*/ 502675 w 840580"/>
                <a:gd name="connsiteY8" fmla="*/ 57494 h 482993"/>
                <a:gd name="connsiteX9" fmla="*/ 610943 w 840580"/>
                <a:gd name="connsiteY9" fmla="*/ 26038 h 482993"/>
                <a:gd name="connsiteX10" fmla="*/ 644075 w 840580"/>
                <a:gd name="connsiteY10" fmla="*/ 20342 h 482993"/>
                <a:gd name="connsiteX11" fmla="*/ 495503 w 840580"/>
                <a:gd name="connsiteY11" fmla="*/ 60474 h 482993"/>
                <a:gd name="connsiteX12" fmla="*/ 352542 w 840580"/>
                <a:gd name="connsiteY12" fmla="*/ 126277 h 482993"/>
                <a:gd name="connsiteX13" fmla="*/ 399744 w 840580"/>
                <a:gd name="connsiteY13" fmla="*/ 100270 h 482993"/>
                <a:gd name="connsiteX14" fmla="*/ 477990 w 840580"/>
                <a:gd name="connsiteY14" fmla="*/ 67752 h 482993"/>
                <a:gd name="connsiteX15" fmla="*/ 352542 w 840580"/>
                <a:gd name="connsiteY15" fmla="*/ 126277 h 482993"/>
                <a:gd name="connsiteX16" fmla="*/ 201164 w 840580"/>
                <a:gd name="connsiteY16" fmla="*/ 227080 h 482993"/>
                <a:gd name="connsiteX17" fmla="*/ 212805 w 840580"/>
                <a:gd name="connsiteY17" fmla="*/ 216875 h 482993"/>
                <a:gd name="connsiteX18" fmla="*/ 302878 w 840580"/>
                <a:gd name="connsiteY18" fmla="*/ 153640 h 482993"/>
                <a:gd name="connsiteX19" fmla="*/ 323689 w 840580"/>
                <a:gd name="connsiteY19" fmla="*/ 142174 h 482993"/>
                <a:gd name="connsiteX20" fmla="*/ 201164 w 840580"/>
                <a:gd name="connsiteY20" fmla="*/ 227080 h 482993"/>
                <a:gd name="connsiteX21" fmla="*/ 126395 w 840580"/>
                <a:gd name="connsiteY21" fmla="*/ 293441 h 482993"/>
                <a:gd name="connsiteX22" fmla="*/ 130252 w 840580"/>
                <a:gd name="connsiteY22" fmla="*/ 289248 h 482993"/>
                <a:gd name="connsiteX23" fmla="*/ 151635 w 840580"/>
                <a:gd name="connsiteY23" fmla="*/ 270502 h 482993"/>
                <a:gd name="connsiteX24" fmla="*/ 126395 w 840580"/>
                <a:gd name="connsiteY24" fmla="*/ 293441 h 482993"/>
                <a:gd name="connsiteX25" fmla="*/ 486583 w 840580"/>
                <a:gd name="connsiteY25" fmla="*/ 481001 h 482993"/>
                <a:gd name="connsiteX26" fmla="*/ 79539 w 840580"/>
                <a:gd name="connsiteY26" fmla="*/ 458234 h 482993"/>
                <a:gd name="connsiteX27" fmla="*/ 0 w 840580"/>
                <a:gd name="connsiteY27" fmla="*/ 444846 h 482993"/>
                <a:gd name="connsiteX28" fmla="*/ 55947 w 840580"/>
                <a:gd name="connsiteY28" fmla="*/ 370030 h 482993"/>
                <a:gd name="connsiteX29" fmla="*/ 122869 w 840580"/>
                <a:gd name="connsiteY29" fmla="*/ 297274 h 482993"/>
                <a:gd name="connsiteX30" fmla="*/ 125803 w 840580"/>
                <a:gd name="connsiteY30" fmla="*/ 297704 h 482993"/>
                <a:gd name="connsiteX31" fmla="*/ 757633 w 840580"/>
                <a:gd name="connsiteY31" fmla="*/ 432423 h 482993"/>
                <a:gd name="connsiteX32" fmla="*/ 786987 w 840580"/>
                <a:gd name="connsiteY32" fmla="*/ 437891 h 482993"/>
                <a:gd name="connsiteX33" fmla="*/ 742030 w 840580"/>
                <a:gd name="connsiteY33" fmla="*/ 449812 h 482993"/>
                <a:gd name="connsiteX34" fmla="*/ 486583 w 840580"/>
                <a:gd name="connsiteY34" fmla="*/ 481001 h 482993"/>
                <a:gd name="connsiteX0" fmla="*/ 840580 w 840580"/>
                <a:gd name="connsiteY0" fmla="*/ 0 h 482993"/>
                <a:gd name="connsiteX1" fmla="*/ 840580 w 840580"/>
                <a:gd name="connsiteY1" fmla="*/ 0 h 482993"/>
                <a:gd name="connsiteX2" fmla="*/ 840580 w 840580"/>
                <a:gd name="connsiteY2" fmla="*/ 0 h 482993"/>
                <a:gd name="connsiteX3" fmla="*/ 702643 w 840580"/>
                <a:gd name="connsiteY3" fmla="*/ 10272 h 482993"/>
                <a:gd name="connsiteX4" fmla="*/ 723820 w 840580"/>
                <a:gd name="connsiteY4" fmla="*/ 6631 h 482993"/>
                <a:gd name="connsiteX5" fmla="*/ 702643 w 840580"/>
                <a:gd name="connsiteY5" fmla="*/ 10272 h 482993"/>
                <a:gd name="connsiteX6" fmla="*/ 495503 w 840580"/>
                <a:gd name="connsiteY6" fmla="*/ 60474 h 482993"/>
                <a:gd name="connsiteX7" fmla="*/ 502675 w 840580"/>
                <a:gd name="connsiteY7" fmla="*/ 57494 h 482993"/>
                <a:gd name="connsiteX8" fmla="*/ 610943 w 840580"/>
                <a:gd name="connsiteY8" fmla="*/ 26038 h 482993"/>
                <a:gd name="connsiteX9" fmla="*/ 644075 w 840580"/>
                <a:gd name="connsiteY9" fmla="*/ 20342 h 482993"/>
                <a:gd name="connsiteX10" fmla="*/ 495503 w 840580"/>
                <a:gd name="connsiteY10" fmla="*/ 60474 h 482993"/>
                <a:gd name="connsiteX11" fmla="*/ 352542 w 840580"/>
                <a:gd name="connsiteY11" fmla="*/ 126277 h 482993"/>
                <a:gd name="connsiteX12" fmla="*/ 399744 w 840580"/>
                <a:gd name="connsiteY12" fmla="*/ 100270 h 482993"/>
                <a:gd name="connsiteX13" fmla="*/ 477990 w 840580"/>
                <a:gd name="connsiteY13" fmla="*/ 67752 h 482993"/>
                <a:gd name="connsiteX14" fmla="*/ 352542 w 840580"/>
                <a:gd name="connsiteY14" fmla="*/ 126277 h 482993"/>
                <a:gd name="connsiteX15" fmla="*/ 201164 w 840580"/>
                <a:gd name="connsiteY15" fmla="*/ 227080 h 482993"/>
                <a:gd name="connsiteX16" fmla="*/ 212805 w 840580"/>
                <a:gd name="connsiteY16" fmla="*/ 216875 h 482993"/>
                <a:gd name="connsiteX17" fmla="*/ 302878 w 840580"/>
                <a:gd name="connsiteY17" fmla="*/ 153640 h 482993"/>
                <a:gd name="connsiteX18" fmla="*/ 323689 w 840580"/>
                <a:gd name="connsiteY18" fmla="*/ 142174 h 482993"/>
                <a:gd name="connsiteX19" fmla="*/ 201164 w 840580"/>
                <a:gd name="connsiteY19" fmla="*/ 227080 h 482993"/>
                <a:gd name="connsiteX20" fmla="*/ 126395 w 840580"/>
                <a:gd name="connsiteY20" fmla="*/ 293441 h 482993"/>
                <a:gd name="connsiteX21" fmla="*/ 130252 w 840580"/>
                <a:gd name="connsiteY21" fmla="*/ 289248 h 482993"/>
                <a:gd name="connsiteX22" fmla="*/ 151635 w 840580"/>
                <a:gd name="connsiteY22" fmla="*/ 270502 h 482993"/>
                <a:gd name="connsiteX23" fmla="*/ 126395 w 840580"/>
                <a:gd name="connsiteY23" fmla="*/ 293441 h 482993"/>
                <a:gd name="connsiteX24" fmla="*/ 486583 w 840580"/>
                <a:gd name="connsiteY24" fmla="*/ 481001 h 482993"/>
                <a:gd name="connsiteX25" fmla="*/ 79539 w 840580"/>
                <a:gd name="connsiteY25" fmla="*/ 458234 h 482993"/>
                <a:gd name="connsiteX26" fmla="*/ 0 w 840580"/>
                <a:gd name="connsiteY26" fmla="*/ 444846 h 482993"/>
                <a:gd name="connsiteX27" fmla="*/ 55947 w 840580"/>
                <a:gd name="connsiteY27" fmla="*/ 370030 h 482993"/>
                <a:gd name="connsiteX28" fmla="*/ 122869 w 840580"/>
                <a:gd name="connsiteY28" fmla="*/ 297274 h 482993"/>
                <a:gd name="connsiteX29" fmla="*/ 125803 w 840580"/>
                <a:gd name="connsiteY29" fmla="*/ 297704 h 482993"/>
                <a:gd name="connsiteX30" fmla="*/ 757633 w 840580"/>
                <a:gd name="connsiteY30" fmla="*/ 432423 h 482993"/>
                <a:gd name="connsiteX31" fmla="*/ 786987 w 840580"/>
                <a:gd name="connsiteY31" fmla="*/ 437891 h 482993"/>
                <a:gd name="connsiteX32" fmla="*/ 742030 w 840580"/>
                <a:gd name="connsiteY32" fmla="*/ 449812 h 482993"/>
                <a:gd name="connsiteX33" fmla="*/ 486583 w 840580"/>
                <a:gd name="connsiteY33" fmla="*/ 481001 h 482993"/>
                <a:gd name="connsiteX0" fmla="*/ 702643 w 786987"/>
                <a:gd name="connsiteY0" fmla="*/ 3641 h 476362"/>
                <a:gd name="connsiteX1" fmla="*/ 723820 w 786987"/>
                <a:gd name="connsiteY1" fmla="*/ 0 h 476362"/>
                <a:gd name="connsiteX2" fmla="*/ 702643 w 786987"/>
                <a:gd name="connsiteY2" fmla="*/ 3641 h 476362"/>
                <a:gd name="connsiteX3" fmla="*/ 495503 w 786987"/>
                <a:gd name="connsiteY3" fmla="*/ 53843 h 476362"/>
                <a:gd name="connsiteX4" fmla="*/ 502675 w 786987"/>
                <a:gd name="connsiteY4" fmla="*/ 50863 h 476362"/>
                <a:gd name="connsiteX5" fmla="*/ 610943 w 786987"/>
                <a:gd name="connsiteY5" fmla="*/ 19407 h 476362"/>
                <a:gd name="connsiteX6" fmla="*/ 644075 w 786987"/>
                <a:gd name="connsiteY6" fmla="*/ 13711 h 476362"/>
                <a:gd name="connsiteX7" fmla="*/ 495503 w 786987"/>
                <a:gd name="connsiteY7" fmla="*/ 53843 h 476362"/>
                <a:gd name="connsiteX8" fmla="*/ 352542 w 786987"/>
                <a:gd name="connsiteY8" fmla="*/ 119646 h 476362"/>
                <a:gd name="connsiteX9" fmla="*/ 399744 w 786987"/>
                <a:gd name="connsiteY9" fmla="*/ 93639 h 476362"/>
                <a:gd name="connsiteX10" fmla="*/ 477990 w 786987"/>
                <a:gd name="connsiteY10" fmla="*/ 61121 h 476362"/>
                <a:gd name="connsiteX11" fmla="*/ 352542 w 786987"/>
                <a:gd name="connsiteY11" fmla="*/ 119646 h 476362"/>
                <a:gd name="connsiteX12" fmla="*/ 201164 w 786987"/>
                <a:gd name="connsiteY12" fmla="*/ 220449 h 476362"/>
                <a:gd name="connsiteX13" fmla="*/ 212805 w 786987"/>
                <a:gd name="connsiteY13" fmla="*/ 210244 h 476362"/>
                <a:gd name="connsiteX14" fmla="*/ 302878 w 786987"/>
                <a:gd name="connsiteY14" fmla="*/ 147009 h 476362"/>
                <a:gd name="connsiteX15" fmla="*/ 323689 w 786987"/>
                <a:gd name="connsiteY15" fmla="*/ 135543 h 476362"/>
                <a:gd name="connsiteX16" fmla="*/ 201164 w 786987"/>
                <a:gd name="connsiteY16" fmla="*/ 220449 h 476362"/>
                <a:gd name="connsiteX17" fmla="*/ 126395 w 786987"/>
                <a:gd name="connsiteY17" fmla="*/ 286810 h 476362"/>
                <a:gd name="connsiteX18" fmla="*/ 130252 w 786987"/>
                <a:gd name="connsiteY18" fmla="*/ 282617 h 476362"/>
                <a:gd name="connsiteX19" fmla="*/ 151635 w 786987"/>
                <a:gd name="connsiteY19" fmla="*/ 263871 h 476362"/>
                <a:gd name="connsiteX20" fmla="*/ 126395 w 786987"/>
                <a:gd name="connsiteY20" fmla="*/ 286810 h 476362"/>
                <a:gd name="connsiteX21" fmla="*/ 486583 w 786987"/>
                <a:gd name="connsiteY21" fmla="*/ 474370 h 476362"/>
                <a:gd name="connsiteX22" fmla="*/ 79539 w 786987"/>
                <a:gd name="connsiteY22" fmla="*/ 451603 h 476362"/>
                <a:gd name="connsiteX23" fmla="*/ 0 w 786987"/>
                <a:gd name="connsiteY23" fmla="*/ 438215 h 476362"/>
                <a:gd name="connsiteX24" fmla="*/ 55947 w 786987"/>
                <a:gd name="connsiteY24" fmla="*/ 363399 h 476362"/>
                <a:gd name="connsiteX25" fmla="*/ 122869 w 786987"/>
                <a:gd name="connsiteY25" fmla="*/ 290643 h 476362"/>
                <a:gd name="connsiteX26" fmla="*/ 125803 w 786987"/>
                <a:gd name="connsiteY26" fmla="*/ 291073 h 476362"/>
                <a:gd name="connsiteX27" fmla="*/ 757633 w 786987"/>
                <a:gd name="connsiteY27" fmla="*/ 425792 h 476362"/>
                <a:gd name="connsiteX28" fmla="*/ 786987 w 786987"/>
                <a:gd name="connsiteY28" fmla="*/ 431260 h 476362"/>
                <a:gd name="connsiteX29" fmla="*/ 742030 w 786987"/>
                <a:gd name="connsiteY29" fmla="*/ 443181 h 476362"/>
                <a:gd name="connsiteX30" fmla="*/ 486583 w 786987"/>
                <a:gd name="connsiteY30" fmla="*/ 474370 h 476362"/>
                <a:gd name="connsiteX0" fmla="*/ 495503 w 786987"/>
                <a:gd name="connsiteY0" fmla="*/ 40132 h 462651"/>
                <a:gd name="connsiteX1" fmla="*/ 502675 w 786987"/>
                <a:gd name="connsiteY1" fmla="*/ 37152 h 462651"/>
                <a:gd name="connsiteX2" fmla="*/ 610943 w 786987"/>
                <a:gd name="connsiteY2" fmla="*/ 5696 h 462651"/>
                <a:gd name="connsiteX3" fmla="*/ 644075 w 786987"/>
                <a:gd name="connsiteY3" fmla="*/ 0 h 462651"/>
                <a:gd name="connsiteX4" fmla="*/ 495503 w 786987"/>
                <a:gd name="connsiteY4" fmla="*/ 40132 h 462651"/>
                <a:gd name="connsiteX5" fmla="*/ 352542 w 786987"/>
                <a:gd name="connsiteY5" fmla="*/ 105935 h 462651"/>
                <a:gd name="connsiteX6" fmla="*/ 399744 w 786987"/>
                <a:gd name="connsiteY6" fmla="*/ 79928 h 462651"/>
                <a:gd name="connsiteX7" fmla="*/ 477990 w 786987"/>
                <a:gd name="connsiteY7" fmla="*/ 47410 h 462651"/>
                <a:gd name="connsiteX8" fmla="*/ 352542 w 786987"/>
                <a:gd name="connsiteY8" fmla="*/ 105935 h 462651"/>
                <a:gd name="connsiteX9" fmla="*/ 201164 w 786987"/>
                <a:gd name="connsiteY9" fmla="*/ 206738 h 462651"/>
                <a:gd name="connsiteX10" fmla="*/ 212805 w 786987"/>
                <a:gd name="connsiteY10" fmla="*/ 196533 h 462651"/>
                <a:gd name="connsiteX11" fmla="*/ 302878 w 786987"/>
                <a:gd name="connsiteY11" fmla="*/ 133298 h 462651"/>
                <a:gd name="connsiteX12" fmla="*/ 323689 w 786987"/>
                <a:gd name="connsiteY12" fmla="*/ 121832 h 462651"/>
                <a:gd name="connsiteX13" fmla="*/ 201164 w 786987"/>
                <a:gd name="connsiteY13" fmla="*/ 206738 h 462651"/>
                <a:gd name="connsiteX14" fmla="*/ 126395 w 786987"/>
                <a:gd name="connsiteY14" fmla="*/ 273099 h 462651"/>
                <a:gd name="connsiteX15" fmla="*/ 130252 w 786987"/>
                <a:gd name="connsiteY15" fmla="*/ 268906 h 462651"/>
                <a:gd name="connsiteX16" fmla="*/ 151635 w 786987"/>
                <a:gd name="connsiteY16" fmla="*/ 250160 h 462651"/>
                <a:gd name="connsiteX17" fmla="*/ 126395 w 786987"/>
                <a:gd name="connsiteY17" fmla="*/ 273099 h 462651"/>
                <a:gd name="connsiteX18" fmla="*/ 486583 w 786987"/>
                <a:gd name="connsiteY18" fmla="*/ 460659 h 462651"/>
                <a:gd name="connsiteX19" fmla="*/ 79539 w 786987"/>
                <a:gd name="connsiteY19" fmla="*/ 437892 h 462651"/>
                <a:gd name="connsiteX20" fmla="*/ 0 w 786987"/>
                <a:gd name="connsiteY20" fmla="*/ 424504 h 462651"/>
                <a:gd name="connsiteX21" fmla="*/ 55947 w 786987"/>
                <a:gd name="connsiteY21" fmla="*/ 349688 h 462651"/>
                <a:gd name="connsiteX22" fmla="*/ 122869 w 786987"/>
                <a:gd name="connsiteY22" fmla="*/ 276932 h 462651"/>
                <a:gd name="connsiteX23" fmla="*/ 125803 w 786987"/>
                <a:gd name="connsiteY23" fmla="*/ 277362 h 462651"/>
                <a:gd name="connsiteX24" fmla="*/ 757633 w 786987"/>
                <a:gd name="connsiteY24" fmla="*/ 412081 h 462651"/>
                <a:gd name="connsiteX25" fmla="*/ 786987 w 786987"/>
                <a:gd name="connsiteY25" fmla="*/ 417549 h 462651"/>
                <a:gd name="connsiteX26" fmla="*/ 742030 w 786987"/>
                <a:gd name="connsiteY26" fmla="*/ 429470 h 462651"/>
                <a:gd name="connsiteX27" fmla="*/ 486583 w 786987"/>
                <a:gd name="connsiteY27" fmla="*/ 460659 h 462651"/>
                <a:gd name="connsiteX0" fmla="*/ 495503 w 786987"/>
                <a:gd name="connsiteY0" fmla="*/ 40132 h 462651"/>
                <a:gd name="connsiteX1" fmla="*/ 502675 w 786987"/>
                <a:gd name="connsiteY1" fmla="*/ 37152 h 462651"/>
                <a:gd name="connsiteX2" fmla="*/ 644075 w 786987"/>
                <a:gd name="connsiteY2" fmla="*/ 0 h 462651"/>
                <a:gd name="connsiteX3" fmla="*/ 495503 w 786987"/>
                <a:gd name="connsiteY3" fmla="*/ 40132 h 462651"/>
                <a:gd name="connsiteX4" fmla="*/ 352542 w 786987"/>
                <a:gd name="connsiteY4" fmla="*/ 105935 h 462651"/>
                <a:gd name="connsiteX5" fmla="*/ 399744 w 786987"/>
                <a:gd name="connsiteY5" fmla="*/ 79928 h 462651"/>
                <a:gd name="connsiteX6" fmla="*/ 477990 w 786987"/>
                <a:gd name="connsiteY6" fmla="*/ 47410 h 462651"/>
                <a:gd name="connsiteX7" fmla="*/ 352542 w 786987"/>
                <a:gd name="connsiteY7" fmla="*/ 105935 h 462651"/>
                <a:gd name="connsiteX8" fmla="*/ 201164 w 786987"/>
                <a:gd name="connsiteY8" fmla="*/ 206738 h 462651"/>
                <a:gd name="connsiteX9" fmla="*/ 212805 w 786987"/>
                <a:gd name="connsiteY9" fmla="*/ 196533 h 462651"/>
                <a:gd name="connsiteX10" fmla="*/ 302878 w 786987"/>
                <a:gd name="connsiteY10" fmla="*/ 133298 h 462651"/>
                <a:gd name="connsiteX11" fmla="*/ 323689 w 786987"/>
                <a:gd name="connsiteY11" fmla="*/ 121832 h 462651"/>
                <a:gd name="connsiteX12" fmla="*/ 201164 w 786987"/>
                <a:gd name="connsiteY12" fmla="*/ 206738 h 462651"/>
                <a:gd name="connsiteX13" fmla="*/ 126395 w 786987"/>
                <a:gd name="connsiteY13" fmla="*/ 273099 h 462651"/>
                <a:gd name="connsiteX14" fmla="*/ 130252 w 786987"/>
                <a:gd name="connsiteY14" fmla="*/ 268906 h 462651"/>
                <a:gd name="connsiteX15" fmla="*/ 151635 w 786987"/>
                <a:gd name="connsiteY15" fmla="*/ 250160 h 462651"/>
                <a:gd name="connsiteX16" fmla="*/ 126395 w 786987"/>
                <a:gd name="connsiteY16" fmla="*/ 273099 h 462651"/>
                <a:gd name="connsiteX17" fmla="*/ 486583 w 786987"/>
                <a:gd name="connsiteY17" fmla="*/ 460659 h 462651"/>
                <a:gd name="connsiteX18" fmla="*/ 79539 w 786987"/>
                <a:gd name="connsiteY18" fmla="*/ 437892 h 462651"/>
                <a:gd name="connsiteX19" fmla="*/ 0 w 786987"/>
                <a:gd name="connsiteY19" fmla="*/ 424504 h 462651"/>
                <a:gd name="connsiteX20" fmla="*/ 55947 w 786987"/>
                <a:gd name="connsiteY20" fmla="*/ 349688 h 462651"/>
                <a:gd name="connsiteX21" fmla="*/ 122869 w 786987"/>
                <a:gd name="connsiteY21" fmla="*/ 276932 h 462651"/>
                <a:gd name="connsiteX22" fmla="*/ 125803 w 786987"/>
                <a:gd name="connsiteY22" fmla="*/ 277362 h 462651"/>
                <a:gd name="connsiteX23" fmla="*/ 757633 w 786987"/>
                <a:gd name="connsiteY23" fmla="*/ 412081 h 462651"/>
                <a:gd name="connsiteX24" fmla="*/ 786987 w 786987"/>
                <a:gd name="connsiteY24" fmla="*/ 417549 h 462651"/>
                <a:gd name="connsiteX25" fmla="*/ 742030 w 786987"/>
                <a:gd name="connsiteY25" fmla="*/ 429470 h 462651"/>
                <a:gd name="connsiteX26" fmla="*/ 486583 w 786987"/>
                <a:gd name="connsiteY26" fmla="*/ 460659 h 462651"/>
                <a:gd name="connsiteX0" fmla="*/ 495503 w 786987"/>
                <a:gd name="connsiteY0" fmla="*/ 2980 h 425499"/>
                <a:gd name="connsiteX1" fmla="*/ 502675 w 786987"/>
                <a:gd name="connsiteY1" fmla="*/ 0 h 425499"/>
                <a:gd name="connsiteX2" fmla="*/ 495503 w 786987"/>
                <a:gd name="connsiteY2" fmla="*/ 2980 h 425499"/>
                <a:gd name="connsiteX3" fmla="*/ 352542 w 786987"/>
                <a:gd name="connsiteY3" fmla="*/ 68783 h 425499"/>
                <a:gd name="connsiteX4" fmla="*/ 399744 w 786987"/>
                <a:gd name="connsiteY4" fmla="*/ 42776 h 425499"/>
                <a:gd name="connsiteX5" fmla="*/ 477990 w 786987"/>
                <a:gd name="connsiteY5" fmla="*/ 10258 h 425499"/>
                <a:gd name="connsiteX6" fmla="*/ 352542 w 786987"/>
                <a:gd name="connsiteY6" fmla="*/ 68783 h 425499"/>
                <a:gd name="connsiteX7" fmla="*/ 201164 w 786987"/>
                <a:gd name="connsiteY7" fmla="*/ 169586 h 425499"/>
                <a:gd name="connsiteX8" fmla="*/ 212805 w 786987"/>
                <a:gd name="connsiteY8" fmla="*/ 159381 h 425499"/>
                <a:gd name="connsiteX9" fmla="*/ 302878 w 786987"/>
                <a:gd name="connsiteY9" fmla="*/ 96146 h 425499"/>
                <a:gd name="connsiteX10" fmla="*/ 323689 w 786987"/>
                <a:gd name="connsiteY10" fmla="*/ 84680 h 425499"/>
                <a:gd name="connsiteX11" fmla="*/ 201164 w 786987"/>
                <a:gd name="connsiteY11" fmla="*/ 169586 h 425499"/>
                <a:gd name="connsiteX12" fmla="*/ 126395 w 786987"/>
                <a:gd name="connsiteY12" fmla="*/ 235947 h 425499"/>
                <a:gd name="connsiteX13" fmla="*/ 130252 w 786987"/>
                <a:gd name="connsiteY13" fmla="*/ 231754 h 425499"/>
                <a:gd name="connsiteX14" fmla="*/ 151635 w 786987"/>
                <a:gd name="connsiteY14" fmla="*/ 213008 h 425499"/>
                <a:gd name="connsiteX15" fmla="*/ 126395 w 786987"/>
                <a:gd name="connsiteY15" fmla="*/ 235947 h 425499"/>
                <a:gd name="connsiteX16" fmla="*/ 486583 w 786987"/>
                <a:gd name="connsiteY16" fmla="*/ 423507 h 425499"/>
                <a:gd name="connsiteX17" fmla="*/ 79539 w 786987"/>
                <a:gd name="connsiteY17" fmla="*/ 400740 h 425499"/>
                <a:gd name="connsiteX18" fmla="*/ 0 w 786987"/>
                <a:gd name="connsiteY18" fmla="*/ 387352 h 425499"/>
                <a:gd name="connsiteX19" fmla="*/ 55947 w 786987"/>
                <a:gd name="connsiteY19" fmla="*/ 312536 h 425499"/>
                <a:gd name="connsiteX20" fmla="*/ 122869 w 786987"/>
                <a:gd name="connsiteY20" fmla="*/ 239780 h 425499"/>
                <a:gd name="connsiteX21" fmla="*/ 125803 w 786987"/>
                <a:gd name="connsiteY21" fmla="*/ 240210 h 425499"/>
                <a:gd name="connsiteX22" fmla="*/ 757633 w 786987"/>
                <a:gd name="connsiteY22" fmla="*/ 374929 h 425499"/>
                <a:gd name="connsiteX23" fmla="*/ 786987 w 786987"/>
                <a:gd name="connsiteY23" fmla="*/ 380397 h 425499"/>
                <a:gd name="connsiteX24" fmla="*/ 742030 w 786987"/>
                <a:gd name="connsiteY24" fmla="*/ 392318 h 425499"/>
                <a:gd name="connsiteX25" fmla="*/ 486583 w 786987"/>
                <a:gd name="connsiteY25" fmla="*/ 423507 h 425499"/>
                <a:gd name="connsiteX0" fmla="*/ 352542 w 786987"/>
                <a:gd name="connsiteY0" fmla="*/ 58525 h 415241"/>
                <a:gd name="connsiteX1" fmla="*/ 399744 w 786987"/>
                <a:gd name="connsiteY1" fmla="*/ 32518 h 415241"/>
                <a:gd name="connsiteX2" fmla="*/ 477990 w 786987"/>
                <a:gd name="connsiteY2" fmla="*/ 0 h 415241"/>
                <a:gd name="connsiteX3" fmla="*/ 352542 w 786987"/>
                <a:gd name="connsiteY3" fmla="*/ 58525 h 415241"/>
                <a:gd name="connsiteX4" fmla="*/ 201164 w 786987"/>
                <a:gd name="connsiteY4" fmla="*/ 159328 h 415241"/>
                <a:gd name="connsiteX5" fmla="*/ 212805 w 786987"/>
                <a:gd name="connsiteY5" fmla="*/ 149123 h 415241"/>
                <a:gd name="connsiteX6" fmla="*/ 302878 w 786987"/>
                <a:gd name="connsiteY6" fmla="*/ 85888 h 415241"/>
                <a:gd name="connsiteX7" fmla="*/ 323689 w 786987"/>
                <a:gd name="connsiteY7" fmla="*/ 74422 h 415241"/>
                <a:gd name="connsiteX8" fmla="*/ 201164 w 786987"/>
                <a:gd name="connsiteY8" fmla="*/ 159328 h 415241"/>
                <a:gd name="connsiteX9" fmla="*/ 126395 w 786987"/>
                <a:gd name="connsiteY9" fmla="*/ 225689 h 415241"/>
                <a:gd name="connsiteX10" fmla="*/ 130252 w 786987"/>
                <a:gd name="connsiteY10" fmla="*/ 221496 h 415241"/>
                <a:gd name="connsiteX11" fmla="*/ 151635 w 786987"/>
                <a:gd name="connsiteY11" fmla="*/ 202750 h 415241"/>
                <a:gd name="connsiteX12" fmla="*/ 126395 w 786987"/>
                <a:gd name="connsiteY12" fmla="*/ 225689 h 415241"/>
                <a:gd name="connsiteX13" fmla="*/ 486583 w 786987"/>
                <a:gd name="connsiteY13" fmla="*/ 413249 h 415241"/>
                <a:gd name="connsiteX14" fmla="*/ 79539 w 786987"/>
                <a:gd name="connsiteY14" fmla="*/ 390482 h 415241"/>
                <a:gd name="connsiteX15" fmla="*/ 0 w 786987"/>
                <a:gd name="connsiteY15" fmla="*/ 377094 h 415241"/>
                <a:gd name="connsiteX16" fmla="*/ 55947 w 786987"/>
                <a:gd name="connsiteY16" fmla="*/ 302278 h 415241"/>
                <a:gd name="connsiteX17" fmla="*/ 122869 w 786987"/>
                <a:gd name="connsiteY17" fmla="*/ 229522 h 415241"/>
                <a:gd name="connsiteX18" fmla="*/ 125803 w 786987"/>
                <a:gd name="connsiteY18" fmla="*/ 229952 h 415241"/>
                <a:gd name="connsiteX19" fmla="*/ 757633 w 786987"/>
                <a:gd name="connsiteY19" fmla="*/ 364671 h 415241"/>
                <a:gd name="connsiteX20" fmla="*/ 786987 w 786987"/>
                <a:gd name="connsiteY20" fmla="*/ 370139 h 415241"/>
                <a:gd name="connsiteX21" fmla="*/ 742030 w 786987"/>
                <a:gd name="connsiteY21" fmla="*/ 382060 h 415241"/>
                <a:gd name="connsiteX22" fmla="*/ 486583 w 786987"/>
                <a:gd name="connsiteY22" fmla="*/ 413249 h 415241"/>
                <a:gd name="connsiteX0" fmla="*/ 352542 w 786987"/>
                <a:gd name="connsiteY0" fmla="*/ 26007 h 382723"/>
                <a:gd name="connsiteX1" fmla="*/ 399744 w 786987"/>
                <a:gd name="connsiteY1" fmla="*/ 0 h 382723"/>
                <a:gd name="connsiteX2" fmla="*/ 352542 w 786987"/>
                <a:gd name="connsiteY2" fmla="*/ 26007 h 382723"/>
                <a:gd name="connsiteX3" fmla="*/ 201164 w 786987"/>
                <a:gd name="connsiteY3" fmla="*/ 126810 h 382723"/>
                <a:gd name="connsiteX4" fmla="*/ 212805 w 786987"/>
                <a:gd name="connsiteY4" fmla="*/ 116605 h 382723"/>
                <a:gd name="connsiteX5" fmla="*/ 302878 w 786987"/>
                <a:gd name="connsiteY5" fmla="*/ 53370 h 382723"/>
                <a:gd name="connsiteX6" fmla="*/ 323689 w 786987"/>
                <a:gd name="connsiteY6" fmla="*/ 41904 h 382723"/>
                <a:gd name="connsiteX7" fmla="*/ 201164 w 786987"/>
                <a:gd name="connsiteY7" fmla="*/ 126810 h 382723"/>
                <a:gd name="connsiteX8" fmla="*/ 126395 w 786987"/>
                <a:gd name="connsiteY8" fmla="*/ 193171 h 382723"/>
                <a:gd name="connsiteX9" fmla="*/ 130252 w 786987"/>
                <a:gd name="connsiteY9" fmla="*/ 188978 h 382723"/>
                <a:gd name="connsiteX10" fmla="*/ 151635 w 786987"/>
                <a:gd name="connsiteY10" fmla="*/ 170232 h 382723"/>
                <a:gd name="connsiteX11" fmla="*/ 126395 w 786987"/>
                <a:gd name="connsiteY11" fmla="*/ 193171 h 382723"/>
                <a:gd name="connsiteX12" fmla="*/ 486583 w 786987"/>
                <a:gd name="connsiteY12" fmla="*/ 380731 h 382723"/>
                <a:gd name="connsiteX13" fmla="*/ 79539 w 786987"/>
                <a:gd name="connsiteY13" fmla="*/ 357964 h 382723"/>
                <a:gd name="connsiteX14" fmla="*/ 0 w 786987"/>
                <a:gd name="connsiteY14" fmla="*/ 344576 h 382723"/>
                <a:gd name="connsiteX15" fmla="*/ 55947 w 786987"/>
                <a:gd name="connsiteY15" fmla="*/ 269760 h 382723"/>
                <a:gd name="connsiteX16" fmla="*/ 122869 w 786987"/>
                <a:gd name="connsiteY16" fmla="*/ 197004 h 382723"/>
                <a:gd name="connsiteX17" fmla="*/ 125803 w 786987"/>
                <a:gd name="connsiteY17" fmla="*/ 197434 h 382723"/>
                <a:gd name="connsiteX18" fmla="*/ 757633 w 786987"/>
                <a:gd name="connsiteY18" fmla="*/ 332153 h 382723"/>
                <a:gd name="connsiteX19" fmla="*/ 786987 w 786987"/>
                <a:gd name="connsiteY19" fmla="*/ 337621 h 382723"/>
                <a:gd name="connsiteX20" fmla="*/ 742030 w 786987"/>
                <a:gd name="connsiteY20" fmla="*/ 349542 h 382723"/>
                <a:gd name="connsiteX21" fmla="*/ 486583 w 786987"/>
                <a:gd name="connsiteY21" fmla="*/ 380731 h 382723"/>
                <a:gd name="connsiteX0" fmla="*/ 201164 w 786987"/>
                <a:gd name="connsiteY0" fmla="*/ 84906 h 340819"/>
                <a:gd name="connsiteX1" fmla="*/ 212805 w 786987"/>
                <a:gd name="connsiteY1" fmla="*/ 74701 h 340819"/>
                <a:gd name="connsiteX2" fmla="*/ 302878 w 786987"/>
                <a:gd name="connsiteY2" fmla="*/ 11466 h 340819"/>
                <a:gd name="connsiteX3" fmla="*/ 323689 w 786987"/>
                <a:gd name="connsiteY3" fmla="*/ 0 h 340819"/>
                <a:gd name="connsiteX4" fmla="*/ 201164 w 786987"/>
                <a:gd name="connsiteY4" fmla="*/ 84906 h 340819"/>
                <a:gd name="connsiteX5" fmla="*/ 126395 w 786987"/>
                <a:gd name="connsiteY5" fmla="*/ 151267 h 340819"/>
                <a:gd name="connsiteX6" fmla="*/ 130252 w 786987"/>
                <a:gd name="connsiteY6" fmla="*/ 147074 h 340819"/>
                <a:gd name="connsiteX7" fmla="*/ 151635 w 786987"/>
                <a:gd name="connsiteY7" fmla="*/ 128328 h 340819"/>
                <a:gd name="connsiteX8" fmla="*/ 126395 w 786987"/>
                <a:gd name="connsiteY8" fmla="*/ 151267 h 340819"/>
                <a:gd name="connsiteX9" fmla="*/ 486583 w 786987"/>
                <a:gd name="connsiteY9" fmla="*/ 338827 h 340819"/>
                <a:gd name="connsiteX10" fmla="*/ 79539 w 786987"/>
                <a:gd name="connsiteY10" fmla="*/ 316060 h 340819"/>
                <a:gd name="connsiteX11" fmla="*/ 0 w 786987"/>
                <a:gd name="connsiteY11" fmla="*/ 302672 h 340819"/>
                <a:gd name="connsiteX12" fmla="*/ 55947 w 786987"/>
                <a:gd name="connsiteY12" fmla="*/ 227856 h 340819"/>
                <a:gd name="connsiteX13" fmla="*/ 122869 w 786987"/>
                <a:gd name="connsiteY13" fmla="*/ 155100 h 340819"/>
                <a:gd name="connsiteX14" fmla="*/ 125803 w 786987"/>
                <a:gd name="connsiteY14" fmla="*/ 155530 h 340819"/>
                <a:gd name="connsiteX15" fmla="*/ 757633 w 786987"/>
                <a:gd name="connsiteY15" fmla="*/ 290249 h 340819"/>
                <a:gd name="connsiteX16" fmla="*/ 786987 w 786987"/>
                <a:gd name="connsiteY16" fmla="*/ 295717 h 340819"/>
                <a:gd name="connsiteX17" fmla="*/ 742030 w 786987"/>
                <a:gd name="connsiteY17" fmla="*/ 307638 h 340819"/>
                <a:gd name="connsiteX18" fmla="*/ 486583 w 786987"/>
                <a:gd name="connsiteY18" fmla="*/ 338827 h 340819"/>
                <a:gd name="connsiteX0" fmla="*/ 201164 w 786987"/>
                <a:gd name="connsiteY0" fmla="*/ 84940 h 340853"/>
                <a:gd name="connsiteX1" fmla="*/ 212805 w 786987"/>
                <a:gd name="connsiteY1" fmla="*/ 74735 h 340853"/>
                <a:gd name="connsiteX2" fmla="*/ 323689 w 786987"/>
                <a:gd name="connsiteY2" fmla="*/ 34 h 340853"/>
                <a:gd name="connsiteX3" fmla="*/ 201164 w 786987"/>
                <a:gd name="connsiteY3" fmla="*/ 84940 h 340853"/>
                <a:gd name="connsiteX4" fmla="*/ 126395 w 786987"/>
                <a:gd name="connsiteY4" fmla="*/ 151301 h 340853"/>
                <a:gd name="connsiteX5" fmla="*/ 130252 w 786987"/>
                <a:gd name="connsiteY5" fmla="*/ 147108 h 340853"/>
                <a:gd name="connsiteX6" fmla="*/ 151635 w 786987"/>
                <a:gd name="connsiteY6" fmla="*/ 128362 h 340853"/>
                <a:gd name="connsiteX7" fmla="*/ 126395 w 786987"/>
                <a:gd name="connsiteY7" fmla="*/ 151301 h 340853"/>
                <a:gd name="connsiteX8" fmla="*/ 486583 w 786987"/>
                <a:gd name="connsiteY8" fmla="*/ 338861 h 340853"/>
                <a:gd name="connsiteX9" fmla="*/ 79539 w 786987"/>
                <a:gd name="connsiteY9" fmla="*/ 316094 h 340853"/>
                <a:gd name="connsiteX10" fmla="*/ 0 w 786987"/>
                <a:gd name="connsiteY10" fmla="*/ 302706 h 340853"/>
                <a:gd name="connsiteX11" fmla="*/ 55947 w 786987"/>
                <a:gd name="connsiteY11" fmla="*/ 227890 h 340853"/>
                <a:gd name="connsiteX12" fmla="*/ 122869 w 786987"/>
                <a:gd name="connsiteY12" fmla="*/ 155134 h 340853"/>
                <a:gd name="connsiteX13" fmla="*/ 125803 w 786987"/>
                <a:gd name="connsiteY13" fmla="*/ 155564 h 340853"/>
                <a:gd name="connsiteX14" fmla="*/ 757633 w 786987"/>
                <a:gd name="connsiteY14" fmla="*/ 290283 h 340853"/>
                <a:gd name="connsiteX15" fmla="*/ 786987 w 786987"/>
                <a:gd name="connsiteY15" fmla="*/ 295751 h 340853"/>
                <a:gd name="connsiteX16" fmla="*/ 742030 w 786987"/>
                <a:gd name="connsiteY16" fmla="*/ 307672 h 340853"/>
                <a:gd name="connsiteX17" fmla="*/ 486583 w 786987"/>
                <a:gd name="connsiteY17" fmla="*/ 338861 h 340853"/>
                <a:gd name="connsiteX0" fmla="*/ 201164 w 786987"/>
                <a:gd name="connsiteY0" fmla="*/ 10205 h 266118"/>
                <a:gd name="connsiteX1" fmla="*/ 212805 w 786987"/>
                <a:gd name="connsiteY1" fmla="*/ 0 h 266118"/>
                <a:gd name="connsiteX2" fmla="*/ 201164 w 786987"/>
                <a:gd name="connsiteY2" fmla="*/ 10205 h 266118"/>
                <a:gd name="connsiteX3" fmla="*/ 126395 w 786987"/>
                <a:gd name="connsiteY3" fmla="*/ 76566 h 266118"/>
                <a:gd name="connsiteX4" fmla="*/ 130252 w 786987"/>
                <a:gd name="connsiteY4" fmla="*/ 72373 h 266118"/>
                <a:gd name="connsiteX5" fmla="*/ 151635 w 786987"/>
                <a:gd name="connsiteY5" fmla="*/ 53627 h 266118"/>
                <a:gd name="connsiteX6" fmla="*/ 126395 w 786987"/>
                <a:gd name="connsiteY6" fmla="*/ 76566 h 266118"/>
                <a:gd name="connsiteX7" fmla="*/ 486583 w 786987"/>
                <a:gd name="connsiteY7" fmla="*/ 264126 h 266118"/>
                <a:gd name="connsiteX8" fmla="*/ 79539 w 786987"/>
                <a:gd name="connsiteY8" fmla="*/ 241359 h 266118"/>
                <a:gd name="connsiteX9" fmla="*/ 0 w 786987"/>
                <a:gd name="connsiteY9" fmla="*/ 227971 h 266118"/>
                <a:gd name="connsiteX10" fmla="*/ 55947 w 786987"/>
                <a:gd name="connsiteY10" fmla="*/ 153155 h 266118"/>
                <a:gd name="connsiteX11" fmla="*/ 122869 w 786987"/>
                <a:gd name="connsiteY11" fmla="*/ 80399 h 266118"/>
                <a:gd name="connsiteX12" fmla="*/ 125803 w 786987"/>
                <a:gd name="connsiteY12" fmla="*/ 80829 h 266118"/>
                <a:gd name="connsiteX13" fmla="*/ 757633 w 786987"/>
                <a:gd name="connsiteY13" fmla="*/ 215548 h 266118"/>
                <a:gd name="connsiteX14" fmla="*/ 786987 w 786987"/>
                <a:gd name="connsiteY14" fmla="*/ 221016 h 266118"/>
                <a:gd name="connsiteX15" fmla="*/ 742030 w 786987"/>
                <a:gd name="connsiteY15" fmla="*/ 232937 h 266118"/>
                <a:gd name="connsiteX16" fmla="*/ 486583 w 786987"/>
                <a:gd name="connsiteY16" fmla="*/ 264126 h 266118"/>
                <a:gd name="connsiteX0" fmla="*/ 126395 w 786987"/>
                <a:gd name="connsiteY0" fmla="*/ 22939 h 212491"/>
                <a:gd name="connsiteX1" fmla="*/ 130252 w 786987"/>
                <a:gd name="connsiteY1" fmla="*/ 18746 h 212491"/>
                <a:gd name="connsiteX2" fmla="*/ 151635 w 786987"/>
                <a:gd name="connsiteY2" fmla="*/ 0 h 212491"/>
                <a:gd name="connsiteX3" fmla="*/ 126395 w 786987"/>
                <a:gd name="connsiteY3" fmla="*/ 22939 h 212491"/>
                <a:gd name="connsiteX4" fmla="*/ 486583 w 786987"/>
                <a:gd name="connsiteY4" fmla="*/ 210499 h 212491"/>
                <a:gd name="connsiteX5" fmla="*/ 79539 w 786987"/>
                <a:gd name="connsiteY5" fmla="*/ 187732 h 212491"/>
                <a:gd name="connsiteX6" fmla="*/ 0 w 786987"/>
                <a:gd name="connsiteY6" fmla="*/ 174344 h 212491"/>
                <a:gd name="connsiteX7" fmla="*/ 55947 w 786987"/>
                <a:gd name="connsiteY7" fmla="*/ 99528 h 212491"/>
                <a:gd name="connsiteX8" fmla="*/ 122869 w 786987"/>
                <a:gd name="connsiteY8" fmla="*/ 26772 h 212491"/>
                <a:gd name="connsiteX9" fmla="*/ 125803 w 786987"/>
                <a:gd name="connsiteY9" fmla="*/ 27202 h 212491"/>
                <a:gd name="connsiteX10" fmla="*/ 757633 w 786987"/>
                <a:gd name="connsiteY10" fmla="*/ 161921 h 212491"/>
                <a:gd name="connsiteX11" fmla="*/ 786987 w 786987"/>
                <a:gd name="connsiteY11" fmla="*/ 167389 h 212491"/>
                <a:gd name="connsiteX12" fmla="*/ 742030 w 786987"/>
                <a:gd name="connsiteY12" fmla="*/ 179310 h 212491"/>
                <a:gd name="connsiteX13" fmla="*/ 486583 w 786987"/>
                <a:gd name="connsiteY13" fmla="*/ 210499 h 212491"/>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125803 w 786987"/>
                <a:gd name="connsiteY8" fmla="*/ 8456 h 193745"/>
                <a:gd name="connsiteX9" fmla="*/ 757633 w 786987"/>
                <a:gd name="connsiteY9" fmla="*/ 143175 h 193745"/>
                <a:gd name="connsiteX10" fmla="*/ 786987 w 786987"/>
                <a:gd name="connsiteY10" fmla="*/ 148643 h 193745"/>
                <a:gd name="connsiteX11" fmla="*/ 742030 w 786987"/>
                <a:gd name="connsiteY11" fmla="*/ 160564 h 193745"/>
                <a:gd name="connsiteX12" fmla="*/ 486583 w 786987"/>
                <a:gd name="connsiteY12" fmla="*/ 191753 h 193745"/>
                <a:gd name="connsiteX0" fmla="*/ 126395 w 786987"/>
                <a:gd name="connsiteY0" fmla="*/ 4193 h 193745"/>
                <a:gd name="connsiteX1" fmla="*/ 130252 w 786987"/>
                <a:gd name="connsiteY1" fmla="*/ 0 h 193745"/>
                <a:gd name="connsiteX2" fmla="*/ 126395 w 786987"/>
                <a:gd name="connsiteY2" fmla="*/ 4193 h 193745"/>
                <a:gd name="connsiteX3" fmla="*/ 486583 w 786987"/>
                <a:gd name="connsiteY3" fmla="*/ 191753 h 193745"/>
                <a:gd name="connsiteX4" fmla="*/ 79539 w 786987"/>
                <a:gd name="connsiteY4" fmla="*/ 168986 h 193745"/>
                <a:gd name="connsiteX5" fmla="*/ 0 w 786987"/>
                <a:gd name="connsiteY5" fmla="*/ 155598 h 193745"/>
                <a:gd name="connsiteX6" fmla="*/ 55947 w 786987"/>
                <a:gd name="connsiteY6" fmla="*/ 80782 h 193745"/>
                <a:gd name="connsiteX7" fmla="*/ 122869 w 786987"/>
                <a:gd name="connsiteY7" fmla="*/ 8026 h 193745"/>
                <a:gd name="connsiteX8" fmla="*/ 757633 w 786987"/>
                <a:gd name="connsiteY8" fmla="*/ 143175 h 193745"/>
                <a:gd name="connsiteX9" fmla="*/ 786987 w 786987"/>
                <a:gd name="connsiteY9" fmla="*/ 148643 h 193745"/>
                <a:gd name="connsiteX10" fmla="*/ 742030 w 786987"/>
                <a:gd name="connsiteY10" fmla="*/ 160564 h 193745"/>
                <a:gd name="connsiteX11" fmla="*/ 486583 w 786987"/>
                <a:gd name="connsiteY11" fmla="*/ 191753 h 193745"/>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 name="connsiteX0" fmla="*/ 486583 w 786987"/>
                <a:gd name="connsiteY0" fmla="*/ 183727 h 185719"/>
                <a:gd name="connsiteX1" fmla="*/ 79539 w 786987"/>
                <a:gd name="connsiteY1" fmla="*/ 160960 h 185719"/>
                <a:gd name="connsiteX2" fmla="*/ 0 w 786987"/>
                <a:gd name="connsiteY2" fmla="*/ 147572 h 185719"/>
                <a:gd name="connsiteX3" fmla="*/ 55947 w 786987"/>
                <a:gd name="connsiteY3" fmla="*/ 72756 h 185719"/>
                <a:gd name="connsiteX4" fmla="*/ 122869 w 786987"/>
                <a:gd name="connsiteY4" fmla="*/ 0 h 185719"/>
                <a:gd name="connsiteX5" fmla="*/ 757633 w 786987"/>
                <a:gd name="connsiteY5" fmla="*/ 135149 h 185719"/>
                <a:gd name="connsiteX6" fmla="*/ 786987 w 786987"/>
                <a:gd name="connsiteY6" fmla="*/ 140617 h 185719"/>
                <a:gd name="connsiteX7" fmla="*/ 742030 w 786987"/>
                <a:gd name="connsiteY7" fmla="*/ 152538 h 185719"/>
                <a:gd name="connsiteX8" fmla="*/ 486583 w 786987"/>
                <a:gd name="connsiteY8" fmla="*/ 183727 h 1857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19">
                  <a:moveTo>
                    <a:pt x="486583" y="183727"/>
                  </a:moveTo>
                  <a:cubicBezTo>
                    <a:pt x="365078" y="189428"/>
                    <a:pt x="231421" y="183215"/>
                    <a:pt x="79539" y="160960"/>
                  </a:cubicBezTo>
                  <a:lnTo>
                    <a:pt x="0" y="147572"/>
                  </a:lnTo>
                  <a:lnTo>
                    <a:pt x="55947" y="72756"/>
                  </a:lnTo>
                  <a:lnTo>
                    <a:pt x="122869" y="0"/>
                  </a:lnTo>
                  <a:cubicBezTo>
                    <a:pt x="343982" y="37430"/>
                    <a:pt x="546045" y="90099"/>
                    <a:pt x="757633" y="135149"/>
                  </a:cubicBezTo>
                  <a:lnTo>
                    <a:pt x="786987" y="140617"/>
                  </a:lnTo>
                  <a:lnTo>
                    <a:pt x="742030" y="152538"/>
                  </a:lnTo>
                  <a:cubicBezTo>
                    <a:pt x="662007" y="168474"/>
                    <a:pt x="577712" y="179451"/>
                    <a:pt x="486583" y="183727"/>
                  </a:cubicBezTo>
                  <a:close/>
                </a:path>
              </a:pathLst>
            </a:custGeom>
            <a:solidFill>
              <a:schemeClr val="bg1">
                <a:lumMod val="9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任意多边形: 形状 40">
              <a:extLst>
                <a:ext uri="{FF2B5EF4-FFF2-40B4-BE49-F238E27FC236}">
                  <a16:creationId xmlns:a16="http://schemas.microsoft.com/office/drawing/2014/main" id="{0E2EE095-8266-4D92-B4B3-C70538F1CFB0}"/>
                </a:ext>
              </a:extLst>
            </p:cNvPr>
            <p:cNvSpPr/>
            <p:nvPr/>
          </p:nvSpPr>
          <p:spPr>
            <a:xfrm flipV="1">
              <a:off x="1454458" y="3105645"/>
              <a:ext cx="1597428" cy="517334"/>
            </a:xfrm>
            <a:custGeom>
              <a:avLst/>
              <a:gdLst>
                <a:gd name="connsiteX0" fmla="*/ 356368 w 1723820"/>
                <a:gd name="connsiteY0" fmla="*/ 557018 h 558267"/>
                <a:gd name="connsiteX1" fmla="*/ 1720011 w 1723820"/>
                <a:gd name="connsiteY1" fmla="*/ 321259 h 558267"/>
                <a:gd name="connsiteX2" fmla="*/ 1723820 w 1723820"/>
                <a:gd name="connsiteY2" fmla="*/ 320701 h 558267"/>
                <a:gd name="connsiteX3" fmla="*/ 1646651 w 1723820"/>
                <a:gd name="connsiteY3" fmla="*/ 250566 h 558267"/>
                <a:gd name="connsiteX4" fmla="*/ 948679 w 1723820"/>
                <a:gd name="connsiteY4" fmla="*/ 0 h 558267"/>
                <a:gd name="connsiteX5" fmla="*/ 38797 w 1723820"/>
                <a:gd name="connsiteY5" fmla="*/ 483780 h 558267"/>
                <a:gd name="connsiteX6" fmla="*/ 0 w 1723820"/>
                <a:gd name="connsiteY6" fmla="*/ 547642 h 558267"/>
                <a:gd name="connsiteX7" fmla="*/ 149036 w 1723820"/>
                <a:gd name="connsiteY7" fmla="*/ 556454 h 558267"/>
                <a:gd name="connsiteX8" fmla="*/ 356368 w 1723820"/>
                <a:gd name="connsiteY8" fmla="*/ 557018 h 55826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723820" h="558267">
                  <a:moveTo>
                    <a:pt x="356368" y="557018"/>
                  </a:moveTo>
                  <a:cubicBezTo>
                    <a:pt x="880846" y="542719"/>
                    <a:pt x="1195533" y="408890"/>
                    <a:pt x="1720011" y="321259"/>
                  </a:cubicBezTo>
                  <a:lnTo>
                    <a:pt x="1723820" y="320701"/>
                  </a:lnTo>
                  <a:lnTo>
                    <a:pt x="1646651" y="250566"/>
                  </a:lnTo>
                  <a:cubicBezTo>
                    <a:pt x="1456976" y="94032"/>
                    <a:pt x="1213809" y="0"/>
                    <a:pt x="948679" y="0"/>
                  </a:cubicBezTo>
                  <a:cubicBezTo>
                    <a:pt x="569922" y="0"/>
                    <a:pt x="235986" y="191902"/>
                    <a:pt x="38797" y="483780"/>
                  </a:cubicBezTo>
                  <a:lnTo>
                    <a:pt x="0" y="547642"/>
                  </a:lnTo>
                  <a:lnTo>
                    <a:pt x="149036" y="556454"/>
                  </a:lnTo>
                  <a:cubicBezTo>
                    <a:pt x="221971" y="558725"/>
                    <a:pt x="290809" y="558806"/>
                    <a:pt x="356368" y="557018"/>
                  </a:cubicBezTo>
                  <a:close/>
                </a:path>
              </a:pathLst>
            </a:custGeom>
            <a:solidFill>
              <a:schemeClr val="bg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7" name="任意多边形: 形状 76">
            <a:extLst>
              <a:ext uri="{FF2B5EF4-FFF2-40B4-BE49-F238E27FC236}">
                <a16:creationId xmlns:a16="http://schemas.microsoft.com/office/drawing/2014/main" id="{B44C6E1F-6C93-4582-96EE-09A334BA1019}"/>
              </a:ext>
            </a:extLst>
          </p:cNvPr>
          <p:cNvSpPr/>
          <p:nvPr userDrawn="1"/>
        </p:nvSpPr>
        <p:spPr>
          <a:xfrm rot="8100000">
            <a:off x="4986754"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6" name="任意多边形: 形状 55">
            <a:extLst>
              <a:ext uri="{FF2B5EF4-FFF2-40B4-BE49-F238E27FC236}">
                <a16:creationId xmlns:a16="http://schemas.microsoft.com/office/drawing/2014/main" id="{AEED43E1-A338-4270-8F6B-B03A882B954A}"/>
              </a:ext>
            </a:extLst>
          </p:cNvPr>
          <p:cNvSpPr/>
          <p:nvPr userDrawn="1"/>
        </p:nvSpPr>
        <p:spPr>
          <a:xfrm rot="12352166">
            <a:off x="6542295"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79" name="任意多边形: 形状 78">
            <a:extLst>
              <a:ext uri="{FF2B5EF4-FFF2-40B4-BE49-F238E27FC236}">
                <a16:creationId xmlns:a16="http://schemas.microsoft.com/office/drawing/2014/main" id="{4E236D02-C519-4063-ACBC-C717D2ABF6F6}"/>
              </a:ext>
            </a:extLst>
          </p:cNvPr>
          <p:cNvSpPr/>
          <p:nvPr userDrawn="1"/>
        </p:nvSpPr>
        <p:spPr>
          <a:xfrm rot="8100000">
            <a:off x="8749177"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59" name="任意多边形: 形状 58">
            <a:extLst>
              <a:ext uri="{FF2B5EF4-FFF2-40B4-BE49-F238E27FC236}">
                <a16:creationId xmlns:a16="http://schemas.microsoft.com/office/drawing/2014/main" id="{F39D4763-CF4D-4A46-A60E-94546BFA0A91}"/>
              </a:ext>
            </a:extLst>
          </p:cNvPr>
          <p:cNvSpPr/>
          <p:nvPr userDrawn="1"/>
        </p:nvSpPr>
        <p:spPr>
          <a:xfrm rot="12352166">
            <a:off x="10304718"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69" name="任意多边形: 形状 68">
            <a:extLst>
              <a:ext uri="{FF2B5EF4-FFF2-40B4-BE49-F238E27FC236}">
                <a16:creationId xmlns:a16="http://schemas.microsoft.com/office/drawing/2014/main" id="{163F9A2C-2BAE-49F2-9EED-A4BA713E2D89}"/>
              </a:ext>
            </a:extLst>
          </p:cNvPr>
          <p:cNvSpPr/>
          <p:nvPr userDrawn="1"/>
        </p:nvSpPr>
        <p:spPr>
          <a:xfrm rot="8100000">
            <a:off x="1224330" y="1496905"/>
            <a:ext cx="2218492" cy="2218492"/>
          </a:xfrm>
          <a:custGeom>
            <a:avLst/>
            <a:gdLst>
              <a:gd name="connsiteX0" fmla="*/ 390242 w 2218492"/>
              <a:gd name="connsiteY0" fmla="*/ 1828248 h 2218492"/>
              <a:gd name="connsiteX1" fmla="*/ 1828250 w 2218492"/>
              <a:gd name="connsiteY1" fmla="*/ 1828250 h 2218492"/>
              <a:gd name="connsiteX2" fmla="*/ 1828248 w 2218492"/>
              <a:gd name="connsiteY2" fmla="*/ 390242 h 2218492"/>
              <a:gd name="connsiteX3" fmla="*/ 390241 w 2218492"/>
              <a:gd name="connsiteY3" fmla="*/ 390241 h 2218492"/>
              <a:gd name="connsiteX4" fmla="*/ 390242 w 2218492"/>
              <a:gd name="connsiteY4" fmla="*/ 1828248 h 2218492"/>
              <a:gd name="connsiteX5" fmla="*/ 324891 w 2218492"/>
              <a:gd name="connsiteY5" fmla="*/ 1893601 h 2218492"/>
              <a:gd name="connsiteX6" fmla="*/ 0 w 2218492"/>
              <a:gd name="connsiteY6" fmla="*/ 1109246 h 2218492"/>
              <a:gd name="connsiteX7" fmla="*/ 1109246 w 2218492"/>
              <a:gd name="connsiteY7" fmla="*/ 0 h 2218492"/>
              <a:gd name="connsiteX8" fmla="*/ 2031495 w 2218492"/>
              <a:gd name="connsiteY8" fmla="*/ 186997 h 2218492"/>
              <a:gd name="connsiteX9" fmla="*/ 2218492 w 2218492"/>
              <a:gd name="connsiteY9" fmla="*/ 1109246 h 2218492"/>
              <a:gd name="connsiteX10" fmla="*/ 1109246 w 2218492"/>
              <a:gd name="connsiteY10" fmla="*/ 2218492 h 2218492"/>
              <a:gd name="connsiteX11" fmla="*/ 324891 w 2218492"/>
              <a:gd name="connsiteY11" fmla="*/ 1893601 h 221849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2218492" h="2218492">
                <a:moveTo>
                  <a:pt x="390242" y="1828248"/>
                </a:moveTo>
                <a:cubicBezTo>
                  <a:pt x="787337" y="2225343"/>
                  <a:pt x="1431156" y="2225344"/>
                  <a:pt x="1828250" y="1828250"/>
                </a:cubicBezTo>
                <a:cubicBezTo>
                  <a:pt x="2225344" y="1431156"/>
                  <a:pt x="2225343" y="787337"/>
                  <a:pt x="1828248" y="390242"/>
                </a:cubicBezTo>
                <a:cubicBezTo>
                  <a:pt x="1431154" y="-6853"/>
                  <a:pt x="787335" y="-6853"/>
                  <a:pt x="390241" y="390241"/>
                </a:cubicBezTo>
                <a:cubicBezTo>
                  <a:pt x="-6853" y="787335"/>
                  <a:pt x="-6853" y="1431154"/>
                  <a:pt x="390242" y="1828248"/>
                </a:cubicBezTo>
                <a:close/>
                <a:moveTo>
                  <a:pt x="324891" y="1893601"/>
                </a:moveTo>
                <a:cubicBezTo>
                  <a:pt x="124157" y="1692867"/>
                  <a:pt x="0" y="1415556"/>
                  <a:pt x="0" y="1109246"/>
                </a:cubicBezTo>
                <a:cubicBezTo>
                  <a:pt x="0" y="496626"/>
                  <a:pt x="496626" y="0"/>
                  <a:pt x="1109246" y="0"/>
                </a:cubicBezTo>
                <a:cubicBezTo>
                  <a:pt x="1416663" y="0"/>
                  <a:pt x="1724079" y="62332"/>
                  <a:pt x="2031495" y="186997"/>
                </a:cubicBezTo>
                <a:cubicBezTo>
                  <a:pt x="2156160" y="494413"/>
                  <a:pt x="2218492" y="801829"/>
                  <a:pt x="2218492" y="1109246"/>
                </a:cubicBezTo>
                <a:cubicBezTo>
                  <a:pt x="2218492" y="1721866"/>
                  <a:pt x="1721866" y="2218492"/>
                  <a:pt x="1109246" y="2218492"/>
                </a:cubicBezTo>
                <a:cubicBezTo>
                  <a:pt x="802936" y="2218492"/>
                  <a:pt x="525625" y="2094335"/>
                  <a:pt x="324891" y="1893601"/>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dirty="0"/>
          </a:p>
        </p:txBody>
      </p:sp>
      <p:sp>
        <p:nvSpPr>
          <p:cNvPr id="46" name="任意多边形: 形状 45">
            <a:extLst>
              <a:ext uri="{FF2B5EF4-FFF2-40B4-BE49-F238E27FC236}">
                <a16:creationId xmlns:a16="http://schemas.microsoft.com/office/drawing/2014/main" id="{F896E3F1-A09F-42E9-8E5D-6ED11FD81467}"/>
              </a:ext>
            </a:extLst>
          </p:cNvPr>
          <p:cNvSpPr/>
          <p:nvPr userDrawn="1"/>
        </p:nvSpPr>
        <p:spPr>
          <a:xfrm rot="12352166">
            <a:off x="2779871" y="1430873"/>
            <a:ext cx="633107" cy="683059"/>
          </a:xfrm>
          <a:custGeom>
            <a:avLst/>
            <a:gdLst>
              <a:gd name="connsiteX0" fmla="*/ 432641 w 633107"/>
              <a:gd name="connsiteY0" fmla="*/ 643680 h 683059"/>
              <a:gd name="connsiteX1" fmla="*/ 22145 w 633107"/>
              <a:gd name="connsiteY1" fmla="*/ 547045 h 683059"/>
              <a:gd name="connsiteX2" fmla="*/ 200466 w 633107"/>
              <a:gd name="connsiteY2" fmla="*/ 164883 h 683059"/>
              <a:gd name="connsiteX3" fmla="*/ 256236 w 633107"/>
              <a:gd name="connsiteY3" fmla="*/ 143270 h 683059"/>
              <a:gd name="connsiteX4" fmla="*/ 341989 w 633107"/>
              <a:gd name="connsiteY4" fmla="*/ 0 h 683059"/>
              <a:gd name="connsiteX5" fmla="*/ 420352 w 633107"/>
              <a:gd name="connsiteY5" fmla="*/ 130924 h 683059"/>
              <a:gd name="connsiteX6" fmla="*/ 442645 w 633107"/>
              <a:gd name="connsiteY6" fmla="*/ 134053 h 683059"/>
              <a:gd name="connsiteX7" fmla="*/ 610962 w 633107"/>
              <a:gd name="connsiteY7" fmla="*/ 261518 h 683059"/>
              <a:gd name="connsiteX8" fmla="*/ 432641 w 633107"/>
              <a:gd name="connsiteY8" fmla="*/ 643680 h 6830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633107" h="683059">
                <a:moveTo>
                  <a:pt x="432641" y="643680"/>
                </a:moveTo>
                <a:cubicBezTo>
                  <a:pt x="270044" y="722526"/>
                  <a:pt x="86258" y="679261"/>
                  <a:pt x="22145" y="547045"/>
                </a:cubicBezTo>
                <a:cubicBezTo>
                  <a:pt x="-41969" y="414829"/>
                  <a:pt x="37868" y="243729"/>
                  <a:pt x="200466" y="164883"/>
                </a:cubicBezTo>
                <a:lnTo>
                  <a:pt x="256236" y="143270"/>
                </a:lnTo>
                <a:lnTo>
                  <a:pt x="341989" y="0"/>
                </a:lnTo>
                <a:lnTo>
                  <a:pt x="420352" y="130924"/>
                </a:lnTo>
                <a:lnTo>
                  <a:pt x="442645" y="134053"/>
                </a:lnTo>
                <a:cubicBezTo>
                  <a:pt x="516930" y="151540"/>
                  <a:pt x="578905" y="195410"/>
                  <a:pt x="610962" y="261518"/>
                </a:cubicBezTo>
                <a:cubicBezTo>
                  <a:pt x="675076" y="393734"/>
                  <a:pt x="595239" y="564834"/>
                  <a:pt x="432641" y="643680"/>
                </a:cubicBezTo>
                <a:close/>
              </a:path>
            </a:pathLst>
          </a:custGeom>
          <a:solidFill>
            <a:schemeClr val="bg1">
              <a:lumMod val="65000"/>
            </a:schemeClr>
          </a:solidFill>
          <a:ln w="76200">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52" name="文本占位符 51">
            <a:extLst>
              <a:ext uri="{FF2B5EF4-FFF2-40B4-BE49-F238E27FC236}">
                <a16:creationId xmlns:a16="http://schemas.microsoft.com/office/drawing/2014/main" id="{0BF6A0F5-5CFC-4743-B15D-9C60C7E12FEE}"/>
              </a:ext>
            </a:extLst>
          </p:cNvPr>
          <p:cNvSpPr>
            <a:spLocks noGrp="1"/>
          </p:cNvSpPr>
          <p:nvPr userDrawn="1">
            <p:ph type="body" sz="quarter" idx="16"/>
          </p:nvPr>
        </p:nvSpPr>
        <p:spPr>
          <a:xfrm>
            <a:off x="1224331"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7" name="文本占位符 66">
            <a:extLst>
              <a:ext uri="{FF2B5EF4-FFF2-40B4-BE49-F238E27FC236}">
                <a16:creationId xmlns:a16="http://schemas.microsoft.com/office/drawing/2014/main" id="{64E0DA1F-E38D-4597-945A-740876115B7B}"/>
              </a:ext>
            </a:extLst>
          </p:cNvPr>
          <p:cNvSpPr>
            <a:spLocks noGrp="1"/>
          </p:cNvSpPr>
          <p:nvPr userDrawn="1">
            <p:ph type="body" sz="quarter" idx="36"/>
          </p:nvPr>
        </p:nvSpPr>
        <p:spPr>
          <a:xfrm>
            <a:off x="8749177"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5" name="文本占位符 64">
            <a:extLst>
              <a:ext uri="{FF2B5EF4-FFF2-40B4-BE49-F238E27FC236}">
                <a16:creationId xmlns:a16="http://schemas.microsoft.com/office/drawing/2014/main" id="{06F14051-CD16-4C54-9EAA-E090AAA0D43C}"/>
              </a:ext>
            </a:extLst>
          </p:cNvPr>
          <p:cNvSpPr>
            <a:spLocks noGrp="1"/>
          </p:cNvSpPr>
          <p:nvPr userDrawn="1">
            <p:ph type="body" sz="quarter" idx="37"/>
          </p:nvPr>
        </p:nvSpPr>
        <p:spPr>
          <a:xfrm>
            <a:off x="4986754" y="1487982"/>
            <a:ext cx="2218492" cy="2422426"/>
          </a:xfrm>
          <a:custGeom>
            <a:avLst/>
            <a:gdLst>
              <a:gd name="connsiteX0" fmla="*/ 1109246 w 2218492"/>
              <a:gd name="connsiteY0" fmla="*/ 8924 h 2422426"/>
              <a:gd name="connsiteX1" fmla="*/ 1526657 w 2218492"/>
              <a:gd name="connsiteY1" fmla="*/ 90146 h 2422426"/>
              <a:gd name="connsiteX2" fmla="*/ 1562954 w 2218492"/>
              <a:gd name="connsiteY2" fmla="*/ 109247 h 2422426"/>
              <a:gd name="connsiteX3" fmla="*/ 1562087 w 2218492"/>
              <a:gd name="connsiteY3" fmla="*/ 110947 h 2422426"/>
              <a:gd name="connsiteX4" fmla="*/ 1559889 w 2218492"/>
              <a:gd name="connsiteY4" fmla="*/ 115431 h 2422426"/>
              <a:gd name="connsiteX5" fmla="*/ 1557795 w 2218492"/>
              <a:gd name="connsiteY5" fmla="*/ 119952 h 2422426"/>
              <a:gd name="connsiteX6" fmla="*/ 1555775 w 2218492"/>
              <a:gd name="connsiteY6" fmla="*/ 124511 h 2422426"/>
              <a:gd name="connsiteX7" fmla="*/ 1553832 w 2218492"/>
              <a:gd name="connsiteY7" fmla="*/ 129109 h 2422426"/>
              <a:gd name="connsiteX8" fmla="*/ 1551977 w 2218492"/>
              <a:gd name="connsiteY8" fmla="*/ 133731 h 2422426"/>
              <a:gd name="connsiteX9" fmla="*/ 1550213 w 2218492"/>
              <a:gd name="connsiteY9" fmla="*/ 138405 h 2422426"/>
              <a:gd name="connsiteX10" fmla="*/ 1548536 w 2218492"/>
              <a:gd name="connsiteY10" fmla="*/ 143104 h 2422426"/>
              <a:gd name="connsiteX11" fmla="*/ 1546936 w 2218492"/>
              <a:gd name="connsiteY11" fmla="*/ 147841 h 2422426"/>
              <a:gd name="connsiteX12" fmla="*/ 1545437 w 2218492"/>
              <a:gd name="connsiteY12" fmla="*/ 152616 h 2422426"/>
              <a:gd name="connsiteX13" fmla="*/ 1544015 w 2218492"/>
              <a:gd name="connsiteY13" fmla="*/ 157417 h 2422426"/>
              <a:gd name="connsiteX14" fmla="*/ 1542694 w 2218492"/>
              <a:gd name="connsiteY14" fmla="*/ 162255 h 2422426"/>
              <a:gd name="connsiteX15" fmla="*/ 1541462 w 2218492"/>
              <a:gd name="connsiteY15" fmla="*/ 167119 h 2422426"/>
              <a:gd name="connsiteX16" fmla="*/ 1540319 w 2218492"/>
              <a:gd name="connsiteY16" fmla="*/ 172022 h 2422426"/>
              <a:gd name="connsiteX17" fmla="*/ 1539278 w 2218492"/>
              <a:gd name="connsiteY17" fmla="*/ 176949 h 2422426"/>
              <a:gd name="connsiteX18" fmla="*/ 1538325 w 2218492"/>
              <a:gd name="connsiteY18" fmla="*/ 181903 h 2422426"/>
              <a:gd name="connsiteX19" fmla="*/ 1537474 w 2218492"/>
              <a:gd name="connsiteY19" fmla="*/ 186880 h 2422426"/>
              <a:gd name="connsiteX20" fmla="*/ 1536712 w 2218492"/>
              <a:gd name="connsiteY20" fmla="*/ 191884 h 2422426"/>
              <a:gd name="connsiteX21" fmla="*/ 1536052 w 2218492"/>
              <a:gd name="connsiteY21" fmla="*/ 196913 h 2422426"/>
              <a:gd name="connsiteX22" fmla="*/ 1535930 w 2218492"/>
              <a:gd name="connsiteY22" fmla="*/ 198018 h 2422426"/>
              <a:gd name="connsiteX23" fmla="*/ 1505042 w 2218492"/>
              <a:gd name="connsiteY23" fmla="*/ 181252 h 2422426"/>
              <a:gd name="connsiteX24" fmla="*/ 1109248 w 2218492"/>
              <a:gd name="connsiteY24" fmla="*/ 101345 h 2422426"/>
              <a:gd name="connsiteX25" fmla="*/ 92421 w 2218492"/>
              <a:gd name="connsiteY25" fmla="*/ 1118169 h 2422426"/>
              <a:gd name="connsiteX26" fmla="*/ 1109248 w 2218492"/>
              <a:gd name="connsiteY26" fmla="*/ 2134993 h 2422426"/>
              <a:gd name="connsiteX27" fmla="*/ 2126073 w 2218492"/>
              <a:gd name="connsiteY27" fmla="*/ 1118169 h 2422426"/>
              <a:gd name="connsiteX28" fmla="*/ 1952415 w 2218492"/>
              <a:gd name="connsiteY28" fmla="*/ 549654 h 2422426"/>
              <a:gd name="connsiteX29" fmla="*/ 1938046 w 2218492"/>
              <a:gd name="connsiteY29" fmla="*/ 530439 h 2422426"/>
              <a:gd name="connsiteX30" fmla="*/ 1940140 w 2218492"/>
              <a:gd name="connsiteY30" fmla="*/ 530264 h 2422426"/>
              <a:gd name="connsiteX31" fmla="*/ 1945893 w 2218492"/>
              <a:gd name="connsiteY31" fmla="*/ 529692 h 2422426"/>
              <a:gd name="connsiteX32" fmla="*/ 1951609 w 2218492"/>
              <a:gd name="connsiteY32" fmla="*/ 529044 h 2422426"/>
              <a:gd name="connsiteX33" fmla="*/ 1957310 w 2218492"/>
              <a:gd name="connsiteY33" fmla="*/ 528333 h 2422426"/>
              <a:gd name="connsiteX34" fmla="*/ 1962975 w 2218492"/>
              <a:gd name="connsiteY34" fmla="*/ 527545 h 2422426"/>
              <a:gd name="connsiteX35" fmla="*/ 1968614 w 2218492"/>
              <a:gd name="connsiteY35" fmla="*/ 526695 h 2422426"/>
              <a:gd name="connsiteX36" fmla="*/ 1974227 w 2218492"/>
              <a:gd name="connsiteY36" fmla="*/ 525768 h 2422426"/>
              <a:gd name="connsiteX37" fmla="*/ 1979803 w 2218492"/>
              <a:gd name="connsiteY37" fmla="*/ 524764 h 2422426"/>
              <a:gd name="connsiteX38" fmla="*/ 1985353 w 2218492"/>
              <a:gd name="connsiteY38" fmla="*/ 523684 h 2422426"/>
              <a:gd name="connsiteX39" fmla="*/ 1990864 w 2218492"/>
              <a:gd name="connsiteY39" fmla="*/ 522555 h 2422426"/>
              <a:gd name="connsiteX40" fmla="*/ 1996351 w 2218492"/>
              <a:gd name="connsiteY40" fmla="*/ 521336 h 2422426"/>
              <a:gd name="connsiteX41" fmla="*/ 2001799 w 2218492"/>
              <a:gd name="connsiteY41" fmla="*/ 520052 h 2422426"/>
              <a:gd name="connsiteX42" fmla="*/ 2007222 w 2218492"/>
              <a:gd name="connsiteY42" fmla="*/ 518707 h 2422426"/>
              <a:gd name="connsiteX43" fmla="*/ 2012607 w 2218492"/>
              <a:gd name="connsiteY43" fmla="*/ 517297 h 2422426"/>
              <a:gd name="connsiteX44" fmla="*/ 2017954 w 2218492"/>
              <a:gd name="connsiteY44" fmla="*/ 515810 h 2422426"/>
              <a:gd name="connsiteX45" fmla="*/ 2023262 w 2218492"/>
              <a:gd name="connsiteY45" fmla="*/ 514262 h 2422426"/>
              <a:gd name="connsiteX46" fmla="*/ 2028545 w 2218492"/>
              <a:gd name="connsiteY46" fmla="*/ 512648 h 2422426"/>
              <a:gd name="connsiteX47" fmla="*/ 2033778 w 2218492"/>
              <a:gd name="connsiteY47" fmla="*/ 510973 h 2422426"/>
              <a:gd name="connsiteX48" fmla="*/ 2036967 w 2218492"/>
              <a:gd name="connsiteY48" fmla="*/ 509899 h 2422426"/>
              <a:gd name="connsiteX49" fmla="*/ 2091582 w 2218492"/>
              <a:gd name="connsiteY49" fmla="*/ 602321 h 2422426"/>
              <a:gd name="connsiteX50" fmla="*/ 1893601 w 2218492"/>
              <a:gd name="connsiteY50" fmla="*/ 1902525 h 2422426"/>
              <a:gd name="connsiteX51" fmla="*/ 1109246 w 2218492"/>
              <a:gd name="connsiteY51" fmla="*/ 2422426 h 2422426"/>
              <a:gd name="connsiteX52" fmla="*/ 324891 w 2218492"/>
              <a:gd name="connsiteY52" fmla="*/ 1902525 h 2422426"/>
              <a:gd name="connsiteX53" fmla="*/ 324891 w 2218492"/>
              <a:gd name="connsiteY53" fmla="*/ 333814 h 2422426"/>
              <a:gd name="connsiteX54" fmla="*/ 1109246 w 2218492"/>
              <a:gd name="connsiteY54" fmla="*/ 8924 h 2422426"/>
              <a:gd name="connsiteX55" fmla="*/ 1899475 w 2218492"/>
              <a:gd name="connsiteY55" fmla="*/ 0 h 2422426"/>
              <a:gd name="connsiteX56" fmla="*/ 1904136 w 2218492"/>
              <a:gd name="connsiteY56" fmla="*/ 25 h 2422426"/>
              <a:gd name="connsiteX57" fmla="*/ 1909026 w 2218492"/>
              <a:gd name="connsiteY57" fmla="*/ 115 h 2422426"/>
              <a:gd name="connsiteX58" fmla="*/ 1913889 w 2218492"/>
              <a:gd name="connsiteY58" fmla="*/ 279 h 2422426"/>
              <a:gd name="connsiteX59" fmla="*/ 1918729 w 2218492"/>
              <a:gd name="connsiteY59" fmla="*/ 496 h 2422426"/>
              <a:gd name="connsiteX60" fmla="*/ 1923555 w 2218492"/>
              <a:gd name="connsiteY60" fmla="*/ 774 h 2422426"/>
              <a:gd name="connsiteX61" fmla="*/ 1928342 w 2218492"/>
              <a:gd name="connsiteY61" fmla="*/ 1131 h 2422426"/>
              <a:gd name="connsiteX62" fmla="*/ 1933118 w 2218492"/>
              <a:gd name="connsiteY62" fmla="*/ 1537 h 2422426"/>
              <a:gd name="connsiteX63" fmla="*/ 1937867 w 2218492"/>
              <a:gd name="connsiteY63" fmla="*/ 1994 h 2422426"/>
              <a:gd name="connsiteX64" fmla="*/ 1942592 w 2218492"/>
              <a:gd name="connsiteY64" fmla="*/ 2527 h 2422426"/>
              <a:gd name="connsiteX65" fmla="*/ 1947290 w 2218492"/>
              <a:gd name="connsiteY65" fmla="*/ 3112 h 2422426"/>
              <a:gd name="connsiteX66" fmla="*/ 1951963 w 2218492"/>
              <a:gd name="connsiteY66" fmla="*/ 3760 h 2422426"/>
              <a:gd name="connsiteX67" fmla="*/ 1956599 w 2218492"/>
              <a:gd name="connsiteY67" fmla="*/ 4471 h 2422426"/>
              <a:gd name="connsiteX68" fmla="*/ 1961222 w 2218492"/>
              <a:gd name="connsiteY68" fmla="*/ 5232 h 2422426"/>
              <a:gd name="connsiteX69" fmla="*/ 1965806 w 2218492"/>
              <a:gd name="connsiteY69" fmla="*/ 6058 h 2422426"/>
              <a:gd name="connsiteX70" fmla="*/ 1970367 w 2218492"/>
              <a:gd name="connsiteY70" fmla="*/ 6935 h 2422426"/>
              <a:gd name="connsiteX71" fmla="*/ 1974888 w 2218492"/>
              <a:gd name="connsiteY71" fmla="*/ 7875 h 2422426"/>
              <a:gd name="connsiteX72" fmla="*/ 1979383 w 2218492"/>
              <a:gd name="connsiteY72" fmla="*/ 8864 h 2422426"/>
              <a:gd name="connsiteX73" fmla="*/ 1983854 w 2218492"/>
              <a:gd name="connsiteY73" fmla="*/ 9906 h 2422426"/>
              <a:gd name="connsiteX74" fmla="*/ 1988286 w 2218492"/>
              <a:gd name="connsiteY74" fmla="*/ 11012 h 2422426"/>
              <a:gd name="connsiteX75" fmla="*/ 1992692 w 2218492"/>
              <a:gd name="connsiteY75" fmla="*/ 12166 h 2422426"/>
              <a:gd name="connsiteX76" fmla="*/ 1997062 w 2218492"/>
              <a:gd name="connsiteY76" fmla="*/ 13387 h 2422426"/>
              <a:gd name="connsiteX77" fmla="*/ 2001405 w 2218492"/>
              <a:gd name="connsiteY77" fmla="*/ 14644 h 2422426"/>
              <a:gd name="connsiteX78" fmla="*/ 2005698 w 2218492"/>
              <a:gd name="connsiteY78" fmla="*/ 15964 h 2422426"/>
              <a:gd name="connsiteX79" fmla="*/ 2009965 w 2218492"/>
              <a:gd name="connsiteY79" fmla="*/ 17336 h 2422426"/>
              <a:gd name="connsiteX80" fmla="*/ 2014207 w 2218492"/>
              <a:gd name="connsiteY80" fmla="*/ 18746 h 2422426"/>
              <a:gd name="connsiteX81" fmla="*/ 2018398 w 2218492"/>
              <a:gd name="connsiteY81" fmla="*/ 20219 h 2422426"/>
              <a:gd name="connsiteX82" fmla="*/ 2022550 w 2218492"/>
              <a:gd name="connsiteY82" fmla="*/ 21742 h 2422426"/>
              <a:gd name="connsiteX83" fmla="*/ 2026679 w 2218492"/>
              <a:gd name="connsiteY83" fmla="*/ 23318 h 2422426"/>
              <a:gd name="connsiteX84" fmla="*/ 2030754 w 2218492"/>
              <a:gd name="connsiteY84" fmla="*/ 24931 h 2422426"/>
              <a:gd name="connsiteX85" fmla="*/ 2034806 w 2218492"/>
              <a:gd name="connsiteY85" fmla="*/ 26607 h 2422426"/>
              <a:gd name="connsiteX86" fmla="*/ 2038807 w 2218492"/>
              <a:gd name="connsiteY86" fmla="*/ 28322 h 2422426"/>
              <a:gd name="connsiteX87" fmla="*/ 2042770 w 2218492"/>
              <a:gd name="connsiteY87" fmla="*/ 30087 h 2422426"/>
              <a:gd name="connsiteX88" fmla="*/ 2046694 w 2218492"/>
              <a:gd name="connsiteY88" fmla="*/ 31891 h 2422426"/>
              <a:gd name="connsiteX89" fmla="*/ 2050579 w 2218492"/>
              <a:gd name="connsiteY89" fmla="*/ 33745 h 2422426"/>
              <a:gd name="connsiteX90" fmla="*/ 2054415 w 2218492"/>
              <a:gd name="connsiteY90" fmla="*/ 35649 h 2422426"/>
              <a:gd name="connsiteX91" fmla="*/ 2058225 w 2218492"/>
              <a:gd name="connsiteY91" fmla="*/ 37592 h 2422426"/>
              <a:gd name="connsiteX92" fmla="*/ 2061972 w 2218492"/>
              <a:gd name="connsiteY92" fmla="*/ 39587 h 2422426"/>
              <a:gd name="connsiteX93" fmla="*/ 2065680 w 2218492"/>
              <a:gd name="connsiteY93" fmla="*/ 41619 h 2422426"/>
              <a:gd name="connsiteX94" fmla="*/ 2069351 w 2218492"/>
              <a:gd name="connsiteY94" fmla="*/ 43702 h 2422426"/>
              <a:gd name="connsiteX95" fmla="*/ 2072970 w 2218492"/>
              <a:gd name="connsiteY95" fmla="*/ 45821 h 2422426"/>
              <a:gd name="connsiteX96" fmla="*/ 2076550 w 2218492"/>
              <a:gd name="connsiteY96" fmla="*/ 47980 h 2422426"/>
              <a:gd name="connsiteX97" fmla="*/ 2080082 w 2218492"/>
              <a:gd name="connsiteY97" fmla="*/ 50177 h 2422426"/>
              <a:gd name="connsiteX98" fmla="*/ 2083561 w 2218492"/>
              <a:gd name="connsiteY98" fmla="*/ 52426 h 2422426"/>
              <a:gd name="connsiteX99" fmla="*/ 2087003 w 2218492"/>
              <a:gd name="connsiteY99" fmla="*/ 54711 h 2422426"/>
              <a:gd name="connsiteX100" fmla="*/ 2090381 w 2218492"/>
              <a:gd name="connsiteY100" fmla="*/ 57035 h 2422426"/>
              <a:gd name="connsiteX101" fmla="*/ 2093722 w 2218492"/>
              <a:gd name="connsiteY101" fmla="*/ 59385 h 2422426"/>
              <a:gd name="connsiteX102" fmla="*/ 2097010 w 2218492"/>
              <a:gd name="connsiteY102" fmla="*/ 61786 h 2422426"/>
              <a:gd name="connsiteX103" fmla="*/ 2100250 w 2218492"/>
              <a:gd name="connsiteY103" fmla="*/ 64225 h 2422426"/>
              <a:gd name="connsiteX104" fmla="*/ 2103437 w 2218492"/>
              <a:gd name="connsiteY104" fmla="*/ 66700 h 2422426"/>
              <a:gd name="connsiteX105" fmla="*/ 2106573 w 2218492"/>
              <a:gd name="connsiteY105" fmla="*/ 69203 h 2422426"/>
              <a:gd name="connsiteX106" fmla="*/ 2109659 w 2218492"/>
              <a:gd name="connsiteY106" fmla="*/ 71743 h 2422426"/>
              <a:gd name="connsiteX107" fmla="*/ 2112708 w 2218492"/>
              <a:gd name="connsiteY107" fmla="*/ 74321 h 2422426"/>
              <a:gd name="connsiteX108" fmla="*/ 2115679 w 2218492"/>
              <a:gd name="connsiteY108" fmla="*/ 76937 h 2422426"/>
              <a:gd name="connsiteX109" fmla="*/ 2118613 w 2218492"/>
              <a:gd name="connsiteY109" fmla="*/ 79579 h 2422426"/>
              <a:gd name="connsiteX110" fmla="*/ 2121484 w 2218492"/>
              <a:gd name="connsiteY110" fmla="*/ 82259 h 2422426"/>
              <a:gd name="connsiteX111" fmla="*/ 2124303 w 2218492"/>
              <a:gd name="connsiteY111" fmla="*/ 84964 h 2422426"/>
              <a:gd name="connsiteX112" fmla="*/ 2127072 w 2218492"/>
              <a:gd name="connsiteY112" fmla="*/ 87707 h 2422426"/>
              <a:gd name="connsiteX113" fmla="*/ 2129790 w 2218492"/>
              <a:gd name="connsiteY113" fmla="*/ 90476 h 2422426"/>
              <a:gd name="connsiteX114" fmla="*/ 2132444 w 2218492"/>
              <a:gd name="connsiteY114" fmla="*/ 93281 h 2422426"/>
              <a:gd name="connsiteX115" fmla="*/ 2135034 w 2218492"/>
              <a:gd name="connsiteY115" fmla="*/ 96114 h 2422426"/>
              <a:gd name="connsiteX116" fmla="*/ 2137586 w 2218492"/>
              <a:gd name="connsiteY116" fmla="*/ 98971 h 2422426"/>
              <a:gd name="connsiteX117" fmla="*/ 2140064 w 2218492"/>
              <a:gd name="connsiteY117" fmla="*/ 101854 h 2422426"/>
              <a:gd name="connsiteX118" fmla="*/ 2142489 w 2218492"/>
              <a:gd name="connsiteY118" fmla="*/ 104775 h 2422426"/>
              <a:gd name="connsiteX119" fmla="*/ 2144864 w 2218492"/>
              <a:gd name="connsiteY119" fmla="*/ 107708 h 2422426"/>
              <a:gd name="connsiteX120" fmla="*/ 2147175 w 2218492"/>
              <a:gd name="connsiteY120" fmla="*/ 110681 h 2422426"/>
              <a:gd name="connsiteX121" fmla="*/ 2149436 w 2218492"/>
              <a:gd name="connsiteY121" fmla="*/ 113677 h 2422426"/>
              <a:gd name="connsiteX122" fmla="*/ 2151620 w 2218492"/>
              <a:gd name="connsiteY122" fmla="*/ 116688 h 2422426"/>
              <a:gd name="connsiteX123" fmla="*/ 2153755 w 2218492"/>
              <a:gd name="connsiteY123" fmla="*/ 119736 h 2422426"/>
              <a:gd name="connsiteX124" fmla="*/ 2155837 w 2218492"/>
              <a:gd name="connsiteY124" fmla="*/ 122797 h 2422426"/>
              <a:gd name="connsiteX125" fmla="*/ 2157843 w 2218492"/>
              <a:gd name="connsiteY125" fmla="*/ 125896 h 2422426"/>
              <a:gd name="connsiteX126" fmla="*/ 2159799 w 2218492"/>
              <a:gd name="connsiteY126" fmla="*/ 129006 h 2422426"/>
              <a:gd name="connsiteX127" fmla="*/ 2161692 w 2218492"/>
              <a:gd name="connsiteY127" fmla="*/ 132143 h 2422426"/>
              <a:gd name="connsiteX128" fmla="*/ 2163521 w 2218492"/>
              <a:gd name="connsiteY128" fmla="*/ 135294 h 2422426"/>
              <a:gd name="connsiteX129" fmla="*/ 2165299 w 2218492"/>
              <a:gd name="connsiteY129" fmla="*/ 138469 h 2422426"/>
              <a:gd name="connsiteX130" fmla="*/ 2167000 w 2218492"/>
              <a:gd name="connsiteY130" fmla="*/ 141669 h 2422426"/>
              <a:gd name="connsiteX131" fmla="*/ 2168652 w 2218492"/>
              <a:gd name="connsiteY131" fmla="*/ 144895 h 2422426"/>
              <a:gd name="connsiteX132" fmla="*/ 2170227 w 2218492"/>
              <a:gd name="connsiteY132" fmla="*/ 148133 h 2422426"/>
              <a:gd name="connsiteX133" fmla="*/ 2171750 w 2218492"/>
              <a:gd name="connsiteY133" fmla="*/ 151398 h 2422426"/>
              <a:gd name="connsiteX134" fmla="*/ 2173211 w 2218492"/>
              <a:gd name="connsiteY134" fmla="*/ 154674 h 2422426"/>
              <a:gd name="connsiteX135" fmla="*/ 2174595 w 2218492"/>
              <a:gd name="connsiteY135" fmla="*/ 157962 h 2422426"/>
              <a:gd name="connsiteX136" fmla="*/ 2175928 w 2218492"/>
              <a:gd name="connsiteY136" fmla="*/ 161291 h 2422426"/>
              <a:gd name="connsiteX137" fmla="*/ 2177199 w 2218492"/>
              <a:gd name="connsiteY137" fmla="*/ 164618 h 2422426"/>
              <a:gd name="connsiteX138" fmla="*/ 2178393 w 2218492"/>
              <a:gd name="connsiteY138" fmla="*/ 167970 h 2422426"/>
              <a:gd name="connsiteX139" fmla="*/ 2179523 w 2218492"/>
              <a:gd name="connsiteY139" fmla="*/ 171349 h 2422426"/>
              <a:gd name="connsiteX140" fmla="*/ 2180602 w 2218492"/>
              <a:gd name="connsiteY140" fmla="*/ 174726 h 2422426"/>
              <a:gd name="connsiteX141" fmla="*/ 2181606 w 2218492"/>
              <a:gd name="connsiteY141" fmla="*/ 178130 h 2422426"/>
              <a:gd name="connsiteX142" fmla="*/ 2182546 w 2218492"/>
              <a:gd name="connsiteY142" fmla="*/ 181559 h 2422426"/>
              <a:gd name="connsiteX143" fmla="*/ 2183422 w 2218492"/>
              <a:gd name="connsiteY143" fmla="*/ 185001 h 2422426"/>
              <a:gd name="connsiteX144" fmla="*/ 2184222 w 2218492"/>
              <a:gd name="connsiteY144" fmla="*/ 188455 h 2422426"/>
              <a:gd name="connsiteX145" fmla="*/ 2184959 w 2218492"/>
              <a:gd name="connsiteY145" fmla="*/ 191923 h 2422426"/>
              <a:gd name="connsiteX146" fmla="*/ 2185631 w 2218492"/>
              <a:gd name="connsiteY146" fmla="*/ 195415 h 2422426"/>
              <a:gd name="connsiteX147" fmla="*/ 2186241 w 2218492"/>
              <a:gd name="connsiteY147" fmla="*/ 198921 h 2422426"/>
              <a:gd name="connsiteX148" fmla="*/ 2186774 w 2218492"/>
              <a:gd name="connsiteY148" fmla="*/ 202451 h 2422426"/>
              <a:gd name="connsiteX149" fmla="*/ 2187244 w 2218492"/>
              <a:gd name="connsiteY149" fmla="*/ 205995 h 2422426"/>
              <a:gd name="connsiteX150" fmla="*/ 2187637 w 2218492"/>
              <a:gd name="connsiteY150" fmla="*/ 209537 h 2422426"/>
              <a:gd name="connsiteX151" fmla="*/ 2187968 w 2218492"/>
              <a:gd name="connsiteY151" fmla="*/ 213119 h 2422426"/>
              <a:gd name="connsiteX152" fmla="*/ 2188222 w 2218492"/>
              <a:gd name="connsiteY152" fmla="*/ 216714 h 2422426"/>
              <a:gd name="connsiteX153" fmla="*/ 2188413 w 2218492"/>
              <a:gd name="connsiteY153" fmla="*/ 220308 h 2422426"/>
              <a:gd name="connsiteX154" fmla="*/ 2188565 w 2218492"/>
              <a:gd name="connsiteY154" fmla="*/ 227952 h 2422426"/>
              <a:gd name="connsiteX155" fmla="*/ 2188540 w 2218492"/>
              <a:gd name="connsiteY155" fmla="*/ 231217 h 2422426"/>
              <a:gd name="connsiteX156" fmla="*/ 2188437 w 2218492"/>
              <a:gd name="connsiteY156" fmla="*/ 234836 h 2422426"/>
              <a:gd name="connsiteX157" fmla="*/ 2188273 w 2218492"/>
              <a:gd name="connsiteY157" fmla="*/ 238455 h 2422426"/>
              <a:gd name="connsiteX158" fmla="*/ 2188032 w 2218492"/>
              <a:gd name="connsiteY158" fmla="*/ 242036 h 2422426"/>
              <a:gd name="connsiteX159" fmla="*/ 2187714 w 2218492"/>
              <a:gd name="connsiteY159" fmla="*/ 245619 h 2422426"/>
              <a:gd name="connsiteX160" fmla="*/ 2187333 w 2218492"/>
              <a:gd name="connsiteY160" fmla="*/ 249175 h 2422426"/>
              <a:gd name="connsiteX161" fmla="*/ 2186875 w 2218492"/>
              <a:gd name="connsiteY161" fmla="*/ 252718 h 2422426"/>
              <a:gd name="connsiteX162" fmla="*/ 2186356 w 2218492"/>
              <a:gd name="connsiteY162" fmla="*/ 256249 h 2422426"/>
              <a:gd name="connsiteX163" fmla="*/ 2185770 w 2218492"/>
              <a:gd name="connsiteY163" fmla="*/ 259766 h 2422426"/>
              <a:gd name="connsiteX164" fmla="*/ 2185111 w 2218492"/>
              <a:gd name="connsiteY164" fmla="*/ 263258 h 2422426"/>
              <a:gd name="connsiteX165" fmla="*/ 2184387 w 2218492"/>
              <a:gd name="connsiteY165" fmla="*/ 266738 h 2422426"/>
              <a:gd name="connsiteX166" fmla="*/ 2183587 w 2218492"/>
              <a:gd name="connsiteY166" fmla="*/ 270192 h 2422426"/>
              <a:gd name="connsiteX167" fmla="*/ 2182722 w 2218492"/>
              <a:gd name="connsiteY167" fmla="*/ 273647 h 2422426"/>
              <a:gd name="connsiteX168" fmla="*/ 2181809 w 2218492"/>
              <a:gd name="connsiteY168" fmla="*/ 277076 h 2422426"/>
              <a:gd name="connsiteX169" fmla="*/ 2180805 w 2218492"/>
              <a:gd name="connsiteY169" fmla="*/ 280493 h 2422426"/>
              <a:gd name="connsiteX170" fmla="*/ 2179751 w 2218492"/>
              <a:gd name="connsiteY170" fmla="*/ 283884 h 2422426"/>
              <a:gd name="connsiteX171" fmla="*/ 2178620 w 2218492"/>
              <a:gd name="connsiteY171" fmla="*/ 287262 h 2422426"/>
              <a:gd name="connsiteX172" fmla="*/ 2177439 w 2218492"/>
              <a:gd name="connsiteY172" fmla="*/ 290628 h 2422426"/>
              <a:gd name="connsiteX173" fmla="*/ 2176183 w 2218492"/>
              <a:gd name="connsiteY173" fmla="*/ 293967 h 2422426"/>
              <a:gd name="connsiteX174" fmla="*/ 2174862 w 2218492"/>
              <a:gd name="connsiteY174" fmla="*/ 297294 h 2422426"/>
              <a:gd name="connsiteX175" fmla="*/ 2173478 w 2218492"/>
              <a:gd name="connsiteY175" fmla="*/ 300596 h 2422426"/>
              <a:gd name="connsiteX176" fmla="*/ 2172029 w 2218492"/>
              <a:gd name="connsiteY176" fmla="*/ 303886 h 2422426"/>
              <a:gd name="connsiteX177" fmla="*/ 2170532 w 2218492"/>
              <a:gd name="connsiteY177" fmla="*/ 307150 h 2422426"/>
              <a:gd name="connsiteX178" fmla="*/ 2168956 w 2218492"/>
              <a:gd name="connsiteY178" fmla="*/ 310414 h 2422426"/>
              <a:gd name="connsiteX179" fmla="*/ 2167317 w 2218492"/>
              <a:gd name="connsiteY179" fmla="*/ 313639 h 2422426"/>
              <a:gd name="connsiteX180" fmla="*/ 2165616 w 2218492"/>
              <a:gd name="connsiteY180" fmla="*/ 316853 h 2422426"/>
              <a:gd name="connsiteX181" fmla="*/ 2163851 w 2218492"/>
              <a:gd name="connsiteY181" fmla="*/ 320040 h 2422426"/>
              <a:gd name="connsiteX182" fmla="*/ 2162034 w 2218492"/>
              <a:gd name="connsiteY182" fmla="*/ 323203 h 2422426"/>
              <a:gd name="connsiteX183" fmla="*/ 2160142 w 2218492"/>
              <a:gd name="connsiteY183" fmla="*/ 326353 h 2422426"/>
              <a:gd name="connsiteX184" fmla="*/ 2158199 w 2218492"/>
              <a:gd name="connsiteY184" fmla="*/ 329477 h 2422426"/>
              <a:gd name="connsiteX185" fmla="*/ 2156192 w 2218492"/>
              <a:gd name="connsiteY185" fmla="*/ 332576 h 2422426"/>
              <a:gd name="connsiteX186" fmla="*/ 2154123 w 2218492"/>
              <a:gd name="connsiteY186" fmla="*/ 335649 h 2422426"/>
              <a:gd name="connsiteX187" fmla="*/ 2152001 w 2218492"/>
              <a:gd name="connsiteY187" fmla="*/ 338697 h 2422426"/>
              <a:gd name="connsiteX188" fmla="*/ 2149805 w 2218492"/>
              <a:gd name="connsiteY188" fmla="*/ 341731 h 2422426"/>
              <a:gd name="connsiteX189" fmla="*/ 2147556 w 2218492"/>
              <a:gd name="connsiteY189" fmla="*/ 344742 h 2422426"/>
              <a:gd name="connsiteX190" fmla="*/ 2145257 w 2218492"/>
              <a:gd name="connsiteY190" fmla="*/ 347714 h 2422426"/>
              <a:gd name="connsiteX191" fmla="*/ 2142884 w 2218492"/>
              <a:gd name="connsiteY191" fmla="*/ 350659 h 2422426"/>
              <a:gd name="connsiteX192" fmla="*/ 2140471 w 2218492"/>
              <a:gd name="connsiteY192" fmla="*/ 353594 h 2422426"/>
              <a:gd name="connsiteX193" fmla="*/ 2137981 w 2218492"/>
              <a:gd name="connsiteY193" fmla="*/ 356490 h 2422426"/>
              <a:gd name="connsiteX194" fmla="*/ 2135453 w 2218492"/>
              <a:gd name="connsiteY194" fmla="*/ 359347 h 2422426"/>
              <a:gd name="connsiteX195" fmla="*/ 2132851 w 2218492"/>
              <a:gd name="connsiteY195" fmla="*/ 362191 h 2422426"/>
              <a:gd name="connsiteX196" fmla="*/ 2130195 w 2218492"/>
              <a:gd name="connsiteY196" fmla="*/ 364999 h 2422426"/>
              <a:gd name="connsiteX197" fmla="*/ 2127491 w 2218492"/>
              <a:gd name="connsiteY197" fmla="*/ 367779 h 2422426"/>
              <a:gd name="connsiteX198" fmla="*/ 2124735 w 2218492"/>
              <a:gd name="connsiteY198" fmla="*/ 370536 h 2422426"/>
              <a:gd name="connsiteX199" fmla="*/ 2121916 w 2218492"/>
              <a:gd name="connsiteY199" fmla="*/ 373253 h 2422426"/>
              <a:gd name="connsiteX200" fmla="*/ 2119045 w 2218492"/>
              <a:gd name="connsiteY200" fmla="*/ 375946 h 2422426"/>
              <a:gd name="connsiteX201" fmla="*/ 2116112 w 2218492"/>
              <a:gd name="connsiteY201" fmla="*/ 378588 h 2422426"/>
              <a:gd name="connsiteX202" fmla="*/ 2113140 w 2218492"/>
              <a:gd name="connsiteY202" fmla="*/ 381216 h 2422426"/>
              <a:gd name="connsiteX203" fmla="*/ 2110105 w 2218492"/>
              <a:gd name="connsiteY203" fmla="*/ 383794 h 2422426"/>
              <a:gd name="connsiteX204" fmla="*/ 2107019 w 2218492"/>
              <a:gd name="connsiteY204" fmla="*/ 386348 h 2422426"/>
              <a:gd name="connsiteX205" fmla="*/ 2103895 w 2218492"/>
              <a:gd name="connsiteY205" fmla="*/ 388862 h 2422426"/>
              <a:gd name="connsiteX206" fmla="*/ 2100694 w 2218492"/>
              <a:gd name="connsiteY206" fmla="*/ 391350 h 2422426"/>
              <a:gd name="connsiteX207" fmla="*/ 2097468 w 2218492"/>
              <a:gd name="connsiteY207" fmla="*/ 393789 h 2422426"/>
              <a:gd name="connsiteX208" fmla="*/ 2094179 w 2218492"/>
              <a:gd name="connsiteY208" fmla="*/ 396203 h 2422426"/>
              <a:gd name="connsiteX209" fmla="*/ 2090839 w 2218492"/>
              <a:gd name="connsiteY209" fmla="*/ 398564 h 2422426"/>
              <a:gd name="connsiteX210" fmla="*/ 2087447 w 2218492"/>
              <a:gd name="connsiteY210" fmla="*/ 400902 h 2422426"/>
              <a:gd name="connsiteX211" fmla="*/ 2084019 w 2218492"/>
              <a:gd name="connsiteY211" fmla="*/ 403188 h 2422426"/>
              <a:gd name="connsiteX212" fmla="*/ 2080538 w 2218492"/>
              <a:gd name="connsiteY212" fmla="*/ 405436 h 2422426"/>
              <a:gd name="connsiteX213" fmla="*/ 2077009 w 2218492"/>
              <a:gd name="connsiteY213" fmla="*/ 407645 h 2422426"/>
              <a:gd name="connsiteX214" fmla="*/ 2073440 w 2218492"/>
              <a:gd name="connsiteY214" fmla="*/ 409816 h 2422426"/>
              <a:gd name="connsiteX215" fmla="*/ 2069820 w 2218492"/>
              <a:gd name="connsiteY215" fmla="*/ 411951 h 2422426"/>
              <a:gd name="connsiteX216" fmla="*/ 2066149 w 2218492"/>
              <a:gd name="connsiteY216" fmla="*/ 414033 h 2422426"/>
              <a:gd name="connsiteX217" fmla="*/ 2062441 w 2218492"/>
              <a:gd name="connsiteY217" fmla="*/ 416078 h 2422426"/>
              <a:gd name="connsiteX218" fmla="*/ 2058683 w 2218492"/>
              <a:gd name="connsiteY218" fmla="*/ 418072 h 2422426"/>
              <a:gd name="connsiteX219" fmla="*/ 2054897 w 2218492"/>
              <a:gd name="connsiteY219" fmla="*/ 420027 h 2422426"/>
              <a:gd name="connsiteX220" fmla="*/ 2051050 w 2218492"/>
              <a:gd name="connsiteY220" fmla="*/ 421932 h 2422426"/>
              <a:gd name="connsiteX221" fmla="*/ 2047175 w 2218492"/>
              <a:gd name="connsiteY221" fmla="*/ 423800 h 2422426"/>
              <a:gd name="connsiteX222" fmla="*/ 2043252 w 2218492"/>
              <a:gd name="connsiteY222" fmla="*/ 425616 h 2422426"/>
              <a:gd name="connsiteX223" fmla="*/ 2039289 w 2218492"/>
              <a:gd name="connsiteY223" fmla="*/ 427393 h 2422426"/>
              <a:gd name="connsiteX224" fmla="*/ 2035275 w 2218492"/>
              <a:gd name="connsiteY224" fmla="*/ 429107 h 2422426"/>
              <a:gd name="connsiteX225" fmla="*/ 2031238 w 2218492"/>
              <a:gd name="connsiteY225" fmla="*/ 430785 h 2422426"/>
              <a:gd name="connsiteX226" fmla="*/ 2027160 w 2218492"/>
              <a:gd name="connsiteY226" fmla="*/ 432410 h 2422426"/>
              <a:gd name="connsiteX227" fmla="*/ 2023034 w 2218492"/>
              <a:gd name="connsiteY227" fmla="*/ 433997 h 2422426"/>
              <a:gd name="connsiteX228" fmla="*/ 2018880 w 2218492"/>
              <a:gd name="connsiteY228" fmla="*/ 435522 h 2422426"/>
              <a:gd name="connsiteX229" fmla="*/ 2014690 w 2218492"/>
              <a:gd name="connsiteY229" fmla="*/ 436995 h 2422426"/>
              <a:gd name="connsiteX230" fmla="*/ 2010461 w 2218492"/>
              <a:gd name="connsiteY230" fmla="*/ 438430 h 2422426"/>
              <a:gd name="connsiteX231" fmla="*/ 2006193 w 2218492"/>
              <a:gd name="connsiteY231" fmla="*/ 439802 h 2422426"/>
              <a:gd name="connsiteX232" fmla="*/ 2001888 w 2218492"/>
              <a:gd name="connsiteY232" fmla="*/ 441123 h 2422426"/>
              <a:gd name="connsiteX233" fmla="*/ 1997557 w 2218492"/>
              <a:gd name="connsiteY233" fmla="*/ 442392 h 2422426"/>
              <a:gd name="connsiteX234" fmla="*/ 1993188 w 2218492"/>
              <a:gd name="connsiteY234" fmla="*/ 443611 h 2422426"/>
              <a:gd name="connsiteX235" fmla="*/ 1988782 w 2218492"/>
              <a:gd name="connsiteY235" fmla="*/ 444780 h 2422426"/>
              <a:gd name="connsiteX236" fmla="*/ 1984349 w 2218492"/>
              <a:gd name="connsiteY236" fmla="*/ 445884 h 2422426"/>
              <a:gd name="connsiteX237" fmla="*/ 1979879 w 2218492"/>
              <a:gd name="connsiteY237" fmla="*/ 446939 h 2422426"/>
              <a:gd name="connsiteX238" fmla="*/ 1975383 w 2218492"/>
              <a:gd name="connsiteY238" fmla="*/ 447941 h 2422426"/>
              <a:gd name="connsiteX239" fmla="*/ 1970861 w 2218492"/>
              <a:gd name="connsiteY239" fmla="*/ 448882 h 2422426"/>
              <a:gd name="connsiteX240" fmla="*/ 1966303 w 2218492"/>
              <a:gd name="connsiteY240" fmla="*/ 449771 h 2422426"/>
              <a:gd name="connsiteX241" fmla="*/ 1961718 w 2218492"/>
              <a:gd name="connsiteY241" fmla="*/ 450597 h 2422426"/>
              <a:gd name="connsiteX242" fmla="*/ 1957094 w 2218492"/>
              <a:gd name="connsiteY242" fmla="*/ 451372 h 2422426"/>
              <a:gd name="connsiteX243" fmla="*/ 1952460 w 2218492"/>
              <a:gd name="connsiteY243" fmla="*/ 452083 h 2422426"/>
              <a:gd name="connsiteX244" fmla="*/ 1947786 w 2218492"/>
              <a:gd name="connsiteY244" fmla="*/ 452730 h 2422426"/>
              <a:gd name="connsiteX245" fmla="*/ 1943087 w 2218492"/>
              <a:gd name="connsiteY245" fmla="*/ 453327 h 2422426"/>
              <a:gd name="connsiteX246" fmla="*/ 1938374 w 2218492"/>
              <a:gd name="connsiteY246" fmla="*/ 453861 h 2422426"/>
              <a:gd name="connsiteX247" fmla="*/ 1933625 w 2218492"/>
              <a:gd name="connsiteY247" fmla="*/ 454342 h 2422426"/>
              <a:gd name="connsiteX248" fmla="*/ 1928850 w 2218492"/>
              <a:gd name="connsiteY248" fmla="*/ 454749 h 2422426"/>
              <a:gd name="connsiteX249" fmla="*/ 1924049 w 2218492"/>
              <a:gd name="connsiteY249" fmla="*/ 455104 h 2422426"/>
              <a:gd name="connsiteX250" fmla="*/ 1919236 w 2218492"/>
              <a:gd name="connsiteY250" fmla="*/ 455396 h 2422426"/>
              <a:gd name="connsiteX251" fmla="*/ 1914385 w 2218492"/>
              <a:gd name="connsiteY251" fmla="*/ 455613 h 2422426"/>
              <a:gd name="connsiteX252" fmla="*/ 1909521 w 2218492"/>
              <a:gd name="connsiteY252" fmla="*/ 455778 h 2422426"/>
              <a:gd name="connsiteX253" fmla="*/ 1900813 w 2218492"/>
              <a:gd name="connsiteY253" fmla="*/ 455900 h 2422426"/>
              <a:gd name="connsiteX254" fmla="*/ 1829941 w 2218492"/>
              <a:gd name="connsiteY254" fmla="*/ 450087 h 2422426"/>
              <a:gd name="connsiteX255" fmla="*/ 1732563 w 2218492"/>
              <a:gd name="connsiteY255" fmla="*/ 513872 h 2422426"/>
              <a:gd name="connsiteX256" fmla="*/ 1723163 w 2218492"/>
              <a:gd name="connsiteY256" fmla="*/ 407133 h 2422426"/>
              <a:gd name="connsiteX257" fmla="*/ 1690837 w 2218492"/>
              <a:gd name="connsiteY257" fmla="*/ 385459 h 2422426"/>
              <a:gd name="connsiteX258" fmla="*/ 1689176 w 2218492"/>
              <a:gd name="connsiteY258" fmla="*/ 384074 h 2422426"/>
              <a:gd name="connsiteX259" fmla="*/ 1687652 w 2218492"/>
              <a:gd name="connsiteY259" fmla="*/ 382791 h 2422426"/>
              <a:gd name="connsiteX260" fmla="*/ 1686141 w 2218492"/>
              <a:gd name="connsiteY260" fmla="*/ 381495 h 2422426"/>
              <a:gd name="connsiteX261" fmla="*/ 1684642 w 2218492"/>
              <a:gd name="connsiteY261" fmla="*/ 380200 h 2422426"/>
              <a:gd name="connsiteX262" fmla="*/ 1683156 w 2218492"/>
              <a:gd name="connsiteY262" fmla="*/ 378880 h 2422426"/>
              <a:gd name="connsiteX263" fmla="*/ 1681683 w 2218492"/>
              <a:gd name="connsiteY263" fmla="*/ 377559 h 2422426"/>
              <a:gd name="connsiteX264" fmla="*/ 1680235 w 2218492"/>
              <a:gd name="connsiteY264" fmla="*/ 376238 h 2422426"/>
              <a:gd name="connsiteX265" fmla="*/ 1678786 w 2218492"/>
              <a:gd name="connsiteY265" fmla="*/ 374905 h 2422426"/>
              <a:gd name="connsiteX266" fmla="*/ 1677352 w 2218492"/>
              <a:gd name="connsiteY266" fmla="*/ 373559 h 2422426"/>
              <a:gd name="connsiteX267" fmla="*/ 1675943 w 2218492"/>
              <a:gd name="connsiteY267" fmla="*/ 372200 h 2422426"/>
              <a:gd name="connsiteX268" fmla="*/ 1674532 w 2218492"/>
              <a:gd name="connsiteY268" fmla="*/ 370841 h 2422426"/>
              <a:gd name="connsiteX269" fmla="*/ 1673149 w 2218492"/>
              <a:gd name="connsiteY269" fmla="*/ 369482 h 2422426"/>
              <a:gd name="connsiteX270" fmla="*/ 1671776 w 2218492"/>
              <a:gd name="connsiteY270" fmla="*/ 368097 h 2422426"/>
              <a:gd name="connsiteX271" fmla="*/ 1670404 w 2218492"/>
              <a:gd name="connsiteY271" fmla="*/ 366725 h 2422426"/>
              <a:gd name="connsiteX272" fmla="*/ 1669059 w 2218492"/>
              <a:gd name="connsiteY272" fmla="*/ 365329 h 2422426"/>
              <a:gd name="connsiteX273" fmla="*/ 1667726 w 2218492"/>
              <a:gd name="connsiteY273" fmla="*/ 363931 h 2422426"/>
              <a:gd name="connsiteX274" fmla="*/ 1666405 w 2218492"/>
              <a:gd name="connsiteY274" fmla="*/ 362522 h 2422426"/>
              <a:gd name="connsiteX275" fmla="*/ 1665096 w 2218492"/>
              <a:gd name="connsiteY275" fmla="*/ 361113 h 2422426"/>
              <a:gd name="connsiteX276" fmla="*/ 1663814 w 2218492"/>
              <a:gd name="connsiteY276" fmla="*/ 359689 h 2422426"/>
              <a:gd name="connsiteX277" fmla="*/ 1662530 w 2218492"/>
              <a:gd name="connsiteY277" fmla="*/ 358268 h 2422426"/>
              <a:gd name="connsiteX278" fmla="*/ 1661260 w 2218492"/>
              <a:gd name="connsiteY278" fmla="*/ 356833 h 2422426"/>
              <a:gd name="connsiteX279" fmla="*/ 1660017 w 2218492"/>
              <a:gd name="connsiteY279" fmla="*/ 355384 h 2422426"/>
              <a:gd name="connsiteX280" fmla="*/ 1658785 w 2218492"/>
              <a:gd name="connsiteY280" fmla="*/ 353937 h 2422426"/>
              <a:gd name="connsiteX281" fmla="*/ 1657566 w 2218492"/>
              <a:gd name="connsiteY281" fmla="*/ 352489 h 2422426"/>
              <a:gd name="connsiteX282" fmla="*/ 1656359 w 2218492"/>
              <a:gd name="connsiteY282" fmla="*/ 351029 h 2422426"/>
              <a:gd name="connsiteX283" fmla="*/ 1655165 w 2218492"/>
              <a:gd name="connsiteY283" fmla="*/ 349556 h 2422426"/>
              <a:gd name="connsiteX284" fmla="*/ 1653983 w 2218492"/>
              <a:gd name="connsiteY284" fmla="*/ 348082 h 2422426"/>
              <a:gd name="connsiteX285" fmla="*/ 1652829 w 2218492"/>
              <a:gd name="connsiteY285" fmla="*/ 346596 h 2422426"/>
              <a:gd name="connsiteX286" fmla="*/ 1651672 w 2218492"/>
              <a:gd name="connsiteY286" fmla="*/ 345111 h 2422426"/>
              <a:gd name="connsiteX287" fmla="*/ 1650543 w 2218492"/>
              <a:gd name="connsiteY287" fmla="*/ 343612 h 2422426"/>
              <a:gd name="connsiteX288" fmla="*/ 1649425 w 2218492"/>
              <a:gd name="connsiteY288" fmla="*/ 342113 h 2422426"/>
              <a:gd name="connsiteX289" fmla="*/ 1648320 w 2218492"/>
              <a:gd name="connsiteY289" fmla="*/ 340601 h 2422426"/>
              <a:gd name="connsiteX290" fmla="*/ 1647228 w 2218492"/>
              <a:gd name="connsiteY290" fmla="*/ 339090 h 2422426"/>
              <a:gd name="connsiteX291" fmla="*/ 1646160 w 2218492"/>
              <a:gd name="connsiteY291" fmla="*/ 337578 h 2422426"/>
              <a:gd name="connsiteX292" fmla="*/ 1645094 w 2218492"/>
              <a:gd name="connsiteY292" fmla="*/ 336056 h 2422426"/>
              <a:gd name="connsiteX293" fmla="*/ 1644052 w 2218492"/>
              <a:gd name="connsiteY293" fmla="*/ 334519 h 2422426"/>
              <a:gd name="connsiteX294" fmla="*/ 1643024 w 2218492"/>
              <a:gd name="connsiteY294" fmla="*/ 332982 h 2422426"/>
              <a:gd name="connsiteX295" fmla="*/ 1642008 w 2218492"/>
              <a:gd name="connsiteY295" fmla="*/ 331432 h 2422426"/>
              <a:gd name="connsiteX296" fmla="*/ 1641018 w 2218492"/>
              <a:gd name="connsiteY296" fmla="*/ 329883 h 2422426"/>
              <a:gd name="connsiteX297" fmla="*/ 1640027 w 2218492"/>
              <a:gd name="connsiteY297" fmla="*/ 328333 h 2422426"/>
              <a:gd name="connsiteX298" fmla="*/ 1639061 w 2218492"/>
              <a:gd name="connsiteY298" fmla="*/ 326772 h 2422426"/>
              <a:gd name="connsiteX299" fmla="*/ 1638108 w 2218492"/>
              <a:gd name="connsiteY299" fmla="*/ 325209 h 2422426"/>
              <a:gd name="connsiteX300" fmla="*/ 1637169 w 2218492"/>
              <a:gd name="connsiteY300" fmla="*/ 323635 h 2422426"/>
              <a:gd name="connsiteX301" fmla="*/ 1636255 w 2218492"/>
              <a:gd name="connsiteY301" fmla="*/ 322060 h 2422426"/>
              <a:gd name="connsiteX302" fmla="*/ 1635341 w 2218492"/>
              <a:gd name="connsiteY302" fmla="*/ 320473 h 2422426"/>
              <a:gd name="connsiteX303" fmla="*/ 1634451 w 2218492"/>
              <a:gd name="connsiteY303" fmla="*/ 318885 h 2422426"/>
              <a:gd name="connsiteX304" fmla="*/ 1633575 w 2218492"/>
              <a:gd name="connsiteY304" fmla="*/ 317285 h 2422426"/>
              <a:gd name="connsiteX305" fmla="*/ 1632711 w 2218492"/>
              <a:gd name="connsiteY305" fmla="*/ 315696 h 2422426"/>
              <a:gd name="connsiteX306" fmla="*/ 1631874 w 2218492"/>
              <a:gd name="connsiteY306" fmla="*/ 314084 h 2422426"/>
              <a:gd name="connsiteX307" fmla="*/ 1631035 w 2218492"/>
              <a:gd name="connsiteY307" fmla="*/ 312484 h 2422426"/>
              <a:gd name="connsiteX308" fmla="*/ 1630222 w 2218492"/>
              <a:gd name="connsiteY308" fmla="*/ 310871 h 2422426"/>
              <a:gd name="connsiteX309" fmla="*/ 1629422 w 2218492"/>
              <a:gd name="connsiteY309" fmla="*/ 309246 h 2422426"/>
              <a:gd name="connsiteX310" fmla="*/ 1628647 w 2218492"/>
              <a:gd name="connsiteY310" fmla="*/ 307633 h 2422426"/>
              <a:gd name="connsiteX311" fmla="*/ 1627886 w 2218492"/>
              <a:gd name="connsiteY311" fmla="*/ 305994 h 2422426"/>
              <a:gd name="connsiteX312" fmla="*/ 1627124 w 2218492"/>
              <a:gd name="connsiteY312" fmla="*/ 304369 h 2422426"/>
              <a:gd name="connsiteX313" fmla="*/ 1626386 w 2218492"/>
              <a:gd name="connsiteY313" fmla="*/ 302718 h 2422426"/>
              <a:gd name="connsiteX314" fmla="*/ 1625676 w 2218492"/>
              <a:gd name="connsiteY314" fmla="*/ 301080 h 2422426"/>
              <a:gd name="connsiteX315" fmla="*/ 1624977 w 2218492"/>
              <a:gd name="connsiteY315" fmla="*/ 299441 h 2422426"/>
              <a:gd name="connsiteX316" fmla="*/ 1624279 w 2218492"/>
              <a:gd name="connsiteY316" fmla="*/ 297777 h 2422426"/>
              <a:gd name="connsiteX317" fmla="*/ 1623619 w 2218492"/>
              <a:gd name="connsiteY317" fmla="*/ 296127 h 2422426"/>
              <a:gd name="connsiteX318" fmla="*/ 1622958 w 2218492"/>
              <a:gd name="connsiteY318" fmla="*/ 294463 h 2422426"/>
              <a:gd name="connsiteX319" fmla="*/ 1622323 w 2218492"/>
              <a:gd name="connsiteY319" fmla="*/ 292799 h 2422426"/>
              <a:gd name="connsiteX320" fmla="*/ 1621701 w 2218492"/>
              <a:gd name="connsiteY320" fmla="*/ 291123 h 2422426"/>
              <a:gd name="connsiteX321" fmla="*/ 1621091 w 2218492"/>
              <a:gd name="connsiteY321" fmla="*/ 289447 h 2422426"/>
              <a:gd name="connsiteX322" fmla="*/ 1620494 w 2218492"/>
              <a:gd name="connsiteY322" fmla="*/ 287770 h 2422426"/>
              <a:gd name="connsiteX323" fmla="*/ 1619923 w 2218492"/>
              <a:gd name="connsiteY323" fmla="*/ 286080 h 2422426"/>
              <a:gd name="connsiteX324" fmla="*/ 1619364 w 2218492"/>
              <a:gd name="connsiteY324" fmla="*/ 284405 h 2422426"/>
              <a:gd name="connsiteX325" fmla="*/ 1618818 w 2218492"/>
              <a:gd name="connsiteY325" fmla="*/ 282703 h 2422426"/>
              <a:gd name="connsiteX326" fmla="*/ 1618297 w 2218492"/>
              <a:gd name="connsiteY326" fmla="*/ 281013 h 2422426"/>
              <a:gd name="connsiteX327" fmla="*/ 1617788 w 2218492"/>
              <a:gd name="connsiteY327" fmla="*/ 279312 h 2422426"/>
              <a:gd name="connsiteX328" fmla="*/ 1617294 w 2218492"/>
              <a:gd name="connsiteY328" fmla="*/ 277596 h 2422426"/>
              <a:gd name="connsiteX329" fmla="*/ 1616824 w 2218492"/>
              <a:gd name="connsiteY329" fmla="*/ 275896 h 2422426"/>
              <a:gd name="connsiteX330" fmla="*/ 1616353 w 2218492"/>
              <a:gd name="connsiteY330" fmla="*/ 274181 h 2422426"/>
              <a:gd name="connsiteX331" fmla="*/ 1615922 w 2218492"/>
              <a:gd name="connsiteY331" fmla="*/ 272467 h 2422426"/>
              <a:gd name="connsiteX332" fmla="*/ 1615491 w 2218492"/>
              <a:gd name="connsiteY332" fmla="*/ 270738 h 2422426"/>
              <a:gd name="connsiteX333" fmla="*/ 1615083 w 2218492"/>
              <a:gd name="connsiteY333" fmla="*/ 269011 h 2422426"/>
              <a:gd name="connsiteX334" fmla="*/ 1614689 w 2218492"/>
              <a:gd name="connsiteY334" fmla="*/ 267285 h 2422426"/>
              <a:gd name="connsiteX335" fmla="*/ 1614308 w 2218492"/>
              <a:gd name="connsiteY335" fmla="*/ 265545 h 2422426"/>
              <a:gd name="connsiteX336" fmla="*/ 1613954 w 2218492"/>
              <a:gd name="connsiteY336" fmla="*/ 263805 h 2422426"/>
              <a:gd name="connsiteX337" fmla="*/ 1613610 w 2218492"/>
              <a:gd name="connsiteY337" fmla="*/ 262052 h 2422426"/>
              <a:gd name="connsiteX338" fmla="*/ 1613280 w 2218492"/>
              <a:gd name="connsiteY338" fmla="*/ 260312 h 2422426"/>
              <a:gd name="connsiteX339" fmla="*/ 1612976 w 2218492"/>
              <a:gd name="connsiteY339" fmla="*/ 258559 h 2422426"/>
              <a:gd name="connsiteX340" fmla="*/ 1612683 w 2218492"/>
              <a:gd name="connsiteY340" fmla="*/ 256806 h 2422426"/>
              <a:gd name="connsiteX341" fmla="*/ 1612404 w 2218492"/>
              <a:gd name="connsiteY341" fmla="*/ 255042 h 2422426"/>
              <a:gd name="connsiteX342" fmla="*/ 1612151 w 2218492"/>
              <a:gd name="connsiteY342" fmla="*/ 253277 h 2422426"/>
              <a:gd name="connsiteX343" fmla="*/ 1611909 w 2218492"/>
              <a:gd name="connsiteY343" fmla="*/ 251512 h 2422426"/>
              <a:gd name="connsiteX344" fmla="*/ 1611681 w 2218492"/>
              <a:gd name="connsiteY344" fmla="*/ 249734 h 2422426"/>
              <a:gd name="connsiteX345" fmla="*/ 1611477 w 2218492"/>
              <a:gd name="connsiteY345" fmla="*/ 247968 h 2422426"/>
              <a:gd name="connsiteX346" fmla="*/ 1611287 w 2218492"/>
              <a:gd name="connsiteY346" fmla="*/ 246178 h 2422426"/>
              <a:gd name="connsiteX347" fmla="*/ 1611122 w 2218492"/>
              <a:gd name="connsiteY347" fmla="*/ 244400 h 2422426"/>
              <a:gd name="connsiteX348" fmla="*/ 1610968 w 2218492"/>
              <a:gd name="connsiteY348" fmla="*/ 242608 h 2422426"/>
              <a:gd name="connsiteX349" fmla="*/ 1610830 w 2218492"/>
              <a:gd name="connsiteY349" fmla="*/ 240817 h 2422426"/>
              <a:gd name="connsiteX350" fmla="*/ 1610715 w 2218492"/>
              <a:gd name="connsiteY350" fmla="*/ 239014 h 2422426"/>
              <a:gd name="connsiteX351" fmla="*/ 1610614 w 2218492"/>
              <a:gd name="connsiteY351" fmla="*/ 237211 h 2422426"/>
              <a:gd name="connsiteX352" fmla="*/ 1610524 w 2218492"/>
              <a:gd name="connsiteY352" fmla="*/ 235408 h 2422426"/>
              <a:gd name="connsiteX353" fmla="*/ 1610461 w 2218492"/>
              <a:gd name="connsiteY353" fmla="*/ 233605 h 2422426"/>
              <a:gd name="connsiteX354" fmla="*/ 1610411 w 2218492"/>
              <a:gd name="connsiteY354" fmla="*/ 231788 h 2422426"/>
              <a:gd name="connsiteX355" fmla="*/ 1610372 w 2218492"/>
              <a:gd name="connsiteY355" fmla="*/ 227953 h 2422426"/>
              <a:gd name="connsiteX356" fmla="*/ 1610397 w 2218492"/>
              <a:gd name="connsiteY356" fmla="*/ 224702 h 2422426"/>
              <a:gd name="connsiteX357" fmla="*/ 1610499 w 2218492"/>
              <a:gd name="connsiteY357" fmla="*/ 221070 h 2422426"/>
              <a:gd name="connsiteX358" fmla="*/ 1610676 w 2218492"/>
              <a:gd name="connsiteY358" fmla="*/ 217463 h 2422426"/>
              <a:gd name="connsiteX359" fmla="*/ 1610919 w 2218492"/>
              <a:gd name="connsiteY359" fmla="*/ 213869 h 2422426"/>
              <a:gd name="connsiteX360" fmla="*/ 1611236 w 2218492"/>
              <a:gd name="connsiteY360" fmla="*/ 210299 h 2422426"/>
              <a:gd name="connsiteX361" fmla="*/ 1611617 w 2218492"/>
              <a:gd name="connsiteY361" fmla="*/ 206744 h 2422426"/>
              <a:gd name="connsiteX362" fmla="*/ 1612073 w 2218492"/>
              <a:gd name="connsiteY362" fmla="*/ 203188 h 2422426"/>
              <a:gd name="connsiteX363" fmla="*/ 1612594 w 2218492"/>
              <a:gd name="connsiteY363" fmla="*/ 199670 h 2422426"/>
              <a:gd name="connsiteX364" fmla="*/ 1613179 w 2218492"/>
              <a:gd name="connsiteY364" fmla="*/ 196151 h 2422426"/>
              <a:gd name="connsiteX365" fmla="*/ 1613840 w 2218492"/>
              <a:gd name="connsiteY365" fmla="*/ 192660 h 2422426"/>
              <a:gd name="connsiteX366" fmla="*/ 1614564 w 2218492"/>
              <a:gd name="connsiteY366" fmla="*/ 189180 h 2422426"/>
              <a:gd name="connsiteX367" fmla="*/ 1615364 w 2218492"/>
              <a:gd name="connsiteY367" fmla="*/ 185713 h 2422426"/>
              <a:gd name="connsiteX368" fmla="*/ 1616214 w 2218492"/>
              <a:gd name="connsiteY368" fmla="*/ 182270 h 2422426"/>
              <a:gd name="connsiteX369" fmla="*/ 1617142 w 2218492"/>
              <a:gd name="connsiteY369" fmla="*/ 178842 h 2422426"/>
              <a:gd name="connsiteX370" fmla="*/ 1618145 w 2218492"/>
              <a:gd name="connsiteY370" fmla="*/ 175426 h 2422426"/>
              <a:gd name="connsiteX371" fmla="*/ 1619199 w 2218492"/>
              <a:gd name="connsiteY371" fmla="*/ 172035 h 2422426"/>
              <a:gd name="connsiteX372" fmla="*/ 1620317 w 2218492"/>
              <a:gd name="connsiteY372" fmla="*/ 168656 h 2422426"/>
              <a:gd name="connsiteX373" fmla="*/ 1621510 w 2218492"/>
              <a:gd name="connsiteY373" fmla="*/ 165291 h 2422426"/>
              <a:gd name="connsiteX374" fmla="*/ 1622767 w 2218492"/>
              <a:gd name="connsiteY374" fmla="*/ 161951 h 2422426"/>
              <a:gd name="connsiteX375" fmla="*/ 1624088 w 2218492"/>
              <a:gd name="connsiteY375" fmla="*/ 158624 h 2422426"/>
              <a:gd name="connsiteX376" fmla="*/ 1625459 w 2218492"/>
              <a:gd name="connsiteY376" fmla="*/ 155322 h 2422426"/>
              <a:gd name="connsiteX377" fmla="*/ 1626907 w 2218492"/>
              <a:gd name="connsiteY377" fmla="*/ 152031 h 2422426"/>
              <a:gd name="connsiteX378" fmla="*/ 1628419 w 2218492"/>
              <a:gd name="connsiteY378" fmla="*/ 148755 h 2422426"/>
              <a:gd name="connsiteX379" fmla="*/ 1629993 w 2218492"/>
              <a:gd name="connsiteY379" fmla="*/ 145504 h 2422426"/>
              <a:gd name="connsiteX380" fmla="*/ 1631632 w 2218492"/>
              <a:gd name="connsiteY380" fmla="*/ 142279 h 2422426"/>
              <a:gd name="connsiteX381" fmla="*/ 1633333 w 2218492"/>
              <a:gd name="connsiteY381" fmla="*/ 139066 h 2422426"/>
              <a:gd name="connsiteX382" fmla="*/ 1635086 w 2218492"/>
              <a:gd name="connsiteY382" fmla="*/ 135878 h 2422426"/>
              <a:gd name="connsiteX383" fmla="*/ 1636915 w 2218492"/>
              <a:gd name="connsiteY383" fmla="*/ 132716 h 2422426"/>
              <a:gd name="connsiteX384" fmla="*/ 1638795 w 2218492"/>
              <a:gd name="connsiteY384" fmla="*/ 129566 h 2422426"/>
              <a:gd name="connsiteX385" fmla="*/ 1640751 w 2218492"/>
              <a:gd name="connsiteY385" fmla="*/ 126442 h 2422426"/>
              <a:gd name="connsiteX386" fmla="*/ 1642757 w 2218492"/>
              <a:gd name="connsiteY386" fmla="*/ 123343 h 2422426"/>
              <a:gd name="connsiteX387" fmla="*/ 1644828 w 2218492"/>
              <a:gd name="connsiteY387" fmla="*/ 120269 h 2422426"/>
              <a:gd name="connsiteX388" fmla="*/ 1646948 w 2218492"/>
              <a:gd name="connsiteY388" fmla="*/ 117209 h 2422426"/>
              <a:gd name="connsiteX389" fmla="*/ 1649146 w 2218492"/>
              <a:gd name="connsiteY389" fmla="*/ 114186 h 2422426"/>
              <a:gd name="connsiteX390" fmla="*/ 1651393 w 2218492"/>
              <a:gd name="connsiteY390" fmla="*/ 111177 h 2422426"/>
              <a:gd name="connsiteX391" fmla="*/ 1653692 w 2218492"/>
              <a:gd name="connsiteY391" fmla="*/ 108205 h 2422426"/>
              <a:gd name="connsiteX392" fmla="*/ 1656053 w 2218492"/>
              <a:gd name="connsiteY392" fmla="*/ 105258 h 2422426"/>
              <a:gd name="connsiteX393" fmla="*/ 1658479 w 2218492"/>
              <a:gd name="connsiteY393" fmla="*/ 102324 h 2422426"/>
              <a:gd name="connsiteX394" fmla="*/ 1660968 w 2218492"/>
              <a:gd name="connsiteY394" fmla="*/ 99428 h 2422426"/>
              <a:gd name="connsiteX395" fmla="*/ 1663497 w 2218492"/>
              <a:gd name="connsiteY395" fmla="*/ 96559 h 2422426"/>
              <a:gd name="connsiteX396" fmla="*/ 1666099 w 2218492"/>
              <a:gd name="connsiteY396" fmla="*/ 93727 h 2422426"/>
              <a:gd name="connsiteX397" fmla="*/ 1668754 w 2218492"/>
              <a:gd name="connsiteY397" fmla="*/ 90906 h 2422426"/>
              <a:gd name="connsiteX398" fmla="*/ 1671458 w 2218492"/>
              <a:gd name="connsiteY398" fmla="*/ 88126 h 2422426"/>
              <a:gd name="connsiteX399" fmla="*/ 1674214 w 2218492"/>
              <a:gd name="connsiteY399" fmla="*/ 85382 h 2422426"/>
              <a:gd name="connsiteX400" fmla="*/ 1677035 w 2218492"/>
              <a:gd name="connsiteY400" fmla="*/ 82665 h 2422426"/>
              <a:gd name="connsiteX401" fmla="*/ 1679905 w 2218492"/>
              <a:gd name="connsiteY401" fmla="*/ 79973 h 2422426"/>
              <a:gd name="connsiteX402" fmla="*/ 1682838 w 2218492"/>
              <a:gd name="connsiteY402" fmla="*/ 77318 h 2422426"/>
              <a:gd name="connsiteX403" fmla="*/ 1685811 w 2218492"/>
              <a:gd name="connsiteY403" fmla="*/ 74702 h 2422426"/>
              <a:gd name="connsiteX404" fmla="*/ 1688845 w 2218492"/>
              <a:gd name="connsiteY404" fmla="*/ 72110 h 2422426"/>
              <a:gd name="connsiteX405" fmla="*/ 1691932 w 2218492"/>
              <a:gd name="connsiteY405" fmla="*/ 69559 h 2422426"/>
              <a:gd name="connsiteX406" fmla="*/ 1695055 w 2218492"/>
              <a:gd name="connsiteY406" fmla="*/ 67044 h 2422426"/>
              <a:gd name="connsiteX407" fmla="*/ 1698243 w 2218492"/>
              <a:gd name="connsiteY407" fmla="*/ 64568 h 2422426"/>
              <a:gd name="connsiteX408" fmla="*/ 1701482 w 2218492"/>
              <a:gd name="connsiteY408" fmla="*/ 62128 h 2422426"/>
              <a:gd name="connsiteX409" fmla="*/ 1704771 w 2218492"/>
              <a:gd name="connsiteY409" fmla="*/ 59716 h 2422426"/>
              <a:gd name="connsiteX410" fmla="*/ 1708112 w 2218492"/>
              <a:gd name="connsiteY410" fmla="*/ 57354 h 2422426"/>
              <a:gd name="connsiteX411" fmla="*/ 1711490 w 2218492"/>
              <a:gd name="connsiteY411" fmla="*/ 55016 h 2422426"/>
              <a:gd name="connsiteX412" fmla="*/ 1714931 w 2218492"/>
              <a:gd name="connsiteY412" fmla="*/ 52731 h 2422426"/>
              <a:gd name="connsiteX413" fmla="*/ 1718411 w 2218492"/>
              <a:gd name="connsiteY413" fmla="*/ 50471 h 2422426"/>
              <a:gd name="connsiteX414" fmla="*/ 1721942 w 2218492"/>
              <a:gd name="connsiteY414" fmla="*/ 48261 h 2422426"/>
              <a:gd name="connsiteX415" fmla="*/ 1725511 w 2218492"/>
              <a:gd name="connsiteY415" fmla="*/ 46102 h 2422426"/>
              <a:gd name="connsiteX416" fmla="*/ 1729129 w 2218492"/>
              <a:gd name="connsiteY416" fmla="*/ 43968 h 2422426"/>
              <a:gd name="connsiteX417" fmla="*/ 1732800 w 2218492"/>
              <a:gd name="connsiteY417" fmla="*/ 41885 h 2422426"/>
              <a:gd name="connsiteX418" fmla="*/ 1736508 w 2218492"/>
              <a:gd name="connsiteY418" fmla="*/ 39841 h 2422426"/>
              <a:gd name="connsiteX419" fmla="*/ 1740255 w 2218492"/>
              <a:gd name="connsiteY419" fmla="*/ 37847 h 2422426"/>
              <a:gd name="connsiteX420" fmla="*/ 1744053 w 2218492"/>
              <a:gd name="connsiteY420" fmla="*/ 35891 h 2422426"/>
              <a:gd name="connsiteX421" fmla="*/ 1747901 w 2218492"/>
              <a:gd name="connsiteY421" fmla="*/ 33972 h 2422426"/>
              <a:gd name="connsiteX422" fmla="*/ 1751774 w 2218492"/>
              <a:gd name="connsiteY422" fmla="*/ 32119 h 2422426"/>
              <a:gd name="connsiteX423" fmla="*/ 1755698 w 2218492"/>
              <a:gd name="connsiteY423" fmla="*/ 30303 h 2422426"/>
              <a:gd name="connsiteX424" fmla="*/ 1759661 w 2218492"/>
              <a:gd name="connsiteY424" fmla="*/ 28525 h 2422426"/>
              <a:gd name="connsiteX425" fmla="*/ 1763660 w 2218492"/>
              <a:gd name="connsiteY425" fmla="*/ 26798 h 2422426"/>
              <a:gd name="connsiteX426" fmla="*/ 1767712 w 2218492"/>
              <a:gd name="connsiteY426" fmla="*/ 25134 h 2422426"/>
              <a:gd name="connsiteX427" fmla="*/ 1771789 w 2218492"/>
              <a:gd name="connsiteY427" fmla="*/ 23495 h 2422426"/>
              <a:gd name="connsiteX428" fmla="*/ 1775916 w 2218492"/>
              <a:gd name="connsiteY428" fmla="*/ 21921 h 2422426"/>
              <a:gd name="connsiteX429" fmla="*/ 1780069 w 2218492"/>
              <a:gd name="connsiteY429" fmla="*/ 20397 h 2422426"/>
              <a:gd name="connsiteX430" fmla="*/ 1784260 w 2218492"/>
              <a:gd name="connsiteY430" fmla="*/ 18924 h 2422426"/>
              <a:gd name="connsiteX431" fmla="*/ 1788489 w 2218492"/>
              <a:gd name="connsiteY431" fmla="*/ 17488 h 2422426"/>
              <a:gd name="connsiteX432" fmla="*/ 1792756 w 2218492"/>
              <a:gd name="connsiteY432" fmla="*/ 16117 h 2422426"/>
              <a:gd name="connsiteX433" fmla="*/ 1797061 w 2218492"/>
              <a:gd name="connsiteY433" fmla="*/ 14796 h 2422426"/>
              <a:gd name="connsiteX434" fmla="*/ 1801393 w 2218492"/>
              <a:gd name="connsiteY434" fmla="*/ 13525 h 2422426"/>
              <a:gd name="connsiteX435" fmla="*/ 1805762 w 2218492"/>
              <a:gd name="connsiteY435" fmla="*/ 12307 h 2422426"/>
              <a:gd name="connsiteX436" fmla="*/ 1810169 w 2218492"/>
              <a:gd name="connsiteY436" fmla="*/ 11138 h 2422426"/>
              <a:gd name="connsiteX437" fmla="*/ 1814601 w 2218492"/>
              <a:gd name="connsiteY437" fmla="*/ 10033 h 2422426"/>
              <a:gd name="connsiteX438" fmla="*/ 1819072 w 2218492"/>
              <a:gd name="connsiteY438" fmla="*/ 8979 h 2422426"/>
              <a:gd name="connsiteX439" fmla="*/ 1823567 w 2218492"/>
              <a:gd name="connsiteY439" fmla="*/ 7976 h 2422426"/>
              <a:gd name="connsiteX440" fmla="*/ 1828089 w 2218492"/>
              <a:gd name="connsiteY440" fmla="*/ 7037 h 2422426"/>
              <a:gd name="connsiteX441" fmla="*/ 1832647 w 2218492"/>
              <a:gd name="connsiteY441" fmla="*/ 6148 h 2422426"/>
              <a:gd name="connsiteX442" fmla="*/ 1837232 w 2218492"/>
              <a:gd name="connsiteY442" fmla="*/ 5322 h 2422426"/>
              <a:gd name="connsiteX443" fmla="*/ 1841855 w 2218492"/>
              <a:gd name="connsiteY443" fmla="*/ 4547 h 2422426"/>
              <a:gd name="connsiteX444" fmla="*/ 1846491 w 2218492"/>
              <a:gd name="connsiteY444" fmla="*/ 3835 h 2422426"/>
              <a:gd name="connsiteX445" fmla="*/ 1851164 w 2218492"/>
              <a:gd name="connsiteY445" fmla="*/ 3175 h 2422426"/>
              <a:gd name="connsiteX446" fmla="*/ 1855864 w 2218492"/>
              <a:gd name="connsiteY446" fmla="*/ 2591 h 2422426"/>
              <a:gd name="connsiteX447" fmla="*/ 1860575 w 2218492"/>
              <a:gd name="connsiteY447" fmla="*/ 2057 h 2422426"/>
              <a:gd name="connsiteX448" fmla="*/ 1865325 w 2218492"/>
              <a:gd name="connsiteY448" fmla="*/ 1576 h 2422426"/>
              <a:gd name="connsiteX449" fmla="*/ 1870100 w 2218492"/>
              <a:gd name="connsiteY449" fmla="*/ 1168 h 2422426"/>
              <a:gd name="connsiteX450" fmla="*/ 1874901 w 2218492"/>
              <a:gd name="connsiteY450" fmla="*/ 814 h 2422426"/>
              <a:gd name="connsiteX451" fmla="*/ 1879714 w 2218492"/>
              <a:gd name="connsiteY451" fmla="*/ 521 h 2422426"/>
              <a:gd name="connsiteX452" fmla="*/ 1884565 w 2218492"/>
              <a:gd name="connsiteY452" fmla="*/ 293 h 2422426"/>
              <a:gd name="connsiteX453" fmla="*/ 1889429 w 2218492"/>
              <a:gd name="connsiteY453" fmla="*/ 128 h 24224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Lst>
            <a:rect l="l" t="t" r="r" b="b"/>
            <a:pathLst>
              <a:path w="2218492" h="2422426">
                <a:moveTo>
                  <a:pt x="1109246" y="8924"/>
                </a:moveTo>
                <a:cubicBezTo>
                  <a:pt x="1251187" y="8924"/>
                  <a:pt x="1393127" y="35998"/>
                  <a:pt x="1526657" y="90146"/>
                </a:cubicBezTo>
                <a:lnTo>
                  <a:pt x="1562954" y="109247"/>
                </a:lnTo>
                <a:lnTo>
                  <a:pt x="1562087" y="110947"/>
                </a:lnTo>
                <a:lnTo>
                  <a:pt x="1559889" y="115431"/>
                </a:lnTo>
                <a:lnTo>
                  <a:pt x="1557795" y="119952"/>
                </a:lnTo>
                <a:lnTo>
                  <a:pt x="1555775" y="124511"/>
                </a:lnTo>
                <a:lnTo>
                  <a:pt x="1553832" y="129109"/>
                </a:lnTo>
                <a:lnTo>
                  <a:pt x="1551977" y="133731"/>
                </a:lnTo>
                <a:lnTo>
                  <a:pt x="1550213" y="138405"/>
                </a:lnTo>
                <a:lnTo>
                  <a:pt x="1548536" y="143104"/>
                </a:lnTo>
                <a:lnTo>
                  <a:pt x="1546936" y="147841"/>
                </a:lnTo>
                <a:lnTo>
                  <a:pt x="1545437" y="152616"/>
                </a:lnTo>
                <a:lnTo>
                  <a:pt x="1544015" y="157417"/>
                </a:lnTo>
                <a:lnTo>
                  <a:pt x="1542694" y="162255"/>
                </a:lnTo>
                <a:lnTo>
                  <a:pt x="1541462" y="167119"/>
                </a:lnTo>
                <a:lnTo>
                  <a:pt x="1540319" y="172022"/>
                </a:lnTo>
                <a:lnTo>
                  <a:pt x="1539278" y="176949"/>
                </a:lnTo>
                <a:lnTo>
                  <a:pt x="1538325" y="181903"/>
                </a:lnTo>
                <a:lnTo>
                  <a:pt x="1537474" y="186880"/>
                </a:lnTo>
                <a:lnTo>
                  <a:pt x="1536712" y="191884"/>
                </a:lnTo>
                <a:lnTo>
                  <a:pt x="1536052" y="196913"/>
                </a:lnTo>
                <a:lnTo>
                  <a:pt x="1535930" y="198018"/>
                </a:lnTo>
                <a:lnTo>
                  <a:pt x="1505042" y="181252"/>
                </a:lnTo>
                <a:cubicBezTo>
                  <a:pt x="1383391" y="129798"/>
                  <a:pt x="1249642" y="101345"/>
                  <a:pt x="1109248" y="101345"/>
                </a:cubicBezTo>
                <a:cubicBezTo>
                  <a:pt x="547670" y="101345"/>
                  <a:pt x="92421" y="556594"/>
                  <a:pt x="92421" y="1118169"/>
                </a:cubicBezTo>
                <a:cubicBezTo>
                  <a:pt x="92421" y="1679745"/>
                  <a:pt x="547670" y="2134993"/>
                  <a:pt x="1109248" y="2134993"/>
                </a:cubicBezTo>
                <a:cubicBezTo>
                  <a:pt x="1670824" y="2134994"/>
                  <a:pt x="2126073" y="1679745"/>
                  <a:pt x="2126073" y="1118169"/>
                </a:cubicBezTo>
                <a:cubicBezTo>
                  <a:pt x="2126073" y="907579"/>
                  <a:pt x="2062054" y="711940"/>
                  <a:pt x="1952415" y="549654"/>
                </a:cubicBezTo>
                <a:lnTo>
                  <a:pt x="1938046" y="530439"/>
                </a:lnTo>
                <a:lnTo>
                  <a:pt x="1940140" y="530264"/>
                </a:lnTo>
                <a:lnTo>
                  <a:pt x="1945893" y="529692"/>
                </a:lnTo>
                <a:lnTo>
                  <a:pt x="1951609" y="529044"/>
                </a:lnTo>
                <a:lnTo>
                  <a:pt x="1957310" y="528333"/>
                </a:lnTo>
                <a:lnTo>
                  <a:pt x="1962975" y="527545"/>
                </a:lnTo>
                <a:lnTo>
                  <a:pt x="1968614" y="526695"/>
                </a:lnTo>
                <a:lnTo>
                  <a:pt x="1974227" y="525768"/>
                </a:lnTo>
                <a:lnTo>
                  <a:pt x="1979803" y="524764"/>
                </a:lnTo>
                <a:lnTo>
                  <a:pt x="1985353" y="523684"/>
                </a:lnTo>
                <a:lnTo>
                  <a:pt x="1990864" y="522555"/>
                </a:lnTo>
                <a:lnTo>
                  <a:pt x="1996351" y="521336"/>
                </a:lnTo>
                <a:lnTo>
                  <a:pt x="2001799" y="520052"/>
                </a:lnTo>
                <a:lnTo>
                  <a:pt x="2007222" y="518707"/>
                </a:lnTo>
                <a:lnTo>
                  <a:pt x="2012607" y="517297"/>
                </a:lnTo>
                <a:lnTo>
                  <a:pt x="2017954" y="515810"/>
                </a:lnTo>
                <a:lnTo>
                  <a:pt x="2023262" y="514262"/>
                </a:lnTo>
                <a:lnTo>
                  <a:pt x="2028545" y="512648"/>
                </a:lnTo>
                <a:lnTo>
                  <a:pt x="2033778" y="510973"/>
                </a:lnTo>
                <a:lnTo>
                  <a:pt x="2036967" y="509899"/>
                </a:lnTo>
                <a:lnTo>
                  <a:pt x="2091582" y="602321"/>
                </a:lnTo>
                <a:cubicBezTo>
                  <a:pt x="2311560" y="1020916"/>
                  <a:pt x="2245566" y="1550560"/>
                  <a:pt x="1893601" y="1902525"/>
                </a:cubicBezTo>
                <a:cubicBezTo>
                  <a:pt x="1676225" y="2119901"/>
                  <a:pt x="1414774" y="2293202"/>
                  <a:pt x="1109246" y="2422426"/>
                </a:cubicBezTo>
                <a:cubicBezTo>
                  <a:pt x="803719" y="2293202"/>
                  <a:pt x="542267" y="2119901"/>
                  <a:pt x="324891" y="1902525"/>
                </a:cubicBezTo>
                <a:cubicBezTo>
                  <a:pt x="-108297" y="1469337"/>
                  <a:pt x="-108297" y="767002"/>
                  <a:pt x="324891" y="333814"/>
                </a:cubicBezTo>
                <a:cubicBezTo>
                  <a:pt x="541485" y="117220"/>
                  <a:pt x="825365" y="8924"/>
                  <a:pt x="1109246" y="8924"/>
                </a:cubicBezTo>
                <a:close/>
                <a:moveTo>
                  <a:pt x="1899475" y="0"/>
                </a:moveTo>
                <a:lnTo>
                  <a:pt x="1904136" y="25"/>
                </a:lnTo>
                <a:lnTo>
                  <a:pt x="1909026" y="115"/>
                </a:lnTo>
                <a:lnTo>
                  <a:pt x="1913889" y="279"/>
                </a:lnTo>
                <a:lnTo>
                  <a:pt x="1918729" y="496"/>
                </a:lnTo>
                <a:lnTo>
                  <a:pt x="1923555" y="774"/>
                </a:lnTo>
                <a:lnTo>
                  <a:pt x="1928342" y="1131"/>
                </a:lnTo>
                <a:lnTo>
                  <a:pt x="1933118" y="1537"/>
                </a:lnTo>
                <a:lnTo>
                  <a:pt x="1937867" y="1994"/>
                </a:lnTo>
                <a:lnTo>
                  <a:pt x="1942592" y="2527"/>
                </a:lnTo>
                <a:lnTo>
                  <a:pt x="1947290" y="3112"/>
                </a:lnTo>
                <a:lnTo>
                  <a:pt x="1951963" y="3760"/>
                </a:lnTo>
                <a:lnTo>
                  <a:pt x="1956599" y="4471"/>
                </a:lnTo>
                <a:lnTo>
                  <a:pt x="1961222" y="5232"/>
                </a:lnTo>
                <a:lnTo>
                  <a:pt x="1965806" y="6058"/>
                </a:lnTo>
                <a:lnTo>
                  <a:pt x="1970367" y="6935"/>
                </a:lnTo>
                <a:lnTo>
                  <a:pt x="1974888" y="7875"/>
                </a:lnTo>
                <a:lnTo>
                  <a:pt x="1979383" y="8864"/>
                </a:lnTo>
                <a:lnTo>
                  <a:pt x="1983854" y="9906"/>
                </a:lnTo>
                <a:lnTo>
                  <a:pt x="1988286" y="11012"/>
                </a:lnTo>
                <a:lnTo>
                  <a:pt x="1992692" y="12166"/>
                </a:lnTo>
                <a:lnTo>
                  <a:pt x="1997062" y="13387"/>
                </a:lnTo>
                <a:lnTo>
                  <a:pt x="2001405" y="14644"/>
                </a:lnTo>
                <a:lnTo>
                  <a:pt x="2005698" y="15964"/>
                </a:lnTo>
                <a:lnTo>
                  <a:pt x="2009965" y="17336"/>
                </a:lnTo>
                <a:lnTo>
                  <a:pt x="2014207" y="18746"/>
                </a:lnTo>
                <a:lnTo>
                  <a:pt x="2018398" y="20219"/>
                </a:lnTo>
                <a:lnTo>
                  <a:pt x="2022550" y="21742"/>
                </a:lnTo>
                <a:lnTo>
                  <a:pt x="2026679" y="23318"/>
                </a:lnTo>
                <a:lnTo>
                  <a:pt x="2030754" y="24931"/>
                </a:lnTo>
                <a:lnTo>
                  <a:pt x="2034806" y="26607"/>
                </a:lnTo>
                <a:lnTo>
                  <a:pt x="2038807" y="28322"/>
                </a:lnTo>
                <a:lnTo>
                  <a:pt x="2042770" y="30087"/>
                </a:lnTo>
                <a:lnTo>
                  <a:pt x="2046694" y="31891"/>
                </a:lnTo>
                <a:lnTo>
                  <a:pt x="2050579" y="33745"/>
                </a:lnTo>
                <a:lnTo>
                  <a:pt x="2054415" y="35649"/>
                </a:lnTo>
                <a:lnTo>
                  <a:pt x="2058225" y="37592"/>
                </a:lnTo>
                <a:lnTo>
                  <a:pt x="2061972" y="39587"/>
                </a:lnTo>
                <a:lnTo>
                  <a:pt x="2065680" y="41619"/>
                </a:lnTo>
                <a:lnTo>
                  <a:pt x="2069351" y="43702"/>
                </a:lnTo>
                <a:lnTo>
                  <a:pt x="2072970" y="45821"/>
                </a:lnTo>
                <a:lnTo>
                  <a:pt x="2076550" y="47980"/>
                </a:lnTo>
                <a:lnTo>
                  <a:pt x="2080082" y="50177"/>
                </a:lnTo>
                <a:lnTo>
                  <a:pt x="2083561" y="52426"/>
                </a:lnTo>
                <a:lnTo>
                  <a:pt x="2087003" y="54711"/>
                </a:lnTo>
                <a:lnTo>
                  <a:pt x="2090381" y="57035"/>
                </a:lnTo>
                <a:lnTo>
                  <a:pt x="2093722" y="59385"/>
                </a:lnTo>
                <a:lnTo>
                  <a:pt x="2097010" y="61786"/>
                </a:lnTo>
                <a:lnTo>
                  <a:pt x="2100250" y="64225"/>
                </a:lnTo>
                <a:lnTo>
                  <a:pt x="2103437" y="66700"/>
                </a:lnTo>
                <a:lnTo>
                  <a:pt x="2106573" y="69203"/>
                </a:lnTo>
                <a:lnTo>
                  <a:pt x="2109659" y="71743"/>
                </a:lnTo>
                <a:lnTo>
                  <a:pt x="2112708" y="74321"/>
                </a:lnTo>
                <a:lnTo>
                  <a:pt x="2115679" y="76937"/>
                </a:lnTo>
                <a:lnTo>
                  <a:pt x="2118613" y="79579"/>
                </a:lnTo>
                <a:lnTo>
                  <a:pt x="2121484" y="82259"/>
                </a:lnTo>
                <a:lnTo>
                  <a:pt x="2124303" y="84964"/>
                </a:lnTo>
                <a:lnTo>
                  <a:pt x="2127072" y="87707"/>
                </a:lnTo>
                <a:lnTo>
                  <a:pt x="2129790" y="90476"/>
                </a:lnTo>
                <a:lnTo>
                  <a:pt x="2132444" y="93281"/>
                </a:lnTo>
                <a:lnTo>
                  <a:pt x="2135034" y="96114"/>
                </a:lnTo>
                <a:lnTo>
                  <a:pt x="2137586" y="98971"/>
                </a:lnTo>
                <a:lnTo>
                  <a:pt x="2140064" y="101854"/>
                </a:lnTo>
                <a:lnTo>
                  <a:pt x="2142489" y="104775"/>
                </a:lnTo>
                <a:lnTo>
                  <a:pt x="2144864" y="107708"/>
                </a:lnTo>
                <a:lnTo>
                  <a:pt x="2147175" y="110681"/>
                </a:lnTo>
                <a:lnTo>
                  <a:pt x="2149436" y="113677"/>
                </a:lnTo>
                <a:lnTo>
                  <a:pt x="2151620" y="116688"/>
                </a:lnTo>
                <a:lnTo>
                  <a:pt x="2153755" y="119736"/>
                </a:lnTo>
                <a:lnTo>
                  <a:pt x="2155837" y="122797"/>
                </a:lnTo>
                <a:lnTo>
                  <a:pt x="2157843" y="125896"/>
                </a:lnTo>
                <a:lnTo>
                  <a:pt x="2159799" y="129006"/>
                </a:lnTo>
                <a:lnTo>
                  <a:pt x="2161692" y="132143"/>
                </a:lnTo>
                <a:lnTo>
                  <a:pt x="2163521" y="135294"/>
                </a:lnTo>
                <a:lnTo>
                  <a:pt x="2165299" y="138469"/>
                </a:lnTo>
                <a:lnTo>
                  <a:pt x="2167000" y="141669"/>
                </a:lnTo>
                <a:lnTo>
                  <a:pt x="2168652" y="144895"/>
                </a:lnTo>
                <a:lnTo>
                  <a:pt x="2170227" y="148133"/>
                </a:lnTo>
                <a:lnTo>
                  <a:pt x="2171750" y="151398"/>
                </a:lnTo>
                <a:lnTo>
                  <a:pt x="2173211" y="154674"/>
                </a:lnTo>
                <a:lnTo>
                  <a:pt x="2174595" y="157962"/>
                </a:lnTo>
                <a:lnTo>
                  <a:pt x="2175928" y="161291"/>
                </a:lnTo>
                <a:lnTo>
                  <a:pt x="2177199" y="164618"/>
                </a:lnTo>
                <a:lnTo>
                  <a:pt x="2178393" y="167970"/>
                </a:lnTo>
                <a:lnTo>
                  <a:pt x="2179523" y="171349"/>
                </a:lnTo>
                <a:lnTo>
                  <a:pt x="2180602" y="174726"/>
                </a:lnTo>
                <a:lnTo>
                  <a:pt x="2181606" y="178130"/>
                </a:lnTo>
                <a:lnTo>
                  <a:pt x="2182546" y="181559"/>
                </a:lnTo>
                <a:lnTo>
                  <a:pt x="2183422" y="185001"/>
                </a:lnTo>
                <a:lnTo>
                  <a:pt x="2184222" y="188455"/>
                </a:lnTo>
                <a:lnTo>
                  <a:pt x="2184959" y="191923"/>
                </a:lnTo>
                <a:lnTo>
                  <a:pt x="2185631" y="195415"/>
                </a:lnTo>
                <a:lnTo>
                  <a:pt x="2186241" y="198921"/>
                </a:lnTo>
                <a:lnTo>
                  <a:pt x="2186774" y="202451"/>
                </a:lnTo>
                <a:lnTo>
                  <a:pt x="2187244" y="205995"/>
                </a:lnTo>
                <a:lnTo>
                  <a:pt x="2187637" y="209537"/>
                </a:lnTo>
                <a:lnTo>
                  <a:pt x="2187968" y="213119"/>
                </a:lnTo>
                <a:lnTo>
                  <a:pt x="2188222" y="216714"/>
                </a:lnTo>
                <a:lnTo>
                  <a:pt x="2188413" y="220308"/>
                </a:lnTo>
                <a:lnTo>
                  <a:pt x="2188565" y="227952"/>
                </a:lnTo>
                <a:lnTo>
                  <a:pt x="2188540" y="231217"/>
                </a:lnTo>
                <a:lnTo>
                  <a:pt x="2188437" y="234836"/>
                </a:lnTo>
                <a:lnTo>
                  <a:pt x="2188273" y="238455"/>
                </a:lnTo>
                <a:lnTo>
                  <a:pt x="2188032" y="242036"/>
                </a:lnTo>
                <a:lnTo>
                  <a:pt x="2187714" y="245619"/>
                </a:lnTo>
                <a:lnTo>
                  <a:pt x="2187333" y="249175"/>
                </a:lnTo>
                <a:lnTo>
                  <a:pt x="2186875" y="252718"/>
                </a:lnTo>
                <a:lnTo>
                  <a:pt x="2186356" y="256249"/>
                </a:lnTo>
                <a:lnTo>
                  <a:pt x="2185770" y="259766"/>
                </a:lnTo>
                <a:lnTo>
                  <a:pt x="2185111" y="263258"/>
                </a:lnTo>
                <a:lnTo>
                  <a:pt x="2184387" y="266738"/>
                </a:lnTo>
                <a:lnTo>
                  <a:pt x="2183587" y="270192"/>
                </a:lnTo>
                <a:lnTo>
                  <a:pt x="2182722" y="273647"/>
                </a:lnTo>
                <a:lnTo>
                  <a:pt x="2181809" y="277076"/>
                </a:lnTo>
                <a:lnTo>
                  <a:pt x="2180805" y="280493"/>
                </a:lnTo>
                <a:lnTo>
                  <a:pt x="2179751" y="283884"/>
                </a:lnTo>
                <a:lnTo>
                  <a:pt x="2178620" y="287262"/>
                </a:lnTo>
                <a:lnTo>
                  <a:pt x="2177439" y="290628"/>
                </a:lnTo>
                <a:lnTo>
                  <a:pt x="2176183" y="293967"/>
                </a:lnTo>
                <a:lnTo>
                  <a:pt x="2174862" y="297294"/>
                </a:lnTo>
                <a:lnTo>
                  <a:pt x="2173478" y="300596"/>
                </a:lnTo>
                <a:lnTo>
                  <a:pt x="2172029" y="303886"/>
                </a:lnTo>
                <a:lnTo>
                  <a:pt x="2170532" y="307150"/>
                </a:lnTo>
                <a:lnTo>
                  <a:pt x="2168956" y="310414"/>
                </a:lnTo>
                <a:lnTo>
                  <a:pt x="2167317" y="313639"/>
                </a:lnTo>
                <a:lnTo>
                  <a:pt x="2165616" y="316853"/>
                </a:lnTo>
                <a:lnTo>
                  <a:pt x="2163851" y="320040"/>
                </a:lnTo>
                <a:lnTo>
                  <a:pt x="2162034" y="323203"/>
                </a:lnTo>
                <a:lnTo>
                  <a:pt x="2160142" y="326353"/>
                </a:lnTo>
                <a:lnTo>
                  <a:pt x="2158199" y="329477"/>
                </a:lnTo>
                <a:lnTo>
                  <a:pt x="2156192" y="332576"/>
                </a:lnTo>
                <a:lnTo>
                  <a:pt x="2154123" y="335649"/>
                </a:lnTo>
                <a:lnTo>
                  <a:pt x="2152001" y="338697"/>
                </a:lnTo>
                <a:lnTo>
                  <a:pt x="2149805" y="341731"/>
                </a:lnTo>
                <a:lnTo>
                  <a:pt x="2147556" y="344742"/>
                </a:lnTo>
                <a:lnTo>
                  <a:pt x="2145257" y="347714"/>
                </a:lnTo>
                <a:lnTo>
                  <a:pt x="2142884" y="350659"/>
                </a:lnTo>
                <a:lnTo>
                  <a:pt x="2140471" y="353594"/>
                </a:lnTo>
                <a:lnTo>
                  <a:pt x="2137981" y="356490"/>
                </a:lnTo>
                <a:lnTo>
                  <a:pt x="2135453" y="359347"/>
                </a:lnTo>
                <a:lnTo>
                  <a:pt x="2132851" y="362191"/>
                </a:lnTo>
                <a:lnTo>
                  <a:pt x="2130195" y="364999"/>
                </a:lnTo>
                <a:lnTo>
                  <a:pt x="2127491" y="367779"/>
                </a:lnTo>
                <a:lnTo>
                  <a:pt x="2124735" y="370536"/>
                </a:lnTo>
                <a:lnTo>
                  <a:pt x="2121916" y="373253"/>
                </a:lnTo>
                <a:lnTo>
                  <a:pt x="2119045" y="375946"/>
                </a:lnTo>
                <a:lnTo>
                  <a:pt x="2116112" y="378588"/>
                </a:lnTo>
                <a:lnTo>
                  <a:pt x="2113140" y="381216"/>
                </a:lnTo>
                <a:lnTo>
                  <a:pt x="2110105" y="383794"/>
                </a:lnTo>
                <a:lnTo>
                  <a:pt x="2107019" y="386348"/>
                </a:lnTo>
                <a:lnTo>
                  <a:pt x="2103895" y="388862"/>
                </a:lnTo>
                <a:lnTo>
                  <a:pt x="2100694" y="391350"/>
                </a:lnTo>
                <a:lnTo>
                  <a:pt x="2097468" y="393789"/>
                </a:lnTo>
                <a:lnTo>
                  <a:pt x="2094179" y="396203"/>
                </a:lnTo>
                <a:lnTo>
                  <a:pt x="2090839" y="398564"/>
                </a:lnTo>
                <a:lnTo>
                  <a:pt x="2087447" y="400902"/>
                </a:lnTo>
                <a:lnTo>
                  <a:pt x="2084019" y="403188"/>
                </a:lnTo>
                <a:lnTo>
                  <a:pt x="2080538" y="405436"/>
                </a:lnTo>
                <a:lnTo>
                  <a:pt x="2077009" y="407645"/>
                </a:lnTo>
                <a:lnTo>
                  <a:pt x="2073440" y="409816"/>
                </a:lnTo>
                <a:lnTo>
                  <a:pt x="2069820" y="411951"/>
                </a:lnTo>
                <a:lnTo>
                  <a:pt x="2066149" y="414033"/>
                </a:lnTo>
                <a:lnTo>
                  <a:pt x="2062441" y="416078"/>
                </a:lnTo>
                <a:lnTo>
                  <a:pt x="2058683" y="418072"/>
                </a:lnTo>
                <a:lnTo>
                  <a:pt x="2054897" y="420027"/>
                </a:lnTo>
                <a:lnTo>
                  <a:pt x="2051050" y="421932"/>
                </a:lnTo>
                <a:lnTo>
                  <a:pt x="2047175" y="423800"/>
                </a:lnTo>
                <a:lnTo>
                  <a:pt x="2043252" y="425616"/>
                </a:lnTo>
                <a:lnTo>
                  <a:pt x="2039289" y="427393"/>
                </a:lnTo>
                <a:lnTo>
                  <a:pt x="2035275" y="429107"/>
                </a:lnTo>
                <a:lnTo>
                  <a:pt x="2031238" y="430785"/>
                </a:lnTo>
                <a:lnTo>
                  <a:pt x="2027160" y="432410"/>
                </a:lnTo>
                <a:lnTo>
                  <a:pt x="2023034" y="433997"/>
                </a:lnTo>
                <a:lnTo>
                  <a:pt x="2018880" y="435522"/>
                </a:lnTo>
                <a:lnTo>
                  <a:pt x="2014690" y="436995"/>
                </a:lnTo>
                <a:lnTo>
                  <a:pt x="2010461" y="438430"/>
                </a:lnTo>
                <a:lnTo>
                  <a:pt x="2006193" y="439802"/>
                </a:lnTo>
                <a:lnTo>
                  <a:pt x="2001888" y="441123"/>
                </a:lnTo>
                <a:lnTo>
                  <a:pt x="1997557" y="442392"/>
                </a:lnTo>
                <a:lnTo>
                  <a:pt x="1993188" y="443611"/>
                </a:lnTo>
                <a:lnTo>
                  <a:pt x="1988782" y="444780"/>
                </a:lnTo>
                <a:lnTo>
                  <a:pt x="1984349" y="445884"/>
                </a:lnTo>
                <a:lnTo>
                  <a:pt x="1979879" y="446939"/>
                </a:lnTo>
                <a:lnTo>
                  <a:pt x="1975383" y="447941"/>
                </a:lnTo>
                <a:lnTo>
                  <a:pt x="1970861" y="448882"/>
                </a:lnTo>
                <a:lnTo>
                  <a:pt x="1966303" y="449771"/>
                </a:lnTo>
                <a:lnTo>
                  <a:pt x="1961718" y="450597"/>
                </a:lnTo>
                <a:lnTo>
                  <a:pt x="1957094" y="451372"/>
                </a:lnTo>
                <a:lnTo>
                  <a:pt x="1952460" y="452083"/>
                </a:lnTo>
                <a:lnTo>
                  <a:pt x="1947786" y="452730"/>
                </a:lnTo>
                <a:lnTo>
                  <a:pt x="1943087" y="453327"/>
                </a:lnTo>
                <a:lnTo>
                  <a:pt x="1938374" y="453861"/>
                </a:lnTo>
                <a:lnTo>
                  <a:pt x="1933625" y="454342"/>
                </a:lnTo>
                <a:lnTo>
                  <a:pt x="1928850" y="454749"/>
                </a:lnTo>
                <a:lnTo>
                  <a:pt x="1924049" y="455104"/>
                </a:lnTo>
                <a:lnTo>
                  <a:pt x="1919236" y="455396"/>
                </a:lnTo>
                <a:lnTo>
                  <a:pt x="1914385" y="455613"/>
                </a:lnTo>
                <a:lnTo>
                  <a:pt x="1909521" y="455778"/>
                </a:lnTo>
                <a:lnTo>
                  <a:pt x="1900813" y="455900"/>
                </a:lnTo>
                <a:lnTo>
                  <a:pt x="1829941" y="450087"/>
                </a:lnTo>
                <a:lnTo>
                  <a:pt x="1732563" y="513872"/>
                </a:lnTo>
                <a:lnTo>
                  <a:pt x="1723163" y="407133"/>
                </a:lnTo>
                <a:lnTo>
                  <a:pt x="1690837" y="385459"/>
                </a:lnTo>
                <a:lnTo>
                  <a:pt x="1689176" y="384074"/>
                </a:lnTo>
                <a:lnTo>
                  <a:pt x="1687652" y="382791"/>
                </a:lnTo>
                <a:lnTo>
                  <a:pt x="1686141" y="381495"/>
                </a:lnTo>
                <a:lnTo>
                  <a:pt x="1684642" y="380200"/>
                </a:lnTo>
                <a:lnTo>
                  <a:pt x="1683156" y="378880"/>
                </a:lnTo>
                <a:lnTo>
                  <a:pt x="1681683" y="377559"/>
                </a:lnTo>
                <a:lnTo>
                  <a:pt x="1680235" y="376238"/>
                </a:lnTo>
                <a:lnTo>
                  <a:pt x="1678786" y="374905"/>
                </a:lnTo>
                <a:lnTo>
                  <a:pt x="1677352" y="373559"/>
                </a:lnTo>
                <a:lnTo>
                  <a:pt x="1675943" y="372200"/>
                </a:lnTo>
                <a:lnTo>
                  <a:pt x="1674532" y="370841"/>
                </a:lnTo>
                <a:lnTo>
                  <a:pt x="1673149" y="369482"/>
                </a:lnTo>
                <a:lnTo>
                  <a:pt x="1671776" y="368097"/>
                </a:lnTo>
                <a:lnTo>
                  <a:pt x="1670404" y="366725"/>
                </a:lnTo>
                <a:lnTo>
                  <a:pt x="1669059" y="365329"/>
                </a:lnTo>
                <a:lnTo>
                  <a:pt x="1667726" y="363931"/>
                </a:lnTo>
                <a:lnTo>
                  <a:pt x="1666405" y="362522"/>
                </a:lnTo>
                <a:lnTo>
                  <a:pt x="1665096" y="361113"/>
                </a:lnTo>
                <a:lnTo>
                  <a:pt x="1663814" y="359689"/>
                </a:lnTo>
                <a:lnTo>
                  <a:pt x="1662530" y="358268"/>
                </a:lnTo>
                <a:lnTo>
                  <a:pt x="1661260" y="356833"/>
                </a:lnTo>
                <a:lnTo>
                  <a:pt x="1660017" y="355384"/>
                </a:lnTo>
                <a:lnTo>
                  <a:pt x="1658785" y="353937"/>
                </a:lnTo>
                <a:lnTo>
                  <a:pt x="1657566" y="352489"/>
                </a:lnTo>
                <a:lnTo>
                  <a:pt x="1656359" y="351029"/>
                </a:lnTo>
                <a:lnTo>
                  <a:pt x="1655165" y="349556"/>
                </a:lnTo>
                <a:lnTo>
                  <a:pt x="1653983" y="348082"/>
                </a:lnTo>
                <a:lnTo>
                  <a:pt x="1652829" y="346596"/>
                </a:lnTo>
                <a:lnTo>
                  <a:pt x="1651672" y="345111"/>
                </a:lnTo>
                <a:lnTo>
                  <a:pt x="1650543" y="343612"/>
                </a:lnTo>
                <a:lnTo>
                  <a:pt x="1649425" y="342113"/>
                </a:lnTo>
                <a:lnTo>
                  <a:pt x="1648320" y="340601"/>
                </a:lnTo>
                <a:lnTo>
                  <a:pt x="1647228" y="339090"/>
                </a:lnTo>
                <a:lnTo>
                  <a:pt x="1646160" y="337578"/>
                </a:lnTo>
                <a:lnTo>
                  <a:pt x="1645094" y="336056"/>
                </a:lnTo>
                <a:lnTo>
                  <a:pt x="1644052" y="334519"/>
                </a:lnTo>
                <a:lnTo>
                  <a:pt x="1643024" y="332982"/>
                </a:lnTo>
                <a:lnTo>
                  <a:pt x="1642008" y="331432"/>
                </a:lnTo>
                <a:lnTo>
                  <a:pt x="1641018" y="329883"/>
                </a:lnTo>
                <a:lnTo>
                  <a:pt x="1640027" y="328333"/>
                </a:lnTo>
                <a:lnTo>
                  <a:pt x="1639061" y="326772"/>
                </a:lnTo>
                <a:lnTo>
                  <a:pt x="1638108" y="325209"/>
                </a:lnTo>
                <a:lnTo>
                  <a:pt x="1637169" y="323635"/>
                </a:lnTo>
                <a:lnTo>
                  <a:pt x="1636255" y="322060"/>
                </a:lnTo>
                <a:lnTo>
                  <a:pt x="1635341" y="320473"/>
                </a:lnTo>
                <a:lnTo>
                  <a:pt x="1634451" y="318885"/>
                </a:lnTo>
                <a:lnTo>
                  <a:pt x="1633575" y="317285"/>
                </a:lnTo>
                <a:lnTo>
                  <a:pt x="1632711" y="315696"/>
                </a:lnTo>
                <a:lnTo>
                  <a:pt x="1631874" y="314084"/>
                </a:lnTo>
                <a:lnTo>
                  <a:pt x="1631035" y="312484"/>
                </a:lnTo>
                <a:lnTo>
                  <a:pt x="1630222" y="310871"/>
                </a:lnTo>
                <a:lnTo>
                  <a:pt x="1629422" y="309246"/>
                </a:lnTo>
                <a:lnTo>
                  <a:pt x="1628647" y="307633"/>
                </a:lnTo>
                <a:lnTo>
                  <a:pt x="1627886" y="305994"/>
                </a:lnTo>
                <a:lnTo>
                  <a:pt x="1627124" y="304369"/>
                </a:lnTo>
                <a:lnTo>
                  <a:pt x="1626386" y="302718"/>
                </a:lnTo>
                <a:lnTo>
                  <a:pt x="1625676" y="301080"/>
                </a:lnTo>
                <a:lnTo>
                  <a:pt x="1624977" y="299441"/>
                </a:lnTo>
                <a:lnTo>
                  <a:pt x="1624279" y="297777"/>
                </a:lnTo>
                <a:lnTo>
                  <a:pt x="1623619" y="296127"/>
                </a:lnTo>
                <a:lnTo>
                  <a:pt x="1622958" y="294463"/>
                </a:lnTo>
                <a:lnTo>
                  <a:pt x="1622323" y="292799"/>
                </a:lnTo>
                <a:lnTo>
                  <a:pt x="1621701" y="291123"/>
                </a:lnTo>
                <a:lnTo>
                  <a:pt x="1621091" y="289447"/>
                </a:lnTo>
                <a:lnTo>
                  <a:pt x="1620494" y="287770"/>
                </a:lnTo>
                <a:lnTo>
                  <a:pt x="1619923" y="286080"/>
                </a:lnTo>
                <a:lnTo>
                  <a:pt x="1619364" y="284405"/>
                </a:lnTo>
                <a:lnTo>
                  <a:pt x="1618818" y="282703"/>
                </a:lnTo>
                <a:lnTo>
                  <a:pt x="1618297" y="281013"/>
                </a:lnTo>
                <a:lnTo>
                  <a:pt x="1617788" y="279312"/>
                </a:lnTo>
                <a:lnTo>
                  <a:pt x="1617294" y="277596"/>
                </a:lnTo>
                <a:lnTo>
                  <a:pt x="1616824" y="275896"/>
                </a:lnTo>
                <a:lnTo>
                  <a:pt x="1616353" y="274181"/>
                </a:lnTo>
                <a:lnTo>
                  <a:pt x="1615922" y="272467"/>
                </a:lnTo>
                <a:lnTo>
                  <a:pt x="1615491" y="270738"/>
                </a:lnTo>
                <a:lnTo>
                  <a:pt x="1615083" y="269011"/>
                </a:lnTo>
                <a:lnTo>
                  <a:pt x="1614689" y="267285"/>
                </a:lnTo>
                <a:lnTo>
                  <a:pt x="1614308" y="265545"/>
                </a:lnTo>
                <a:lnTo>
                  <a:pt x="1613954" y="263805"/>
                </a:lnTo>
                <a:lnTo>
                  <a:pt x="1613610" y="262052"/>
                </a:lnTo>
                <a:lnTo>
                  <a:pt x="1613280" y="260312"/>
                </a:lnTo>
                <a:lnTo>
                  <a:pt x="1612976" y="258559"/>
                </a:lnTo>
                <a:lnTo>
                  <a:pt x="1612683" y="256806"/>
                </a:lnTo>
                <a:lnTo>
                  <a:pt x="1612404" y="255042"/>
                </a:lnTo>
                <a:lnTo>
                  <a:pt x="1612151" y="253277"/>
                </a:lnTo>
                <a:lnTo>
                  <a:pt x="1611909" y="251512"/>
                </a:lnTo>
                <a:lnTo>
                  <a:pt x="1611681" y="249734"/>
                </a:lnTo>
                <a:lnTo>
                  <a:pt x="1611477" y="247968"/>
                </a:lnTo>
                <a:lnTo>
                  <a:pt x="1611287" y="246178"/>
                </a:lnTo>
                <a:lnTo>
                  <a:pt x="1611122" y="244400"/>
                </a:lnTo>
                <a:lnTo>
                  <a:pt x="1610968" y="242608"/>
                </a:lnTo>
                <a:lnTo>
                  <a:pt x="1610830" y="240817"/>
                </a:lnTo>
                <a:lnTo>
                  <a:pt x="1610715" y="239014"/>
                </a:lnTo>
                <a:lnTo>
                  <a:pt x="1610614" y="237211"/>
                </a:lnTo>
                <a:lnTo>
                  <a:pt x="1610524" y="235408"/>
                </a:lnTo>
                <a:lnTo>
                  <a:pt x="1610461" y="233605"/>
                </a:lnTo>
                <a:lnTo>
                  <a:pt x="1610411" y="231788"/>
                </a:lnTo>
                <a:lnTo>
                  <a:pt x="1610372" y="227953"/>
                </a:lnTo>
                <a:lnTo>
                  <a:pt x="1610397" y="224702"/>
                </a:lnTo>
                <a:lnTo>
                  <a:pt x="1610499" y="221070"/>
                </a:lnTo>
                <a:lnTo>
                  <a:pt x="1610676" y="217463"/>
                </a:lnTo>
                <a:lnTo>
                  <a:pt x="1610919" y="213869"/>
                </a:lnTo>
                <a:lnTo>
                  <a:pt x="1611236" y="210299"/>
                </a:lnTo>
                <a:lnTo>
                  <a:pt x="1611617" y="206744"/>
                </a:lnTo>
                <a:lnTo>
                  <a:pt x="1612073" y="203188"/>
                </a:lnTo>
                <a:lnTo>
                  <a:pt x="1612594" y="199670"/>
                </a:lnTo>
                <a:lnTo>
                  <a:pt x="1613179" y="196151"/>
                </a:lnTo>
                <a:lnTo>
                  <a:pt x="1613840" y="192660"/>
                </a:lnTo>
                <a:lnTo>
                  <a:pt x="1614564" y="189180"/>
                </a:lnTo>
                <a:lnTo>
                  <a:pt x="1615364" y="185713"/>
                </a:lnTo>
                <a:lnTo>
                  <a:pt x="1616214" y="182270"/>
                </a:lnTo>
                <a:lnTo>
                  <a:pt x="1617142" y="178842"/>
                </a:lnTo>
                <a:lnTo>
                  <a:pt x="1618145" y="175426"/>
                </a:lnTo>
                <a:lnTo>
                  <a:pt x="1619199" y="172035"/>
                </a:lnTo>
                <a:lnTo>
                  <a:pt x="1620317" y="168656"/>
                </a:lnTo>
                <a:lnTo>
                  <a:pt x="1621510" y="165291"/>
                </a:lnTo>
                <a:lnTo>
                  <a:pt x="1622767" y="161951"/>
                </a:lnTo>
                <a:lnTo>
                  <a:pt x="1624088" y="158624"/>
                </a:lnTo>
                <a:lnTo>
                  <a:pt x="1625459" y="155322"/>
                </a:lnTo>
                <a:lnTo>
                  <a:pt x="1626907" y="152031"/>
                </a:lnTo>
                <a:lnTo>
                  <a:pt x="1628419" y="148755"/>
                </a:lnTo>
                <a:lnTo>
                  <a:pt x="1629993" y="145504"/>
                </a:lnTo>
                <a:lnTo>
                  <a:pt x="1631632" y="142279"/>
                </a:lnTo>
                <a:lnTo>
                  <a:pt x="1633333" y="139066"/>
                </a:lnTo>
                <a:lnTo>
                  <a:pt x="1635086" y="135878"/>
                </a:lnTo>
                <a:lnTo>
                  <a:pt x="1636915" y="132716"/>
                </a:lnTo>
                <a:lnTo>
                  <a:pt x="1638795" y="129566"/>
                </a:lnTo>
                <a:lnTo>
                  <a:pt x="1640751" y="126442"/>
                </a:lnTo>
                <a:lnTo>
                  <a:pt x="1642757" y="123343"/>
                </a:lnTo>
                <a:lnTo>
                  <a:pt x="1644828" y="120269"/>
                </a:lnTo>
                <a:lnTo>
                  <a:pt x="1646948" y="117209"/>
                </a:lnTo>
                <a:lnTo>
                  <a:pt x="1649146" y="114186"/>
                </a:lnTo>
                <a:lnTo>
                  <a:pt x="1651393" y="111177"/>
                </a:lnTo>
                <a:lnTo>
                  <a:pt x="1653692" y="108205"/>
                </a:lnTo>
                <a:lnTo>
                  <a:pt x="1656053" y="105258"/>
                </a:lnTo>
                <a:lnTo>
                  <a:pt x="1658479" y="102324"/>
                </a:lnTo>
                <a:lnTo>
                  <a:pt x="1660968" y="99428"/>
                </a:lnTo>
                <a:lnTo>
                  <a:pt x="1663497" y="96559"/>
                </a:lnTo>
                <a:lnTo>
                  <a:pt x="1666099" y="93727"/>
                </a:lnTo>
                <a:lnTo>
                  <a:pt x="1668754" y="90906"/>
                </a:lnTo>
                <a:lnTo>
                  <a:pt x="1671458" y="88126"/>
                </a:lnTo>
                <a:lnTo>
                  <a:pt x="1674214" y="85382"/>
                </a:lnTo>
                <a:lnTo>
                  <a:pt x="1677035" y="82665"/>
                </a:lnTo>
                <a:lnTo>
                  <a:pt x="1679905" y="79973"/>
                </a:lnTo>
                <a:lnTo>
                  <a:pt x="1682838" y="77318"/>
                </a:lnTo>
                <a:lnTo>
                  <a:pt x="1685811" y="74702"/>
                </a:lnTo>
                <a:lnTo>
                  <a:pt x="1688845" y="72110"/>
                </a:lnTo>
                <a:lnTo>
                  <a:pt x="1691932" y="69559"/>
                </a:lnTo>
                <a:lnTo>
                  <a:pt x="1695055" y="67044"/>
                </a:lnTo>
                <a:lnTo>
                  <a:pt x="1698243" y="64568"/>
                </a:lnTo>
                <a:lnTo>
                  <a:pt x="1701482" y="62128"/>
                </a:lnTo>
                <a:lnTo>
                  <a:pt x="1704771" y="59716"/>
                </a:lnTo>
                <a:lnTo>
                  <a:pt x="1708112" y="57354"/>
                </a:lnTo>
                <a:lnTo>
                  <a:pt x="1711490" y="55016"/>
                </a:lnTo>
                <a:lnTo>
                  <a:pt x="1714931" y="52731"/>
                </a:lnTo>
                <a:lnTo>
                  <a:pt x="1718411" y="50471"/>
                </a:lnTo>
                <a:lnTo>
                  <a:pt x="1721942" y="48261"/>
                </a:lnTo>
                <a:lnTo>
                  <a:pt x="1725511" y="46102"/>
                </a:lnTo>
                <a:lnTo>
                  <a:pt x="1729129" y="43968"/>
                </a:lnTo>
                <a:lnTo>
                  <a:pt x="1732800" y="41885"/>
                </a:lnTo>
                <a:lnTo>
                  <a:pt x="1736508" y="39841"/>
                </a:lnTo>
                <a:lnTo>
                  <a:pt x="1740255" y="37847"/>
                </a:lnTo>
                <a:lnTo>
                  <a:pt x="1744053" y="35891"/>
                </a:lnTo>
                <a:lnTo>
                  <a:pt x="1747901" y="33972"/>
                </a:lnTo>
                <a:lnTo>
                  <a:pt x="1751774" y="32119"/>
                </a:lnTo>
                <a:lnTo>
                  <a:pt x="1755698" y="30303"/>
                </a:lnTo>
                <a:lnTo>
                  <a:pt x="1759661" y="28525"/>
                </a:lnTo>
                <a:lnTo>
                  <a:pt x="1763660" y="26798"/>
                </a:lnTo>
                <a:lnTo>
                  <a:pt x="1767712" y="25134"/>
                </a:lnTo>
                <a:lnTo>
                  <a:pt x="1771789" y="23495"/>
                </a:lnTo>
                <a:lnTo>
                  <a:pt x="1775916" y="21921"/>
                </a:lnTo>
                <a:lnTo>
                  <a:pt x="1780069" y="20397"/>
                </a:lnTo>
                <a:lnTo>
                  <a:pt x="1784260" y="18924"/>
                </a:lnTo>
                <a:lnTo>
                  <a:pt x="1788489" y="17488"/>
                </a:lnTo>
                <a:lnTo>
                  <a:pt x="1792756" y="16117"/>
                </a:lnTo>
                <a:lnTo>
                  <a:pt x="1797061" y="14796"/>
                </a:lnTo>
                <a:lnTo>
                  <a:pt x="1801393" y="13525"/>
                </a:lnTo>
                <a:lnTo>
                  <a:pt x="1805762" y="12307"/>
                </a:lnTo>
                <a:lnTo>
                  <a:pt x="1810169" y="11138"/>
                </a:lnTo>
                <a:lnTo>
                  <a:pt x="1814601" y="10033"/>
                </a:lnTo>
                <a:lnTo>
                  <a:pt x="1819072" y="8979"/>
                </a:lnTo>
                <a:lnTo>
                  <a:pt x="1823567" y="7976"/>
                </a:lnTo>
                <a:lnTo>
                  <a:pt x="1828089" y="7037"/>
                </a:lnTo>
                <a:lnTo>
                  <a:pt x="1832647" y="6148"/>
                </a:lnTo>
                <a:lnTo>
                  <a:pt x="1837232" y="5322"/>
                </a:lnTo>
                <a:lnTo>
                  <a:pt x="1841855" y="4547"/>
                </a:lnTo>
                <a:lnTo>
                  <a:pt x="1846491" y="3835"/>
                </a:lnTo>
                <a:lnTo>
                  <a:pt x="1851164" y="3175"/>
                </a:lnTo>
                <a:lnTo>
                  <a:pt x="1855864" y="2591"/>
                </a:lnTo>
                <a:lnTo>
                  <a:pt x="1860575" y="2057"/>
                </a:lnTo>
                <a:lnTo>
                  <a:pt x="1865325" y="1576"/>
                </a:lnTo>
                <a:lnTo>
                  <a:pt x="1870100" y="1168"/>
                </a:lnTo>
                <a:lnTo>
                  <a:pt x="1874901" y="814"/>
                </a:lnTo>
                <a:lnTo>
                  <a:pt x="1879714" y="521"/>
                </a:lnTo>
                <a:lnTo>
                  <a:pt x="1884565" y="293"/>
                </a:lnTo>
                <a:lnTo>
                  <a:pt x="1889429" y="128"/>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89" name="文本占位符 88">
            <a:extLst>
              <a:ext uri="{FF2B5EF4-FFF2-40B4-BE49-F238E27FC236}">
                <a16:creationId xmlns:a16="http://schemas.microsoft.com/office/drawing/2014/main" id="{ED4829D8-D7D6-4148-917E-0B2174F3C320}"/>
              </a:ext>
            </a:extLst>
          </p:cNvPr>
          <p:cNvSpPr>
            <a:spLocks noGrp="1"/>
          </p:cNvSpPr>
          <p:nvPr userDrawn="1">
            <p:ph type="body" sz="quarter" idx="19" hasCustomPrompt="1"/>
          </p:nvPr>
        </p:nvSpPr>
        <p:spPr>
          <a:xfrm>
            <a:off x="458063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箭头可变灰删除</a:t>
            </a:r>
          </a:p>
        </p:txBody>
      </p:sp>
      <p:sp>
        <p:nvSpPr>
          <p:cNvPr id="90" name="文本占位符 89">
            <a:extLst>
              <a:ext uri="{FF2B5EF4-FFF2-40B4-BE49-F238E27FC236}">
                <a16:creationId xmlns:a16="http://schemas.microsoft.com/office/drawing/2014/main" id="{17C0340F-7593-443B-8ED6-98920D9F87E2}"/>
              </a:ext>
            </a:extLst>
          </p:cNvPr>
          <p:cNvSpPr>
            <a:spLocks noGrp="1"/>
          </p:cNvSpPr>
          <p:nvPr userDrawn="1">
            <p:ph type="body" sz="quarter" idx="20" hasCustomPrompt="1"/>
          </p:nvPr>
        </p:nvSpPr>
        <p:spPr>
          <a:xfrm>
            <a:off x="8388947"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字体颜色自己改</a:t>
            </a:r>
          </a:p>
        </p:txBody>
      </p:sp>
      <p:sp>
        <p:nvSpPr>
          <p:cNvPr id="91" name="文本占位符 90">
            <a:extLst>
              <a:ext uri="{FF2B5EF4-FFF2-40B4-BE49-F238E27FC236}">
                <a16:creationId xmlns:a16="http://schemas.microsoft.com/office/drawing/2014/main" id="{EB0050B7-6EEE-4AD7-8F52-69790268BEB4}"/>
              </a:ext>
            </a:extLst>
          </p:cNvPr>
          <p:cNvSpPr>
            <a:spLocks noGrp="1"/>
          </p:cNvSpPr>
          <p:nvPr userDrawn="1">
            <p:ph type="body" sz="quarter" idx="21" hasCustomPrompt="1"/>
          </p:nvPr>
        </p:nvSpPr>
        <p:spPr>
          <a:xfrm>
            <a:off x="764873" y="4222168"/>
            <a:ext cx="3137408" cy="523220"/>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框框可以变灰</a:t>
            </a:r>
          </a:p>
        </p:txBody>
      </p:sp>
      <p:sp>
        <p:nvSpPr>
          <p:cNvPr id="92" name="文本占位符 91">
            <a:extLst>
              <a:ext uri="{FF2B5EF4-FFF2-40B4-BE49-F238E27FC236}">
                <a16:creationId xmlns:a16="http://schemas.microsoft.com/office/drawing/2014/main" id="{D41E4510-F5AE-4B9D-96DA-41D320CEF32D}"/>
              </a:ext>
            </a:extLst>
          </p:cNvPr>
          <p:cNvSpPr>
            <a:spLocks noGrp="1"/>
          </p:cNvSpPr>
          <p:nvPr userDrawn="1">
            <p:ph type="body" sz="quarter" idx="22" hasCustomPrompt="1"/>
          </p:nvPr>
        </p:nvSpPr>
        <p:spPr>
          <a:xfrm>
            <a:off x="673101"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框框，按</a:t>
            </a:r>
            <a:r>
              <a:rPr lang="en-US" altLang="zh-CN" dirty="0"/>
              <a:t>delete</a:t>
            </a:r>
            <a:r>
              <a:rPr lang="zh-CN" altLang="en-US" dirty="0"/>
              <a:t>可以变灰，圈圈里面的数字框和单位框可以按↑↓←→键移动到合适位置</a:t>
            </a:r>
          </a:p>
        </p:txBody>
      </p:sp>
      <p:sp>
        <p:nvSpPr>
          <p:cNvPr id="93" name="文本占位符 92">
            <a:extLst>
              <a:ext uri="{FF2B5EF4-FFF2-40B4-BE49-F238E27FC236}">
                <a16:creationId xmlns:a16="http://schemas.microsoft.com/office/drawing/2014/main" id="{18A2C3E5-EF7B-4BED-91FD-34B696AE7CE5}"/>
              </a:ext>
            </a:extLst>
          </p:cNvPr>
          <p:cNvSpPr>
            <a:spLocks noGrp="1"/>
          </p:cNvSpPr>
          <p:nvPr userDrawn="1">
            <p:ph type="body" sz="quarter" idx="23" hasCustomPrompt="1"/>
          </p:nvPr>
        </p:nvSpPr>
        <p:spPr>
          <a:xfrm>
            <a:off x="448886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箭头可用于表示递进关系，选中后，按</a:t>
            </a:r>
            <a:r>
              <a:rPr lang="en-US" altLang="zh-CN" dirty="0"/>
              <a:t>delete</a:t>
            </a:r>
            <a:r>
              <a:rPr lang="zh-CN" altLang="en-US" dirty="0"/>
              <a:t>可变灰，如果您不需要，再选中，按</a:t>
            </a:r>
            <a:r>
              <a:rPr lang="en-US" altLang="zh-CN" dirty="0"/>
              <a:t>delete</a:t>
            </a:r>
            <a:r>
              <a:rPr lang="zh-CN" altLang="en-US" dirty="0"/>
              <a:t>可删除</a:t>
            </a:r>
          </a:p>
        </p:txBody>
      </p:sp>
      <p:sp>
        <p:nvSpPr>
          <p:cNvPr id="94" name="文本占位符 93">
            <a:extLst>
              <a:ext uri="{FF2B5EF4-FFF2-40B4-BE49-F238E27FC236}">
                <a16:creationId xmlns:a16="http://schemas.microsoft.com/office/drawing/2014/main" id="{FEDA05E1-6347-46B0-BAF8-3165DB461E43}"/>
              </a:ext>
            </a:extLst>
          </p:cNvPr>
          <p:cNvSpPr>
            <a:spLocks noGrp="1"/>
          </p:cNvSpPr>
          <p:nvPr userDrawn="1">
            <p:ph type="body" sz="quarter" idx="24" hasCustomPrompt="1"/>
          </p:nvPr>
        </p:nvSpPr>
        <p:spPr>
          <a:xfrm>
            <a:off x="8297175" y="4809551"/>
            <a:ext cx="3320953" cy="960422"/>
          </a:xfrm>
          <a:prstGeom prst="rect">
            <a:avLst/>
          </a:prstGeom>
        </p:spPr>
        <p:txBody>
          <a:bodyPr vert="horz" wrap="square" lIns="0" tIns="45720" rIns="0" bIns="4572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很抱歉问题难以设置</a:t>
            </a:r>
            <a:r>
              <a:rPr lang="en-US" altLang="zh-CN" dirty="0"/>
              <a:t>delete</a:t>
            </a:r>
            <a:r>
              <a:rPr lang="zh-CN" altLang="en-US" dirty="0"/>
              <a:t>变灰，所以需要自己改颜色，正常改字体颜色的方式就行了</a:t>
            </a:r>
          </a:p>
        </p:txBody>
      </p:sp>
      <p:sp>
        <p:nvSpPr>
          <p:cNvPr id="96" name="文本占位符 95">
            <a:extLst>
              <a:ext uri="{FF2B5EF4-FFF2-40B4-BE49-F238E27FC236}">
                <a16:creationId xmlns:a16="http://schemas.microsoft.com/office/drawing/2014/main" id="{16E54C0C-29FC-48FE-9A06-5860F73C01BD}"/>
              </a:ext>
            </a:extLst>
          </p:cNvPr>
          <p:cNvSpPr>
            <a:spLocks noGrp="1"/>
          </p:cNvSpPr>
          <p:nvPr userDrawn="1">
            <p:ph type="body" sz="quarter" idx="25"/>
          </p:nvPr>
        </p:nvSpPr>
        <p:spPr>
          <a:xfrm>
            <a:off x="1454458" y="3105644"/>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98" name="文本占位符 97">
            <a:extLst>
              <a:ext uri="{FF2B5EF4-FFF2-40B4-BE49-F238E27FC236}">
                <a16:creationId xmlns:a16="http://schemas.microsoft.com/office/drawing/2014/main" id="{F98051FF-AAA0-448E-BF5E-224AEEAE8490}"/>
              </a:ext>
            </a:extLst>
          </p:cNvPr>
          <p:cNvSpPr>
            <a:spLocks noGrp="1"/>
          </p:cNvSpPr>
          <p:nvPr userDrawn="1">
            <p:ph type="body" sz="quarter" idx="26"/>
          </p:nvPr>
        </p:nvSpPr>
        <p:spPr>
          <a:xfrm>
            <a:off x="2387174"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1" name="文本占位符 100">
            <a:extLst>
              <a:ext uri="{FF2B5EF4-FFF2-40B4-BE49-F238E27FC236}">
                <a16:creationId xmlns:a16="http://schemas.microsoft.com/office/drawing/2014/main" id="{20E3691A-074B-440B-90CA-C2E1A5CDC042}"/>
              </a:ext>
            </a:extLst>
          </p:cNvPr>
          <p:cNvSpPr>
            <a:spLocks noGrp="1"/>
          </p:cNvSpPr>
          <p:nvPr userDrawn="1">
            <p:ph type="body" sz="quarter" idx="27"/>
          </p:nvPr>
        </p:nvSpPr>
        <p:spPr>
          <a:xfrm>
            <a:off x="5216881"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3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6" y="138426"/>
                  <a:pt x="1593898" y="219631"/>
                </a:cubicBezTo>
                <a:lnTo>
                  <a:pt x="1597428" y="220148"/>
                </a:lnTo>
                <a:lnTo>
                  <a:pt x="1525917" y="285141"/>
                </a:lnTo>
                <a:cubicBezTo>
                  <a:pt x="1350149" y="430198"/>
                  <a:pt x="1124812" y="517335"/>
                  <a:pt x="879121" y="517335"/>
                </a:cubicBezTo>
                <a:cubicBezTo>
                  <a:pt x="528135" y="517335"/>
                  <a:pt x="218684" y="339504"/>
                  <a:pt x="35953"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3" name="文本占位符 102">
            <a:extLst>
              <a:ext uri="{FF2B5EF4-FFF2-40B4-BE49-F238E27FC236}">
                <a16:creationId xmlns:a16="http://schemas.microsoft.com/office/drawing/2014/main" id="{85E69859-BE74-4895-AB22-BCD3D1CC6A83}"/>
              </a:ext>
            </a:extLst>
          </p:cNvPr>
          <p:cNvSpPr>
            <a:spLocks noGrp="1"/>
          </p:cNvSpPr>
          <p:nvPr userDrawn="1">
            <p:ph type="body" sz="quarter" idx="28"/>
          </p:nvPr>
        </p:nvSpPr>
        <p:spPr>
          <a:xfrm>
            <a:off x="8979305" y="3105645"/>
            <a:ext cx="1597428" cy="517335"/>
          </a:xfrm>
          <a:custGeom>
            <a:avLst/>
            <a:gdLst>
              <a:gd name="connsiteX0" fmla="*/ 330239 w 1597428"/>
              <a:gd name="connsiteY0" fmla="*/ 1159 h 517335"/>
              <a:gd name="connsiteX1" fmla="*/ 1593898 w 1597428"/>
              <a:gd name="connsiteY1" fmla="*/ 219631 h 517335"/>
              <a:gd name="connsiteX2" fmla="*/ 1597428 w 1597428"/>
              <a:gd name="connsiteY2" fmla="*/ 220148 h 517335"/>
              <a:gd name="connsiteX3" fmla="*/ 1525917 w 1597428"/>
              <a:gd name="connsiteY3" fmla="*/ 285141 h 517335"/>
              <a:gd name="connsiteX4" fmla="*/ 879121 w 1597428"/>
              <a:gd name="connsiteY4" fmla="*/ 517335 h 517335"/>
              <a:gd name="connsiteX5" fmla="*/ 35952 w 1597428"/>
              <a:gd name="connsiteY5" fmla="*/ 69027 h 517335"/>
              <a:gd name="connsiteX6" fmla="*/ 0 w 1597428"/>
              <a:gd name="connsiteY6" fmla="*/ 9847 h 517335"/>
              <a:gd name="connsiteX7" fmla="*/ 138109 w 1597428"/>
              <a:gd name="connsiteY7" fmla="*/ 1681 h 517335"/>
              <a:gd name="connsiteX8" fmla="*/ 330239 w 1597428"/>
              <a:gd name="connsiteY8" fmla="*/ 1159 h 51733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597428" h="517335">
                <a:moveTo>
                  <a:pt x="330239" y="1159"/>
                </a:moveTo>
                <a:cubicBezTo>
                  <a:pt x="816262" y="14409"/>
                  <a:pt x="1107875" y="138426"/>
                  <a:pt x="1593898" y="219631"/>
                </a:cubicBezTo>
                <a:lnTo>
                  <a:pt x="1597428" y="220148"/>
                </a:lnTo>
                <a:lnTo>
                  <a:pt x="1525917" y="285141"/>
                </a:lnTo>
                <a:cubicBezTo>
                  <a:pt x="1350149" y="430198"/>
                  <a:pt x="1124811" y="517335"/>
                  <a:pt x="879121" y="517335"/>
                </a:cubicBezTo>
                <a:cubicBezTo>
                  <a:pt x="528135" y="517335"/>
                  <a:pt x="218683" y="339504"/>
                  <a:pt x="35952" y="69027"/>
                </a:cubicBezTo>
                <a:lnTo>
                  <a:pt x="0" y="9847"/>
                </a:lnTo>
                <a:lnTo>
                  <a:pt x="138109" y="1681"/>
                </a:lnTo>
                <a:cubicBezTo>
                  <a:pt x="205696" y="-423"/>
                  <a:pt x="269487" y="-498"/>
                  <a:pt x="330239" y="1159"/>
                </a:cubicBezTo>
                <a:close/>
              </a:path>
            </a:pathLst>
          </a:custGeom>
          <a:solidFill>
            <a:schemeClr val="accent1">
              <a:lumMod val="60000"/>
              <a:lumOff val="40000"/>
            </a:schemeClr>
          </a:solidFill>
        </p:spPr>
        <p:txBody>
          <a:bodyPr wrap="square">
            <a:noAutofit/>
          </a:bodyPr>
          <a:lstStyle>
            <a:lvl1pPr marL="0" indent="0">
              <a:buNone/>
              <a:defRPr sz="100">
                <a:noFill/>
              </a:defRPr>
            </a:lvl1pPr>
          </a:lstStyle>
          <a:p>
            <a:pPr lvl="0"/>
            <a:endParaRPr lang="zh-CN" altLang="en-US" dirty="0"/>
          </a:p>
        </p:txBody>
      </p:sp>
      <p:sp>
        <p:nvSpPr>
          <p:cNvPr id="105" name="文本占位符 104">
            <a:extLst>
              <a:ext uri="{FF2B5EF4-FFF2-40B4-BE49-F238E27FC236}">
                <a16:creationId xmlns:a16="http://schemas.microsoft.com/office/drawing/2014/main" id="{7D206240-6D31-44AB-9C7A-30280868BD3B}"/>
              </a:ext>
            </a:extLst>
          </p:cNvPr>
          <p:cNvSpPr>
            <a:spLocks noGrp="1"/>
          </p:cNvSpPr>
          <p:nvPr userDrawn="1">
            <p:ph type="body" sz="quarter" idx="29"/>
          </p:nvPr>
        </p:nvSpPr>
        <p:spPr>
          <a:xfrm>
            <a:off x="6149597"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107" name="文本占位符 106">
            <a:extLst>
              <a:ext uri="{FF2B5EF4-FFF2-40B4-BE49-F238E27FC236}">
                <a16:creationId xmlns:a16="http://schemas.microsoft.com/office/drawing/2014/main" id="{8C556DC5-6DC4-4DF7-A285-BB3D2C3A061E}"/>
              </a:ext>
            </a:extLst>
          </p:cNvPr>
          <p:cNvSpPr>
            <a:spLocks noGrp="1"/>
          </p:cNvSpPr>
          <p:nvPr userDrawn="1">
            <p:ph type="body" sz="quarter" idx="30"/>
          </p:nvPr>
        </p:nvSpPr>
        <p:spPr>
          <a:xfrm>
            <a:off x="9912021" y="3139983"/>
            <a:ext cx="786987" cy="185720"/>
          </a:xfrm>
          <a:custGeom>
            <a:avLst/>
            <a:gdLst>
              <a:gd name="connsiteX0" fmla="*/ 300404 w 786987"/>
              <a:gd name="connsiteY0" fmla="*/ 1993 h 185720"/>
              <a:gd name="connsiteX1" fmla="*/ 707448 w 786987"/>
              <a:gd name="connsiteY1" fmla="*/ 24760 h 185720"/>
              <a:gd name="connsiteX2" fmla="*/ 786987 w 786987"/>
              <a:gd name="connsiteY2" fmla="*/ 38148 h 185720"/>
              <a:gd name="connsiteX3" fmla="*/ 731040 w 786987"/>
              <a:gd name="connsiteY3" fmla="*/ 112964 h 185720"/>
              <a:gd name="connsiteX4" fmla="*/ 664118 w 786987"/>
              <a:gd name="connsiteY4" fmla="*/ 185720 h 185720"/>
              <a:gd name="connsiteX5" fmla="*/ 29354 w 786987"/>
              <a:gd name="connsiteY5" fmla="*/ 50571 h 185720"/>
              <a:gd name="connsiteX6" fmla="*/ 0 w 786987"/>
              <a:gd name="connsiteY6" fmla="*/ 45103 h 185720"/>
              <a:gd name="connsiteX7" fmla="*/ 44957 w 786987"/>
              <a:gd name="connsiteY7" fmla="*/ 33182 h 185720"/>
              <a:gd name="connsiteX8" fmla="*/ 300404 w 786987"/>
              <a:gd name="connsiteY8" fmla="*/ 1993 h 1857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786987" h="185720">
                <a:moveTo>
                  <a:pt x="300404" y="1993"/>
                </a:moveTo>
                <a:cubicBezTo>
                  <a:pt x="421909" y="-3708"/>
                  <a:pt x="555566" y="2505"/>
                  <a:pt x="707448" y="24760"/>
                </a:cubicBezTo>
                <a:lnTo>
                  <a:pt x="786987" y="38148"/>
                </a:lnTo>
                <a:lnTo>
                  <a:pt x="731040" y="112964"/>
                </a:lnTo>
                <a:lnTo>
                  <a:pt x="664118" y="185720"/>
                </a:lnTo>
                <a:cubicBezTo>
                  <a:pt x="443005" y="148290"/>
                  <a:pt x="240942" y="95621"/>
                  <a:pt x="29354" y="50571"/>
                </a:cubicBezTo>
                <a:lnTo>
                  <a:pt x="0" y="45103"/>
                </a:lnTo>
                <a:lnTo>
                  <a:pt x="44957" y="33182"/>
                </a:lnTo>
                <a:cubicBezTo>
                  <a:pt x="124980" y="17246"/>
                  <a:pt x="209275" y="6269"/>
                  <a:pt x="300404" y="1993"/>
                </a:cubicBez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70" name="文本占位符 69">
            <a:extLst>
              <a:ext uri="{FF2B5EF4-FFF2-40B4-BE49-F238E27FC236}">
                <a16:creationId xmlns:a16="http://schemas.microsoft.com/office/drawing/2014/main" id="{5A9ADA5F-161D-40B7-9914-C72577D1FF57}"/>
              </a:ext>
            </a:extLst>
          </p:cNvPr>
          <p:cNvSpPr>
            <a:spLocks noGrp="1"/>
          </p:cNvSpPr>
          <p:nvPr userDrawn="1">
            <p:ph type="body" sz="quarter" idx="10" hasCustomPrompt="1"/>
          </p:nvPr>
        </p:nvSpPr>
        <p:spPr>
          <a:xfrm>
            <a:off x="1543861"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1" name="文本占位符 70">
            <a:extLst>
              <a:ext uri="{FF2B5EF4-FFF2-40B4-BE49-F238E27FC236}">
                <a16:creationId xmlns:a16="http://schemas.microsoft.com/office/drawing/2014/main" id="{C676AB9C-F6A2-44C0-B32D-E0E66C5E60A9}"/>
              </a:ext>
            </a:extLst>
          </p:cNvPr>
          <p:cNvSpPr>
            <a:spLocks noGrp="1"/>
          </p:cNvSpPr>
          <p:nvPr userDrawn="1">
            <p:ph type="body" sz="quarter" idx="11" hasCustomPrompt="1"/>
          </p:nvPr>
        </p:nvSpPr>
        <p:spPr>
          <a:xfrm>
            <a:off x="2725437"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个</a:t>
            </a:r>
          </a:p>
        </p:txBody>
      </p:sp>
      <p:sp>
        <p:nvSpPr>
          <p:cNvPr id="72" name="文本占位符 71">
            <a:extLst>
              <a:ext uri="{FF2B5EF4-FFF2-40B4-BE49-F238E27FC236}">
                <a16:creationId xmlns:a16="http://schemas.microsoft.com/office/drawing/2014/main" id="{735C5BE1-E8FF-43EF-87E6-A5577E2BC62C}"/>
              </a:ext>
            </a:extLst>
          </p:cNvPr>
          <p:cNvSpPr>
            <a:spLocks noGrp="1"/>
          </p:cNvSpPr>
          <p:nvPr userDrawn="1">
            <p:ph type="body" sz="quarter" idx="12" hasCustomPrompt="1"/>
          </p:nvPr>
        </p:nvSpPr>
        <p:spPr>
          <a:xfrm>
            <a:off x="5351500" y="2155663"/>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3" name="文本占位符 72">
            <a:extLst>
              <a:ext uri="{FF2B5EF4-FFF2-40B4-BE49-F238E27FC236}">
                <a16:creationId xmlns:a16="http://schemas.microsoft.com/office/drawing/2014/main" id="{EF030AC8-C888-428E-8C0F-ADD21AACCF24}"/>
              </a:ext>
            </a:extLst>
          </p:cNvPr>
          <p:cNvSpPr>
            <a:spLocks noGrp="1"/>
          </p:cNvSpPr>
          <p:nvPr userDrawn="1">
            <p:ph type="body" sz="quarter" idx="13" hasCustomPrompt="1"/>
          </p:nvPr>
        </p:nvSpPr>
        <p:spPr>
          <a:xfrm>
            <a:off x="6533076"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74" name="文本占位符 73">
            <a:extLst>
              <a:ext uri="{FF2B5EF4-FFF2-40B4-BE49-F238E27FC236}">
                <a16:creationId xmlns:a16="http://schemas.microsoft.com/office/drawing/2014/main" id="{CA87ED96-62B7-4C14-BE3B-37E3F034B84B}"/>
              </a:ext>
            </a:extLst>
          </p:cNvPr>
          <p:cNvSpPr>
            <a:spLocks noGrp="1"/>
          </p:cNvSpPr>
          <p:nvPr userDrawn="1">
            <p:ph type="body" sz="quarter" idx="14" hasCustomPrompt="1"/>
          </p:nvPr>
        </p:nvSpPr>
        <p:spPr>
          <a:xfrm>
            <a:off x="9098684" y="2159727"/>
            <a:ext cx="1254170" cy="738664"/>
          </a:xfrm>
          <a:prstGeom prst="rect">
            <a:avLst/>
          </a:prstGeom>
        </p:spPr>
        <p:txBody>
          <a:bodyPr vert="horz" wrap="square" lIns="0" tIns="0" rIns="0" bIns="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8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a:t>
            </a:r>
            <a:endParaRPr lang="zh-CN" altLang="en-US" dirty="0"/>
          </a:p>
        </p:txBody>
      </p:sp>
      <p:sp>
        <p:nvSpPr>
          <p:cNvPr id="75" name="文本占位符 74">
            <a:extLst>
              <a:ext uri="{FF2B5EF4-FFF2-40B4-BE49-F238E27FC236}">
                <a16:creationId xmlns:a16="http://schemas.microsoft.com/office/drawing/2014/main" id="{0AC80323-3BA5-431B-8F9F-562D9F6D6D77}"/>
              </a:ext>
            </a:extLst>
          </p:cNvPr>
          <p:cNvSpPr>
            <a:spLocks noGrp="1"/>
          </p:cNvSpPr>
          <p:nvPr userDrawn="1">
            <p:ph type="body" sz="quarter" idx="15" hasCustomPrompt="1"/>
          </p:nvPr>
        </p:nvSpPr>
        <p:spPr>
          <a:xfrm>
            <a:off x="10280260" y="2371324"/>
            <a:ext cx="492443" cy="461665"/>
          </a:xfrm>
          <a:prstGeom prst="rect">
            <a:avLst/>
          </a:prstGeom>
        </p:spPr>
        <p:txBody>
          <a:bodyPr vert="horz" wrap="non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个</a:t>
            </a:r>
          </a:p>
        </p:txBody>
      </p:sp>
      <p:sp>
        <p:nvSpPr>
          <p:cNvPr id="109" name="文本占位符 108">
            <a:extLst>
              <a:ext uri="{FF2B5EF4-FFF2-40B4-BE49-F238E27FC236}">
                <a16:creationId xmlns:a16="http://schemas.microsoft.com/office/drawing/2014/main" id="{0E76AEF8-B87D-4F99-9FB4-DA946946FBFD}"/>
              </a:ext>
            </a:extLst>
          </p:cNvPr>
          <p:cNvSpPr>
            <a:spLocks noGrp="1"/>
          </p:cNvSpPr>
          <p:nvPr userDrawn="1">
            <p:ph type="body" sz="quarter" idx="3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数据展示页（用前请重置）</a:t>
            </a:r>
          </a:p>
        </p:txBody>
      </p:sp>
      <p:sp>
        <p:nvSpPr>
          <p:cNvPr id="121" name="文本占位符 120">
            <a:extLst>
              <a:ext uri="{FF2B5EF4-FFF2-40B4-BE49-F238E27FC236}">
                <a16:creationId xmlns:a16="http://schemas.microsoft.com/office/drawing/2014/main" id="{E0D1A2BF-EF91-4233-8889-84524329A8D8}"/>
              </a:ext>
            </a:extLst>
          </p:cNvPr>
          <p:cNvSpPr>
            <a:spLocks noGrp="1"/>
          </p:cNvSpPr>
          <p:nvPr userDrawn="1">
            <p:ph type="body" sz="quarter" idx="32"/>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3" name="文本占位符 122">
            <a:extLst>
              <a:ext uri="{FF2B5EF4-FFF2-40B4-BE49-F238E27FC236}">
                <a16:creationId xmlns:a16="http://schemas.microsoft.com/office/drawing/2014/main" id="{017F16C2-5404-4132-BA60-FB03FD5E91E7}"/>
              </a:ext>
            </a:extLst>
          </p:cNvPr>
          <p:cNvSpPr>
            <a:spLocks noGrp="1"/>
          </p:cNvSpPr>
          <p:nvPr userDrawn="1">
            <p:ph type="body" sz="quarter" idx="33"/>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bg1">
              <a:lumMod val="65000"/>
            </a:schemeClr>
          </a:solidFill>
        </p:spPr>
        <p:txBody>
          <a:bodyPr wrap="square">
            <a:noAutofit/>
          </a:bodyPr>
          <a:lstStyle>
            <a:lvl1pPr marL="0" indent="0">
              <a:buNone/>
              <a:defRPr sz="100">
                <a:solidFill>
                  <a:schemeClr val="accent1"/>
                </a:solidFill>
              </a:defRPr>
            </a:lvl1pPr>
          </a:lstStyle>
          <a:p>
            <a:pPr lvl="0"/>
            <a:endParaRPr lang="zh-CN" altLang="en-US" dirty="0"/>
          </a:p>
        </p:txBody>
      </p:sp>
      <p:sp>
        <p:nvSpPr>
          <p:cNvPr id="124" name="文本占位符 123">
            <a:extLst>
              <a:ext uri="{FF2B5EF4-FFF2-40B4-BE49-F238E27FC236}">
                <a16:creationId xmlns:a16="http://schemas.microsoft.com/office/drawing/2014/main" id="{E68F9D74-84B2-431E-83AB-7CA0DE582530}"/>
              </a:ext>
            </a:extLst>
          </p:cNvPr>
          <p:cNvSpPr>
            <a:spLocks noGrp="1"/>
          </p:cNvSpPr>
          <p:nvPr userDrawn="1">
            <p:ph type="body" sz="quarter" idx="34"/>
          </p:nvPr>
        </p:nvSpPr>
        <p:spPr>
          <a:xfrm>
            <a:off x="3988517"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125" name="文本占位符 124">
            <a:extLst>
              <a:ext uri="{FF2B5EF4-FFF2-40B4-BE49-F238E27FC236}">
                <a16:creationId xmlns:a16="http://schemas.microsoft.com/office/drawing/2014/main" id="{9847BEDA-8D57-4A9F-8A9E-DBCBA5797D7C}"/>
              </a:ext>
            </a:extLst>
          </p:cNvPr>
          <p:cNvSpPr>
            <a:spLocks noGrp="1"/>
          </p:cNvSpPr>
          <p:nvPr userDrawn="1">
            <p:ph type="body" sz="quarter" idx="35"/>
          </p:nvPr>
        </p:nvSpPr>
        <p:spPr>
          <a:xfrm>
            <a:off x="7750941" y="2483920"/>
            <a:ext cx="452542" cy="304023"/>
          </a:xfrm>
          <a:custGeom>
            <a:avLst/>
            <a:gdLst>
              <a:gd name="connsiteX0" fmla="*/ 199140 w 452542"/>
              <a:gd name="connsiteY0" fmla="*/ 0 h 304023"/>
              <a:gd name="connsiteX1" fmla="*/ 348067 w 452542"/>
              <a:gd name="connsiteY1" fmla="*/ 0 h 304023"/>
              <a:gd name="connsiteX2" fmla="*/ 452542 w 452542"/>
              <a:gd name="connsiteY2" fmla="*/ 152012 h 304023"/>
              <a:gd name="connsiteX3" fmla="*/ 348067 w 452542"/>
              <a:gd name="connsiteY3" fmla="*/ 304023 h 304023"/>
              <a:gd name="connsiteX4" fmla="*/ 199140 w 452542"/>
              <a:gd name="connsiteY4" fmla="*/ 304023 h 304023"/>
              <a:gd name="connsiteX5" fmla="*/ 303615 w 452542"/>
              <a:gd name="connsiteY5" fmla="*/ 152012 h 304023"/>
              <a:gd name="connsiteX6" fmla="*/ 0 w 452542"/>
              <a:gd name="connsiteY6" fmla="*/ 0 h 304023"/>
              <a:gd name="connsiteX7" fmla="*/ 148927 w 452542"/>
              <a:gd name="connsiteY7" fmla="*/ 0 h 304023"/>
              <a:gd name="connsiteX8" fmla="*/ 253402 w 452542"/>
              <a:gd name="connsiteY8" fmla="*/ 152012 h 304023"/>
              <a:gd name="connsiteX9" fmla="*/ 148927 w 452542"/>
              <a:gd name="connsiteY9" fmla="*/ 304023 h 304023"/>
              <a:gd name="connsiteX10" fmla="*/ 0 w 452542"/>
              <a:gd name="connsiteY10" fmla="*/ 304023 h 304023"/>
              <a:gd name="connsiteX11" fmla="*/ 104475 w 452542"/>
              <a:gd name="connsiteY11" fmla="*/ 152012 h 30402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452542" h="304023">
                <a:moveTo>
                  <a:pt x="199140" y="0"/>
                </a:moveTo>
                <a:lnTo>
                  <a:pt x="348067" y="0"/>
                </a:lnTo>
                <a:lnTo>
                  <a:pt x="452542" y="152012"/>
                </a:lnTo>
                <a:lnTo>
                  <a:pt x="348067" y="304023"/>
                </a:lnTo>
                <a:lnTo>
                  <a:pt x="199140" y="304023"/>
                </a:lnTo>
                <a:lnTo>
                  <a:pt x="303615" y="152012"/>
                </a:lnTo>
                <a:close/>
                <a:moveTo>
                  <a:pt x="0" y="0"/>
                </a:moveTo>
                <a:lnTo>
                  <a:pt x="148927" y="0"/>
                </a:lnTo>
                <a:lnTo>
                  <a:pt x="253402" y="152012"/>
                </a:lnTo>
                <a:lnTo>
                  <a:pt x="148927" y="304023"/>
                </a:lnTo>
                <a:lnTo>
                  <a:pt x="0" y="304023"/>
                </a:lnTo>
                <a:lnTo>
                  <a:pt x="104475" y="152012"/>
                </a:lnTo>
                <a:close/>
              </a:path>
            </a:pathLst>
          </a:custGeom>
          <a:solidFill>
            <a:schemeClr val="accent1"/>
          </a:solidFill>
          <a:ln w="38100">
            <a:solidFill>
              <a:schemeClr val="bg1"/>
            </a:solidFill>
          </a:ln>
        </p:spPr>
        <p:txBody>
          <a:bodyPr wrap="square">
            <a:noAutofit/>
          </a:bodyPr>
          <a:lstStyle>
            <a:lvl1pPr marL="0" indent="0">
              <a:buNone/>
              <a:defRPr sz="100">
                <a:solidFill>
                  <a:schemeClr val="accent1"/>
                </a:solidFill>
              </a:defRPr>
            </a:lvl1pPr>
          </a:lstStyle>
          <a:p>
            <a:pPr lvl="0"/>
            <a:endParaRPr lang="zh-CN" altLang="en-US" dirty="0"/>
          </a:p>
        </p:txBody>
      </p:sp>
      <p:sp>
        <p:nvSpPr>
          <p:cNvPr id="9" name="文本占位符 8">
            <a:extLst>
              <a:ext uri="{FF2B5EF4-FFF2-40B4-BE49-F238E27FC236}">
                <a16:creationId xmlns:a16="http://schemas.microsoft.com/office/drawing/2014/main" id="{C63BF9B6-DF25-478F-823D-83D674331858}"/>
              </a:ext>
            </a:extLst>
          </p:cNvPr>
          <p:cNvSpPr>
            <a:spLocks noGrp="1"/>
          </p:cNvSpPr>
          <p:nvPr userDrawn="1">
            <p:ph type="body" sz="quarter" idx="38" hasCustomPrompt="1"/>
          </p:nvPr>
        </p:nvSpPr>
        <p:spPr>
          <a:xfrm>
            <a:off x="2886589"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10" name="文本占位符 9">
            <a:extLst>
              <a:ext uri="{FF2B5EF4-FFF2-40B4-BE49-F238E27FC236}">
                <a16:creationId xmlns:a16="http://schemas.microsoft.com/office/drawing/2014/main" id="{346EE4A1-347D-44F7-B2D4-E1E5EAC589EB}"/>
              </a:ext>
            </a:extLst>
          </p:cNvPr>
          <p:cNvSpPr>
            <a:spLocks noGrp="1"/>
          </p:cNvSpPr>
          <p:nvPr userDrawn="1">
            <p:ph type="body" sz="quarter" idx="39" hasCustomPrompt="1"/>
          </p:nvPr>
        </p:nvSpPr>
        <p:spPr>
          <a:xfrm>
            <a:off x="6651540"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11" name="文本占位符 10">
            <a:extLst>
              <a:ext uri="{FF2B5EF4-FFF2-40B4-BE49-F238E27FC236}">
                <a16:creationId xmlns:a16="http://schemas.microsoft.com/office/drawing/2014/main" id="{24DB5434-7319-44C1-A8CF-7DCC25AAC3E6}"/>
              </a:ext>
            </a:extLst>
          </p:cNvPr>
          <p:cNvSpPr>
            <a:spLocks noGrp="1"/>
          </p:cNvSpPr>
          <p:nvPr userDrawn="1">
            <p:ph type="body" sz="quarter" idx="40" hasCustomPrompt="1"/>
          </p:nvPr>
        </p:nvSpPr>
        <p:spPr>
          <a:xfrm>
            <a:off x="10409482" y="1534508"/>
            <a:ext cx="518091" cy="369332"/>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Tree>
    <p:extLst>
      <p:ext uri="{BB962C8B-B14F-4D97-AF65-F5344CB8AC3E}">
        <p14:creationId xmlns:p14="http://schemas.microsoft.com/office/powerpoint/2010/main" val="1896252896"/>
      </p:ext>
    </p:extLst>
  </p:cSld>
  <p:clrMapOvr>
    <a:masterClrMapping/>
  </p:clrMapOvr>
  <p:extLst>
    <p:ext uri="{DCECCB84-F9BA-43D5-87BE-67443E8EF086}">
      <p15:sldGuideLst xmlns:p15="http://schemas.microsoft.com/office/powerpoint/2012/main"/>
    </p:ext>
  </p:extLst>
</p:sldLayout>
</file>

<file path=ppt/slideLayouts/slideLayout67.xml><?xml version="1.0" encoding="utf-8"?>
<p:sldLayout xmlns:a="http://schemas.openxmlformats.org/drawingml/2006/main" xmlns:r="http://schemas.openxmlformats.org/officeDocument/2006/relationships" xmlns:p="http://schemas.openxmlformats.org/presentationml/2006/main" preserve="1" userDrawn="1">
  <p:cSld name="三段内容5">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AB8178B-4BF5-4EAC-ADAE-1C0D9AA98D8A}"/>
              </a:ext>
            </a:extLst>
          </p:cNvPr>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511E1297-3477-44D0-8064-C62425E9C4D3}"/>
              </a:ext>
            </a:extLst>
          </p:cNvPr>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49BF95C-427F-4C66-A774-D41BE95BC4E2}"/>
              </a:ext>
            </a:extLst>
          </p:cNvPr>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1BFA8DCA-4176-48B7-A062-22AD0F43B527}"/>
              </a:ext>
            </a:extLst>
          </p:cNvPr>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76CDB23E-2339-4768-8A52-51A2B20786D1}"/>
              </a:ext>
            </a:extLst>
          </p:cNvPr>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红边框1">
            <a:extLst>
              <a:ext uri="{FF2B5EF4-FFF2-40B4-BE49-F238E27FC236}">
                <a16:creationId xmlns:a16="http://schemas.microsoft.com/office/drawing/2014/main" id="{72AD7EE2-CB1A-4D14-8988-2EADFF3C8FF8}"/>
              </a:ext>
            </a:extLst>
          </p:cNvPr>
          <p:cNvSpPr>
            <a:spLocks noGrp="1"/>
          </p:cNvSpPr>
          <p:nvPr>
            <p:ph type="body" sz="quarter" idx="10"/>
          </p:nvPr>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1" name="红边框2">
            <a:extLst>
              <a:ext uri="{FF2B5EF4-FFF2-40B4-BE49-F238E27FC236}">
                <a16:creationId xmlns:a16="http://schemas.microsoft.com/office/drawing/2014/main" id="{D5096714-A536-40AD-A679-BEA8F4BFA73C}"/>
              </a:ext>
            </a:extLst>
          </p:cNvPr>
          <p:cNvSpPr>
            <a:spLocks noGrp="1"/>
          </p:cNvSpPr>
          <p:nvPr>
            <p:ph type="body" sz="quarter" idx="11"/>
          </p:nvPr>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3" name="红边框3">
            <a:extLst>
              <a:ext uri="{FF2B5EF4-FFF2-40B4-BE49-F238E27FC236}">
                <a16:creationId xmlns:a16="http://schemas.microsoft.com/office/drawing/2014/main" id="{220DB468-9020-4695-A910-71D670B1A55F}"/>
              </a:ext>
            </a:extLst>
          </p:cNvPr>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5" name="加号下的色块1">
            <a:extLst>
              <a:ext uri="{FF2B5EF4-FFF2-40B4-BE49-F238E27FC236}">
                <a16:creationId xmlns:a16="http://schemas.microsoft.com/office/drawing/2014/main" id="{4C5B6413-532E-43C6-ADEC-4D759C08C027}"/>
              </a:ext>
            </a:extLst>
          </p:cNvPr>
          <p:cNvSpPr>
            <a:spLocks noGrp="1"/>
          </p:cNvSpPr>
          <p:nvPr>
            <p:ph type="body" sz="quarter" idx="13"/>
          </p:nvPr>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27" name="加号下的色块2">
            <a:extLst>
              <a:ext uri="{FF2B5EF4-FFF2-40B4-BE49-F238E27FC236}">
                <a16:creationId xmlns:a16="http://schemas.microsoft.com/office/drawing/2014/main" id="{6198F316-F00E-4B09-9EB5-65325DB255E7}"/>
              </a:ext>
            </a:extLst>
          </p:cNvPr>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7B95FDCF-2D86-4147-92A4-193BFA7EAA99}"/>
              </a:ext>
            </a:extLst>
          </p:cNvPr>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a:extLst>
              <a:ext uri="{FF2B5EF4-FFF2-40B4-BE49-F238E27FC236}">
                <a16:creationId xmlns:a16="http://schemas.microsoft.com/office/drawing/2014/main" id="{0D82C34C-118E-4336-9114-5545B5410637}"/>
              </a:ext>
            </a:extLst>
          </p:cNvPr>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a:extLst>
              <a:ext uri="{FF2B5EF4-FFF2-40B4-BE49-F238E27FC236}">
                <a16:creationId xmlns:a16="http://schemas.microsoft.com/office/drawing/2014/main" id="{4C6D32CE-E0E1-4B10-8860-FA8CF53751EA}"/>
              </a:ext>
            </a:extLst>
          </p:cNvPr>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a:extLst>
              <a:ext uri="{FF2B5EF4-FFF2-40B4-BE49-F238E27FC236}">
                <a16:creationId xmlns:a16="http://schemas.microsoft.com/office/drawing/2014/main" id="{275D8910-E22B-4E98-BD7F-AAC4FE7DC4CB}"/>
              </a:ext>
            </a:extLst>
          </p:cNvPr>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a:extLst>
              <a:ext uri="{FF2B5EF4-FFF2-40B4-BE49-F238E27FC236}">
                <a16:creationId xmlns:a16="http://schemas.microsoft.com/office/drawing/2014/main" id="{8E0DE296-A480-4C61-8883-6A5D7A505FE5}"/>
              </a:ext>
            </a:extLst>
          </p:cNvPr>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a:extLst>
              <a:ext uri="{FF2B5EF4-FFF2-40B4-BE49-F238E27FC236}">
                <a16:creationId xmlns:a16="http://schemas.microsoft.com/office/drawing/2014/main" id="{1A2BF33D-EB91-4B19-9302-47C7C431C015}"/>
              </a:ext>
            </a:extLst>
          </p:cNvPr>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a:extLst>
              <a:ext uri="{FF2B5EF4-FFF2-40B4-BE49-F238E27FC236}">
                <a16:creationId xmlns:a16="http://schemas.microsoft.com/office/drawing/2014/main" id="{D35B9706-7476-4116-9549-0022E1FC3656}"/>
              </a:ext>
            </a:extLst>
          </p:cNvPr>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a:extLst>
              <a:ext uri="{FF2B5EF4-FFF2-40B4-BE49-F238E27FC236}">
                <a16:creationId xmlns:a16="http://schemas.microsoft.com/office/drawing/2014/main" id="{3D62A7F4-4AC0-4422-BCD8-B3E7868A2A0D}"/>
              </a:ext>
            </a:extLst>
          </p:cNvPr>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a:extLst>
              <a:ext uri="{FF2B5EF4-FFF2-40B4-BE49-F238E27FC236}">
                <a16:creationId xmlns:a16="http://schemas.microsoft.com/office/drawing/2014/main" id="{AF6549D0-0155-4988-8004-A63BD076C950}"/>
              </a:ext>
            </a:extLst>
          </p:cNvPr>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a:extLst>
              <a:ext uri="{FF2B5EF4-FFF2-40B4-BE49-F238E27FC236}">
                <a16:creationId xmlns:a16="http://schemas.microsoft.com/office/drawing/2014/main" id="{1DC49979-E4FC-42B0-A5F9-E42A0EE9623C}"/>
              </a:ext>
            </a:extLst>
          </p:cNvPr>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a:extLst>
              <a:ext uri="{FF2B5EF4-FFF2-40B4-BE49-F238E27FC236}">
                <a16:creationId xmlns:a16="http://schemas.microsoft.com/office/drawing/2014/main" id="{294AB96B-C72C-42AA-95BC-AF544539A01E}"/>
              </a:ext>
            </a:extLst>
          </p:cNvPr>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extLst>
      <p:ext uri="{BB962C8B-B14F-4D97-AF65-F5344CB8AC3E}">
        <p14:creationId xmlns:p14="http://schemas.microsoft.com/office/powerpoint/2010/main" val="3090613082"/>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preserve="1" userDrawn="1">
  <p:cSld name="三段内容5.5">
    <p:spTree>
      <p:nvGrpSpPr>
        <p:cNvPr id="1" name=""/>
        <p:cNvGrpSpPr/>
        <p:nvPr/>
      </p:nvGrpSpPr>
      <p:grpSpPr>
        <a:xfrm>
          <a:off x="0" y="0"/>
          <a:ext cx="0" cy="0"/>
          <a:chOff x="0" y="0"/>
          <a:chExt cx="0" cy="0"/>
        </a:xfrm>
      </p:grpSpPr>
      <p:sp>
        <p:nvSpPr>
          <p:cNvPr id="5" name="任意多边形: 形状 4">
            <a:extLst>
              <a:ext uri="{FF2B5EF4-FFF2-40B4-BE49-F238E27FC236}">
                <a16:creationId xmlns:a16="http://schemas.microsoft.com/office/drawing/2014/main" id="{4AB8178B-4BF5-4EAC-ADAE-1C0D9AA98D8A}"/>
              </a:ext>
            </a:extLst>
          </p:cNvPr>
          <p:cNvSpPr/>
          <p:nvPr userDrawn="1"/>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6" name="任意多边形: 形状 5">
            <a:extLst>
              <a:ext uri="{FF2B5EF4-FFF2-40B4-BE49-F238E27FC236}">
                <a16:creationId xmlns:a16="http://schemas.microsoft.com/office/drawing/2014/main" id="{511E1297-3477-44D0-8064-C62425E9C4D3}"/>
              </a:ext>
            </a:extLst>
          </p:cNvPr>
          <p:cNvSpPr/>
          <p:nvPr userDrawn="1"/>
        </p:nvSpPr>
        <p:spPr>
          <a:xfrm>
            <a:off x="4152899" y="1649729"/>
            <a:ext cx="3873500" cy="3873500"/>
          </a:xfrm>
          <a:custGeom>
            <a:avLst/>
            <a:gdLst>
              <a:gd name="connsiteX0" fmla="*/ 670241 w 3873500"/>
              <a:gd name="connsiteY0" fmla="*/ 1427099 h 3873500"/>
              <a:gd name="connsiteX1" fmla="*/ 3203256 w 3873500"/>
              <a:gd name="connsiteY1" fmla="*/ 1427099 h 3873500"/>
              <a:gd name="connsiteX2" fmla="*/ 3203256 w 3873500"/>
              <a:gd name="connsiteY2" fmla="*/ 1433449 h 3873500"/>
              <a:gd name="connsiteX3" fmla="*/ 670241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5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3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1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6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2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8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3 w 3873500"/>
              <a:gd name="connsiteY515" fmla="*/ 3784130 h 3873500"/>
              <a:gd name="connsiteX516" fmla="*/ 1324547 w 3873500"/>
              <a:gd name="connsiteY516" fmla="*/ 3774745 h 3873500"/>
              <a:gd name="connsiteX517" fmla="*/ 1295781 w 3873500"/>
              <a:gd name="connsiteY517" fmla="*/ 3764915 h 3873500"/>
              <a:gd name="connsiteX518" fmla="*/ 1267232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7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9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1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20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19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1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4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4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1" y="1427099"/>
                </a:moveTo>
                <a:lnTo>
                  <a:pt x="3203256" y="1427099"/>
                </a:lnTo>
                <a:lnTo>
                  <a:pt x="3203256" y="1433449"/>
                </a:lnTo>
                <a:lnTo>
                  <a:pt x="670241" y="1433449"/>
                </a:lnTo>
                <a:close/>
                <a:moveTo>
                  <a:pt x="964818" y="975804"/>
                </a:moveTo>
                <a:lnTo>
                  <a:pt x="980693" y="975804"/>
                </a:lnTo>
                <a:lnTo>
                  <a:pt x="980693" y="1141665"/>
                </a:lnTo>
                <a:lnTo>
                  <a:pt x="964818" y="1141665"/>
                </a:lnTo>
                <a:close/>
                <a:moveTo>
                  <a:pt x="1625129" y="37815"/>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3"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6"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1"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6" y="1474419"/>
                </a:lnTo>
                <a:lnTo>
                  <a:pt x="61532" y="1504137"/>
                </a:lnTo>
                <a:lnTo>
                  <a:pt x="54915" y="1534020"/>
                </a:lnTo>
                <a:lnTo>
                  <a:pt x="48768" y="1564081"/>
                </a:lnTo>
                <a:lnTo>
                  <a:pt x="43078" y="1594307"/>
                </a:lnTo>
                <a:lnTo>
                  <a:pt x="37871" y="1624698"/>
                </a:lnTo>
                <a:lnTo>
                  <a:pt x="33147" y="1655254"/>
                </a:lnTo>
                <a:lnTo>
                  <a:pt x="28892" y="1685963"/>
                </a:lnTo>
                <a:lnTo>
                  <a:pt x="25133" y="1716824"/>
                </a:lnTo>
                <a:lnTo>
                  <a:pt x="21857" y="1747837"/>
                </a:lnTo>
                <a:lnTo>
                  <a:pt x="19076"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8"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3" y="3784130"/>
                </a:lnTo>
                <a:lnTo>
                  <a:pt x="1324547" y="3774745"/>
                </a:lnTo>
                <a:lnTo>
                  <a:pt x="1295781" y="3764915"/>
                </a:lnTo>
                <a:lnTo>
                  <a:pt x="1267232"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5" y="3598875"/>
                </a:lnTo>
                <a:lnTo>
                  <a:pt x="916508" y="3583305"/>
                </a:lnTo>
                <a:lnTo>
                  <a:pt x="891248" y="3567341"/>
                </a:lnTo>
                <a:lnTo>
                  <a:pt x="866242" y="3551009"/>
                </a:lnTo>
                <a:lnTo>
                  <a:pt x="841515" y="3534308"/>
                </a:lnTo>
                <a:lnTo>
                  <a:pt x="817067" y="3517227"/>
                </a:lnTo>
                <a:lnTo>
                  <a:pt x="792886" y="3499790"/>
                </a:lnTo>
                <a:lnTo>
                  <a:pt x="768998" y="3481984"/>
                </a:lnTo>
                <a:lnTo>
                  <a:pt x="745376" y="3463836"/>
                </a:lnTo>
                <a:lnTo>
                  <a:pt x="722059" y="3445319"/>
                </a:lnTo>
                <a:lnTo>
                  <a:pt x="699033" y="3426460"/>
                </a:lnTo>
                <a:lnTo>
                  <a:pt x="676301" y="3407257"/>
                </a:lnTo>
                <a:lnTo>
                  <a:pt x="653859" y="3387712"/>
                </a:lnTo>
                <a:lnTo>
                  <a:pt x="631736" y="3367837"/>
                </a:lnTo>
                <a:lnTo>
                  <a:pt x="609917" y="3347618"/>
                </a:lnTo>
                <a:lnTo>
                  <a:pt x="588416" y="3327070"/>
                </a:lnTo>
                <a:lnTo>
                  <a:pt x="567233" y="3306204"/>
                </a:lnTo>
                <a:lnTo>
                  <a:pt x="546367" y="3285020"/>
                </a:lnTo>
                <a:lnTo>
                  <a:pt x="525818" y="3263506"/>
                </a:lnTo>
                <a:lnTo>
                  <a:pt x="505600"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7" y="2718270"/>
                </a:lnTo>
                <a:lnTo>
                  <a:pt x="152184" y="2690584"/>
                </a:lnTo>
                <a:lnTo>
                  <a:pt x="140640" y="2662657"/>
                </a:lnTo>
                <a:lnTo>
                  <a:pt x="129515" y="2634526"/>
                </a:lnTo>
                <a:lnTo>
                  <a:pt x="118809"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7" y="2311870"/>
                </a:lnTo>
                <a:lnTo>
                  <a:pt x="30581" y="2281441"/>
                </a:lnTo>
                <a:lnTo>
                  <a:pt x="25336" y="2250846"/>
                </a:lnTo>
                <a:lnTo>
                  <a:pt x="20574" y="2220087"/>
                </a:lnTo>
                <a:lnTo>
                  <a:pt x="16307" y="2189175"/>
                </a:lnTo>
                <a:lnTo>
                  <a:pt x="12509"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20" y="1684223"/>
                </a:lnTo>
                <a:lnTo>
                  <a:pt x="20600" y="1653311"/>
                </a:lnTo>
                <a:lnTo>
                  <a:pt x="25362" y="1622552"/>
                </a:lnTo>
                <a:lnTo>
                  <a:pt x="30594" y="1591970"/>
                </a:lnTo>
                <a:lnTo>
                  <a:pt x="36322" y="1561541"/>
                </a:lnTo>
                <a:lnTo>
                  <a:pt x="42519"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1"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2" y="373659"/>
                </a:lnTo>
                <a:lnTo>
                  <a:pt x="817144"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16" y="152184"/>
                </a:lnTo>
                <a:lnTo>
                  <a:pt x="1210844"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7" name="任意多边形: 形状 6">
            <a:extLst>
              <a:ext uri="{FF2B5EF4-FFF2-40B4-BE49-F238E27FC236}">
                <a16:creationId xmlns:a16="http://schemas.microsoft.com/office/drawing/2014/main" id="{549BF95C-427F-4C66-A774-D41BE95BC4E2}"/>
              </a:ext>
            </a:extLst>
          </p:cNvPr>
          <p:cNvSpPr/>
          <p:nvPr userDrawn="1"/>
        </p:nvSpPr>
        <p:spPr>
          <a:xfrm>
            <a:off x="654049" y="1649729"/>
            <a:ext cx="3873500" cy="3873500"/>
          </a:xfrm>
          <a:custGeom>
            <a:avLst/>
            <a:gdLst>
              <a:gd name="connsiteX0" fmla="*/ 670242 w 3873500"/>
              <a:gd name="connsiteY0" fmla="*/ 1427099 h 3873500"/>
              <a:gd name="connsiteX1" fmla="*/ 3203257 w 3873500"/>
              <a:gd name="connsiteY1" fmla="*/ 1427099 h 3873500"/>
              <a:gd name="connsiteX2" fmla="*/ 3203257 w 3873500"/>
              <a:gd name="connsiteY2" fmla="*/ 1433449 h 3873500"/>
              <a:gd name="connsiteX3" fmla="*/ 670242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6 w 3873500"/>
              <a:gd name="connsiteY13" fmla="*/ 61557 h 3873500"/>
              <a:gd name="connsiteX14" fmla="*/ 1474318 w 3873500"/>
              <a:gd name="connsiteY14" fmla="*/ 68631 h 3873500"/>
              <a:gd name="connsiteX15" fmla="*/ 1444790 w 3873500"/>
              <a:gd name="connsiteY15" fmla="*/ 76162 h 3873500"/>
              <a:gd name="connsiteX16" fmla="*/ 1415440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7 w 3873500"/>
              <a:gd name="connsiteY36" fmla="*/ 333070 h 3873500"/>
              <a:gd name="connsiteX37" fmla="*/ 848716 w 3873500"/>
              <a:gd name="connsiteY37" fmla="*/ 349669 h 3873500"/>
              <a:gd name="connsiteX38" fmla="*/ 824421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2 w 3873500"/>
              <a:gd name="connsiteY49" fmla="*/ 576275 h 3873500"/>
              <a:gd name="connsiteX50" fmla="*/ 555473 w 3873500"/>
              <a:gd name="connsiteY50" fmla="*/ 597332 h 3873500"/>
              <a:gd name="connsiteX51" fmla="*/ 535064 w 3873500"/>
              <a:gd name="connsiteY51" fmla="*/ 618693 h 3873500"/>
              <a:gd name="connsiteX52" fmla="*/ 514985 w 3873500"/>
              <a:gd name="connsiteY52" fmla="*/ 640372 h 3873500"/>
              <a:gd name="connsiteX53" fmla="*/ 495237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7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9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4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4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8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2 w 3873500"/>
              <a:gd name="connsiteY85" fmla="*/ 1504137 h 3873500"/>
              <a:gd name="connsiteX86" fmla="*/ 54915 w 3873500"/>
              <a:gd name="connsiteY86" fmla="*/ 1534020 h 3873500"/>
              <a:gd name="connsiteX87" fmla="*/ 48768 w 3873500"/>
              <a:gd name="connsiteY87" fmla="*/ 1564081 h 3873500"/>
              <a:gd name="connsiteX88" fmla="*/ 43078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5 w 3873500"/>
              <a:gd name="connsiteY94" fmla="*/ 1778991 h 3873500"/>
              <a:gd name="connsiteX95" fmla="*/ 16789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2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09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24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9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2 w 3873500"/>
              <a:gd name="connsiteY150" fmla="*/ 3318256 h 3873500"/>
              <a:gd name="connsiteX151" fmla="*/ 670784 w 3873500"/>
              <a:gd name="connsiteY151" fmla="*/ 3242730 h 3873500"/>
              <a:gd name="connsiteX152" fmla="*/ 2231292 w 3873500"/>
              <a:gd name="connsiteY152" fmla="*/ 3731604 h 3873500"/>
              <a:gd name="connsiteX153" fmla="*/ 2248374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4 w 3873500"/>
              <a:gd name="connsiteY158" fmla="*/ 3811943 h 3873500"/>
              <a:gd name="connsiteX159" fmla="*/ 2399182 w 3873500"/>
              <a:gd name="connsiteY159" fmla="*/ 3804869 h 3873500"/>
              <a:gd name="connsiteX160" fmla="*/ 2428710 w 3873500"/>
              <a:gd name="connsiteY160" fmla="*/ 3797338 h 3873500"/>
              <a:gd name="connsiteX161" fmla="*/ 2458060 w 3873500"/>
              <a:gd name="connsiteY161" fmla="*/ 3789350 h 3873500"/>
              <a:gd name="connsiteX162" fmla="*/ 2487206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7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3 w 3873500"/>
              <a:gd name="connsiteY181" fmla="*/ 3540430 h 3873500"/>
              <a:gd name="connsiteX182" fmla="*/ 3024784 w 3873500"/>
              <a:gd name="connsiteY182" fmla="*/ 3523831 h 3873500"/>
              <a:gd name="connsiteX183" fmla="*/ 3049079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8 w 3873500"/>
              <a:gd name="connsiteY194" fmla="*/ 3297225 h 3873500"/>
              <a:gd name="connsiteX195" fmla="*/ 3318027 w 3873500"/>
              <a:gd name="connsiteY195" fmla="*/ 3276168 h 3873500"/>
              <a:gd name="connsiteX196" fmla="*/ 3338436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3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1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6 w 3873500"/>
              <a:gd name="connsiteY212" fmla="*/ 2873375 h 3873500"/>
              <a:gd name="connsiteX213" fmla="*/ 3632149 w 3873500"/>
              <a:gd name="connsiteY213" fmla="*/ 2847264 h 3873500"/>
              <a:gd name="connsiteX214" fmla="*/ 3646069 w 3873500"/>
              <a:gd name="connsiteY214" fmla="*/ 2820911 h 3873500"/>
              <a:gd name="connsiteX215" fmla="*/ 3659594 w 3873500"/>
              <a:gd name="connsiteY215" fmla="*/ 2794317 h 3873500"/>
              <a:gd name="connsiteX216" fmla="*/ 3672713 w 3873500"/>
              <a:gd name="connsiteY216" fmla="*/ 2767495 h 3873500"/>
              <a:gd name="connsiteX217" fmla="*/ 3685426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2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4 w 3873500"/>
              <a:gd name="connsiteY229" fmla="*/ 2399081 h 3873500"/>
              <a:gd name="connsiteX230" fmla="*/ 3811968 w 3873500"/>
              <a:gd name="connsiteY230" fmla="*/ 2369363 h 3873500"/>
              <a:gd name="connsiteX231" fmla="*/ 3818585 w 3873500"/>
              <a:gd name="connsiteY231" fmla="*/ 2339480 h 3873500"/>
              <a:gd name="connsiteX232" fmla="*/ 3824732 w 3873500"/>
              <a:gd name="connsiteY232" fmla="*/ 2309419 h 3873500"/>
              <a:gd name="connsiteX233" fmla="*/ 3830422 w 3873500"/>
              <a:gd name="connsiteY233" fmla="*/ 2279193 h 3873500"/>
              <a:gd name="connsiteX234" fmla="*/ 3835629 w 3873500"/>
              <a:gd name="connsiteY234" fmla="*/ 2248802 h 3873500"/>
              <a:gd name="connsiteX235" fmla="*/ 3840353 w 3873500"/>
              <a:gd name="connsiteY235" fmla="*/ 2218246 h 3873500"/>
              <a:gd name="connsiteX236" fmla="*/ 3844608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1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2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76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3 w 3873500"/>
              <a:gd name="connsiteY305" fmla="*/ 12522 h 3873500"/>
              <a:gd name="connsiteX306" fmla="*/ 2189277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8 w 3873500"/>
              <a:gd name="connsiteY316" fmla="*/ 80429 h 3873500"/>
              <a:gd name="connsiteX317" fmla="*/ 2519998 w 3873500"/>
              <a:gd name="connsiteY317" fmla="*/ 89370 h 3873500"/>
              <a:gd name="connsiteX318" fmla="*/ 2548954 w 3873500"/>
              <a:gd name="connsiteY318" fmla="*/ 98755 h 3873500"/>
              <a:gd name="connsiteX319" fmla="*/ 2577719 w 3873500"/>
              <a:gd name="connsiteY319" fmla="*/ 108585 h 3873500"/>
              <a:gd name="connsiteX320" fmla="*/ 2606268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5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02 w 3873500"/>
              <a:gd name="connsiteY339" fmla="*/ 391516 h 3873500"/>
              <a:gd name="connsiteX340" fmla="*/ 3128124 w 3873500"/>
              <a:gd name="connsiteY340" fmla="*/ 409677 h 3873500"/>
              <a:gd name="connsiteX341" fmla="*/ 3151441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3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0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48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0 w 3873500"/>
              <a:gd name="connsiteY374" fmla="*/ 1210843 h 3873500"/>
              <a:gd name="connsiteX375" fmla="*/ 3743985 w 3873500"/>
              <a:gd name="connsiteY375" fmla="*/ 1238974 h 3873500"/>
              <a:gd name="connsiteX376" fmla="*/ 3754691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3 w 3873500"/>
              <a:gd name="connsiteY386" fmla="*/ 1561630 h 3873500"/>
              <a:gd name="connsiteX387" fmla="*/ 3842919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5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0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1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3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2 w 3873500"/>
              <a:gd name="connsiteY423" fmla="*/ 2718359 h 3873500"/>
              <a:gd name="connsiteX424" fmla="*/ 3696919 w 3873500"/>
              <a:gd name="connsiteY424" fmla="*/ 2745829 h 3873500"/>
              <a:gd name="connsiteX425" fmla="*/ 3684118 w 3873500"/>
              <a:gd name="connsiteY425" fmla="*/ 2773071 h 3873500"/>
              <a:gd name="connsiteX426" fmla="*/ 3670910 w 3873500"/>
              <a:gd name="connsiteY426" fmla="*/ 2800083 h 3873500"/>
              <a:gd name="connsiteX427" fmla="*/ 3657295 w 3873500"/>
              <a:gd name="connsiteY427" fmla="*/ 2826842 h 3873500"/>
              <a:gd name="connsiteX428" fmla="*/ 3643287 w 3873500"/>
              <a:gd name="connsiteY428" fmla="*/ 2853373 h 3873500"/>
              <a:gd name="connsiteX429" fmla="*/ 3628873 w 3873500"/>
              <a:gd name="connsiteY429" fmla="*/ 2879661 h 3873500"/>
              <a:gd name="connsiteX430" fmla="*/ 3614064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90 w 3873500"/>
              <a:gd name="connsiteY437" fmla="*/ 3080613 h 3873500"/>
              <a:gd name="connsiteX438" fmla="*/ 3481984 w 3873500"/>
              <a:gd name="connsiteY438" fmla="*/ 3104515 h 3873500"/>
              <a:gd name="connsiteX439" fmla="*/ 3463823 w 3873500"/>
              <a:gd name="connsiteY439" fmla="*/ 3128124 h 3873500"/>
              <a:gd name="connsiteX440" fmla="*/ 3445320 w 3873500"/>
              <a:gd name="connsiteY440" fmla="*/ 3151442 h 3873500"/>
              <a:gd name="connsiteX441" fmla="*/ 3426460 w 3873500"/>
              <a:gd name="connsiteY441" fmla="*/ 3174479 h 3873500"/>
              <a:gd name="connsiteX442" fmla="*/ 3407258 w 3873500"/>
              <a:gd name="connsiteY442" fmla="*/ 3197200 h 3873500"/>
              <a:gd name="connsiteX443" fmla="*/ 3387712 w 3873500"/>
              <a:gd name="connsiteY443" fmla="*/ 3219641 h 3873500"/>
              <a:gd name="connsiteX444" fmla="*/ 3367824 w 3873500"/>
              <a:gd name="connsiteY444" fmla="*/ 3241764 h 3873500"/>
              <a:gd name="connsiteX445" fmla="*/ 3347619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8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6 w 3873500"/>
              <a:gd name="connsiteY458" fmla="*/ 3517290 h 3873500"/>
              <a:gd name="connsiteX459" fmla="*/ 3031896 w 3873500"/>
              <a:gd name="connsiteY459" fmla="*/ 3534359 h 3873500"/>
              <a:gd name="connsiteX460" fmla="*/ 3007170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3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2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6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7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7 w 3873500"/>
              <a:gd name="connsiteY503" fmla="*/ 3860978 h 3873500"/>
              <a:gd name="connsiteX504" fmla="*/ 1684223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2 w 3873500"/>
              <a:gd name="connsiteY514" fmla="*/ 3793084 h 3873500"/>
              <a:gd name="connsiteX515" fmla="*/ 1353502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7 w 3873500"/>
              <a:gd name="connsiteY527" fmla="*/ 3643287 h 3873500"/>
              <a:gd name="connsiteX528" fmla="*/ 993839 w 3873500"/>
              <a:gd name="connsiteY528" fmla="*/ 3628873 h 3873500"/>
              <a:gd name="connsiteX529" fmla="*/ 967816 w 3873500"/>
              <a:gd name="connsiteY529" fmla="*/ 3614064 h 3873500"/>
              <a:gd name="connsiteX530" fmla="*/ 942035 w 3873500"/>
              <a:gd name="connsiteY530" fmla="*/ 3598875 h 3873500"/>
              <a:gd name="connsiteX531" fmla="*/ 916508 w 3873500"/>
              <a:gd name="connsiteY531" fmla="*/ 3583305 h 3873500"/>
              <a:gd name="connsiteX532" fmla="*/ 891248 w 3873500"/>
              <a:gd name="connsiteY532" fmla="*/ 3567341 h 3873500"/>
              <a:gd name="connsiteX533" fmla="*/ 866254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98 w 3873500"/>
              <a:gd name="connsiteY537" fmla="*/ 3481984 h 3873500"/>
              <a:gd name="connsiteX538" fmla="*/ 745376 w 3873500"/>
              <a:gd name="connsiteY538" fmla="*/ 3463836 h 3873500"/>
              <a:gd name="connsiteX539" fmla="*/ 722059 w 3873500"/>
              <a:gd name="connsiteY539" fmla="*/ 3445319 h 3873500"/>
              <a:gd name="connsiteX540" fmla="*/ 699033 w 3873500"/>
              <a:gd name="connsiteY540" fmla="*/ 3426460 h 3873500"/>
              <a:gd name="connsiteX541" fmla="*/ 676300 w 3873500"/>
              <a:gd name="connsiteY541" fmla="*/ 3407257 h 3873500"/>
              <a:gd name="connsiteX542" fmla="*/ 653860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600 w 3873500"/>
              <a:gd name="connsiteY549" fmla="*/ 3241688 h 3873500"/>
              <a:gd name="connsiteX550" fmla="*/ 485724 w 3873500"/>
              <a:gd name="connsiteY550" fmla="*/ 3219564 h 3873500"/>
              <a:gd name="connsiteX551" fmla="*/ 466179 w 3873500"/>
              <a:gd name="connsiteY551" fmla="*/ 3197136 h 3873500"/>
              <a:gd name="connsiteX552" fmla="*/ 446976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52 w 3873500"/>
              <a:gd name="connsiteY567" fmla="*/ 2799995 h 3873500"/>
              <a:gd name="connsiteX568" fmla="*/ 189344 w 3873500"/>
              <a:gd name="connsiteY568" fmla="*/ 2772981 h 3873500"/>
              <a:gd name="connsiteX569" fmla="*/ 176543 w 3873500"/>
              <a:gd name="connsiteY569" fmla="*/ 2745740 h 3873500"/>
              <a:gd name="connsiteX570" fmla="*/ 164148 w 3873500"/>
              <a:gd name="connsiteY570" fmla="*/ 2718270 h 3873500"/>
              <a:gd name="connsiteX571" fmla="*/ 152184 w 3873500"/>
              <a:gd name="connsiteY571" fmla="*/ 2690584 h 3873500"/>
              <a:gd name="connsiteX572" fmla="*/ 140640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907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7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10 w 3873500"/>
              <a:gd name="connsiteY589" fmla="*/ 2158111 h 3873500"/>
              <a:gd name="connsiteX590" fmla="*/ 9220 w 3873500"/>
              <a:gd name="connsiteY590" fmla="*/ 2126895 h 3873500"/>
              <a:gd name="connsiteX591" fmla="*/ 6414 w 3873500"/>
              <a:gd name="connsiteY591" fmla="*/ 2095538 h 3873500"/>
              <a:gd name="connsiteX592" fmla="*/ 4115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599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07 w 3873500"/>
              <a:gd name="connsiteY608" fmla="*/ 1531277 h 3873500"/>
              <a:gd name="connsiteX609" fmla="*/ 49174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7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8 w 3873500"/>
              <a:gd name="connsiteY621" fmla="*/ 1155141 h 3873500"/>
              <a:gd name="connsiteX622" fmla="*/ 176581 w 3873500"/>
              <a:gd name="connsiteY622" fmla="*/ 1127671 h 3873500"/>
              <a:gd name="connsiteX623" fmla="*/ 189382 w 3873500"/>
              <a:gd name="connsiteY623" fmla="*/ 1100430 h 3873500"/>
              <a:gd name="connsiteX624" fmla="*/ 202590 w 3873500"/>
              <a:gd name="connsiteY624" fmla="*/ 1073429 h 3873500"/>
              <a:gd name="connsiteX625" fmla="*/ 216205 w 3873500"/>
              <a:gd name="connsiteY625" fmla="*/ 1046658 h 3873500"/>
              <a:gd name="connsiteX626" fmla="*/ 230213 w 3873500"/>
              <a:gd name="connsiteY626" fmla="*/ 1020128 h 3873500"/>
              <a:gd name="connsiteX627" fmla="*/ 244627 w 3873500"/>
              <a:gd name="connsiteY627" fmla="*/ 993851 h 3873500"/>
              <a:gd name="connsiteX628" fmla="*/ 259436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0 w 3873500"/>
              <a:gd name="connsiteY635" fmla="*/ 792886 h 3873500"/>
              <a:gd name="connsiteX636" fmla="*/ 391516 w 3873500"/>
              <a:gd name="connsiteY636" fmla="*/ 768998 h 3873500"/>
              <a:gd name="connsiteX637" fmla="*/ 409677 w 3873500"/>
              <a:gd name="connsiteY637" fmla="*/ 745376 h 3873500"/>
              <a:gd name="connsiteX638" fmla="*/ 428180 w 3873500"/>
              <a:gd name="connsiteY638" fmla="*/ 722059 h 3873500"/>
              <a:gd name="connsiteX639" fmla="*/ 447040 w 3873500"/>
              <a:gd name="connsiteY639" fmla="*/ 699033 h 3873500"/>
              <a:gd name="connsiteX640" fmla="*/ 466242 w 3873500"/>
              <a:gd name="connsiteY640" fmla="*/ 676300 h 3873500"/>
              <a:gd name="connsiteX641" fmla="*/ 485788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2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3 w 3873500"/>
              <a:gd name="connsiteY655" fmla="*/ 373659 h 3873500"/>
              <a:gd name="connsiteX656" fmla="*/ 817143 w 3873500"/>
              <a:gd name="connsiteY656" fmla="*/ 356222 h 3873500"/>
              <a:gd name="connsiteX657" fmla="*/ 841604 w 3873500"/>
              <a:gd name="connsiteY657" fmla="*/ 339141 h 3873500"/>
              <a:gd name="connsiteX658" fmla="*/ 866330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7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8 w 3873500"/>
              <a:gd name="connsiteY667" fmla="*/ 189344 h 3873500"/>
              <a:gd name="connsiteX668" fmla="*/ 1127760 w 3873500"/>
              <a:gd name="connsiteY668" fmla="*/ 176543 h 3873500"/>
              <a:gd name="connsiteX669" fmla="*/ 1155230 w 3873500"/>
              <a:gd name="connsiteY669" fmla="*/ 164160 h 3873500"/>
              <a:gd name="connsiteX670" fmla="*/ 1182929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3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2" y="1427099"/>
                </a:moveTo>
                <a:lnTo>
                  <a:pt x="3203257" y="1427099"/>
                </a:lnTo>
                <a:lnTo>
                  <a:pt x="3203257" y="1433449"/>
                </a:lnTo>
                <a:lnTo>
                  <a:pt x="670242"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6" y="61557"/>
                </a:lnTo>
                <a:lnTo>
                  <a:pt x="1474318" y="68631"/>
                </a:lnTo>
                <a:lnTo>
                  <a:pt x="1444790" y="76162"/>
                </a:lnTo>
                <a:lnTo>
                  <a:pt x="1415440"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7" y="333070"/>
                </a:lnTo>
                <a:lnTo>
                  <a:pt x="848716" y="349669"/>
                </a:lnTo>
                <a:lnTo>
                  <a:pt x="824421"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2" y="576275"/>
                </a:lnTo>
                <a:lnTo>
                  <a:pt x="555473" y="597332"/>
                </a:lnTo>
                <a:lnTo>
                  <a:pt x="535064" y="618693"/>
                </a:lnTo>
                <a:lnTo>
                  <a:pt x="514985" y="640372"/>
                </a:lnTo>
                <a:lnTo>
                  <a:pt x="495237" y="662356"/>
                </a:lnTo>
                <a:lnTo>
                  <a:pt x="475818" y="684644"/>
                </a:lnTo>
                <a:lnTo>
                  <a:pt x="456743" y="707225"/>
                </a:lnTo>
                <a:lnTo>
                  <a:pt x="438010" y="730110"/>
                </a:lnTo>
                <a:lnTo>
                  <a:pt x="419621" y="753275"/>
                </a:lnTo>
                <a:lnTo>
                  <a:pt x="401587" y="776732"/>
                </a:lnTo>
                <a:lnTo>
                  <a:pt x="383896" y="800481"/>
                </a:lnTo>
                <a:lnTo>
                  <a:pt x="366573" y="824497"/>
                </a:lnTo>
                <a:lnTo>
                  <a:pt x="349606" y="848792"/>
                </a:lnTo>
                <a:lnTo>
                  <a:pt x="333019" y="873354"/>
                </a:lnTo>
                <a:lnTo>
                  <a:pt x="316789" y="898195"/>
                </a:lnTo>
                <a:lnTo>
                  <a:pt x="300939" y="923290"/>
                </a:lnTo>
                <a:lnTo>
                  <a:pt x="285458" y="948652"/>
                </a:lnTo>
                <a:lnTo>
                  <a:pt x="270370" y="974255"/>
                </a:lnTo>
                <a:lnTo>
                  <a:pt x="255664" y="1000125"/>
                </a:lnTo>
                <a:lnTo>
                  <a:pt x="241351" y="1026236"/>
                </a:lnTo>
                <a:lnTo>
                  <a:pt x="227432" y="1052589"/>
                </a:lnTo>
                <a:lnTo>
                  <a:pt x="213906" y="1079183"/>
                </a:lnTo>
                <a:lnTo>
                  <a:pt x="200787" y="1106005"/>
                </a:lnTo>
                <a:lnTo>
                  <a:pt x="188074" y="1133069"/>
                </a:lnTo>
                <a:lnTo>
                  <a:pt x="175768" y="1160361"/>
                </a:lnTo>
                <a:lnTo>
                  <a:pt x="163881" y="1187869"/>
                </a:lnTo>
                <a:lnTo>
                  <a:pt x="152400" y="1215606"/>
                </a:lnTo>
                <a:lnTo>
                  <a:pt x="141351" y="1243546"/>
                </a:lnTo>
                <a:lnTo>
                  <a:pt x="130734" y="1271715"/>
                </a:lnTo>
                <a:lnTo>
                  <a:pt x="120536" y="1300074"/>
                </a:lnTo>
                <a:lnTo>
                  <a:pt x="110769" y="1328649"/>
                </a:lnTo>
                <a:lnTo>
                  <a:pt x="101448" y="1357414"/>
                </a:lnTo>
                <a:lnTo>
                  <a:pt x="92570" y="1386383"/>
                </a:lnTo>
                <a:lnTo>
                  <a:pt x="84125" y="1415542"/>
                </a:lnTo>
                <a:lnTo>
                  <a:pt x="76136" y="1444892"/>
                </a:lnTo>
                <a:lnTo>
                  <a:pt x="68605" y="1474419"/>
                </a:lnTo>
                <a:lnTo>
                  <a:pt x="61532" y="1504137"/>
                </a:lnTo>
                <a:lnTo>
                  <a:pt x="54915" y="1534020"/>
                </a:lnTo>
                <a:lnTo>
                  <a:pt x="48768" y="1564081"/>
                </a:lnTo>
                <a:lnTo>
                  <a:pt x="43078" y="1594307"/>
                </a:lnTo>
                <a:lnTo>
                  <a:pt x="37871" y="1624698"/>
                </a:lnTo>
                <a:lnTo>
                  <a:pt x="33147" y="1655254"/>
                </a:lnTo>
                <a:lnTo>
                  <a:pt x="28893" y="1685963"/>
                </a:lnTo>
                <a:lnTo>
                  <a:pt x="25133" y="1716824"/>
                </a:lnTo>
                <a:lnTo>
                  <a:pt x="21857" y="1747837"/>
                </a:lnTo>
                <a:lnTo>
                  <a:pt x="19075" y="1778991"/>
                </a:lnTo>
                <a:lnTo>
                  <a:pt x="16789"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2" y="2740520"/>
                </a:lnTo>
                <a:lnTo>
                  <a:pt x="200838" y="2767584"/>
                </a:lnTo>
                <a:lnTo>
                  <a:pt x="213957" y="2794406"/>
                </a:lnTo>
                <a:lnTo>
                  <a:pt x="227482" y="2821000"/>
                </a:lnTo>
                <a:lnTo>
                  <a:pt x="241402" y="2847353"/>
                </a:lnTo>
                <a:lnTo>
                  <a:pt x="255715" y="2873464"/>
                </a:lnTo>
                <a:lnTo>
                  <a:pt x="270421" y="2899334"/>
                </a:lnTo>
                <a:lnTo>
                  <a:pt x="285509" y="2924937"/>
                </a:lnTo>
                <a:lnTo>
                  <a:pt x="300990" y="2950299"/>
                </a:lnTo>
                <a:lnTo>
                  <a:pt x="316840" y="2975394"/>
                </a:lnTo>
                <a:lnTo>
                  <a:pt x="333070" y="3000223"/>
                </a:lnTo>
                <a:lnTo>
                  <a:pt x="349669" y="3024797"/>
                </a:lnTo>
                <a:lnTo>
                  <a:pt x="366624" y="3049092"/>
                </a:lnTo>
                <a:lnTo>
                  <a:pt x="383959" y="3073108"/>
                </a:lnTo>
                <a:lnTo>
                  <a:pt x="401638" y="3096844"/>
                </a:lnTo>
                <a:lnTo>
                  <a:pt x="419684" y="3120301"/>
                </a:lnTo>
                <a:lnTo>
                  <a:pt x="438074" y="3143479"/>
                </a:lnTo>
                <a:lnTo>
                  <a:pt x="456806" y="3166351"/>
                </a:lnTo>
                <a:lnTo>
                  <a:pt x="475882" y="3188932"/>
                </a:lnTo>
                <a:lnTo>
                  <a:pt x="495300" y="3211221"/>
                </a:lnTo>
                <a:lnTo>
                  <a:pt x="515049" y="3233204"/>
                </a:lnTo>
                <a:lnTo>
                  <a:pt x="535140" y="3254883"/>
                </a:lnTo>
                <a:lnTo>
                  <a:pt x="555549" y="3276245"/>
                </a:lnTo>
                <a:lnTo>
                  <a:pt x="576275" y="3297288"/>
                </a:lnTo>
                <a:lnTo>
                  <a:pt x="597332" y="3318027"/>
                </a:lnTo>
                <a:lnTo>
                  <a:pt x="597572" y="3318256"/>
                </a:lnTo>
                <a:lnTo>
                  <a:pt x="670784" y="3242730"/>
                </a:lnTo>
                <a:cubicBezTo>
                  <a:pt x="1084241" y="3643519"/>
                  <a:pt x="1663063" y="3824852"/>
                  <a:pt x="2231292" y="3731604"/>
                </a:cubicBezTo>
                <a:lnTo>
                  <a:pt x="2248374" y="3835698"/>
                </a:lnTo>
                <a:lnTo>
                  <a:pt x="2248903" y="3835616"/>
                </a:lnTo>
                <a:lnTo>
                  <a:pt x="2279294" y="3830396"/>
                </a:lnTo>
                <a:lnTo>
                  <a:pt x="2309520" y="3824719"/>
                </a:lnTo>
                <a:lnTo>
                  <a:pt x="2339581" y="3818573"/>
                </a:lnTo>
                <a:lnTo>
                  <a:pt x="2369464" y="3811943"/>
                </a:lnTo>
                <a:lnTo>
                  <a:pt x="2399182" y="3804869"/>
                </a:lnTo>
                <a:lnTo>
                  <a:pt x="2428710" y="3797338"/>
                </a:lnTo>
                <a:lnTo>
                  <a:pt x="2458060" y="3789350"/>
                </a:lnTo>
                <a:lnTo>
                  <a:pt x="2487206"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7" y="3659543"/>
                </a:lnTo>
                <a:lnTo>
                  <a:pt x="2821000" y="3646018"/>
                </a:lnTo>
                <a:lnTo>
                  <a:pt x="2847353" y="3632098"/>
                </a:lnTo>
                <a:lnTo>
                  <a:pt x="2873464" y="3617786"/>
                </a:lnTo>
                <a:lnTo>
                  <a:pt x="2899334" y="3603079"/>
                </a:lnTo>
                <a:lnTo>
                  <a:pt x="2924937" y="3587991"/>
                </a:lnTo>
                <a:lnTo>
                  <a:pt x="2950299" y="3572510"/>
                </a:lnTo>
                <a:lnTo>
                  <a:pt x="2975394" y="3556660"/>
                </a:lnTo>
                <a:lnTo>
                  <a:pt x="3000223" y="3540430"/>
                </a:lnTo>
                <a:lnTo>
                  <a:pt x="3024784" y="3523831"/>
                </a:lnTo>
                <a:lnTo>
                  <a:pt x="3049079"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8" y="3297225"/>
                </a:lnTo>
                <a:lnTo>
                  <a:pt x="3318027" y="3276168"/>
                </a:lnTo>
                <a:lnTo>
                  <a:pt x="3338436" y="3254807"/>
                </a:lnTo>
                <a:lnTo>
                  <a:pt x="3358515" y="3233128"/>
                </a:lnTo>
                <a:lnTo>
                  <a:pt x="3378264" y="3211144"/>
                </a:lnTo>
                <a:lnTo>
                  <a:pt x="3397682" y="3188868"/>
                </a:lnTo>
                <a:lnTo>
                  <a:pt x="3416757" y="3166275"/>
                </a:lnTo>
                <a:lnTo>
                  <a:pt x="3435490" y="3143402"/>
                </a:lnTo>
                <a:lnTo>
                  <a:pt x="3453879" y="3120225"/>
                </a:lnTo>
                <a:lnTo>
                  <a:pt x="3471913" y="3096768"/>
                </a:lnTo>
                <a:lnTo>
                  <a:pt x="3489604" y="3073032"/>
                </a:lnTo>
                <a:lnTo>
                  <a:pt x="3506927" y="3049003"/>
                </a:lnTo>
                <a:lnTo>
                  <a:pt x="3523894" y="3024708"/>
                </a:lnTo>
                <a:lnTo>
                  <a:pt x="3540481" y="3000146"/>
                </a:lnTo>
                <a:lnTo>
                  <a:pt x="3556711" y="2975305"/>
                </a:lnTo>
                <a:lnTo>
                  <a:pt x="3572561" y="2950210"/>
                </a:lnTo>
                <a:lnTo>
                  <a:pt x="3588042" y="2924861"/>
                </a:lnTo>
                <a:lnTo>
                  <a:pt x="3603130" y="2899245"/>
                </a:lnTo>
                <a:lnTo>
                  <a:pt x="3617836" y="2873375"/>
                </a:lnTo>
                <a:lnTo>
                  <a:pt x="3632149" y="2847264"/>
                </a:lnTo>
                <a:lnTo>
                  <a:pt x="3646069" y="2820911"/>
                </a:lnTo>
                <a:lnTo>
                  <a:pt x="3659594" y="2794317"/>
                </a:lnTo>
                <a:lnTo>
                  <a:pt x="3672713" y="2767495"/>
                </a:lnTo>
                <a:lnTo>
                  <a:pt x="3685426" y="2740431"/>
                </a:lnTo>
                <a:lnTo>
                  <a:pt x="3697732" y="2713139"/>
                </a:lnTo>
                <a:lnTo>
                  <a:pt x="3709619" y="2685631"/>
                </a:lnTo>
                <a:lnTo>
                  <a:pt x="3721100" y="2657894"/>
                </a:lnTo>
                <a:lnTo>
                  <a:pt x="3732149" y="2629954"/>
                </a:lnTo>
                <a:lnTo>
                  <a:pt x="3742766" y="2601786"/>
                </a:lnTo>
                <a:lnTo>
                  <a:pt x="3752964" y="2573427"/>
                </a:lnTo>
                <a:lnTo>
                  <a:pt x="3762731" y="2544852"/>
                </a:lnTo>
                <a:lnTo>
                  <a:pt x="3772052" y="2516086"/>
                </a:lnTo>
                <a:lnTo>
                  <a:pt x="3780930" y="2487117"/>
                </a:lnTo>
                <a:lnTo>
                  <a:pt x="3789375" y="2457958"/>
                </a:lnTo>
                <a:lnTo>
                  <a:pt x="3797364" y="2428608"/>
                </a:lnTo>
                <a:lnTo>
                  <a:pt x="3804894" y="2399081"/>
                </a:lnTo>
                <a:lnTo>
                  <a:pt x="3811968" y="2369363"/>
                </a:lnTo>
                <a:lnTo>
                  <a:pt x="3818585" y="2339480"/>
                </a:lnTo>
                <a:lnTo>
                  <a:pt x="3824732" y="2309419"/>
                </a:lnTo>
                <a:lnTo>
                  <a:pt x="3830422" y="2279193"/>
                </a:lnTo>
                <a:lnTo>
                  <a:pt x="3835629" y="2248802"/>
                </a:lnTo>
                <a:lnTo>
                  <a:pt x="3840353" y="2218246"/>
                </a:lnTo>
                <a:lnTo>
                  <a:pt x="3844608" y="2187537"/>
                </a:lnTo>
                <a:lnTo>
                  <a:pt x="3848367" y="2156676"/>
                </a:lnTo>
                <a:lnTo>
                  <a:pt x="3851643" y="2125662"/>
                </a:lnTo>
                <a:lnTo>
                  <a:pt x="3854424" y="2094509"/>
                </a:lnTo>
                <a:lnTo>
                  <a:pt x="3856711"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2"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76"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3" y="12522"/>
                </a:lnTo>
                <a:lnTo>
                  <a:pt x="2189277"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8" y="80429"/>
                </a:lnTo>
                <a:lnTo>
                  <a:pt x="2519998" y="89370"/>
                </a:lnTo>
                <a:lnTo>
                  <a:pt x="2548954" y="98755"/>
                </a:lnTo>
                <a:lnTo>
                  <a:pt x="2577719" y="108585"/>
                </a:lnTo>
                <a:lnTo>
                  <a:pt x="2606268"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5" y="274625"/>
                </a:lnTo>
                <a:lnTo>
                  <a:pt x="2956992" y="290195"/>
                </a:lnTo>
                <a:lnTo>
                  <a:pt x="2982252" y="306159"/>
                </a:lnTo>
                <a:lnTo>
                  <a:pt x="3007258" y="322491"/>
                </a:lnTo>
                <a:lnTo>
                  <a:pt x="3031985" y="339204"/>
                </a:lnTo>
                <a:lnTo>
                  <a:pt x="3056433" y="356273"/>
                </a:lnTo>
                <a:lnTo>
                  <a:pt x="3080614" y="373710"/>
                </a:lnTo>
                <a:lnTo>
                  <a:pt x="3104502" y="391516"/>
                </a:lnTo>
                <a:lnTo>
                  <a:pt x="3128124" y="409677"/>
                </a:lnTo>
                <a:lnTo>
                  <a:pt x="3151441" y="428181"/>
                </a:lnTo>
                <a:lnTo>
                  <a:pt x="3174467" y="447040"/>
                </a:lnTo>
                <a:lnTo>
                  <a:pt x="3197199" y="466242"/>
                </a:lnTo>
                <a:lnTo>
                  <a:pt x="3219641" y="485788"/>
                </a:lnTo>
                <a:lnTo>
                  <a:pt x="3241764" y="505676"/>
                </a:lnTo>
                <a:lnTo>
                  <a:pt x="3263583" y="525882"/>
                </a:lnTo>
                <a:lnTo>
                  <a:pt x="3285084" y="546430"/>
                </a:lnTo>
                <a:lnTo>
                  <a:pt x="3306267" y="567296"/>
                </a:lnTo>
                <a:lnTo>
                  <a:pt x="3327133" y="588480"/>
                </a:lnTo>
                <a:lnTo>
                  <a:pt x="3347682" y="609994"/>
                </a:lnTo>
                <a:lnTo>
                  <a:pt x="3367900"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48" y="1073506"/>
                </a:lnTo>
                <a:lnTo>
                  <a:pt x="3684156" y="1100518"/>
                </a:lnTo>
                <a:lnTo>
                  <a:pt x="3696957" y="1127760"/>
                </a:lnTo>
                <a:lnTo>
                  <a:pt x="3709353" y="1155230"/>
                </a:lnTo>
                <a:lnTo>
                  <a:pt x="3721316" y="1182929"/>
                </a:lnTo>
                <a:lnTo>
                  <a:pt x="3732860" y="1210843"/>
                </a:lnTo>
                <a:lnTo>
                  <a:pt x="3743985" y="1238974"/>
                </a:lnTo>
                <a:lnTo>
                  <a:pt x="3754691"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3" y="1561630"/>
                </a:lnTo>
                <a:lnTo>
                  <a:pt x="3842919" y="1592059"/>
                </a:lnTo>
                <a:lnTo>
                  <a:pt x="3848164" y="1622654"/>
                </a:lnTo>
                <a:lnTo>
                  <a:pt x="3852926" y="1653413"/>
                </a:lnTo>
                <a:lnTo>
                  <a:pt x="3857193" y="1684325"/>
                </a:lnTo>
                <a:lnTo>
                  <a:pt x="3860991" y="1715389"/>
                </a:lnTo>
                <a:lnTo>
                  <a:pt x="3864280" y="1746606"/>
                </a:lnTo>
                <a:lnTo>
                  <a:pt x="3867086" y="1777962"/>
                </a:lnTo>
                <a:lnTo>
                  <a:pt x="3869385"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0" y="2189277"/>
                </a:lnTo>
                <a:lnTo>
                  <a:pt x="3852900" y="2220188"/>
                </a:lnTo>
                <a:lnTo>
                  <a:pt x="3848138" y="2250948"/>
                </a:lnTo>
                <a:lnTo>
                  <a:pt x="3842906" y="2281542"/>
                </a:lnTo>
                <a:lnTo>
                  <a:pt x="3837178" y="2311972"/>
                </a:lnTo>
                <a:lnTo>
                  <a:pt x="3830981"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3" y="2606281"/>
                </a:lnTo>
                <a:lnTo>
                  <a:pt x="3743960" y="2634615"/>
                </a:lnTo>
                <a:lnTo>
                  <a:pt x="3732835" y="2662758"/>
                </a:lnTo>
                <a:lnTo>
                  <a:pt x="3721278" y="2690673"/>
                </a:lnTo>
                <a:lnTo>
                  <a:pt x="3709302" y="2718359"/>
                </a:lnTo>
                <a:lnTo>
                  <a:pt x="3696919" y="2745829"/>
                </a:lnTo>
                <a:lnTo>
                  <a:pt x="3684118" y="2773071"/>
                </a:lnTo>
                <a:lnTo>
                  <a:pt x="3670910" y="2800083"/>
                </a:lnTo>
                <a:lnTo>
                  <a:pt x="3657295" y="2826842"/>
                </a:lnTo>
                <a:lnTo>
                  <a:pt x="3643287" y="2853373"/>
                </a:lnTo>
                <a:lnTo>
                  <a:pt x="3628873" y="2879661"/>
                </a:lnTo>
                <a:lnTo>
                  <a:pt x="3614064" y="2905697"/>
                </a:lnTo>
                <a:lnTo>
                  <a:pt x="3598875" y="2931465"/>
                </a:lnTo>
                <a:lnTo>
                  <a:pt x="3583305" y="2956992"/>
                </a:lnTo>
                <a:lnTo>
                  <a:pt x="3567341" y="2982252"/>
                </a:lnTo>
                <a:lnTo>
                  <a:pt x="3551009" y="3007258"/>
                </a:lnTo>
                <a:lnTo>
                  <a:pt x="3534308" y="3031985"/>
                </a:lnTo>
                <a:lnTo>
                  <a:pt x="3517227" y="3056433"/>
                </a:lnTo>
                <a:lnTo>
                  <a:pt x="3499790" y="3080613"/>
                </a:lnTo>
                <a:lnTo>
                  <a:pt x="3481984" y="3104515"/>
                </a:lnTo>
                <a:lnTo>
                  <a:pt x="3463823" y="3128124"/>
                </a:lnTo>
                <a:lnTo>
                  <a:pt x="3445320" y="3151442"/>
                </a:lnTo>
                <a:lnTo>
                  <a:pt x="3426460" y="3174479"/>
                </a:lnTo>
                <a:lnTo>
                  <a:pt x="3407258" y="3197200"/>
                </a:lnTo>
                <a:lnTo>
                  <a:pt x="3387712" y="3219641"/>
                </a:lnTo>
                <a:lnTo>
                  <a:pt x="3367824" y="3241764"/>
                </a:lnTo>
                <a:lnTo>
                  <a:pt x="3347619" y="3263583"/>
                </a:lnTo>
                <a:lnTo>
                  <a:pt x="3327070" y="3285084"/>
                </a:lnTo>
                <a:lnTo>
                  <a:pt x="3306204" y="3306267"/>
                </a:lnTo>
                <a:lnTo>
                  <a:pt x="3285020" y="3327146"/>
                </a:lnTo>
                <a:lnTo>
                  <a:pt x="3263506" y="3347682"/>
                </a:lnTo>
                <a:lnTo>
                  <a:pt x="3241688" y="3367900"/>
                </a:lnTo>
                <a:lnTo>
                  <a:pt x="3219564" y="3387776"/>
                </a:lnTo>
                <a:lnTo>
                  <a:pt x="3197136" y="3407321"/>
                </a:lnTo>
                <a:lnTo>
                  <a:pt x="3174403" y="3426523"/>
                </a:lnTo>
                <a:lnTo>
                  <a:pt x="3151365" y="3445383"/>
                </a:lnTo>
                <a:lnTo>
                  <a:pt x="3128048" y="3463887"/>
                </a:lnTo>
                <a:lnTo>
                  <a:pt x="3104426" y="3482048"/>
                </a:lnTo>
                <a:lnTo>
                  <a:pt x="3080538" y="3499841"/>
                </a:lnTo>
                <a:lnTo>
                  <a:pt x="3056356" y="3517290"/>
                </a:lnTo>
                <a:lnTo>
                  <a:pt x="3031896" y="3534359"/>
                </a:lnTo>
                <a:lnTo>
                  <a:pt x="3007170" y="3551060"/>
                </a:lnTo>
                <a:lnTo>
                  <a:pt x="2982176" y="3567392"/>
                </a:lnTo>
                <a:lnTo>
                  <a:pt x="2956916" y="3583356"/>
                </a:lnTo>
                <a:lnTo>
                  <a:pt x="2931389" y="3598926"/>
                </a:lnTo>
                <a:lnTo>
                  <a:pt x="2905608" y="3614115"/>
                </a:lnTo>
                <a:lnTo>
                  <a:pt x="2879573" y="3628923"/>
                </a:lnTo>
                <a:lnTo>
                  <a:pt x="2853284" y="3643325"/>
                </a:lnTo>
                <a:lnTo>
                  <a:pt x="2826753" y="3657346"/>
                </a:lnTo>
                <a:lnTo>
                  <a:pt x="2799994" y="3670960"/>
                </a:lnTo>
                <a:lnTo>
                  <a:pt x="2772982" y="3684168"/>
                </a:lnTo>
                <a:lnTo>
                  <a:pt x="2745740" y="3696957"/>
                </a:lnTo>
                <a:lnTo>
                  <a:pt x="2718270" y="3709353"/>
                </a:lnTo>
                <a:lnTo>
                  <a:pt x="2690584" y="3721316"/>
                </a:lnTo>
                <a:lnTo>
                  <a:pt x="2662656" y="3732873"/>
                </a:lnTo>
                <a:lnTo>
                  <a:pt x="2634526" y="3743985"/>
                </a:lnTo>
                <a:lnTo>
                  <a:pt x="2606180" y="3754692"/>
                </a:lnTo>
                <a:lnTo>
                  <a:pt x="2577630" y="3764953"/>
                </a:lnTo>
                <a:lnTo>
                  <a:pt x="2548865" y="3774783"/>
                </a:lnTo>
                <a:lnTo>
                  <a:pt x="2519909" y="3784168"/>
                </a:lnTo>
                <a:lnTo>
                  <a:pt x="2490737"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7" y="3860978"/>
                </a:lnTo>
                <a:lnTo>
                  <a:pt x="1684223"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2" y="3793084"/>
                </a:lnTo>
                <a:lnTo>
                  <a:pt x="1353502"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7" y="3643287"/>
                </a:lnTo>
                <a:lnTo>
                  <a:pt x="993839" y="3628873"/>
                </a:lnTo>
                <a:lnTo>
                  <a:pt x="967816" y="3614064"/>
                </a:lnTo>
                <a:lnTo>
                  <a:pt x="942035" y="3598875"/>
                </a:lnTo>
                <a:lnTo>
                  <a:pt x="916508" y="3583305"/>
                </a:lnTo>
                <a:lnTo>
                  <a:pt x="891248" y="3567341"/>
                </a:lnTo>
                <a:lnTo>
                  <a:pt x="866254" y="3551009"/>
                </a:lnTo>
                <a:lnTo>
                  <a:pt x="841515" y="3534308"/>
                </a:lnTo>
                <a:lnTo>
                  <a:pt x="817067" y="3517227"/>
                </a:lnTo>
                <a:lnTo>
                  <a:pt x="792886" y="3499790"/>
                </a:lnTo>
                <a:lnTo>
                  <a:pt x="768998" y="3481984"/>
                </a:lnTo>
                <a:lnTo>
                  <a:pt x="745376" y="3463836"/>
                </a:lnTo>
                <a:lnTo>
                  <a:pt x="722059" y="3445319"/>
                </a:lnTo>
                <a:lnTo>
                  <a:pt x="699033" y="3426460"/>
                </a:lnTo>
                <a:lnTo>
                  <a:pt x="676300" y="3407257"/>
                </a:lnTo>
                <a:lnTo>
                  <a:pt x="653860" y="3387712"/>
                </a:lnTo>
                <a:lnTo>
                  <a:pt x="631736" y="3367837"/>
                </a:lnTo>
                <a:lnTo>
                  <a:pt x="609918" y="3347618"/>
                </a:lnTo>
                <a:lnTo>
                  <a:pt x="588416" y="3327070"/>
                </a:lnTo>
                <a:lnTo>
                  <a:pt x="567233" y="3306204"/>
                </a:lnTo>
                <a:lnTo>
                  <a:pt x="546367" y="3285020"/>
                </a:lnTo>
                <a:lnTo>
                  <a:pt x="525818" y="3263506"/>
                </a:lnTo>
                <a:lnTo>
                  <a:pt x="505600" y="3241688"/>
                </a:lnTo>
                <a:lnTo>
                  <a:pt x="485724" y="3219564"/>
                </a:lnTo>
                <a:lnTo>
                  <a:pt x="466179" y="3197136"/>
                </a:lnTo>
                <a:lnTo>
                  <a:pt x="446976"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52" y="2799995"/>
                </a:lnTo>
                <a:lnTo>
                  <a:pt x="189344" y="2772981"/>
                </a:lnTo>
                <a:lnTo>
                  <a:pt x="176543" y="2745740"/>
                </a:lnTo>
                <a:lnTo>
                  <a:pt x="164148" y="2718270"/>
                </a:lnTo>
                <a:lnTo>
                  <a:pt x="152184" y="2690584"/>
                </a:lnTo>
                <a:lnTo>
                  <a:pt x="140640" y="2662657"/>
                </a:lnTo>
                <a:lnTo>
                  <a:pt x="129515" y="2634526"/>
                </a:lnTo>
                <a:lnTo>
                  <a:pt x="118808" y="2606180"/>
                </a:lnTo>
                <a:lnTo>
                  <a:pt x="108547" y="2577630"/>
                </a:lnTo>
                <a:lnTo>
                  <a:pt x="98717" y="2548864"/>
                </a:lnTo>
                <a:lnTo>
                  <a:pt x="89332" y="2519909"/>
                </a:lnTo>
                <a:lnTo>
                  <a:pt x="80391" y="2490749"/>
                </a:lnTo>
                <a:lnTo>
                  <a:pt x="71907" y="2461387"/>
                </a:lnTo>
                <a:lnTo>
                  <a:pt x="63856" y="2431847"/>
                </a:lnTo>
                <a:lnTo>
                  <a:pt x="56274" y="2402116"/>
                </a:lnTo>
                <a:lnTo>
                  <a:pt x="49149" y="2372207"/>
                </a:lnTo>
                <a:lnTo>
                  <a:pt x="42494" y="2342121"/>
                </a:lnTo>
                <a:lnTo>
                  <a:pt x="36297" y="2311870"/>
                </a:lnTo>
                <a:lnTo>
                  <a:pt x="30582" y="2281441"/>
                </a:lnTo>
                <a:lnTo>
                  <a:pt x="25336" y="2250846"/>
                </a:lnTo>
                <a:lnTo>
                  <a:pt x="20574" y="2220087"/>
                </a:lnTo>
                <a:lnTo>
                  <a:pt x="16307" y="2189175"/>
                </a:lnTo>
                <a:lnTo>
                  <a:pt x="12510" y="2158111"/>
                </a:lnTo>
                <a:lnTo>
                  <a:pt x="9220" y="2126895"/>
                </a:lnTo>
                <a:lnTo>
                  <a:pt x="6414" y="2095538"/>
                </a:lnTo>
                <a:lnTo>
                  <a:pt x="4115"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599" y="1653311"/>
                </a:lnTo>
                <a:lnTo>
                  <a:pt x="25362" y="1622552"/>
                </a:lnTo>
                <a:lnTo>
                  <a:pt x="30594" y="1591970"/>
                </a:lnTo>
                <a:lnTo>
                  <a:pt x="36322" y="1561541"/>
                </a:lnTo>
                <a:lnTo>
                  <a:pt x="42507" y="1531277"/>
                </a:lnTo>
                <a:lnTo>
                  <a:pt x="49174" y="1501191"/>
                </a:lnTo>
                <a:lnTo>
                  <a:pt x="56299" y="1471282"/>
                </a:lnTo>
                <a:lnTo>
                  <a:pt x="63881" y="1441552"/>
                </a:lnTo>
                <a:lnTo>
                  <a:pt x="71933" y="1412011"/>
                </a:lnTo>
                <a:lnTo>
                  <a:pt x="80429" y="1382662"/>
                </a:lnTo>
                <a:lnTo>
                  <a:pt x="89370" y="1353503"/>
                </a:lnTo>
                <a:lnTo>
                  <a:pt x="98755" y="1324547"/>
                </a:lnTo>
                <a:lnTo>
                  <a:pt x="108585" y="1295781"/>
                </a:lnTo>
                <a:lnTo>
                  <a:pt x="118847" y="1267231"/>
                </a:lnTo>
                <a:lnTo>
                  <a:pt x="129540" y="1238885"/>
                </a:lnTo>
                <a:lnTo>
                  <a:pt x="140665" y="1210742"/>
                </a:lnTo>
                <a:lnTo>
                  <a:pt x="152222" y="1182827"/>
                </a:lnTo>
                <a:lnTo>
                  <a:pt x="164198" y="1155141"/>
                </a:lnTo>
                <a:lnTo>
                  <a:pt x="176581" y="1127671"/>
                </a:lnTo>
                <a:lnTo>
                  <a:pt x="189382" y="1100430"/>
                </a:lnTo>
                <a:lnTo>
                  <a:pt x="202590" y="1073429"/>
                </a:lnTo>
                <a:lnTo>
                  <a:pt x="216205" y="1046658"/>
                </a:lnTo>
                <a:lnTo>
                  <a:pt x="230213" y="1020128"/>
                </a:lnTo>
                <a:lnTo>
                  <a:pt x="244627" y="993851"/>
                </a:lnTo>
                <a:lnTo>
                  <a:pt x="259436" y="967816"/>
                </a:lnTo>
                <a:lnTo>
                  <a:pt x="274625" y="942035"/>
                </a:lnTo>
                <a:lnTo>
                  <a:pt x="290195" y="916508"/>
                </a:lnTo>
                <a:lnTo>
                  <a:pt x="306159" y="891248"/>
                </a:lnTo>
                <a:lnTo>
                  <a:pt x="322491" y="866254"/>
                </a:lnTo>
                <a:lnTo>
                  <a:pt x="339192" y="841527"/>
                </a:lnTo>
                <a:lnTo>
                  <a:pt x="356273" y="817067"/>
                </a:lnTo>
                <a:lnTo>
                  <a:pt x="373710" y="792886"/>
                </a:lnTo>
                <a:lnTo>
                  <a:pt x="391516" y="768998"/>
                </a:lnTo>
                <a:lnTo>
                  <a:pt x="409677" y="745376"/>
                </a:lnTo>
                <a:lnTo>
                  <a:pt x="428180" y="722059"/>
                </a:lnTo>
                <a:lnTo>
                  <a:pt x="447040" y="699033"/>
                </a:lnTo>
                <a:lnTo>
                  <a:pt x="466242" y="676300"/>
                </a:lnTo>
                <a:lnTo>
                  <a:pt x="485788" y="653859"/>
                </a:lnTo>
                <a:lnTo>
                  <a:pt x="505676" y="631736"/>
                </a:lnTo>
                <a:lnTo>
                  <a:pt x="525882" y="609918"/>
                </a:lnTo>
                <a:lnTo>
                  <a:pt x="546430" y="588416"/>
                </a:lnTo>
                <a:lnTo>
                  <a:pt x="567296" y="567233"/>
                </a:lnTo>
                <a:lnTo>
                  <a:pt x="588480" y="546367"/>
                </a:lnTo>
                <a:lnTo>
                  <a:pt x="609994" y="525818"/>
                </a:lnTo>
                <a:lnTo>
                  <a:pt x="631812" y="505612"/>
                </a:lnTo>
                <a:lnTo>
                  <a:pt x="653936" y="485724"/>
                </a:lnTo>
                <a:lnTo>
                  <a:pt x="676364" y="466179"/>
                </a:lnTo>
                <a:lnTo>
                  <a:pt x="699097" y="446977"/>
                </a:lnTo>
                <a:lnTo>
                  <a:pt x="722135" y="428117"/>
                </a:lnTo>
                <a:lnTo>
                  <a:pt x="745452" y="409613"/>
                </a:lnTo>
                <a:lnTo>
                  <a:pt x="769074" y="391452"/>
                </a:lnTo>
                <a:lnTo>
                  <a:pt x="792963" y="373659"/>
                </a:lnTo>
                <a:lnTo>
                  <a:pt x="817143" y="356222"/>
                </a:lnTo>
                <a:lnTo>
                  <a:pt x="841604" y="339141"/>
                </a:lnTo>
                <a:lnTo>
                  <a:pt x="866330" y="322440"/>
                </a:lnTo>
                <a:lnTo>
                  <a:pt x="891324" y="306108"/>
                </a:lnTo>
                <a:lnTo>
                  <a:pt x="916584" y="290144"/>
                </a:lnTo>
                <a:lnTo>
                  <a:pt x="942111" y="274574"/>
                </a:lnTo>
                <a:lnTo>
                  <a:pt x="967892" y="259385"/>
                </a:lnTo>
                <a:lnTo>
                  <a:pt x="993927" y="244577"/>
                </a:lnTo>
                <a:lnTo>
                  <a:pt x="1020216" y="230175"/>
                </a:lnTo>
                <a:lnTo>
                  <a:pt x="1046747" y="216154"/>
                </a:lnTo>
                <a:lnTo>
                  <a:pt x="1073506" y="202552"/>
                </a:lnTo>
                <a:lnTo>
                  <a:pt x="1100518" y="189344"/>
                </a:lnTo>
                <a:lnTo>
                  <a:pt x="1127760" y="176543"/>
                </a:lnTo>
                <a:lnTo>
                  <a:pt x="1155230" y="164160"/>
                </a:lnTo>
                <a:lnTo>
                  <a:pt x="1182929" y="152184"/>
                </a:lnTo>
                <a:lnTo>
                  <a:pt x="1210843" y="140640"/>
                </a:lnTo>
                <a:lnTo>
                  <a:pt x="1238974" y="129515"/>
                </a:lnTo>
                <a:lnTo>
                  <a:pt x="1267320" y="118809"/>
                </a:lnTo>
                <a:lnTo>
                  <a:pt x="1295870" y="108547"/>
                </a:lnTo>
                <a:lnTo>
                  <a:pt x="1324635" y="98730"/>
                </a:lnTo>
                <a:lnTo>
                  <a:pt x="1353591" y="89332"/>
                </a:lnTo>
                <a:lnTo>
                  <a:pt x="1382763"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bg1">
              <a:lumMod val="65000"/>
            </a:schemeClr>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1BFA8DCA-4176-48B7-A062-22AD0F43B527}"/>
              </a:ext>
            </a:extLst>
          </p:cNvPr>
          <p:cNvSpPr/>
          <p:nvPr userDrawn="1"/>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任意多边形: 形状 8">
            <a:extLst>
              <a:ext uri="{FF2B5EF4-FFF2-40B4-BE49-F238E27FC236}">
                <a16:creationId xmlns:a16="http://schemas.microsoft.com/office/drawing/2014/main" id="{76CDB23E-2339-4768-8A52-51A2B20786D1}"/>
              </a:ext>
            </a:extLst>
          </p:cNvPr>
          <p:cNvSpPr/>
          <p:nvPr userDrawn="1"/>
        </p:nvSpPr>
        <p:spPr>
          <a:xfrm>
            <a:off x="415925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bg1">
              <a:lumMod val="65000"/>
            </a:schemeClr>
          </a:solidFill>
          <a:ln w="9525">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红边框3">
            <a:extLst>
              <a:ext uri="{FF2B5EF4-FFF2-40B4-BE49-F238E27FC236}">
                <a16:creationId xmlns:a16="http://schemas.microsoft.com/office/drawing/2014/main" id="{220DB468-9020-4695-A910-71D670B1A55F}"/>
              </a:ext>
            </a:extLst>
          </p:cNvPr>
          <p:cNvSpPr>
            <a:spLocks noGrp="1"/>
          </p:cNvSpPr>
          <p:nvPr>
            <p:ph type="body" sz="quarter" idx="12" hasCustomPrompt="1"/>
          </p:nvPr>
        </p:nvSpPr>
        <p:spPr>
          <a:xfrm>
            <a:off x="7651749" y="1649729"/>
            <a:ext cx="3873500" cy="3873500"/>
          </a:xfrm>
          <a:custGeom>
            <a:avLst/>
            <a:gdLst>
              <a:gd name="connsiteX0" fmla="*/ 670243 w 3873500"/>
              <a:gd name="connsiteY0" fmla="*/ 1427099 h 3873500"/>
              <a:gd name="connsiteX1" fmla="*/ 3203257 w 3873500"/>
              <a:gd name="connsiteY1" fmla="*/ 1427099 h 3873500"/>
              <a:gd name="connsiteX2" fmla="*/ 3203257 w 3873500"/>
              <a:gd name="connsiteY2" fmla="*/ 1433449 h 3873500"/>
              <a:gd name="connsiteX3" fmla="*/ 670243 w 3873500"/>
              <a:gd name="connsiteY3" fmla="*/ 1433449 h 3873500"/>
              <a:gd name="connsiteX4" fmla="*/ 964818 w 3873500"/>
              <a:gd name="connsiteY4" fmla="*/ 975804 h 3873500"/>
              <a:gd name="connsiteX5" fmla="*/ 980693 w 3873500"/>
              <a:gd name="connsiteY5" fmla="*/ 975804 h 3873500"/>
              <a:gd name="connsiteX6" fmla="*/ 980693 w 3873500"/>
              <a:gd name="connsiteY6" fmla="*/ 1141665 h 3873500"/>
              <a:gd name="connsiteX7" fmla="*/ 964818 w 3873500"/>
              <a:gd name="connsiteY7" fmla="*/ 1141665 h 3873500"/>
              <a:gd name="connsiteX8" fmla="*/ 1625129 w 3873500"/>
              <a:gd name="connsiteY8" fmla="*/ 37814 h 3873500"/>
              <a:gd name="connsiteX9" fmla="*/ 1624597 w 3873500"/>
              <a:gd name="connsiteY9" fmla="*/ 37897 h 3873500"/>
              <a:gd name="connsiteX10" fmla="*/ 1594206 w 3873500"/>
              <a:gd name="connsiteY10" fmla="*/ 43104 h 3873500"/>
              <a:gd name="connsiteX11" fmla="*/ 1563980 w 3873500"/>
              <a:gd name="connsiteY11" fmla="*/ 48781 h 3873500"/>
              <a:gd name="connsiteX12" fmla="*/ 1533919 w 3873500"/>
              <a:gd name="connsiteY12" fmla="*/ 54940 h 3873500"/>
              <a:gd name="connsiteX13" fmla="*/ 1504035 w 3873500"/>
              <a:gd name="connsiteY13" fmla="*/ 61557 h 3873500"/>
              <a:gd name="connsiteX14" fmla="*/ 1474318 w 3873500"/>
              <a:gd name="connsiteY14" fmla="*/ 68631 h 3873500"/>
              <a:gd name="connsiteX15" fmla="*/ 1444790 w 3873500"/>
              <a:gd name="connsiteY15" fmla="*/ 76162 h 3873500"/>
              <a:gd name="connsiteX16" fmla="*/ 1415441 w 3873500"/>
              <a:gd name="connsiteY16" fmla="*/ 84150 h 3873500"/>
              <a:gd name="connsiteX17" fmla="*/ 1386281 w 3873500"/>
              <a:gd name="connsiteY17" fmla="*/ 92596 h 3873500"/>
              <a:gd name="connsiteX18" fmla="*/ 1357325 w 3873500"/>
              <a:gd name="connsiteY18" fmla="*/ 101486 h 3873500"/>
              <a:gd name="connsiteX19" fmla="*/ 1328547 w 3873500"/>
              <a:gd name="connsiteY19" fmla="*/ 110808 h 3873500"/>
              <a:gd name="connsiteX20" fmla="*/ 1299985 w 3873500"/>
              <a:gd name="connsiteY20" fmla="*/ 120574 h 3873500"/>
              <a:gd name="connsiteX21" fmla="*/ 1271613 w 3873500"/>
              <a:gd name="connsiteY21" fmla="*/ 130772 h 3873500"/>
              <a:gd name="connsiteX22" fmla="*/ 1243457 w 3873500"/>
              <a:gd name="connsiteY22" fmla="*/ 141389 h 3873500"/>
              <a:gd name="connsiteX23" fmla="*/ 1215504 w 3873500"/>
              <a:gd name="connsiteY23" fmla="*/ 152451 h 3873500"/>
              <a:gd name="connsiteX24" fmla="*/ 1187780 w 3873500"/>
              <a:gd name="connsiteY24" fmla="*/ 163919 h 3873500"/>
              <a:gd name="connsiteX25" fmla="*/ 1160272 w 3873500"/>
              <a:gd name="connsiteY25" fmla="*/ 175806 h 3873500"/>
              <a:gd name="connsiteX26" fmla="*/ 1132980 w 3873500"/>
              <a:gd name="connsiteY26" fmla="*/ 188112 h 3873500"/>
              <a:gd name="connsiteX27" fmla="*/ 1105916 w 3873500"/>
              <a:gd name="connsiteY27" fmla="*/ 200838 h 3873500"/>
              <a:gd name="connsiteX28" fmla="*/ 1079094 w 3873500"/>
              <a:gd name="connsiteY28" fmla="*/ 213957 h 3873500"/>
              <a:gd name="connsiteX29" fmla="*/ 1052500 w 3873500"/>
              <a:gd name="connsiteY29" fmla="*/ 227482 h 3873500"/>
              <a:gd name="connsiteX30" fmla="*/ 1026147 w 3873500"/>
              <a:gd name="connsiteY30" fmla="*/ 241402 h 3873500"/>
              <a:gd name="connsiteX31" fmla="*/ 1000036 w 3873500"/>
              <a:gd name="connsiteY31" fmla="*/ 255715 h 3873500"/>
              <a:gd name="connsiteX32" fmla="*/ 974166 w 3873500"/>
              <a:gd name="connsiteY32" fmla="*/ 270421 h 3873500"/>
              <a:gd name="connsiteX33" fmla="*/ 948563 w 3873500"/>
              <a:gd name="connsiteY33" fmla="*/ 285521 h 3873500"/>
              <a:gd name="connsiteX34" fmla="*/ 923201 w 3873500"/>
              <a:gd name="connsiteY34" fmla="*/ 300990 h 3873500"/>
              <a:gd name="connsiteX35" fmla="*/ 898106 w 3873500"/>
              <a:gd name="connsiteY35" fmla="*/ 316840 h 3873500"/>
              <a:gd name="connsiteX36" fmla="*/ 873278 w 3873500"/>
              <a:gd name="connsiteY36" fmla="*/ 333070 h 3873500"/>
              <a:gd name="connsiteX37" fmla="*/ 848716 w 3873500"/>
              <a:gd name="connsiteY37" fmla="*/ 349669 h 3873500"/>
              <a:gd name="connsiteX38" fmla="*/ 824420 w 3873500"/>
              <a:gd name="connsiteY38" fmla="*/ 366636 h 3873500"/>
              <a:gd name="connsiteX39" fmla="*/ 800392 w 3873500"/>
              <a:gd name="connsiteY39" fmla="*/ 383959 h 3873500"/>
              <a:gd name="connsiteX40" fmla="*/ 776656 w 3873500"/>
              <a:gd name="connsiteY40" fmla="*/ 401637 h 3873500"/>
              <a:gd name="connsiteX41" fmla="*/ 753199 w 3873500"/>
              <a:gd name="connsiteY41" fmla="*/ 419684 h 3873500"/>
              <a:gd name="connsiteX42" fmla="*/ 730021 w 3873500"/>
              <a:gd name="connsiteY42" fmla="*/ 438074 h 3873500"/>
              <a:gd name="connsiteX43" fmla="*/ 707149 w 3873500"/>
              <a:gd name="connsiteY43" fmla="*/ 456806 h 3873500"/>
              <a:gd name="connsiteX44" fmla="*/ 684568 w 3873500"/>
              <a:gd name="connsiteY44" fmla="*/ 475882 h 3873500"/>
              <a:gd name="connsiteX45" fmla="*/ 662280 w 3873500"/>
              <a:gd name="connsiteY45" fmla="*/ 495300 h 3873500"/>
              <a:gd name="connsiteX46" fmla="*/ 640296 w 3873500"/>
              <a:gd name="connsiteY46" fmla="*/ 515049 h 3873500"/>
              <a:gd name="connsiteX47" fmla="*/ 618617 w 3873500"/>
              <a:gd name="connsiteY47" fmla="*/ 535140 h 3873500"/>
              <a:gd name="connsiteX48" fmla="*/ 597256 w 3873500"/>
              <a:gd name="connsiteY48" fmla="*/ 555549 h 3873500"/>
              <a:gd name="connsiteX49" fmla="*/ 576211 w 3873500"/>
              <a:gd name="connsiteY49" fmla="*/ 576275 h 3873500"/>
              <a:gd name="connsiteX50" fmla="*/ 555472 w 3873500"/>
              <a:gd name="connsiteY50" fmla="*/ 597332 h 3873500"/>
              <a:gd name="connsiteX51" fmla="*/ 535063 w 3873500"/>
              <a:gd name="connsiteY51" fmla="*/ 618693 h 3873500"/>
              <a:gd name="connsiteX52" fmla="*/ 514985 w 3873500"/>
              <a:gd name="connsiteY52" fmla="*/ 640372 h 3873500"/>
              <a:gd name="connsiteX53" fmla="*/ 495236 w 3873500"/>
              <a:gd name="connsiteY53" fmla="*/ 662356 h 3873500"/>
              <a:gd name="connsiteX54" fmla="*/ 475818 w 3873500"/>
              <a:gd name="connsiteY54" fmla="*/ 684644 h 3873500"/>
              <a:gd name="connsiteX55" fmla="*/ 456743 w 3873500"/>
              <a:gd name="connsiteY55" fmla="*/ 707225 h 3873500"/>
              <a:gd name="connsiteX56" fmla="*/ 438010 w 3873500"/>
              <a:gd name="connsiteY56" fmla="*/ 730110 h 3873500"/>
              <a:gd name="connsiteX57" fmla="*/ 419621 w 3873500"/>
              <a:gd name="connsiteY57" fmla="*/ 753275 h 3873500"/>
              <a:gd name="connsiteX58" fmla="*/ 401586 w 3873500"/>
              <a:gd name="connsiteY58" fmla="*/ 776732 h 3873500"/>
              <a:gd name="connsiteX59" fmla="*/ 383896 w 3873500"/>
              <a:gd name="connsiteY59" fmla="*/ 800481 h 3873500"/>
              <a:gd name="connsiteX60" fmla="*/ 366573 w 3873500"/>
              <a:gd name="connsiteY60" fmla="*/ 824497 h 3873500"/>
              <a:gd name="connsiteX61" fmla="*/ 349606 w 3873500"/>
              <a:gd name="connsiteY61" fmla="*/ 848792 h 3873500"/>
              <a:gd name="connsiteX62" fmla="*/ 333019 w 3873500"/>
              <a:gd name="connsiteY62" fmla="*/ 873354 h 3873500"/>
              <a:gd name="connsiteX63" fmla="*/ 316788 w 3873500"/>
              <a:gd name="connsiteY63" fmla="*/ 898195 h 3873500"/>
              <a:gd name="connsiteX64" fmla="*/ 300939 w 3873500"/>
              <a:gd name="connsiteY64" fmla="*/ 923290 h 3873500"/>
              <a:gd name="connsiteX65" fmla="*/ 285458 w 3873500"/>
              <a:gd name="connsiteY65" fmla="*/ 948652 h 3873500"/>
              <a:gd name="connsiteX66" fmla="*/ 270370 w 3873500"/>
              <a:gd name="connsiteY66" fmla="*/ 974255 h 3873500"/>
              <a:gd name="connsiteX67" fmla="*/ 255663 w 3873500"/>
              <a:gd name="connsiteY67" fmla="*/ 1000125 h 3873500"/>
              <a:gd name="connsiteX68" fmla="*/ 241351 w 3873500"/>
              <a:gd name="connsiteY68" fmla="*/ 1026236 h 3873500"/>
              <a:gd name="connsiteX69" fmla="*/ 227432 w 3873500"/>
              <a:gd name="connsiteY69" fmla="*/ 1052589 h 3873500"/>
              <a:gd name="connsiteX70" fmla="*/ 213906 w 3873500"/>
              <a:gd name="connsiteY70" fmla="*/ 1079183 h 3873500"/>
              <a:gd name="connsiteX71" fmla="*/ 200787 w 3873500"/>
              <a:gd name="connsiteY71" fmla="*/ 1106005 h 3873500"/>
              <a:gd name="connsiteX72" fmla="*/ 188075 w 3873500"/>
              <a:gd name="connsiteY72" fmla="*/ 1133069 h 3873500"/>
              <a:gd name="connsiteX73" fmla="*/ 175768 w 3873500"/>
              <a:gd name="connsiteY73" fmla="*/ 1160361 h 3873500"/>
              <a:gd name="connsiteX74" fmla="*/ 163881 w 3873500"/>
              <a:gd name="connsiteY74" fmla="*/ 1187869 h 3873500"/>
              <a:gd name="connsiteX75" fmla="*/ 152400 w 3873500"/>
              <a:gd name="connsiteY75" fmla="*/ 1215606 h 3873500"/>
              <a:gd name="connsiteX76" fmla="*/ 141351 w 3873500"/>
              <a:gd name="connsiteY76" fmla="*/ 1243546 h 3873500"/>
              <a:gd name="connsiteX77" fmla="*/ 130734 w 3873500"/>
              <a:gd name="connsiteY77" fmla="*/ 1271715 h 3873500"/>
              <a:gd name="connsiteX78" fmla="*/ 120536 w 3873500"/>
              <a:gd name="connsiteY78" fmla="*/ 1300074 h 3873500"/>
              <a:gd name="connsiteX79" fmla="*/ 110769 w 3873500"/>
              <a:gd name="connsiteY79" fmla="*/ 1328649 h 3873500"/>
              <a:gd name="connsiteX80" fmla="*/ 101447 w 3873500"/>
              <a:gd name="connsiteY80" fmla="*/ 1357414 h 3873500"/>
              <a:gd name="connsiteX81" fmla="*/ 92570 w 3873500"/>
              <a:gd name="connsiteY81" fmla="*/ 1386383 h 3873500"/>
              <a:gd name="connsiteX82" fmla="*/ 84125 w 3873500"/>
              <a:gd name="connsiteY82" fmla="*/ 1415542 h 3873500"/>
              <a:gd name="connsiteX83" fmla="*/ 76136 w 3873500"/>
              <a:gd name="connsiteY83" fmla="*/ 1444892 h 3873500"/>
              <a:gd name="connsiteX84" fmla="*/ 68605 w 3873500"/>
              <a:gd name="connsiteY84" fmla="*/ 1474419 h 3873500"/>
              <a:gd name="connsiteX85" fmla="*/ 61531 w 3873500"/>
              <a:gd name="connsiteY85" fmla="*/ 1504137 h 3873500"/>
              <a:gd name="connsiteX86" fmla="*/ 54914 w 3873500"/>
              <a:gd name="connsiteY86" fmla="*/ 1534020 h 3873500"/>
              <a:gd name="connsiteX87" fmla="*/ 48768 w 3873500"/>
              <a:gd name="connsiteY87" fmla="*/ 1564081 h 3873500"/>
              <a:gd name="connsiteX88" fmla="*/ 43079 w 3873500"/>
              <a:gd name="connsiteY88" fmla="*/ 1594307 h 3873500"/>
              <a:gd name="connsiteX89" fmla="*/ 37871 w 3873500"/>
              <a:gd name="connsiteY89" fmla="*/ 1624698 h 3873500"/>
              <a:gd name="connsiteX90" fmla="*/ 33147 w 3873500"/>
              <a:gd name="connsiteY90" fmla="*/ 1655254 h 3873500"/>
              <a:gd name="connsiteX91" fmla="*/ 28893 w 3873500"/>
              <a:gd name="connsiteY91" fmla="*/ 1685963 h 3873500"/>
              <a:gd name="connsiteX92" fmla="*/ 25133 w 3873500"/>
              <a:gd name="connsiteY92" fmla="*/ 1716824 h 3873500"/>
              <a:gd name="connsiteX93" fmla="*/ 21857 w 3873500"/>
              <a:gd name="connsiteY93" fmla="*/ 1747837 h 3873500"/>
              <a:gd name="connsiteX94" fmla="*/ 19076 w 3873500"/>
              <a:gd name="connsiteY94" fmla="*/ 1778991 h 3873500"/>
              <a:gd name="connsiteX95" fmla="*/ 16790 w 3873500"/>
              <a:gd name="connsiteY95" fmla="*/ 1810283 h 3873500"/>
              <a:gd name="connsiteX96" fmla="*/ 15011 w 3873500"/>
              <a:gd name="connsiteY96" fmla="*/ 1841729 h 3873500"/>
              <a:gd name="connsiteX97" fmla="*/ 13729 w 3873500"/>
              <a:gd name="connsiteY97" fmla="*/ 1873288 h 3873500"/>
              <a:gd name="connsiteX98" fmla="*/ 12954 w 3873500"/>
              <a:gd name="connsiteY98" fmla="*/ 1904987 h 3873500"/>
              <a:gd name="connsiteX99" fmla="*/ 12700 w 3873500"/>
              <a:gd name="connsiteY99" fmla="*/ 1936750 h 3873500"/>
              <a:gd name="connsiteX100" fmla="*/ 13729 w 3873500"/>
              <a:gd name="connsiteY100" fmla="*/ 2000313 h 3873500"/>
              <a:gd name="connsiteX101" fmla="*/ 15011 w 3873500"/>
              <a:gd name="connsiteY101" fmla="*/ 2031886 h 3873500"/>
              <a:gd name="connsiteX102" fmla="*/ 16802 w 3873500"/>
              <a:gd name="connsiteY102" fmla="*/ 2063318 h 3873500"/>
              <a:gd name="connsiteX103" fmla="*/ 19088 w 3873500"/>
              <a:gd name="connsiteY103" fmla="*/ 2094611 h 3873500"/>
              <a:gd name="connsiteX104" fmla="*/ 21869 w 3873500"/>
              <a:gd name="connsiteY104" fmla="*/ 2125764 h 3873500"/>
              <a:gd name="connsiteX105" fmla="*/ 25146 w 3873500"/>
              <a:gd name="connsiteY105" fmla="*/ 2156778 h 3873500"/>
              <a:gd name="connsiteX106" fmla="*/ 28905 w 3873500"/>
              <a:gd name="connsiteY106" fmla="*/ 2187638 h 3873500"/>
              <a:gd name="connsiteX107" fmla="*/ 33160 w 3873500"/>
              <a:gd name="connsiteY107" fmla="*/ 2218347 h 3873500"/>
              <a:gd name="connsiteX108" fmla="*/ 37897 w 3873500"/>
              <a:gd name="connsiteY108" fmla="*/ 2248903 h 3873500"/>
              <a:gd name="connsiteX109" fmla="*/ 43104 w 3873500"/>
              <a:gd name="connsiteY109" fmla="*/ 2279295 h 3873500"/>
              <a:gd name="connsiteX110" fmla="*/ 48781 w 3873500"/>
              <a:gd name="connsiteY110" fmla="*/ 2309521 h 3873500"/>
              <a:gd name="connsiteX111" fmla="*/ 54940 w 3873500"/>
              <a:gd name="connsiteY111" fmla="*/ 2339581 h 3873500"/>
              <a:gd name="connsiteX112" fmla="*/ 61557 w 3873500"/>
              <a:gd name="connsiteY112" fmla="*/ 2369464 h 3873500"/>
              <a:gd name="connsiteX113" fmla="*/ 68631 w 3873500"/>
              <a:gd name="connsiteY113" fmla="*/ 2399183 h 3873500"/>
              <a:gd name="connsiteX114" fmla="*/ 76162 w 3873500"/>
              <a:gd name="connsiteY114" fmla="*/ 2428710 h 3873500"/>
              <a:gd name="connsiteX115" fmla="*/ 84150 w 3873500"/>
              <a:gd name="connsiteY115" fmla="*/ 2458060 h 3873500"/>
              <a:gd name="connsiteX116" fmla="*/ 92596 w 3873500"/>
              <a:gd name="connsiteY116" fmla="*/ 2487219 h 3873500"/>
              <a:gd name="connsiteX117" fmla="*/ 101473 w 3873500"/>
              <a:gd name="connsiteY117" fmla="*/ 2516175 h 3873500"/>
              <a:gd name="connsiteX118" fmla="*/ 110807 w 3873500"/>
              <a:gd name="connsiteY118" fmla="*/ 2544953 h 3873500"/>
              <a:gd name="connsiteX119" fmla="*/ 120574 w 3873500"/>
              <a:gd name="connsiteY119" fmla="*/ 2573515 h 3873500"/>
              <a:gd name="connsiteX120" fmla="*/ 130759 w 3873500"/>
              <a:gd name="connsiteY120" fmla="*/ 2601887 h 3873500"/>
              <a:gd name="connsiteX121" fmla="*/ 141389 w 3873500"/>
              <a:gd name="connsiteY121" fmla="*/ 2630043 h 3873500"/>
              <a:gd name="connsiteX122" fmla="*/ 152438 w 3873500"/>
              <a:gd name="connsiteY122" fmla="*/ 2657996 h 3873500"/>
              <a:gd name="connsiteX123" fmla="*/ 163919 w 3873500"/>
              <a:gd name="connsiteY123" fmla="*/ 2685720 h 3873500"/>
              <a:gd name="connsiteX124" fmla="*/ 175806 w 3873500"/>
              <a:gd name="connsiteY124" fmla="*/ 2713228 h 3873500"/>
              <a:gd name="connsiteX125" fmla="*/ 188113 w 3873500"/>
              <a:gd name="connsiteY125" fmla="*/ 2740520 h 3873500"/>
              <a:gd name="connsiteX126" fmla="*/ 200838 w 3873500"/>
              <a:gd name="connsiteY126" fmla="*/ 2767584 h 3873500"/>
              <a:gd name="connsiteX127" fmla="*/ 213957 w 3873500"/>
              <a:gd name="connsiteY127" fmla="*/ 2794406 h 3873500"/>
              <a:gd name="connsiteX128" fmla="*/ 227482 w 3873500"/>
              <a:gd name="connsiteY128" fmla="*/ 2821000 h 3873500"/>
              <a:gd name="connsiteX129" fmla="*/ 241402 w 3873500"/>
              <a:gd name="connsiteY129" fmla="*/ 2847353 h 3873500"/>
              <a:gd name="connsiteX130" fmla="*/ 255715 w 3873500"/>
              <a:gd name="connsiteY130" fmla="*/ 2873464 h 3873500"/>
              <a:gd name="connsiteX131" fmla="*/ 270421 w 3873500"/>
              <a:gd name="connsiteY131" fmla="*/ 2899334 h 3873500"/>
              <a:gd name="connsiteX132" fmla="*/ 285521 w 3873500"/>
              <a:gd name="connsiteY132" fmla="*/ 2924937 h 3873500"/>
              <a:gd name="connsiteX133" fmla="*/ 300990 w 3873500"/>
              <a:gd name="connsiteY133" fmla="*/ 2950299 h 3873500"/>
              <a:gd name="connsiteX134" fmla="*/ 316840 w 3873500"/>
              <a:gd name="connsiteY134" fmla="*/ 2975394 h 3873500"/>
              <a:gd name="connsiteX135" fmla="*/ 333070 w 3873500"/>
              <a:gd name="connsiteY135" fmla="*/ 3000223 h 3873500"/>
              <a:gd name="connsiteX136" fmla="*/ 349669 w 3873500"/>
              <a:gd name="connsiteY136" fmla="*/ 3024797 h 3873500"/>
              <a:gd name="connsiteX137" fmla="*/ 366637 w 3873500"/>
              <a:gd name="connsiteY137" fmla="*/ 3049092 h 3873500"/>
              <a:gd name="connsiteX138" fmla="*/ 383959 w 3873500"/>
              <a:gd name="connsiteY138" fmla="*/ 3073108 h 3873500"/>
              <a:gd name="connsiteX139" fmla="*/ 401638 w 3873500"/>
              <a:gd name="connsiteY139" fmla="*/ 3096844 h 3873500"/>
              <a:gd name="connsiteX140" fmla="*/ 419684 w 3873500"/>
              <a:gd name="connsiteY140" fmla="*/ 3120301 h 3873500"/>
              <a:gd name="connsiteX141" fmla="*/ 438074 w 3873500"/>
              <a:gd name="connsiteY141" fmla="*/ 3143479 h 3873500"/>
              <a:gd name="connsiteX142" fmla="*/ 456806 w 3873500"/>
              <a:gd name="connsiteY142" fmla="*/ 3166351 h 3873500"/>
              <a:gd name="connsiteX143" fmla="*/ 475882 w 3873500"/>
              <a:gd name="connsiteY143" fmla="*/ 3188932 h 3873500"/>
              <a:gd name="connsiteX144" fmla="*/ 495300 w 3873500"/>
              <a:gd name="connsiteY144" fmla="*/ 3211221 h 3873500"/>
              <a:gd name="connsiteX145" fmla="*/ 515048 w 3873500"/>
              <a:gd name="connsiteY145" fmla="*/ 3233204 h 3873500"/>
              <a:gd name="connsiteX146" fmla="*/ 535140 w 3873500"/>
              <a:gd name="connsiteY146" fmla="*/ 3254883 h 3873500"/>
              <a:gd name="connsiteX147" fmla="*/ 555549 w 3873500"/>
              <a:gd name="connsiteY147" fmla="*/ 3276245 h 3873500"/>
              <a:gd name="connsiteX148" fmla="*/ 576275 w 3873500"/>
              <a:gd name="connsiteY148" fmla="*/ 3297288 h 3873500"/>
              <a:gd name="connsiteX149" fmla="*/ 597332 w 3873500"/>
              <a:gd name="connsiteY149" fmla="*/ 3318027 h 3873500"/>
              <a:gd name="connsiteX150" fmla="*/ 597571 w 3873500"/>
              <a:gd name="connsiteY150" fmla="*/ 3318256 h 3873500"/>
              <a:gd name="connsiteX151" fmla="*/ 670783 w 3873500"/>
              <a:gd name="connsiteY151" fmla="*/ 3242730 h 3873500"/>
              <a:gd name="connsiteX152" fmla="*/ 2231291 w 3873500"/>
              <a:gd name="connsiteY152" fmla="*/ 3731604 h 3873500"/>
              <a:gd name="connsiteX153" fmla="*/ 2248373 w 3873500"/>
              <a:gd name="connsiteY153" fmla="*/ 3835698 h 3873500"/>
              <a:gd name="connsiteX154" fmla="*/ 2248903 w 3873500"/>
              <a:gd name="connsiteY154" fmla="*/ 3835616 h 3873500"/>
              <a:gd name="connsiteX155" fmla="*/ 2279294 w 3873500"/>
              <a:gd name="connsiteY155" fmla="*/ 3830396 h 3873500"/>
              <a:gd name="connsiteX156" fmla="*/ 2309520 w 3873500"/>
              <a:gd name="connsiteY156" fmla="*/ 3824719 h 3873500"/>
              <a:gd name="connsiteX157" fmla="*/ 2339581 w 3873500"/>
              <a:gd name="connsiteY157" fmla="*/ 3818573 h 3873500"/>
              <a:gd name="connsiteX158" fmla="*/ 2369465 w 3873500"/>
              <a:gd name="connsiteY158" fmla="*/ 3811943 h 3873500"/>
              <a:gd name="connsiteX159" fmla="*/ 2399182 w 3873500"/>
              <a:gd name="connsiteY159" fmla="*/ 3804869 h 3873500"/>
              <a:gd name="connsiteX160" fmla="*/ 2428710 w 3873500"/>
              <a:gd name="connsiteY160" fmla="*/ 3797338 h 3873500"/>
              <a:gd name="connsiteX161" fmla="*/ 2458059 w 3873500"/>
              <a:gd name="connsiteY161" fmla="*/ 3789350 h 3873500"/>
              <a:gd name="connsiteX162" fmla="*/ 2487219 w 3873500"/>
              <a:gd name="connsiteY162" fmla="*/ 3780904 h 3873500"/>
              <a:gd name="connsiteX163" fmla="*/ 2516175 w 3873500"/>
              <a:gd name="connsiteY163" fmla="*/ 3772027 h 3873500"/>
              <a:gd name="connsiteX164" fmla="*/ 2544953 w 3873500"/>
              <a:gd name="connsiteY164" fmla="*/ 3762692 h 3873500"/>
              <a:gd name="connsiteX165" fmla="*/ 2573515 w 3873500"/>
              <a:gd name="connsiteY165" fmla="*/ 3752939 h 3873500"/>
              <a:gd name="connsiteX166" fmla="*/ 2601887 w 3873500"/>
              <a:gd name="connsiteY166" fmla="*/ 3742741 h 3873500"/>
              <a:gd name="connsiteX167" fmla="*/ 2630043 w 3873500"/>
              <a:gd name="connsiteY167" fmla="*/ 3732111 h 3873500"/>
              <a:gd name="connsiteX168" fmla="*/ 2657996 w 3873500"/>
              <a:gd name="connsiteY168" fmla="*/ 3721062 h 3873500"/>
              <a:gd name="connsiteX169" fmla="*/ 2685720 w 3873500"/>
              <a:gd name="connsiteY169" fmla="*/ 3709581 h 3873500"/>
              <a:gd name="connsiteX170" fmla="*/ 2713228 w 3873500"/>
              <a:gd name="connsiteY170" fmla="*/ 3697694 h 3873500"/>
              <a:gd name="connsiteX171" fmla="*/ 2740520 w 3873500"/>
              <a:gd name="connsiteY171" fmla="*/ 3685388 h 3873500"/>
              <a:gd name="connsiteX172" fmla="*/ 2767584 w 3873500"/>
              <a:gd name="connsiteY172" fmla="*/ 3672662 h 3873500"/>
              <a:gd name="connsiteX173" fmla="*/ 2794406 w 3873500"/>
              <a:gd name="connsiteY173" fmla="*/ 3659543 h 3873500"/>
              <a:gd name="connsiteX174" fmla="*/ 2821000 w 3873500"/>
              <a:gd name="connsiteY174" fmla="*/ 3646018 h 3873500"/>
              <a:gd name="connsiteX175" fmla="*/ 2847353 w 3873500"/>
              <a:gd name="connsiteY175" fmla="*/ 3632098 h 3873500"/>
              <a:gd name="connsiteX176" fmla="*/ 2873464 w 3873500"/>
              <a:gd name="connsiteY176" fmla="*/ 3617786 h 3873500"/>
              <a:gd name="connsiteX177" fmla="*/ 2899334 w 3873500"/>
              <a:gd name="connsiteY177" fmla="*/ 3603079 h 3873500"/>
              <a:gd name="connsiteX178" fmla="*/ 2924937 w 3873500"/>
              <a:gd name="connsiteY178" fmla="*/ 3587991 h 3873500"/>
              <a:gd name="connsiteX179" fmla="*/ 2950299 w 3873500"/>
              <a:gd name="connsiteY179" fmla="*/ 3572510 h 3873500"/>
              <a:gd name="connsiteX180" fmla="*/ 2975394 w 3873500"/>
              <a:gd name="connsiteY180" fmla="*/ 3556660 h 3873500"/>
              <a:gd name="connsiteX181" fmla="*/ 3000222 w 3873500"/>
              <a:gd name="connsiteY181" fmla="*/ 3540430 h 3873500"/>
              <a:gd name="connsiteX182" fmla="*/ 3024784 w 3873500"/>
              <a:gd name="connsiteY182" fmla="*/ 3523831 h 3873500"/>
              <a:gd name="connsiteX183" fmla="*/ 3049080 w 3873500"/>
              <a:gd name="connsiteY183" fmla="*/ 3506877 h 3873500"/>
              <a:gd name="connsiteX184" fmla="*/ 3073108 w 3873500"/>
              <a:gd name="connsiteY184" fmla="*/ 3489541 h 3873500"/>
              <a:gd name="connsiteX185" fmla="*/ 3096844 w 3873500"/>
              <a:gd name="connsiteY185" fmla="*/ 3471862 h 3873500"/>
              <a:gd name="connsiteX186" fmla="*/ 3120301 w 3873500"/>
              <a:gd name="connsiteY186" fmla="*/ 3453816 h 3873500"/>
              <a:gd name="connsiteX187" fmla="*/ 3143479 w 3873500"/>
              <a:gd name="connsiteY187" fmla="*/ 3435426 h 3873500"/>
              <a:gd name="connsiteX188" fmla="*/ 3166351 w 3873500"/>
              <a:gd name="connsiteY188" fmla="*/ 3416694 h 3873500"/>
              <a:gd name="connsiteX189" fmla="*/ 3188932 w 3873500"/>
              <a:gd name="connsiteY189" fmla="*/ 3397618 h 3873500"/>
              <a:gd name="connsiteX190" fmla="*/ 3211220 w 3873500"/>
              <a:gd name="connsiteY190" fmla="*/ 3378200 h 3873500"/>
              <a:gd name="connsiteX191" fmla="*/ 3233204 w 3873500"/>
              <a:gd name="connsiteY191" fmla="*/ 3358452 h 3873500"/>
              <a:gd name="connsiteX192" fmla="*/ 3254883 w 3873500"/>
              <a:gd name="connsiteY192" fmla="*/ 3338360 h 3873500"/>
              <a:gd name="connsiteX193" fmla="*/ 3276244 w 3873500"/>
              <a:gd name="connsiteY193" fmla="*/ 3317951 h 3873500"/>
              <a:gd name="connsiteX194" fmla="*/ 3297289 w 3873500"/>
              <a:gd name="connsiteY194" fmla="*/ 3297225 h 3873500"/>
              <a:gd name="connsiteX195" fmla="*/ 3318028 w 3873500"/>
              <a:gd name="connsiteY195" fmla="*/ 3276168 h 3873500"/>
              <a:gd name="connsiteX196" fmla="*/ 3338437 w 3873500"/>
              <a:gd name="connsiteY196" fmla="*/ 3254807 h 3873500"/>
              <a:gd name="connsiteX197" fmla="*/ 3358515 w 3873500"/>
              <a:gd name="connsiteY197" fmla="*/ 3233128 h 3873500"/>
              <a:gd name="connsiteX198" fmla="*/ 3378264 w 3873500"/>
              <a:gd name="connsiteY198" fmla="*/ 3211144 h 3873500"/>
              <a:gd name="connsiteX199" fmla="*/ 3397682 w 3873500"/>
              <a:gd name="connsiteY199" fmla="*/ 3188868 h 3873500"/>
              <a:gd name="connsiteX200" fmla="*/ 3416757 w 3873500"/>
              <a:gd name="connsiteY200" fmla="*/ 3166275 h 3873500"/>
              <a:gd name="connsiteX201" fmla="*/ 3435490 w 3873500"/>
              <a:gd name="connsiteY201" fmla="*/ 3143402 h 3873500"/>
              <a:gd name="connsiteX202" fmla="*/ 3453879 w 3873500"/>
              <a:gd name="connsiteY202" fmla="*/ 3120225 h 3873500"/>
              <a:gd name="connsiteX203" fmla="*/ 3471914 w 3873500"/>
              <a:gd name="connsiteY203" fmla="*/ 3096768 h 3873500"/>
              <a:gd name="connsiteX204" fmla="*/ 3489604 w 3873500"/>
              <a:gd name="connsiteY204" fmla="*/ 3073032 h 3873500"/>
              <a:gd name="connsiteX205" fmla="*/ 3506927 w 3873500"/>
              <a:gd name="connsiteY205" fmla="*/ 3049003 h 3873500"/>
              <a:gd name="connsiteX206" fmla="*/ 3523894 w 3873500"/>
              <a:gd name="connsiteY206" fmla="*/ 3024708 h 3873500"/>
              <a:gd name="connsiteX207" fmla="*/ 3540481 w 3873500"/>
              <a:gd name="connsiteY207" fmla="*/ 3000146 h 3873500"/>
              <a:gd name="connsiteX208" fmla="*/ 3556712 w 3873500"/>
              <a:gd name="connsiteY208" fmla="*/ 2975305 h 3873500"/>
              <a:gd name="connsiteX209" fmla="*/ 3572561 w 3873500"/>
              <a:gd name="connsiteY209" fmla="*/ 2950210 h 3873500"/>
              <a:gd name="connsiteX210" fmla="*/ 3588042 w 3873500"/>
              <a:gd name="connsiteY210" fmla="*/ 2924861 h 3873500"/>
              <a:gd name="connsiteX211" fmla="*/ 3603130 w 3873500"/>
              <a:gd name="connsiteY211" fmla="*/ 2899245 h 3873500"/>
              <a:gd name="connsiteX212" fmla="*/ 3617837 w 3873500"/>
              <a:gd name="connsiteY212" fmla="*/ 2873375 h 3873500"/>
              <a:gd name="connsiteX213" fmla="*/ 3632149 w 3873500"/>
              <a:gd name="connsiteY213" fmla="*/ 2847264 h 3873500"/>
              <a:gd name="connsiteX214" fmla="*/ 3646068 w 3873500"/>
              <a:gd name="connsiteY214" fmla="*/ 2820911 h 3873500"/>
              <a:gd name="connsiteX215" fmla="*/ 3659594 w 3873500"/>
              <a:gd name="connsiteY215" fmla="*/ 2794317 h 3873500"/>
              <a:gd name="connsiteX216" fmla="*/ 3672713 w 3873500"/>
              <a:gd name="connsiteY216" fmla="*/ 2767495 h 3873500"/>
              <a:gd name="connsiteX217" fmla="*/ 3685425 w 3873500"/>
              <a:gd name="connsiteY217" fmla="*/ 2740431 h 3873500"/>
              <a:gd name="connsiteX218" fmla="*/ 3697732 w 3873500"/>
              <a:gd name="connsiteY218" fmla="*/ 2713139 h 3873500"/>
              <a:gd name="connsiteX219" fmla="*/ 3709619 w 3873500"/>
              <a:gd name="connsiteY219" fmla="*/ 2685631 h 3873500"/>
              <a:gd name="connsiteX220" fmla="*/ 3721100 w 3873500"/>
              <a:gd name="connsiteY220" fmla="*/ 2657894 h 3873500"/>
              <a:gd name="connsiteX221" fmla="*/ 3732149 w 3873500"/>
              <a:gd name="connsiteY221" fmla="*/ 2629954 h 3873500"/>
              <a:gd name="connsiteX222" fmla="*/ 3742766 w 3873500"/>
              <a:gd name="connsiteY222" fmla="*/ 2601786 h 3873500"/>
              <a:gd name="connsiteX223" fmla="*/ 3752964 w 3873500"/>
              <a:gd name="connsiteY223" fmla="*/ 2573427 h 3873500"/>
              <a:gd name="connsiteX224" fmla="*/ 3762731 w 3873500"/>
              <a:gd name="connsiteY224" fmla="*/ 2544852 h 3873500"/>
              <a:gd name="connsiteX225" fmla="*/ 3772053 w 3873500"/>
              <a:gd name="connsiteY225" fmla="*/ 2516086 h 3873500"/>
              <a:gd name="connsiteX226" fmla="*/ 3780930 w 3873500"/>
              <a:gd name="connsiteY226" fmla="*/ 2487117 h 3873500"/>
              <a:gd name="connsiteX227" fmla="*/ 3789375 w 3873500"/>
              <a:gd name="connsiteY227" fmla="*/ 2457958 h 3873500"/>
              <a:gd name="connsiteX228" fmla="*/ 3797364 w 3873500"/>
              <a:gd name="connsiteY228" fmla="*/ 2428608 h 3873500"/>
              <a:gd name="connsiteX229" fmla="*/ 3804895 w 3873500"/>
              <a:gd name="connsiteY229" fmla="*/ 2399081 h 3873500"/>
              <a:gd name="connsiteX230" fmla="*/ 3811969 w 3873500"/>
              <a:gd name="connsiteY230" fmla="*/ 2369363 h 3873500"/>
              <a:gd name="connsiteX231" fmla="*/ 3818586 w 3873500"/>
              <a:gd name="connsiteY231" fmla="*/ 2339480 h 3873500"/>
              <a:gd name="connsiteX232" fmla="*/ 3824732 w 3873500"/>
              <a:gd name="connsiteY232" fmla="*/ 2309419 h 3873500"/>
              <a:gd name="connsiteX233" fmla="*/ 3830421 w 3873500"/>
              <a:gd name="connsiteY233" fmla="*/ 2279193 h 3873500"/>
              <a:gd name="connsiteX234" fmla="*/ 3835629 w 3873500"/>
              <a:gd name="connsiteY234" fmla="*/ 2248802 h 3873500"/>
              <a:gd name="connsiteX235" fmla="*/ 3840353 w 3873500"/>
              <a:gd name="connsiteY235" fmla="*/ 2218246 h 3873500"/>
              <a:gd name="connsiteX236" fmla="*/ 3844607 w 3873500"/>
              <a:gd name="connsiteY236" fmla="*/ 2187537 h 3873500"/>
              <a:gd name="connsiteX237" fmla="*/ 3848367 w 3873500"/>
              <a:gd name="connsiteY237" fmla="*/ 2156676 h 3873500"/>
              <a:gd name="connsiteX238" fmla="*/ 3851643 w 3873500"/>
              <a:gd name="connsiteY238" fmla="*/ 2125662 h 3873500"/>
              <a:gd name="connsiteX239" fmla="*/ 3854424 w 3873500"/>
              <a:gd name="connsiteY239" fmla="*/ 2094509 h 3873500"/>
              <a:gd name="connsiteX240" fmla="*/ 3856710 w 3873500"/>
              <a:gd name="connsiteY240" fmla="*/ 2063217 h 3873500"/>
              <a:gd name="connsiteX241" fmla="*/ 3858489 w 3873500"/>
              <a:gd name="connsiteY241" fmla="*/ 2031784 h 3873500"/>
              <a:gd name="connsiteX242" fmla="*/ 3859771 w 3873500"/>
              <a:gd name="connsiteY242" fmla="*/ 2000212 h 3873500"/>
              <a:gd name="connsiteX243" fmla="*/ 3860546 w 3873500"/>
              <a:gd name="connsiteY243" fmla="*/ 1968526 h 3873500"/>
              <a:gd name="connsiteX244" fmla="*/ 3860800 w 3873500"/>
              <a:gd name="connsiteY244" fmla="*/ 1936750 h 3873500"/>
              <a:gd name="connsiteX245" fmla="*/ 3859771 w 3873500"/>
              <a:gd name="connsiteY245" fmla="*/ 1873186 h 3873500"/>
              <a:gd name="connsiteX246" fmla="*/ 3858489 w 3873500"/>
              <a:gd name="connsiteY246" fmla="*/ 1841614 h 3873500"/>
              <a:gd name="connsiteX247" fmla="*/ 3856698 w 3873500"/>
              <a:gd name="connsiteY247" fmla="*/ 1810182 h 3873500"/>
              <a:gd name="connsiteX248" fmla="*/ 3854412 w 3873500"/>
              <a:gd name="connsiteY248" fmla="*/ 1778889 h 3873500"/>
              <a:gd name="connsiteX249" fmla="*/ 3851631 w 3873500"/>
              <a:gd name="connsiteY249" fmla="*/ 1747736 h 3873500"/>
              <a:gd name="connsiteX250" fmla="*/ 3848354 w 3873500"/>
              <a:gd name="connsiteY250" fmla="*/ 1716723 h 3873500"/>
              <a:gd name="connsiteX251" fmla="*/ 3844595 w 3873500"/>
              <a:gd name="connsiteY251" fmla="*/ 1685861 h 3873500"/>
              <a:gd name="connsiteX252" fmla="*/ 3840340 w 3873500"/>
              <a:gd name="connsiteY252" fmla="*/ 1655153 h 3873500"/>
              <a:gd name="connsiteX253" fmla="*/ 3835603 w 3873500"/>
              <a:gd name="connsiteY253" fmla="*/ 1624597 h 3873500"/>
              <a:gd name="connsiteX254" fmla="*/ 3830396 w 3873500"/>
              <a:gd name="connsiteY254" fmla="*/ 1594206 h 3873500"/>
              <a:gd name="connsiteX255" fmla="*/ 3824719 w 3873500"/>
              <a:gd name="connsiteY255" fmla="*/ 1563980 h 3873500"/>
              <a:gd name="connsiteX256" fmla="*/ 3818560 w 3873500"/>
              <a:gd name="connsiteY256" fmla="*/ 1533919 h 3873500"/>
              <a:gd name="connsiteX257" fmla="*/ 3811943 w 3873500"/>
              <a:gd name="connsiteY257" fmla="*/ 1504036 h 3873500"/>
              <a:gd name="connsiteX258" fmla="*/ 3804869 w 3873500"/>
              <a:gd name="connsiteY258" fmla="*/ 1474318 h 3873500"/>
              <a:gd name="connsiteX259" fmla="*/ 3797338 w 3873500"/>
              <a:gd name="connsiteY259" fmla="*/ 1444790 h 3873500"/>
              <a:gd name="connsiteX260" fmla="*/ 3789350 w 3873500"/>
              <a:gd name="connsiteY260" fmla="*/ 1415453 h 3873500"/>
              <a:gd name="connsiteX261" fmla="*/ 3780904 w 3873500"/>
              <a:gd name="connsiteY261" fmla="*/ 1386294 h 3873500"/>
              <a:gd name="connsiteX262" fmla="*/ 3772027 w 3873500"/>
              <a:gd name="connsiteY262" fmla="*/ 1357325 h 3873500"/>
              <a:gd name="connsiteX263" fmla="*/ 3762693 w 3873500"/>
              <a:gd name="connsiteY263" fmla="*/ 1328547 h 3873500"/>
              <a:gd name="connsiteX264" fmla="*/ 3752926 w 3873500"/>
              <a:gd name="connsiteY264" fmla="*/ 1299985 h 3873500"/>
              <a:gd name="connsiteX265" fmla="*/ 3742741 w 3873500"/>
              <a:gd name="connsiteY265" fmla="*/ 1271613 h 3873500"/>
              <a:gd name="connsiteX266" fmla="*/ 3732111 w 3873500"/>
              <a:gd name="connsiteY266" fmla="*/ 1243457 h 3873500"/>
              <a:gd name="connsiteX267" fmla="*/ 3721062 w 3873500"/>
              <a:gd name="connsiteY267" fmla="*/ 1215504 h 3873500"/>
              <a:gd name="connsiteX268" fmla="*/ 3709581 w 3873500"/>
              <a:gd name="connsiteY268" fmla="*/ 1187780 h 3873500"/>
              <a:gd name="connsiteX269" fmla="*/ 3697694 w 3873500"/>
              <a:gd name="connsiteY269" fmla="*/ 1160272 h 3873500"/>
              <a:gd name="connsiteX270" fmla="*/ 3685387 w 3873500"/>
              <a:gd name="connsiteY270" fmla="*/ 1132980 h 3873500"/>
              <a:gd name="connsiteX271" fmla="*/ 3672662 w 3873500"/>
              <a:gd name="connsiteY271" fmla="*/ 1105916 h 3873500"/>
              <a:gd name="connsiteX272" fmla="*/ 3659543 w 3873500"/>
              <a:gd name="connsiteY272" fmla="*/ 1079094 h 3873500"/>
              <a:gd name="connsiteX273" fmla="*/ 3646018 w 3873500"/>
              <a:gd name="connsiteY273" fmla="*/ 1052500 h 3873500"/>
              <a:gd name="connsiteX274" fmla="*/ 3632098 w 3873500"/>
              <a:gd name="connsiteY274" fmla="*/ 1026147 h 3873500"/>
              <a:gd name="connsiteX275" fmla="*/ 3617785 w 3873500"/>
              <a:gd name="connsiteY275" fmla="*/ 1000036 h 3873500"/>
              <a:gd name="connsiteX276" fmla="*/ 3603079 w 3873500"/>
              <a:gd name="connsiteY276" fmla="*/ 974179 h 3873500"/>
              <a:gd name="connsiteX277" fmla="*/ 3587979 w 3873500"/>
              <a:gd name="connsiteY277" fmla="*/ 948563 h 3873500"/>
              <a:gd name="connsiteX278" fmla="*/ 3572510 w 3873500"/>
              <a:gd name="connsiteY278" fmla="*/ 923201 h 3873500"/>
              <a:gd name="connsiteX279" fmla="*/ 3556660 w 3873500"/>
              <a:gd name="connsiteY279" fmla="*/ 898106 h 3873500"/>
              <a:gd name="connsiteX280" fmla="*/ 3540430 w 3873500"/>
              <a:gd name="connsiteY280" fmla="*/ 873277 h 3873500"/>
              <a:gd name="connsiteX281" fmla="*/ 3523831 w 3873500"/>
              <a:gd name="connsiteY281" fmla="*/ 848716 h 3873500"/>
              <a:gd name="connsiteX282" fmla="*/ 3506863 w 3873500"/>
              <a:gd name="connsiteY282" fmla="*/ 824421 h 3873500"/>
              <a:gd name="connsiteX283" fmla="*/ 3489541 w 3873500"/>
              <a:gd name="connsiteY283" fmla="*/ 800392 h 3873500"/>
              <a:gd name="connsiteX284" fmla="*/ 3471863 w 3873500"/>
              <a:gd name="connsiteY284" fmla="*/ 776656 h 3873500"/>
              <a:gd name="connsiteX285" fmla="*/ 3453816 w 3873500"/>
              <a:gd name="connsiteY285" fmla="*/ 753199 h 3873500"/>
              <a:gd name="connsiteX286" fmla="*/ 3435426 w 3873500"/>
              <a:gd name="connsiteY286" fmla="*/ 730034 h 3873500"/>
              <a:gd name="connsiteX287" fmla="*/ 3416694 w 3873500"/>
              <a:gd name="connsiteY287" fmla="*/ 707149 h 3873500"/>
              <a:gd name="connsiteX288" fmla="*/ 3397618 w 3873500"/>
              <a:gd name="connsiteY288" fmla="*/ 684568 h 3873500"/>
              <a:gd name="connsiteX289" fmla="*/ 3378200 w 3873500"/>
              <a:gd name="connsiteY289" fmla="*/ 662280 h 3873500"/>
              <a:gd name="connsiteX290" fmla="*/ 3358452 w 3873500"/>
              <a:gd name="connsiteY290" fmla="*/ 640296 h 3873500"/>
              <a:gd name="connsiteX291" fmla="*/ 3338360 w 3873500"/>
              <a:gd name="connsiteY291" fmla="*/ 618617 h 3873500"/>
              <a:gd name="connsiteX292" fmla="*/ 3317951 w 3873500"/>
              <a:gd name="connsiteY292" fmla="*/ 597256 h 3873500"/>
              <a:gd name="connsiteX293" fmla="*/ 3297225 w 3873500"/>
              <a:gd name="connsiteY293" fmla="*/ 576212 h 3873500"/>
              <a:gd name="connsiteX294" fmla="*/ 3276168 w 3873500"/>
              <a:gd name="connsiteY294" fmla="*/ 555473 h 3873500"/>
              <a:gd name="connsiteX295" fmla="*/ 3275929 w 3873500"/>
              <a:gd name="connsiteY295" fmla="*/ 555245 h 3873500"/>
              <a:gd name="connsiteX296" fmla="*/ 3202717 w 3873500"/>
              <a:gd name="connsiteY296" fmla="*/ 630771 h 3873500"/>
              <a:gd name="connsiteX297" fmla="*/ 1642209 w 3873500"/>
              <a:gd name="connsiteY297" fmla="*/ 141897 h 3873500"/>
              <a:gd name="connsiteX298" fmla="*/ 1936750 w 3873500"/>
              <a:gd name="connsiteY298" fmla="*/ 0 h 3873500"/>
              <a:gd name="connsiteX299" fmla="*/ 1968830 w 3873500"/>
              <a:gd name="connsiteY299" fmla="*/ 267 h 3873500"/>
              <a:gd name="connsiteX300" fmla="*/ 2000733 w 3873500"/>
              <a:gd name="connsiteY300" fmla="*/ 1041 h 3873500"/>
              <a:gd name="connsiteX301" fmla="*/ 2032495 w 3873500"/>
              <a:gd name="connsiteY301" fmla="*/ 2324 h 3873500"/>
              <a:gd name="connsiteX302" fmla="*/ 2064131 w 3873500"/>
              <a:gd name="connsiteY302" fmla="*/ 4128 h 3873500"/>
              <a:gd name="connsiteX303" fmla="*/ 2095640 w 3873500"/>
              <a:gd name="connsiteY303" fmla="*/ 6426 h 3873500"/>
              <a:gd name="connsiteX304" fmla="*/ 2126996 w 3873500"/>
              <a:gd name="connsiteY304" fmla="*/ 9233 h 3873500"/>
              <a:gd name="connsiteX305" fmla="*/ 2158212 w 3873500"/>
              <a:gd name="connsiteY305" fmla="*/ 12522 h 3873500"/>
              <a:gd name="connsiteX306" fmla="*/ 2189276 w 3873500"/>
              <a:gd name="connsiteY306" fmla="*/ 16319 h 3873500"/>
              <a:gd name="connsiteX307" fmla="*/ 2220189 w 3873500"/>
              <a:gd name="connsiteY307" fmla="*/ 20599 h 3873500"/>
              <a:gd name="connsiteX308" fmla="*/ 2250948 w 3873500"/>
              <a:gd name="connsiteY308" fmla="*/ 25362 h 3873500"/>
              <a:gd name="connsiteX309" fmla="*/ 2281542 w 3873500"/>
              <a:gd name="connsiteY309" fmla="*/ 30607 h 3873500"/>
              <a:gd name="connsiteX310" fmla="*/ 2311959 w 3873500"/>
              <a:gd name="connsiteY310" fmla="*/ 36322 h 3873500"/>
              <a:gd name="connsiteX311" fmla="*/ 2342223 w 3873500"/>
              <a:gd name="connsiteY311" fmla="*/ 42520 h 3873500"/>
              <a:gd name="connsiteX312" fmla="*/ 2372309 w 3873500"/>
              <a:gd name="connsiteY312" fmla="*/ 49174 h 3873500"/>
              <a:gd name="connsiteX313" fmla="*/ 2402218 w 3873500"/>
              <a:gd name="connsiteY313" fmla="*/ 56299 h 3873500"/>
              <a:gd name="connsiteX314" fmla="*/ 2431948 w 3873500"/>
              <a:gd name="connsiteY314" fmla="*/ 63881 h 3873500"/>
              <a:gd name="connsiteX315" fmla="*/ 2461489 w 3873500"/>
              <a:gd name="connsiteY315" fmla="*/ 71933 h 3873500"/>
              <a:gd name="connsiteX316" fmla="*/ 2490839 w 3873500"/>
              <a:gd name="connsiteY316" fmla="*/ 80429 h 3873500"/>
              <a:gd name="connsiteX317" fmla="*/ 2519997 w 3873500"/>
              <a:gd name="connsiteY317" fmla="*/ 89370 h 3873500"/>
              <a:gd name="connsiteX318" fmla="*/ 2548954 w 3873500"/>
              <a:gd name="connsiteY318" fmla="*/ 98755 h 3873500"/>
              <a:gd name="connsiteX319" fmla="*/ 2577719 w 3873500"/>
              <a:gd name="connsiteY319" fmla="*/ 108585 h 3873500"/>
              <a:gd name="connsiteX320" fmla="*/ 2606269 w 3873500"/>
              <a:gd name="connsiteY320" fmla="*/ 118847 h 3873500"/>
              <a:gd name="connsiteX321" fmla="*/ 2634615 w 3873500"/>
              <a:gd name="connsiteY321" fmla="*/ 129540 h 3873500"/>
              <a:gd name="connsiteX322" fmla="*/ 2662758 w 3873500"/>
              <a:gd name="connsiteY322" fmla="*/ 140678 h 3873500"/>
              <a:gd name="connsiteX323" fmla="*/ 2690673 w 3873500"/>
              <a:gd name="connsiteY323" fmla="*/ 152222 h 3873500"/>
              <a:gd name="connsiteX324" fmla="*/ 2718359 w 3873500"/>
              <a:gd name="connsiteY324" fmla="*/ 164198 h 3873500"/>
              <a:gd name="connsiteX325" fmla="*/ 2745829 w 3873500"/>
              <a:gd name="connsiteY325" fmla="*/ 176581 h 3873500"/>
              <a:gd name="connsiteX326" fmla="*/ 2773070 w 3873500"/>
              <a:gd name="connsiteY326" fmla="*/ 189382 h 3873500"/>
              <a:gd name="connsiteX327" fmla="*/ 2800071 w 3873500"/>
              <a:gd name="connsiteY327" fmla="*/ 202590 h 3873500"/>
              <a:gd name="connsiteX328" fmla="*/ 2826842 w 3873500"/>
              <a:gd name="connsiteY328" fmla="*/ 216205 h 3873500"/>
              <a:gd name="connsiteX329" fmla="*/ 2853372 w 3873500"/>
              <a:gd name="connsiteY329" fmla="*/ 230213 h 3873500"/>
              <a:gd name="connsiteX330" fmla="*/ 2879661 w 3873500"/>
              <a:gd name="connsiteY330" fmla="*/ 244627 h 3873500"/>
              <a:gd name="connsiteX331" fmla="*/ 2905684 w 3873500"/>
              <a:gd name="connsiteY331" fmla="*/ 259436 h 3873500"/>
              <a:gd name="connsiteX332" fmla="*/ 2931464 w 3873500"/>
              <a:gd name="connsiteY332" fmla="*/ 274625 h 3873500"/>
              <a:gd name="connsiteX333" fmla="*/ 2956992 w 3873500"/>
              <a:gd name="connsiteY333" fmla="*/ 290195 h 3873500"/>
              <a:gd name="connsiteX334" fmla="*/ 2982252 w 3873500"/>
              <a:gd name="connsiteY334" fmla="*/ 306159 h 3873500"/>
              <a:gd name="connsiteX335" fmla="*/ 3007258 w 3873500"/>
              <a:gd name="connsiteY335" fmla="*/ 322491 h 3873500"/>
              <a:gd name="connsiteX336" fmla="*/ 3031985 w 3873500"/>
              <a:gd name="connsiteY336" fmla="*/ 339204 h 3873500"/>
              <a:gd name="connsiteX337" fmla="*/ 3056433 w 3873500"/>
              <a:gd name="connsiteY337" fmla="*/ 356273 h 3873500"/>
              <a:gd name="connsiteX338" fmla="*/ 3080614 w 3873500"/>
              <a:gd name="connsiteY338" fmla="*/ 373710 h 3873500"/>
              <a:gd name="connsiteX339" fmla="*/ 3104515 w 3873500"/>
              <a:gd name="connsiteY339" fmla="*/ 391516 h 3873500"/>
              <a:gd name="connsiteX340" fmla="*/ 3128125 w 3873500"/>
              <a:gd name="connsiteY340" fmla="*/ 409677 h 3873500"/>
              <a:gd name="connsiteX341" fmla="*/ 3151442 w 3873500"/>
              <a:gd name="connsiteY341" fmla="*/ 428181 h 3873500"/>
              <a:gd name="connsiteX342" fmla="*/ 3174467 w 3873500"/>
              <a:gd name="connsiteY342" fmla="*/ 447040 h 3873500"/>
              <a:gd name="connsiteX343" fmla="*/ 3197199 w 3873500"/>
              <a:gd name="connsiteY343" fmla="*/ 466242 h 3873500"/>
              <a:gd name="connsiteX344" fmla="*/ 3219641 w 3873500"/>
              <a:gd name="connsiteY344" fmla="*/ 485788 h 3873500"/>
              <a:gd name="connsiteX345" fmla="*/ 3241764 w 3873500"/>
              <a:gd name="connsiteY345" fmla="*/ 505676 h 3873500"/>
              <a:gd name="connsiteX346" fmla="*/ 3263582 w 3873500"/>
              <a:gd name="connsiteY346" fmla="*/ 525882 h 3873500"/>
              <a:gd name="connsiteX347" fmla="*/ 3285084 w 3873500"/>
              <a:gd name="connsiteY347" fmla="*/ 546430 h 3873500"/>
              <a:gd name="connsiteX348" fmla="*/ 3306267 w 3873500"/>
              <a:gd name="connsiteY348" fmla="*/ 567296 h 3873500"/>
              <a:gd name="connsiteX349" fmla="*/ 3327133 w 3873500"/>
              <a:gd name="connsiteY349" fmla="*/ 588480 h 3873500"/>
              <a:gd name="connsiteX350" fmla="*/ 3347682 w 3873500"/>
              <a:gd name="connsiteY350" fmla="*/ 609994 h 3873500"/>
              <a:gd name="connsiteX351" fmla="*/ 3367901 w 3873500"/>
              <a:gd name="connsiteY351" fmla="*/ 631812 h 3873500"/>
              <a:gd name="connsiteX352" fmla="*/ 3387776 w 3873500"/>
              <a:gd name="connsiteY352" fmla="*/ 653936 h 3873500"/>
              <a:gd name="connsiteX353" fmla="*/ 3407321 w 3873500"/>
              <a:gd name="connsiteY353" fmla="*/ 676364 h 3873500"/>
              <a:gd name="connsiteX354" fmla="*/ 3426523 w 3873500"/>
              <a:gd name="connsiteY354" fmla="*/ 699097 h 3873500"/>
              <a:gd name="connsiteX355" fmla="*/ 3445383 w 3873500"/>
              <a:gd name="connsiteY355" fmla="*/ 722135 h 3873500"/>
              <a:gd name="connsiteX356" fmla="*/ 3463887 w 3873500"/>
              <a:gd name="connsiteY356" fmla="*/ 745452 h 3873500"/>
              <a:gd name="connsiteX357" fmla="*/ 3482048 w 3873500"/>
              <a:gd name="connsiteY357" fmla="*/ 769074 h 3873500"/>
              <a:gd name="connsiteX358" fmla="*/ 3499841 w 3873500"/>
              <a:gd name="connsiteY358" fmla="*/ 792963 h 3873500"/>
              <a:gd name="connsiteX359" fmla="*/ 3517278 w 3873500"/>
              <a:gd name="connsiteY359" fmla="*/ 817143 h 3873500"/>
              <a:gd name="connsiteX360" fmla="*/ 3534359 w 3873500"/>
              <a:gd name="connsiteY360" fmla="*/ 841604 h 3873500"/>
              <a:gd name="connsiteX361" fmla="*/ 3551060 w 3873500"/>
              <a:gd name="connsiteY361" fmla="*/ 866331 h 3873500"/>
              <a:gd name="connsiteX362" fmla="*/ 3567392 w 3873500"/>
              <a:gd name="connsiteY362" fmla="*/ 891324 h 3873500"/>
              <a:gd name="connsiteX363" fmla="*/ 3583356 w 3873500"/>
              <a:gd name="connsiteY363" fmla="*/ 916584 h 3873500"/>
              <a:gd name="connsiteX364" fmla="*/ 3598926 w 3873500"/>
              <a:gd name="connsiteY364" fmla="*/ 942111 h 3873500"/>
              <a:gd name="connsiteX365" fmla="*/ 3614115 w 3873500"/>
              <a:gd name="connsiteY365" fmla="*/ 967892 h 3873500"/>
              <a:gd name="connsiteX366" fmla="*/ 3628923 w 3873500"/>
              <a:gd name="connsiteY366" fmla="*/ 993927 h 3873500"/>
              <a:gd name="connsiteX367" fmla="*/ 3643325 w 3873500"/>
              <a:gd name="connsiteY367" fmla="*/ 1020216 h 3873500"/>
              <a:gd name="connsiteX368" fmla="*/ 3657346 w 3873500"/>
              <a:gd name="connsiteY368" fmla="*/ 1046747 h 3873500"/>
              <a:gd name="connsiteX369" fmla="*/ 3670960 w 3873500"/>
              <a:gd name="connsiteY369" fmla="*/ 1073506 h 3873500"/>
              <a:gd name="connsiteX370" fmla="*/ 3684156 w 3873500"/>
              <a:gd name="connsiteY370" fmla="*/ 1100518 h 3873500"/>
              <a:gd name="connsiteX371" fmla="*/ 3696957 w 3873500"/>
              <a:gd name="connsiteY371" fmla="*/ 1127760 h 3873500"/>
              <a:gd name="connsiteX372" fmla="*/ 3709353 w 3873500"/>
              <a:gd name="connsiteY372" fmla="*/ 1155230 h 3873500"/>
              <a:gd name="connsiteX373" fmla="*/ 3721316 w 3873500"/>
              <a:gd name="connsiteY373" fmla="*/ 1182929 h 3873500"/>
              <a:gd name="connsiteX374" fmla="*/ 3732861 w 3873500"/>
              <a:gd name="connsiteY374" fmla="*/ 1210843 h 3873500"/>
              <a:gd name="connsiteX375" fmla="*/ 3743985 w 3873500"/>
              <a:gd name="connsiteY375" fmla="*/ 1238974 h 3873500"/>
              <a:gd name="connsiteX376" fmla="*/ 3754692 w 3873500"/>
              <a:gd name="connsiteY376" fmla="*/ 1267320 h 3873500"/>
              <a:gd name="connsiteX377" fmla="*/ 3764953 w 3873500"/>
              <a:gd name="connsiteY377" fmla="*/ 1295870 h 3873500"/>
              <a:gd name="connsiteX378" fmla="*/ 3774783 w 3873500"/>
              <a:gd name="connsiteY378" fmla="*/ 1324635 h 3873500"/>
              <a:gd name="connsiteX379" fmla="*/ 3784168 w 3873500"/>
              <a:gd name="connsiteY379" fmla="*/ 1353604 h 3873500"/>
              <a:gd name="connsiteX380" fmla="*/ 3793109 w 3873500"/>
              <a:gd name="connsiteY380" fmla="*/ 1382763 h 3873500"/>
              <a:gd name="connsiteX381" fmla="*/ 3801605 w 3873500"/>
              <a:gd name="connsiteY381" fmla="*/ 1412113 h 3873500"/>
              <a:gd name="connsiteX382" fmla="*/ 3809644 w 3873500"/>
              <a:gd name="connsiteY382" fmla="*/ 1441653 h 3873500"/>
              <a:gd name="connsiteX383" fmla="*/ 3817226 w 3873500"/>
              <a:gd name="connsiteY383" fmla="*/ 1471384 h 3873500"/>
              <a:gd name="connsiteX384" fmla="*/ 3824351 w 3873500"/>
              <a:gd name="connsiteY384" fmla="*/ 1501292 h 3873500"/>
              <a:gd name="connsiteX385" fmla="*/ 3831006 w 3873500"/>
              <a:gd name="connsiteY385" fmla="*/ 1531379 h 3873500"/>
              <a:gd name="connsiteX386" fmla="*/ 3837204 w 3873500"/>
              <a:gd name="connsiteY386" fmla="*/ 1561630 h 3873500"/>
              <a:gd name="connsiteX387" fmla="*/ 3842918 w 3873500"/>
              <a:gd name="connsiteY387" fmla="*/ 1592059 h 3873500"/>
              <a:gd name="connsiteX388" fmla="*/ 3848164 w 3873500"/>
              <a:gd name="connsiteY388" fmla="*/ 1622654 h 3873500"/>
              <a:gd name="connsiteX389" fmla="*/ 3852926 w 3873500"/>
              <a:gd name="connsiteY389" fmla="*/ 1653413 h 3873500"/>
              <a:gd name="connsiteX390" fmla="*/ 3857193 w 3873500"/>
              <a:gd name="connsiteY390" fmla="*/ 1684325 h 3873500"/>
              <a:gd name="connsiteX391" fmla="*/ 3860991 w 3873500"/>
              <a:gd name="connsiteY391" fmla="*/ 1715389 h 3873500"/>
              <a:gd name="connsiteX392" fmla="*/ 3864280 w 3873500"/>
              <a:gd name="connsiteY392" fmla="*/ 1746606 h 3873500"/>
              <a:gd name="connsiteX393" fmla="*/ 3867086 w 3873500"/>
              <a:gd name="connsiteY393" fmla="*/ 1777962 h 3873500"/>
              <a:gd name="connsiteX394" fmla="*/ 3869386 w 3873500"/>
              <a:gd name="connsiteY394" fmla="*/ 1809470 h 3873500"/>
              <a:gd name="connsiteX395" fmla="*/ 3871176 w 3873500"/>
              <a:gd name="connsiteY395" fmla="*/ 1841106 h 3873500"/>
              <a:gd name="connsiteX396" fmla="*/ 3872471 w 3873500"/>
              <a:gd name="connsiteY396" fmla="*/ 1872869 h 3873500"/>
              <a:gd name="connsiteX397" fmla="*/ 3873500 w 3873500"/>
              <a:gd name="connsiteY397" fmla="*/ 1936750 h 3873500"/>
              <a:gd name="connsiteX398" fmla="*/ 3873233 w 3873500"/>
              <a:gd name="connsiteY398" fmla="*/ 1968830 h 3873500"/>
              <a:gd name="connsiteX399" fmla="*/ 3872459 w 3873500"/>
              <a:gd name="connsiteY399" fmla="*/ 2000732 h 3873500"/>
              <a:gd name="connsiteX400" fmla="*/ 3871176 w 3873500"/>
              <a:gd name="connsiteY400" fmla="*/ 2032495 h 3873500"/>
              <a:gd name="connsiteX401" fmla="*/ 3869372 w 3873500"/>
              <a:gd name="connsiteY401" fmla="*/ 2064144 h 3873500"/>
              <a:gd name="connsiteX402" fmla="*/ 3867074 w 3873500"/>
              <a:gd name="connsiteY402" fmla="*/ 2095640 h 3873500"/>
              <a:gd name="connsiteX403" fmla="*/ 3864280 w 3873500"/>
              <a:gd name="connsiteY403" fmla="*/ 2126996 h 3873500"/>
              <a:gd name="connsiteX404" fmla="*/ 3860978 w 3873500"/>
              <a:gd name="connsiteY404" fmla="*/ 2158213 h 3873500"/>
              <a:gd name="connsiteX405" fmla="*/ 3857181 w 3873500"/>
              <a:gd name="connsiteY405" fmla="*/ 2189277 h 3873500"/>
              <a:gd name="connsiteX406" fmla="*/ 3852900 w 3873500"/>
              <a:gd name="connsiteY406" fmla="*/ 2220188 h 3873500"/>
              <a:gd name="connsiteX407" fmla="*/ 3848138 w 3873500"/>
              <a:gd name="connsiteY407" fmla="*/ 2250948 h 3873500"/>
              <a:gd name="connsiteX408" fmla="*/ 3842906 w 3873500"/>
              <a:gd name="connsiteY408" fmla="*/ 2281542 h 3873500"/>
              <a:gd name="connsiteX409" fmla="*/ 3837178 w 3873500"/>
              <a:gd name="connsiteY409" fmla="*/ 2311972 h 3873500"/>
              <a:gd name="connsiteX410" fmla="*/ 3830980 w 3873500"/>
              <a:gd name="connsiteY410" fmla="*/ 2342223 h 3873500"/>
              <a:gd name="connsiteX411" fmla="*/ 3824325 w 3873500"/>
              <a:gd name="connsiteY411" fmla="*/ 2372309 h 3873500"/>
              <a:gd name="connsiteX412" fmla="*/ 3817201 w 3873500"/>
              <a:gd name="connsiteY412" fmla="*/ 2402218 h 3873500"/>
              <a:gd name="connsiteX413" fmla="*/ 3809619 w 3873500"/>
              <a:gd name="connsiteY413" fmla="*/ 2431948 h 3873500"/>
              <a:gd name="connsiteX414" fmla="*/ 3801567 w 3873500"/>
              <a:gd name="connsiteY414" fmla="*/ 2461488 h 3873500"/>
              <a:gd name="connsiteX415" fmla="*/ 3793071 w 3873500"/>
              <a:gd name="connsiteY415" fmla="*/ 2490838 h 3873500"/>
              <a:gd name="connsiteX416" fmla="*/ 3784130 w 3873500"/>
              <a:gd name="connsiteY416" fmla="*/ 2519998 h 3873500"/>
              <a:gd name="connsiteX417" fmla="*/ 3774745 w 3873500"/>
              <a:gd name="connsiteY417" fmla="*/ 2548954 h 3873500"/>
              <a:gd name="connsiteX418" fmla="*/ 3764915 w 3873500"/>
              <a:gd name="connsiteY418" fmla="*/ 2577719 h 3873500"/>
              <a:gd name="connsiteX419" fmla="*/ 3754654 w 3873500"/>
              <a:gd name="connsiteY419" fmla="*/ 2606281 h 3873500"/>
              <a:gd name="connsiteX420" fmla="*/ 3743960 w 3873500"/>
              <a:gd name="connsiteY420" fmla="*/ 2634615 h 3873500"/>
              <a:gd name="connsiteX421" fmla="*/ 3732835 w 3873500"/>
              <a:gd name="connsiteY421" fmla="*/ 2662758 h 3873500"/>
              <a:gd name="connsiteX422" fmla="*/ 3721278 w 3873500"/>
              <a:gd name="connsiteY422" fmla="*/ 2690673 h 3873500"/>
              <a:gd name="connsiteX423" fmla="*/ 3709301 w 3873500"/>
              <a:gd name="connsiteY423" fmla="*/ 2718359 h 3873500"/>
              <a:gd name="connsiteX424" fmla="*/ 3696919 w 3873500"/>
              <a:gd name="connsiteY424" fmla="*/ 2745829 h 3873500"/>
              <a:gd name="connsiteX425" fmla="*/ 3684118 w 3873500"/>
              <a:gd name="connsiteY425" fmla="*/ 2773071 h 3873500"/>
              <a:gd name="connsiteX426" fmla="*/ 3670909 w 3873500"/>
              <a:gd name="connsiteY426" fmla="*/ 2800083 h 3873500"/>
              <a:gd name="connsiteX427" fmla="*/ 3657295 w 3873500"/>
              <a:gd name="connsiteY427" fmla="*/ 2826842 h 3873500"/>
              <a:gd name="connsiteX428" fmla="*/ 3643287 w 3873500"/>
              <a:gd name="connsiteY428" fmla="*/ 2853373 h 3873500"/>
              <a:gd name="connsiteX429" fmla="*/ 3628872 w 3873500"/>
              <a:gd name="connsiteY429" fmla="*/ 2879661 h 3873500"/>
              <a:gd name="connsiteX430" fmla="*/ 3614065 w 3873500"/>
              <a:gd name="connsiteY430" fmla="*/ 2905697 h 3873500"/>
              <a:gd name="connsiteX431" fmla="*/ 3598875 w 3873500"/>
              <a:gd name="connsiteY431" fmla="*/ 2931465 h 3873500"/>
              <a:gd name="connsiteX432" fmla="*/ 3583305 w 3873500"/>
              <a:gd name="connsiteY432" fmla="*/ 2956992 h 3873500"/>
              <a:gd name="connsiteX433" fmla="*/ 3567341 w 3873500"/>
              <a:gd name="connsiteY433" fmla="*/ 2982252 h 3873500"/>
              <a:gd name="connsiteX434" fmla="*/ 3551009 w 3873500"/>
              <a:gd name="connsiteY434" fmla="*/ 3007258 h 3873500"/>
              <a:gd name="connsiteX435" fmla="*/ 3534308 w 3873500"/>
              <a:gd name="connsiteY435" fmla="*/ 3031985 h 3873500"/>
              <a:gd name="connsiteX436" fmla="*/ 3517227 w 3873500"/>
              <a:gd name="connsiteY436" fmla="*/ 3056433 h 3873500"/>
              <a:gd name="connsiteX437" fmla="*/ 3499789 w 3873500"/>
              <a:gd name="connsiteY437" fmla="*/ 3080613 h 3873500"/>
              <a:gd name="connsiteX438" fmla="*/ 3481984 w 3873500"/>
              <a:gd name="connsiteY438" fmla="*/ 3104515 h 3873500"/>
              <a:gd name="connsiteX439" fmla="*/ 3463823 w 3873500"/>
              <a:gd name="connsiteY439" fmla="*/ 3128124 h 3873500"/>
              <a:gd name="connsiteX440" fmla="*/ 3445319 w 3873500"/>
              <a:gd name="connsiteY440" fmla="*/ 3151442 h 3873500"/>
              <a:gd name="connsiteX441" fmla="*/ 3426460 w 3873500"/>
              <a:gd name="connsiteY441" fmla="*/ 3174479 h 3873500"/>
              <a:gd name="connsiteX442" fmla="*/ 3407258 w 3873500"/>
              <a:gd name="connsiteY442" fmla="*/ 3197200 h 3873500"/>
              <a:gd name="connsiteX443" fmla="*/ 3387713 w 3873500"/>
              <a:gd name="connsiteY443" fmla="*/ 3219641 h 3873500"/>
              <a:gd name="connsiteX444" fmla="*/ 3367824 w 3873500"/>
              <a:gd name="connsiteY444" fmla="*/ 3241764 h 3873500"/>
              <a:gd name="connsiteX445" fmla="*/ 3347618 w 3873500"/>
              <a:gd name="connsiteY445" fmla="*/ 3263583 h 3873500"/>
              <a:gd name="connsiteX446" fmla="*/ 3327070 w 3873500"/>
              <a:gd name="connsiteY446" fmla="*/ 3285084 h 3873500"/>
              <a:gd name="connsiteX447" fmla="*/ 3306204 w 3873500"/>
              <a:gd name="connsiteY447" fmla="*/ 3306267 h 3873500"/>
              <a:gd name="connsiteX448" fmla="*/ 3285020 w 3873500"/>
              <a:gd name="connsiteY448" fmla="*/ 3327146 h 3873500"/>
              <a:gd name="connsiteX449" fmla="*/ 3263506 w 3873500"/>
              <a:gd name="connsiteY449" fmla="*/ 3347682 h 3873500"/>
              <a:gd name="connsiteX450" fmla="*/ 3241687 w 3873500"/>
              <a:gd name="connsiteY450" fmla="*/ 3367900 h 3873500"/>
              <a:gd name="connsiteX451" fmla="*/ 3219564 w 3873500"/>
              <a:gd name="connsiteY451" fmla="*/ 3387776 h 3873500"/>
              <a:gd name="connsiteX452" fmla="*/ 3197136 w 3873500"/>
              <a:gd name="connsiteY452" fmla="*/ 3407321 h 3873500"/>
              <a:gd name="connsiteX453" fmla="*/ 3174403 w 3873500"/>
              <a:gd name="connsiteY453" fmla="*/ 3426523 h 3873500"/>
              <a:gd name="connsiteX454" fmla="*/ 3151365 w 3873500"/>
              <a:gd name="connsiteY454" fmla="*/ 3445383 h 3873500"/>
              <a:gd name="connsiteX455" fmla="*/ 3128048 w 3873500"/>
              <a:gd name="connsiteY455" fmla="*/ 3463887 h 3873500"/>
              <a:gd name="connsiteX456" fmla="*/ 3104426 w 3873500"/>
              <a:gd name="connsiteY456" fmla="*/ 3482048 h 3873500"/>
              <a:gd name="connsiteX457" fmla="*/ 3080538 w 3873500"/>
              <a:gd name="connsiteY457" fmla="*/ 3499841 h 3873500"/>
              <a:gd name="connsiteX458" fmla="*/ 3056357 w 3873500"/>
              <a:gd name="connsiteY458" fmla="*/ 3517290 h 3873500"/>
              <a:gd name="connsiteX459" fmla="*/ 3031896 w 3873500"/>
              <a:gd name="connsiteY459" fmla="*/ 3534359 h 3873500"/>
              <a:gd name="connsiteX460" fmla="*/ 3007169 w 3873500"/>
              <a:gd name="connsiteY460" fmla="*/ 3551060 h 3873500"/>
              <a:gd name="connsiteX461" fmla="*/ 2982176 w 3873500"/>
              <a:gd name="connsiteY461" fmla="*/ 3567392 h 3873500"/>
              <a:gd name="connsiteX462" fmla="*/ 2956916 w 3873500"/>
              <a:gd name="connsiteY462" fmla="*/ 3583356 h 3873500"/>
              <a:gd name="connsiteX463" fmla="*/ 2931389 w 3873500"/>
              <a:gd name="connsiteY463" fmla="*/ 3598926 h 3873500"/>
              <a:gd name="connsiteX464" fmla="*/ 2905608 w 3873500"/>
              <a:gd name="connsiteY464" fmla="*/ 3614115 h 3873500"/>
              <a:gd name="connsiteX465" fmla="*/ 2879572 w 3873500"/>
              <a:gd name="connsiteY465" fmla="*/ 3628923 h 3873500"/>
              <a:gd name="connsiteX466" fmla="*/ 2853284 w 3873500"/>
              <a:gd name="connsiteY466" fmla="*/ 3643325 h 3873500"/>
              <a:gd name="connsiteX467" fmla="*/ 2826753 w 3873500"/>
              <a:gd name="connsiteY467" fmla="*/ 3657346 h 3873500"/>
              <a:gd name="connsiteX468" fmla="*/ 2799994 w 3873500"/>
              <a:gd name="connsiteY468" fmla="*/ 3670960 h 3873500"/>
              <a:gd name="connsiteX469" fmla="*/ 2772981 w 3873500"/>
              <a:gd name="connsiteY469" fmla="*/ 3684168 h 3873500"/>
              <a:gd name="connsiteX470" fmla="*/ 2745740 w 3873500"/>
              <a:gd name="connsiteY470" fmla="*/ 3696957 h 3873500"/>
              <a:gd name="connsiteX471" fmla="*/ 2718270 w 3873500"/>
              <a:gd name="connsiteY471" fmla="*/ 3709353 h 3873500"/>
              <a:gd name="connsiteX472" fmla="*/ 2690584 w 3873500"/>
              <a:gd name="connsiteY472" fmla="*/ 3721316 h 3873500"/>
              <a:gd name="connsiteX473" fmla="*/ 2662657 w 3873500"/>
              <a:gd name="connsiteY473" fmla="*/ 3732873 h 3873500"/>
              <a:gd name="connsiteX474" fmla="*/ 2634526 w 3873500"/>
              <a:gd name="connsiteY474" fmla="*/ 3743985 h 3873500"/>
              <a:gd name="connsiteX475" fmla="*/ 2606180 w 3873500"/>
              <a:gd name="connsiteY475" fmla="*/ 3754692 h 3873500"/>
              <a:gd name="connsiteX476" fmla="*/ 2577630 w 3873500"/>
              <a:gd name="connsiteY476" fmla="*/ 3764953 h 3873500"/>
              <a:gd name="connsiteX477" fmla="*/ 2548865 w 3873500"/>
              <a:gd name="connsiteY477" fmla="*/ 3774783 h 3873500"/>
              <a:gd name="connsiteX478" fmla="*/ 2519909 w 3873500"/>
              <a:gd name="connsiteY478" fmla="*/ 3784168 h 3873500"/>
              <a:gd name="connsiteX479" fmla="*/ 2490736 w 3873500"/>
              <a:gd name="connsiteY479" fmla="*/ 3793109 h 3873500"/>
              <a:gd name="connsiteX480" fmla="*/ 2461387 w 3873500"/>
              <a:gd name="connsiteY480" fmla="*/ 3801605 h 3873500"/>
              <a:gd name="connsiteX481" fmla="*/ 2431847 w 3873500"/>
              <a:gd name="connsiteY481" fmla="*/ 3809645 h 3873500"/>
              <a:gd name="connsiteX482" fmla="*/ 2402116 w 3873500"/>
              <a:gd name="connsiteY482" fmla="*/ 3817226 h 3873500"/>
              <a:gd name="connsiteX483" fmla="*/ 2372208 w 3873500"/>
              <a:gd name="connsiteY483" fmla="*/ 3824351 h 3873500"/>
              <a:gd name="connsiteX484" fmla="*/ 2342121 w 3873500"/>
              <a:gd name="connsiteY484" fmla="*/ 3831006 h 3873500"/>
              <a:gd name="connsiteX485" fmla="*/ 2311870 w 3873500"/>
              <a:gd name="connsiteY485" fmla="*/ 3837203 h 3873500"/>
              <a:gd name="connsiteX486" fmla="*/ 2281441 w 3873500"/>
              <a:gd name="connsiteY486" fmla="*/ 3842918 h 3873500"/>
              <a:gd name="connsiteX487" fmla="*/ 2250846 w 3873500"/>
              <a:gd name="connsiteY487" fmla="*/ 3848163 h 3873500"/>
              <a:gd name="connsiteX488" fmla="*/ 2220087 w 3873500"/>
              <a:gd name="connsiteY488" fmla="*/ 3852926 h 3873500"/>
              <a:gd name="connsiteX489" fmla="*/ 2189175 w 3873500"/>
              <a:gd name="connsiteY489" fmla="*/ 3857193 h 3873500"/>
              <a:gd name="connsiteX490" fmla="*/ 2158111 w 3873500"/>
              <a:gd name="connsiteY490" fmla="*/ 3860991 h 3873500"/>
              <a:gd name="connsiteX491" fmla="*/ 2126894 w 3873500"/>
              <a:gd name="connsiteY491" fmla="*/ 3864280 h 3873500"/>
              <a:gd name="connsiteX492" fmla="*/ 2095538 w 3873500"/>
              <a:gd name="connsiteY492" fmla="*/ 3867086 h 3873500"/>
              <a:gd name="connsiteX493" fmla="*/ 2064042 w 3873500"/>
              <a:gd name="connsiteY493" fmla="*/ 3869385 h 3873500"/>
              <a:gd name="connsiteX494" fmla="*/ 2032394 w 3873500"/>
              <a:gd name="connsiteY494" fmla="*/ 3871176 h 3873500"/>
              <a:gd name="connsiteX495" fmla="*/ 2000631 w 3873500"/>
              <a:gd name="connsiteY495" fmla="*/ 3872471 h 3873500"/>
              <a:gd name="connsiteX496" fmla="*/ 1936750 w 3873500"/>
              <a:gd name="connsiteY496" fmla="*/ 3873500 h 3873500"/>
              <a:gd name="connsiteX497" fmla="*/ 1904670 w 3873500"/>
              <a:gd name="connsiteY497" fmla="*/ 3873246 h 3873500"/>
              <a:gd name="connsiteX498" fmla="*/ 1872767 w 3873500"/>
              <a:gd name="connsiteY498" fmla="*/ 3872459 h 3873500"/>
              <a:gd name="connsiteX499" fmla="*/ 1841005 w 3873500"/>
              <a:gd name="connsiteY499" fmla="*/ 3871176 h 3873500"/>
              <a:gd name="connsiteX500" fmla="*/ 1809369 w 3873500"/>
              <a:gd name="connsiteY500" fmla="*/ 3869373 h 3873500"/>
              <a:gd name="connsiteX501" fmla="*/ 1777860 w 3873500"/>
              <a:gd name="connsiteY501" fmla="*/ 3867074 h 3873500"/>
              <a:gd name="connsiteX502" fmla="*/ 1746504 w 3873500"/>
              <a:gd name="connsiteY502" fmla="*/ 3864280 h 3873500"/>
              <a:gd name="connsiteX503" fmla="*/ 1715288 w 3873500"/>
              <a:gd name="connsiteY503" fmla="*/ 3860978 h 3873500"/>
              <a:gd name="connsiteX504" fmla="*/ 1684224 w 3873500"/>
              <a:gd name="connsiteY504" fmla="*/ 3857180 h 3873500"/>
              <a:gd name="connsiteX505" fmla="*/ 1653311 w 3873500"/>
              <a:gd name="connsiteY505" fmla="*/ 3852913 h 3873500"/>
              <a:gd name="connsiteX506" fmla="*/ 1622552 w 3873500"/>
              <a:gd name="connsiteY506" fmla="*/ 3848151 h 3873500"/>
              <a:gd name="connsiteX507" fmla="*/ 1591958 w 3873500"/>
              <a:gd name="connsiteY507" fmla="*/ 3842906 h 3873500"/>
              <a:gd name="connsiteX508" fmla="*/ 1561541 w 3873500"/>
              <a:gd name="connsiteY508" fmla="*/ 3837178 h 3873500"/>
              <a:gd name="connsiteX509" fmla="*/ 1531277 w 3873500"/>
              <a:gd name="connsiteY509" fmla="*/ 3830993 h 3873500"/>
              <a:gd name="connsiteX510" fmla="*/ 1501191 w 3873500"/>
              <a:gd name="connsiteY510" fmla="*/ 3824326 h 3873500"/>
              <a:gd name="connsiteX511" fmla="*/ 1471282 w 3873500"/>
              <a:gd name="connsiteY511" fmla="*/ 3817201 h 3873500"/>
              <a:gd name="connsiteX512" fmla="*/ 1441552 w 3873500"/>
              <a:gd name="connsiteY512" fmla="*/ 3809619 h 3873500"/>
              <a:gd name="connsiteX513" fmla="*/ 1412011 w 3873500"/>
              <a:gd name="connsiteY513" fmla="*/ 3801567 h 3873500"/>
              <a:gd name="connsiteX514" fmla="*/ 1382661 w 3873500"/>
              <a:gd name="connsiteY514" fmla="*/ 3793084 h 3873500"/>
              <a:gd name="connsiteX515" fmla="*/ 1353503 w 3873500"/>
              <a:gd name="connsiteY515" fmla="*/ 3784130 h 3873500"/>
              <a:gd name="connsiteX516" fmla="*/ 1324546 w 3873500"/>
              <a:gd name="connsiteY516" fmla="*/ 3774745 h 3873500"/>
              <a:gd name="connsiteX517" fmla="*/ 1295781 w 3873500"/>
              <a:gd name="connsiteY517" fmla="*/ 3764915 h 3873500"/>
              <a:gd name="connsiteX518" fmla="*/ 1267231 w 3873500"/>
              <a:gd name="connsiteY518" fmla="*/ 3754653 h 3873500"/>
              <a:gd name="connsiteX519" fmla="*/ 1238885 w 3873500"/>
              <a:gd name="connsiteY519" fmla="*/ 3743960 h 3873500"/>
              <a:gd name="connsiteX520" fmla="*/ 1210742 w 3873500"/>
              <a:gd name="connsiteY520" fmla="*/ 3732835 h 3873500"/>
              <a:gd name="connsiteX521" fmla="*/ 1182827 w 3873500"/>
              <a:gd name="connsiteY521" fmla="*/ 3721278 h 3873500"/>
              <a:gd name="connsiteX522" fmla="*/ 1155141 w 3873500"/>
              <a:gd name="connsiteY522" fmla="*/ 3709314 h 3873500"/>
              <a:gd name="connsiteX523" fmla="*/ 1127671 w 3873500"/>
              <a:gd name="connsiteY523" fmla="*/ 3696919 h 3873500"/>
              <a:gd name="connsiteX524" fmla="*/ 1100430 w 3873500"/>
              <a:gd name="connsiteY524" fmla="*/ 3684118 h 3873500"/>
              <a:gd name="connsiteX525" fmla="*/ 1073429 w 3873500"/>
              <a:gd name="connsiteY525" fmla="*/ 3670910 h 3873500"/>
              <a:gd name="connsiteX526" fmla="*/ 1046658 w 3873500"/>
              <a:gd name="connsiteY526" fmla="*/ 3657295 h 3873500"/>
              <a:gd name="connsiteX527" fmla="*/ 1020128 w 3873500"/>
              <a:gd name="connsiteY527" fmla="*/ 3643287 h 3873500"/>
              <a:gd name="connsiteX528" fmla="*/ 993839 w 3873500"/>
              <a:gd name="connsiteY528" fmla="*/ 3628873 h 3873500"/>
              <a:gd name="connsiteX529" fmla="*/ 967816 w 3873500"/>
              <a:gd name="connsiteY529" fmla="*/ 3614064 h 3873500"/>
              <a:gd name="connsiteX530" fmla="*/ 942036 w 3873500"/>
              <a:gd name="connsiteY530" fmla="*/ 3598875 h 3873500"/>
              <a:gd name="connsiteX531" fmla="*/ 916508 w 3873500"/>
              <a:gd name="connsiteY531" fmla="*/ 3583305 h 3873500"/>
              <a:gd name="connsiteX532" fmla="*/ 891248 w 3873500"/>
              <a:gd name="connsiteY532" fmla="*/ 3567341 h 3873500"/>
              <a:gd name="connsiteX533" fmla="*/ 866242 w 3873500"/>
              <a:gd name="connsiteY533" fmla="*/ 3551009 h 3873500"/>
              <a:gd name="connsiteX534" fmla="*/ 841515 w 3873500"/>
              <a:gd name="connsiteY534" fmla="*/ 3534308 h 3873500"/>
              <a:gd name="connsiteX535" fmla="*/ 817067 w 3873500"/>
              <a:gd name="connsiteY535" fmla="*/ 3517227 h 3873500"/>
              <a:gd name="connsiteX536" fmla="*/ 792886 w 3873500"/>
              <a:gd name="connsiteY536" fmla="*/ 3499790 h 3873500"/>
              <a:gd name="connsiteX537" fmla="*/ 768985 w 3873500"/>
              <a:gd name="connsiteY537" fmla="*/ 3481984 h 3873500"/>
              <a:gd name="connsiteX538" fmla="*/ 745375 w 3873500"/>
              <a:gd name="connsiteY538" fmla="*/ 3463836 h 3873500"/>
              <a:gd name="connsiteX539" fmla="*/ 722058 w 3873500"/>
              <a:gd name="connsiteY539" fmla="*/ 3445319 h 3873500"/>
              <a:gd name="connsiteX540" fmla="*/ 699033 w 3873500"/>
              <a:gd name="connsiteY540" fmla="*/ 3426460 h 3873500"/>
              <a:gd name="connsiteX541" fmla="*/ 676301 w 3873500"/>
              <a:gd name="connsiteY541" fmla="*/ 3407257 h 3873500"/>
              <a:gd name="connsiteX542" fmla="*/ 653859 w 3873500"/>
              <a:gd name="connsiteY542" fmla="*/ 3387712 h 3873500"/>
              <a:gd name="connsiteX543" fmla="*/ 631736 w 3873500"/>
              <a:gd name="connsiteY543" fmla="*/ 3367837 h 3873500"/>
              <a:gd name="connsiteX544" fmla="*/ 609918 w 3873500"/>
              <a:gd name="connsiteY544" fmla="*/ 3347618 h 3873500"/>
              <a:gd name="connsiteX545" fmla="*/ 588416 w 3873500"/>
              <a:gd name="connsiteY545" fmla="*/ 3327070 h 3873500"/>
              <a:gd name="connsiteX546" fmla="*/ 567233 w 3873500"/>
              <a:gd name="connsiteY546" fmla="*/ 3306204 h 3873500"/>
              <a:gd name="connsiteX547" fmla="*/ 546367 w 3873500"/>
              <a:gd name="connsiteY547" fmla="*/ 3285020 h 3873500"/>
              <a:gd name="connsiteX548" fmla="*/ 525818 w 3873500"/>
              <a:gd name="connsiteY548" fmla="*/ 3263506 h 3873500"/>
              <a:gd name="connsiteX549" fmla="*/ 505599 w 3873500"/>
              <a:gd name="connsiteY549" fmla="*/ 3241688 h 3873500"/>
              <a:gd name="connsiteX550" fmla="*/ 485724 w 3873500"/>
              <a:gd name="connsiteY550" fmla="*/ 3219564 h 3873500"/>
              <a:gd name="connsiteX551" fmla="*/ 466179 w 3873500"/>
              <a:gd name="connsiteY551" fmla="*/ 3197136 h 3873500"/>
              <a:gd name="connsiteX552" fmla="*/ 446977 w 3873500"/>
              <a:gd name="connsiteY552" fmla="*/ 3174403 h 3873500"/>
              <a:gd name="connsiteX553" fmla="*/ 428117 w 3873500"/>
              <a:gd name="connsiteY553" fmla="*/ 3151365 h 3873500"/>
              <a:gd name="connsiteX554" fmla="*/ 409613 w 3873500"/>
              <a:gd name="connsiteY554" fmla="*/ 3128048 h 3873500"/>
              <a:gd name="connsiteX555" fmla="*/ 391452 w 3873500"/>
              <a:gd name="connsiteY555" fmla="*/ 3104439 h 3873500"/>
              <a:gd name="connsiteX556" fmla="*/ 373659 w 3873500"/>
              <a:gd name="connsiteY556" fmla="*/ 3080537 h 3873500"/>
              <a:gd name="connsiteX557" fmla="*/ 356222 w 3873500"/>
              <a:gd name="connsiteY557" fmla="*/ 3056357 h 3873500"/>
              <a:gd name="connsiteX558" fmla="*/ 339141 w 3873500"/>
              <a:gd name="connsiteY558" fmla="*/ 3031896 h 3873500"/>
              <a:gd name="connsiteX559" fmla="*/ 322440 w 3873500"/>
              <a:gd name="connsiteY559" fmla="*/ 3007169 h 3873500"/>
              <a:gd name="connsiteX560" fmla="*/ 306108 w 3873500"/>
              <a:gd name="connsiteY560" fmla="*/ 2982176 h 3873500"/>
              <a:gd name="connsiteX561" fmla="*/ 290144 w 3873500"/>
              <a:gd name="connsiteY561" fmla="*/ 2956916 h 3873500"/>
              <a:gd name="connsiteX562" fmla="*/ 274574 w 3873500"/>
              <a:gd name="connsiteY562" fmla="*/ 2931388 h 3873500"/>
              <a:gd name="connsiteX563" fmla="*/ 259385 w 3873500"/>
              <a:gd name="connsiteY563" fmla="*/ 2905607 h 3873500"/>
              <a:gd name="connsiteX564" fmla="*/ 244577 w 3873500"/>
              <a:gd name="connsiteY564" fmla="*/ 2879573 h 3873500"/>
              <a:gd name="connsiteX565" fmla="*/ 230175 w 3873500"/>
              <a:gd name="connsiteY565" fmla="*/ 2853284 h 3873500"/>
              <a:gd name="connsiteX566" fmla="*/ 216154 w 3873500"/>
              <a:gd name="connsiteY566" fmla="*/ 2826766 h 3873500"/>
              <a:gd name="connsiteX567" fmla="*/ 202540 w 3873500"/>
              <a:gd name="connsiteY567" fmla="*/ 2799995 h 3873500"/>
              <a:gd name="connsiteX568" fmla="*/ 189344 w 3873500"/>
              <a:gd name="connsiteY568" fmla="*/ 2772981 h 3873500"/>
              <a:gd name="connsiteX569" fmla="*/ 176543 w 3873500"/>
              <a:gd name="connsiteY569" fmla="*/ 2745740 h 3873500"/>
              <a:gd name="connsiteX570" fmla="*/ 164147 w 3873500"/>
              <a:gd name="connsiteY570" fmla="*/ 2718270 h 3873500"/>
              <a:gd name="connsiteX571" fmla="*/ 152184 w 3873500"/>
              <a:gd name="connsiteY571" fmla="*/ 2690584 h 3873500"/>
              <a:gd name="connsiteX572" fmla="*/ 140639 w 3873500"/>
              <a:gd name="connsiteY572" fmla="*/ 2662657 h 3873500"/>
              <a:gd name="connsiteX573" fmla="*/ 129515 w 3873500"/>
              <a:gd name="connsiteY573" fmla="*/ 2634526 h 3873500"/>
              <a:gd name="connsiteX574" fmla="*/ 118808 w 3873500"/>
              <a:gd name="connsiteY574" fmla="*/ 2606180 h 3873500"/>
              <a:gd name="connsiteX575" fmla="*/ 108547 w 3873500"/>
              <a:gd name="connsiteY575" fmla="*/ 2577630 h 3873500"/>
              <a:gd name="connsiteX576" fmla="*/ 98717 w 3873500"/>
              <a:gd name="connsiteY576" fmla="*/ 2548864 h 3873500"/>
              <a:gd name="connsiteX577" fmla="*/ 89332 w 3873500"/>
              <a:gd name="connsiteY577" fmla="*/ 2519909 h 3873500"/>
              <a:gd name="connsiteX578" fmla="*/ 80391 w 3873500"/>
              <a:gd name="connsiteY578" fmla="*/ 2490749 h 3873500"/>
              <a:gd name="connsiteX579" fmla="*/ 71895 w 3873500"/>
              <a:gd name="connsiteY579" fmla="*/ 2461387 h 3873500"/>
              <a:gd name="connsiteX580" fmla="*/ 63856 w 3873500"/>
              <a:gd name="connsiteY580" fmla="*/ 2431847 h 3873500"/>
              <a:gd name="connsiteX581" fmla="*/ 56274 w 3873500"/>
              <a:gd name="connsiteY581" fmla="*/ 2402116 h 3873500"/>
              <a:gd name="connsiteX582" fmla="*/ 49149 w 3873500"/>
              <a:gd name="connsiteY582" fmla="*/ 2372207 h 3873500"/>
              <a:gd name="connsiteX583" fmla="*/ 42494 w 3873500"/>
              <a:gd name="connsiteY583" fmla="*/ 2342121 h 3873500"/>
              <a:gd name="connsiteX584" fmla="*/ 36296 w 3873500"/>
              <a:gd name="connsiteY584" fmla="*/ 2311870 h 3873500"/>
              <a:gd name="connsiteX585" fmla="*/ 30582 w 3873500"/>
              <a:gd name="connsiteY585" fmla="*/ 2281441 h 3873500"/>
              <a:gd name="connsiteX586" fmla="*/ 25336 w 3873500"/>
              <a:gd name="connsiteY586" fmla="*/ 2250846 h 3873500"/>
              <a:gd name="connsiteX587" fmla="*/ 20574 w 3873500"/>
              <a:gd name="connsiteY587" fmla="*/ 2220087 h 3873500"/>
              <a:gd name="connsiteX588" fmla="*/ 16307 w 3873500"/>
              <a:gd name="connsiteY588" fmla="*/ 2189175 h 3873500"/>
              <a:gd name="connsiteX589" fmla="*/ 12509 w 3873500"/>
              <a:gd name="connsiteY589" fmla="*/ 2158111 h 3873500"/>
              <a:gd name="connsiteX590" fmla="*/ 9220 w 3873500"/>
              <a:gd name="connsiteY590" fmla="*/ 2126895 h 3873500"/>
              <a:gd name="connsiteX591" fmla="*/ 6414 w 3873500"/>
              <a:gd name="connsiteY591" fmla="*/ 2095538 h 3873500"/>
              <a:gd name="connsiteX592" fmla="*/ 4114 w 3873500"/>
              <a:gd name="connsiteY592" fmla="*/ 2064042 h 3873500"/>
              <a:gd name="connsiteX593" fmla="*/ 2324 w 3873500"/>
              <a:gd name="connsiteY593" fmla="*/ 2032394 h 3873500"/>
              <a:gd name="connsiteX594" fmla="*/ 1029 w 3873500"/>
              <a:gd name="connsiteY594" fmla="*/ 2000631 h 3873500"/>
              <a:gd name="connsiteX595" fmla="*/ 0 w 3873500"/>
              <a:gd name="connsiteY595" fmla="*/ 1936750 h 3873500"/>
              <a:gd name="connsiteX596" fmla="*/ 267 w 3873500"/>
              <a:gd name="connsiteY596" fmla="*/ 1904670 h 3873500"/>
              <a:gd name="connsiteX597" fmla="*/ 1041 w 3873500"/>
              <a:gd name="connsiteY597" fmla="*/ 1872767 h 3873500"/>
              <a:gd name="connsiteX598" fmla="*/ 2324 w 3873500"/>
              <a:gd name="connsiteY598" fmla="*/ 1841005 h 3873500"/>
              <a:gd name="connsiteX599" fmla="*/ 4128 w 3873500"/>
              <a:gd name="connsiteY599" fmla="*/ 1809369 h 3873500"/>
              <a:gd name="connsiteX600" fmla="*/ 6426 w 3873500"/>
              <a:gd name="connsiteY600" fmla="*/ 1777860 h 3873500"/>
              <a:gd name="connsiteX601" fmla="*/ 9220 w 3873500"/>
              <a:gd name="connsiteY601" fmla="*/ 1746504 h 3873500"/>
              <a:gd name="connsiteX602" fmla="*/ 12522 w 3873500"/>
              <a:gd name="connsiteY602" fmla="*/ 1715287 h 3873500"/>
              <a:gd name="connsiteX603" fmla="*/ 16319 w 3873500"/>
              <a:gd name="connsiteY603" fmla="*/ 1684223 h 3873500"/>
              <a:gd name="connsiteX604" fmla="*/ 20600 w 3873500"/>
              <a:gd name="connsiteY604" fmla="*/ 1653311 h 3873500"/>
              <a:gd name="connsiteX605" fmla="*/ 25362 w 3873500"/>
              <a:gd name="connsiteY605" fmla="*/ 1622552 h 3873500"/>
              <a:gd name="connsiteX606" fmla="*/ 30594 w 3873500"/>
              <a:gd name="connsiteY606" fmla="*/ 1591970 h 3873500"/>
              <a:gd name="connsiteX607" fmla="*/ 36322 w 3873500"/>
              <a:gd name="connsiteY607" fmla="*/ 1561541 h 3873500"/>
              <a:gd name="connsiteX608" fmla="*/ 42520 w 3873500"/>
              <a:gd name="connsiteY608" fmla="*/ 1531277 h 3873500"/>
              <a:gd name="connsiteX609" fmla="*/ 49175 w 3873500"/>
              <a:gd name="connsiteY609" fmla="*/ 1501191 h 3873500"/>
              <a:gd name="connsiteX610" fmla="*/ 56299 w 3873500"/>
              <a:gd name="connsiteY610" fmla="*/ 1471282 h 3873500"/>
              <a:gd name="connsiteX611" fmla="*/ 63881 w 3873500"/>
              <a:gd name="connsiteY611" fmla="*/ 1441552 h 3873500"/>
              <a:gd name="connsiteX612" fmla="*/ 71933 w 3873500"/>
              <a:gd name="connsiteY612" fmla="*/ 1412011 h 3873500"/>
              <a:gd name="connsiteX613" fmla="*/ 80429 w 3873500"/>
              <a:gd name="connsiteY613" fmla="*/ 1382662 h 3873500"/>
              <a:gd name="connsiteX614" fmla="*/ 89370 w 3873500"/>
              <a:gd name="connsiteY614" fmla="*/ 1353503 h 3873500"/>
              <a:gd name="connsiteX615" fmla="*/ 98755 w 3873500"/>
              <a:gd name="connsiteY615" fmla="*/ 1324547 h 3873500"/>
              <a:gd name="connsiteX616" fmla="*/ 108585 w 3873500"/>
              <a:gd name="connsiteY616" fmla="*/ 1295781 h 3873500"/>
              <a:gd name="connsiteX617" fmla="*/ 118846 w 3873500"/>
              <a:gd name="connsiteY617" fmla="*/ 1267231 h 3873500"/>
              <a:gd name="connsiteX618" fmla="*/ 129540 w 3873500"/>
              <a:gd name="connsiteY618" fmla="*/ 1238885 h 3873500"/>
              <a:gd name="connsiteX619" fmla="*/ 140665 w 3873500"/>
              <a:gd name="connsiteY619" fmla="*/ 1210742 h 3873500"/>
              <a:gd name="connsiteX620" fmla="*/ 152222 w 3873500"/>
              <a:gd name="connsiteY620" fmla="*/ 1182827 h 3873500"/>
              <a:gd name="connsiteX621" fmla="*/ 164199 w 3873500"/>
              <a:gd name="connsiteY621" fmla="*/ 1155141 h 3873500"/>
              <a:gd name="connsiteX622" fmla="*/ 176581 w 3873500"/>
              <a:gd name="connsiteY622" fmla="*/ 1127671 h 3873500"/>
              <a:gd name="connsiteX623" fmla="*/ 189382 w 3873500"/>
              <a:gd name="connsiteY623" fmla="*/ 1100430 h 3873500"/>
              <a:gd name="connsiteX624" fmla="*/ 202591 w 3873500"/>
              <a:gd name="connsiteY624" fmla="*/ 1073429 h 3873500"/>
              <a:gd name="connsiteX625" fmla="*/ 216205 w 3873500"/>
              <a:gd name="connsiteY625" fmla="*/ 1046658 h 3873500"/>
              <a:gd name="connsiteX626" fmla="*/ 230213 w 3873500"/>
              <a:gd name="connsiteY626" fmla="*/ 1020128 h 3873500"/>
              <a:gd name="connsiteX627" fmla="*/ 244628 w 3873500"/>
              <a:gd name="connsiteY627" fmla="*/ 993851 h 3873500"/>
              <a:gd name="connsiteX628" fmla="*/ 259435 w 3873500"/>
              <a:gd name="connsiteY628" fmla="*/ 967816 h 3873500"/>
              <a:gd name="connsiteX629" fmla="*/ 274625 w 3873500"/>
              <a:gd name="connsiteY629" fmla="*/ 942035 h 3873500"/>
              <a:gd name="connsiteX630" fmla="*/ 290195 w 3873500"/>
              <a:gd name="connsiteY630" fmla="*/ 916508 h 3873500"/>
              <a:gd name="connsiteX631" fmla="*/ 306159 w 3873500"/>
              <a:gd name="connsiteY631" fmla="*/ 891248 h 3873500"/>
              <a:gd name="connsiteX632" fmla="*/ 322491 w 3873500"/>
              <a:gd name="connsiteY632" fmla="*/ 866254 h 3873500"/>
              <a:gd name="connsiteX633" fmla="*/ 339192 w 3873500"/>
              <a:gd name="connsiteY633" fmla="*/ 841527 h 3873500"/>
              <a:gd name="connsiteX634" fmla="*/ 356273 w 3873500"/>
              <a:gd name="connsiteY634" fmla="*/ 817067 h 3873500"/>
              <a:gd name="connsiteX635" fmla="*/ 373711 w 3873500"/>
              <a:gd name="connsiteY635" fmla="*/ 792886 h 3873500"/>
              <a:gd name="connsiteX636" fmla="*/ 391516 w 3873500"/>
              <a:gd name="connsiteY636" fmla="*/ 768998 h 3873500"/>
              <a:gd name="connsiteX637" fmla="*/ 409677 w 3873500"/>
              <a:gd name="connsiteY637" fmla="*/ 745376 h 3873500"/>
              <a:gd name="connsiteX638" fmla="*/ 428181 w 3873500"/>
              <a:gd name="connsiteY638" fmla="*/ 722059 h 3873500"/>
              <a:gd name="connsiteX639" fmla="*/ 447040 w 3873500"/>
              <a:gd name="connsiteY639" fmla="*/ 699033 h 3873500"/>
              <a:gd name="connsiteX640" fmla="*/ 466242 w 3873500"/>
              <a:gd name="connsiteY640" fmla="*/ 676300 h 3873500"/>
              <a:gd name="connsiteX641" fmla="*/ 485787 w 3873500"/>
              <a:gd name="connsiteY641" fmla="*/ 653859 h 3873500"/>
              <a:gd name="connsiteX642" fmla="*/ 505676 w 3873500"/>
              <a:gd name="connsiteY642" fmla="*/ 631736 h 3873500"/>
              <a:gd name="connsiteX643" fmla="*/ 525882 w 3873500"/>
              <a:gd name="connsiteY643" fmla="*/ 609918 h 3873500"/>
              <a:gd name="connsiteX644" fmla="*/ 546430 w 3873500"/>
              <a:gd name="connsiteY644" fmla="*/ 588416 h 3873500"/>
              <a:gd name="connsiteX645" fmla="*/ 567296 w 3873500"/>
              <a:gd name="connsiteY645" fmla="*/ 567233 h 3873500"/>
              <a:gd name="connsiteX646" fmla="*/ 588480 w 3873500"/>
              <a:gd name="connsiteY646" fmla="*/ 546367 h 3873500"/>
              <a:gd name="connsiteX647" fmla="*/ 609994 w 3873500"/>
              <a:gd name="connsiteY647" fmla="*/ 525818 h 3873500"/>
              <a:gd name="connsiteX648" fmla="*/ 631813 w 3873500"/>
              <a:gd name="connsiteY648" fmla="*/ 505612 h 3873500"/>
              <a:gd name="connsiteX649" fmla="*/ 653936 w 3873500"/>
              <a:gd name="connsiteY649" fmla="*/ 485724 h 3873500"/>
              <a:gd name="connsiteX650" fmla="*/ 676364 w 3873500"/>
              <a:gd name="connsiteY650" fmla="*/ 466179 h 3873500"/>
              <a:gd name="connsiteX651" fmla="*/ 699097 w 3873500"/>
              <a:gd name="connsiteY651" fmla="*/ 446977 h 3873500"/>
              <a:gd name="connsiteX652" fmla="*/ 722135 w 3873500"/>
              <a:gd name="connsiteY652" fmla="*/ 428117 h 3873500"/>
              <a:gd name="connsiteX653" fmla="*/ 745452 w 3873500"/>
              <a:gd name="connsiteY653" fmla="*/ 409613 h 3873500"/>
              <a:gd name="connsiteX654" fmla="*/ 769074 w 3873500"/>
              <a:gd name="connsiteY654" fmla="*/ 391452 h 3873500"/>
              <a:gd name="connsiteX655" fmla="*/ 792962 w 3873500"/>
              <a:gd name="connsiteY655" fmla="*/ 373659 h 3873500"/>
              <a:gd name="connsiteX656" fmla="*/ 817143 w 3873500"/>
              <a:gd name="connsiteY656" fmla="*/ 356222 h 3873500"/>
              <a:gd name="connsiteX657" fmla="*/ 841604 w 3873500"/>
              <a:gd name="connsiteY657" fmla="*/ 339141 h 3873500"/>
              <a:gd name="connsiteX658" fmla="*/ 866331 w 3873500"/>
              <a:gd name="connsiteY658" fmla="*/ 322440 h 3873500"/>
              <a:gd name="connsiteX659" fmla="*/ 891324 w 3873500"/>
              <a:gd name="connsiteY659" fmla="*/ 306108 h 3873500"/>
              <a:gd name="connsiteX660" fmla="*/ 916584 w 3873500"/>
              <a:gd name="connsiteY660" fmla="*/ 290144 h 3873500"/>
              <a:gd name="connsiteX661" fmla="*/ 942111 w 3873500"/>
              <a:gd name="connsiteY661" fmla="*/ 274574 h 3873500"/>
              <a:gd name="connsiteX662" fmla="*/ 967892 w 3873500"/>
              <a:gd name="connsiteY662" fmla="*/ 259385 h 3873500"/>
              <a:gd name="connsiteX663" fmla="*/ 993928 w 3873500"/>
              <a:gd name="connsiteY663" fmla="*/ 244577 h 3873500"/>
              <a:gd name="connsiteX664" fmla="*/ 1020216 w 3873500"/>
              <a:gd name="connsiteY664" fmla="*/ 230175 h 3873500"/>
              <a:gd name="connsiteX665" fmla="*/ 1046747 w 3873500"/>
              <a:gd name="connsiteY665" fmla="*/ 216154 h 3873500"/>
              <a:gd name="connsiteX666" fmla="*/ 1073506 w 3873500"/>
              <a:gd name="connsiteY666" fmla="*/ 202552 h 3873500"/>
              <a:gd name="connsiteX667" fmla="*/ 1100519 w 3873500"/>
              <a:gd name="connsiteY667" fmla="*/ 189344 h 3873500"/>
              <a:gd name="connsiteX668" fmla="*/ 1127760 w 3873500"/>
              <a:gd name="connsiteY668" fmla="*/ 176543 h 3873500"/>
              <a:gd name="connsiteX669" fmla="*/ 1155230 w 3873500"/>
              <a:gd name="connsiteY669" fmla="*/ 164160 h 3873500"/>
              <a:gd name="connsiteX670" fmla="*/ 1182916 w 3873500"/>
              <a:gd name="connsiteY670" fmla="*/ 152184 h 3873500"/>
              <a:gd name="connsiteX671" fmla="*/ 1210843 w 3873500"/>
              <a:gd name="connsiteY671" fmla="*/ 140640 h 3873500"/>
              <a:gd name="connsiteX672" fmla="*/ 1238974 w 3873500"/>
              <a:gd name="connsiteY672" fmla="*/ 129515 h 3873500"/>
              <a:gd name="connsiteX673" fmla="*/ 1267320 w 3873500"/>
              <a:gd name="connsiteY673" fmla="*/ 118809 h 3873500"/>
              <a:gd name="connsiteX674" fmla="*/ 1295870 w 3873500"/>
              <a:gd name="connsiteY674" fmla="*/ 108547 h 3873500"/>
              <a:gd name="connsiteX675" fmla="*/ 1324635 w 3873500"/>
              <a:gd name="connsiteY675" fmla="*/ 98730 h 3873500"/>
              <a:gd name="connsiteX676" fmla="*/ 1353591 w 3873500"/>
              <a:gd name="connsiteY676" fmla="*/ 89332 h 3873500"/>
              <a:gd name="connsiteX677" fmla="*/ 1382764 w 3873500"/>
              <a:gd name="connsiteY677" fmla="*/ 80391 h 3873500"/>
              <a:gd name="connsiteX678" fmla="*/ 1412113 w 3873500"/>
              <a:gd name="connsiteY678" fmla="*/ 71907 h 3873500"/>
              <a:gd name="connsiteX679" fmla="*/ 1441653 w 3873500"/>
              <a:gd name="connsiteY679" fmla="*/ 63856 h 3873500"/>
              <a:gd name="connsiteX680" fmla="*/ 1471384 w 3873500"/>
              <a:gd name="connsiteY680" fmla="*/ 56274 h 3873500"/>
              <a:gd name="connsiteX681" fmla="*/ 1501292 w 3873500"/>
              <a:gd name="connsiteY681" fmla="*/ 49149 h 3873500"/>
              <a:gd name="connsiteX682" fmla="*/ 1531379 w 3873500"/>
              <a:gd name="connsiteY682" fmla="*/ 42494 h 3873500"/>
              <a:gd name="connsiteX683" fmla="*/ 1561630 w 3873500"/>
              <a:gd name="connsiteY683" fmla="*/ 36297 h 3873500"/>
              <a:gd name="connsiteX684" fmla="*/ 1592059 w 3873500"/>
              <a:gd name="connsiteY684" fmla="*/ 30582 h 3873500"/>
              <a:gd name="connsiteX685" fmla="*/ 1622654 w 3873500"/>
              <a:gd name="connsiteY685" fmla="*/ 25337 h 3873500"/>
              <a:gd name="connsiteX686" fmla="*/ 1653413 w 3873500"/>
              <a:gd name="connsiteY686" fmla="*/ 20574 h 3873500"/>
              <a:gd name="connsiteX687" fmla="*/ 1684325 w 3873500"/>
              <a:gd name="connsiteY687" fmla="*/ 16307 h 3873500"/>
              <a:gd name="connsiteX688" fmla="*/ 1715389 w 3873500"/>
              <a:gd name="connsiteY688" fmla="*/ 12509 h 3873500"/>
              <a:gd name="connsiteX689" fmla="*/ 1746606 w 3873500"/>
              <a:gd name="connsiteY689" fmla="*/ 9220 h 3873500"/>
              <a:gd name="connsiteX690" fmla="*/ 1777962 w 3873500"/>
              <a:gd name="connsiteY690" fmla="*/ 6413 h 3873500"/>
              <a:gd name="connsiteX691" fmla="*/ 1809458 w 3873500"/>
              <a:gd name="connsiteY691" fmla="*/ 4115 h 3873500"/>
              <a:gd name="connsiteX692" fmla="*/ 1841106 w 3873500"/>
              <a:gd name="connsiteY692" fmla="*/ 2324 h 3873500"/>
              <a:gd name="connsiteX693" fmla="*/ 1872869 w 3873500"/>
              <a:gd name="connsiteY693" fmla="*/ 1029 h 38735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Lst>
            <a:rect l="l" t="t" r="r" b="b"/>
            <a:pathLst>
              <a:path w="3873500" h="3873500">
                <a:moveTo>
                  <a:pt x="670243" y="1427099"/>
                </a:moveTo>
                <a:lnTo>
                  <a:pt x="3203257" y="1427099"/>
                </a:lnTo>
                <a:lnTo>
                  <a:pt x="3203257" y="1433449"/>
                </a:lnTo>
                <a:lnTo>
                  <a:pt x="670243" y="1433449"/>
                </a:lnTo>
                <a:close/>
                <a:moveTo>
                  <a:pt x="964818" y="975804"/>
                </a:moveTo>
                <a:lnTo>
                  <a:pt x="980693" y="975804"/>
                </a:lnTo>
                <a:lnTo>
                  <a:pt x="980693" y="1141665"/>
                </a:lnTo>
                <a:lnTo>
                  <a:pt x="964818" y="1141665"/>
                </a:lnTo>
                <a:close/>
                <a:moveTo>
                  <a:pt x="1625129" y="37814"/>
                </a:moveTo>
                <a:lnTo>
                  <a:pt x="1624597" y="37897"/>
                </a:lnTo>
                <a:lnTo>
                  <a:pt x="1594206" y="43104"/>
                </a:lnTo>
                <a:lnTo>
                  <a:pt x="1563980" y="48781"/>
                </a:lnTo>
                <a:lnTo>
                  <a:pt x="1533919" y="54940"/>
                </a:lnTo>
                <a:lnTo>
                  <a:pt x="1504035" y="61557"/>
                </a:lnTo>
                <a:lnTo>
                  <a:pt x="1474318" y="68631"/>
                </a:lnTo>
                <a:lnTo>
                  <a:pt x="1444790" y="76162"/>
                </a:lnTo>
                <a:lnTo>
                  <a:pt x="1415441" y="84150"/>
                </a:lnTo>
                <a:lnTo>
                  <a:pt x="1386281" y="92596"/>
                </a:lnTo>
                <a:lnTo>
                  <a:pt x="1357325" y="101486"/>
                </a:lnTo>
                <a:lnTo>
                  <a:pt x="1328547" y="110808"/>
                </a:lnTo>
                <a:lnTo>
                  <a:pt x="1299985" y="120574"/>
                </a:lnTo>
                <a:lnTo>
                  <a:pt x="1271613" y="130772"/>
                </a:lnTo>
                <a:lnTo>
                  <a:pt x="1243457" y="141389"/>
                </a:lnTo>
                <a:lnTo>
                  <a:pt x="1215504" y="152451"/>
                </a:lnTo>
                <a:lnTo>
                  <a:pt x="1187780" y="163919"/>
                </a:lnTo>
                <a:lnTo>
                  <a:pt x="1160272" y="175806"/>
                </a:lnTo>
                <a:lnTo>
                  <a:pt x="1132980" y="188112"/>
                </a:lnTo>
                <a:lnTo>
                  <a:pt x="1105916" y="200838"/>
                </a:lnTo>
                <a:lnTo>
                  <a:pt x="1079094" y="213957"/>
                </a:lnTo>
                <a:lnTo>
                  <a:pt x="1052500" y="227482"/>
                </a:lnTo>
                <a:lnTo>
                  <a:pt x="1026147" y="241402"/>
                </a:lnTo>
                <a:lnTo>
                  <a:pt x="1000036" y="255715"/>
                </a:lnTo>
                <a:lnTo>
                  <a:pt x="974166" y="270421"/>
                </a:lnTo>
                <a:lnTo>
                  <a:pt x="948563" y="285521"/>
                </a:lnTo>
                <a:lnTo>
                  <a:pt x="923201" y="300990"/>
                </a:lnTo>
                <a:lnTo>
                  <a:pt x="898106" y="316840"/>
                </a:lnTo>
                <a:lnTo>
                  <a:pt x="873278" y="333070"/>
                </a:lnTo>
                <a:lnTo>
                  <a:pt x="848716" y="349669"/>
                </a:lnTo>
                <a:lnTo>
                  <a:pt x="824420" y="366636"/>
                </a:lnTo>
                <a:lnTo>
                  <a:pt x="800392" y="383959"/>
                </a:lnTo>
                <a:lnTo>
                  <a:pt x="776656" y="401637"/>
                </a:lnTo>
                <a:lnTo>
                  <a:pt x="753199" y="419684"/>
                </a:lnTo>
                <a:lnTo>
                  <a:pt x="730021" y="438074"/>
                </a:lnTo>
                <a:lnTo>
                  <a:pt x="707149" y="456806"/>
                </a:lnTo>
                <a:lnTo>
                  <a:pt x="684568" y="475882"/>
                </a:lnTo>
                <a:lnTo>
                  <a:pt x="662280" y="495300"/>
                </a:lnTo>
                <a:lnTo>
                  <a:pt x="640296" y="515049"/>
                </a:lnTo>
                <a:lnTo>
                  <a:pt x="618617" y="535140"/>
                </a:lnTo>
                <a:lnTo>
                  <a:pt x="597256" y="555549"/>
                </a:lnTo>
                <a:lnTo>
                  <a:pt x="576211" y="576275"/>
                </a:lnTo>
                <a:lnTo>
                  <a:pt x="555472" y="597332"/>
                </a:lnTo>
                <a:lnTo>
                  <a:pt x="535063" y="618693"/>
                </a:lnTo>
                <a:lnTo>
                  <a:pt x="514985" y="640372"/>
                </a:lnTo>
                <a:lnTo>
                  <a:pt x="495236" y="662356"/>
                </a:lnTo>
                <a:lnTo>
                  <a:pt x="475818" y="684644"/>
                </a:lnTo>
                <a:lnTo>
                  <a:pt x="456743" y="707225"/>
                </a:lnTo>
                <a:lnTo>
                  <a:pt x="438010" y="730110"/>
                </a:lnTo>
                <a:lnTo>
                  <a:pt x="419621" y="753275"/>
                </a:lnTo>
                <a:lnTo>
                  <a:pt x="401586" y="776732"/>
                </a:lnTo>
                <a:lnTo>
                  <a:pt x="383896" y="800481"/>
                </a:lnTo>
                <a:lnTo>
                  <a:pt x="366573" y="824497"/>
                </a:lnTo>
                <a:lnTo>
                  <a:pt x="349606" y="848792"/>
                </a:lnTo>
                <a:lnTo>
                  <a:pt x="333019" y="873354"/>
                </a:lnTo>
                <a:lnTo>
                  <a:pt x="316788" y="898195"/>
                </a:lnTo>
                <a:lnTo>
                  <a:pt x="300939" y="923290"/>
                </a:lnTo>
                <a:lnTo>
                  <a:pt x="285458" y="948652"/>
                </a:lnTo>
                <a:lnTo>
                  <a:pt x="270370" y="974255"/>
                </a:lnTo>
                <a:lnTo>
                  <a:pt x="255663" y="1000125"/>
                </a:lnTo>
                <a:lnTo>
                  <a:pt x="241351" y="1026236"/>
                </a:lnTo>
                <a:lnTo>
                  <a:pt x="227432" y="1052589"/>
                </a:lnTo>
                <a:lnTo>
                  <a:pt x="213906" y="1079183"/>
                </a:lnTo>
                <a:lnTo>
                  <a:pt x="200787" y="1106005"/>
                </a:lnTo>
                <a:lnTo>
                  <a:pt x="188075" y="1133069"/>
                </a:lnTo>
                <a:lnTo>
                  <a:pt x="175768" y="1160361"/>
                </a:lnTo>
                <a:lnTo>
                  <a:pt x="163881" y="1187869"/>
                </a:lnTo>
                <a:lnTo>
                  <a:pt x="152400" y="1215606"/>
                </a:lnTo>
                <a:lnTo>
                  <a:pt x="141351" y="1243546"/>
                </a:lnTo>
                <a:lnTo>
                  <a:pt x="130734" y="1271715"/>
                </a:lnTo>
                <a:lnTo>
                  <a:pt x="120536" y="1300074"/>
                </a:lnTo>
                <a:lnTo>
                  <a:pt x="110769" y="1328649"/>
                </a:lnTo>
                <a:lnTo>
                  <a:pt x="101447" y="1357414"/>
                </a:lnTo>
                <a:lnTo>
                  <a:pt x="92570" y="1386383"/>
                </a:lnTo>
                <a:lnTo>
                  <a:pt x="84125" y="1415542"/>
                </a:lnTo>
                <a:lnTo>
                  <a:pt x="76136" y="1444892"/>
                </a:lnTo>
                <a:lnTo>
                  <a:pt x="68605" y="1474419"/>
                </a:lnTo>
                <a:lnTo>
                  <a:pt x="61531" y="1504137"/>
                </a:lnTo>
                <a:lnTo>
                  <a:pt x="54914" y="1534020"/>
                </a:lnTo>
                <a:lnTo>
                  <a:pt x="48768" y="1564081"/>
                </a:lnTo>
                <a:lnTo>
                  <a:pt x="43079" y="1594307"/>
                </a:lnTo>
                <a:lnTo>
                  <a:pt x="37871" y="1624698"/>
                </a:lnTo>
                <a:lnTo>
                  <a:pt x="33147" y="1655254"/>
                </a:lnTo>
                <a:lnTo>
                  <a:pt x="28893" y="1685963"/>
                </a:lnTo>
                <a:lnTo>
                  <a:pt x="25133" y="1716824"/>
                </a:lnTo>
                <a:lnTo>
                  <a:pt x="21857" y="1747837"/>
                </a:lnTo>
                <a:lnTo>
                  <a:pt x="19076" y="1778991"/>
                </a:lnTo>
                <a:lnTo>
                  <a:pt x="16790" y="1810283"/>
                </a:lnTo>
                <a:lnTo>
                  <a:pt x="15011" y="1841729"/>
                </a:lnTo>
                <a:lnTo>
                  <a:pt x="13729" y="1873288"/>
                </a:lnTo>
                <a:lnTo>
                  <a:pt x="12954" y="1904987"/>
                </a:lnTo>
                <a:lnTo>
                  <a:pt x="12700" y="1936750"/>
                </a:lnTo>
                <a:lnTo>
                  <a:pt x="13729" y="2000313"/>
                </a:lnTo>
                <a:lnTo>
                  <a:pt x="15011" y="2031886"/>
                </a:lnTo>
                <a:lnTo>
                  <a:pt x="16802" y="2063318"/>
                </a:lnTo>
                <a:lnTo>
                  <a:pt x="19088" y="2094611"/>
                </a:lnTo>
                <a:lnTo>
                  <a:pt x="21869" y="2125764"/>
                </a:lnTo>
                <a:lnTo>
                  <a:pt x="25146" y="2156778"/>
                </a:lnTo>
                <a:lnTo>
                  <a:pt x="28905" y="2187638"/>
                </a:lnTo>
                <a:lnTo>
                  <a:pt x="33160" y="2218347"/>
                </a:lnTo>
                <a:lnTo>
                  <a:pt x="37897" y="2248903"/>
                </a:lnTo>
                <a:lnTo>
                  <a:pt x="43104" y="2279295"/>
                </a:lnTo>
                <a:lnTo>
                  <a:pt x="48781" y="2309521"/>
                </a:lnTo>
                <a:lnTo>
                  <a:pt x="54940" y="2339581"/>
                </a:lnTo>
                <a:lnTo>
                  <a:pt x="61557" y="2369464"/>
                </a:lnTo>
                <a:lnTo>
                  <a:pt x="68631" y="2399183"/>
                </a:lnTo>
                <a:lnTo>
                  <a:pt x="76162" y="2428710"/>
                </a:lnTo>
                <a:lnTo>
                  <a:pt x="84150" y="2458060"/>
                </a:lnTo>
                <a:lnTo>
                  <a:pt x="92596" y="2487219"/>
                </a:lnTo>
                <a:lnTo>
                  <a:pt x="101473" y="2516175"/>
                </a:lnTo>
                <a:lnTo>
                  <a:pt x="110807" y="2544953"/>
                </a:lnTo>
                <a:lnTo>
                  <a:pt x="120574" y="2573515"/>
                </a:lnTo>
                <a:lnTo>
                  <a:pt x="130759" y="2601887"/>
                </a:lnTo>
                <a:lnTo>
                  <a:pt x="141389" y="2630043"/>
                </a:lnTo>
                <a:lnTo>
                  <a:pt x="152438" y="2657996"/>
                </a:lnTo>
                <a:lnTo>
                  <a:pt x="163919" y="2685720"/>
                </a:lnTo>
                <a:lnTo>
                  <a:pt x="175806" y="2713228"/>
                </a:lnTo>
                <a:lnTo>
                  <a:pt x="188113" y="2740520"/>
                </a:lnTo>
                <a:lnTo>
                  <a:pt x="200838" y="2767584"/>
                </a:lnTo>
                <a:lnTo>
                  <a:pt x="213957" y="2794406"/>
                </a:lnTo>
                <a:lnTo>
                  <a:pt x="227482" y="2821000"/>
                </a:lnTo>
                <a:lnTo>
                  <a:pt x="241402" y="2847353"/>
                </a:lnTo>
                <a:lnTo>
                  <a:pt x="255715" y="2873464"/>
                </a:lnTo>
                <a:lnTo>
                  <a:pt x="270421" y="2899334"/>
                </a:lnTo>
                <a:lnTo>
                  <a:pt x="285521" y="2924937"/>
                </a:lnTo>
                <a:lnTo>
                  <a:pt x="300990" y="2950299"/>
                </a:lnTo>
                <a:lnTo>
                  <a:pt x="316840" y="2975394"/>
                </a:lnTo>
                <a:lnTo>
                  <a:pt x="333070" y="3000223"/>
                </a:lnTo>
                <a:lnTo>
                  <a:pt x="349669" y="3024797"/>
                </a:lnTo>
                <a:lnTo>
                  <a:pt x="366637" y="3049092"/>
                </a:lnTo>
                <a:lnTo>
                  <a:pt x="383959" y="3073108"/>
                </a:lnTo>
                <a:lnTo>
                  <a:pt x="401638" y="3096844"/>
                </a:lnTo>
                <a:lnTo>
                  <a:pt x="419684" y="3120301"/>
                </a:lnTo>
                <a:lnTo>
                  <a:pt x="438074" y="3143479"/>
                </a:lnTo>
                <a:lnTo>
                  <a:pt x="456806" y="3166351"/>
                </a:lnTo>
                <a:lnTo>
                  <a:pt x="475882" y="3188932"/>
                </a:lnTo>
                <a:lnTo>
                  <a:pt x="495300" y="3211221"/>
                </a:lnTo>
                <a:lnTo>
                  <a:pt x="515048" y="3233204"/>
                </a:lnTo>
                <a:lnTo>
                  <a:pt x="535140" y="3254883"/>
                </a:lnTo>
                <a:lnTo>
                  <a:pt x="555549" y="3276245"/>
                </a:lnTo>
                <a:lnTo>
                  <a:pt x="576275" y="3297288"/>
                </a:lnTo>
                <a:lnTo>
                  <a:pt x="597332" y="3318027"/>
                </a:lnTo>
                <a:lnTo>
                  <a:pt x="597571" y="3318256"/>
                </a:lnTo>
                <a:lnTo>
                  <a:pt x="670783" y="3242730"/>
                </a:lnTo>
                <a:cubicBezTo>
                  <a:pt x="1084240" y="3643519"/>
                  <a:pt x="1663062" y="3824852"/>
                  <a:pt x="2231291" y="3731604"/>
                </a:cubicBezTo>
                <a:lnTo>
                  <a:pt x="2248373" y="3835698"/>
                </a:lnTo>
                <a:lnTo>
                  <a:pt x="2248903" y="3835616"/>
                </a:lnTo>
                <a:lnTo>
                  <a:pt x="2279294" y="3830396"/>
                </a:lnTo>
                <a:lnTo>
                  <a:pt x="2309520" y="3824719"/>
                </a:lnTo>
                <a:lnTo>
                  <a:pt x="2339581" y="3818573"/>
                </a:lnTo>
                <a:lnTo>
                  <a:pt x="2369465" y="3811943"/>
                </a:lnTo>
                <a:lnTo>
                  <a:pt x="2399182" y="3804869"/>
                </a:lnTo>
                <a:lnTo>
                  <a:pt x="2428710" y="3797338"/>
                </a:lnTo>
                <a:lnTo>
                  <a:pt x="2458059" y="3789350"/>
                </a:lnTo>
                <a:lnTo>
                  <a:pt x="2487219" y="3780904"/>
                </a:lnTo>
                <a:lnTo>
                  <a:pt x="2516175" y="3772027"/>
                </a:lnTo>
                <a:lnTo>
                  <a:pt x="2544953" y="3762692"/>
                </a:lnTo>
                <a:lnTo>
                  <a:pt x="2573515" y="3752939"/>
                </a:lnTo>
                <a:lnTo>
                  <a:pt x="2601887" y="3742741"/>
                </a:lnTo>
                <a:lnTo>
                  <a:pt x="2630043" y="3732111"/>
                </a:lnTo>
                <a:lnTo>
                  <a:pt x="2657996" y="3721062"/>
                </a:lnTo>
                <a:lnTo>
                  <a:pt x="2685720" y="3709581"/>
                </a:lnTo>
                <a:lnTo>
                  <a:pt x="2713228" y="3697694"/>
                </a:lnTo>
                <a:lnTo>
                  <a:pt x="2740520" y="3685388"/>
                </a:lnTo>
                <a:lnTo>
                  <a:pt x="2767584" y="3672662"/>
                </a:lnTo>
                <a:lnTo>
                  <a:pt x="2794406" y="3659543"/>
                </a:lnTo>
                <a:lnTo>
                  <a:pt x="2821000" y="3646018"/>
                </a:lnTo>
                <a:lnTo>
                  <a:pt x="2847353" y="3632098"/>
                </a:lnTo>
                <a:lnTo>
                  <a:pt x="2873464" y="3617786"/>
                </a:lnTo>
                <a:lnTo>
                  <a:pt x="2899334" y="3603079"/>
                </a:lnTo>
                <a:lnTo>
                  <a:pt x="2924937" y="3587991"/>
                </a:lnTo>
                <a:lnTo>
                  <a:pt x="2950299" y="3572510"/>
                </a:lnTo>
                <a:lnTo>
                  <a:pt x="2975394" y="3556660"/>
                </a:lnTo>
                <a:lnTo>
                  <a:pt x="3000222" y="3540430"/>
                </a:lnTo>
                <a:lnTo>
                  <a:pt x="3024784" y="3523831"/>
                </a:lnTo>
                <a:lnTo>
                  <a:pt x="3049080" y="3506877"/>
                </a:lnTo>
                <a:lnTo>
                  <a:pt x="3073108" y="3489541"/>
                </a:lnTo>
                <a:lnTo>
                  <a:pt x="3096844" y="3471862"/>
                </a:lnTo>
                <a:lnTo>
                  <a:pt x="3120301" y="3453816"/>
                </a:lnTo>
                <a:lnTo>
                  <a:pt x="3143479" y="3435426"/>
                </a:lnTo>
                <a:lnTo>
                  <a:pt x="3166351" y="3416694"/>
                </a:lnTo>
                <a:lnTo>
                  <a:pt x="3188932" y="3397618"/>
                </a:lnTo>
                <a:lnTo>
                  <a:pt x="3211220" y="3378200"/>
                </a:lnTo>
                <a:lnTo>
                  <a:pt x="3233204" y="3358452"/>
                </a:lnTo>
                <a:lnTo>
                  <a:pt x="3254883" y="3338360"/>
                </a:lnTo>
                <a:lnTo>
                  <a:pt x="3276244" y="3317951"/>
                </a:lnTo>
                <a:lnTo>
                  <a:pt x="3297289" y="3297225"/>
                </a:lnTo>
                <a:lnTo>
                  <a:pt x="3318028" y="3276168"/>
                </a:lnTo>
                <a:lnTo>
                  <a:pt x="3338437" y="3254807"/>
                </a:lnTo>
                <a:lnTo>
                  <a:pt x="3358515" y="3233128"/>
                </a:lnTo>
                <a:lnTo>
                  <a:pt x="3378264" y="3211144"/>
                </a:lnTo>
                <a:lnTo>
                  <a:pt x="3397682" y="3188868"/>
                </a:lnTo>
                <a:lnTo>
                  <a:pt x="3416757" y="3166275"/>
                </a:lnTo>
                <a:lnTo>
                  <a:pt x="3435490" y="3143402"/>
                </a:lnTo>
                <a:lnTo>
                  <a:pt x="3453879" y="3120225"/>
                </a:lnTo>
                <a:lnTo>
                  <a:pt x="3471914" y="3096768"/>
                </a:lnTo>
                <a:lnTo>
                  <a:pt x="3489604" y="3073032"/>
                </a:lnTo>
                <a:lnTo>
                  <a:pt x="3506927" y="3049003"/>
                </a:lnTo>
                <a:lnTo>
                  <a:pt x="3523894" y="3024708"/>
                </a:lnTo>
                <a:lnTo>
                  <a:pt x="3540481" y="3000146"/>
                </a:lnTo>
                <a:lnTo>
                  <a:pt x="3556712" y="2975305"/>
                </a:lnTo>
                <a:lnTo>
                  <a:pt x="3572561" y="2950210"/>
                </a:lnTo>
                <a:lnTo>
                  <a:pt x="3588042" y="2924861"/>
                </a:lnTo>
                <a:lnTo>
                  <a:pt x="3603130" y="2899245"/>
                </a:lnTo>
                <a:lnTo>
                  <a:pt x="3617837" y="2873375"/>
                </a:lnTo>
                <a:lnTo>
                  <a:pt x="3632149" y="2847264"/>
                </a:lnTo>
                <a:lnTo>
                  <a:pt x="3646068" y="2820911"/>
                </a:lnTo>
                <a:lnTo>
                  <a:pt x="3659594" y="2794317"/>
                </a:lnTo>
                <a:lnTo>
                  <a:pt x="3672713" y="2767495"/>
                </a:lnTo>
                <a:lnTo>
                  <a:pt x="3685425" y="2740431"/>
                </a:lnTo>
                <a:lnTo>
                  <a:pt x="3697732" y="2713139"/>
                </a:lnTo>
                <a:lnTo>
                  <a:pt x="3709619" y="2685631"/>
                </a:lnTo>
                <a:lnTo>
                  <a:pt x="3721100" y="2657894"/>
                </a:lnTo>
                <a:lnTo>
                  <a:pt x="3732149" y="2629954"/>
                </a:lnTo>
                <a:lnTo>
                  <a:pt x="3742766" y="2601786"/>
                </a:lnTo>
                <a:lnTo>
                  <a:pt x="3752964" y="2573427"/>
                </a:lnTo>
                <a:lnTo>
                  <a:pt x="3762731" y="2544852"/>
                </a:lnTo>
                <a:lnTo>
                  <a:pt x="3772053" y="2516086"/>
                </a:lnTo>
                <a:lnTo>
                  <a:pt x="3780930" y="2487117"/>
                </a:lnTo>
                <a:lnTo>
                  <a:pt x="3789375" y="2457958"/>
                </a:lnTo>
                <a:lnTo>
                  <a:pt x="3797364" y="2428608"/>
                </a:lnTo>
                <a:lnTo>
                  <a:pt x="3804895" y="2399081"/>
                </a:lnTo>
                <a:lnTo>
                  <a:pt x="3811969" y="2369363"/>
                </a:lnTo>
                <a:lnTo>
                  <a:pt x="3818586" y="2339480"/>
                </a:lnTo>
                <a:lnTo>
                  <a:pt x="3824732" y="2309419"/>
                </a:lnTo>
                <a:lnTo>
                  <a:pt x="3830421" y="2279193"/>
                </a:lnTo>
                <a:lnTo>
                  <a:pt x="3835629" y="2248802"/>
                </a:lnTo>
                <a:lnTo>
                  <a:pt x="3840353" y="2218246"/>
                </a:lnTo>
                <a:lnTo>
                  <a:pt x="3844607" y="2187537"/>
                </a:lnTo>
                <a:lnTo>
                  <a:pt x="3848367" y="2156676"/>
                </a:lnTo>
                <a:lnTo>
                  <a:pt x="3851643" y="2125662"/>
                </a:lnTo>
                <a:lnTo>
                  <a:pt x="3854424" y="2094509"/>
                </a:lnTo>
                <a:lnTo>
                  <a:pt x="3856710" y="2063217"/>
                </a:lnTo>
                <a:lnTo>
                  <a:pt x="3858489" y="2031784"/>
                </a:lnTo>
                <a:lnTo>
                  <a:pt x="3859771" y="2000212"/>
                </a:lnTo>
                <a:lnTo>
                  <a:pt x="3860546" y="1968526"/>
                </a:lnTo>
                <a:lnTo>
                  <a:pt x="3860800" y="1936750"/>
                </a:lnTo>
                <a:lnTo>
                  <a:pt x="3859771" y="1873186"/>
                </a:lnTo>
                <a:lnTo>
                  <a:pt x="3858489" y="1841614"/>
                </a:lnTo>
                <a:lnTo>
                  <a:pt x="3856698" y="1810182"/>
                </a:lnTo>
                <a:lnTo>
                  <a:pt x="3854412" y="1778889"/>
                </a:lnTo>
                <a:lnTo>
                  <a:pt x="3851631" y="1747736"/>
                </a:lnTo>
                <a:lnTo>
                  <a:pt x="3848354" y="1716723"/>
                </a:lnTo>
                <a:lnTo>
                  <a:pt x="3844595" y="1685861"/>
                </a:lnTo>
                <a:lnTo>
                  <a:pt x="3840340" y="1655153"/>
                </a:lnTo>
                <a:lnTo>
                  <a:pt x="3835603" y="1624597"/>
                </a:lnTo>
                <a:lnTo>
                  <a:pt x="3830396" y="1594206"/>
                </a:lnTo>
                <a:lnTo>
                  <a:pt x="3824719" y="1563980"/>
                </a:lnTo>
                <a:lnTo>
                  <a:pt x="3818560" y="1533919"/>
                </a:lnTo>
                <a:lnTo>
                  <a:pt x="3811943" y="1504036"/>
                </a:lnTo>
                <a:lnTo>
                  <a:pt x="3804869" y="1474318"/>
                </a:lnTo>
                <a:lnTo>
                  <a:pt x="3797338" y="1444790"/>
                </a:lnTo>
                <a:lnTo>
                  <a:pt x="3789350" y="1415453"/>
                </a:lnTo>
                <a:lnTo>
                  <a:pt x="3780904" y="1386294"/>
                </a:lnTo>
                <a:lnTo>
                  <a:pt x="3772027" y="1357325"/>
                </a:lnTo>
                <a:lnTo>
                  <a:pt x="3762693" y="1328547"/>
                </a:lnTo>
                <a:lnTo>
                  <a:pt x="3752926" y="1299985"/>
                </a:lnTo>
                <a:lnTo>
                  <a:pt x="3742741" y="1271613"/>
                </a:lnTo>
                <a:lnTo>
                  <a:pt x="3732111" y="1243457"/>
                </a:lnTo>
                <a:lnTo>
                  <a:pt x="3721062" y="1215504"/>
                </a:lnTo>
                <a:lnTo>
                  <a:pt x="3709581" y="1187780"/>
                </a:lnTo>
                <a:lnTo>
                  <a:pt x="3697694" y="1160272"/>
                </a:lnTo>
                <a:lnTo>
                  <a:pt x="3685387" y="1132980"/>
                </a:lnTo>
                <a:lnTo>
                  <a:pt x="3672662" y="1105916"/>
                </a:lnTo>
                <a:lnTo>
                  <a:pt x="3659543" y="1079094"/>
                </a:lnTo>
                <a:lnTo>
                  <a:pt x="3646018" y="1052500"/>
                </a:lnTo>
                <a:lnTo>
                  <a:pt x="3632098" y="1026147"/>
                </a:lnTo>
                <a:lnTo>
                  <a:pt x="3617785" y="1000036"/>
                </a:lnTo>
                <a:lnTo>
                  <a:pt x="3603079" y="974179"/>
                </a:lnTo>
                <a:lnTo>
                  <a:pt x="3587979" y="948563"/>
                </a:lnTo>
                <a:lnTo>
                  <a:pt x="3572510" y="923201"/>
                </a:lnTo>
                <a:lnTo>
                  <a:pt x="3556660" y="898106"/>
                </a:lnTo>
                <a:lnTo>
                  <a:pt x="3540430" y="873277"/>
                </a:lnTo>
                <a:lnTo>
                  <a:pt x="3523831" y="848716"/>
                </a:lnTo>
                <a:lnTo>
                  <a:pt x="3506863" y="824421"/>
                </a:lnTo>
                <a:lnTo>
                  <a:pt x="3489541" y="800392"/>
                </a:lnTo>
                <a:lnTo>
                  <a:pt x="3471863" y="776656"/>
                </a:lnTo>
                <a:lnTo>
                  <a:pt x="3453816" y="753199"/>
                </a:lnTo>
                <a:lnTo>
                  <a:pt x="3435426" y="730034"/>
                </a:lnTo>
                <a:lnTo>
                  <a:pt x="3416694" y="707149"/>
                </a:lnTo>
                <a:lnTo>
                  <a:pt x="3397618" y="684568"/>
                </a:lnTo>
                <a:lnTo>
                  <a:pt x="3378200" y="662280"/>
                </a:lnTo>
                <a:lnTo>
                  <a:pt x="3358452" y="640296"/>
                </a:lnTo>
                <a:lnTo>
                  <a:pt x="3338360" y="618617"/>
                </a:lnTo>
                <a:lnTo>
                  <a:pt x="3317951" y="597256"/>
                </a:lnTo>
                <a:lnTo>
                  <a:pt x="3297225" y="576212"/>
                </a:lnTo>
                <a:lnTo>
                  <a:pt x="3276168" y="555473"/>
                </a:lnTo>
                <a:lnTo>
                  <a:pt x="3275929" y="555245"/>
                </a:lnTo>
                <a:lnTo>
                  <a:pt x="3202717" y="630771"/>
                </a:lnTo>
                <a:cubicBezTo>
                  <a:pt x="2789260" y="229982"/>
                  <a:pt x="2210438" y="48649"/>
                  <a:pt x="1642209" y="141897"/>
                </a:cubicBezTo>
                <a:close/>
                <a:moveTo>
                  <a:pt x="1936750" y="0"/>
                </a:moveTo>
                <a:lnTo>
                  <a:pt x="1968830" y="267"/>
                </a:lnTo>
                <a:lnTo>
                  <a:pt x="2000733" y="1041"/>
                </a:lnTo>
                <a:lnTo>
                  <a:pt x="2032495" y="2324"/>
                </a:lnTo>
                <a:lnTo>
                  <a:pt x="2064131" y="4128"/>
                </a:lnTo>
                <a:lnTo>
                  <a:pt x="2095640" y="6426"/>
                </a:lnTo>
                <a:lnTo>
                  <a:pt x="2126996" y="9233"/>
                </a:lnTo>
                <a:lnTo>
                  <a:pt x="2158212" y="12522"/>
                </a:lnTo>
                <a:lnTo>
                  <a:pt x="2189276" y="16319"/>
                </a:lnTo>
                <a:lnTo>
                  <a:pt x="2220189" y="20599"/>
                </a:lnTo>
                <a:lnTo>
                  <a:pt x="2250948" y="25362"/>
                </a:lnTo>
                <a:lnTo>
                  <a:pt x="2281542" y="30607"/>
                </a:lnTo>
                <a:lnTo>
                  <a:pt x="2311959" y="36322"/>
                </a:lnTo>
                <a:lnTo>
                  <a:pt x="2342223" y="42520"/>
                </a:lnTo>
                <a:lnTo>
                  <a:pt x="2372309" y="49174"/>
                </a:lnTo>
                <a:lnTo>
                  <a:pt x="2402218" y="56299"/>
                </a:lnTo>
                <a:lnTo>
                  <a:pt x="2431948" y="63881"/>
                </a:lnTo>
                <a:lnTo>
                  <a:pt x="2461489" y="71933"/>
                </a:lnTo>
                <a:lnTo>
                  <a:pt x="2490839" y="80429"/>
                </a:lnTo>
                <a:lnTo>
                  <a:pt x="2519997" y="89370"/>
                </a:lnTo>
                <a:lnTo>
                  <a:pt x="2548954" y="98755"/>
                </a:lnTo>
                <a:lnTo>
                  <a:pt x="2577719" y="108585"/>
                </a:lnTo>
                <a:lnTo>
                  <a:pt x="2606269" y="118847"/>
                </a:lnTo>
                <a:lnTo>
                  <a:pt x="2634615" y="129540"/>
                </a:lnTo>
                <a:lnTo>
                  <a:pt x="2662758" y="140678"/>
                </a:lnTo>
                <a:lnTo>
                  <a:pt x="2690673" y="152222"/>
                </a:lnTo>
                <a:lnTo>
                  <a:pt x="2718359" y="164198"/>
                </a:lnTo>
                <a:lnTo>
                  <a:pt x="2745829" y="176581"/>
                </a:lnTo>
                <a:lnTo>
                  <a:pt x="2773070" y="189382"/>
                </a:lnTo>
                <a:lnTo>
                  <a:pt x="2800071" y="202590"/>
                </a:lnTo>
                <a:lnTo>
                  <a:pt x="2826842" y="216205"/>
                </a:lnTo>
                <a:lnTo>
                  <a:pt x="2853372" y="230213"/>
                </a:lnTo>
                <a:lnTo>
                  <a:pt x="2879661" y="244627"/>
                </a:lnTo>
                <a:lnTo>
                  <a:pt x="2905684" y="259436"/>
                </a:lnTo>
                <a:lnTo>
                  <a:pt x="2931464" y="274625"/>
                </a:lnTo>
                <a:lnTo>
                  <a:pt x="2956992" y="290195"/>
                </a:lnTo>
                <a:lnTo>
                  <a:pt x="2982252" y="306159"/>
                </a:lnTo>
                <a:lnTo>
                  <a:pt x="3007258" y="322491"/>
                </a:lnTo>
                <a:lnTo>
                  <a:pt x="3031985" y="339204"/>
                </a:lnTo>
                <a:lnTo>
                  <a:pt x="3056433" y="356273"/>
                </a:lnTo>
                <a:lnTo>
                  <a:pt x="3080614" y="373710"/>
                </a:lnTo>
                <a:lnTo>
                  <a:pt x="3104515" y="391516"/>
                </a:lnTo>
                <a:lnTo>
                  <a:pt x="3128125" y="409677"/>
                </a:lnTo>
                <a:lnTo>
                  <a:pt x="3151442" y="428181"/>
                </a:lnTo>
                <a:lnTo>
                  <a:pt x="3174467" y="447040"/>
                </a:lnTo>
                <a:lnTo>
                  <a:pt x="3197199" y="466242"/>
                </a:lnTo>
                <a:lnTo>
                  <a:pt x="3219641" y="485788"/>
                </a:lnTo>
                <a:lnTo>
                  <a:pt x="3241764" y="505676"/>
                </a:lnTo>
                <a:lnTo>
                  <a:pt x="3263582" y="525882"/>
                </a:lnTo>
                <a:lnTo>
                  <a:pt x="3285084" y="546430"/>
                </a:lnTo>
                <a:lnTo>
                  <a:pt x="3306267" y="567296"/>
                </a:lnTo>
                <a:lnTo>
                  <a:pt x="3327133" y="588480"/>
                </a:lnTo>
                <a:lnTo>
                  <a:pt x="3347682" y="609994"/>
                </a:lnTo>
                <a:lnTo>
                  <a:pt x="3367901" y="631812"/>
                </a:lnTo>
                <a:lnTo>
                  <a:pt x="3387776" y="653936"/>
                </a:lnTo>
                <a:lnTo>
                  <a:pt x="3407321" y="676364"/>
                </a:lnTo>
                <a:lnTo>
                  <a:pt x="3426523" y="699097"/>
                </a:lnTo>
                <a:lnTo>
                  <a:pt x="3445383" y="722135"/>
                </a:lnTo>
                <a:lnTo>
                  <a:pt x="3463887" y="745452"/>
                </a:lnTo>
                <a:lnTo>
                  <a:pt x="3482048" y="769074"/>
                </a:lnTo>
                <a:lnTo>
                  <a:pt x="3499841" y="792963"/>
                </a:lnTo>
                <a:lnTo>
                  <a:pt x="3517278" y="817143"/>
                </a:lnTo>
                <a:lnTo>
                  <a:pt x="3534359" y="841604"/>
                </a:lnTo>
                <a:lnTo>
                  <a:pt x="3551060" y="866331"/>
                </a:lnTo>
                <a:lnTo>
                  <a:pt x="3567392" y="891324"/>
                </a:lnTo>
                <a:lnTo>
                  <a:pt x="3583356" y="916584"/>
                </a:lnTo>
                <a:lnTo>
                  <a:pt x="3598926" y="942111"/>
                </a:lnTo>
                <a:lnTo>
                  <a:pt x="3614115" y="967892"/>
                </a:lnTo>
                <a:lnTo>
                  <a:pt x="3628923" y="993927"/>
                </a:lnTo>
                <a:lnTo>
                  <a:pt x="3643325" y="1020216"/>
                </a:lnTo>
                <a:lnTo>
                  <a:pt x="3657346" y="1046747"/>
                </a:lnTo>
                <a:lnTo>
                  <a:pt x="3670960" y="1073506"/>
                </a:lnTo>
                <a:lnTo>
                  <a:pt x="3684156" y="1100518"/>
                </a:lnTo>
                <a:lnTo>
                  <a:pt x="3696957" y="1127760"/>
                </a:lnTo>
                <a:lnTo>
                  <a:pt x="3709353" y="1155230"/>
                </a:lnTo>
                <a:lnTo>
                  <a:pt x="3721316" y="1182929"/>
                </a:lnTo>
                <a:lnTo>
                  <a:pt x="3732861" y="1210843"/>
                </a:lnTo>
                <a:lnTo>
                  <a:pt x="3743985" y="1238974"/>
                </a:lnTo>
                <a:lnTo>
                  <a:pt x="3754692" y="1267320"/>
                </a:lnTo>
                <a:lnTo>
                  <a:pt x="3764953" y="1295870"/>
                </a:lnTo>
                <a:lnTo>
                  <a:pt x="3774783" y="1324635"/>
                </a:lnTo>
                <a:lnTo>
                  <a:pt x="3784168" y="1353604"/>
                </a:lnTo>
                <a:lnTo>
                  <a:pt x="3793109" y="1382763"/>
                </a:lnTo>
                <a:lnTo>
                  <a:pt x="3801605" y="1412113"/>
                </a:lnTo>
                <a:lnTo>
                  <a:pt x="3809644" y="1441653"/>
                </a:lnTo>
                <a:lnTo>
                  <a:pt x="3817226" y="1471384"/>
                </a:lnTo>
                <a:lnTo>
                  <a:pt x="3824351" y="1501292"/>
                </a:lnTo>
                <a:lnTo>
                  <a:pt x="3831006" y="1531379"/>
                </a:lnTo>
                <a:lnTo>
                  <a:pt x="3837204" y="1561630"/>
                </a:lnTo>
                <a:lnTo>
                  <a:pt x="3842918" y="1592059"/>
                </a:lnTo>
                <a:lnTo>
                  <a:pt x="3848164" y="1622654"/>
                </a:lnTo>
                <a:lnTo>
                  <a:pt x="3852926" y="1653413"/>
                </a:lnTo>
                <a:lnTo>
                  <a:pt x="3857193" y="1684325"/>
                </a:lnTo>
                <a:lnTo>
                  <a:pt x="3860991" y="1715389"/>
                </a:lnTo>
                <a:lnTo>
                  <a:pt x="3864280" y="1746606"/>
                </a:lnTo>
                <a:lnTo>
                  <a:pt x="3867086" y="1777962"/>
                </a:lnTo>
                <a:lnTo>
                  <a:pt x="3869386" y="1809470"/>
                </a:lnTo>
                <a:lnTo>
                  <a:pt x="3871176" y="1841106"/>
                </a:lnTo>
                <a:lnTo>
                  <a:pt x="3872471" y="1872869"/>
                </a:lnTo>
                <a:lnTo>
                  <a:pt x="3873500" y="1936750"/>
                </a:lnTo>
                <a:lnTo>
                  <a:pt x="3873233" y="1968830"/>
                </a:lnTo>
                <a:lnTo>
                  <a:pt x="3872459" y="2000732"/>
                </a:lnTo>
                <a:lnTo>
                  <a:pt x="3871176" y="2032495"/>
                </a:lnTo>
                <a:lnTo>
                  <a:pt x="3869372" y="2064144"/>
                </a:lnTo>
                <a:lnTo>
                  <a:pt x="3867074" y="2095640"/>
                </a:lnTo>
                <a:lnTo>
                  <a:pt x="3864280" y="2126996"/>
                </a:lnTo>
                <a:lnTo>
                  <a:pt x="3860978" y="2158213"/>
                </a:lnTo>
                <a:lnTo>
                  <a:pt x="3857181" y="2189277"/>
                </a:lnTo>
                <a:lnTo>
                  <a:pt x="3852900" y="2220188"/>
                </a:lnTo>
                <a:lnTo>
                  <a:pt x="3848138" y="2250948"/>
                </a:lnTo>
                <a:lnTo>
                  <a:pt x="3842906" y="2281542"/>
                </a:lnTo>
                <a:lnTo>
                  <a:pt x="3837178" y="2311972"/>
                </a:lnTo>
                <a:lnTo>
                  <a:pt x="3830980" y="2342223"/>
                </a:lnTo>
                <a:lnTo>
                  <a:pt x="3824325" y="2372309"/>
                </a:lnTo>
                <a:lnTo>
                  <a:pt x="3817201" y="2402218"/>
                </a:lnTo>
                <a:lnTo>
                  <a:pt x="3809619" y="2431948"/>
                </a:lnTo>
                <a:lnTo>
                  <a:pt x="3801567" y="2461488"/>
                </a:lnTo>
                <a:lnTo>
                  <a:pt x="3793071" y="2490838"/>
                </a:lnTo>
                <a:lnTo>
                  <a:pt x="3784130" y="2519998"/>
                </a:lnTo>
                <a:lnTo>
                  <a:pt x="3774745" y="2548954"/>
                </a:lnTo>
                <a:lnTo>
                  <a:pt x="3764915" y="2577719"/>
                </a:lnTo>
                <a:lnTo>
                  <a:pt x="3754654" y="2606281"/>
                </a:lnTo>
                <a:lnTo>
                  <a:pt x="3743960" y="2634615"/>
                </a:lnTo>
                <a:lnTo>
                  <a:pt x="3732835" y="2662758"/>
                </a:lnTo>
                <a:lnTo>
                  <a:pt x="3721278" y="2690673"/>
                </a:lnTo>
                <a:lnTo>
                  <a:pt x="3709301" y="2718359"/>
                </a:lnTo>
                <a:lnTo>
                  <a:pt x="3696919" y="2745829"/>
                </a:lnTo>
                <a:lnTo>
                  <a:pt x="3684118" y="2773071"/>
                </a:lnTo>
                <a:lnTo>
                  <a:pt x="3670909" y="2800083"/>
                </a:lnTo>
                <a:lnTo>
                  <a:pt x="3657295" y="2826842"/>
                </a:lnTo>
                <a:lnTo>
                  <a:pt x="3643287" y="2853373"/>
                </a:lnTo>
                <a:lnTo>
                  <a:pt x="3628872" y="2879661"/>
                </a:lnTo>
                <a:lnTo>
                  <a:pt x="3614065" y="2905697"/>
                </a:lnTo>
                <a:lnTo>
                  <a:pt x="3598875" y="2931465"/>
                </a:lnTo>
                <a:lnTo>
                  <a:pt x="3583305" y="2956992"/>
                </a:lnTo>
                <a:lnTo>
                  <a:pt x="3567341" y="2982252"/>
                </a:lnTo>
                <a:lnTo>
                  <a:pt x="3551009" y="3007258"/>
                </a:lnTo>
                <a:lnTo>
                  <a:pt x="3534308" y="3031985"/>
                </a:lnTo>
                <a:lnTo>
                  <a:pt x="3517227" y="3056433"/>
                </a:lnTo>
                <a:lnTo>
                  <a:pt x="3499789" y="3080613"/>
                </a:lnTo>
                <a:lnTo>
                  <a:pt x="3481984" y="3104515"/>
                </a:lnTo>
                <a:lnTo>
                  <a:pt x="3463823" y="3128124"/>
                </a:lnTo>
                <a:lnTo>
                  <a:pt x="3445319" y="3151442"/>
                </a:lnTo>
                <a:lnTo>
                  <a:pt x="3426460" y="3174479"/>
                </a:lnTo>
                <a:lnTo>
                  <a:pt x="3407258" y="3197200"/>
                </a:lnTo>
                <a:lnTo>
                  <a:pt x="3387713" y="3219641"/>
                </a:lnTo>
                <a:lnTo>
                  <a:pt x="3367824" y="3241764"/>
                </a:lnTo>
                <a:lnTo>
                  <a:pt x="3347618" y="3263583"/>
                </a:lnTo>
                <a:lnTo>
                  <a:pt x="3327070" y="3285084"/>
                </a:lnTo>
                <a:lnTo>
                  <a:pt x="3306204" y="3306267"/>
                </a:lnTo>
                <a:lnTo>
                  <a:pt x="3285020" y="3327146"/>
                </a:lnTo>
                <a:lnTo>
                  <a:pt x="3263506" y="3347682"/>
                </a:lnTo>
                <a:lnTo>
                  <a:pt x="3241687" y="3367900"/>
                </a:lnTo>
                <a:lnTo>
                  <a:pt x="3219564" y="3387776"/>
                </a:lnTo>
                <a:lnTo>
                  <a:pt x="3197136" y="3407321"/>
                </a:lnTo>
                <a:lnTo>
                  <a:pt x="3174403" y="3426523"/>
                </a:lnTo>
                <a:lnTo>
                  <a:pt x="3151365" y="3445383"/>
                </a:lnTo>
                <a:lnTo>
                  <a:pt x="3128048" y="3463887"/>
                </a:lnTo>
                <a:lnTo>
                  <a:pt x="3104426" y="3482048"/>
                </a:lnTo>
                <a:lnTo>
                  <a:pt x="3080538" y="3499841"/>
                </a:lnTo>
                <a:lnTo>
                  <a:pt x="3056357" y="3517290"/>
                </a:lnTo>
                <a:lnTo>
                  <a:pt x="3031896" y="3534359"/>
                </a:lnTo>
                <a:lnTo>
                  <a:pt x="3007169" y="3551060"/>
                </a:lnTo>
                <a:lnTo>
                  <a:pt x="2982176" y="3567392"/>
                </a:lnTo>
                <a:lnTo>
                  <a:pt x="2956916" y="3583356"/>
                </a:lnTo>
                <a:lnTo>
                  <a:pt x="2931389" y="3598926"/>
                </a:lnTo>
                <a:lnTo>
                  <a:pt x="2905608" y="3614115"/>
                </a:lnTo>
                <a:lnTo>
                  <a:pt x="2879572" y="3628923"/>
                </a:lnTo>
                <a:lnTo>
                  <a:pt x="2853284" y="3643325"/>
                </a:lnTo>
                <a:lnTo>
                  <a:pt x="2826753" y="3657346"/>
                </a:lnTo>
                <a:lnTo>
                  <a:pt x="2799994" y="3670960"/>
                </a:lnTo>
                <a:lnTo>
                  <a:pt x="2772981" y="3684168"/>
                </a:lnTo>
                <a:lnTo>
                  <a:pt x="2745740" y="3696957"/>
                </a:lnTo>
                <a:lnTo>
                  <a:pt x="2718270" y="3709353"/>
                </a:lnTo>
                <a:lnTo>
                  <a:pt x="2690584" y="3721316"/>
                </a:lnTo>
                <a:lnTo>
                  <a:pt x="2662657" y="3732873"/>
                </a:lnTo>
                <a:lnTo>
                  <a:pt x="2634526" y="3743985"/>
                </a:lnTo>
                <a:lnTo>
                  <a:pt x="2606180" y="3754692"/>
                </a:lnTo>
                <a:lnTo>
                  <a:pt x="2577630" y="3764953"/>
                </a:lnTo>
                <a:lnTo>
                  <a:pt x="2548865" y="3774783"/>
                </a:lnTo>
                <a:lnTo>
                  <a:pt x="2519909" y="3784168"/>
                </a:lnTo>
                <a:lnTo>
                  <a:pt x="2490736" y="3793109"/>
                </a:lnTo>
                <a:lnTo>
                  <a:pt x="2461387" y="3801605"/>
                </a:lnTo>
                <a:lnTo>
                  <a:pt x="2431847" y="3809645"/>
                </a:lnTo>
                <a:lnTo>
                  <a:pt x="2402116" y="3817226"/>
                </a:lnTo>
                <a:lnTo>
                  <a:pt x="2372208" y="3824351"/>
                </a:lnTo>
                <a:lnTo>
                  <a:pt x="2342121" y="3831006"/>
                </a:lnTo>
                <a:lnTo>
                  <a:pt x="2311870" y="3837203"/>
                </a:lnTo>
                <a:lnTo>
                  <a:pt x="2281441" y="3842918"/>
                </a:lnTo>
                <a:lnTo>
                  <a:pt x="2250846" y="3848163"/>
                </a:lnTo>
                <a:lnTo>
                  <a:pt x="2220087" y="3852926"/>
                </a:lnTo>
                <a:lnTo>
                  <a:pt x="2189175" y="3857193"/>
                </a:lnTo>
                <a:lnTo>
                  <a:pt x="2158111" y="3860991"/>
                </a:lnTo>
                <a:lnTo>
                  <a:pt x="2126894" y="3864280"/>
                </a:lnTo>
                <a:lnTo>
                  <a:pt x="2095538" y="3867086"/>
                </a:lnTo>
                <a:lnTo>
                  <a:pt x="2064042" y="3869385"/>
                </a:lnTo>
                <a:lnTo>
                  <a:pt x="2032394" y="3871176"/>
                </a:lnTo>
                <a:lnTo>
                  <a:pt x="2000631" y="3872471"/>
                </a:lnTo>
                <a:lnTo>
                  <a:pt x="1936750" y="3873500"/>
                </a:lnTo>
                <a:lnTo>
                  <a:pt x="1904670" y="3873246"/>
                </a:lnTo>
                <a:lnTo>
                  <a:pt x="1872767" y="3872459"/>
                </a:lnTo>
                <a:lnTo>
                  <a:pt x="1841005" y="3871176"/>
                </a:lnTo>
                <a:lnTo>
                  <a:pt x="1809369" y="3869373"/>
                </a:lnTo>
                <a:lnTo>
                  <a:pt x="1777860" y="3867074"/>
                </a:lnTo>
                <a:lnTo>
                  <a:pt x="1746504" y="3864280"/>
                </a:lnTo>
                <a:lnTo>
                  <a:pt x="1715288" y="3860978"/>
                </a:lnTo>
                <a:lnTo>
                  <a:pt x="1684224" y="3857180"/>
                </a:lnTo>
                <a:lnTo>
                  <a:pt x="1653311" y="3852913"/>
                </a:lnTo>
                <a:lnTo>
                  <a:pt x="1622552" y="3848151"/>
                </a:lnTo>
                <a:lnTo>
                  <a:pt x="1591958" y="3842906"/>
                </a:lnTo>
                <a:lnTo>
                  <a:pt x="1561541" y="3837178"/>
                </a:lnTo>
                <a:lnTo>
                  <a:pt x="1531277" y="3830993"/>
                </a:lnTo>
                <a:lnTo>
                  <a:pt x="1501191" y="3824326"/>
                </a:lnTo>
                <a:lnTo>
                  <a:pt x="1471282" y="3817201"/>
                </a:lnTo>
                <a:lnTo>
                  <a:pt x="1441552" y="3809619"/>
                </a:lnTo>
                <a:lnTo>
                  <a:pt x="1412011" y="3801567"/>
                </a:lnTo>
                <a:lnTo>
                  <a:pt x="1382661" y="3793084"/>
                </a:lnTo>
                <a:lnTo>
                  <a:pt x="1353503" y="3784130"/>
                </a:lnTo>
                <a:lnTo>
                  <a:pt x="1324546" y="3774745"/>
                </a:lnTo>
                <a:lnTo>
                  <a:pt x="1295781" y="3764915"/>
                </a:lnTo>
                <a:lnTo>
                  <a:pt x="1267231" y="3754653"/>
                </a:lnTo>
                <a:lnTo>
                  <a:pt x="1238885" y="3743960"/>
                </a:lnTo>
                <a:lnTo>
                  <a:pt x="1210742" y="3732835"/>
                </a:lnTo>
                <a:lnTo>
                  <a:pt x="1182827" y="3721278"/>
                </a:lnTo>
                <a:lnTo>
                  <a:pt x="1155141" y="3709314"/>
                </a:lnTo>
                <a:lnTo>
                  <a:pt x="1127671" y="3696919"/>
                </a:lnTo>
                <a:lnTo>
                  <a:pt x="1100430" y="3684118"/>
                </a:lnTo>
                <a:lnTo>
                  <a:pt x="1073429" y="3670910"/>
                </a:lnTo>
                <a:lnTo>
                  <a:pt x="1046658" y="3657295"/>
                </a:lnTo>
                <a:lnTo>
                  <a:pt x="1020128" y="3643287"/>
                </a:lnTo>
                <a:lnTo>
                  <a:pt x="993839" y="3628873"/>
                </a:lnTo>
                <a:lnTo>
                  <a:pt x="967816" y="3614064"/>
                </a:lnTo>
                <a:lnTo>
                  <a:pt x="942036" y="3598875"/>
                </a:lnTo>
                <a:lnTo>
                  <a:pt x="916508" y="3583305"/>
                </a:lnTo>
                <a:lnTo>
                  <a:pt x="891248" y="3567341"/>
                </a:lnTo>
                <a:lnTo>
                  <a:pt x="866242" y="3551009"/>
                </a:lnTo>
                <a:lnTo>
                  <a:pt x="841515" y="3534308"/>
                </a:lnTo>
                <a:lnTo>
                  <a:pt x="817067" y="3517227"/>
                </a:lnTo>
                <a:lnTo>
                  <a:pt x="792886" y="3499790"/>
                </a:lnTo>
                <a:lnTo>
                  <a:pt x="768985" y="3481984"/>
                </a:lnTo>
                <a:lnTo>
                  <a:pt x="745375" y="3463836"/>
                </a:lnTo>
                <a:lnTo>
                  <a:pt x="722058" y="3445319"/>
                </a:lnTo>
                <a:lnTo>
                  <a:pt x="699033" y="3426460"/>
                </a:lnTo>
                <a:lnTo>
                  <a:pt x="676301" y="3407257"/>
                </a:lnTo>
                <a:lnTo>
                  <a:pt x="653859" y="3387712"/>
                </a:lnTo>
                <a:lnTo>
                  <a:pt x="631736" y="3367837"/>
                </a:lnTo>
                <a:lnTo>
                  <a:pt x="609918" y="3347618"/>
                </a:lnTo>
                <a:lnTo>
                  <a:pt x="588416" y="3327070"/>
                </a:lnTo>
                <a:lnTo>
                  <a:pt x="567233" y="3306204"/>
                </a:lnTo>
                <a:lnTo>
                  <a:pt x="546367" y="3285020"/>
                </a:lnTo>
                <a:lnTo>
                  <a:pt x="525818" y="3263506"/>
                </a:lnTo>
                <a:lnTo>
                  <a:pt x="505599" y="3241688"/>
                </a:lnTo>
                <a:lnTo>
                  <a:pt x="485724" y="3219564"/>
                </a:lnTo>
                <a:lnTo>
                  <a:pt x="466179" y="3197136"/>
                </a:lnTo>
                <a:lnTo>
                  <a:pt x="446977" y="3174403"/>
                </a:lnTo>
                <a:lnTo>
                  <a:pt x="428117" y="3151365"/>
                </a:lnTo>
                <a:lnTo>
                  <a:pt x="409613" y="3128048"/>
                </a:lnTo>
                <a:lnTo>
                  <a:pt x="391452" y="3104439"/>
                </a:lnTo>
                <a:lnTo>
                  <a:pt x="373659" y="3080537"/>
                </a:lnTo>
                <a:lnTo>
                  <a:pt x="356222" y="3056357"/>
                </a:lnTo>
                <a:lnTo>
                  <a:pt x="339141" y="3031896"/>
                </a:lnTo>
                <a:lnTo>
                  <a:pt x="322440" y="3007169"/>
                </a:lnTo>
                <a:lnTo>
                  <a:pt x="306108" y="2982176"/>
                </a:lnTo>
                <a:lnTo>
                  <a:pt x="290144" y="2956916"/>
                </a:lnTo>
                <a:lnTo>
                  <a:pt x="274574" y="2931388"/>
                </a:lnTo>
                <a:lnTo>
                  <a:pt x="259385" y="2905607"/>
                </a:lnTo>
                <a:lnTo>
                  <a:pt x="244577" y="2879573"/>
                </a:lnTo>
                <a:lnTo>
                  <a:pt x="230175" y="2853284"/>
                </a:lnTo>
                <a:lnTo>
                  <a:pt x="216154" y="2826766"/>
                </a:lnTo>
                <a:lnTo>
                  <a:pt x="202540" y="2799995"/>
                </a:lnTo>
                <a:lnTo>
                  <a:pt x="189344" y="2772981"/>
                </a:lnTo>
                <a:lnTo>
                  <a:pt x="176543" y="2745740"/>
                </a:lnTo>
                <a:lnTo>
                  <a:pt x="164147" y="2718270"/>
                </a:lnTo>
                <a:lnTo>
                  <a:pt x="152184" y="2690584"/>
                </a:lnTo>
                <a:lnTo>
                  <a:pt x="140639" y="2662657"/>
                </a:lnTo>
                <a:lnTo>
                  <a:pt x="129515" y="2634526"/>
                </a:lnTo>
                <a:lnTo>
                  <a:pt x="118808" y="2606180"/>
                </a:lnTo>
                <a:lnTo>
                  <a:pt x="108547" y="2577630"/>
                </a:lnTo>
                <a:lnTo>
                  <a:pt x="98717" y="2548864"/>
                </a:lnTo>
                <a:lnTo>
                  <a:pt x="89332" y="2519909"/>
                </a:lnTo>
                <a:lnTo>
                  <a:pt x="80391" y="2490749"/>
                </a:lnTo>
                <a:lnTo>
                  <a:pt x="71895" y="2461387"/>
                </a:lnTo>
                <a:lnTo>
                  <a:pt x="63856" y="2431847"/>
                </a:lnTo>
                <a:lnTo>
                  <a:pt x="56274" y="2402116"/>
                </a:lnTo>
                <a:lnTo>
                  <a:pt x="49149" y="2372207"/>
                </a:lnTo>
                <a:lnTo>
                  <a:pt x="42494" y="2342121"/>
                </a:lnTo>
                <a:lnTo>
                  <a:pt x="36296" y="2311870"/>
                </a:lnTo>
                <a:lnTo>
                  <a:pt x="30582" y="2281441"/>
                </a:lnTo>
                <a:lnTo>
                  <a:pt x="25336" y="2250846"/>
                </a:lnTo>
                <a:lnTo>
                  <a:pt x="20574" y="2220087"/>
                </a:lnTo>
                <a:lnTo>
                  <a:pt x="16307" y="2189175"/>
                </a:lnTo>
                <a:lnTo>
                  <a:pt x="12509" y="2158111"/>
                </a:lnTo>
                <a:lnTo>
                  <a:pt x="9220" y="2126895"/>
                </a:lnTo>
                <a:lnTo>
                  <a:pt x="6414" y="2095538"/>
                </a:lnTo>
                <a:lnTo>
                  <a:pt x="4114" y="2064042"/>
                </a:lnTo>
                <a:lnTo>
                  <a:pt x="2324" y="2032394"/>
                </a:lnTo>
                <a:lnTo>
                  <a:pt x="1029" y="2000631"/>
                </a:lnTo>
                <a:lnTo>
                  <a:pt x="0" y="1936750"/>
                </a:lnTo>
                <a:lnTo>
                  <a:pt x="267" y="1904670"/>
                </a:lnTo>
                <a:lnTo>
                  <a:pt x="1041" y="1872767"/>
                </a:lnTo>
                <a:lnTo>
                  <a:pt x="2324" y="1841005"/>
                </a:lnTo>
                <a:lnTo>
                  <a:pt x="4128" y="1809369"/>
                </a:lnTo>
                <a:lnTo>
                  <a:pt x="6426" y="1777860"/>
                </a:lnTo>
                <a:lnTo>
                  <a:pt x="9220" y="1746504"/>
                </a:lnTo>
                <a:lnTo>
                  <a:pt x="12522" y="1715287"/>
                </a:lnTo>
                <a:lnTo>
                  <a:pt x="16319" y="1684223"/>
                </a:lnTo>
                <a:lnTo>
                  <a:pt x="20600" y="1653311"/>
                </a:lnTo>
                <a:lnTo>
                  <a:pt x="25362" y="1622552"/>
                </a:lnTo>
                <a:lnTo>
                  <a:pt x="30594" y="1591970"/>
                </a:lnTo>
                <a:lnTo>
                  <a:pt x="36322" y="1561541"/>
                </a:lnTo>
                <a:lnTo>
                  <a:pt x="42520" y="1531277"/>
                </a:lnTo>
                <a:lnTo>
                  <a:pt x="49175" y="1501191"/>
                </a:lnTo>
                <a:lnTo>
                  <a:pt x="56299" y="1471282"/>
                </a:lnTo>
                <a:lnTo>
                  <a:pt x="63881" y="1441552"/>
                </a:lnTo>
                <a:lnTo>
                  <a:pt x="71933" y="1412011"/>
                </a:lnTo>
                <a:lnTo>
                  <a:pt x="80429" y="1382662"/>
                </a:lnTo>
                <a:lnTo>
                  <a:pt x="89370" y="1353503"/>
                </a:lnTo>
                <a:lnTo>
                  <a:pt x="98755" y="1324547"/>
                </a:lnTo>
                <a:lnTo>
                  <a:pt x="108585" y="1295781"/>
                </a:lnTo>
                <a:lnTo>
                  <a:pt x="118846" y="1267231"/>
                </a:lnTo>
                <a:lnTo>
                  <a:pt x="129540" y="1238885"/>
                </a:lnTo>
                <a:lnTo>
                  <a:pt x="140665" y="1210742"/>
                </a:lnTo>
                <a:lnTo>
                  <a:pt x="152222" y="1182827"/>
                </a:lnTo>
                <a:lnTo>
                  <a:pt x="164199" y="1155141"/>
                </a:lnTo>
                <a:lnTo>
                  <a:pt x="176581" y="1127671"/>
                </a:lnTo>
                <a:lnTo>
                  <a:pt x="189382" y="1100430"/>
                </a:lnTo>
                <a:lnTo>
                  <a:pt x="202591" y="1073429"/>
                </a:lnTo>
                <a:lnTo>
                  <a:pt x="216205" y="1046658"/>
                </a:lnTo>
                <a:lnTo>
                  <a:pt x="230213" y="1020128"/>
                </a:lnTo>
                <a:lnTo>
                  <a:pt x="244628" y="993851"/>
                </a:lnTo>
                <a:lnTo>
                  <a:pt x="259435" y="967816"/>
                </a:lnTo>
                <a:lnTo>
                  <a:pt x="274625" y="942035"/>
                </a:lnTo>
                <a:lnTo>
                  <a:pt x="290195" y="916508"/>
                </a:lnTo>
                <a:lnTo>
                  <a:pt x="306159" y="891248"/>
                </a:lnTo>
                <a:lnTo>
                  <a:pt x="322491" y="866254"/>
                </a:lnTo>
                <a:lnTo>
                  <a:pt x="339192" y="841527"/>
                </a:lnTo>
                <a:lnTo>
                  <a:pt x="356273" y="817067"/>
                </a:lnTo>
                <a:lnTo>
                  <a:pt x="373711" y="792886"/>
                </a:lnTo>
                <a:lnTo>
                  <a:pt x="391516" y="768998"/>
                </a:lnTo>
                <a:lnTo>
                  <a:pt x="409677" y="745376"/>
                </a:lnTo>
                <a:lnTo>
                  <a:pt x="428181" y="722059"/>
                </a:lnTo>
                <a:lnTo>
                  <a:pt x="447040" y="699033"/>
                </a:lnTo>
                <a:lnTo>
                  <a:pt x="466242" y="676300"/>
                </a:lnTo>
                <a:lnTo>
                  <a:pt x="485787" y="653859"/>
                </a:lnTo>
                <a:lnTo>
                  <a:pt x="505676" y="631736"/>
                </a:lnTo>
                <a:lnTo>
                  <a:pt x="525882" y="609918"/>
                </a:lnTo>
                <a:lnTo>
                  <a:pt x="546430" y="588416"/>
                </a:lnTo>
                <a:lnTo>
                  <a:pt x="567296" y="567233"/>
                </a:lnTo>
                <a:lnTo>
                  <a:pt x="588480" y="546367"/>
                </a:lnTo>
                <a:lnTo>
                  <a:pt x="609994" y="525818"/>
                </a:lnTo>
                <a:lnTo>
                  <a:pt x="631813" y="505612"/>
                </a:lnTo>
                <a:lnTo>
                  <a:pt x="653936" y="485724"/>
                </a:lnTo>
                <a:lnTo>
                  <a:pt x="676364" y="466179"/>
                </a:lnTo>
                <a:lnTo>
                  <a:pt x="699097" y="446977"/>
                </a:lnTo>
                <a:lnTo>
                  <a:pt x="722135" y="428117"/>
                </a:lnTo>
                <a:lnTo>
                  <a:pt x="745452" y="409613"/>
                </a:lnTo>
                <a:lnTo>
                  <a:pt x="769074" y="391452"/>
                </a:lnTo>
                <a:lnTo>
                  <a:pt x="792962" y="373659"/>
                </a:lnTo>
                <a:lnTo>
                  <a:pt x="817143" y="356222"/>
                </a:lnTo>
                <a:lnTo>
                  <a:pt x="841604" y="339141"/>
                </a:lnTo>
                <a:lnTo>
                  <a:pt x="866331" y="322440"/>
                </a:lnTo>
                <a:lnTo>
                  <a:pt x="891324" y="306108"/>
                </a:lnTo>
                <a:lnTo>
                  <a:pt x="916584" y="290144"/>
                </a:lnTo>
                <a:lnTo>
                  <a:pt x="942111" y="274574"/>
                </a:lnTo>
                <a:lnTo>
                  <a:pt x="967892" y="259385"/>
                </a:lnTo>
                <a:lnTo>
                  <a:pt x="993928" y="244577"/>
                </a:lnTo>
                <a:lnTo>
                  <a:pt x="1020216" y="230175"/>
                </a:lnTo>
                <a:lnTo>
                  <a:pt x="1046747" y="216154"/>
                </a:lnTo>
                <a:lnTo>
                  <a:pt x="1073506" y="202552"/>
                </a:lnTo>
                <a:lnTo>
                  <a:pt x="1100519" y="189344"/>
                </a:lnTo>
                <a:lnTo>
                  <a:pt x="1127760" y="176543"/>
                </a:lnTo>
                <a:lnTo>
                  <a:pt x="1155230" y="164160"/>
                </a:lnTo>
                <a:lnTo>
                  <a:pt x="1182916" y="152184"/>
                </a:lnTo>
                <a:lnTo>
                  <a:pt x="1210843" y="140640"/>
                </a:lnTo>
                <a:lnTo>
                  <a:pt x="1238974" y="129515"/>
                </a:lnTo>
                <a:lnTo>
                  <a:pt x="1267320" y="118809"/>
                </a:lnTo>
                <a:lnTo>
                  <a:pt x="1295870" y="108547"/>
                </a:lnTo>
                <a:lnTo>
                  <a:pt x="1324635" y="98730"/>
                </a:lnTo>
                <a:lnTo>
                  <a:pt x="1353591" y="89332"/>
                </a:lnTo>
                <a:lnTo>
                  <a:pt x="1382764" y="80391"/>
                </a:lnTo>
                <a:lnTo>
                  <a:pt x="1412113" y="71907"/>
                </a:lnTo>
                <a:lnTo>
                  <a:pt x="1441653" y="63856"/>
                </a:lnTo>
                <a:lnTo>
                  <a:pt x="1471384" y="56274"/>
                </a:lnTo>
                <a:lnTo>
                  <a:pt x="1501292" y="49149"/>
                </a:lnTo>
                <a:lnTo>
                  <a:pt x="1531379" y="42494"/>
                </a:lnTo>
                <a:lnTo>
                  <a:pt x="1561630" y="36297"/>
                </a:lnTo>
                <a:lnTo>
                  <a:pt x="1592059" y="30582"/>
                </a:lnTo>
                <a:lnTo>
                  <a:pt x="1622654" y="25337"/>
                </a:lnTo>
                <a:lnTo>
                  <a:pt x="1653413" y="20574"/>
                </a:lnTo>
                <a:lnTo>
                  <a:pt x="1684325" y="16307"/>
                </a:lnTo>
                <a:lnTo>
                  <a:pt x="1715389" y="12509"/>
                </a:lnTo>
                <a:lnTo>
                  <a:pt x="1746606" y="9220"/>
                </a:lnTo>
                <a:lnTo>
                  <a:pt x="1777962" y="6413"/>
                </a:lnTo>
                <a:lnTo>
                  <a:pt x="1809458" y="4115"/>
                </a:lnTo>
                <a:lnTo>
                  <a:pt x="1841106" y="2324"/>
                </a:lnTo>
                <a:lnTo>
                  <a:pt x="1872869" y="1029"/>
                </a:lnTo>
                <a:close/>
              </a:path>
            </a:pathLst>
          </a:custGeom>
          <a:solidFill>
            <a:schemeClr val="accent1"/>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27" name="加号下的色块2">
            <a:extLst>
              <a:ext uri="{FF2B5EF4-FFF2-40B4-BE49-F238E27FC236}">
                <a16:creationId xmlns:a16="http://schemas.microsoft.com/office/drawing/2014/main" id="{6198F316-F00E-4B09-9EB5-65325DB255E7}"/>
              </a:ext>
            </a:extLst>
          </p:cNvPr>
          <p:cNvSpPr>
            <a:spLocks noGrp="1"/>
          </p:cNvSpPr>
          <p:nvPr>
            <p:ph type="body" sz="quarter" idx="14"/>
          </p:nvPr>
        </p:nvSpPr>
        <p:spPr>
          <a:xfrm>
            <a:off x="7658100" y="2774311"/>
            <a:ext cx="361950" cy="1624338"/>
          </a:xfrm>
          <a:custGeom>
            <a:avLst/>
            <a:gdLst>
              <a:gd name="connsiteX0" fmla="*/ 180975 w 361950"/>
              <a:gd name="connsiteY0" fmla="*/ 0 h 1624338"/>
              <a:gd name="connsiteX1" fmla="*/ 210250 w 361950"/>
              <a:gd name="connsiteY1" fmla="*/ 60771 h 1624338"/>
              <a:gd name="connsiteX2" fmla="*/ 361950 w 361950"/>
              <a:gd name="connsiteY2" fmla="*/ 812169 h 1624338"/>
              <a:gd name="connsiteX3" fmla="*/ 210250 w 361950"/>
              <a:gd name="connsiteY3" fmla="*/ 1563568 h 1624338"/>
              <a:gd name="connsiteX4" fmla="*/ 180975 w 361950"/>
              <a:gd name="connsiteY4" fmla="*/ 1624338 h 1624338"/>
              <a:gd name="connsiteX5" fmla="*/ 151701 w 361950"/>
              <a:gd name="connsiteY5" fmla="*/ 1563568 h 1624338"/>
              <a:gd name="connsiteX6" fmla="*/ 0 w 361950"/>
              <a:gd name="connsiteY6" fmla="*/ 812169 h 1624338"/>
              <a:gd name="connsiteX7" fmla="*/ 151701 w 361950"/>
              <a:gd name="connsiteY7" fmla="*/ 60771 h 16243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61950" h="1624338">
                <a:moveTo>
                  <a:pt x="180975" y="0"/>
                </a:moveTo>
                <a:lnTo>
                  <a:pt x="210250" y="60771"/>
                </a:lnTo>
                <a:cubicBezTo>
                  <a:pt x="307933" y="291720"/>
                  <a:pt x="361950" y="545637"/>
                  <a:pt x="361950" y="812169"/>
                </a:cubicBezTo>
                <a:cubicBezTo>
                  <a:pt x="361950" y="1078702"/>
                  <a:pt x="307933" y="1332618"/>
                  <a:pt x="210250" y="1563568"/>
                </a:cubicBezTo>
                <a:lnTo>
                  <a:pt x="180975" y="1624338"/>
                </a:lnTo>
                <a:lnTo>
                  <a:pt x="151701" y="1563568"/>
                </a:lnTo>
                <a:cubicBezTo>
                  <a:pt x="54017" y="1332618"/>
                  <a:pt x="0" y="1078702"/>
                  <a:pt x="0" y="812169"/>
                </a:cubicBezTo>
                <a:cubicBezTo>
                  <a:pt x="0" y="545637"/>
                  <a:pt x="54017" y="291720"/>
                  <a:pt x="151701" y="60771"/>
                </a:cubicBezTo>
                <a:close/>
              </a:path>
            </a:pathLst>
          </a:custGeom>
          <a:solidFill>
            <a:schemeClr val="accent1"/>
          </a:solidFill>
          <a:ln>
            <a:solidFill>
              <a:schemeClr val="accent1"/>
            </a:solidFill>
          </a:ln>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7B95FDCF-2D86-4147-92A4-193BFA7EAA99}"/>
              </a:ext>
            </a:extLst>
          </p:cNvPr>
          <p:cNvSpPr>
            <a:spLocks noGrp="1"/>
          </p:cNvSpPr>
          <p:nvPr>
            <p:ph type="body" sz="quarter" idx="15" hasCustomPrompt="1"/>
          </p:nvPr>
        </p:nvSpPr>
        <p:spPr>
          <a:xfrm>
            <a:off x="12644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边框可以变灰，选中后按</a:t>
            </a:r>
            <a:r>
              <a:rPr lang="en-US" altLang="zh-CN" dirty="0"/>
              <a:t>delete</a:t>
            </a:r>
            <a:r>
              <a:rPr lang="zh-CN" altLang="en-US" dirty="0"/>
              <a:t>使它变灰</a:t>
            </a:r>
          </a:p>
          <a:p>
            <a:pPr lvl="0"/>
            <a:r>
              <a:rPr lang="zh-CN" altLang="en-US" dirty="0"/>
              <a:t>只将重要内容标红，建议做成下一页这种样子</a:t>
            </a:r>
          </a:p>
        </p:txBody>
      </p:sp>
      <p:sp>
        <p:nvSpPr>
          <p:cNvPr id="40" name="文本占位符 39">
            <a:extLst>
              <a:ext uri="{FF2B5EF4-FFF2-40B4-BE49-F238E27FC236}">
                <a16:creationId xmlns:a16="http://schemas.microsoft.com/office/drawing/2014/main" id="{0D82C34C-118E-4336-9114-5545B5410637}"/>
              </a:ext>
            </a:extLst>
          </p:cNvPr>
          <p:cNvSpPr>
            <a:spLocks noGrp="1"/>
          </p:cNvSpPr>
          <p:nvPr>
            <p:ph type="body" sz="quarter" idx="16" hasCustomPrompt="1"/>
          </p:nvPr>
        </p:nvSpPr>
        <p:spPr>
          <a:xfrm>
            <a:off x="422000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
        <p:nvSpPr>
          <p:cNvPr id="41" name="文本占位符 40">
            <a:extLst>
              <a:ext uri="{FF2B5EF4-FFF2-40B4-BE49-F238E27FC236}">
                <a16:creationId xmlns:a16="http://schemas.microsoft.com/office/drawing/2014/main" id="{4C6D32CE-E0E1-4B10-8860-FA8CF53751EA}"/>
              </a:ext>
            </a:extLst>
          </p:cNvPr>
          <p:cNvSpPr>
            <a:spLocks noGrp="1"/>
          </p:cNvSpPr>
          <p:nvPr>
            <p:ph type="body" sz="quarter" idx="17" hasCustomPrompt="1"/>
          </p:nvPr>
        </p:nvSpPr>
        <p:spPr>
          <a:xfrm>
            <a:off x="826219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加号可以改成其他符号，也可以按</a:t>
            </a:r>
            <a:r>
              <a:rPr lang="en-US" altLang="zh-CN"/>
              <a:t>delete</a:t>
            </a:r>
            <a:r>
              <a:rPr lang="zh-CN" altLang="en-US"/>
              <a:t>删除</a:t>
            </a:r>
          </a:p>
          <a:p>
            <a:pPr lvl="0"/>
            <a:r>
              <a:rPr lang="zh-CN" altLang="en-US"/>
              <a:t>加号可以改成其他符号，也可以按</a:t>
            </a:r>
            <a:r>
              <a:rPr lang="en-US" altLang="zh-CN"/>
              <a:t>delete</a:t>
            </a:r>
            <a:r>
              <a:rPr lang="zh-CN" altLang="en-US"/>
              <a:t>删除</a:t>
            </a:r>
            <a:endParaRPr lang="zh-CN" altLang="en-US" dirty="0"/>
          </a:p>
        </p:txBody>
      </p:sp>
      <p:sp>
        <p:nvSpPr>
          <p:cNvPr id="42" name="文本占位符 41">
            <a:extLst>
              <a:ext uri="{FF2B5EF4-FFF2-40B4-BE49-F238E27FC236}">
                <a16:creationId xmlns:a16="http://schemas.microsoft.com/office/drawing/2014/main" id="{275D8910-E22B-4E98-BD7F-AAC4FE7DC4CB}"/>
              </a:ext>
            </a:extLst>
          </p:cNvPr>
          <p:cNvSpPr>
            <a:spLocks noGrp="1"/>
          </p:cNvSpPr>
          <p:nvPr>
            <p:ph type="body" sz="quarter" idx="18" hasCustomPrompt="1"/>
          </p:nvPr>
        </p:nvSpPr>
        <p:spPr>
          <a:xfrm>
            <a:off x="82621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43" name="文本占位符 42">
            <a:extLst>
              <a:ext uri="{FF2B5EF4-FFF2-40B4-BE49-F238E27FC236}">
                <a16:creationId xmlns:a16="http://schemas.microsoft.com/office/drawing/2014/main" id="{8E0DE296-A480-4C61-8883-6A5D7A505FE5}"/>
              </a:ext>
            </a:extLst>
          </p:cNvPr>
          <p:cNvSpPr>
            <a:spLocks noGrp="1"/>
          </p:cNvSpPr>
          <p:nvPr>
            <p:ph type="body" sz="quarter" idx="19" hasCustomPrompt="1"/>
          </p:nvPr>
        </p:nvSpPr>
        <p:spPr>
          <a:xfrm>
            <a:off x="4763348" y="3236492"/>
            <a:ext cx="2652604" cy="1393330"/>
          </a:xfrm>
          <a:prstGeom prst="rect">
            <a:avLst/>
          </a:prstGeom>
        </p:spPr>
        <p:txBody>
          <a:bodyPr vert="horz" wrap="square" lIns="0" tIns="45720" rIns="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写加号的色块也可变灰，操作方法跟边框相同</a:t>
            </a:r>
          </a:p>
          <a:p>
            <a:pPr lvl="0"/>
            <a:r>
              <a:rPr lang="zh-CN" altLang="en-US"/>
              <a:t>写加号的色块也可变灰，操作方法跟边框相同</a:t>
            </a:r>
          </a:p>
        </p:txBody>
      </p:sp>
      <p:sp>
        <p:nvSpPr>
          <p:cNvPr id="44" name="文本占位符 43">
            <a:extLst>
              <a:ext uri="{FF2B5EF4-FFF2-40B4-BE49-F238E27FC236}">
                <a16:creationId xmlns:a16="http://schemas.microsoft.com/office/drawing/2014/main" id="{1A2BF33D-EB91-4B19-9302-47C7C431C015}"/>
              </a:ext>
            </a:extLst>
          </p:cNvPr>
          <p:cNvSpPr>
            <a:spLocks noGrp="1"/>
          </p:cNvSpPr>
          <p:nvPr>
            <p:ph type="body" sz="quarter" idx="20" hasCustomPrompt="1"/>
          </p:nvPr>
        </p:nvSpPr>
        <p:spPr>
          <a:xfrm>
            <a:off x="476334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45" name="文本占位符 44">
            <a:extLst>
              <a:ext uri="{FF2B5EF4-FFF2-40B4-BE49-F238E27FC236}">
                <a16:creationId xmlns:a16="http://schemas.microsoft.com/office/drawing/2014/main" id="{D35B9706-7476-4116-9549-0022E1FC3656}"/>
              </a:ext>
            </a:extLst>
          </p:cNvPr>
          <p:cNvSpPr>
            <a:spLocks noGrp="1"/>
          </p:cNvSpPr>
          <p:nvPr>
            <p:ph type="body" sz="quarter" idx="21" hasCustomPrompt="1"/>
          </p:nvPr>
        </p:nvSpPr>
        <p:spPr>
          <a:xfrm>
            <a:off x="87569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预设加号可修改</a:t>
            </a:r>
          </a:p>
        </p:txBody>
      </p:sp>
      <p:sp>
        <p:nvSpPr>
          <p:cNvPr id="46" name="文本占位符 45">
            <a:extLst>
              <a:ext uri="{FF2B5EF4-FFF2-40B4-BE49-F238E27FC236}">
                <a16:creationId xmlns:a16="http://schemas.microsoft.com/office/drawing/2014/main" id="{3D62A7F4-4AC0-4422-BCD8-B3E7868A2A0D}"/>
              </a:ext>
            </a:extLst>
          </p:cNvPr>
          <p:cNvSpPr>
            <a:spLocks noGrp="1"/>
          </p:cNvSpPr>
          <p:nvPr>
            <p:ph type="body" sz="quarter" idx="22" hasCustomPrompt="1"/>
          </p:nvPr>
        </p:nvSpPr>
        <p:spPr>
          <a:xfrm>
            <a:off x="525811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加号色块也可以</a:t>
            </a:r>
          </a:p>
        </p:txBody>
      </p:sp>
      <p:sp>
        <p:nvSpPr>
          <p:cNvPr id="47" name="文本占位符 46">
            <a:extLst>
              <a:ext uri="{FF2B5EF4-FFF2-40B4-BE49-F238E27FC236}">
                <a16:creationId xmlns:a16="http://schemas.microsoft.com/office/drawing/2014/main" id="{AF6549D0-0155-4988-8004-A63BD076C950}"/>
              </a:ext>
            </a:extLst>
          </p:cNvPr>
          <p:cNvSpPr>
            <a:spLocks noGrp="1"/>
          </p:cNvSpPr>
          <p:nvPr>
            <p:ph type="body" sz="quarter" idx="23" hasCustomPrompt="1"/>
          </p:nvPr>
        </p:nvSpPr>
        <p:spPr>
          <a:xfrm>
            <a:off x="1759268" y="2450663"/>
            <a:ext cx="2157834" cy="515602"/>
          </a:xfrm>
          <a:prstGeom prst="rect">
            <a:avLst/>
          </a:prstGeom>
        </p:spPr>
        <p:txBody>
          <a:bodyPr vert="horz" wrap="square" lIns="0" tIns="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边框可以变灰色</a:t>
            </a:r>
          </a:p>
        </p:txBody>
      </p:sp>
      <p:sp>
        <p:nvSpPr>
          <p:cNvPr id="48" name="文本占位符 47">
            <a:extLst>
              <a:ext uri="{FF2B5EF4-FFF2-40B4-BE49-F238E27FC236}">
                <a16:creationId xmlns:a16="http://schemas.microsoft.com/office/drawing/2014/main" id="{1DC49979-E4FC-42B0-A5F9-E42A0EE9623C}"/>
              </a:ext>
            </a:extLst>
          </p:cNvPr>
          <p:cNvSpPr>
            <a:spLocks noGrp="1"/>
          </p:cNvSpPr>
          <p:nvPr>
            <p:ph type="body" sz="quarter" idx="24" hasCustomPrompt="1"/>
          </p:nvPr>
        </p:nvSpPr>
        <p:spPr>
          <a:xfrm>
            <a:off x="1264498" y="2446854"/>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endParaRPr lang="zh-CN" altLang="en-US" dirty="0"/>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3842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内容</a:t>
            </a:r>
          </a:p>
        </p:txBody>
      </p:sp>
      <p:sp>
        <p:nvSpPr>
          <p:cNvPr id="50" name="文本占位符 39">
            <a:extLst>
              <a:ext uri="{FF2B5EF4-FFF2-40B4-BE49-F238E27FC236}">
                <a16:creationId xmlns:a16="http://schemas.microsoft.com/office/drawing/2014/main" id="{294AB96B-C72C-42AA-95BC-AF544539A01E}"/>
              </a:ext>
            </a:extLst>
          </p:cNvPr>
          <p:cNvSpPr>
            <a:spLocks noGrp="1"/>
          </p:cNvSpPr>
          <p:nvPr>
            <p:ph type="body" sz="quarter" idx="26" hasCustomPrompt="1"/>
          </p:nvPr>
        </p:nvSpPr>
        <p:spPr>
          <a:xfrm>
            <a:off x="7718850" y="3294094"/>
            <a:ext cx="240450" cy="584775"/>
          </a:xfrm>
          <a:prstGeom prst="rect">
            <a:avLst/>
          </a:prstGeom>
        </p:spPr>
        <p:txBody>
          <a:bodyPr vert="horz" wrap="none" lIns="0" tIns="45720" rIns="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t>
            </a:r>
            <a:endParaRPr lang="zh-CN" altLang="en-US" dirty="0"/>
          </a:p>
        </p:txBody>
      </p:sp>
    </p:spTree>
    <p:extLst>
      <p:ext uri="{BB962C8B-B14F-4D97-AF65-F5344CB8AC3E}">
        <p14:creationId xmlns:p14="http://schemas.microsoft.com/office/powerpoint/2010/main" val="1242818620"/>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preserve="1" userDrawn="1">
  <p:cSld name="三段内容6（时间轴）">
    <p:spTree>
      <p:nvGrpSpPr>
        <p:cNvPr id="1" name=""/>
        <p:cNvGrpSpPr/>
        <p:nvPr/>
      </p:nvGrpSpPr>
      <p:grpSpPr>
        <a:xfrm>
          <a:off x="0" y="0"/>
          <a:ext cx="0" cy="0"/>
          <a:chOff x="0" y="0"/>
          <a:chExt cx="0" cy="0"/>
        </a:xfrm>
      </p:grpSpPr>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2" name="文本占位符 1">
            <a:extLst>
              <a:ext uri="{FF2B5EF4-FFF2-40B4-BE49-F238E27FC236}">
                <a16:creationId xmlns:a16="http://schemas.microsoft.com/office/drawing/2014/main" id="{37EE2131-6DB1-46C8-9875-5D99941A50E8}"/>
              </a:ext>
            </a:extLst>
          </p:cNvPr>
          <p:cNvSpPr>
            <a:spLocks noGrp="1"/>
          </p:cNvSpPr>
          <p:nvPr userDrawn="1">
            <p:ph type="body" sz="quarter" idx="26" hasCustomPrompt="1"/>
          </p:nvPr>
        </p:nvSpPr>
        <p:spPr>
          <a:xfrm>
            <a:off x="82786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3" name="文本占位符 2">
            <a:extLst>
              <a:ext uri="{FF2B5EF4-FFF2-40B4-BE49-F238E27FC236}">
                <a16:creationId xmlns:a16="http://schemas.microsoft.com/office/drawing/2014/main" id="{8650CC72-7CA9-470D-BE52-A3B6CE719FDA}"/>
              </a:ext>
            </a:extLst>
          </p:cNvPr>
          <p:cNvSpPr>
            <a:spLocks noGrp="1"/>
          </p:cNvSpPr>
          <p:nvPr userDrawn="1">
            <p:ph type="body" sz="quarter" idx="27" hasCustomPrompt="1"/>
          </p:nvPr>
        </p:nvSpPr>
        <p:spPr>
          <a:xfrm>
            <a:off x="4507232"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请输入内容，输入您的内容，请输入内容，输入您的内容，</a:t>
            </a:r>
          </a:p>
          <a:p>
            <a:pPr lvl="0"/>
            <a:r>
              <a:rPr lang="zh-CN" altLang="en-US"/>
              <a:t>请输入内容，输入您的内容，请输入内容，输入您的内容</a:t>
            </a:r>
          </a:p>
        </p:txBody>
      </p:sp>
      <p:sp>
        <p:nvSpPr>
          <p:cNvPr id="4" name="文本占位符 3">
            <a:extLst>
              <a:ext uri="{FF2B5EF4-FFF2-40B4-BE49-F238E27FC236}">
                <a16:creationId xmlns:a16="http://schemas.microsoft.com/office/drawing/2014/main" id="{4F937076-781B-42E4-9792-220EA25011BC}"/>
              </a:ext>
            </a:extLst>
          </p:cNvPr>
          <p:cNvSpPr>
            <a:spLocks noGrp="1"/>
          </p:cNvSpPr>
          <p:nvPr userDrawn="1">
            <p:ph type="body" sz="quarter" idx="28" hasCustomPrompt="1"/>
          </p:nvPr>
        </p:nvSpPr>
        <p:spPr>
          <a:xfrm>
            <a:off x="660401" y="4377967"/>
            <a:ext cx="3240268"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请输入内容，输入您的内容，请输入内容，输入您的内容，</a:t>
            </a:r>
          </a:p>
          <a:p>
            <a:pPr lvl="0"/>
            <a:r>
              <a:rPr lang="zh-CN" altLang="en-US" dirty="0"/>
              <a:t>请输入内容，输入您的内容，请输入内容，输入您的内容</a:t>
            </a:r>
          </a:p>
        </p:txBody>
      </p:sp>
      <p:sp>
        <p:nvSpPr>
          <p:cNvPr id="5" name="文本占位符 4">
            <a:extLst>
              <a:ext uri="{FF2B5EF4-FFF2-40B4-BE49-F238E27FC236}">
                <a16:creationId xmlns:a16="http://schemas.microsoft.com/office/drawing/2014/main" id="{02931B88-A415-4BA0-8199-5460D60D46F6}"/>
              </a:ext>
            </a:extLst>
          </p:cNvPr>
          <p:cNvSpPr>
            <a:spLocks noGrp="1"/>
          </p:cNvSpPr>
          <p:nvPr userDrawn="1">
            <p:ph type="body" sz="quarter" idx="29" hasCustomPrompt="1"/>
          </p:nvPr>
        </p:nvSpPr>
        <p:spPr>
          <a:xfrm>
            <a:off x="660401" y="373497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6" name="文本占位符 5">
            <a:extLst>
              <a:ext uri="{FF2B5EF4-FFF2-40B4-BE49-F238E27FC236}">
                <a16:creationId xmlns:a16="http://schemas.microsoft.com/office/drawing/2014/main" id="{42E836BD-D4D0-43A1-BAD3-DEB2A63C9FC2}"/>
              </a:ext>
            </a:extLst>
          </p:cNvPr>
          <p:cNvSpPr>
            <a:spLocks noGrp="1"/>
          </p:cNvSpPr>
          <p:nvPr userDrawn="1">
            <p:ph type="body" sz="quarter" idx="30" hasCustomPrompt="1"/>
          </p:nvPr>
        </p:nvSpPr>
        <p:spPr>
          <a:xfrm>
            <a:off x="4507232" y="376545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30" name="文本占位符 29">
            <a:extLst>
              <a:ext uri="{FF2B5EF4-FFF2-40B4-BE49-F238E27FC236}">
                <a16:creationId xmlns:a16="http://schemas.microsoft.com/office/drawing/2014/main" id="{60995858-8278-4B99-BE91-9A4CC7F43150}"/>
              </a:ext>
            </a:extLst>
          </p:cNvPr>
          <p:cNvSpPr>
            <a:spLocks noGrp="1"/>
          </p:cNvSpPr>
          <p:nvPr userDrawn="1">
            <p:ph type="body" sz="quarter" idx="31" hasCustomPrompt="1"/>
          </p:nvPr>
        </p:nvSpPr>
        <p:spPr>
          <a:xfrm>
            <a:off x="8278632" y="3795933"/>
            <a:ext cx="3240268"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52" name="文本占位符 51">
            <a:extLst>
              <a:ext uri="{FF2B5EF4-FFF2-40B4-BE49-F238E27FC236}">
                <a16:creationId xmlns:a16="http://schemas.microsoft.com/office/drawing/2014/main" id="{DB411AA0-195F-4710-B517-1A4C9C5E0EDC}"/>
              </a:ext>
            </a:extLst>
          </p:cNvPr>
          <p:cNvSpPr>
            <a:spLocks noGrp="1"/>
          </p:cNvSpPr>
          <p:nvPr>
            <p:ph type="body" sz="quarter" idx="35"/>
          </p:nvPr>
        </p:nvSpPr>
        <p:spPr>
          <a:xfrm>
            <a:off x="1467178" y="1835354"/>
            <a:ext cx="1626716" cy="1638195"/>
          </a:xfrm>
          <a:custGeom>
            <a:avLst/>
            <a:gdLst>
              <a:gd name="connsiteX0" fmla="*/ 0 w 2847670"/>
              <a:gd name="connsiteY0" fmla="*/ 728382 h 1638195"/>
              <a:gd name="connsiteX1" fmla="*/ 518478 w 2847670"/>
              <a:gd name="connsiteY1" fmla="*/ 728382 h 1638195"/>
              <a:gd name="connsiteX2" fmla="*/ 518478 w 2847670"/>
              <a:gd name="connsiteY2" fmla="*/ 1277657 h 1638195"/>
              <a:gd name="connsiteX3" fmla="*/ 0 w 2847670"/>
              <a:gd name="connsiteY3" fmla="*/ 1277657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0" fmla="*/ 0 w 2847670"/>
              <a:gd name="connsiteY0" fmla="*/ 728382 h 1638195"/>
              <a:gd name="connsiteX1" fmla="*/ 518478 w 2847670"/>
              <a:gd name="connsiteY1" fmla="*/ 1277657 h 1638195"/>
              <a:gd name="connsiteX2" fmla="*/ 0 w 2847670"/>
              <a:gd name="connsiteY2" fmla="*/ 1277657 h 1638195"/>
              <a:gd name="connsiteX3" fmla="*/ 0 w 2847670"/>
              <a:gd name="connsiteY3" fmla="*/ 728382 h 1638195"/>
              <a:gd name="connsiteX4" fmla="*/ 2013876 w 2847670"/>
              <a:gd name="connsiteY4" fmla="*/ 52351 h 1638195"/>
              <a:gd name="connsiteX5" fmla="*/ 2322517 w 2847670"/>
              <a:gd name="connsiteY5" fmla="*/ 114663 h 1638195"/>
              <a:gd name="connsiteX6" fmla="*/ 2334902 w 2847670"/>
              <a:gd name="connsiteY6" fmla="*/ 121385 h 1638195"/>
              <a:gd name="connsiteX7" fmla="*/ 2333676 w 2847670"/>
              <a:gd name="connsiteY7" fmla="*/ 124219 h 1638195"/>
              <a:gd name="connsiteX8" fmla="*/ 2331898 w 2847670"/>
              <a:gd name="connsiteY8" fmla="*/ 128512 h 1638195"/>
              <a:gd name="connsiteX9" fmla="*/ 2330183 w 2847670"/>
              <a:gd name="connsiteY9" fmla="*/ 132830 h 1638195"/>
              <a:gd name="connsiteX10" fmla="*/ 2328532 w 2847670"/>
              <a:gd name="connsiteY10" fmla="*/ 137173 h 1638195"/>
              <a:gd name="connsiteX11" fmla="*/ 2326957 w 2847670"/>
              <a:gd name="connsiteY11" fmla="*/ 141567 h 1638195"/>
              <a:gd name="connsiteX12" fmla="*/ 2325446 w 2847670"/>
              <a:gd name="connsiteY12" fmla="*/ 145987 h 1638195"/>
              <a:gd name="connsiteX13" fmla="*/ 2323998 w 2847670"/>
              <a:gd name="connsiteY13" fmla="*/ 150432 h 1638195"/>
              <a:gd name="connsiteX14" fmla="*/ 2322614 w 2847670"/>
              <a:gd name="connsiteY14" fmla="*/ 154902 h 1638195"/>
              <a:gd name="connsiteX15" fmla="*/ 2321306 w 2847670"/>
              <a:gd name="connsiteY15" fmla="*/ 159411 h 1638195"/>
              <a:gd name="connsiteX16" fmla="*/ 2320074 w 2847670"/>
              <a:gd name="connsiteY16" fmla="*/ 163944 h 1638195"/>
              <a:gd name="connsiteX17" fmla="*/ 2318906 w 2847670"/>
              <a:gd name="connsiteY17" fmla="*/ 168516 h 1638195"/>
              <a:gd name="connsiteX18" fmla="*/ 2317801 w 2847670"/>
              <a:gd name="connsiteY18" fmla="*/ 173114 h 1638195"/>
              <a:gd name="connsiteX19" fmla="*/ 2316785 w 2847670"/>
              <a:gd name="connsiteY19" fmla="*/ 177724 h 1638195"/>
              <a:gd name="connsiteX20" fmla="*/ 2315820 w 2847670"/>
              <a:gd name="connsiteY20" fmla="*/ 182372 h 1638195"/>
              <a:gd name="connsiteX21" fmla="*/ 2314943 w 2847670"/>
              <a:gd name="connsiteY21" fmla="*/ 187046 h 1638195"/>
              <a:gd name="connsiteX22" fmla="*/ 2314130 w 2847670"/>
              <a:gd name="connsiteY22" fmla="*/ 191745 h 1638195"/>
              <a:gd name="connsiteX23" fmla="*/ 2313394 w 2847670"/>
              <a:gd name="connsiteY23" fmla="*/ 196469 h 1638195"/>
              <a:gd name="connsiteX24" fmla="*/ 2312733 w 2847670"/>
              <a:gd name="connsiteY24" fmla="*/ 201206 h 1638195"/>
              <a:gd name="connsiteX25" fmla="*/ 2312149 w 2847670"/>
              <a:gd name="connsiteY25" fmla="*/ 205981 h 1638195"/>
              <a:gd name="connsiteX26" fmla="*/ 2311641 w 2847670"/>
              <a:gd name="connsiteY26" fmla="*/ 210769 h 1638195"/>
              <a:gd name="connsiteX27" fmla="*/ 2311209 w 2847670"/>
              <a:gd name="connsiteY27" fmla="*/ 215583 h 1638195"/>
              <a:gd name="connsiteX28" fmla="*/ 2310854 w 2847670"/>
              <a:gd name="connsiteY28" fmla="*/ 220409 h 1638195"/>
              <a:gd name="connsiteX29" fmla="*/ 2310574 w 2847670"/>
              <a:gd name="connsiteY29" fmla="*/ 225260 h 1638195"/>
              <a:gd name="connsiteX30" fmla="*/ 2310371 w 2847670"/>
              <a:gd name="connsiteY30" fmla="*/ 230137 h 1638195"/>
              <a:gd name="connsiteX31" fmla="*/ 2310257 w 2847670"/>
              <a:gd name="connsiteY31" fmla="*/ 235026 h 1638195"/>
              <a:gd name="connsiteX32" fmla="*/ 2310206 w 2847670"/>
              <a:gd name="connsiteY32" fmla="*/ 240157 h 1638195"/>
              <a:gd name="connsiteX33" fmla="*/ 2310206 w 2847670"/>
              <a:gd name="connsiteY33" fmla="*/ 276955 h 1638195"/>
              <a:gd name="connsiteX34" fmla="*/ 2264450 w 2847670"/>
              <a:gd name="connsiteY34" fmla="*/ 252120 h 1638195"/>
              <a:gd name="connsiteX35" fmla="*/ 2013876 w 2847670"/>
              <a:gd name="connsiteY35" fmla="*/ 201531 h 1638195"/>
              <a:gd name="connsiteX36" fmla="*/ 1370134 w 2847670"/>
              <a:gd name="connsiteY36" fmla="*/ 845273 h 1638195"/>
              <a:gd name="connsiteX37" fmla="*/ 2013876 w 2847670"/>
              <a:gd name="connsiteY37" fmla="*/ 1489015 h 1638195"/>
              <a:gd name="connsiteX38" fmla="*/ 2657618 w 2847670"/>
              <a:gd name="connsiteY38" fmla="*/ 845273 h 1638195"/>
              <a:gd name="connsiteX39" fmla="*/ 2607030 w 2847670"/>
              <a:gd name="connsiteY39" fmla="*/ 594700 h 1638195"/>
              <a:gd name="connsiteX40" fmla="*/ 2575963 w 2847670"/>
              <a:gd name="connsiteY40" fmla="*/ 537464 h 1638195"/>
              <a:gd name="connsiteX41" fmla="*/ 2607513 w 2847670"/>
              <a:gd name="connsiteY41" fmla="*/ 537464 h 1638195"/>
              <a:gd name="connsiteX42" fmla="*/ 2617076 w 2847670"/>
              <a:gd name="connsiteY42" fmla="*/ 537312 h 1638195"/>
              <a:gd name="connsiteX43" fmla="*/ 2621953 w 2847670"/>
              <a:gd name="connsiteY43" fmla="*/ 537121 h 1638195"/>
              <a:gd name="connsiteX44" fmla="*/ 2626804 w 2847670"/>
              <a:gd name="connsiteY44" fmla="*/ 536855 h 1638195"/>
              <a:gd name="connsiteX45" fmla="*/ 2631630 w 2847670"/>
              <a:gd name="connsiteY45" fmla="*/ 536499 h 1638195"/>
              <a:gd name="connsiteX46" fmla="*/ 2636444 w 2847670"/>
              <a:gd name="connsiteY46" fmla="*/ 536080 h 1638195"/>
              <a:gd name="connsiteX47" fmla="*/ 2641244 w 2847670"/>
              <a:gd name="connsiteY47" fmla="*/ 535572 h 1638195"/>
              <a:gd name="connsiteX48" fmla="*/ 2646007 w 2847670"/>
              <a:gd name="connsiteY48" fmla="*/ 534988 h 1638195"/>
              <a:gd name="connsiteX49" fmla="*/ 2650757 w 2847670"/>
              <a:gd name="connsiteY49" fmla="*/ 534340 h 1638195"/>
              <a:gd name="connsiteX50" fmla="*/ 2655481 w 2847670"/>
              <a:gd name="connsiteY50" fmla="*/ 533616 h 1638195"/>
              <a:gd name="connsiteX51" fmla="*/ 2660180 w 2847670"/>
              <a:gd name="connsiteY51" fmla="*/ 532816 h 1638195"/>
              <a:gd name="connsiteX52" fmla="*/ 2664854 w 2847670"/>
              <a:gd name="connsiteY52" fmla="*/ 531940 h 1638195"/>
              <a:gd name="connsiteX53" fmla="*/ 2669502 w 2847670"/>
              <a:gd name="connsiteY53" fmla="*/ 530987 h 1638195"/>
              <a:gd name="connsiteX54" fmla="*/ 2674125 w 2847670"/>
              <a:gd name="connsiteY54" fmla="*/ 529971 h 1638195"/>
              <a:gd name="connsiteX55" fmla="*/ 2678722 w 2847670"/>
              <a:gd name="connsiteY55" fmla="*/ 528879 h 1638195"/>
              <a:gd name="connsiteX56" fmla="*/ 2683281 w 2847670"/>
              <a:gd name="connsiteY56" fmla="*/ 527723 h 1638195"/>
              <a:gd name="connsiteX57" fmla="*/ 2687828 w 2847670"/>
              <a:gd name="connsiteY57" fmla="*/ 526491 h 1638195"/>
              <a:gd name="connsiteX58" fmla="*/ 2692336 w 2847670"/>
              <a:gd name="connsiteY58" fmla="*/ 525183 h 1638195"/>
              <a:gd name="connsiteX59" fmla="*/ 2696820 w 2847670"/>
              <a:gd name="connsiteY59" fmla="*/ 523812 h 1638195"/>
              <a:gd name="connsiteX60" fmla="*/ 2701265 w 2847670"/>
              <a:gd name="connsiteY60" fmla="*/ 522377 h 1638195"/>
              <a:gd name="connsiteX61" fmla="*/ 2705684 w 2847670"/>
              <a:gd name="connsiteY61" fmla="*/ 520865 h 1638195"/>
              <a:gd name="connsiteX62" fmla="*/ 2710078 w 2847670"/>
              <a:gd name="connsiteY62" fmla="*/ 519290 h 1638195"/>
              <a:gd name="connsiteX63" fmla="*/ 2714434 w 2847670"/>
              <a:gd name="connsiteY63" fmla="*/ 517652 h 1638195"/>
              <a:gd name="connsiteX64" fmla="*/ 2718752 w 2847670"/>
              <a:gd name="connsiteY64" fmla="*/ 515950 h 1638195"/>
              <a:gd name="connsiteX65" fmla="*/ 2723045 w 2847670"/>
              <a:gd name="connsiteY65" fmla="*/ 514172 h 1638195"/>
              <a:gd name="connsiteX66" fmla="*/ 2727299 w 2847670"/>
              <a:gd name="connsiteY66" fmla="*/ 512344 h 1638195"/>
              <a:gd name="connsiteX67" fmla="*/ 2730515 w 2847670"/>
              <a:gd name="connsiteY67" fmla="*/ 510891 h 1638195"/>
              <a:gd name="connsiteX68" fmla="*/ 2744486 w 2847670"/>
              <a:gd name="connsiteY68" fmla="*/ 536632 h 1638195"/>
              <a:gd name="connsiteX69" fmla="*/ 2806798 w 2847670"/>
              <a:gd name="connsiteY69" fmla="*/ 845273 h 1638195"/>
              <a:gd name="connsiteX70" fmla="*/ 2013876 w 2847670"/>
              <a:gd name="connsiteY70" fmla="*/ 1638195 h 1638195"/>
              <a:gd name="connsiteX71" fmla="*/ 1220954 w 2847670"/>
              <a:gd name="connsiteY71" fmla="*/ 845273 h 1638195"/>
              <a:gd name="connsiteX72" fmla="*/ 2013876 w 2847670"/>
              <a:gd name="connsiteY72" fmla="*/ 52351 h 1638195"/>
              <a:gd name="connsiteX73" fmla="*/ 2607513 w 2847670"/>
              <a:gd name="connsiteY73" fmla="*/ 0 h 1638195"/>
              <a:gd name="connsiteX74" fmla="*/ 2611260 w 2847670"/>
              <a:gd name="connsiteY74" fmla="*/ 26 h 1638195"/>
              <a:gd name="connsiteX75" fmla="*/ 2615222 w 2847670"/>
              <a:gd name="connsiteY75" fmla="*/ 127 h 1638195"/>
              <a:gd name="connsiteX76" fmla="*/ 2619172 w 2847670"/>
              <a:gd name="connsiteY76" fmla="*/ 280 h 1638195"/>
              <a:gd name="connsiteX77" fmla="*/ 2623096 w 2847670"/>
              <a:gd name="connsiteY77" fmla="*/ 496 h 1638195"/>
              <a:gd name="connsiteX78" fmla="*/ 2627008 w 2847670"/>
              <a:gd name="connsiteY78" fmla="*/ 775 h 1638195"/>
              <a:gd name="connsiteX79" fmla="*/ 2630906 w 2847670"/>
              <a:gd name="connsiteY79" fmla="*/ 1131 h 1638195"/>
              <a:gd name="connsiteX80" fmla="*/ 2634780 w 2847670"/>
              <a:gd name="connsiteY80" fmla="*/ 1524 h 1638195"/>
              <a:gd name="connsiteX81" fmla="*/ 2638628 w 2847670"/>
              <a:gd name="connsiteY81" fmla="*/ 1994 h 1638195"/>
              <a:gd name="connsiteX82" fmla="*/ 2642464 w 2847670"/>
              <a:gd name="connsiteY82" fmla="*/ 2528 h 1638195"/>
              <a:gd name="connsiteX83" fmla="*/ 2646274 w 2847670"/>
              <a:gd name="connsiteY83" fmla="*/ 3112 h 1638195"/>
              <a:gd name="connsiteX84" fmla="*/ 2650071 w 2847670"/>
              <a:gd name="connsiteY84" fmla="*/ 3759 h 1638195"/>
              <a:gd name="connsiteX85" fmla="*/ 2653843 w 2847670"/>
              <a:gd name="connsiteY85" fmla="*/ 4458 h 1638195"/>
              <a:gd name="connsiteX86" fmla="*/ 2657589 w 2847670"/>
              <a:gd name="connsiteY86" fmla="*/ 5220 h 1638195"/>
              <a:gd name="connsiteX87" fmla="*/ 2661323 w 2847670"/>
              <a:gd name="connsiteY87" fmla="*/ 6045 h 1638195"/>
              <a:gd name="connsiteX88" fmla="*/ 2665031 w 2847670"/>
              <a:gd name="connsiteY88" fmla="*/ 6922 h 1638195"/>
              <a:gd name="connsiteX89" fmla="*/ 2668714 w 2847670"/>
              <a:gd name="connsiteY89" fmla="*/ 7862 h 1638195"/>
              <a:gd name="connsiteX90" fmla="*/ 2672372 w 2847670"/>
              <a:gd name="connsiteY90" fmla="*/ 8852 h 1638195"/>
              <a:gd name="connsiteX91" fmla="*/ 2676017 w 2847670"/>
              <a:gd name="connsiteY91" fmla="*/ 9906 h 1638195"/>
              <a:gd name="connsiteX92" fmla="*/ 2679624 w 2847670"/>
              <a:gd name="connsiteY92" fmla="*/ 11011 h 1638195"/>
              <a:gd name="connsiteX93" fmla="*/ 2683218 w 2847670"/>
              <a:gd name="connsiteY93" fmla="*/ 12167 h 1638195"/>
              <a:gd name="connsiteX94" fmla="*/ 2686774 w 2847670"/>
              <a:gd name="connsiteY94" fmla="*/ 13386 h 1638195"/>
              <a:gd name="connsiteX95" fmla="*/ 2690317 w 2847670"/>
              <a:gd name="connsiteY95" fmla="*/ 14656 h 1638195"/>
              <a:gd name="connsiteX96" fmla="*/ 2693835 w 2847670"/>
              <a:gd name="connsiteY96" fmla="*/ 15977 h 1638195"/>
              <a:gd name="connsiteX97" fmla="*/ 2697315 w 2847670"/>
              <a:gd name="connsiteY97" fmla="*/ 17348 h 1638195"/>
              <a:gd name="connsiteX98" fmla="*/ 2700782 w 2847670"/>
              <a:gd name="connsiteY98" fmla="*/ 18771 h 1638195"/>
              <a:gd name="connsiteX99" fmla="*/ 2704211 w 2847670"/>
              <a:gd name="connsiteY99" fmla="*/ 20257 h 1638195"/>
              <a:gd name="connsiteX100" fmla="*/ 2707615 w 2847670"/>
              <a:gd name="connsiteY100" fmla="*/ 21793 h 1638195"/>
              <a:gd name="connsiteX101" fmla="*/ 2710993 w 2847670"/>
              <a:gd name="connsiteY101" fmla="*/ 23368 h 1638195"/>
              <a:gd name="connsiteX102" fmla="*/ 2714346 w 2847670"/>
              <a:gd name="connsiteY102" fmla="*/ 25006 h 1638195"/>
              <a:gd name="connsiteX103" fmla="*/ 2717660 w 2847670"/>
              <a:gd name="connsiteY103" fmla="*/ 26696 h 1638195"/>
              <a:gd name="connsiteX104" fmla="*/ 2720949 w 2847670"/>
              <a:gd name="connsiteY104" fmla="*/ 28423 h 1638195"/>
              <a:gd name="connsiteX105" fmla="*/ 2724213 w 2847670"/>
              <a:gd name="connsiteY105" fmla="*/ 30213 h 1638195"/>
              <a:gd name="connsiteX106" fmla="*/ 2727439 w 2847670"/>
              <a:gd name="connsiteY106" fmla="*/ 32042 h 1638195"/>
              <a:gd name="connsiteX107" fmla="*/ 2730640 w 2847670"/>
              <a:gd name="connsiteY107" fmla="*/ 33922 h 1638195"/>
              <a:gd name="connsiteX108" fmla="*/ 2733815 w 2847670"/>
              <a:gd name="connsiteY108" fmla="*/ 35852 h 1638195"/>
              <a:gd name="connsiteX109" fmla="*/ 2736952 w 2847670"/>
              <a:gd name="connsiteY109" fmla="*/ 37821 h 1638195"/>
              <a:gd name="connsiteX110" fmla="*/ 2740050 w 2847670"/>
              <a:gd name="connsiteY110" fmla="*/ 39853 h 1638195"/>
              <a:gd name="connsiteX111" fmla="*/ 2743111 w 2847670"/>
              <a:gd name="connsiteY111" fmla="*/ 41923 h 1638195"/>
              <a:gd name="connsiteX112" fmla="*/ 2746159 w 2847670"/>
              <a:gd name="connsiteY112" fmla="*/ 44031 h 1638195"/>
              <a:gd name="connsiteX113" fmla="*/ 2749156 w 2847670"/>
              <a:gd name="connsiteY113" fmla="*/ 46190 h 1638195"/>
              <a:gd name="connsiteX114" fmla="*/ 2752115 w 2847670"/>
              <a:gd name="connsiteY114" fmla="*/ 48400 h 1638195"/>
              <a:gd name="connsiteX115" fmla="*/ 2755049 w 2847670"/>
              <a:gd name="connsiteY115" fmla="*/ 50648 h 1638195"/>
              <a:gd name="connsiteX116" fmla="*/ 2757945 w 2847670"/>
              <a:gd name="connsiteY116" fmla="*/ 52947 h 1638195"/>
              <a:gd name="connsiteX117" fmla="*/ 2760802 w 2847670"/>
              <a:gd name="connsiteY117" fmla="*/ 55283 h 1638195"/>
              <a:gd name="connsiteX118" fmla="*/ 2763634 w 2847670"/>
              <a:gd name="connsiteY118" fmla="*/ 57658 h 1638195"/>
              <a:gd name="connsiteX119" fmla="*/ 2766415 w 2847670"/>
              <a:gd name="connsiteY119" fmla="*/ 60084 h 1638195"/>
              <a:gd name="connsiteX120" fmla="*/ 2769159 w 2847670"/>
              <a:gd name="connsiteY120" fmla="*/ 62548 h 1638195"/>
              <a:gd name="connsiteX121" fmla="*/ 2771877 w 2847670"/>
              <a:gd name="connsiteY121" fmla="*/ 65050 h 1638195"/>
              <a:gd name="connsiteX122" fmla="*/ 2774543 w 2847670"/>
              <a:gd name="connsiteY122" fmla="*/ 67602 h 1638195"/>
              <a:gd name="connsiteX123" fmla="*/ 2777172 w 2847670"/>
              <a:gd name="connsiteY123" fmla="*/ 70193 h 1638195"/>
              <a:gd name="connsiteX124" fmla="*/ 2779763 w 2847670"/>
              <a:gd name="connsiteY124" fmla="*/ 72809 h 1638195"/>
              <a:gd name="connsiteX125" fmla="*/ 2782316 w 2847670"/>
              <a:gd name="connsiteY125" fmla="*/ 75476 h 1638195"/>
              <a:gd name="connsiteX126" fmla="*/ 2784830 w 2847670"/>
              <a:gd name="connsiteY126" fmla="*/ 78181 h 1638195"/>
              <a:gd name="connsiteX127" fmla="*/ 2787307 w 2847670"/>
              <a:gd name="connsiteY127" fmla="*/ 80925 h 1638195"/>
              <a:gd name="connsiteX128" fmla="*/ 2789733 w 2847670"/>
              <a:gd name="connsiteY128" fmla="*/ 83706 h 1638195"/>
              <a:gd name="connsiteX129" fmla="*/ 2792108 w 2847670"/>
              <a:gd name="connsiteY129" fmla="*/ 86525 h 1638195"/>
              <a:gd name="connsiteX130" fmla="*/ 2794457 w 2847670"/>
              <a:gd name="connsiteY130" fmla="*/ 89383 h 1638195"/>
              <a:gd name="connsiteX131" fmla="*/ 2796756 w 2847670"/>
              <a:gd name="connsiteY131" fmla="*/ 92278 h 1638195"/>
              <a:gd name="connsiteX132" fmla="*/ 2799016 w 2847670"/>
              <a:gd name="connsiteY132" fmla="*/ 95199 h 1638195"/>
              <a:gd name="connsiteX133" fmla="*/ 2801226 w 2847670"/>
              <a:gd name="connsiteY133" fmla="*/ 98171 h 1638195"/>
              <a:gd name="connsiteX134" fmla="*/ 2803385 w 2847670"/>
              <a:gd name="connsiteY134" fmla="*/ 101168 h 1638195"/>
              <a:gd name="connsiteX135" fmla="*/ 2805506 w 2847670"/>
              <a:gd name="connsiteY135" fmla="*/ 104191 h 1638195"/>
              <a:gd name="connsiteX136" fmla="*/ 2807576 w 2847670"/>
              <a:gd name="connsiteY136" fmla="*/ 107264 h 1638195"/>
              <a:gd name="connsiteX137" fmla="*/ 2809608 w 2847670"/>
              <a:gd name="connsiteY137" fmla="*/ 110363 h 1638195"/>
              <a:gd name="connsiteX138" fmla="*/ 2811589 w 2847670"/>
              <a:gd name="connsiteY138" fmla="*/ 113487 h 1638195"/>
              <a:gd name="connsiteX139" fmla="*/ 2813520 w 2847670"/>
              <a:gd name="connsiteY139" fmla="*/ 116650 h 1638195"/>
              <a:gd name="connsiteX140" fmla="*/ 2815412 w 2847670"/>
              <a:gd name="connsiteY140" fmla="*/ 119850 h 1638195"/>
              <a:gd name="connsiteX141" fmla="*/ 2817254 w 2847670"/>
              <a:gd name="connsiteY141" fmla="*/ 123076 h 1638195"/>
              <a:gd name="connsiteX142" fmla="*/ 2819044 w 2847670"/>
              <a:gd name="connsiteY142" fmla="*/ 126327 h 1638195"/>
              <a:gd name="connsiteX143" fmla="*/ 2820784 w 2847670"/>
              <a:gd name="connsiteY143" fmla="*/ 129616 h 1638195"/>
              <a:gd name="connsiteX144" fmla="*/ 2822473 w 2847670"/>
              <a:gd name="connsiteY144" fmla="*/ 132931 h 1638195"/>
              <a:gd name="connsiteX145" fmla="*/ 2824112 w 2847670"/>
              <a:gd name="connsiteY145" fmla="*/ 136271 h 1638195"/>
              <a:gd name="connsiteX146" fmla="*/ 2825699 w 2847670"/>
              <a:gd name="connsiteY146" fmla="*/ 139649 h 1638195"/>
              <a:gd name="connsiteX147" fmla="*/ 2827236 w 2847670"/>
              <a:gd name="connsiteY147" fmla="*/ 143053 h 1638195"/>
              <a:gd name="connsiteX148" fmla="*/ 2828722 w 2847670"/>
              <a:gd name="connsiteY148" fmla="*/ 146482 h 1638195"/>
              <a:gd name="connsiteX149" fmla="*/ 2830157 w 2847670"/>
              <a:gd name="connsiteY149" fmla="*/ 149936 h 1638195"/>
              <a:gd name="connsiteX150" fmla="*/ 2831541 w 2847670"/>
              <a:gd name="connsiteY150" fmla="*/ 153429 h 1638195"/>
              <a:gd name="connsiteX151" fmla="*/ 2832862 w 2847670"/>
              <a:gd name="connsiteY151" fmla="*/ 156934 h 1638195"/>
              <a:gd name="connsiteX152" fmla="*/ 2834145 w 2847670"/>
              <a:gd name="connsiteY152" fmla="*/ 160465 h 1638195"/>
              <a:gd name="connsiteX153" fmla="*/ 2835364 w 2847670"/>
              <a:gd name="connsiteY153" fmla="*/ 164033 h 1638195"/>
              <a:gd name="connsiteX154" fmla="*/ 2836532 w 2847670"/>
              <a:gd name="connsiteY154" fmla="*/ 167615 h 1638195"/>
              <a:gd name="connsiteX155" fmla="*/ 2837637 w 2847670"/>
              <a:gd name="connsiteY155" fmla="*/ 171222 h 1638195"/>
              <a:gd name="connsiteX156" fmla="*/ 2838691 w 2847670"/>
              <a:gd name="connsiteY156" fmla="*/ 174866 h 1638195"/>
              <a:gd name="connsiteX157" fmla="*/ 2839695 w 2847670"/>
              <a:gd name="connsiteY157" fmla="*/ 178524 h 1638195"/>
              <a:gd name="connsiteX158" fmla="*/ 2840634 w 2847670"/>
              <a:gd name="connsiteY158" fmla="*/ 182207 h 1638195"/>
              <a:gd name="connsiteX159" fmla="*/ 2841523 w 2847670"/>
              <a:gd name="connsiteY159" fmla="*/ 185903 h 1638195"/>
              <a:gd name="connsiteX160" fmla="*/ 2842349 w 2847670"/>
              <a:gd name="connsiteY160" fmla="*/ 189637 h 1638195"/>
              <a:gd name="connsiteX161" fmla="*/ 2843124 w 2847670"/>
              <a:gd name="connsiteY161" fmla="*/ 193383 h 1638195"/>
              <a:gd name="connsiteX162" fmla="*/ 2843835 w 2847670"/>
              <a:gd name="connsiteY162" fmla="*/ 197155 h 1638195"/>
              <a:gd name="connsiteX163" fmla="*/ 2844495 w 2847670"/>
              <a:gd name="connsiteY163" fmla="*/ 200940 h 1638195"/>
              <a:gd name="connsiteX164" fmla="*/ 2845079 w 2847670"/>
              <a:gd name="connsiteY164" fmla="*/ 204750 h 1638195"/>
              <a:gd name="connsiteX165" fmla="*/ 2845613 w 2847670"/>
              <a:gd name="connsiteY165" fmla="*/ 208585 h 1638195"/>
              <a:gd name="connsiteX166" fmla="*/ 2846095 w 2847670"/>
              <a:gd name="connsiteY166" fmla="*/ 212433 h 1638195"/>
              <a:gd name="connsiteX167" fmla="*/ 2846502 w 2847670"/>
              <a:gd name="connsiteY167" fmla="*/ 216307 h 1638195"/>
              <a:gd name="connsiteX168" fmla="*/ 2846857 w 2847670"/>
              <a:gd name="connsiteY168" fmla="*/ 220206 h 1638195"/>
              <a:gd name="connsiteX169" fmla="*/ 2847149 w 2847670"/>
              <a:gd name="connsiteY169" fmla="*/ 224104 h 1638195"/>
              <a:gd name="connsiteX170" fmla="*/ 2847378 w 2847670"/>
              <a:gd name="connsiteY170" fmla="*/ 228041 h 1638195"/>
              <a:gd name="connsiteX171" fmla="*/ 2847530 w 2847670"/>
              <a:gd name="connsiteY171" fmla="*/ 231978 h 1638195"/>
              <a:gd name="connsiteX172" fmla="*/ 2847670 w 2847670"/>
              <a:gd name="connsiteY172" fmla="*/ 240157 h 1638195"/>
              <a:gd name="connsiteX173" fmla="*/ 2847645 w 2847670"/>
              <a:gd name="connsiteY173" fmla="*/ 243904 h 1638195"/>
              <a:gd name="connsiteX174" fmla="*/ 2847556 w 2847670"/>
              <a:gd name="connsiteY174" fmla="*/ 247879 h 1638195"/>
              <a:gd name="connsiteX175" fmla="*/ 2847391 w 2847670"/>
              <a:gd name="connsiteY175" fmla="*/ 251816 h 1638195"/>
              <a:gd name="connsiteX176" fmla="*/ 2847175 w 2847670"/>
              <a:gd name="connsiteY176" fmla="*/ 255753 h 1638195"/>
              <a:gd name="connsiteX177" fmla="*/ 2846895 w 2847670"/>
              <a:gd name="connsiteY177" fmla="*/ 259652 h 1638195"/>
              <a:gd name="connsiteX178" fmla="*/ 2846552 w 2847670"/>
              <a:gd name="connsiteY178" fmla="*/ 263551 h 1638195"/>
              <a:gd name="connsiteX179" fmla="*/ 2846146 w 2847670"/>
              <a:gd name="connsiteY179" fmla="*/ 267424 h 1638195"/>
              <a:gd name="connsiteX180" fmla="*/ 2845676 w 2847670"/>
              <a:gd name="connsiteY180" fmla="*/ 271272 h 1638195"/>
              <a:gd name="connsiteX181" fmla="*/ 2845155 w 2847670"/>
              <a:gd name="connsiteY181" fmla="*/ 275108 h 1638195"/>
              <a:gd name="connsiteX182" fmla="*/ 2844559 w 2847670"/>
              <a:gd name="connsiteY182" fmla="*/ 278918 h 1638195"/>
              <a:gd name="connsiteX183" fmla="*/ 2843924 w 2847670"/>
              <a:gd name="connsiteY183" fmla="*/ 282715 h 1638195"/>
              <a:gd name="connsiteX184" fmla="*/ 2843212 w 2847670"/>
              <a:gd name="connsiteY184" fmla="*/ 286487 h 1638195"/>
              <a:gd name="connsiteX185" fmla="*/ 2842450 w 2847670"/>
              <a:gd name="connsiteY185" fmla="*/ 290233 h 1638195"/>
              <a:gd name="connsiteX186" fmla="*/ 2841625 w 2847670"/>
              <a:gd name="connsiteY186" fmla="*/ 293967 h 1638195"/>
              <a:gd name="connsiteX187" fmla="*/ 2840749 w 2847670"/>
              <a:gd name="connsiteY187" fmla="*/ 297675 h 1638195"/>
              <a:gd name="connsiteX188" fmla="*/ 2839809 w 2847670"/>
              <a:gd name="connsiteY188" fmla="*/ 301359 h 1638195"/>
              <a:gd name="connsiteX189" fmla="*/ 2838818 w 2847670"/>
              <a:gd name="connsiteY189" fmla="*/ 305016 h 1638195"/>
              <a:gd name="connsiteX190" fmla="*/ 2837764 w 2847670"/>
              <a:gd name="connsiteY190" fmla="*/ 308661 h 1638195"/>
              <a:gd name="connsiteX191" fmla="*/ 2836659 w 2847670"/>
              <a:gd name="connsiteY191" fmla="*/ 312268 h 1638195"/>
              <a:gd name="connsiteX192" fmla="*/ 2835503 w 2847670"/>
              <a:gd name="connsiteY192" fmla="*/ 315862 h 1638195"/>
              <a:gd name="connsiteX193" fmla="*/ 2834297 w 2847670"/>
              <a:gd name="connsiteY193" fmla="*/ 319418 h 1638195"/>
              <a:gd name="connsiteX194" fmla="*/ 2833027 w 2847670"/>
              <a:gd name="connsiteY194" fmla="*/ 322961 h 1638195"/>
              <a:gd name="connsiteX195" fmla="*/ 2831706 w 2847670"/>
              <a:gd name="connsiteY195" fmla="*/ 326479 h 1638195"/>
              <a:gd name="connsiteX196" fmla="*/ 2830322 w 2847670"/>
              <a:gd name="connsiteY196" fmla="*/ 329959 h 1638195"/>
              <a:gd name="connsiteX197" fmla="*/ 2828899 w 2847670"/>
              <a:gd name="connsiteY197" fmla="*/ 333426 h 1638195"/>
              <a:gd name="connsiteX198" fmla="*/ 2827414 w 2847670"/>
              <a:gd name="connsiteY198" fmla="*/ 336855 h 1638195"/>
              <a:gd name="connsiteX199" fmla="*/ 2825890 w 2847670"/>
              <a:gd name="connsiteY199" fmla="*/ 340271 h 1638195"/>
              <a:gd name="connsiteX200" fmla="*/ 2824302 w 2847670"/>
              <a:gd name="connsiteY200" fmla="*/ 343637 h 1638195"/>
              <a:gd name="connsiteX201" fmla="*/ 2822664 w 2847670"/>
              <a:gd name="connsiteY201" fmla="*/ 346990 h 1638195"/>
              <a:gd name="connsiteX202" fmla="*/ 2820987 w 2847670"/>
              <a:gd name="connsiteY202" fmla="*/ 350304 h 1638195"/>
              <a:gd name="connsiteX203" fmla="*/ 2819247 w 2847670"/>
              <a:gd name="connsiteY203" fmla="*/ 353606 h 1638195"/>
              <a:gd name="connsiteX204" fmla="*/ 2817470 w 2847670"/>
              <a:gd name="connsiteY204" fmla="*/ 356857 h 1638195"/>
              <a:gd name="connsiteX205" fmla="*/ 2815641 w 2847670"/>
              <a:gd name="connsiteY205" fmla="*/ 360096 h 1638195"/>
              <a:gd name="connsiteX206" fmla="*/ 2813748 w 2847670"/>
              <a:gd name="connsiteY206" fmla="*/ 363296 h 1638195"/>
              <a:gd name="connsiteX207" fmla="*/ 2811831 w 2847670"/>
              <a:gd name="connsiteY207" fmla="*/ 366459 h 1638195"/>
              <a:gd name="connsiteX208" fmla="*/ 2809849 w 2847670"/>
              <a:gd name="connsiteY208" fmla="*/ 369596 h 1638195"/>
              <a:gd name="connsiteX209" fmla="*/ 2807830 w 2847670"/>
              <a:gd name="connsiteY209" fmla="*/ 372694 h 1638195"/>
              <a:gd name="connsiteX210" fmla="*/ 2805760 w 2847670"/>
              <a:gd name="connsiteY210" fmla="*/ 375768 h 1638195"/>
              <a:gd name="connsiteX211" fmla="*/ 2803639 w 2847670"/>
              <a:gd name="connsiteY211" fmla="*/ 378803 h 1638195"/>
              <a:gd name="connsiteX212" fmla="*/ 2801480 w 2847670"/>
              <a:gd name="connsiteY212" fmla="*/ 381800 h 1638195"/>
              <a:gd name="connsiteX213" fmla="*/ 2799270 w 2847670"/>
              <a:gd name="connsiteY213" fmla="*/ 384772 h 1638195"/>
              <a:gd name="connsiteX214" fmla="*/ 2797022 w 2847670"/>
              <a:gd name="connsiteY214" fmla="*/ 387693 h 1638195"/>
              <a:gd name="connsiteX215" fmla="*/ 2794737 w 2847670"/>
              <a:gd name="connsiteY215" fmla="*/ 390589 h 1638195"/>
              <a:gd name="connsiteX216" fmla="*/ 2792387 w 2847670"/>
              <a:gd name="connsiteY216" fmla="*/ 393459 h 1638195"/>
              <a:gd name="connsiteX217" fmla="*/ 2790012 w 2847670"/>
              <a:gd name="connsiteY217" fmla="*/ 396278 h 1638195"/>
              <a:gd name="connsiteX218" fmla="*/ 2787586 w 2847670"/>
              <a:gd name="connsiteY218" fmla="*/ 399060 h 1638195"/>
              <a:gd name="connsiteX219" fmla="*/ 2785123 w 2847670"/>
              <a:gd name="connsiteY219" fmla="*/ 401815 h 1638195"/>
              <a:gd name="connsiteX220" fmla="*/ 2782621 w 2847670"/>
              <a:gd name="connsiteY220" fmla="*/ 404521 h 1638195"/>
              <a:gd name="connsiteX221" fmla="*/ 2780068 w 2847670"/>
              <a:gd name="connsiteY221" fmla="*/ 407188 h 1638195"/>
              <a:gd name="connsiteX222" fmla="*/ 2777490 w 2847670"/>
              <a:gd name="connsiteY222" fmla="*/ 409829 h 1638195"/>
              <a:gd name="connsiteX223" fmla="*/ 2774861 w 2847670"/>
              <a:gd name="connsiteY223" fmla="*/ 412420 h 1638195"/>
              <a:gd name="connsiteX224" fmla="*/ 2772194 w 2847670"/>
              <a:gd name="connsiteY224" fmla="*/ 414973 h 1638195"/>
              <a:gd name="connsiteX225" fmla="*/ 2769489 w 2847670"/>
              <a:gd name="connsiteY225" fmla="*/ 417475 h 1638195"/>
              <a:gd name="connsiteX226" fmla="*/ 2766746 w 2847670"/>
              <a:gd name="connsiteY226" fmla="*/ 419951 h 1638195"/>
              <a:gd name="connsiteX227" fmla="*/ 2763964 w 2847670"/>
              <a:gd name="connsiteY227" fmla="*/ 422377 h 1638195"/>
              <a:gd name="connsiteX228" fmla="*/ 2761145 w 2847670"/>
              <a:gd name="connsiteY228" fmla="*/ 424764 h 1638195"/>
              <a:gd name="connsiteX229" fmla="*/ 2758287 w 2847670"/>
              <a:gd name="connsiteY229" fmla="*/ 427101 h 1638195"/>
              <a:gd name="connsiteX230" fmla="*/ 2755392 w 2847670"/>
              <a:gd name="connsiteY230" fmla="*/ 429400 h 1638195"/>
              <a:gd name="connsiteX231" fmla="*/ 2752471 w 2847670"/>
              <a:gd name="connsiteY231" fmla="*/ 431660 h 1638195"/>
              <a:gd name="connsiteX232" fmla="*/ 2749512 w 2847670"/>
              <a:gd name="connsiteY232" fmla="*/ 433870 h 1638195"/>
              <a:gd name="connsiteX233" fmla="*/ 2746515 w 2847670"/>
              <a:gd name="connsiteY233" fmla="*/ 436029 h 1638195"/>
              <a:gd name="connsiteX234" fmla="*/ 2743479 w 2847670"/>
              <a:gd name="connsiteY234" fmla="*/ 438150 h 1638195"/>
              <a:gd name="connsiteX235" fmla="*/ 2740419 w 2847670"/>
              <a:gd name="connsiteY235" fmla="*/ 440233 h 1638195"/>
              <a:gd name="connsiteX236" fmla="*/ 2737320 w 2847670"/>
              <a:gd name="connsiteY236" fmla="*/ 442252 h 1638195"/>
              <a:gd name="connsiteX237" fmla="*/ 2734183 w 2847670"/>
              <a:gd name="connsiteY237" fmla="*/ 444234 h 1638195"/>
              <a:gd name="connsiteX238" fmla="*/ 2731021 w 2847670"/>
              <a:gd name="connsiteY238" fmla="*/ 446177 h 1638195"/>
              <a:gd name="connsiteX239" fmla="*/ 2727833 w 2847670"/>
              <a:gd name="connsiteY239" fmla="*/ 448056 h 1638195"/>
              <a:gd name="connsiteX240" fmla="*/ 2724607 w 2847670"/>
              <a:gd name="connsiteY240" fmla="*/ 449898 h 1638195"/>
              <a:gd name="connsiteX241" fmla="*/ 2721343 w 2847670"/>
              <a:gd name="connsiteY241" fmla="*/ 451688 h 1638195"/>
              <a:gd name="connsiteX242" fmla="*/ 2718054 w 2847670"/>
              <a:gd name="connsiteY242" fmla="*/ 453428 h 1638195"/>
              <a:gd name="connsiteX243" fmla="*/ 2714739 w 2847670"/>
              <a:gd name="connsiteY243" fmla="*/ 455117 h 1638195"/>
              <a:gd name="connsiteX244" fmla="*/ 2711399 w 2847670"/>
              <a:gd name="connsiteY244" fmla="*/ 456756 h 1638195"/>
              <a:gd name="connsiteX245" fmla="*/ 2708021 w 2847670"/>
              <a:gd name="connsiteY245" fmla="*/ 458343 h 1638195"/>
              <a:gd name="connsiteX246" fmla="*/ 2704617 w 2847670"/>
              <a:gd name="connsiteY246" fmla="*/ 459880 h 1638195"/>
              <a:gd name="connsiteX247" fmla="*/ 2703168 w 2847670"/>
              <a:gd name="connsiteY247" fmla="*/ 460508 h 1638195"/>
              <a:gd name="connsiteX248" fmla="*/ 2701188 w 2847670"/>
              <a:gd name="connsiteY248" fmla="*/ 461366 h 1638195"/>
              <a:gd name="connsiteX249" fmla="*/ 2697734 w 2847670"/>
              <a:gd name="connsiteY249" fmla="*/ 462801 h 1638195"/>
              <a:gd name="connsiteX250" fmla="*/ 2694254 w 2847670"/>
              <a:gd name="connsiteY250" fmla="*/ 464185 h 1638195"/>
              <a:gd name="connsiteX251" fmla="*/ 2690736 w 2847670"/>
              <a:gd name="connsiteY251" fmla="*/ 465519 h 1638195"/>
              <a:gd name="connsiteX252" fmla="*/ 2687206 w 2847670"/>
              <a:gd name="connsiteY252" fmla="*/ 466789 h 1638195"/>
              <a:gd name="connsiteX253" fmla="*/ 2683650 w 2847670"/>
              <a:gd name="connsiteY253" fmla="*/ 468008 h 1638195"/>
              <a:gd name="connsiteX254" fmla="*/ 2680055 w 2847670"/>
              <a:gd name="connsiteY254" fmla="*/ 469176 h 1638195"/>
              <a:gd name="connsiteX255" fmla="*/ 2676449 w 2847670"/>
              <a:gd name="connsiteY255" fmla="*/ 470281 h 1638195"/>
              <a:gd name="connsiteX256" fmla="*/ 2672817 w 2847670"/>
              <a:gd name="connsiteY256" fmla="*/ 471348 h 1638195"/>
              <a:gd name="connsiteX257" fmla="*/ 2669159 w 2847670"/>
              <a:gd name="connsiteY257" fmla="*/ 472339 h 1638195"/>
              <a:gd name="connsiteX258" fmla="*/ 2665476 w 2847670"/>
              <a:gd name="connsiteY258" fmla="*/ 473291 h 1638195"/>
              <a:gd name="connsiteX259" fmla="*/ 2661768 w 2847670"/>
              <a:gd name="connsiteY259" fmla="*/ 474167 h 1638195"/>
              <a:gd name="connsiteX260" fmla="*/ 2658034 w 2847670"/>
              <a:gd name="connsiteY260" fmla="*/ 475006 h 1638195"/>
              <a:gd name="connsiteX261" fmla="*/ 2654287 w 2847670"/>
              <a:gd name="connsiteY261" fmla="*/ 475768 h 1638195"/>
              <a:gd name="connsiteX262" fmla="*/ 2650528 w 2847670"/>
              <a:gd name="connsiteY262" fmla="*/ 476479 h 1638195"/>
              <a:gd name="connsiteX263" fmla="*/ 2646731 w 2847670"/>
              <a:gd name="connsiteY263" fmla="*/ 477139 h 1638195"/>
              <a:gd name="connsiteX264" fmla="*/ 2642921 w 2847670"/>
              <a:gd name="connsiteY264" fmla="*/ 477736 h 1638195"/>
              <a:gd name="connsiteX265" fmla="*/ 2639085 w 2847670"/>
              <a:gd name="connsiteY265" fmla="*/ 478269 h 1638195"/>
              <a:gd name="connsiteX266" fmla="*/ 2635237 w 2847670"/>
              <a:gd name="connsiteY266" fmla="*/ 478739 h 1638195"/>
              <a:gd name="connsiteX267" fmla="*/ 2631364 w 2847670"/>
              <a:gd name="connsiteY267" fmla="*/ 479146 h 1638195"/>
              <a:gd name="connsiteX268" fmla="*/ 2627477 w 2847670"/>
              <a:gd name="connsiteY268" fmla="*/ 479501 h 1638195"/>
              <a:gd name="connsiteX269" fmla="*/ 2623566 w 2847670"/>
              <a:gd name="connsiteY269" fmla="*/ 479794 h 1638195"/>
              <a:gd name="connsiteX270" fmla="*/ 2619629 w 2847670"/>
              <a:gd name="connsiteY270" fmla="*/ 480022 h 1638195"/>
              <a:gd name="connsiteX271" fmla="*/ 2615692 w 2847670"/>
              <a:gd name="connsiteY271" fmla="*/ 480187 h 1638195"/>
              <a:gd name="connsiteX272" fmla="*/ 2607513 w 2847670"/>
              <a:gd name="connsiteY272" fmla="*/ 480314 h 1638195"/>
              <a:gd name="connsiteX273" fmla="*/ 2543521 w 2847670"/>
              <a:gd name="connsiteY273" fmla="*/ 480314 h 1638195"/>
              <a:gd name="connsiteX274" fmla="*/ 2367356 w 2847670"/>
              <a:gd name="connsiteY274" fmla="*/ 480314 h 1638195"/>
              <a:gd name="connsiteX275" fmla="*/ 2367356 w 2847670"/>
              <a:gd name="connsiteY275" fmla="*/ 307975 h 1638195"/>
              <a:gd name="connsiteX276" fmla="*/ 2367356 w 2847670"/>
              <a:gd name="connsiteY276" fmla="*/ 240157 h 1638195"/>
              <a:gd name="connsiteX277" fmla="*/ 2367381 w 2847670"/>
              <a:gd name="connsiteY277" fmla="*/ 236411 h 1638195"/>
              <a:gd name="connsiteX278" fmla="*/ 2367483 w 2847670"/>
              <a:gd name="connsiteY278" fmla="*/ 232448 h 1638195"/>
              <a:gd name="connsiteX279" fmla="*/ 2367636 w 2847670"/>
              <a:gd name="connsiteY279" fmla="*/ 228499 h 1638195"/>
              <a:gd name="connsiteX280" fmla="*/ 2367851 w 2847670"/>
              <a:gd name="connsiteY280" fmla="*/ 224574 h 1638195"/>
              <a:gd name="connsiteX281" fmla="*/ 2368131 w 2847670"/>
              <a:gd name="connsiteY281" fmla="*/ 220663 h 1638195"/>
              <a:gd name="connsiteX282" fmla="*/ 2368474 w 2847670"/>
              <a:gd name="connsiteY282" fmla="*/ 216764 h 1638195"/>
              <a:gd name="connsiteX283" fmla="*/ 2368880 w 2847670"/>
              <a:gd name="connsiteY283" fmla="*/ 212903 h 1638195"/>
              <a:gd name="connsiteX284" fmla="*/ 2369350 w 2847670"/>
              <a:gd name="connsiteY284" fmla="*/ 209042 h 1638195"/>
              <a:gd name="connsiteX285" fmla="*/ 2369871 w 2847670"/>
              <a:gd name="connsiteY285" fmla="*/ 205207 h 1638195"/>
              <a:gd name="connsiteX286" fmla="*/ 2370468 w 2847670"/>
              <a:gd name="connsiteY286" fmla="*/ 201397 h 1638195"/>
              <a:gd name="connsiteX287" fmla="*/ 2371115 w 2847670"/>
              <a:gd name="connsiteY287" fmla="*/ 197600 h 1638195"/>
              <a:gd name="connsiteX288" fmla="*/ 2371814 w 2847670"/>
              <a:gd name="connsiteY288" fmla="*/ 193828 h 1638195"/>
              <a:gd name="connsiteX289" fmla="*/ 2372576 w 2847670"/>
              <a:gd name="connsiteY289" fmla="*/ 190081 h 1638195"/>
              <a:gd name="connsiteX290" fmla="*/ 2373401 w 2847670"/>
              <a:gd name="connsiteY290" fmla="*/ 186347 h 1638195"/>
              <a:gd name="connsiteX291" fmla="*/ 2374278 w 2847670"/>
              <a:gd name="connsiteY291" fmla="*/ 182652 h 1638195"/>
              <a:gd name="connsiteX292" fmla="*/ 2375217 w 2847670"/>
              <a:gd name="connsiteY292" fmla="*/ 178956 h 1638195"/>
              <a:gd name="connsiteX293" fmla="*/ 2376208 w 2847670"/>
              <a:gd name="connsiteY293" fmla="*/ 175298 h 1638195"/>
              <a:gd name="connsiteX294" fmla="*/ 2377262 w 2847670"/>
              <a:gd name="connsiteY294" fmla="*/ 171666 h 1638195"/>
              <a:gd name="connsiteX295" fmla="*/ 2378367 w 2847670"/>
              <a:gd name="connsiteY295" fmla="*/ 168047 h 1638195"/>
              <a:gd name="connsiteX296" fmla="*/ 2379523 w 2847670"/>
              <a:gd name="connsiteY296" fmla="*/ 164453 h 1638195"/>
              <a:gd name="connsiteX297" fmla="*/ 2380742 w 2847670"/>
              <a:gd name="connsiteY297" fmla="*/ 160897 h 1638195"/>
              <a:gd name="connsiteX298" fmla="*/ 2381999 w 2847670"/>
              <a:gd name="connsiteY298" fmla="*/ 157353 h 1638195"/>
              <a:gd name="connsiteX299" fmla="*/ 2383333 w 2847670"/>
              <a:gd name="connsiteY299" fmla="*/ 153848 h 1638195"/>
              <a:gd name="connsiteX300" fmla="*/ 2384704 w 2847670"/>
              <a:gd name="connsiteY300" fmla="*/ 150356 h 1638195"/>
              <a:gd name="connsiteX301" fmla="*/ 2386127 w 2847670"/>
              <a:gd name="connsiteY301" fmla="*/ 146888 h 1638195"/>
              <a:gd name="connsiteX302" fmla="*/ 2387613 w 2847670"/>
              <a:gd name="connsiteY302" fmla="*/ 143459 h 1638195"/>
              <a:gd name="connsiteX303" fmla="*/ 2389137 w 2847670"/>
              <a:gd name="connsiteY303" fmla="*/ 140056 h 1638195"/>
              <a:gd name="connsiteX304" fmla="*/ 2390724 w 2847670"/>
              <a:gd name="connsiteY304" fmla="*/ 136678 h 1638195"/>
              <a:gd name="connsiteX305" fmla="*/ 2392362 w 2847670"/>
              <a:gd name="connsiteY305" fmla="*/ 133325 h 1638195"/>
              <a:gd name="connsiteX306" fmla="*/ 2394039 w 2847670"/>
              <a:gd name="connsiteY306" fmla="*/ 130010 h 1638195"/>
              <a:gd name="connsiteX307" fmla="*/ 2395779 w 2847670"/>
              <a:gd name="connsiteY307" fmla="*/ 126721 h 1638195"/>
              <a:gd name="connsiteX308" fmla="*/ 2397557 w 2847670"/>
              <a:gd name="connsiteY308" fmla="*/ 123457 h 1638195"/>
              <a:gd name="connsiteX309" fmla="*/ 2399398 w 2847670"/>
              <a:gd name="connsiteY309" fmla="*/ 120231 h 1638195"/>
              <a:gd name="connsiteX310" fmla="*/ 2401278 w 2847670"/>
              <a:gd name="connsiteY310" fmla="*/ 117031 h 1638195"/>
              <a:gd name="connsiteX311" fmla="*/ 2403208 w 2847670"/>
              <a:gd name="connsiteY311" fmla="*/ 113868 h 1638195"/>
              <a:gd name="connsiteX312" fmla="*/ 2405177 w 2847670"/>
              <a:gd name="connsiteY312" fmla="*/ 110731 h 1638195"/>
              <a:gd name="connsiteX313" fmla="*/ 2407196 w 2847670"/>
              <a:gd name="connsiteY313" fmla="*/ 107620 h 1638195"/>
              <a:gd name="connsiteX314" fmla="*/ 2409266 w 2847670"/>
              <a:gd name="connsiteY314" fmla="*/ 104559 h 1638195"/>
              <a:gd name="connsiteX315" fmla="*/ 2411387 w 2847670"/>
              <a:gd name="connsiteY315" fmla="*/ 101524 h 1638195"/>
              <a:gd name="connsiteX316" fmla="*/ 2413546 w 2847670"/>
              <a:gd name="connsiteY316" fmla="*/ 98514 h 1638195"/>
              <a:gd name="connsiteX317" fmla="*/ 2415756 w 2847670"/>
              <a:gd name="connsiteY317" fmla="*/ 95555 h 1638195"/>
              <a:gd name="connsiteX318" fmla="*/ 2418004 w 2847670"/>
              <a:gd name="connsiteY318" fmla="*/ 92621 h 1638195"/>
              <a:gd name="connsiteX319" fmla="*/ 2420302 w 2847670"/>
              <a:gd name="connsiteY319" fmla="*/ 89726 h 1638195"/>
              <a:gd name="connsiteX320" fmla="*/ 2422639 w 2847670"/>
              <a:gd name="connsiteY320" fmla="*/ 86868 h 1638195"/>
              <a:gd name="connsiteX321" fmla="*/ 2425014 w 2847670"/>
              <a:gd name="connsiteY321" fmla="*/ 84049 h 1638195"/>
              <a:gd name="connsiteX322" fmla="*/ 2427440 w 2847670"/>
              <a:gd name="connsiteY322" fmla="*/ 81255 h 1638195"/>
              <a:gd name="connsiteX323" fmla="*/ 2429904 w 2847670"/>
              <a:gd name="connsiteY323" fmla="*/ 78512 h 1638195"/>
              <a:gd name="connsiteX324" fmla="*/ 2432405 w 2847670"/>
              <a:gd name="connsiteY324" fmla="*/ 75794 h 1638195"/>
              <a:gd name="connsiteX325" fmla="*/ 2434958 w 2847670"/>
              <a:gd name="connsiteY325" fmla="*/ 73127 h 1638195"/>
              <a:gd name="connsiteX326" fmla="*/ 2437549 w 2847670"/>
              <a:gd name="connsiteY326" fmla="*/ 70498 h 1638195"/>
              <a:gd name="connsiteX327" fmla="*/ 2440165 w 2847670"/>
              <a:gd name="connsiteY327" fmla="*/ 67907 h 1638195"/>
              <a:gd name="connsiteX328" fmla="*/ 2442832 w 2847670"/>
              <a:gd name="connsiteY328" fmla="*/ 65354 h 1638195"/>
              <a:gd name="connsiteX329" fmla="*/ 2445537 w 2847670"/>
              <a:gd name="connsiteY329" fmla="*/ 62840 h 1638195"/>
              <a:gd name="connsiteX330" fmla="*/ 2448280 w 2847670"/>
              <a:gd name="connsiteY330" fmla="*/ 60376 h 1638195"/>
              <a:gd name="connsiteX331" fmla="*/ 2451062 w 2847670"/>
              <a:gd name="connsiteY331" fmla="*/ 57950 h 1638195"/>
              <a:gd name="connsiteX332" fmla="*/ 2453881 w 2847670"/>
              <a:gd name="connsiteY332" fmla="*/ 55563 h 1638195"/>
              <a:gd name="connsiteX333" fmla="*/ 2456739 w 2847670"/>
              <a:gd name="connsiteY333" fmla="*/ 53213 h 1638195"/>
              <a:gd name="connsiteX334" fmla="*/ 2459634 w 2847670"/>
              <a:gd name="connsiteY334" fmla="*/ 50915 h 1638195"/>
              <a:gd name="connsiteX335" fmla="*/ 2462555 w 2847670"/>
              <a:gd name="connsiteY335" fmla="*/ 48667 h 1638195"/>
              <a:gd name="connsiteX336" fmla="*/ 2465514 w 2847670"/>
              <a:gd name="connsiteY336" fmla="*/ 46457 h 1638195"/>
              <a:gd name="connsiteX337" fmla="*/ 2468512 w 2847670"/>
              <a:gd name="connsiteY337" fmla="*/ 44285 h 1638195"/>
              <a:gd name="connsiteX338" fmla="*/ 2471547 w 2847670"/>
              <a:gd name="connsiteY338" fmla="*/ 42164 h 1638195"/>
              <a:gd name="connsiteX339" fmla="*/ 2474620 w 2847670"/>
              <a:gd name="connsiteY339" fmla="*/ 40094 h 1638195"/>
              <a:gd name="connsiteX340" fmla="*/ 2477706 w 2847670"/>
              <a:gd name="connsiteY340" fmla="*/ 38062 h 1638195"/>
              <a:gd name="connsiteX341" fmla="*/ 2480843 w 2847670"/>
              <a:gd name="connsiteY341" fmla="*/ 36081 h 1638195"/>
              <a:gd name="connsiteX342" fmla="*/ 2484006 w 2847670"/>
              <a:gd name="connsiteY342" fmla="*/ 34150 h 1638195"/>
              <a:gd name="connsiteX343" fmla="*/ 2487206 w 2847670"/>
              <a:gd name="connsiteY343" fmla="*/ 32258 h 1638195"/>
              <a:gd name="connsiteX344" fmla="*/ 2490432 w 2847670"/>
              <a:gd name="connsiteY344" fmla="*/ 30429 h 1638195"/>
              <a:gd name="connsiteX345" fmla="*/ 2493683 w 2847670"/>
              <a:gd name="connsiteY345" fmla="*/ 28639 h 1638195"/>
              <a:gd name="connsiteX346" fmla="*/ 2496972 w 2847670"/>
              <a:gd name="connsiteY346" fmla="*/ 26899 h 1638195"/>
              <a:gd name="connsiteX347" fmla="*/ 2500287 w 2847670"/>
              <a:gd name="connsiteY347" fmla="*/ 25210 h 1638195"/>
              <a:gd name="connsiteX348" fmla="*/ 2503627 w 2847670"/>
              <a:gd name="connsiteY348" fmla="*/ 23559 h 1638195"/>
              <a:gd name="connsiteX349" fmla="*/ 2507005 w 2847670"/>
              <a:gd name="connsiteY349" fmla="*/ 21971 h 1638195"/>
              <a:gd name="connsiteX350" fmla="*/ 2510409 w 2847670"/>
              <a:gd name="connsiteY350" fmla="*/ 20434 h 1638195"/>
              <a:gd name="connsiteX351" fmla="*/ 2513838 w 2847670"/>
              <a:gd name="connsiteY351" fmla="*/ 18949 h 1638195"/>
              <a:gd name="connsiteX352" fmla="*/ 2517292 w 2847670"/>
              <a:gd name="connsiteY352" fmla="*/ 17513 h 1638195"/>
              <a:gd name="connsiteX353" fmla="*/ 2520772 w 2847670"/>
              <a:gd name="connsiteY353" fmla="*/ 16129 h 1638195"/>
              <a:gd name="connsiteX354" fmla="*/ 2524290 w 2847670"/>
              <a:gd name="connsiteY354" fmla="*/ 14808 h 1638195"/>
              <a:gd name="connsiteX355" fmla="*/ 2527821 w 2847670"/>
              <a:gd name="connsiteY355" fmla="*/ 13526 h 1638195"/>
              <a:gd name="connsiteX356" fmla="*/ 2531389 w 2847670"/>
              <a:gd name="connsiteY356" fmla="*/ 12306 h 1638195"/>
              <a:gd name="connsiteX357" fmla="*/ 2534971 w 2847670"/>
              <a:gd name="connsiteY357" fmla="*/ 11151 h 1638195"/>
              <a:gd name="connsiteX358" fmla="*/ 2538577 w 2847670"/>
              <a:gd name="connsiteY358" fmla="*/ 10033 h 1638195"/>
              <a:gd name="connsiteX359" fmla="*/ 2542210 w 2847670"/>
              <a:gd name="connsiteY359" fmla="*/ 8979 h 1638195"/>
              <a:gd name="connsiteX360" fmla="*/ 2545880 w 2847670"/>
              <a:gd name="connsiteY360" fmla="*/ 7976 h 1638195"/>
              <a:gd name="connsiteX361" fmla="*/ 2549550 w 2847670"/>
              <a:gd name="connsiteY361" fmla="*/ 7036 h 1638195"/>
              <a:gd name="connsiteX362" fmla="*/ 2553259 w 2847670"/>
              <a:gd name="connsiteY362" fmla="*/ 6147 h 1638195"/>
              <a:gd name="connsiteX363" fmla="*/ 2556993 w 2847670"/>
              <a:gd name="connsiteY363" fmla="*/ 5322 h 1638195"/>
              <a:gd name="connsiteX364" fmla="*/ 2560739 w 2847670"/>
              <a:gd name="connsiteY364" fmla="*/ 4547 h 1638195"/>
              <a:gd name="connsiteX365" fmla="*/ 2564511 w 2847670"/>
              <a:gd name="connsiteY365" fmla="*/ 3836 h 1638195"/>
              <a:gd name="connsiteX366" fmla="*/ 2568296 w 2847670"/>
              <a:gd name="connsiteY366" fmla="*/ 3188 h 1638195"/>
              <a:gd name="connsiteX367" fmla="*/ 2572105 w 2847670"/>
              <a:gd name="connsiteY367" fmla="*/ 2591 h 1638195"/>
              <a:gd name="connsiteX368" fmla="*/ 2575941 w 2847670"/>
              <a:gd name="connsiteY368" fmla="*/ 2058 h 1638195"/>
              <a:gd name="connsiteX369" fmla="*/ 2579789 w 2847670"/>
              <a:gd name="connsiteY369" fmla="*/ 1588 h 1638195"/>
              <a:gd name="connsiteX370" fmla="*/ 2583662 w 2847670"/>
              <a:gd name="connsiteY370" fmla="*/ 1169 h 1638195"/>
              <a:gd name="connsiteX371" fmla="*/ 2587549 w 2847670"/>
              <a:gd name="connsiteY371" fmla="*/ 813 h 1638195"/>
              <a:gd name="connsiteX372" fmla="*/ 2591460 w 2847670"/>
              <a:gd name="connsiteY372" fmla="*/ 534 h 1638195"/>
              <a:gd name="connsiteX373" fmla="*/ 2595397 w 2847670"/>
              <a:gd name="connsiteY373" fmla="*/ 305 h 1638195"/>
              <a:gd name="connsiteX374" fmla="*/ 2599334 w 2847670"/>
              <a:gd name="connsiteY374" fmla="*/ 140 h 1638195"/>
              <a:gd name="connsiteX375" fmla="*/ 2607513 w 2847670"/>
              <a:gd name="connsiteY375" fmla="*/ 0 h 1638195"/>
              <a:gd name="connsiteX0" fmla="*/ 0 w 2847670"/>
              <a:gd name="connsiteY0" fmla="*/ 728382 h 1638195"/>
              <a:gd name="connsiteX1" fmla="*/ 0 w 2847670"/>
              <a:gd name="connsiteY1" fmla="*/ 1277657 h 1638195"/>
              <a:gd name="connsiteX2" fmla="*/ 0 w 2847670"/>
              <a:gd name="connsiteY2" fmla="*/ 728382 h 1638195"/>
              <a:gd name="connsiteX3" fmla="*/ 2013876 w 2847670"/>
              <a:gd name="connsiteY3" fmla="*/ 52351 h 1638195"/>
              <a:gd name="connsiteX4" fmla="*/ 2322517 w 2847670"/>
              <a:gd name="connsiteY4" fmla="*/ 114663 h 1638195"/>
              <a:gd name="connsiteX5" fmla="*/ 2334902 w 2847670"/>
              <a:gd name="connsiteY5" fmla="*/ 121385 h 1638195"/>
              <a:gd name="connsiteX6" fmla="*/ 2333676 w 2847670"/>
              <a:gd name="connsiteY6" fmla="*/ 124219 h 1638195"/>
              <a:gd name="connsiteX7" fmla="*/ 2331898 w 2847670"/>
              <a:gd name="connsiteY7" fmla="*/ 128512 h 1638195"/>
              <a:gd name="connsiteX8" fmla="*/ 2330183 w 2847670"/>
              <a:gd name="connsiteY8" fmla="*/ 132830 h 1638195"/>
              <a:gd name="connsiteX9" fmla="*/ 2328532 w 2847670"/>
              <a:gd name="connsiteY9" fmla="*/ 137173 h 1638195"/>
              <a:gd name="connsiteX10" fmla="*/ 2326957 w 2847670"/>
              <a:gd name="connsiteY10" fmla="*/ 141567 h 1638195"/>
              <a:gd name="connsiteX11" fmla="*/ 2325446 w 2847670"/>
              <a:gd name="connsiteY11" fmla="*/ 145987 h 1638195"/>
              <a:gd name="connsiteX12" fmla="*/ 2323998 w 2847670"/>
              <a:gd name="connsiteY12" fmla="*/ 150432 h 1638195"/>
              <a:gd name="connsiteX13" fmla="*/ 2322614 w 2847670"/>
              <a:gd name="connsiteY13" fmla="*/ 154902 h 1638195"/>
              <a:gd name="connsiteX14" fmla="*/ 2321306 w 2847670"/>
              <a:gd name="connsiteY14" fmla="*/ 159411 h 1638195"/>
              <a:gd name="connsiteX15" fmla="*/ 2320074 w 2847670"/>
              <a:gd name="connsiteY15" fmla="*/ 163944 h 1638195"/>
              <a:gd name="connsiteX16" fmla="*/ 2318906 w 2847670"/>
              <a:gd name="connsiteY16" fmla="*/ 168516 h 1638195"/>
              <a:gd name="connsiteX17" fmla="*/ 2317801 w 2847670"/>
              <a:gd name="connsiteY17" fmla="*/ 173114 h 1638195"/>
              <a:gd name="connsiteX18" fmla="*/ 2316785 w 2847670"/>
              <a:gd name="connsiteY18" fmla="*/ 177724 h 1638195"/>
              <a:gd name="connsiteX19" fmla="*/ 2315820 w 2847670"/>
              <a:gd name="connsiteY19" fmla="*/ 182372 h 1638195"/>
              <a:gd name="connsiteX20" fmla="*/ 2314943 w 2847670"/>
              <a:gd name="connsiteY20" fmla="*/ 187046 h 1638195"/>
              <a:gd name="connsiteX21" fmla="*/ 2314130 w 2847670"/>
              <a:gd name="connsiteY21" fmla="*/ 191745 h 1638195"/>
              <a:gd name="connsiteX22" fmla="*/ 2313394 w 2847670"/>
              <a:gd name="connsiteY22" fmla="*/ 196469 h 1638195"/>
              <a:gd name="connsiteX23" fmla="*/ 2312733 w 2847670"/>
              <a:gd name="connsiteY23" fmla="*/ 201206 h 1638195"/>
              <a:gd name="connsiteX24" fmla="*/ 2312149 w 2847670"/>
              <a:gd name="connsiteY24" fmla="*/ 205981 h 1638195"/>
              <a:gd name="connsiteX25" fmla="*/ 2311641 w 2847670"/>
              <a:gd name="connsiteY25" fmla="*/ 210769 h 1638195"/>
              <a:gd name="connsiteX26" fmla="*/ 2311209 w 2847670"/>
              <a:gd name="connsiteY26" fmla="*/ 215583 h 1638195"/>
              <a:gd name="connsiteX27" fmla="*/ 2310854 w 2847670"/>
              <a:gd name="connsiteY27" fmla="*/ 220409 h 1638195"/>
              <a:gd name="connsiteX28" fmla="*/ 2310574 w 2847670"/>
              <a:gd name="connsiteY28" fmla="*/ 225260 h 1638195"/>
              <a:gd name="connsiteX29" fmla="*/ 2310371 w 2847670"/>
              <a:gd name="connsiteY29" fmla="*/ 230137 h 1638195"/>
              <a:gd name="connsiteX30" fmla="*/ 2310257 w 2847670"/>
              <a:gd name="connsiteY30" fmla="*/ 235026 h 1638195"/>
              <a:gd name="connsiteX31" fmla="*/ 2310206 w 2847670"/>
              <a:gd name="connsiteY31" fmla="*/ 240157 h 1638195"/>
              <a:gd name="connsiteX32" fmla="*/ 2310206 w 2847670"/>
              <a:gd name="connsiteY32" fmla="*/ 276955 h 1638195"/>
              <a:gd name="connsiteX33" fmla="*/ 2264450 w 2847670"/>
              <a:gd name="connsiteY33" fmla="*/ 252120 h 1638195"/>
              <a:gd name="connsiteX34" fmla="*/ 2013876 w 2847670"/>
              <a:gd name="connsiteY34" fmla="*/ 201531 h 1638195"/>
              <a:gd name="connsiteX35" fmla="*/ 1370134 w 2847670"/>
              <a:gd name="connsiteY35" fmla="*/ 845273 h 1638195"/>
              <a:gd name="connsiteX36" fmla="*/ 2013876 w 2847670"/>
              <a:gd name="connsiteY36" fmla="*/ 1489015 h 1638195"/>
              <a:gd name="connsiteX37" fmla="*/ 2657618 w 2847670"/>
              <a:gd name="connsiteY37" fmla="*/ 845273 h 1638195"/>
              <a:gd name="connsiteX38" fmla="*/ 2607030 w 2847670"/>
              <a:gd name="connsiteY38" fmla="*/ 594700 h 1638195"/>
              <a:gd name="connsiteX39" fmla="*/ 2575963 w 2847670"/>
              <a:gd name="connsiteY39" fmla="*/ 537464 h 1638195"/>
              <a:gd name="connsiteX40" fmla="*/ 2607513 w 2847670"/>
              <a:gd name="connsiteY40" fmla="*/ 537464 h 1638195"/>
              <a:gd name="connsiteX41" fmla="*/ 2617076 w 2847670"/>
              <a:gd name="connsiteY41" fmla="*/ 537312 h 1638195"/>
              <a:gd name="connsiteX42" fmla="*/ 2621953 w 2847670"/>
              <a:gd name="connsiteY42" fmla="*/ 537121 h 1638195"/>
              <a:gd name="connsiteX43" fmla="*/ 2626804 w 2847670"/>
              <a:gd name="connsiteY43" fmla="*/ 536855 h 1638195"/>
              <a:gd name="connsiteX44" fmla="*/ 2631630 w 2847670"/>
              <a:gd name="connsiteY44" fmla="*/ 536499 h 1638195"/>
              <a:gd name="connsiteX45" fmla="*/ 2636444 w 2847670"/>
              <a:gd name="connsiteY45" fmla="*/ 536080 h 1638195"/>
              <a:gd name="connsiteX46" fmla="*/ 2641244 w 2847670"/>
              <a:gd name="connsiteY46" fmla="*/ 535572 h 1638195"/>
              <a:gd name="connsiteX47" fmla="*/ 2646007 w 2847670"/>
              <a:gd name="connsiteY47" fmla="*/ 534988 h 1638195"/>
              <a:gd name="connsiteX48" fmla="*/ 2650757 w 2847670"/>
              <a:gd name="connsiteY48" fmla="*/ 534340 h 1638195"/>
              <a:gd name="connsiteX49" fmla="*/ 2655481 w 2847670"/>
              <a:gd name="connsiteY49" fmla="*/ 533616 h 1638195"/>
              <a:gd name="connsiteX50" fmla="*/ 2660180 w 2847670"/>
              <a:gd name="connsiteY50" fmla="*/ 532816 h 1638195"/>
              <a:gd name="connsiteX51" fmla="*/ 2664854 w 2847670"/>
              <a:gd name="connsiteY51" fmla="*/ 531940 h 1638195"/>
              <a:gd name="connsiteX52" fmla="*/ 2669502 w 2847670"/>
              <a:gd name="connsiteY52" fmla="*/ 530987 h 1638195"/>
              <a:gd name="connsiteX53" fmla="*/ 2674125 w 2847670"/>
              <a:gd name="connsiteY53" fmla="*/ 529971 h 1638195"/>
              <a:gd name="connsiteX54" fmla="*/ 2678722 w 2847670"/>
              <a:gd name="connsiteY54" fmla="*/ 528879 h 1638195"/>
              <a:gd name="connsiteX55" fmla="*/ 2683281 w 2847670"/>
              <a:gd name="connsiteY55" fmla="*/ 527723 h 1638195"/>
              <a:gd name="connsiteX56" fmla="*/ 2687828 w 2847670"/>
              <a:gd name="connsiteY56" fmla="*/ 526491 h 1638195"/>
              <a:gd name="connsiteX57" fmla="*/ 2692336 w 2847670"/>
              <a:gd name="connsiteY57" fmla="*/ 525183 h 1638195"/>
              <a:gd name="connsiteX58" fmla="*/ 2696820 w 2847670"/>
              <a:gd name="connsiteY58" fmla="*/ 523812 h 1638195"/>
              <a:gd name="connsiteX59" fmla="*/ 2701265 w 2847670"/>
              <a:gd name="connsiteY59" fmla="*/ 522377 h 1638195"/>
              <a:gd name="connsiteX60" fmla="*/ 2705684 w 2847670"/>
              <a:gd name="connsiteY60" fmla="*/ 520865 h 1638195"/>
              <a:gd name="connsiteX61" fmla="*/ 2710078 w 2847670"/>
              <a:gd name="connsiteY61" fmla="*/ 519290 h 1638195"/>
              <a:gd name="connsiteX62" fmla="*/ 2714434 w 2847670"/>
              <a:gd name="connsiteY62" fmla="*/ 517652 h 1638195"/>
              <a:gd name="connsiteX63" fmla="*/ 2718752 w 2847670"/>
              <a:gd name="connsiteY63" fmla="*/ 515950 h 1638195"/>
              <a:gd name="connsiteX64" fmla="*/ 2723045 w 2847670"/>
              <a:gd name="connsiteY64" fmla="*/ 514172 h 1638195"/>
              <a:gd name="connsiteX65" fmla="*/ 2727299 w 2847670"/>
              <a:gd name="connsiteY65" fmla="*/ 512344 h 1638195"/>
              <a:gd name="connsiteX66" fmla="*/ 2730515 w 2847670"/>
              <a:gd name="connsiteY66" fmla="*/ 510891 h 1638195"/>
              <a:gd name="connsiteX67" fmla="*/ 2744486 w 2847670"/>
              <a:gd name="connsiteY67" fmla="*/ 536632 h 1638195"/>
              <a:gd name="connsiteX68" fmla="*/ 2806798 w 2847670"/>
              <a:gd name="connsiteY68" fmla="*/ 845273 h 1638195"/>
              <a:gd name="connsiteX69" fmla="*/ 2013876 w 2847670"/>
              <a:gd name="connsiteY69" fmla="*/ 1638195 h 1638195"/>
              <a:gd name="connsiteX70" fmla="*/ 1220954 w 2847670"/>
              <a:gd name="connsiteY70" fmla="*/ 845273 h 1638195"/>
              <a:gd name="connsiteX71" fmla="*/ 2013876 w 2847670"/>
              <a:gd name="connsiteY71" fmla="*/ 52351 h 1638195"/>
              <a:gd name="connsiteX72" fmla="*/ 2607513 w 2847670"/>
              <a:gd name="connsiteY72" fmla="*/ 0 h 1638195"/>
              <a:gd name="connsiteX73" fmla="*/ 2611260 w 2847670"/>
              <a:gd name="connsiteY73" fmla="*/ 26 h 1638195"/>
              <a:gd name="connsiteX74" fmla="*/ 2615222 w 2847670"/>
              <a:gd name="connsiteY74" fmla="*/ 127 h 1638195"/>
              <a:gd name="connsiteX75" fmla="*/ 2619172 w 2847670"/>
              <a:gd name="connsiteY75" fmla="*/ 280 h 1638195"/>
              <a:gd name="connsiteX76" fmla="*/ 2623096 w 2847670"/>
              <a:gd name="connsiteY76" fmla="*/ 496 h 1638195"/>
              <a:gd name="connsiteX77" fmla="*/ 2627008 w 2847670"/>
              <a:gd name="connsiteY77" fmla="*/ 775 h 1638195"/>
              <a:gd name="connsiteX78" fmla="*/ 2630906 w 2847670"/>
              <a:gd name="connsiteY78" fmla="*/ 1131 h 1638195"/>
              <a:gd name="connsiteX79" fmla="*/ 2634780 w 2847670"/>
              <a:gd name="connsiteY79" fmla="*/ 1524 h 1638195"/>
              <a:gd name="connsiteX80" fmla="*/ 2638628 w 2847670"/>
              <a:gd name="connsiteY80" fmla="*/ 1994 h 1638195"/>
              <a:gd name="connsiteX81" fmla="*/ 2642464 w 2847670"/>
              <a:gd name="connsiteY81" fmla="*/ 2528 h 1638195"/>
              <a:gd name="connsiteX82" fmla="*/ 2646274 w 2847670"/>
              <a:gd name="connsiteY82" fmla="*/ 3112 h 1638195"/>
              <a:gd name="connsiteX83" fmla="*/ 2650071 w 2847670"/>
              <a:gd name="connsiteY83" fmla="*/ 3759 h 1638195"/>
              <a:gd name="connsiteX84" fmla="*/ 2653843 w 2847670"/>
              <a:gd name="connsiteY84" fmla="*/ 4458 h 1638195"/>
              <a:gd name="connsiteX85" fmla="*/ 2657589 w 2847670"/>
              <a:gd name="connsiteY85" fmla="*/ 5220 h 1638195"/>
              <a:gd name="connsiteX86" fmla="*/ 2661323 w 2847670"/>
              <a:gd name="connsiteY86" fmla="*/ 6045 h 1638195"/>
              <a:gd name="connsiteX87" fmla="*/ 2665031 w 2847670"/>
              <a:gd name="connsiteY87" fmla="*/ 6922 h 1638195"/>
              <a:gd name="connsiteX88" fmla="*/ 2668714 w 2847670"/>
              <a:gd name="connsiteY88" fmla="*/ 7862 h 1638195"/>
              <a:gd name="connsiteX89" fmla="*/ 2672372 w 2847670"/>
              <a:gd name="connsiteY89" fmla="*/ 8852 h 1638195"/>
              <a:gd name="connsiteX90" fmla="*/ 2676017 w 2847670"/>
              <a:gd name="connsiteY90" fmla="*/ 9906 h 1638195"/>
              <a:gd name="connsiteX91" fmla="*/ 2679624 w 2847670"/>
              <a:gd name="connsiteY91" fmla="*/ 11011 h 1638195"/>
              <a:gd name="connsiteX92" fmla="*/ 2683218 w 2847670"/>
              <a:gd name="connsiteY92" fmla="*/ 12167 h 1638195"/>
              <a:gd name="connsiteX93" fmla="*/ 2686774 w 2847670"/>
              <a:gd name="connsiteY93" fmla="*/ 13386 h 1638195"/>
              <a:gd name="connsiteX94" fmla="*/ 2690317 w 2847670"/>
              <a:gd name="connsiteY94" fmla="*/ 14656 h 1638195"/>
              <a:gd name="connsiteX95" fmla="*/ 2693835 w 2847670"/>
              <a:gd name="connsiteY95" fmla="*/ 15977 h 1638195"/>
              <a:gd name="connsiteX96" fmla="*/ 2697315 w 2847670"/>
              <a:gd name="connsiteY96" fmla="*/ 17348 h 1638195"/>
              <a:gd name="connsiteX97" fmla="*/ 2700782 w 2847670"/>
              <a:gd name="connsiteY97" fmla="*/ 18771 h 1638195"/>
              <a:gd name="connsiteX98" fmla="*/ 2704211 w 2847670"/>
              <a:gd name="connsiteY98" fmla="*/ 20257 h 1638195"/>
              <a:gd name="connsiteX99" fmla="*/ 2707615 w 2847670"/>
              <a:gd name="connsiteY99" fmla="*/ 21793 h 1638195"/>
              <a:gd name="connsiteX100" fmla="*/ 2710993 w 2847670"/>
              <a:gd name="connsiteY100" fmla="*/ 23368 h 1638195"/>
              <a:gd name="connsiteX101" fmla="*/ 2714346 w 2847670"/>
              <a:gd name="connsiteY101" fmla="*/ 25006 h 1638195"/>
              <a:gd name="connsiteX102" fmla="*/ 2717660 w 2847670"/>
              <a:gd name="connsiteY102" fmla="*/ 26696 h 1638195"/>
              <a:gd name="connsiteX103" fmla="*/ 2720949 w 2847670"/>
              <a:gd name="connsiteY103" fmla="*/ 28423 h 1638195"/>
              <a:gd name="connsiteX104" fmla="*/ 2724213 w 2847670"/>
              <a:gd name="connsiteY104" fmla="*/ 30213 h 1638195"/>
              <a:gd name="connsiteX105" fmla="*/ 2727439 w 2847670"/>
              <a:gd name="connsiteY105" fmla="*/ 32042 h 1638195"/>
              <a:gd name="connsiteX106" fmla="*/ 2730640 w 2847670"/>
              <a:gd name="connsiteY106" fmla="*/ 33922 h 1638195"/>
              <a:gd name="connsiteX107" fmla="*/ 2733815 w 2847670"/>
              <a:gd name="connsiteY107" fmla="*/ 35852 h 1638195"/>
              <a:gd name="connsiteX108" fmla="*/ 2736952 w 2847670"/>
              <a:gd name="connsiteY108" fmla="*/ 37821 h 1638195"/>
              <a:gd name="connsiteX109" fmla="*/ 2740050 w 2847670"/>
              <a:gd name="connsiteY109" fmla="*/ 39853 h 1638195"/>
              <a:gd name="connsiteX110" fmla="*/ 2743111 w 2847670"/>
              <a:gd name="connsiteY110" fmla="*/ 41923 h 1638195"/>
              <a:gd name="connsiteX111" fmla="*/ 2746159 w 2847670"/>
              <a:gd name="connsiteY111" fmla="*/ 44031 h 1638195"/>
              <a:gd name="connsiteX112" fmla="*/ 2749156 w 2847670"/>
              <a:gd name="connsiteY112" fmla="*/ 46190 h 1638195"/>
              <a:gd name="connsiteX113" fmla="*/ 2752115 w 2847670"/>
              <a:gd name="connsiteY113" fmla="*/ 48400 h 1638195"/>
              <a:gd name="connsiteX114" fmla="*/ 2755049 w 2847670"/>
              <a:gd name="connsiteY114" fmla="*/ 50648 h 1638195"/>
              <a:gd name="connsiteX115" fmla="*/ 2757945 w 2847670"/>
              <a:gd name="connsiteY115" fmla="*/ 52947 h 1638195"/>
              <a:gd name="connsiteX116" fmla="*/ 2760802 w 2847670"/>
              <a:gd name="connsiteY116" fmla="*/ 55283 h 1638195"/>
              <a:gd name="connsiteX117" fmla="*/ 2763634 w 2847670"/>
              <a:gd name="connsiteY117" fmla="*/ 57658 h 1638195"/>
              <a:gd name="connsiteX118" fmla="*/ 2766415 w 2847670"/>
              <a:gd name="connsiteY118" fmla="*/ 60084 h 1638195"/>
              <a:gd name="connsiteX119" fmla="*/ 2769159 w 2847670"/>
              <a:gd name="connsiteY119" fmla="*/ 62548 h 1638195"/>
              <a:gd name="connsiteX120" fmla="*/ 2771877 w 2847670"/>
              <a:gd name="connsiteY120" fmla="*/ 65050 h 1638195"/>
              <a:gd name="connsiteX121" fmla="*/ 2774543 w 2847670"/>
              <a:gd name="connsiteY121" fmla="*/ 67602 h 1638195"/>
              <a:gd name="connsiteX122" fmla="*/ 2777172 w 2847670"/>
              <a:gd name="connsiteY122" fmla="*/ 70193 h 1638195"/>
              <a:gd name="connsiteX123" fmla="*/ 2779763 w 2847670"/>
              <a:gd name="connsiteY123" fmla="*/ 72809 h 1638195"/>
              <a:gd name="connsiteX124" fmla="*/ 2782316 w 2847670"/>
              <a:gd name="connsiteY124" fmla="*/ 75476 h 1638195"/>
              <a:gd name="connsiteX125" fmla="*/ 2784830 w 2847670"/>
              <a:gd name="connsiteY125" fmla="*/ 78181 h 1638195"/>
              <a:gd name="connsiteX126" fmla="*/ 2787307 w 2847670"/>
              <a:gd name="connsiteY126" fmla="*/ 80925 h 1638195"/>
              <a:gd name="connsiteX127" fmla="*/ 2789733 w 2847670"/>
              <a:gd name="connsiteY127" fmla="*/ 83706 h 1638195"/>
              <a:gd name="connsiteX128" fmla="*/ 2792108 w 2847670"/>
              <a:gd name="connsiteY128" fmla="*/ 86525 h 1638195"/>
              <a:gd name="connsiteX129" fmla="*/ 2794457 w 2847670"/>
              <a:gd name="connsiteY129" fmla="*/ 89383 h 1638195"/>
              <a:gd name="connsiteX130" fmla="*/ 2796756 w 2847670"/>
              <a:gd name="connsiteY130" fmla="*/ 92278 h 1638195"/>
              <a:gd name="connsiteX131" fmla="*/ 2799016 w 2847670"/>
              <a:gd name="connsiteY131" fmla="*/ 95199 h 1638195"/>
              <a:gd name="connsiteX132" fmla="*/ 2801226 w 2847670"/>
              <a:gd name="connsiteY132" fmla="*/ 98171 h 1638195"/>
              <a:gd name="connsiteX133" fmla="*/ 2803385 w 2847670"/>
              <a:gd name="connsiteY133" fmla="*/ 101168 h 1638195"/>
              <a:gd name="connsiteX134" fmla="*/ 2805506 w 2847670"/>
              <a:gd name="connsiteY134" fmla="*/ 104191 h 1638195"/>
              <a:gd name="connsiteX135" fmla="*/ 2807576 w 2847670"/>
              <a:gd name="connsiteY135" fmla="*/ 107264 h 1638195"/>
              <a:gd name="connsiteX136" fmla="*/ 2809608 w 2847670"/>
              <a:gd name="connsiteY136" fmla="*/ 110363 h 1638195"/>
              <a:gd name="connsiteX137" fmla="*/ 2811589 w 2847670"/>
              <a:gd name="connsiteY137" fmla="*/ 113487 h 1638195"/>
              <a:gd name="connsiteX138" fmla="*/ 2813520 w 2847670"/>
              <a:gd name="connsiteY138" fmla="*/ 116650 h 1638195"/>
              <a:gd name="connsiteX139" fmla="*/ 2815412 w 2847670"/>
              <a:gd name="connsiteY139" fmla="*/ 119850 h 1638195"/>
              <a:gd name="connsiteX140" fmla="*/ 2817254 w 2847670"/>
              <a:gd name="connsiteY140" fmla="*/ 123076 h 1638195"/>
              <a:gd name="connsiteX141" fmla="*/ 2819044 w 2847670"/>
              <a:gd name="connsiteY141" fmla="*/ 126327 h 1638195"/>
              <a:gd name="connsiteX142" fmla="*/ 2820784 w 2847670"/>
              <a:gd name="connsiteY142" fmla="*/ 129616 h 1638195"/>
              <a:gd name="connsiteX143" fmla="*/ 2822473 w 2847670"/>
              <a:gd name="connsiteY143" fmla="*/ 132931 h 1638195"/>
              <a:gd name="connsiteX144" fmla="*/ 2824112 w 2847670"/>
              <a:gd name="connsiteY144" fmla="*/ 136271 h 1638195"/>
              <a:gd name="connsiteX145" fmla="*/ 2825699 w 2847670"/>
              <a:gd name="connsiteY145" fmla="*/ 139649 h 1638195"/>
              <a:gd name="connsiteX146" fmla="*/ 2827236 w 2847670"/>
              <a:gd name="connsiteY146" fmla="*/ 143053 h 1638195"/>
              <a:gd name="connsiteX147" fmla="*/ 2828722 w 2847670"/>
              <a:gd name="connsiteY147" fmla="*/ 146482 h 1638195"/>
              <a:gd name="connsiteX148" fmla="*/ 2830157 w 2847670"/>
              <a:gd name="connsiteY148" fmla="*/ 149936 h 1638195"/>
              <a:gd name="connsiteX149" fmla="*/ 2831541 w 2847670"/>
              <a:gd name="connsiteY149" fmla="*/ 153429 h 1638195"/>
              <a:gd name="connsiteX150" fmla="*/ 2832862 w 2847670"/>
              <a:gd name="connsiteY150" fmla="*/ 156934 h 1638195"/>
              <a:gd name="connsiteX151" fmla="*/ 2834145 w 2847670"/>
              <a:gd name="connsiteY151" fmla="*/ 160465 h 1638195"/>
              <a:gd name="connsiteX152" fmla="*/ 2835364 w 2847670"/>
              <a:gd name="connsiteY152" fmla="*/ 164033 h 1638195"/>
              <a:gd name="connsiteX153" fmla="*/ 2836532 w 2847670"/>
              <a:gd name="connsiteY153" fmla="*/ 167615 h 1638195"/>
              <a:gd name="connsiteX154" fmla="*/ 2837637 w 2847670"/>
              <a:gd name="connsiteY154" fmla="*/ 171222 h 1638195"/>
              <a:gd name="connsiteX155" fmla="*/ 2838691 w 2847670"/>
              <a:gd name="connsiteY155" fmla="*/ 174866 h 1638195"/>
              <a:gd name="connsiteX156" fmla="*/ 2839695 w 2847670"/>
              <a:gd name="connsiteY156" fmla="*/ 178524 h 1638195"/>
              <a:gd name="connsiteX157" fmla="*/ 2840634 w 2847670"/>
              <a:gd name="connsiteY157" fmla="*/ 182207 h 1638195"/>
              <a:gd name="connsiteX158" fmla="*/ 2841523 w 2847670"/>
              <a:gd name="connsiteY158" fmla="*/ 185903 h 1638195"/>
              <a:gd name="connsiteX159" fmla="*/ 2842349 w 2847670"/>
              <a:gd name="connsiteY159" fmla="*/ 189637 h 1638195"/>
              <a:gd name="connsiteX160" fmla="*/ 2843124 w 2847670"/>
              <a:gd name="connsiteY160" fmla="*/ 193383 h 1638195"/>
              <a:gd name="connsiteX161" fmla="*/ 2843835 w 2847670"/>
              <a:gd name="connsiteY161" fmla="*/ 197155 h 1638195"/>
              <a:gd name="connsiteX162" fmla="*/ 2844495 w 2847670"/>
              <a:gd name="connsiteY162" fmla="*/ 200940 h 1638195"/>
              <a:gd name="connsiteX163" fmla="*/ 2845079 w 2847670"/>
              <a:gd name="connsiteY163" fmla="*/ 204750 h 1638195"/>
              <a:gd name="connsiteX164" fmla="*/ 2845613 w 2847670"/>
              <a:gd name="connsiteY164" fmla="*/ 208585 h 1638195"/>
              <a:gd name="connsiteX165" fmla="*/ 2846095 w 2847670"/>
              <a:gd name="connsiteY165" fmla="*/ 212433 h 1638195"/>
              <a:gd name="connsiteX166" fmla="*/ 2846502 w 2847670"/>
              <a:gd name="connsiteY166" fmla="*/ 216307 h 1638195"/>
              <a:gd name="connsiteX167" fmla="*/ 2846857 w 2847670"/>
              <a:gd name="connsiteY167" fmla="*/ 220206 h 1638195"/>
              <a:gd name="connsiteX168" fmla="*/ 2847149 w 2847670"/>
              <a:gd name="connsiteY168" fmla="*/ 224104 h 1638195"/>
              <a:gd name="connsiteX169" fmla="*/ 2847378 w 2847670"/>
              <a:gd name="connsiteY169" fmla="*/ 228041 h 1638195"/>
              <a:gd name="connsiteX170" fmla="*/ 2847530 w 2847670"/>
              <a:gd name="connsiteY170" fmla="*/ 231978 h 1638195"/>
              <a:gd name="connsiteX171" fmla="*/ 2847670 w 2847670"/>
              <a:gd name="connsiteY171" fmla="*/ 240157 h 1638195"/>
              <a:gd name="connsiteX172" fmla="*/ 2847645 w 2847670"/>
              <a:gd name="connsiteY172" fmla="*/ 243904 h 1638195"/>
              <a:gd name="connsiteX173" fmla="*/ 2847556 w 2847670"/>
              <a:gd name="connsiteY173" fmla="*/ 247879 h 1638195"/>
              <a:gd name="connsiteX174" fmla="*/ 2847391 w 2847670"/>
              <a:gd name="connsiteY174" fmla="*/ 251816 h 1638195"/>
              <a:gd name="connsiteX175" fmla="*/ 2847175 w 2847670"/>
              <a:gd name="connsiteY175" fmla="*/ 255753 h 1638195"/>
              <a:gd name="connsiteX176" fmla="*/ 2846895 w 2847670"/>
              <a:gd name="connsiteY176" fmla="*/ 259652 h 1638195"/>
              <a:gd name="connsiteX177" fmla="*/ 2846552 w 2847670"/>
              <a:gd name="connsiteY177" fmla="*/ 263551 h 1638195"/>
              <a:gd name="connsiteX178" fmla="*/ 2846146 w 2847670"/>
              <a:gd name="connsiteY178" fmla="*/ 267424 h 1638195"/>
              <a:gd name="connsiteX179" fmla="*/ 2845676 w 2847670"/>
              <a:gd name="connsiteY179" fmla="*/ 271272 h 1638195"/>
              <a:gd name="connsiteX180" fmla="*/ 2845155 w 2847670"/>
              <a:gd name="connsiteY180" fmla="*/ 275108 h 1638195"/>
              <a:gd name="connsiteX181" fmla="*/ 2844559 w 2847670"/>
              <a:gd name="connsiteY181" fmla="*/ 278918 h 1638195"/>
              <a:gd name="connsiteX182" fmla="*/ 2843924 w 2847670"/>
              <a:gd name="connsiteY182" fmla="*/ 282715 h 1638195"/>
              <a:gd name="connsiteX183" fmla="*/ 2843212 w 2847670"/>
              <a:gd name="connsiteY183" fmla="*/ 286487 h 1638195"/>
              <a:gd name="connsiteX184" fmla="*/ 2842450 w 2847670"/>
              <a:gd name="connsiteY184" fmla="*/ 290233 h 1638195"/>
              <a:gd name="connsiteX185" fmla="*/ 2841625 w 2847670"/>
              <a:gd name="connsiteY185" fmla="*/ 293967 h 1638195"/>
              <a:gd name="connsiteX186" fmla="*/ 2840749 w 2847670"/>
              <a:gd name="connsiteY186" fmla="*/ 297675 h 1638195"/>
              <a:gd name="connsiteX187" fmla="*/ 2839809 w 2847670"/>
              <a:gd name="connsiteY187" fmla="*/ 301359 h 1638195"/>
              <a:gd name="connsiteX188" fmla="*/ 2838818 w 2847670"/>
              <a:gd name="connsiteY188" fmla="*/ 305016 h 1638195"/>
              <a:gd name="connsiteX189" fmla="*/ 2837764 w 2847670"/>
              <a:gd name="connsiteY189" fmla="*/ 308661 h 1638195"/>
              <a:gd name="connsiteX190" fmla="*/ 2836659 w 2847670"/>
              <a:gd name="connsiteY190" fmla="*/ 312268 h 1638195"/>
              <a:gd name="connsiteX191" fmla="*/ 2835503 w 2847670"/>
              <a:gd name="connsiteY191" fmla="*/ 315862 h 1638195"/>
              <a:gd name="connsiteX192" fmla="*/ 2834297 w 2847670"/>
              <a:gd name="connsiteY192" fmla="*/ 319418 h 1638195"/>
              <a:gd name="connsiteX193" fmla="*/ 2833027 w 2847670"/>
              <a:gd name="connsiteY193" fmla="*/ 322961 h 1638195"/>
              <a:gd name="connsiteX194" fmla="*/ 2831706 w 2847670"/>
              <a:gd name="connsiteY194" fmla="*/ 326479 h 1638195"/>
              <a:gd name="connsiteX195" fmla="*/ 2830322 w 2847670"/>
              <a:gd name="connsiteY195" fmla="*/ 329959 h 1638195"/>
              <a:gd name="connsiteX196" fmla="*/ 2828899 w 2847670"/>
              <a:gd name="connsiteY196" fmla="*/ 333426 h 1638195"/>
              <a:gd name="connsiteX197" fmla="*/ 2827414 w 2847670"/>
              <a:gd name="connsiteY197" fmla="*/ 336855 h 1638195"/>
              <a:gd name="connsiteX198" fmla="*/ 2825890 w 2847670"/>
              <a:gd name="connsiteY198" fmla="*/ 340271 h 1638195"/>
              <a:gd name="connsiteX199" fmla="*/ 2824302 w 2847670"/>
              <a:gd name="connsiteY199" fmla="*/ 343637 h 1638195"/>
              <a:gd name="connsiteX200" fmla="*/ 2822664 w 2847670"/>
              <a:gd name="connsiteY200" fmla="*/ 346990 h 1638195"/>
              <a:gd name="connsiteX201" fmla="*/ 2820987 w 2847670"/>
              <a:gd name="connsiteY201" fmla="*/ 350304 h 1638195"/>
              <a:gd name="connsiteX202" fmla="*/ 2819247 w 2847670"/>
              <a:gd name="connsiteY202" fmla="*/ 353606 h 1638195"/>
              <a:gd name="connsiteX203" fmla="*/ 2817470 w 2847670"/>
              <a:gd name="connsiteY203" fmla="*/ 356857 h 1638195"/>
              <a:gd name="connsiteX204" fmla="*/ 2815641 w 2847670"/>
              <a:gd name="connsiteY204" fmla="*/ 360096 h 1638195"/>
              <a:gd name="connsiteX205" fmla="*/ 2813748 w 2847670"/>
              <a:gd name="connsiteY205" fmla="*/ 363296 h 1638195"/>
              <a:gd name="connsiteX206" fmla="*/ 2811831 w 2847670"/>
              <a:gd name="connsiteY206" fmla="*/ 366459 h 1638195"/>
              <a:gd name="connsiteX207" fmla="*/ 2809849 w 2847670"/>
              <a:gd name="connsiteY207" fmla="*/ 369596 h 1638195"/>
              <a:gd name="connsiteX208" fmla="*/ 2807830 w 2847670"/>
              <a:gd name="connsiteY208" fmla="*/ 372694 h 1638195"/>
              <a:gd name="connsiteX209" fmla="*/ 2805760 w 2847670"/>
              <a:gd name="connsiteY209" fmla="*/ 375768 h 1638195"/>
              <a:gd name="connsiteX210" fmla="*/ 2803639 w 2847670"/>
              <a:gd name="connsiteY210" fmla="*/ 378803 h 1638195"/>
              <a:gd name="connsiteX211" fmla="*/ 2801480 w 2847670"/>
              <a:gd name="connsiteY211" fmla="*/ 381800 h 1638195"/>
              <a:gd name="connsiteX212" fmla="*/ 2799270 w 2847670"/>
              <a:gd name="connsiteY212" fmla="*/ 384772 h 1638195"/>
              <a:gd name="connsiteX213" fmla="*/ 2797022 w 2847670"/>
              <a:gd name="connsiteY213" fmla="*/ 387693 h 1638195"/>
              <a:gd name="connsiteX214" fmla="*/ 2794737 w 2847670"/>
              <a:gd name="connsiteY214" fmla="*/ 390589 h 1638195"/>
              <a:gd name="connsiteX215" fmla="*/ 2792387 w 2847670"/>
              <a:gd name="connsiteY215" fmla="*/ 393459 h 1638195"/>
              <a:gd name="connsiteX216" fmla="*/ 2790012 w 2847670"/>
              <a:gd name="connsiteY216" fmla="*/ 396278 h 1638195"/>
              <a:gd name="connsiteX217" fmla="*/ 2787586 w 2847670"/>
              <a:gd name="connsiteY217" fmla="*/ 399060 h 1638195"/>
              <a:gd name="connsiteX218" fmla="*/ 2785123 w 2847670"/>
              <a:gd name="connsiteY218" fmla="*/ 401815 h 1638195"/>
              <a:gd name="connsiteX219" fmla="*/ 2782621 w 2847670"/>
              <a:gd name="connsiteY219" fmla="*/ 404521 h 1638195"/>
              <a:gd name="connsiteX220" fmla="*/ 2780068 w 2847670"/>
              <a:gd name="connsiteY220" fmla="*/ 407188 h 1638195"/>
              <a:gd name="connsiteX221" fmla="*/ 2777490 w 2847670"/>
              <a:gd name="connsiteY221" fmla="*/ 409829 h 1638195"/>
              <a:gd name="connsiteX222" fmla="*/ 2774861 w 2847670"/>
              <a:gd name="connsiteY222" fmla="*/ 412420 h 1638195"/>
              <a:gd name="connsiteX223" fmla="*/ 2772194 w 2847670"/>
              <a:gd name="connsiteY223" fmla="*/ 414973 h 1638195"/>
              <a:gd name="connsiteX224" fmla="*/ 2769489 w 2847670"/>
              <a:gd name="connsiteY224" fmla="*/ 417475 h 1638195"/>
              <a:gd name="connsiteX225" fmla="*/ 2766746 w 2847670"/>
              <a:gd name="connsiteY225" fmla="*/ 419951 h 1638195"/>
              <a:gd name="connsiteX226" fmla="*/ 2763964 w 2847670"/>
              <a:gd name="connsiteY226" fmla="*/ 422377 h 1638195"/>
              <a:gd name="connsiteX227" fmla="*/ 2761145 w 2847670"/>
              <a:gd name="connsiteY227" fmla="*/ 424764 h 1638195"/>
              <a:gd name="connsiteX228" fmla="*/ 2758287 w 2847670"/>
              <a:gd name="connsiteY228" fmla="*/ 427101 h 1638195"/>
              <a:gd name="connsiteX229" fmla="*/ 2755392 w 2847670"/>
              <a:gd name="connsiteY229" fmla="*/ 429400 h 1638195"/>
              <a:gd name="connsiteX230" fmla="*/ 2752471 w 2847670"/>
              <a:gd name="connsiteY230" fmla="*/ 431660 h 1638195"/>
              <a:gd name="connsiteX231" fmla="*/ 2749512 w 2847670"/>
              <a:gd name="connsiteY231" fmla="*/ 433870 h 1638195"/>
              <a:gd name="connsiteX232" fmla="*/ 2746515 w 2847670"/>
              <a:gd name="connsiteY232" fmla="*/ 436029 h 1638195"/>
              <a:gd name="connsiteX233" fmla="*/ 2743479 w 2847670"/>
              <a:gd name="connsiteY233" fmla="*/ 438150 h 1638195"/>
              <a:gd name="connsiteX234" fmla="*/ 2740419 w 2847670"/>
              <a:gd name="connsiteY234" fmla="*/ 440233 h 1638195"/>
              <a:gd name="connsiteX235" fmla="*/ 2737320 w 2847670"/>
              <a:gd name="connsiteY235" fmla="*/ 442252 h 1638195"/>
              <a:gd name="connsiteX236" fmla="*/ 2734183 w 2847670"/>
              <a:gd name="connsiteY236" fmla="*/ 444234 h 1638195"/>
              <a:gd name="connsiteX237" fmla="*/ 2731021 w 2847670"/>
              <a:gd name="connsiteY237" fmla="*/ 446177 h 1638195"/>
              <a:gd name="connsiteX238" fmla="*/ 2727833 w 2847670"/>
              <a:gd name="connsiteY238" fmla="*/ 448056 h 1638195"/>
              <a:gd name="connsiteX239" fmla="*/ 2724607 w 2847670"/>
              <a:gd name="connsiteY239" fmla="*/ 449898 h 1638195"/>
              <a:gd name="connsiteX240" fmla="*/ 2721343 w 2847670"/>
              <a:gd name="connsiteY240" fmla="*/ 451688 h 1638195"/>
              <a:gd name="connsiteX241" fmla="*/ 2718054 w 2847670"/>
              <a:gd name="connsiteY241" fmla="*/ 453428 h 1638195"/>
              <a:gd name="connsiteX242" fmla="*/ 2714739 w 2847670"/>
              <a:gd name="connsiteY242" fmla="*/ 455117 h 1638195"/>
              <a:gd name="connsiteX243" fmla="*/ 2711399 w 2847670"/>
              <a:gd name="connsiteY243" fmla="*/ 456756 h 1638195"/>
              <a:gd name="connsiteX244" fmla="*/ 2708021 w 2847670"/>
              <a:gd name="connsiteY244" fmla="*/ 458343 h 1638195"/>
              <a:gd name="connsiteX245" fmla="*/ 2704617 w 2847670"/>
              <a:gd name="connsiteY245" fmla="*/ 459880 h 1638195"/>
              <a:gd name="connsiteX246" fmla="*/ 2703168 w 2847670"/>
              <a:gd name="connsiteY246" fmla="*/ 460508 h 1638195"/>
              <a:gd name="connsiteX247" fmla="*/ 2701188 w 2847670"/>
              <a:gd name="connsiteY247" fmla="*/ 461366 h 1638195"/>
              <a:gd name="connsiteX248" fmla="*/ 2697734 w 2847670"/>
              <a:gd name="connsiteY248" fmla="*/ 462801 h 1638195"/>
              <a:gd name="connsiteX249" fmla="*/ 2694254 w 2847670"/>
              <a:gd name="connsiteY249" fmla="*/ 464185 h 1638195"/>
              <a:gd name="connsiteX250" fmla="*/ 2690736 w 2847670"/>
              <a:gd name="connsiteY250" fmla="*/ 465519 h 1638195"/>
              <a:gd name="connsiteX251" fmla="*/ 2687206 w 2847670"/>
              <a:gd name="connsiteY251" fmla="*/ 466789 h 1638195"/>
              <a:gd name="connsiteX252" fmla="*/ 2683650 w 2847670"/>
              <a:gd name="connsiteY252" fmla="*/ 468008 h 1638195"/>
              <a:gd name="connsiteX253" fmla="*/ 2680055 w 2847670"/>
              <a:gd name="connsiteY253" fmla="*/ 469176 h 1638195"/>
              <a:gd name="connsiteX254" fmla="*/ 2676449 w 2847670"/>
              <a:gd name="connsiteY254" fmla="*/ 470281 h 1638195"/>
              <a:gd name="connsiteX255" fmla="*/ 2672817 w 2847670"/>
              <a:gd name="connsiteY255" fmla="*/ 471348 h 1638195"/>
              <a:gd name="connsiteX256" fmla="*/ 2669159 w 2847670"/>
              <a:gd name="connsiteY256" fmla="*/ 472339 h 1638195"/>
              <a:gd name="connsiteX257" fmla="*/ 2665476 w 2847670"/>
              <a:gd name="connsiteY257" fmla="*/ 473291 h 1638195"/>
              <a:gd name="connsiteX258" fmla="*/ 2661768 w 2847670"/>
              <a:gd name="connsiteY258" fmla="*/ 474167 h 1638195"/>
              <a:gd name="connsiteX259" fmla="*/ 2658034 w 2847670"/>
              <a:gd name="connsiteY259" fmla="*/ 475006 h 1638195"/>
              <a:gd name="connsiteX260" fmla="*/ 2654287 w 2847670"/>
              <a:gd name="connsiteY260" fmla="*/ 475768 h 1638195"/>
              <a:gd name="connsiteX261" fmla="*/ 2650528 w 2847670"/>
              <a:gd name="connsiteY261" fmla="*/ 476479 h 1638195"/>
              <a:gd name="connsiteX262" fmla="*/ 2646731 w 2847670"/>
              <a:gd name="connsiteY262" fmla="*/ 477139 h 1638195"/>
              <a:gd name="connsiteX263" fmla="*/ 2642921 w 2847670"/>
              <a:gd name="connsiteY263" fmla="*/ 477736 h 1638195"/>
              <a:gd name="connsiteX264" fmla="*/ 2639085 w 2847670"/>
              <a:gd name="connsiteY264" fmla="*/ 478269 h 1638195"/>
              <a:gd name="connsiteX265" fmla="*/ 2635237 w 2847670"/>
              <a:gd name="connsiteY265" fmla="*/ 478739 h 1638195"/>
              <a:gd name="connsiteX266" fmla="*/ 2631364 w 2847670"/>
              <a:gd name="connsiteY266" fmla="*/ 479146 h 1638195"/>
              <a:gd name="connsiteX267" fmla="*/ 2627477 w 2847670"/>
              <a:gd name="connsiteY267" fmla="*/ 479501 h 1638195"/>
              <a:gd name="connsiteX268" fmla="*/ 2623566 w 2847670"/>
              <a:gd name="connsiteY268" fmla="*/ 479794 h 1638195"/>
              <a:gd name="connsiteX269" fmla="*/ 2619629 w 2847670"/>
              <a:gd name="connsiteY269" fmla="*/ 480022 h 1638195"/>
              <a:gd name="connsiteX270" fmla="*/ 2615692 w 2847670"/>
              <a:gd name="connsiteY270" fmla="*/ 480187 h 1638195"/>
              <a:gd name="connsiteX271" fmla="*/ 2607513 w 2847670"/>
              <a:gd name="connsiteY271" fmla="*/ 480314 h 1638195"/>
              <a:gd name="connsiteX272" fmla="*/ 2543521 w 2847670"/>
              <a:gd name="connsiteY272" fmla="*/ 480314 h 1638195"/>
              <a:gd name="connsiteX273" fmla="*/ 2367356 w 2847670"/>
              <a:gd name="connsiteY273" fmla="*/ 480314 h 1638195"/>
              <a:gd name="connsiteX274" fmla="*/ 2367356 w 2847670"/>
              <a:gd name="connsiteY274" fmla="*/ 307975 h 1638195"/>
              <a:gd name="connsiteX275" fmla="*/ 2367356 w 2847670"/>
              <a:gd name="connsiteY275" fmla="*/ 240157 h 1638195"/>
              <a:gd name="connsiteX276" fmla="*/ 2367381 w 2847670"/>
              <a:gd name="connsiteY276" fmla="*/ 236411 h 1638195"/>
              <a:gd name="connsiteX277" fmla="*/ 2367483 w 2847670"/>
              <a:gd name="connsiteY277" fmla="*/ 232448 h 1638195"/>
              <a:gd name="connsiteX278" fmla="*/ 2367636 w 2847670"/>
              <a:gd name="connsiteY278" fmla="*/ 228499 h 1638195"/>
              <a:gd name="connsiteX279" fmla="*/ 2367851 w 2847670"/>
              <a:gd name="connsiteY279" fmla="*/ 224574 h 1638195"/>
              <a:gd name="connsiteX280" fmla="*/ 2368131 w 2847670"/>
              <a:gd name="connsiteY280" fmla="*/ 220663 h 1638195"/>
              <a:gd name="connsiteX281" fmla="*/ 2368474 w 2847670"/>
              <a:gd name="connsiteY281" fmla="*/ 216764 h 1638195"/>
              <a:gd name="connsiteX282" fmla="*/ 2368880 w 2847670"/>
              <a:gd name="connsiteY282" fmla="*/ 212903 h 1638195"/>
              <a:gd name="connsiteX283" fmla="*/ 2369350 w 2847670"/>
              <a:gd name="connsiteY283" fmla="*/ 209042 h 1638195"/>
              <a:gd name="connsiteX284" fmla="*/ 2369871 w 2847670"/>
              <a:gd name="connsiteY284" fmla="*/ 205207 h 1638195"/>
              <a:gd name="connsiteX285" fmla="*/ 2370468 w 2847670"/>
              <a:gd name="connsiteY285" fmla="*/ 201397 h 1638195"/>
              <a:gd name="connsiteX286" fmla="*/ 2371115 w 2847670"/>
              <a:gd name="connsiteY286" fmla="*/ 197600 h 1638195"/>
              <a:gd name="connsiteX287" fmla="*/ 2371814 w 2847670"/>
              <a:gd name="connsiteY287" fmla="*/ 193828 h 1638195"/>
              <a:gd name="connsiteX288" fmla="*/ 2372576 w 2847670"/>
              <a:gd name="connsiteY288" fmla="*/ 190081 h 1638195"/>
              <a:gd name="connsiteX289" fmla="*/ 2373401 w 2847670"/>
              <a:gd name="connsiteY289" fmla="*/ 186347 h 1638195"/>
              <a:gd name="connsiteX290" fmla="*/ 2374278 w 2847670"/>
              <a:gd name="connsiteY290" fmla="*/ 182652 h 1638195"/>
              <a:gd name="connsiteX291" fmla="*/ 2375217 w 2847670"/>
              <a:gd name="connsiteY291" fmla="*/ 178956 h 1638195"/>
              <a:gd name="connsiteX292" fmla="*/ 2376208 w 2847670"/>
              <a:gd name="connsiteY292" fmla="*/ 175298 h 1638195"/>
              <a:gd name="connsiteX293" fmla="*/ 2377262 w 2847670"/>
              <a:gd name="connsiteY293" fmla="*/ 171666 h 1638195"/>
              <a:gd name="connsiteX294" fmla="*/ 2378367 w 2847670"/>
              <a:gd name="connsiteY294" fmla="*/ 168047 h 1638195"/>
              <a:gd name="connsiteX295" fmla="*/ 2379523 w 2847670"/>
              <a:gd name="connsiteY295" fmla="*/ 164453 h 1638195"/>
              <a:gd name="connsiteX296" fmla="*/ 2380742 w 2847670"/>
              <a:gd name="connsiteY296" fmla="*/ 160897 h 1638195"/>
              <a:gd name="connsiteX297" fmla="*/ 2381999 w 2847670"/>
              <a:gd name="connsiteY297" fmla="*/ 157353 h 1638195"/>
              <a:gd name="connsiteX298" fmla="*/ 2383333 w 2847670"/>
              <a:gd name="connsiteY298" fmla="*/ 153848 h 1638195"/>
              <a:gd name="connsiteX299" fmla="*/ 2384704 w 2847670"/>
              <a:gd name="connsiteY299" fmla="*/ 150356 h 1638195"/>
              <a:gd name="connsiteX300" fmla="*/ 2386127 w 2847670"/>
              <a:gd name="connsiteY300" fmla="*/ 146888 h 1638195"/>
              <a:gd name="connsiteX301" fmla="*/ 2387613 w 2847670"/>
              <a:gd name="connsiteY301" fmla="*/ 143459 h 1638195"/>
              <a:gd name="connsiteX302" fmla="*/ 2389137 w 2847670"/>
              <a:gd name="connsiteY302" fmla="*/ 140056 h 1638195"/>
              <a:gd name="connsiteX303" fmla="*/ 2390724 w 2847670"/>
              <a:gd name="connsiteY303" fmla="*/ 136678 h 1638195"/>
              <a:gd name="connsiteX304" fmla="*/ 2392362 w 2847670"/>
              <a:gd name="connsiteY304" fmla="*/ 133325 h 1638195"/>
              <a:gd name="connsiteX305" fmla="*/ 2394039 w 2847670"/>
              <a:gd name="connsiteY305" fmla="*/ 130010 h 1638195"/>
              <a:gd name="connsiteX306" fmla="*/ 2395779 w 2847670"/>
              <a:gd name="connsiteY306" fmla="*/ 126721 h 1638195"/>
              <a:gd name="connsiteX307" fmla="*/ 2397557 w 2847670"/>
              <a:gd name="connsiteY307" fmla="*/ 123457 h 1638195"/>
              <a:gd name="connsiteX308" fmla="*/ 2399398 w 2847670"/>
              <a:gd name="connsiteY308" fmla="*/ 120231 h 1638195"/>
              <a:gd name="connsiteX309" fmla="*/ 2401278 w 2847670"/>
              <a:gd name="connsiteY309" fmla="*/ 117031 h 1638195"/>
              <a:gd name="connsiteX310" fmla="*/ 2403208 w 2847670"/>
              <a:gd name="connsiteY310" fmla="*/ 113868 h 1638195"/>
              <a:gd name="connsiteX311" fmla="*/ 2405177 w 2847670"/>
              <a:gd name="connsiteY311" fmla="*/ 110731 h 1638195"/>
              <a:gd name="connsiteX312" fmla="*/ 2407196 w 2847670"/>
              <a:gd name="connsiteY312" fmla="*/ 107620 h 1638195"/>
              <a:gd name="connsiteX313" fmla="*/ 2409266 w 2847670"/>
              <a:gd name="connsiteY313" fmla="*/ 104559 h 1638195"/>
              <a:gd name="connsiteX314" fmla="*/ 2411387 w 2847670"/>
              <a:gd name="connsiteY314" fmla="*/ 101524 h 1638195"/>
              <a:gd name="connsiteX315" fmla="*/ 2413546 w 2847670"/>
              <a:gd name="connsiteY315" fmla="*/ 98514 h 1638195"/>
              <a:gd name="connsiteX316" fmla="*/ 2415756 w 2847670"/>
              <a:gd name="connsiteY316" fmla="*/ 95555 h 1638195"/>
              <a:gd name="connsiteX317" fmla="*/ 2418004 w 2847670"/>
              <a:gd name="connsiteY317" fmla="*/ 92621 h 1638195"/>
              <a:gd name="connsiteX318" fmla="*/ 2420302 w 2847670"/>
              <a:gd name="connsiteY318" fmla="*/ 89726 h 1638195"/>
              <a:gd name="connsiteX319" fmla="*/ 2422639 w 2847670"/>
              <a:gd name="connsiteY319" fmla="*/ 86868 h 1638195"/>
              <a:gd name="connsiteX320" fmla="*/ 2425014 w 2847670"/>
              <a:gd name="connsiteY320" fmla="*/ 84049 h 1638195"/>
              <a:gd name="connsiteX321" fmla="*/ 2427440 w 2847670"/>
              <a:gd name="connsiteY321" fmla="*/ 81255 h 1638195"/>
              <a:gd name="connsiteX322" fmla="*/ 2429904 w 2847670"/>
              <a:gd name="connsiteY322" fmla="*/ 78512 h 1638195"/>
              <a:gd name="connsiteX323" fmla="*/ 2432405 w 2847670"/>
              <a:gd name="connsiteY323" fmla="*/ 75794 h 1638195"/>
              <a:gd name="connsiteX324" fmla="*/ 2434958 w 2847670"/>
              <a:gd name="connsiteY324" fmla="*/ 73127 h 1638195"/>
              <a:gd name="connsiteX325" fmla="*/ 2437549 w 2847670"/>
              <a:gd name="connsiteY325" fmla="*/ 70498 h 1638195"/>
              <a:gd name="connsiteX326" fmla="*/ 2440165 w 2847670"/>
              <a:gd name="connsiteY326" fmla="*/ 67907 h 1638195"/>
              <a:gd name="connsiteX327" fmla="*/ 2442832 w 2847670"/>
              <a:gd name="connsiteY327" fmla="*/ 65354 h 1638195"/>
              <a:gd name="connsiteX328" fmla="*/ 2445537 w 2847670"/>
              <a:gd name="connsiteY328" fmla="*/ 62840 h 1638195"/>
              <a:gd name="connsiteX329" fmla="*/ 2448280 w 2847670"/>
              <a:gd name="connsiteY329" fmla="*/ 60376 h 1638195"/>
              <a:gd name="connsiteX330" fmla="*/ 2451062 w 2847670"/>
              <a:gd name="connsiteY330" fmla="*/ 57950 h 1638195"/>
              <a:gd name="connsiteX331" fmla="*/ 2453881 w 2847670"/>
              <a:gd name="connsiteY331" fmla="*/ 55563 h 1638195"/>
              <a:gd name="connsiteX332" fmla="*/ 2456739 w 2847670"/>
              <a:gd name="connsiteY332" fmla="*/ 53213 h 1638195"/>
              <a:gd name="connsiteX333" fmla="*/ 2459634 w 2847670"/>
              <a:gd name="connsiteY333" fmla="*/ 50915 h 1638195"/>
              <a:gd name="connsiteX334" fmla="*/ 2462555 w 2847670"/>
              <a:gd name="connsiteY334" fmla="*/ 48667 h 1638195"/>
              <a:gd name="connsiteX335" fmla="*/ 2465514 w 2847670"/>
              <a:gd name="connsiteY335" fmla="*/ 46457 h 1638195"/>
              <a:gd name="connsiteX336" fmla="*/ 2468512 w 2847670"/>
              <a:gd name="connsiteY336" fmla="*/ 44285 h 1638195"/>
              <a:gd name="connsiteX337" fmla="*/ 2471547 w 2847670"/>
              <a:gd name="connsiteY337" fmla="*/ 42164 h 1638195"/>
              <a:gd name="connsiteX338" fmla="*/ 2474620 w 2847670"/>
              <a:gd name="connsiteY338" fmla="*/ 40094 h 1638195"/>
              <a:gd name="connsiteX339" fmla="*/ 2477706 w 2847670"/>
              <a:gd name="connsiteY339" fmla="*/ 38062 h 1638195"/>
              <a:gd name="connsiteX340" fmla="*/ 2480843 w 2847670"/>
              <a:gd name="connsiteY340" fmla="*/ 36081 h 1638195"/>
              <a:gd name="connsiteX341" fmla="*/ 2484006 w 2847670"/>
              <a:gd name="connsiteY341" fmla="*/ 34150 h 1638195"/>
              <a:gd name="connsiteX342" fmla="*/ 2487206 w 2847670"/>
              <a:gd name="connsiteY342" fmla="*/ 32258 h 1638195"/>
              <a:gd name="connsiteX343" fmla="*/ 2490432 w 2847670"/>
              <a:gd name="connsiteY343" fmla="*/ 30429 h 1638195"/>
              <a:gd name="connsiteX344" fmla="*/ 2493683 w 2847670"/>
              <a:gd name="connsiteY344" fmla="*/ 28639 h 1638195"/>
              <a:gd name="connsiteX345" fmla="*/ 2496972 w 2847670"/>
              <a:gd name="connsiteY345" fmla="*/ 26899 h 1638195"/>
              <a:gd name="connsiteX346" fmla="*/ 2500287 w 2847670"/>
              <a:gd name="connsiteY346" fmla="*/ 25210 h 1638195"/>
              <a:gd name="connsiteX347" fmla="*/ 2503627 w 2847670"/>
              <a:gd name="connsiteY347" fmla="*/ 23559 h 1638195"/>
              <a:gd name="connsiteX348" fmla="*/ 2507005 w 2847670"/>
              <a:gd name="connsiteY348" fmla="*/ 21971 h 1638195"/>
              <a:gd name="connsiteX349" fmla="*/ 2510409 w 2847670"/>
              <a:gd name="connsiteY349" fmla="*/ 20434 h 1638195"/>
              <a:gd name="connsiteX350" fmla="*/ 2513838 w 2847670"/>
              <a:gd name="connsiteY350" fmla="*/ 18949 h 1638195"/>
              <a:gd name="connsiteX351" fmla="*/ 2517292 w 2847670"/>
              <a:gd name="connsiteY351" fmla="*/ 17513 h 1638195"/>
              <a:gd name="connsiteX352" fmla="*/ 2520772 w 2847670"/>
              <a:gd name="connsiteY352" fmla="*/ 16129 h 1638195"/>
              <a:gd name="connsiteX353" fmla="*/ 2524290 w 2847670"/>
              <a:gd name="connsiteY353" fmla="*/ 14808 h 1638195"/>
              <a:gd name="connsiteX354" fmla="*/ 2527821 w 2847670"/>
              <a:gd name="connsiteY354" fmla="*/ 13526 h 1638195"/>
              <a:gd name="connsiteX355" fmla="*/ 2531389 w 2847670"/>
              <a:gd name="connsiteY355" fmla="*/ 12306 h 1638195"/>
              <a:gd name="connsiteX356" fmla="*/ 2534971 w 2847670"/>
              <a:gd name="connsiteY356" fmla="*/ 11151 h 1638195"/>
              <a:gd name="connsiteX357" fmla="*/ 2538577 w 2847670"/>
              <a:gd name="connsiteY357" fmla="*/ 10033 h 1638195"/>
              <a:gd name="connsiteX358" fmla="*/ 2542210 w 2847670"/>
              <a:gd name="connsiteY358" fmla="*/ 8979 h 1638195"/>
              <a:gd name="connsiteX359" fmla="*/ 2545880 w 2847670"/>
              <a:gd name="connsiteY359" fmla="*/ 7976 h 1638195"/>
              <a:gd name="connsiteX360" fmla="*/ 2549550 w 2847670"/>
              <a:gd name="connsiteY360" fmla="*/ 7036 h 1638195"/>
              <a:gd name="connsiteX361" fmla="*/ 2553259 w 2847670"/>
              <a:gd name="connsiteY361" fmla="*/ 6147 h 1638195"/>
              <a:gd name="connsiteX362" fmla="*/ 2556993 w 2847670"/>
              <a:gd name="connsiteY362" fmla="*/ 5322 h 1638195"/>
              <a:gd name="connsiteX363" fmla="*/ 2560739 w 2847670"/>
              <a:gd name="connsiteY363" fmla="*/ 4547 h 1638195"/>
              <a:gd name="connsiteX364" fmla="*/ 2564511 w 2847670"/>
              <a:gd name="connsiteY364" fmla="*/ 3836 h 1638195"/>
              <a:gd name="connsiteX365" fmla="*/ 2568296 w 2847670"/>
              <a:gd name="connsiteY365" fmla="*/ 3188 h 1638195"/>
              <a:gd name="connsiteX366" fmla="*/ 2572105 w 2847670"/>
              <a:gd name="connsiteY366" fmla="*/ 2591 h 1638195"/>
              <a:gd name="connsiteX367" fmla="*/ 2575941 w 2847670"/>
              <a:gd name="connsiteY367" fmla="*/ 2058 h 1638195"/>
              <a:gd name="connsiteX368" fmla="*/ 2579789 w 2847670"/>
              <a:gd name="connsiteY368" fmla="*/ 1588 h 1638195"/>
              <a:gd name="connsiteX369" fmla="*/ 2583662 w 2847670"/>
              <a:gd name="connsiteY369" fmla="*/ 1169 h 1638195"/>
              <a:gd name="connsiteX370" fmla="*/ 2587549 w 2847670"/>
              <a:gd name="connsiteY370" fmla="*/ 813 h 1638195"/>
              <a:gd name="connsiteX371" fmla="*/ 2591460 w 2847670"/>
              <a:gd name="connsiteY371" fmla="*/ 534 h 1638195"/>
              <a:gd name="connsiteX372" fmla="*/ 2595397 w 2847670"/>
              <a:gd name="connsiteY372" fmla="*/ 305 h 1638195"/>
              <a:gd name="connsiteX373" fmla="*/ 2599334 w 2847670"/>
              <a:gd name="connsiteY373" fmla="*/ 140 h 1638195"/>
              <a:gd name="connsiteX374" fmla="*/ 2607513 w 284767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54">
            <a:extLst>
              <a:ext uri="{FF2B5EF4-FFF2-40B4-BE49-F238E27FC236}">
                <a16:creationId xmlns:a16="http://schemas.microsoft.com/office/drawing/2014/main" id="{2BFF591E-7241-4310-8CF1-F2F9158B5066}"/>
              </a:ext>
            </a:extLst>
          </p:cNvPr>
          <p:cNvSpPr>
            <a:spLocks noGrp="1"/>
          </p:cNvSpPr>
          <p:nvPr>
            <p:ph type="body" sz="quarter" idx="36"/>
          </p:nvPr>
        </p:nvSpPr>
        <p:spPr>
          <a:xfrm>
            <a:off x="9085408" y="1835352"/>
            <a:ext cx="1626716" cy="1638195"/>
          </a:xfrm>
          <a:custGeom>
            <a:avLst/>
            <a:gdLst>
              <a:gd name="connsiteX0" fmla="*/ 0 w 2617300"/>
              <a:gd name="connsiteY0" fmla="*/ 372784 h 1638195"/>
              <a:gd name="connsiteX1" fmla="*/ 518478 w 2617300"/>
              <a:gd name="connsiteY1" fmla="*/ 372784 h 1638195"/>
              <a:gd name="connsiteX2" fmla="*/ 518478 w 2617300"/>
              <a:gd name="connsiteY2" fmla="*/ 922059 h 1638195"/>
              <a:gd name="connsiteX3" fmla="*/ 0 w 2617300"/>
              <a:gd name="connsiteY3" fmla="*/ 922059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0" fmla="*/ 0 w 2617300"/>
              <a:gd name="connsiteY0" fmla="*/ 372784 h 1638195"/>
              <a:gd name="connsiteX1" fmla="*/ 518478 w 2617300"/>
              <a:gd name="connsiteY1" fmla="*/ 922059 h 1638195"/>
              <a:gd name="connsiteX2" fmla="*/ 0 w 2617300"/>
              <a:gd name="connsiteY2" fmla="*/ 922059 h 1638195"/>
              <a:gd name="connsiteX3" fmla="*/ 0 w 2617300"/>
              <a:gd name="connsiteY3" fmla="*/ 372784 h 1638195"/>
              <a:gd name="connsiteX4" fmla="*/ 1783506 w 2617300"/>
              <a:gd name="connsiteY4" fmla="*/ 52351 h 1638195"/>
              <a:gd name="connsiteX5" fmla="*/ 2092147 w 2617300"/>
              <a:gd name="connsiteY5" fmla="*/ 114663 h 1638195"/>
              <a:gd name="connsiteX6" fmla="*/ 2104532 w 2617300"/>
              <a:gd name="connsiteY6" fmla="*/ 121385 h 1638195"/>
              <a:gd name="connsiteX7" fmla="*/ 2103306 w 2617300"/>
              <a:gd name="connsiteY7" fmla="*/ 124219 h 1638195"/>
              <a:gd name="connsiteX8" fmla="*/ 2101528 w 2617300"/>
              <a:gd name="connsiteY8" fmla="*/ 128512 h 1638195"/>
              <a:gd name="connsiteX9" fmla="*/ 2099813 w 2617300"/>
              <a:gd name="connsiteY9" fmla="*/ 132830 h 1638195"/>
              <a:gd name="connsiteX10" fmla="*/ 2098162 w 2617300"/>
              <a:gd name="connsiteY10" fmla="*/ 137173 h 1638195"/>
              <a:gd name="connsiteX11" fmla="*/ 2096587 w 2617300"/>
              <a:gd name="connsiteY11" fmla="*/ 141567 h 1638195"/>
              <a:gd name="connsiteX12" fmla="*/ 2095076 w 2617300"/>
              <a:gd name="connsiteY12" fmla="*/ 145987 h 1638195"/>
              <a:gd name="connsiteX13" fmla="*/ 2093628 w 2617300"/>
              <a:gd name="connsiteY13" fmla="*/ 150432 h 1638195"/>
              <a:gd name="connsiteX14" fmla="*/ 2092244 w 2617300"/>
              <a:gd name="connsiteY14" fmla="*/ 154902 h 1638195"/>
              <a:gd name="connsiteX15" fmla="*/ 2090936 w 2617300"/>
              <a:gd name="connsiteY15" fmla="*/ 159411 h 1638195"/>
              <a:gd name="connsiteX16" fmla="*/ 2089704 w 2617300"/>
              <a:gd name="connsiteY16" fmla="*/ 163944 h 1638195"/>
              <a:gd name="connsiteX17" fmla="*/ 2088536 w 2617300"/>
              <a:gd name="connsiteY17" fmla="*/ 168516 h 1638195"/>
              <a:gd name="connsiteX18" fmla="*/ 2087431 w 2617300"/>
              <a:gd name="connsiteY18" fmla="*/ 173114 h 1638195"/>
              <a:gd name="connsiteX19" fmla="*/ 2086415 w 2617300"/>
              <a:gd name="connsiteY19" fmla="*/ 177724 h 1638195"/>
              <a:gd name="connsiteX20" fmla="*/ 2085450 w 2617300"/>
              <a:gd name="connsiteY20" fmla="*/ 182372 h 1638195"/>
              <a:gd name="connsiteX21" fmla="*/ 2084573 w 2617300"/>
              <a:gd name="connsiteY21" fmla="*/ 187046 h 1638195"/>
              <a:gd name="connsiteX22" fmla="*/ 2083760 w 2617300"/>
              <a:gd name="connsiteY22" fmla="*/ 191745 h 1638195"/>
              <a:gd name="connsiteX23" fmla="*/ 2083024 w 2617300"/>
              <a:gd name="connsiteY23" fmla="*/ 196469 h 1638195"/>
              <a:gd name="connsiteX24" fmla="*/ 2082363 w 2617300"/>
              <a:gd name="connsiteY24" fmla="*/ 201206 h 1638195"/>
              <a:gd name="connsiteX25" fmla="*/ 2081779 w 2617300"/>
              <a:gd name="connsiteY25" fmla="*/ 205981 h 1638195"/>
              <a:gd name="connsiteX26" fmla="*/ 2081271 w 2617300"/>
              <a:gd name="connsiteY26" fmla="*/ 210769 h 1638195"/>
              <a:gd name="connsiteX27" fmla="*/ 2080839 w 2617300"/>
              <a:gd name="connsiteY27" fmla="*/ 215583 h 1638195"/>
              <a:gd name="connsiteX28" fmla="*/ 2080484 w 2617300"/>
              <a:gd name="connsiteY28" fmla="*/ 220409 h 1638195"/>
              <a:gd name="connsiteX29" fmla="*/ 2080204 w 2617300"/>
              <a:gd name="connsiteY29" fmla="*/ 225260 h 1638195"/>
              <a:gd name="connsiteX30" fmla="*/ 2080001 w 2617300"/>
              <a:gd name="connsiteY30" fmla="*/ 230137 h 1638195"/>
              <a:gd name="connsiteX31" fmla="*/ 2079887 w 2617300"/>
              <a:gd name="connsiteY31" fmla="*/ 235026 h 1638195"/>
              <a:gd name="connsiteX32" fmla="*/ 2079836 w 2617300"/>
              <a:gd name="connsiteY32" fmla="*/ 240157 h 1638195"/>
              <a:gd name="connsiteX33" fmla="*/ 2079836 w 2617300"/>
              <a:gd name="connsiteY33" fmla="*/ 276955 h 1638195"/>
              <a:gd name="connsiteX34" fmla="*/ 2034080 w 2617300"/>
              <a:gd name="connsiteY34" fmla="*/ 252120 h 1638195"/>
              <a:gd name="connsiteX35" fmla="*/ 1783506 w 2617300"/>
              <a:gd name="connsiteY35" fmla="*/ 201531 h 1638195"/>
              <a:gd name="connsiteX36" fmla="*/ 1139764 w 2617300"/>
              <a:gd name="connsiteY36" fmla="*/ 845273 h 1638195"/>
              <a:gd name="connsiteX37" fmla="*/ 1783506 w 2617300"/>
              <a:gd name="connsiteY37" fmla="*/ 1489015 h 1638195"/>
              <a:gd name="connsiteX38" fmla="*/ 2427248 w 2617300"/>
              <a:gd name="connsiteY38" fmla="*/ 845273 h 1638195"/>
              <a:gd name="connsiteX39" fmla="*/ 2376660 w 2617300"/>
              <a:gd name="connsiteY39" fmla="*/ 594700 h 1638195"/>
              <a:gd name="connsiteX40" fmla="*/ 2345593 w 2617300"/>
              <a:gd name="connsiteY40" fmla="*/ 537464 h 1638195"/>
              <a:gd name="connsiteX41" fmla="*/ 2377143 w 2617300"/>
              <a:gd name="connsiteY41" fmla="*/ 537464 h 1638195"/>
              <a:gd name="connsiteX42" fmla="*/ 2386706 w 2617300"/>
              <a:gd name="connsiteY42" fmla="*/ 537312 h 1638195"/>
              <a:gd name="connsiteX43" fmla="*/ 2391583 w 2617300"/>
              <a:gd name="connsiteY43" fmla="*/ 537121 h 1638195"/>
              <a:gd name="connsiteX44" fmla="*/ 2396434 w 2617300"/>
              <a:gd name="connsiteY44" fmla="*/ 536855 h 1638195"/>
              <a:gd name="connsiteX45" fmla="*/ 2401260 w 2617300"/>
              <a:gd name="connsiteY45" fmla="*/ 536499 h 1638195"/>
              <a:gd name="connsiteX46" fmla="*/ 2406074 w 2617300"/>
              <a:gd name="connsiteY46" fmla="*/ 536080 h 1638195"/>
              <a:gd name="connsiteX47" fmla="*/ 2410874 w 2617300"/>
              <a:gd name="connsiteY47" fmla="*/ 535572 h 1638195"/>
              <a:gd name="connsiteX48" fmla="*/ 2415637 w 2617300"/>
              <a:gd name="connsiteY48" fmla="*/ 534988 h 1638195"/>
              <a:gd name="connsiteX49" fmla="*/ 2420387 w 2617300"/>
              <a:gd name="connsiteY49" fmla="*/ 534340 h 1638195"/>
              <a:gd name="connsiteX50" fmla="*/ 2425111 w 2617300"/>
              <a:gd name="connsiteY50" fmla="*/ 533616 h 1638195"/>
              <a:gd name="connsiteX51" fmla="*/ 2429810 w 2617300"/>
              <a:gd name="connsiteY51" fmla="*/ 532816 h 1638195"/>
              <a:gd name="connsiteX52" fmla="*/ 2434484 w 2617300"/>
              <a:gd name="connsiteY52" fmla="*/ 531940 h 1638195"/>
              <a:gd name="connsiteX53" fmla="*/ 2439132 w 2617300"/>
              <a:gd name="connsiteY53" fmla="*/ 530987 h 1638195"/>
              <a:gd name="connsiteX54" fmla="*/ 2443755 w 2617300"/>
              <a:gd name="connsiteY54" fmla="*/ 529971 h 1638195"/>
              <a:gd name="connsiteX55" fmla="*/ 2448352 w 2617300"/>
              <a:gd name="connsiteY55" fmla="*/ 528879 h 1638195"/>
              <a:gd name="connsiteX56" fmla="*/ 2452911 w 2617300"/>
              <a:gd name="connsiteY56" fmla="*/ 527723 h 1638195"/>
              <a:gd name="connsiteX57" fmla="*/ 2457458 w 2617300"/>
              <a:gd name="connsiteY57" fmla="*/ 526491 h 1638195"/>
              <a:gd name="connsiteX58" fmla="*/ 2461966 w 2617300"/>
              <a:gd name="connsiteY58" fmla="*/ 525183 h 1638195"/>
              <a:gd name="connsiteX59" fmla="*/ 2466450 w 2617300"/>
              <a:gd name="connsiteY59" fmla="*/ 523812 h 1638195"/>
              <a:gd name="connsiteX60" fmla="*/ 2470895 w 2617300"/>
              <a:gd name="connsiteY60" fmla="*/ 522377 h 1638195"/>
              <a:gd name="connsiteX61" fmla="*/ 2475314 w 2617300"/>
              <a:gd name="connsiteY61" fmla="*/ 520865 h 1638195"/>
              <a:gd name="connsiteX62" fmla="*/ 2479708 w 2617300"/>
              <a:gd name="connsiteY62" fmla="*/ 519290 h 1638195"/>
              <a:gd name="connsiteX63" fmla="*/ 2484064 w 2617300"/>
              <a:gd name="connsiteY63" fmla="*/ 517652 h 1638195"/>
              <a:gd name="connsiteX64" fmla="*/ 2488382 w 2617300"/>
              <a:gd name="connsiteY64" fmla="*/ 515950 h 1638195"/>
              <a:gd name="connsiteX65" fmla="*/ 2492675 w 2617300"/>
              <a:gd name="connsiteY65" fmla="*/ 514172 h 1638195"/>
              <a:gd name="connsiteX66" fmla="*/ 2496929 w 2617300"/>
              <a:gd name="connsiteY66" fmla="*/ 512344 h 1638195"/>
              <a:gd name="connsiteX67" fmla="*/ 2500145 w 2617300"/>
              <a:gd name="connsiteY67" fmla="*/ 510891 h 1638195"/>
              <a:gd name="connsiteX68" fmla="*/ 2514116 w 2617300"/>
              <a:gd name="connsiteY68" fmla="*/ 536632 h 1638195"/>
              <a:gd name="connsiteX69" fmla="*/ 2576428 w 2617300"/>
              <a:gd name="connsiteY69" fmla="*/ 845273 h 1638195"/>
              <a:gd name="connsiteX70" fmla="*/ 1783506 w 2617300"/>
              <a:gd name="connsiteY70" fmla="*/ 1638195 h 1638195"/>
              <a:gd name="connsiteX71" fmla="*/ 990584 w 2617300"/>
              <a:gd name="connsiteY71" fmla="*/ 845273 h 1638195"/>
              <a:gd name="connsiteX72" fmla="*/ 1783506 w 2617300"/>
              <a:gd name="connsiteY72" fmla="*/ 52351 h 1638195"/>
              <a:gd name="connsiteX73" fmla="*/ 2377143 w 2617300"/>
              <a:gd name="connsiteY73" fmla="*/ 0 h 1638195"/>
              <a:gd name="connsiteX74" fmla="*/ 2380890 w 2617300"/>
              <a:gd name="connsiteY74" fmla="*/ 26 h 1638195"/>
              <a:gd name="connsiteX75" fmla="*/ 2384852 w 2617300"/>
              <a:gd name="connsiteY75" fmla="*/ 127 h 1638195"/>
              <a:gd name="connsiteX76" fmla="*/ 2388802 w 2617300"/>
              <a:gd name="connsiteY76" fmla="*/ 280 h 1638195"/>
              <a:gd name="connsiteX77" fmla="*/ 2392726 w 2617300"/>
              <a:gd name="connsiteY77" fmla="*/ 496 h 1638195"/>
              <a:gd name="connsiteX78" fmla="*/ 2396638 w 2617300"/>
              <a:gd name="connsiteY78" fmla="*/ 775 h 1638195"/>
              <a:gd name="connsiteX79" fmla="*/ 2400536 w 2617300"/>
              <a:gd name="connsiteY79" fmla="*/ 1131 h 1638195"/>
              <a:gd name="connsiteX80" fmla="*/ 2404410 w 2617300"/>
              <a:gd name="connsiteY80" fmla="*/ 1524 h 1638195"/>
              <a:gd name="connsiteX81" fmla="*/ 2408258 w 2617300"/>
              <a:gd name="connsiteY81" fmla="*/ 1994 h 1638195"/>
              <a:gd name="connsiteX82" fmla="*/ 2412094 w 2617300"/>
              <a:gd name="connsiteY82" fmla="*/ 2528 h 1638195"/>
              <a:gd name="connsiteX83" fmla="*/ 2415904 w 2617300"/>
              <a:gd name="connsiteY83" fmla="*/ 3112 h 1638195"/>
              <a:gd name="connsiteX84" fmla="*/ 2419701 w 2617300"/>
              <a:gd name="connsiteY84" fmla="*/ 3759 h 1638195"/>
              <a:gd name="connsiteX85" fmla="*/ 2423473 w 2617300"/>
              <a:gd name="connsiteY85" fmla="*/ 4458 h 1638195"/>
              <a:gd name="connsiteX86" fmla="*/ 2427219 w 2617300"/>
              <a:gd name="connsiteY86" fmla="*/ 5220 h 1638195"/>
              <a:gd name="connsiteX87" fmla="*/ 2430953 w 2617300"/>
              <a:gd name="connsiteY87" fmla="*/ 6045 h 1638195"/>
              <a:gd name="connsiteX88" fmla="*/ 2434661 w 2617300"/>
              <a:gd name="connsiteY88" fmla="*/ 6922 h 1638195"/>
              <a:gd name="connsiteX89" fmla="*/ 2438344 w 2617300"/>
              <a:gd name="connsiteY89" fmla="*/ 7862 h 1638195"/>
              <a:gd name="connsiteX90" fmla="*/ 2442002 w 2617300"/>
              <a:gd name="connsiteY90" fmla="*/ 8852 h 1638195"/>
              <a:gd name="connsiteX91" fmla="*/ 2445647 w 2617300"/>
              <a:gd name="connsiteY91" fmla="*/ 9906 h 1638195"/>
              <a:gd name="connsiteX92" fmla="*/ 2449254 w 2617300"/>
              <a:gd name="connsiteY92" fmla="*/ 11011 h 1638195"/>
              <a:gd name="connsiteX93" fmla="*/ 2452848 w 2617300"/>
              <a:gd name="connsiteY93" fmla="*/ 12167 h 1638195"/>
              <a:gd name="connsiteX94" fmla="*/ 2456404 w 2617300"/>
              <a:gd name="connsiteY94" fmla="*/ 13386 h 1638195"/>
              <a:gd name="connsiteX95" fmla="*/ 2459947 w 2617300"/>
              <a:gd name="connsiteY95" fmla="*/ 14656 h 1638195"/>
              <a:gd name="connsiteX96" fmla="*/ 2463465 w 2617300"/>
              <a:gd name="connsiteY96" fmla="*/ 15977 h 1638195"/>
              <a:gd name="connsiteX97" fmla="*/ 2466945 w 2617300"/>
              <a:gd name="connsiteY97" fmla="*/ 17348 h 1638195"/>
              <a:gd name="connsiteX98" fmla="*/ 2470412 w 2617300"/>
              <a:gd name="connsiteY98" fmla="*/ 18771 h 1638195"/>
              <a:gd name="connsiteX99" fmla="*/ 2473841 w 2617300"/>
              <a:gd name="connsiteY99" fmla="*/ 20257 h 1638195"/>
              <a:gd name="connsiteX100" fmla="*/ 2477245 w 2617300"/>
              <a:gd name="connsiteY100" fmla="*/ 21793 h 1638195"/>
              <a:gd name="connsiteX101" fmla="*/ 2480623 w 2617300"/>
              <a:gd name="connsiteY101" fmla="*/ 23368 h 1638195"/>
              <a:gd name="connsiteX102" fmla="*/ 2483976 w 2617300"/>
              <a:gd name="connsiteY102" fmla="*/ 25006 h 1638195"/>
              <a:gd name="connsiteX103" fmla="*/ 2487290 w 2617300"/>
              <a:gd name="connsiteY103" fmla="*/ 26696 h 1638195"/>
              <a:gd name="connsiteX104" fmla="*/ 2490579 w 2617300"/>
              <a:gd name="connsiteY104" fmla="*/ 28423 h 1638195"/>
              <a:gd name="connsiteX105" fmla="*/ 2493843 w 2617300"/>
              <a:gd name="connsiteY105" fmla="*/ 30213 h 1638195"/>
              <a:gd name="connsiteX106" fmla="*/ 2497069 w 2617300"/>
              <a:gd name="connsiteY106" fmla="*/ 32042 h 1638195"/>
              <a:gd name="connsiteX107" fmla="*/ 2500270 w 2617300"/>
              <a:gd name="connsiteY107" fmla="*/ 33922 h 1638195"/>
              <a:gd name="connsiteX108" fmla="*/ 2503445 w 2617300"/>
              <a:gd name="connsiteY108" fmla="*/ 35852 h 1638195"/>
              <a:gd name="connsiteX109" fmla="*/ 2506582 w 2617300"/>
              <a:gd name="connsiteY109" fmla="*/ 37821 h 1638195"/>
              <a:gd name="connsiteX110" fmla="*/ 2509680 w 2617300"/>
              <a:gd name="connsiteY110" fmla="*/ 39853 h 1638195"/>
              <a:gd name="connsiteX111" fmla="*/ 2512741 w 2617300"/>
              <a:gd name="connsiteY111" fmla="*/ 41923 h 1638195"/>
              <a:gd name="connsiteX112" fmla="*/ 2515789 w 2617300"/>
              <a:gd name="connsiteY112" fmla="*/ 44031 h 1638195"/>
              <a:gd name="connsiteX113" fmla="*/ 2518786 w 2617300"/>
              <a:gd name="connsiteY113" fmla="*/ 46190 h 1638195"/>
              <a:gd name="connsiteX114" fmla="*/ 2521745 w 2617300"/>
              <a:gd name="connsiteY114" fmla="*/ 48400 h 1638195"/>
              <a:gd name="connsiteX115" fmla="*/ 2524679 w 2617300"/>
              <a:gd name="connsiteY115" fmla="*/ 50648 h 1638195"/>
              <a:gd name="connsiteX116" fmla="*/ 2527575 w 2617300"/>
              <a:gd name="connsiteY116" fmla="*/ 52947 h 1638195"/>
              <a:gd name="connsiteX117" fmla="*/ 2530432 w 2617300"/>
              <a:gd name="connsiteY117" fmla="*/ 55283 h 1638195"/>
              <a:gd name="connsiteX118" fmla="*/ 2533264 w 2617300"/>
              <a:gd name="connsiteY118" fmla="*/ 57658 h 1638195"/>
              <a:gd name="connsiteX119" fmla="*/ 2536045 w 2617300"/>
              <a:gd name="connsiteY119" fmla="*/ 60084 h 1638195"/>
              <a:gd name="connsiteX120" fmla="*/ 2538789 w 2617300"/>
              <a:gd name="connsiteY120" fmla="*/ 62548 h 1638195"/>
              <a:gd name="connsiteX121" fmla="*/ 2541507 w 2617300"/>
              <a:gd name="connsiteY121" fmla="*/ 65050 h 1638195"/>
              <a:gd name="connsiteX122" fmla="*/ 2544173 w 2617300"/>
              <a:gd name="connsiteY122" fmla="*/ 67602 h 1638195"/>
              <a:gd name="connsiteX123" fmla="*/ 2546802 w 2617300"/>
              <a:gd name="connsiteY123" fmla="*/ 70193 h 1638195"/>
              <a:gd name="connsiteX124" fmla="*/ 2549393 w 2617300"/>
              <a:gd name="connsiteY124" fmla="*/ 72809 h 1638195"/>
              <a:gd name="connsiteX125" fmla="*/ 2551946 w 2617300"/>
              <a:gd name="connsiteY125" fmla="*/ 75476 h 1638195"/>
              <a:gd name="connsiteX126" fmla="*/ 2554460 w 2617300"/>
              <a:gd name="connsiteY126" fmla="*/ 78181 h 1638195"/>
              <a:gd name="connsiteX127" fmla="*/ 2556937 w 2617300"/>
              <a:gd name="connsiteY127" fmla="*/ 80925 h 1638195"/>
              <a:gd name="connsiteX128" fmla="*/ 2559363 w 2617300"/>
              <a:gd name="connsiteY128" fmla="*/ 83706 h 1638195"/>
              <a:gd name="connsiteX129" fmla="*/ 2561738 w 2617300"/>
              <a:gd name="connsiteY129" fmla="*/ 86525 h 1638195"/>
              <a:gd name="connsiteX130" fmla="*/ 2564087 w 2617300"/>
              <a:gd name="connsiteY130" fmla="*/ 89383 h 1638195"/>
              <a:gd name="connsiteX131" fmla="*/ 2566386 w 2617300"/>
              <a:gd name="connsiteY131" fmla="*/ 92278 h 1638195"/>
              <a:gd name="connsiteX132" fmla="*/ 2568646 w 2617300"/>
              <a:gd name="connsiteY132" fmla="*/ 95199 h 1638195"/>
              <a:gd name="connsiteX133" fmla="*/ 2570856 w 2617300"/>
              <a:gd name="connsiteY133" fmla="*/ 98171 h 1638195"/>
              <a:gd name="connsiteX134" fmla="*/ 2573015 w 2617300"/>
              <a:gd name="connsiteY134" fmla="*/ 101168 h 1638195"/>
              <a:gd name="connsiteX135" fmla="*/ 2575136 w 2617300"/>
              <a:gd name="connsiteY135" fmla="*/ 104191 h 1638195"/>
              <a:gd name="connsiteX136" fmla="*/ 2577206 w 2617300"/>
              <a:gd name="connsiteY136" fmla="*/ 107264 h 1638195"/>
              <a:gd name="connsiteX137" fmla="*/ 2579238 w 2617300"/>
              <a:gd name="connsiteY137" fmla="*/ 110363 h 1638195"/>
              <a:gd name="connsiteX138" fmla="*/ 2581219 w 2617300"/>
              <a:gd name="connsiteY138" fmla="*/ 113487 h 1638195"/>
              <a:gd name="connsiteX139" fmla="*/ 2583150 w 2617300"/>
              <a:gd name="connsiteY139" fmla="*/ 116650 h 1638195"/>
              <a:gd name="connsiteX140" fmla="*/ 2585042 w 2617300"/>
              <a:gd name="connsiteY140" fmla="*/ 119850 h 1638195"/>
              <a:gd name="connsiteX141" fmla="*/ 2586884 w 2617300"/>
              <a:gd name="connsiteY141" fmla="*/ 123076 h 1638195"/>
              <a:gd name="connsiteX142" fmla="*/ 2588674 w 2617300"/>
              <a:gd name="connsiteY142" fmla="*/ 126327 h 1638195"/>
              <a:gd name="connsiteX143" fmla="*/ 2590414 w 2617300"/>
              <a:gd name="connsiteY143" fmla="*/ 129616 h 1638195"/>
              <a:gd name="connsiteX144" fmla="*/ 2592103 w 2617300"/>
              <a:gd name="connsiteY144" fmla="*/ 132931 h 1638195"/>
              <a:gd name="connsiteX145" fmla="*/ 2593742 w 2617300"/>
              <a:gd name="connsiteY145" fmla="*/ 136271 h 1638195"/>
              <a:gd name="connsiteX146" fmla="*/ 2595329 w 2617300"/>
              <a:gd name="connsiteY146" fmla="*/ 139649 h 1638195"/>
              <a:gd name="connsiteX147" fmla="*/ 2596866 w 2617300"/>
              <a:gd name="connsiteY147" fmla="*/ 143053 h 1638195"/>
              <a:gd name="connsiteX148" fmla="*/ 2598352 w 2617300"/>
              <a:gd name="connsiteY148" fmla="*/ 146482 h 1638195"/>
              <a:gd name="connsiteX149" fmla="*/ 2599787 w 2617300"/>
              <a:gd name="connsiteY149" fmla="*/ 149936 h 1638195"/>
              <a:gd name="connsiteX150" fmla="*/ 2601171 w 2617300"/>
              <a:gd name="connsiteY150" fmla="*/ 153429 h 1638195"/>
              <a:gd name="connsiteX151" fmla="*/ 2602492 w 2617300"/>
              <a:gd name="connsiteY151" fmla="*/ 156934 h 1638195"/>
              <a:gd name="connsiteX152" fmla="*/ 2603775 w 2617300"/>
              <a:gd name="connsiteY152" fmla="*/ 160465 h 1638195"/>
              <a:gd name="connsiteX153" fmla="*/ 2604994 w 2617300"/>
              <a:gd name="connsiteY153" fmla="*/ 164033 h 1638195"/>
              <a:gd name="connsiteX154" fmla="*/ 2606162 w 2617300"/>
              <a:gd name="connsiteY154" fmla="*/ 167615 h 1638195"/>
              <a:gd name="connsiteX155" fmla="*/ 2607267 w 2617300"/>
              <a:gd name="connsiteY155" fmla="*/ 171222 h 1638195"/>
              <a:gd name="connsiteX156" fmla="*/ 2608321 w 2617300"/>
              <a:gd name="connsiteY156" fmla="*/ 174866 h 1638195"/>
              <a:gd name="connsiteX157" fmla="*/ 2609325 w 2617300"/>
              <a:gd name="connsiteY157" fmla="*/ 178524 h 1638195"/>
              <a:gd name="connsiteX158" fmla="*/ 2610264 w 2617300"/>
              <a:gd name="connsiteY158" fmla="*/ 182207 h 1638195"/>
              <a:gd name="connsiteX159" fmla="*/ 2611153 w 2617300"/>
              <a:gd name="connsiteY159" fmla="*/ 185903 h 1638195"/>
              <a:gd name="connsiteX160" fmla="*/ 2611979 w 2617300"/>
              <a:gd name="connsiteY160" fmla="*/ 189637 h 1638195"/>
              <a:gd name="connsiteX161" fmla="*/ 2612754 w 2617300"/>
              <a:gd name="connsiteY161" fmla="*/ 193383 h 1638195"/>
              <a:gd name="connsiteX162" fmla="*/ 2613465 w 2617300"/>
              <a:gd name="connsiteY162" fmla="*/ 197155 h 1638195"/>
              <a:gd name="connsiteX163" fmla="*/ 2614125 w 2617300"/>
              <a:gd name="connsiteY163" fmla="*/ 200940 h 1638195"/>
              <a:gd name="connsiteX164" fmla="*/ 2614709 w 2617300"/>
              <a:gd name="connsiteY164" fmla="*/ 204750 h 1638195"/>
              <a:gd name="connsiteX165" fmla="*/ 2615243 w 2617300"/>
              <a:gd name="connsiteY165" fmla="*/ 208585 h 1638195"/>
              <a:gd name="connsiteX166" fmla="*/ 2615725 w 2617300"/>
              <a:gd name="connsiteY166" fmla="*/ 212433 h 1638195"/>
              <a:gd name="connsiteX167" fmla="*/ 2616132 w 2617300"/>
              <a:gd name="connsiteY167" fmla="*/ 216307 h 1638195"/>
              <a:gd name="connsiteX168" fmla="*/ 2616487 w 2617300"/>
              <a:gd name="connsiteY168" fmla="*/ 220206 h 1638195"/>
              <a:gd name="connsiteX169" fmla="*/ 2616779 w 2617300"/>
              <a:gd name="connsiteY169" fmla="*/ 224104 h 1638195"/>
              <a:gd name="connsiteX170" fmla="*/ 2617008 w 2617300"/>
              <a:gd name="connsiteY170" fmla="*/ 228041 h 1638195"/>
              <a:gd name="connsiteX171" fmla="*/ 2617160 w 2617300"/>
              <a:gd name="connsiteY171" fmla="*/ 231978 h 1638195"/>
              <a:gd name="connsiteX172" fmla="*/ 2617300 w 2617300"/>
              <a:gd name="connsiteY172" fmla="*/ 240157 h 1638195"/>
              <a:gd name="connsiteX173" fmla="*/ 2617275 w 2617300"/>
              <a:gd name="connsiteY173" fmla="*/ 243904 h 1638195"/>
              <a:gd name="connsiteX174" fmla="*/ 2617186 w 2617300"/>
              <a:gd name="connsiteY174" fmla="*/ 247879 h 1638195"/>
              <a:gd name="connsiteX175" fmla="*/ 2617021 w 2617300"/>
              <a:gd name="connsiteY175" fmla="*/ 251816 h 1638195"/>
              <a:gd name="connsiteX176" fmla="*/ 2616805 w 2617300"/>
              <a:gd name="connsiteY176" fmla="*/ 255753 h 1638195"/>
              <a:gd name="connsiteX177" fmla="*/ 2616525 w 2617300"/>
              <a:gd name="connsiteY177" fmla="*/ 259652 h 1638195"/>
              <a:gd name="connsiteX178" fmla="*/ 2616182 w 2617300"/>
              <a:gd name="connsiteY178" fmla="*/ 263551 h 1638195"/>
              <a:gd name="connsiteX179" fmla="*/ 2615776 w 2617300"/>
              <a:gd name="connsiteY179" fmla="*/ 267424 h 1638195"/>
              <a:gd name="connsiteX180" fmla="*/ 2615306 w 2617300"/>
              <a:gd name="connsiteY180" fmla="*/ 271272 h 1638195"/>
              <a:gd name="connsiteX181" fmla="*/ 2614785 w 2617300"/>
              <a:gd name="connsiteY181" fmla="*/ 275108 h 1638195"/>
              <a:gd name="connsiteX182" fmla="*/ 2614189 w 2617300"/>
              <a:gd name="connsiteY182" fmla="*/ 278918 h 1638195"/>
              <a:gd name="connsiteX183" fmla="*/ 2613554 w 2617300"/>
              <a:gd name="connsiteY183" fmla="*/ 282715 h 1638195"/>
              <a:gd name="connsiteX184" fmla="*/ 2612842 w 2617300"/>
              <a:gd name="connsiteY184" fmla="*/ 286487 h 1638195"/>
              <a:gd name="connsiteX185" fmla="*/ 2612080 w 2617300"/>
              <a:gd name="connsiteY185" fmla="*/ 290233 h 1638195"/>
              <a:gd name="connsiteX186" fmla="*/ 2611255 w 2617300"/>
              <a:gd name="connsiteY186" fmla="*/ 293967 h 1638195"/>
              <a:gd name="connsiteX187" fmla="*/ 2610379 w 2617300"/>
              <a:gd name="connsiteY187" fmla="*/ 297675 h 1638195"/>
              <a:gd name="connsiteX188" fmla="*/ 2609439 w 2617300"/>
              <a:gd name="connsiteY188" fmla="*/ 301359 h 1638195"/>
              <a:gd name="connsiteX189" fmla="*/ 2608448 w 2617300"/>
              <a:gd name="connsiteY189" fmla="*/ 305016 h 1638195"/>
              <a:gd name="connsiteX190" fmla="*/ 2607394 w 2617300"/>
              <a:gd name="connsiteY190" fmla="*/ 308661 h 1638195"/>
              <a:gd name="connsiteX191" fmla="*/ 2606289 w 2617300"/>
              <a:gd name="connsiteY191" fmla="*/ 312268 h 1638195"/>
              <a:gd name="connsiteX192" fmla="*/ 2605133 w 2617300"/>
              <a:gd name="connsiteY192" fmla="*/ 315862 h 1638195"/>
              <a:gd name="connsiteX193" fmla="*/ 2603927 w 2617300"/>
              <a:gd name="connsiteY193" fmla="*/ 319418 h 1638195"/>
              <a:gd name="connsiteX194" fmla="*/ 2602657 w 2617300"/>
              <a:gd name="connsiteY194" fmla="*/ 322961 h 1638195"/>
              <a:gd name="connsiteX195" fmla="*/ 2601336 w 2617300"/>
              <a:gd name="connsiteY195" fmla="*/ 326479 h 1638195"/>
              <a:gd name="connsiteX196" fmla="*/ 2599952 w 2617300"/>
              <a:gd name="connsiteY196" fmla="*/ 329959 h 1638195"/>
              <a:gd name="connsiteX197" fmla="*/ 2598529 w 2617300"/>
              <a:gd name="connsiteY197" fmla="*/ 333426 h 1638195"/>
              <a:gd name="connsiteX198" fmla="*/ 2597044 w 2617300"/>
              <a:gd name="connsiteY198" fmla="*/ 336855 h 1638195"/>
              <a:gd name="connsiteX199" fmla="*/ 2595520 w 2617300"/>
              <a:gd name="connsiteY199" fmla="*/ 340271 h 1638195"/>
              <a:gd name="connsiteX200" fmla="*/ 2593932 w 2617300"/>
              <a:gd name="connsiteY200" fmla="*/ 343637 h 1638195"/>
              <a:gd name="connsiteX201" fmla="*/ 2592294 w 2617300"/>
              <a:gd name="connsiteY201" fmla="*/ 346990 h 1638195"/>
              <a:gd name="connsiteX202" fmla="*/ 2590617 w 2617300"/>
              <a:gd name="connsiteY202" fmla="*/ 350304 h 1638195"/>
              <a:gd name="connsiteX203" fmla="*/ 2588877 w 2617300"/>
              <a:gd name="connsiteY203" fmla="*/ 353606 h 1638195"/>
              <a:gd name="connsiteX204" fmla="*/ 2587100 w 2617300"/>
              <a:gd name="connsiteY204" fmla="*/ 356857 h 1638195"/>
              <a:gd name="connsiteX205" fmla="*/ 2585271 w 2617300"/>
              <a:gd name="connsiteY205" fmla="*/ 360096 h 1638195"/>
              <a:gd name="connsiteX206" fmla="*/ 2583378 w 2617300"/>
              <a:gd name="connsiteY206" fmla="*/ 363296 h 1638195"/>
              <a:gd name="connsiteX207" fmla="*/ 2581461 w 2617300"/>
              <a:gd name="connsiteY207" fmla="*/ 366459 h 1638195"/>
              <a:gd name="connsiteX208" fmla="*/ 2579479 w 2617300"/>
              <a:gd name="connsiteY208" fmla="*/ 369596 h 1638195"/>
              <a:gd name="connsiteX209" fmla="*/ 2577460 w 2617300"/>
              <a:gd name="connsiteY209" fmla="*/ 372694 h 1638195"/>
              <a:gd name="connsiteX210" fmla="*/ 2575390 w 2617300"/>
              <a:gd name="connsiteY210" fmla="*/ 375768 h 1638195"/>
              <a:gd name="connsiteX211" fmla="*/ 2573269 w 2617300"/>
              <a:gd name="connsiteY211" fmla="*/ 378803 h 1638195"/>
              <a:gd name="connsiteX212" fmla="*/ 2571110 w 2617300"/>
              <a:gd name="connsiteY212" fmla="*/ 381800 h 1638195"/>
              <a:gd name="connsiteX213" fmla="*/ 2568900 w 2617300"/>
              <a:gd name="connsiteY213" fmla="*/ 384772 h 1638195"/>
              <a:gd name="connsiteX214" fmla="*/ 2566652 w 2617300"/>
              <a:gd name="connsiteY214" fmla="*/ 387693 h 1638195"/>
              <a:gd name="connsiteX215" fmla="*/ 2564367 w 2617300"/>
              <a:gd name="connsiteY215" fmla="*/ 390589 h 1638195"/>
              <a:gd name="connsiteX216" fmla="*/ 2562017 w 2617300"/>
              <a:gd name="connsiteY216" fmla="*/ 393459 h 1638195"/>
              <a:gd name="connsiteX217" fmla="*/ 2559642 w 2617300"/>
              <a:gd name="connsiteY217" fmla="*/ 396278 h 1638195"/>
              <a:gd name="connsiteX218" fmla="*/ 2557216 w 2617300"/>
              <a:gd name="connsiteY218" fmla="*/ 399060 h 1638195"/>
              <a:gd name="connsiteX219" fmla="*/ 2554753 w 2617300"/>
              <a:gd name="connsiteY219" fmla="*/ 401815 h 1638195"/>
              <a:gd name="connsiteX220" fmla="*/ 2552251 w 2617300"/>
              <a:gd name="connsiteY220" fmla="*/ 404521 h 1638195"/>
              <a:gd name="connsiteX221" fmla="*/ 2549698 w 2617300"/>
              <a:gd name="connsiteY221" fmla="*/ 407188 h 1638195"/>
              <a:gd name="connsiteX222" fmla="*/ 2547120 w 2617300"/>
              <a:gd name="connsiteY222" fmla="*/ 409829 h 1638195"/>
              <a:gd name="connsiteX223" fmla="*/ 2544491 w 2617300"/>
              <a:gd name="connsiteY223" fmla="*/ 412420 h 1638195"/>
              <a:gd name="connsiteX224" fmla="*/ 2541824 w 2617300"/>
              <a:gd name="connsiteY224" fmla="*/ 414973 h 1638195"/>
              <a:gd name="connsiteX225" fmla="*/ 2539119 w 2617300"/>
              <a:gd name="connsiteY225" fmla="*/ 417475 h 1638195"/>
              <a:gd name="connsiteX226" fmla="*/ 2536376 w 2617300"/>
              <a:gd name="connsiteY226" fmla="*/ 419951 h 1638195"/>
              <a:gd name="connsiteX227" fmla="*/ 2533594 w 2617300"/>
              <a:gd name="connsiteY227" fmla="*/ 422377 h 1638195"/>
              <a:gd name="connsiteX228" fmla="*/ 2530775 w 2617300"/>
              <a:gd name="connsiteY228" fmla="*/ 424764 h 1638195"/>
              <a:gd name="connsiteX229" fmla="*/ 2527917 w 2617300"/>
              <a:gd name="connsiteY229" fmla="*/ 427101 h 1638195"/>
              <a:gd name="connsiteX230" fmla="*/ 2525022 w 2617300"/>
              <a:gd name="connsiteY230" fmla="*/ 429400 h 1638195"/>
              <a:gd name="connsiteX231" fmla="*/ 2522101 w 2617300"/>
              <a:gd name="connsiteY231" fmla="*/ 431660 h 1638195"/>
              <a:gd name="connsiteX232" fmla="*/ 2519142 w 2617300"/>
              <a:gd name="connsiteY232" fmla="*/ 433870 h 1638195"/>
              <a:gd name="connsiteX233" fmla="*/ 2516145 w 2617300"/>
              <a:gd name="connsiteY233" fmla="*/ 436029 h 1638195"/>
              <a:gd name="connsiteX234" fmla="*/ 2513109 w 2617300"/>
              <a:gd name="connsiteY234" fmla="*/ 438150 h 1638195"/>
              <a:gd name="connsiteX235" fmla="*/ 2510049 w 2617300"/>
              <a:gd name="connsiteY235" fmla="*/ 440233 h 1638195"/>
              <a:gd name="connsiteX236" fmla="*/ 2506950 w 2617300"/>
              <a:gd name="connsiteY236" fmla="*/ 442252 h 1638195"/>
              <a:gd name="connsiteX237" fmla="*/ 2503813 w 2617300"/>
              <a:gd name="connsiteY237" fmla="*/ 444234 h 1638195"/>
              <a:gd name="connsiteX238" fmla="*/ 2500651 w 2617300"/>
              <a:gd name="connsiteY238" fmla="*/ 446177 h 1638195"/>
              <a:gd name="connsiteX239" fmla="*/ 2497463 w 2617300"/>
              <a:gd name="connsiteY239" fmla="*/ 448056 h 1638195"/>
              <a:gd name="connsiteX240" fmla="*/ 2494237 w 2617300"/>
              <a:gd name="connsiteY240" fmla="*/ 449898 h 1638195"/>
              <a:gd name="connsiteX241" fmla="*/ 2490973 w 2617300"/>
              <a:gd name="connsiteY241" fmla="*/ 451688 h 1638195"/>
              <a:gd name="connsiteX242" fmla="*/ 2487684 w 2617300"/>
              <a:gd name="connsiteY242" fmla="*/ 453428 h 1638195"/>
              <a:gd name="connsiteX243" fmla="*/ 2484369 w 2617300"/>
              <a:gd name="connsiteY243" fmla="*/ 455117 h 1638195"/>
              <a:gd name="connsiteX244" fmla="*/ 2481029 w 2617300"/>
              <a:gd name="connsiteY244" fmla="*/ 456756 h 1638195"/>
              <a:gd name="connsiteX245" fmla="*/ 2477651 w 2617300"/>
              <a:gd name="connsiteY245" fmla="*/ 458343 h 1638195"/>
              <a:gd name="connsiteX246" fmla="*/ 2474247 w 2617300"/>
              <a:gd name="connsiteY246" fmla="*/ 459880 h 1638195"/>
              <a:gd name="connsiteX247" fmla="*/ 2472798 w 2617300"/>
              <a:gd name="connsiteY247" fmla="*/ 460508 h 1638195"/>
              <a:gd name="connsiteX248" fmla="*/ 2470818 w 2617300"/>
              <a:gd name="connsiteY248" fmla="*/ 461366 h 1638195"/>
              <a:gd name="connsiteX249" fmla="*/ 2467364 w 2617300"/>
              <a:gd name="connsiteY249" fmla="*/ 462801 h 1638195"/>
              <a:gd name="connsiteX250" fmla="*/ 2463884 w 2617300"/>
              <a:gd name="connsiteY250" fmla="*/ 464185 h 1638195"/>
              <a:gd name="connsiteX251" fmla="*/ 2460366 w 2617300"/>
              <a:gd name="connsiteY251" fmla="*/ 465519 h 1638195"/>
              <a:gd name="connsiteX252" fmla="*/ 2456836 w 2617300"/>
              <a:gd name="connsiteY252" fmla="*/ 466789 h 1638195"/>
              <a:gd name="connsiteX253" fmla="*/ 2453280 w 2617300"/>
              <a:gd name="connsiteY253" fmla="*/ 468008 h 1638195"/>
              <a:gd name="connsiteX254" fmla="*/ 2449685 w 2617300"/>
              <a:gd name="connsiteY254" fmla="*/ 469176 h 1638195"/>
              <a:gd name="connsiteX255" fmla="*/ 2446079 w 2617300"/>
              <a:gd name="connsiteY255" fmla="*/ 470281 h 1638195"/>
              <a:gd name="connsiteX256" fmla="*/ 2442447 w 2617300"/>
              <a:gd name="connsiteY256" fmla="*/ 471348 h 1638195"/>
              <a:gd name="connsiteX257" fmla="*/ 2438789 w 2617300"/>
              <a:gd name="connsiteY257" fmla="*/ 472339 h 1638195"/>
              <a:gd name="connsiteX258" fmla="*/ 2435106 w 2617300"/>
              <a:gd name="connsiteY258" fmla="*/ 473291 h 1638195"/>
              <a:gd name="connsiteX259" fmla="*/ 2431398 w 2617300"/>
              <a:gd name="connsiteY259" fmla="*/ 474167 h 1638195"/>
              <a:gd name="connsiteX260" fmla="*/ 2427664 w 2617300"/>
              <a:gd name="connsiteY260" fmla="*/ 475006 h 1638195"/>
              <a:gd name="connsiteX261" fmla="*/ 2423917 w 2617300"/>
              <a:gd name="connsiteY261" fmla="*/ 475768 h 1638195"/>
              <a:gd name="connsiteX262" fmla="*/ 2420158 w 2617300"/>
              <a:gd name="connsiteY262" fmla="*/ 476479 h 1638195"/>
              <a:gd name="connsiteX263" fmla="*/ 2416361 w 2617300"/>
              <a:gd name="connsiteY263" fmla="*/ 477139 h 1638195"/>
              <a:gd name="connsiteX264" fmla="*/ 2412551 w 2617300"/>
              <a:gd name="connsiteY264" fmla="*/ 477736 h 1638195"/>
              <a:gd name="connsiteX265" fmla="*/ 2408715 w 2617300"/>
              <a:gd name="connsiteY265" fmla="*/ 478269 h 1638195"/>
              <a:gd name="connsiteX266" fmla="*/ 2404867 w 2617300"/>
              <a:gd name="connsiteY266" fmla="*/ 478739 h 1638195"/>
              <a:gd name="connsiteX267" fmla="*/ 2400994 w 2617300"/>
              <a:gd name="connsiteY267" fmla="*/ 479146 h 1638195"/>
              <a:gd name="connsiteX268" fmla="*/ 2397107 w 2617300"/>
              <a:gd name="connsiteY268" fmla="*/ 479501 h 1638195"/>
              <a:gd name="connsiteX269" fmla="*/ 2393196 w 2617300"/>
              <a:gd name="connsiteY269" fmla="*/ 479794 h 1638195"/>
              <a:gd name="connsiteX270" fmla="*/ 2389259 w 2617300"/>
              <a:gd name="connsiteY270" fmla="*/ 480022 h 1638195"/>
              <a:gd name="connsiteX271" fmla="*/ 2385322 w 2617300"/>
              <a:gd name="connsiteY271" fmla="*/ 480187 h 1638195"/>
              <a:gd name="connsiteX272" fmla="*/ 2377143 w 2617300"/>
              <a:gd name="connsiteY272" fmla="*/ 480314 h 1638195"/>
              <a:gd name="connsiteX273" fmla="*/ 2313151 w 2617300"/>
              <a:gd name="connsiteY273" fmla="*/ 480314 h 1638195"/>
              <a:gd name="connsiteX274" fmla="*/ 2136986 w 2617300"/>
              <a:gd name="connsiteY274" fmla="*/ 480314 h 1638195"/>
              <a:gd name="connsiteX275" fmla="*/ 2136986 w 2617300"/>
              <a:gd name="connsiteY275" fmla="*/ 307975 h 1638195"/>
              <a:gd name="connsiteX276" fmla="*/ 2136986 w 2617300"/>
              <a:gd name="connsiteY276" fmla="*/ 240157 h 1638195"/>
              <a:gd name="connsiteX277" fmla="*/ 2137011 w 2617300"/>
              <a:gd name="connsiteY277" fmla="*/ 236411 h 1638195"/>
              <a:gd name="connsiteX278" fmla="*/ 2137113 w 2617300"/>
              <a:gd name="connsiteY278" fmla="*/ 232448 h 1638195"/>
              <a:gd name="connsiteX279" fmla="*/ 2137266 w 2617300"/>
              <a:gd name="connsiteY279" fmla="*/ 228499 h 1638195"/>
              <a:gd name="connsiteX280" fmla="*/ 2137481 w 2617300"/>
              <a:gd name="connsiteY280" fmla="*/ 224574 h 1638195"/>
              <a:gd name="connsiteX281" fmla="*/ 2137761 w 2617300"/>
              <a:gd name="connsiteY281" fmla="*/ 220663 h 1638195"/>
              <a:gd name="connsiteX282" fmla="*/ 2138104 w 2617300"/>
              <a:gd name="connsiteY282" fmla="*/ 216764 h 1638195"/>
              <a:gd name="connsiteX283" fmla="*/ 2138510 w 2617300"/>
              <a:gd name="connsiteY283" fmla="*/ 212903 h 1638195"/>
              <a:gd name="connsiteX284" fmla="*/ 2138980 w 2617300"/>
              <a:gd name="connsiteY284" fmla="*/ 209042 h 1638195"/>
              <a:gd name="connsiteX285" fmla="*/ 2139501 w 2617300"/>
              <a:gd name="connsiteY285" fmla="*/ 205207 h 1638195"/>
              <a:gd name="connsiteX286" fmla="*/ 2140098 w 2617300"/>
              <a:gd name="connsiteY286" fmla="*/ 201397 h 1638195"/>
              <a:gd name="connsiteX287" fmla="*/ 2140745 w 2617300"/>
              <a:gd name="connsiteY287" fmla="*/ 197600 h 1638195"/>
              <a:gd name="connsiteX288" fmla="*/ 2141444 w 2617300"/>
              <a:gd name="connsiteY288" fmla="*/ 193828 h 1638195"/>
              <a:gd name="connsiteX289" fmla="*/ 2142206 w 2617300"/>
              <a:gd name="connsiteY289" fmla="*/ 190081 h 1638195"/>
              <a:gd name="connsiteX290" fmla="*/ 2143031 w 2617300"/>
              <a:gd name="connsiteY290" fmla="*/ 186347 h 1638195"/>
              <a:gd name="connsiteX291" fmla="*/ 2143908 w 2617300"/>
              <a:gd name="connsiteY291" fmla="*/ 182652 h 1638195"/>
              <a:gd name="connsiteX292" fmla="*/ 2144847 w 2617300"/>
              <a:gd name="connsiteY292" fmla="*/ 178956 h 1638195"/>
              <a:gd name="connsiteX293" fmla="*/ 2145838 w 2617300"/>
              <a:gd name="connsiteY293" fmla="*/ 175298 h 1638195"/>
              <a:gd name="connsiteX294" fmla="*/ 2146892 w 2617300"/>
              <a:gd name="connsiteY294" fmla="*/ 171666 h 1638195"/>
              <a:gd name="connsiteX295" fmla="*/ 2147997 w 2617300"/>
              <a:gd name="connsiteY295" fmla="*/ 168047 h 1638195"/>
              <a:gd name="connsiteX296" fmla="*/ 2149153 w 2617300"/>
              <a:gd name="connsiteY296" fmla="*/ 164453 h 1638195"/>
              <a:gd name="connsiteX297" fmla="*/ 2150372 w 2617300"/>
              <a:gd name="connsiteY297" fmla="*/ 160897 h 1638195"/>
              <a:gd name="connsiteX298" fmla="*/ 2151629 w 2617300"/>
              <a:gd name="connsiteY298" fmla="*/ 157353 h 1638195"/>
              <a:gd name="connsiteX299" fmla="*/ 2152963 w 2617300"/>
              <a:gd name="connsiteY299" fmla="*/ 153848 h 1638195"/>
              <a:gd name="connsiteX300" fmla="*/ 2154334 w 2617300"/>
              <a:gd name="connsiteY300" fmla="*/ 150356 h 1638195"/>
              <a:gd name="connsiteX301" fmla="*/ 2155757 w 2617300"/>
              <a:gd name="connsiteY301" fmla="*/ 146888 h 1638195"/>
              <a:gd name="connsiteX302" fmla="*/ 2157243 w 2617300"/>
              <a:gd name="connsiteY302" fmla="*/ 143459 h 1638195"/>
              <a:gd name="connsiteX303" fmla="*/ 2158767 w 2617300"/>
              <a:gd name="connsiteY303" fmla="*/ 140056 h 1638195"/>
              <a:gd name="connsiteX304" fmla="*/ 2160354 w 2617300"/>
              <a:gd name="connsiteY304" fmla="*/ 136678 h 1638195"/>
              <a:gd name="connsiteX305" fmla="*/ 2161992 w 2617300"/>
              <a:gd name="connsiteY305" fmla="*/ 133325 h 1638195"/>
              <a:gd name="connsiteX306" fmla="*/ 2163669 w 2617300"/>
              <a:gd name="connsiteY306" fmla="*/ 130010 h 1638195"/>
              <a:gd name="connsiteX307" fmla="*/ 2165409 w 2617300"/>
              <a:gd name="connsiteY307" fmla="*/ 126721 h 1638195"/>
              <a:gd name="connsiteX308" fmla="*/ 2167187 w 2617300"/>
              <a:gd name="connsiteY308" fmla="*/ 123457 h 1638195"/>
              <a:gd name="connsiteX309" fmla="*/ 2169028 w 2617300"/>
              <a:gd name="connsiteY309" fmla="*/ 120231 h 1638195"/>
              <a:gd name="connsiteX310" fmla="*/ 2170908 w 2617300"/>
              <a:gd name="connsiteY310" fmla="*/ 117031 h 1638195"/>
              <a:gd name="connsiteX311" fmla="*/ 2172838 w 2617300"/>
              <a:gd name="connsiteY311" fmla="*/ 113868 h 1638195"/>
              <a:gd name="connsiteX312" fmla="*/ 2174807 w 2617300"/>
              <a:gd name="connsiteY312" fmla="*/ 110731 h 1638195"/>
              <a:gd name="connsiteX313" fmla="*/ 2176826 w 2617300"/>
              <a:gd name="connsiteY313" fmla="*/ 107620 h 1638195"/>
              <a:gd name="connsiteX314" fmla="*/ 2178896 w 2617300"/>
              <a:gd name="connsiteY314" fmla="*/ 104559 h 1638195"/>
              <a:gd name="connsiteX315" fmla="*/ 2181017 w 2617300"/>
              <a:gd name="connsiteY315" fmla="*/ 101524 h 1638195"/>
              <a:gd name="connsiteX316" fmla="*/ 2183176 w 2617300"/>
              <a:gd name="connsiteY316" fmla="*/ 98514 h 1638195"/>
              <a:gd name="connsiteX317" fmla="*/ 2185386 w 2617300"/>
              <a:gd name="connsiteY317" fmla="*/ 95555 h 1638195"/>
              <a:gd name="connsiteX318" fmla="*/ 2187634 w 2617300"/>
              <a:gd name="connsiteY318" fmla="*/ 92621 h 1638195"/>
              <a:gd name="connsiteX319" fmla="*/ 2189932 w 2617300"/>
              <a:gd name="connsiteY319" fmla="*/ 89726 h 1638195"/>
              <a:gd name="connsiteX320" fmla="*/ 2192269 w 2617300"/>
              <a:gd name="connsiteY320" fmla="*/ 86868 h 1638195"/>
              <a:gd name="connsiteX321" fmla="*/ 2194644 w 2617300"/>
              <a:gd name="connsiteY321" fmla="*/ 84049 h 1638195"/>
              <a:gd name="connsiteX322" fmla="*/ 2197070 w 2617300"/>
              <a:gd name="connsiteY322" fmla="*/ 81255 h 1638195"/>
              <a:gd name="connsiteX323" fmla="*/ 2199534 w 2617300"/>
              <a:gd name="connsiteY323" fmla="*/ 78512 h 1638195"/>
              <a:gd name="connsiteX324" fmla="*/ 2202035 w 2617300"/>
              <a:gd name="connsiteY324" fmla="*/ 75794 h 1638195"/>
              <a:gd name="connsiteX325" fmla="*/ 2204588 w 2617300"/>
              <a:gd name="connsiteY325" fmla="*/ 73127 h 1638195"/>
              <a:gd name="connsiteX326" fmla="*/ 2207179 w 2617300"/>
              <a:gd name="connsiteY326" fmla="*/ 70498 h 1638195"/>
              <a:gd name="connsiteX327" fmla="*/ 2209795 w 2617300"/>
              <a:gd name="connsiteY327" fmla="*/ 67907 h 1638195"/>
              <a:gd name="connsiteX328" fmla="*/ 2212462 w 2617300"/>
              <a:gd name="connsiteY328" fmla="*/ 65354 h 1638195"/>
              <a:gd name="connsiteX329" fmla="*/ 2215167 w 2617300"/>
              <a:gd name="connsiteY329" fmla="*/ 62840 h 1638195"/>
              <a:gd name="connsiteX330" fmla="*/ 2217910 w 2617300"/>
              <a:gd name="connsiteY330" fmla="*/ 60376 h 1638195"/>
              <a:gd name="connsiteX331" fmla="*/ 2220692 w 2617300"/>
              <a:gd name="connsiteY331" fmla="*/ 57950 h 1638195"/>
              <a:gd name="connsiteX332" fmla="*/ 2223511 w 2617300"/>
              <a:gd name="connsiteY332" fmla="*/ 55563 h 1638195"/>
              <a:gd name="connsiteX333" fmla="*/ 2226369 w 2617300"/>
              <a:gd name="connsiteY333" fmla="*/ 53213 h 1638195"/>
              <a:gd name="connsiteX334" fmla="*/ 2229264 w 2617300"/>
              <a:gd name="connsiteY334" fmla="*/ 50915 h 1638195"/>
              <a:gd name="connsiteX335" fmla="*/ 2232185 w 2617300"/>
              <a:gd name="connsiteY335" fmla="*/ 48667 h 1638195"/>
              <a:gd name="connsiteX336" fmla="*/ 2235144 w 2617300"/>
              <a:gd name="connsiteY336" fmla="*/ 46457 h 1638195"/>
              <a:gd name="connsiteX337" fmla="*/ 2238142 w 2617300"/>
              <a:gd name="connsiteY337" fmla="*/ 44285 h 1638195"/>
              <a:gd name="connsiteX338" fmla="*/ 2241177 w 2617300"/>
              <a:gd name="connsiteY338" fmla="*/ 42164 h 1638195"/>
              <a:gd name="connsiteX339" fmla="*/ 2244250 w 2617300"/>
              <a:gd name="connsiteY339" fmla="*/ 40094 h 1638195"/>
              <a:gd name="connsiteX340" fmla="*/ 2247336 w 2617300"/>
              <a:gd name="connsiteY340" fmla="*/ 38062 h 1638195"/>
              <a:gd name="connsiteX341" fmla="*/ 2250473 w 2617300"/>
              <a:gd name="connsiteY341" fmla="*/ 36081 h 1638195"/>
              <a:gd name="connsiteX342" fmla="*/ 2253636 w 2617300"/>
              <a:gd name="connsiteY342" fmla="*/ 34150 h 1638195"/>
              <a:gd name="connsiteX343" fmla="*/ 2256836 w 2617300"/>
              <a:gd name="connsiteY343" fmla="*/ 32258 h 1638195"/>
              <a:gd name="connsiteX344" fmla="*/ 2260062 w 2617300"/>
              <a:gd name="connsiteY344" fmla="*/ 30429 h 1638195"/>
              <a:gd name="connsiteX345" fmla="*/ 2263313 w 2617300"/>
              <a:gd name="connsiteY345" fmla="*/ 28639 h 1638195"/>
              <a:gd name="connsiteX346" fmla="*/ 2266602 w 2617300"/>
              <a:gd name="connsiteY346" fmla="*/ 26899 h 1638195"/>
              <a:gd name="connsiteX347" fmla="*/ 2269917 w 2617300"/>
              <a:gd name="connsiteY347" fmla="*/ 25210 h 1638195"/>
              <a:gd name="connsiteX348" fmla="*/ 2273257 w 2617300"/>
              <a:gd name="connsiteY348" fmla="*/ 23559 h 1638195"/>
              <a:gd name="connsiteX349" fmla="*/ 2276635 w 2617300"/>
              <a:gd name="connsiteY349" fmla="*/ 21971 h 1638195"/>
              <a:gd name="connsiteX350" fmla="*/ 2280039 w 2617300"/>
              <a:gd name="connsiteY350" fmla="*/ 20434 h 1638195"/>
              <a:gd name="connsiteX351" fmla="*/ 2283468 w 2617300"/>
              <a:gd name="connsiteY351" fmla="*/ 18949 h 1638195"/>
              <a:gd name="connsiteX352" fmla="*/ 2286922 w 2617300"/>
              <a:gd name="connsiteY352" fmla="*/ 17513 h 1638195"/>
              <a:gd name="connsiteX353" fmla="*/ 2290402 w 2617300"/>
              <a:gd name="connsiteY353" fmla="*/ 16129 h 1638195"/>
              <a:gd name="connsiteX354" fmla="*/ 2293920 w 2617300"/>
              <a:gd name="connsiteY354" fmla="*/ 14808 h 1638195"/>
              <a:gd name="connsiteX355" fmla="*/ 2297451 w 2617300"/>
              <a:gd name="connsiteY355" fmla="*/ 13526 h 1638195"/>
              <a:gd name="connsiteX356" fmla="*/ 2301019 w 2617300"/>
              <a:gd name="connsiteY356" fmla="*/ 12306 h 1638195"/>
              <a:gd name="connsiteX357" fmla="*/ 2304601 w 2617300"/>
              <a:gd name="connsiteY357" fmla="*/ 11151 h 1638195"/>
              <a:gd name="connsiteX358" fmla="*/ 2308207 w 2617300"/>
              <a:gd name="connsiteY358" fmla="*/ 10033 h 1638195"/>
              <a:gd name="connsiteX359" fmla="*/ 2311840 w 2617300"/>
              <a:gd name="connsiteY359" fmla="*/ 8979 h 1638195"/>
              <a:gd name="connsiteX360" fmla="*/ 2315510 w 2617300"/>
              <a:gd name="connsiteY360" fmla="*/ 7976 h 1638195"/>
              <a:gd name="connsiteX361" fmla="*/ 2319180 w 2617300"/>
              <a:gd name="connsiteY361" fmla="*/ 7036 h 1638195"/>
              <a:gd name="connsiteX362" fmla="*/ 2322889 w 2617300"/>
              <a:gd name="connsiteY362" fmla="*/ 6147 h 1638195"/>
              <a:gd name="connsiteX363" fmla="*/ 2326623 w 2617300"/>
              <a:gd name="connsiteY363" fmla="*/ 5322 h 1638195"/>
              <a:gd name="connsiteX364" fmla="*/ 2330369 w 2617300"/>
              <a:gd name="connsiteY364" fmla="*/ 4547 h 1638195"/>
              <a:gd name="connsiteX365" fmla="*/ 2334141 w 2617300"/>
              <a:gd name="connsiteY365" fmla="*/ 3836 h 1638195"/>
              <a:gd name="connsiteX366" fmla="*/ 2337926 w 2617300"/>
              <a:gd name="connsiteY366" fmla="*/ 3188 h 1638195"/>
              <a:gd name="connsiteX367" fmla="*/ 2341735 w 2617300"/>
              <a:gd name="connsiteY367" fmla="*/ 2591 h 1638195"/>
              <a:gd name="connsiteX368" fmla="*/ 2345571 w 2617300"/>
              <a:gd name="connsiteY368" fmla="*/ 2058 h 1638195"/>
              <a:gd name="connsiteX369" fmla="*/ 2349419 w 2617300"/>
              <a:gd name="connsiteY369" fmla="*/ 1588 h 1638195"/>
              <a:gd name="connsiteX370" fmla="*/ 2353292 w 2617300"/>
              <a:gd name="connsiteY370" fmla="*/ 1169 h 1638195"/>
              <a:gd name="connsiteX371" fmla="*/ 2357179 w 2617300"/>
              <a:gd name="connsiteY371" fmla="*/ 813 h 1638195"/>
              <a:gd name="connsiteX372" fmla="*/ 2361090 w 2617300"/>
              <a:gd name="connsiteY372" fmla="*/ 534 h 1638195"/>
              <a:gd name="connsiteX373" fmla="*/ 2365027 w 2617300"/>
              <a:gd name="connsiteY373" fmla="*/ 305 h 1638195"/>
              <a:gd name="connsiteX374" fmla="*/ 2368964 w 2617300"/>
              <a:gd name="connsiteY374" fmla="*/ 140 h 1638195"/>
              <a:gd name="connsiteX375" fmla="*/ 2377143 w 2617300"/>
              <a:gd name="connsiteY375" fmla="*/ 0 h 1638195"/>
              <a:gd name="connsiteX0" fmla="*/ 0 w 2617300"/>
              <a:gd name="connsiteY0" fmla="*/ 372784 h 1638195"/>
              <a:gd name="connsiteX1" fmla="*/ 0 w 2617300"/>
              <a:gd name="connsiteY1" fmla="*/ 922059 h 1638195"/>
              <a:gd name="connsiteX2" fmla="*/ 0 w 2617300"/>
              <a:gd name="connsiteY2" fmla="*/ 372784 h 1638195"/>
              <a:gd name="connsiteX3" fmla="*/ 1783506 w 2617300"/>
              <a:gd name="connsiteY3" fmla="*/ 52351 h 1638195"/>
              <a:gd name="connsiteX4" fmla="*/ 2092147 w 2617300"/>
              <a:gd name="connsiteY4" fmla="*/ 114663 h 1638195"/>
              <a:gd name="connsiteX5" fmla="*/ 2104532 w 2617300"/>
              <a:gd name="connsiteY5" fmla="*/ 121385 h 1638195"/>
              <a:gd name="connsiteX6" fmla="*/ 2103306 w 2617300"/>
              <a:gd name="connsiteY6" fmla="*/ 124219 h 1638195"/>
              <a:gd name="connsiteX7" fmla="*/ 2101528 w 2617300"/>
              <a:gd name="connsiteY7" fmla="*/ 128512 h 1638195"/>
              <a:gd name="connsiteX8" fmla="*/ 2099813 w 2617300"/>
              <a:gd name="connsiteY8" fmla="*/ 132830 h 1638195"/>
              <a:gd name="connsiteX9" fmla="*/ 2098162 w 2617300"/>
              <a:gd name="connsiteY9" fmla="*/ 137173 h 1638195"/>
              <a:gd name="connsiteX10" fmla="*/ 2096587 w 2617300"/>
              <a:gd name="connsiteY10" fmla="*/ 141567 h 1638195"/>
              <a:gd name="connsiteX11" fmla="*/ 2095076 w 2617300"/>
              <a:gd name="connsiteY11" fmla="*/ 145987 h 1638195"/>
              <a:gd name="connsiteX12" fmla="*/ 2093628 w 2617300"/>
              <a:gd name="connsiteY12" fmla="*/ 150432 h 1638195"/>
              <a:gd name="connsiteX13" fmla="*/ 2092244 w 2617300"/>
              <a:gd name="connsiteY13" fmla="*/ 154902 h 1638195"/>
              <a:gd name="connsiteX14" fmla="*/ 2090936 w 2617300"/>
              <a:gd name="connsiteY14" fmla="*/ 159411 h 1638195"/>
              <a:gd name="connsiteX15" fmla="*/ 2089704 w 2617300"/>
              <a:gd name="connsiteY15" fmla="*/ 163944 h 1638195"/>
              <a:gd name="connsiteX16" fmla="*/ 2088536 w 2617300"/>
              <a:gd name="connsiteY16" fmla="*/ 168516 h 1638195"/>
              <a:gd name="connsiteX17" fmla="*/ 2087431 w 2617300"/>
              <a:gd name="connsiteY17" fmla="*/ 173114 h 1638195"/>
              <a:gd name="connsiteX18" fmla="*/ 2086415 w 2617300"/>
              <a:gd name="connsiteY18" fmla="*/ 177724 h 1638195"/>
              <a:gd name="connsiteX19" fmla="*/ 2085450 w 2617300"/>
              <a:gd name="connsiteY19" fmla="*/ 182372 h 1638195"/>
              <a:gd name="connsiteX20" fmla="*/ 2084573 w 2617300"/>
              <a:gd name="connsiteY20" fmla="*/ 187046 h 1638195"/>
              <a:gd name="connsiteX21" fmla="*/ 2083760 w 2617300"/>
              <a:gd name="connsiteY21" fmla="*/ 191745 h 1638195"/>
              <a:gd name="connsiteX22" fmla="*/ 2083024 w 2617300"/>
              <a:gd name="connsiteY22" fmla="*/ 196469 h 1638195"/>
              <a:gd name="connsiteX23" fmla="*/ 2082363 w 2617300"/>
              <a:gd name="connsiteY23" fmla="*/ 201206 h 1638195"/>
              <a:gd name="connsiteX24" fmla="*/ 2081779 w 2617300"/>
              <a:gd name="connsiteY24" fmla="*/ 205981 h 1638195"/>
              <a:gd name="connsiteX25" fmla="*/ 2081271 w 2617300"/>
              <a:gd name="connsiteY25" fmla="*/ 210769 h 1638195"/>
              <a:gd name="connsiteX26" fmla="*/ 2080839 w 2617300"/>
              <a:gd name="connsiteY26" fmla="*/ 215583 h 1638195"/>
              <a:gd name="connsiteX27" fmla="*/ 2080484 w 2617300"/>
              <a:gd name="connsiteY27" fmla="*/ 220409 h 1638195"/>
              <a:gd name="connsiteX28" fmla="*/ 2080204 w 2617300"/>
              <a:gd name="connsiteY28" fmla="*/ 225260 h 1638195"/>
              <a:gd name="connsiteX29" fmla="*/ 2080001 w 2617300"/>
              <a:gd name="connsiteY29" fmla="*/ 230137 h 1638195"/>
              <a:gd name="connsiteX30" fmla="*/ 2079887 w 2617300"/>
              <a:gd name="connsiteY30" fmla="*/ 235026 h 1638195"/>
              <a:gd name="connsiteX31" fmla="*/ 2079836 w 2617300"/>
              <a:gd name="connsiteY31" fmla="*/ 240157 h 1638195"/>
              <a:gd name="connsiteX32" fmla="*/ 2079836 w 2617300"/>
              <a:gd name="connsiteY32" fmla="*/ 276955 h 1638195"/>
              <a:gd name="connsiteX33" fmla="*/ 2034080 w 2617300"/>
              <a:gd name="connsiteY33" fmla="*/ 252120 h 1638195"/>
              <a:gd name="connsiteX34" fmla="*/ 1783506 w 2617300"/>
              <a:gd name="connsiteY34" fmla="*/ 201531 h 1638195"/>
              <a:gd name="connsiteX35" fmla="*/ 1139764 w 2617300"/>
              <a:gd name="connsiteY35" fmla="*/ 845273 h 1638195"/>
              <a:gd name="connsiteX36" fmla="*/ 1783506 w 2617300"/>
              <a:gd name="connsiteY36" fmla="*/ 1489015 h 1638195"/>
              <a:gd name="connsiteX37" fmla="*/ 2427248 w 2617300"/>
              <a:gd name="connsiteY37" fmla="*/ 845273 h 1638195"/>
              <a:gd name="connsiteX38" fmla="*/ 2376660 w 2617300"/>
              <a:gd name="connsiteY38" fmla="*/ 594700 h 1638195"/>
              <a:gd name="connsiteX39" fmla="*/ 2345593 w 2617300"/>
              <a:gd name="connsiteY39" fmla="*/ 537464 h 1638195"/>
              <a:gd name="connsiteX40" fmla="*/ 2377143 w 2617300"/>
              <a:gd name="connsiteY40" fmla="*/ 537464 h 1638195"/>
              <a:gd name="connsiteX41" fmla="*/ 2386706 w 2617300"/>
              <a:gd name="connsiteY41" fmla="*/ 537312 h 1638195"/>
              <a:gd name="connsiteX42" fmla="*/ 2391583 w 2617300"/>
              <a:gd name="connsiteY42" fmla="*/ 537121 h 1638195"/>
              <a:gd name="connsiteX43" fmla="*/ 2396434 w 2617300"/>
              <a:gd name="connsiteY43" fmla="*/ 536855 h 1638195"/>
              <a:gd name="connsiteX44" fmla="*/ 2401260 w 2617300"/>
              <a:gd name="connsiteY44" fmla="*/ 536499 h 1638195"/>
              <a:gd name="connsiteX45" fmla="*/ 2406074 w 2617300"/>
              <a:gd name="connsiteY45" fmla="*/ 536080 h 1638195"/>
              <a:gd name="connsiteX46" fmla="*/ 2410874 w 2617300"/>
              <a:gd name="connsiteY46" fmla="*/ 535572 h 1638195"/>
              <a:gd name="connsiteX47" fmla="*/ 2415637 w 2617300"/>
              <a:gd name="connsiteY47" fmla="*/ 534988 h 1638195"/>
              <a:gd name="connsiteX48" fmla="*/ 2420387 w 2617300"/>
              <a:gd name="connsiteY48" fmla="*/ 534340 h 1638195"/>
              <a:gd name="connsiteX49" fmla="*/ 2425111 w 2617300"/>
              <a:gd name="connsiteY49" fmla="*/ 533616 h 1638195"/>
              <a:gd name="connsiteX50" fmla="*/ 2429810 w 2617300"/>
              <a:gd name="connsiteY50" fmla="*/ 532816 h 1638195"/>
              <a:gd name="connsiteX51" fmla="*/ 2434484 w 2617300"/>
              <a:gd name="connsiteY51" fmla="*/ 531940 h 1638195"/>
              <a:gd name="connsiteX52" fmla="*/ 2439132 w 2617300"/>
              <a:gd name="connsiteY52" fmla="*/ 530987 h 1638195"/>
              <a:gd name="connsiteX53" fmla="*/ 2443755 w 2617300"/>
              <a:gd name="connsiteY53" fmla="*/ 529971 h 1638195"/>
              <a:gd name="connsiteX54" fmla="*/ 2448352 w 2617300"/>
              <a:gd name="connsiteY54" fmla="*/ 528879 h 1638195"/>
              <a:gd name="connsiteX55" fmla="*/ 2452911 w 2617300"/>
              <a:gd name="connsiteY55" fmla="*/ 527723 h 1638195"/>
              <a:gd name="connsiteX56" fmla="*/ 2457458 w 2617300"/>
              <a:gd name="connsiteY56" fmla="*/ 526491 h 1638195"/>
              <a:gd name="connsiteX57" fmla="*/ 2461966 w 2617300"/>
              <a:gd name="connsiteY57" fmla="*/ 525183 h 1638195"/>
              <a:gd name="connsiteX58" fmla="*/ 2466450 w 2617300"/>
              <a:gd name="connsiteY58" fmla="*/ 523812 h 1638195"/>
              <a:gd name="connsiteX59" fmla="*/ 2470895 w 2617300"/>
              <a:gd name="connsiteY59" fmla="*/ 522377 h 1638195"/>
              <a:gd name="connsiteX60" fmla="*/ 2475314 w 2617300"/>
              <a:gd name="connsiteY60" fmla="*/ 520865 h 1638195"/>
              <a:gd name="connsiteX61" fmla="*/ 2479708 w 2617300"/>
              <a:gd name="connsiteY61" fmla="*/ 519290 h 1638195"/>
              <a:gd name="connsiteX62" fmla="*/ 2484064 w 2617300"/>
              <a:gd name="connsiteY62" fmla="*/ 517652 h 1638195"/>
              <a:gd name="connsiteX63" fmla="*/ 2488382 w 2617300"/>
              <a:gd name="connsiteY63" fmla="*/ 515950 h 1638195"/>
              <a:gd name="connsiteX64" fmla="*/ 2492675 w 2617300"/>
              <a:gd name="connsiteY64" fmla="*/ 514172 h 1638195"/>
              <a:gd name="connsiteX65" fmla="*/ 2496929 w 2617300"/>
              <a:gd name="connsiteY65" fmla="*/ 512344 h 1638195"/>
              <a:gd name="connsiteX66" fmla="*/ 2500145 w 2617300"/>
              <a:gd name="connsiteY66" fmla="*/ 510891 h 1638195"/>
              <a:gd name="connsiteX67" fmla="*/ 2514116 w 2617300"/>
              <a:gd name="connsiteY67" fmla="*/ 536632 h 1638195"/>
              <a:gd name="connsiteX68" fmla="*/ 2576428 w 2617300"/>
              <a:gd name="connsiteY68" fmla="*/ 845273 h 1638195"/>
              <a:gd name="connsiteX69" fmla="*/ 1783506 w 2617300"/>
              <a:gd name="connsiteY69" fmla="*/ 1638195 h 1638195"/>
              <a:gd name="connsiteX70" fmla="*/ 990584 w 2617300"/>
              <a:gd name="connsiteY70" fmla="*/ 845273 h 1638195"/>
              <a:gd name="connsiteX71" fmla="*/ 1783506 w 2617300"/>
              <a:gd name="connsiteY71" fmla="*/ 52351 h 1638195"/>
              <a:gd name="connsiteX72" fmla="*/ 2377143 w 2617300"/>
              <a:gd name="connsiteY72" fmla="*/ 0 h 1638195"/>
              <a:gd name="connsiteX73" fmla="*/ 2380890 w 2617300"/>
              <a:gd name="connsiteY73" fmla="*/ 26 h 1638195"/>
              <a:gd name="connsiteX74" fmla="*/ 2384852 w 2617300"/>
              <a:gd name="connsiteY74" fmla="*/ 127 h 1638195"/>
              <a:gd name="connsiteX75" fmla="*/ 2388802 w 2617300"/>
              <a:gd name="connsiteY75" fmla="*/ 280 h 1638195"/>
              <a:gd name="connsiteX76" fmla="*/ 2392726 w 2617300"/>
              <a:gd name="connsiteY76" fmla="*/ 496 h 1638195"/>
              <a:gd name="connsiteX77" fmla="*/ 2396638 w 2617300"/>
              <a:gd name="connsiteY77" fmla="*/ 775 h 1638195"/>
              <a:gd name="connsiteX78" fmla="*/ 2400536 w 2617300"/>
              <a:gd name="connsiteY78" fmla="*/ 1131 h 1638195"/>
              <a:gd name="connsiteX79" fmla="*/ 2404410 w 2617300"/>
              <a:gd name="connsiteY79" fmla="*/ 1524 h 1638195"/>
              <a:gd name="connsiteX80" fmla="*/ 2408258 w 2617300"/>
              <a:gd name="connsiteY80" fmla="*/ 1994 h 1638195"/>
              <a:gd name="connsiteX81" fmla="*/ 2412094 w 2617300"/>
              <a:gd name="connsiteY81" fmla="*/ 2528 h 1638195"/>
              <a:gd name="connsiteX82" fmla="*/ 2415904 w 2617300"/>
              <a:gd name="connsiteY82" fmla="*/ 3112 h 1638195"/>
              <a:gd name="connsiteX83" fmla="*/ 2419701 w 2617300"/>
              <a:gd name="connsiteY83" fmla="*/ 3759 h 1638195"/>
              <a:gd name="connsiteX84" fmla="*/ 2423473 w 2617300"/>
              <a:gd name="connsiteY84" fmla="*/ 4458 h 1638195"/>
              <a:gd name="connsiteX85" fmla="*/ 2427219 w 2617300"/>
              <a:gd name="connsiteY85" fmla="*/ 5220 h 1638195"/>
              <a:gd name="connsiteX86" fmla="*/ 2430953 w 2617300"/>
              <a:gd name="connsiteY86" fmla="*/ 6045 h 1638195"/>
              <a:gd name="connsiteX87" fmla="*/ 2434661 w 2617300"/>
              <a:gd name="connsiteY87" fmla="*/ 6922 h 1638195"/>
              <a:gd name="connsiteX88" fmla="*/ 2438344 w 2617300"/>
              <a:gd name="connsiteY88" fmla="*/ 7862 h 1638195"/>
              <a:gd name="connsiteX89" fmla="*/ 2442002 w 2617300"/>
              <a:gd name="connsiteY89" fmla="*/ 8852 h 1638195"/>
              <a:gd name="connsiteX90" fmla="*/ 2445647 w 2617300"/>
              <a:gd name="connsiteY90" fmla="*/ 9906 h 1638195"/>
              <a:gd name="connsiteX91" fmla="*/ 2449254 w 2617300"/>
              <a:gd name="connsiteY91" fmla="*/ 11011 h 1638195"/>
              <a:gd name="connsiteX92" fmla="*/ 2452848 w 2617300"/>
              <a:gd name="connsiteY92" fmla="*/ 12167 h 1638195"/>
              <a:gd name="connsiteX93" fmla="*/ 2456404 w 2617300"/>
              <a:gd name="connsiteY93" fmla="*/ 13386 h 1638195"/>
              <a:gd name="connsiteX94" fmla="*/ 2459947 w 2617300"/>
              <a:gd name="connsiteY94" fmla="*/ 14656 h 1638195"/>
              <a:gd name="connsiteX95" fmla="*/ 2463465 w 2617300"/>
              <a:gd name="connsiteY95" fmla="*/ 15977 h 1638195"/>
              <a:gd name="connsiteX96" fmla="*/ 2466945 w 2617300"/>
              <a:gd name="connsiteY96" fmla="*/ 17348 h 1638195"/>
              <a:gd name="connsiteX97" fmla="*/ 2470412 w 2617300"/>
              <a:gd name="connsiteY97" fmla="*/ 18771 h 1638195"/>
              <a:gd name="connsiteX98" fmla="*/ 2473841 w 2617300"/>
              <a:gd name="connsiteY98" fmla="*/ 20257 h 1638195"/>
              <a:gd name="connsiteX99" fmla="*/ 2477245 w 2617300"/>
              <a:gd name="connsiteY99" fmla="*/ 21793 h 1638195"/>
              <a:gd name="connsiteX100" fmla="*/ 2480623 w 2617300"/>
              <a:gd name="connsiteY100" fmla="*/ 23368 h 1638195"/>
              <a:gd name="connsiteX101" fmla="*/ 2483976 w 2617300"/>
              <a:gd name="connsiteY101" fmla="*/ 25006 h 1638195"/>
              <a:gd name="connsiteX102" fmla="*/ 2487290 w 2617300"/>
              <a:gd name="connsiteY102" fmla="*/ 26696 h 1638195"/>
              <a:gd name="connsiteX103" fmla="*/ 2490579 w 2617300"/>
              <a:gd name="connsiteY103" fmla="*/ 28423 h 1638195"/>
              <a:gd name="connsiteX104" fmla="*/ 2493843 w 2617300"/>
              <a:gd name="connsiteY104" fmla="*/ 30213 h 1638195"/>
              <a:gd name="connsiteX105" fmla="*/ 2497069 w 2617300"/>
              <a:gd name="connsiteY105" fmla="*/ 32042 h 1638195"/>
              <a:gd name="connsiteX106" fmla="*/ 2500270 w 2617300"/>
              <a:gd name="connsiteY106" fmla="*/ 33922 h 1638195"/>
              <a:gd name="connsiteX107" fmla="*/ 2503445 w 2617300"/>
              <a:gd name="connsiteY107" fmla="*/ 35852 h 1638195"/>
              <a:gd name="connsiteX108" fmla="*/ 2506582 w 2617300"/>
              <a:gd name="connsiteY108" fmla="*/ 37821 h 1638195"/>
              <a:gd name="connsiteX109" fmla="*/ 2509680 w 2617300"/>
              <a:gd name="connsiteY109" fmla="*/ 39853 h 1638195"/>
              <a:gd name="connsiteX110" fmla="*/ 2512741 w 2617300"/>
              <a:gd name="connsiteY110" fmla="*/ 41923 h 1638195"/>
              <a:gd name="connsiteX111" fmla="*/ 2515789 w 2617300"/>
              <a:gd name="connsiteY111" fmla="*/ 44031 h 1638195"/>
              <a:gd name="connsiteX112" fmla="*/ 2518786 w 2617300"/>
              <a:gd name="connsiteY112" fmla="*/ 46190 h 1638195"/>
              <a:gd name="connsiteX113" fmla="*/ 2521745 w 2617300"/>
              <a:gd name="connsiteY113" fmla="*/ 48400 h 1638195"/>
              <a:gd name="connsiteX114" fmla="*/ 2524679 w 2617300"/>
              <a:gd name="connsiteY114" fmla="*/ 50648 h 1638195"/>
              <a:gd name="connsiteX115" fmla="*/ 2527575 w 2617300"/>
              <a:gd name="connsiteY115" fmla="*/ 52947 h 1638195"/>
              <a:gd name="connsiteX116" fmla="*/ 2530432 w 2617300"/>
              <a:gd name="connsiteY116" fmla="*/ 55283 h 1638195"/>
              <a:gd name="connsiteX117" fmla="*/ 2533264 w 2617300"/>
              <a:gd name="connsiteY117" fmla="*/ 57658 h 1638195"/>
              <a:gd name="connsiteX118" fmla="*/ 2536045 w 2617300"/>
              <a:gd name="connsiteY118" fmla="*/ 60084 h 1638195"/>
              <a:gd name="connsiteX119" fmla="*/ 2538789 w 2617300"/>
              <a:gd name="connsiteY119" fmla="*/ 62548 h 1638195"/>
              <a:gd name="connsiteX120" fmla="*/ 2541507 w 2617300"/>
              <a:gd name="connsiteY120" fmla="*/ 65050 h 1638195"/>
              <a:gd name="connsiteX121" fmla="*/ 2544173 w 2617300"/>
              <a:gd name="connsiteY121" fmla="*/ 67602 h 1638195"/>
              <a:gd name="connsiteX122" fmla="*/ 2546802 w 2617300"/>
              <a:gd name="connsiteY122" fmla="*/ 70193 h 1638195"/>
              <a:gd name="connsiteX123" fmla="*/ 2549393 w 2617300"/>
              <a:gd name="connsiteY123" fmla="*/ 72809 h 1638195"/>
              <a:gd name="connsiteX124" fmla="*/ 2551946 w 2617300"/>
              <a:gd name="connsiteY124" fmla="*/ 75476 h 1638195"/>
              <a:gd name="connsiteX125" fmla="*/ 2554460 w 2617300"/>
              <a:gd name="connsiteY125" fmla="*/ 78181 h 1638195"/>
              <a:gd name="connsiteX126" fmla="*/ 2556937 w 2617300"/>
              <a:gd name="connsiteY126" fmla="*/ 80925 h 1638195"/>
              <a:gd name="connsiteX127" fmla="*/ 2559363 w 2617300"/>
              <a:gd name="connsiteY127" fmla="*/ 83706 h 1638195"/>
              <a:gd name="connsiteX128" fmla="*/ 2561738 w 2617300"/>
              <a:gd name="connsiteY128" fmla="*/ 86525 h 1638195"/>
              <a:gd name="connsiteX129" fmla="*/ 2564087 w 2617300"/>
              <a:gd name="connsiteY129" fmla="*/ 89383 h 1638195"/>
              <a:gd name="connsiteX130" fmla="*/ 2566386 w 2617300"/>
              <a:gd name="connsiteY130" fmla="*/ 92278 h 1638195"/>
              <a:gd name="connsiteX131" fmla="*/ 2568646 w 2617300"/>
              <a:gd name="connsiteY131" fmla="*/ 95199 h 1638195"/>
              <a:gd name="connsiteX132" fmla="*/ 2570856 w 2617300"/>
              <a:gd name="connsiteY132" fmla="*/ 98171 h 1638195"/>
              <a:gd name="connsiteX133" fmla="*/ 2573015 w 2617300"/>
              <a:gd name="connsiteY133" fmla="*/ 101168 h 1638195"/>
              <a:gd name="connsiteX134" fmla="*/ 2575136 w 2617300"/>
              <a:gd name="connsiteY134" fmla="*/ 104191 h 1638195"/>
              <a:gd name="connsiteX135" fmla="*/ 2577206 w 2617300"/>
              <a:gd name="connsiteY135" fmla="*/ 107264 h 1638195"/>
              <a:gd name="connsiteX136" fmla="*/ 2579238 w 2617300"/>
              <a:gd name="connsiteY136" fmla="*/ 110363 h 1638195"/>
              <a:gd name="connsiteX137" fmla="*/ 2581219 w 2617300"/>
              <a:gd name="connsiteY137" fmla="*/ 113487 h 1638195"/>
              <a:gd name="connsiteX138" fmla="*/ 2583150 w 2617300"/>
              <a:gd name="connsiteY138" fmla="*/ 116650 h 1638195"/>
              <a:gd name="connsiteX139" fmla="*/ 2585042 w 2617300"/>
              <a:gd name="connsiteY139" fmla="*/ 119850 h 1638195"/>
              <a:gd name="connsiteX140" fmla="*/ 2586884 w 2617300"/>
              <a:gd name="connsiteY140" fmla="*/ 123076 h 1638195"/>
              <a:gd name="connsiteX141" fmla="*/ 2588674 w 2617300"/>
              <a:gd name="connsiteY141" fmla="*/ 126327 h 1638195"/>
              <a:gd name="connsiteX142" fmla="*/ 2590414 w 2617300"/>
              <a:gd name="connsiteY142" fmla="*/ 129616 h 1638195"/>
              <a:gd name="connsiteX143" fmla="*/ 2592103 w 2617300"/>
              <a:gd name="connsiteY143" fmla="*/ 132931 h 1638195"/>
              <a:gd name="connsiteX144" fmla="*/ 2593742 w 2617300"/>
              <a:gd name="connsiteY144" fmla="*/ 136271 h 1638195"/>
              <a:gd name="connsiteX145" fmla="*/ 2595329 w 2617300"/>
              <a:gd name="connsiteY145" fmla="*/ 139649 h 1638195"/>
              <a:gd name="connsiteX146" fmla="*/ 2596866 w 2617300"/>
              <a:gd name="connsiteY146" fmla="*/ 143053 h 1638195"/>
              <a:gd name="connsiteX147" fmla="*/ 2598352 w 2617300"/>
              <a:gd name="connsiteY147" fmla="*/ 146482 h 1638195"/>
              <a:gd name="connsiteX148" fmla="*/ 2599787 w 2617300"/>
              <a:gd name="connsiteY148" fmla="*/ 149936 h 1638195"/>
              <a:gd name="connsiteX149" fmla="*/ 2601171 w 2617300"/>
              <a:gd name="connsiteY149" fmla="*/ 153429 h 1638195"/>
              <a:gd name="connsiteX150" fmla="*/ 2602492 w 2617300"/>
              <a:gd name="connsiteY150" fmla="*/ 156934 h 1638195"/>
              <a:gd name="connsiteX151" fmla="*/ 2603775 w 2617300"/>
              <a:gd name="connsiteY151" fmla="*/ 160465 h 1638195"/>
              <a:gd name="connsiteX152" fmla="*/ 2604994 w 2617300"/>
              <a:gd name="connsiteY152" fmla="*/ 164033 h 1638195"/>
              <a:gd name="connsiteX153" fmla="*/ 2606162 w 2617300"/>
              <a:gd name="connsiteY153" fmla="*/ 167615 h 1638195"/>
              <a:gd name="connsiteX154" fmla="*/ 2607267 w 2617300"/>
              <a:gd name="connsiteY154" fmla="*/ 171222 h 1638195"/>
              <a:gd name="connsiteX155" fmla="*/ 2608321 w 2617300"/>
              <a:gd name="connsiteY155" fmla="*/ 174866 h 1638195"/>
              <a:gd name="connsiteX156" fmla="*/ 2609325 w 2617300"/>
              <a:gd name="connsiteY156" fmla="*/ 178524 h 1638195"/>
              <a:gd name="connsiteX157" fmla="*/ 2610264 w 2617300"/>
              <a:gd name="connsiteY157" fmla="*/ 182207 h 1638195"/>
              <a:gd name="connsiteX158" fmla="*/ 2611153 w 2617300"/>
              <a:gd name="connsiteY158" fmla="*/ 185903 h 1638195"/>
              <a:gd name="connsiteX159" fmla="*/ 2611979 w 2617300"/>
              <a:gd name="connsiteY159" fmla="*/ 189637 h 1638195"/>
              <a:gd name="connsiteX160" fmla="*/ 2612754 w 2617300"/>
              <a:gd name="connsiteY160" fmla="*/ 193383 h 1638195"/>
              <a:gd name="connsiteX161" fmla="*/ 2613465 w 2617300"/>
              <a:gd name="connsiteY161" fmla="*/ 197155 h 1638195"/>
              <a:gd name="connsiteX162" fmla="*/ 2614125 w 2617300"/>
              <a:gd name="connsiteY162" fmla="*/ 200940 h 1638195"/>
              <a:gd name="connsiteX163" fmla="*/ 2614709 w 2617300"/>
              <a:gd name="connsiteY163" fmla="*/ 204750 h 1638195"/>
              <a:gd name="connsiteX164" fmla="*/ 2615243 w 2617300"/>
              <a:gd name="connsiteY164" fmla="*/ 208585 h 1638195"/>
              <a:gd name="connsiteX165" fmla="*/ 2615725 w 2617300"/>
              <a:gd name="connsiteY165" fmla="*/ 212433 h 1638195"/>
              <a:gd name="connsiteX166" fmla="*/ 2616132 w 2617300"/>
              <a:gd name="connsiteY166" fmla="*/ 216307 h 1638195"/>
              <a:gd name="connsiteX167" fmla="*/ 2616487 w 2617300"/>
              <a:gd name="connsiteY167" fmla="*/ 220206 h 1638195"/>
              <a:gd name="connsiteX168" fmla="*/ 2616779 w 2617300"/>
              <a:gd name="connsiteY168" fmla="*/ 224104 h 1638195"/>
              <a:gd name="connsiteX169" fmla="*/ 2617008 w 2617300"/>
              <a:gd name="connsiteY169" fmla="*/ 228041 h 1638195"/>
              <a:gd name="connsiteX170" fmla="*/ 2617160 w 2617300"/>
              <a:gd name="connsiteY170" fmla="*/ 231978 h 1638195"/>
              <a:gd name="connsiteX171" fmla="*/ 2617300 w 2617300"/>
              <a:gd name="connsiteY171" fmla="*/ 240157 h 1638195"/>
              <a:gd name="connsiteX172" fmla="*/ 2617275 w 2617300"/>
              <a:gd name="connsiteY172" fmla="*/ 243904 h 1638195"/>
              <a:gd name="connsiteX173" fmla="*/ 2617186 w 2617300"/>
              <a:gd name="connsiteY173" fmla="*/ 247879 h 1638195"/>
              <a:gd name="connsiteX174" fmla="*/ 2617021 w 2617300"/>
              <a:gd name="connsiteY174" fmla="*/ 251816 h 1638195"/>
              <a:gd name="connsiteX175" fmla="*/ 2616805 w 2617300"/>
              <a:gd name="connsiteY175" fmla="*/ 255753 h 1638195"/>
              <a:gd name="connsiteX176" fmla="*/ 2616525 w 2617300"/>
              <a:gd name="connsiteY176" fmla="*/ 259652 h 1638195"/>
              <a:gd name="connsiteX177" fmla="*/ 2616182 w 2617300"/>
              <a:gd name="connsiteY177" fmla="*/ 263551 h 1638195"/>
              <a:gd name="connsiteX178" fmla="*/ 2615776 w 2617300"/>
              <a:gd name="connsiteY178" fmla="*/ 267424 h 1638195"/>
              <a:gd name="connsiteX179" fmla="*/ 2615306 w 2617300"/>
              <a:gd name="connsiteY179" fmla="*/ 271272 h 1638195"/>
              <a:gd name="connsiteX180" fmla="*/ 2614785 w 2617300"/>
              <a:gd name="connsiteY180" fmla="*/ 275108 h 1638195"/>
              <a:gd name="connsiteX181" fmla="*/ 2614189 w 2617300"/>
              <a:gd name="connsiteY181" fmla="*/ 278918 h 1638195"/>
              <a:gd name="connsiteX182" fmla="*/ 2613554 w 2617300"/>
              <a:gd name="connsiteY182" fmla="*/ 282715 h 1638195"/>
              <a:gd name="connsiteX183" fmla="*/ 2612842 w 2617300"/>
              <a:gd name="connsiteY183" fmla="*/ 286487 h 1638195"/>
              <a:gd name="connsiteX184" fmla="*/ 2612080 w 2617300"/>
              <a:gd name="connsiteY184" fmla="*/ 290233 h 1638195"/>
              <a:gd name="connsiteX185" fmla="*/ 2611255 w 2617300"/>
              <a:gd name="connsiteY185" fmla="*/ 293967 h 1638195"/>
              <a:gd name="connsiteX186" fmla="*/ 2610379 w 2617300"/>
              <a:gd name="connsiteY186" fmla="*/ 297675 h 1638195"/>
              <a:gd name="connsiteX187" fmla="*/ 2609439 w 2617300"/>
              <a:gd name="connsiteY187" fmla="*/ 301359 h 1638195"/>
              <a:gd name="connsiteX188" fmla="*/ 2608448 w 2617300"/>
              <a:gd name="connsiteY188" fmla="*/ 305016 h 1638195"/>
              <a:gd name="connsiteX189" fmla="*/ 2607394 w 2617300"/>
              <a:gd name="connsiteY189" fmla="*/ 308661 h 1638195"/>
              <a:gd name="connsiteX190" fmla="*/ 2606289 w 2617300"/>
              <a:gd name="connsiteY190" fmla="*/ 312268 h 1638195"/>
              <a:gd name="connsiteX191" fmla="*/ 2605133 w 2617300"/>
              <a:gd name="connsiteY191" fmla="*/ 315862 h 1638195"/>
              <a:gd name="connsiteX192" fmla="*/ 2603927 w 2617300"/>
              <a:gd name="connsiteY192" fmla="*/ 319418 h 1638195"/>
              <a:gd name="connsiteX193" fmla="*/ 2602657 w 2617300"/>
              <a:gd name="connsiteY193" fmla="*/ 322961 h 1638195"/>
              <a:gd name="connsiteX194" fmla="*/ 2601336 w 2617300"/>
              <a:gd name="connsiteY194" fmla="*/ 326479 h 1638195"/>
              <a:gd name="connsiteX195" fmla="*/ 2599952 w 2617300"/>
              <a:gd name="connsiteY195" fmla="*/ 329959 h 1638195"/>
              <a:gd name="connsiteX196" fmla="*/ 2598529 w 2617300"/>
              <a:gd name="connsiteY196" fmla="*/ 333426 h 1638195"/>
              <a:gd name="connsiteX197" fmla="*/ 2597044 w 2617300"/>
              <a:gd name="connsiteY197" fmla="*/ 336855 h 1638195"/>
              <a:gd name="connsiteX198" fmla="*/ 2595520 w 2617300"/>
              <a:gd name="connsiteY198" fmla="*/ 340271 h 1638195"/>
              <a:gd name="connsiteX199" fmla="*/ 2593932 w 2617300"/>
              <a:gd name="connsiteY199" fmla="*/ 343637 h 1638195"/>
              <a:gd name="connsiteX200" fmla="*/ 2592294 w 2617300"/>
              <a:gd name="connsiteY200" fmla="*/ 346990 h 1638195"/>
              <a:gd name="connsiteX201" fmla="*/ 2590617 w 2617300"/>
              <a:gd name="connsiteY201" fmla="*/ 350304 h 1638195"/>
              <a:gd name="connsiteX202" fmla="*/ 2588877 w 2617300"/>
              <a:gd name="connsiteY202" fmla="*/ 353606 h 1638195"/>
              <a:gd name="connsiteX203" fmla="*/ 2587100 w 2617300"/>
              <a:gd name="connsiteY203" fmla="*/ 356857 h 1638195"/>
              <a:gd name="connsiteX204" fmla="*/ 2585271 w 2617300"/>
              <a:gd name="connsiteY204" fmla="*/ 360096 h 1638195"/>
              <a:gd name="connsiteX205" fmla="*/ 2583378 w 2617300"/>
              <a:gd name="connsiteY205" fmla="*/ 363296 h 1638195"/>
              <a:gd name="connsiteX206" fmla="*/ 2581461 w 2617300"/>
              <a:gd name="connsiteY206" fmla="*/ 366459 h 1638195"/>
              <a:gd name="connsiteX207" fmla="*/ 2579479 w 2617300"/>
              <a:gd name="connsiteY207" fmla="*/ 369596 h 1638195"/>
              <a:gd name="connsiteX208" fmla="*/ 2577460 w 2617300"/>
              <a:gd name="connsiteY208" fmla="*/ 372694 h 1638195"/>
              <a:gd name="connsiteX209" fmla="*/ 2575390 w 2617300"/>
              <a:gd name="connsiteY209" fmla="*/ 375768 h 1638195"/>
              <a:gd name="connsiteX210" fmla="*/ 2573269 w 2617300"/>
              <a:gd name="connsiteY210" fmla="*/ 378803 h 1638195"/>
              <a:gd name="connsiteX211" fmla="*/ 2571110 w 2617300"/>
              <a:gd name="connsiteY211" fmla="*/ 381800 h 1638195"/>
              <a:gd name="connsiteX212" fmla="*/ 2568900 w 2617300"/>
              <a:gd name="connsiteY212" fmla="*/ 384772 h 1638195"/>
              <a:gd name="connsiteX213" fmla="*/ 2566652 w 2617300"/>
              <a:gd name="connsiteY213" fmla="*/ 387693 h 1638195"/>
              <a:gd name="connsiteX214" fmla="*/ 2564367 w 2617300"/>
              <a:gd name="connsiteY214" fmla="*/ 390589 h 1638195"/>
              <a:gd name="connsiteX215" fmla="*/ 2562017 w 2617300"/>
              <a:gd name="connsiteY215" fmla="*/ 393459 h 1638195"/>
              <a:gd name="connsiteX216" fmla="*/ 2559642 w 2617300"/>
              <a:gd name="connsiteY216" fmla="*/ 396278 h 1638195"/>
              <a:gd name="connsiteX217" fmla="*/ 2557216 w 2617300"/>
              <a:gd name="connsiteY217" fmla="*/ 399060 h 1638195"/>
              <a:gd name="connsiteX218" fmla="*/ 2554753 w 2617300"/>
              <a:gd name="connsiteY218" fmla="*/ 401815 h 1638195"/>
              <a:gd name="connsiteX219" fmla="*/ 2552251 w 2617300"/>
              <a:gd name="connsiteY219" fmla="*/ 404521 h 1638195"/>
              <a:gd name="connsiteX220" fmla="*/ 2549698 w 2617300"/>
              <a:gd name="connsiteY220" fmla="*/ 407188 h 1638195"/>
              <a:gd name="connsiteX221" fmla="*/ 2547120 w 2617300"/>
              <a:gd name="connsiteY221" fmla="*/ 409829 h 1638195"/>
              <a:gd name="connsiteX222" fmla="*/ 2544491 w 2617300"/>
              <a:gd name="connsiteY222" fmla="*/ 412420 h 1638195"/>
              <a:gd name="connsiteX223" fmla="*/ 2541824 w 2617300"/>
              <a:gd name="connsiteY223" fmla="*/ 414973 h 1638195"/>
              <a:gd name="connsiteX224" fmla="*/ 2539119 w 2617300"/>
              <a:gd name="connsiteY224" fmla="*/ 417475 h 1638195"/>
              <a:gd name="connsiteX225" fmla="*/ 2536376 w 2617300"/>
              <a:gd name="connsiteY225" fmla="*/ 419951 h 1638195"/>
              <a:gd name="connsiteX226" fmla="*/ 2533594 w 2617300"/>
              <a:gd name="connsiteY226" fmla="*/ 422377 h 1638195"/>
              <a:gd name="connsiteX227" fmla="*/ 2530775 w 2617300"/>
              <a:gd name="connsiteY227" fmla="*/ 424764 h 1638195"/>
              <a:gd name="connsiteX228" fmla="*/ 2527917 w 2617300"/>
              <a:gd name="connsiteY228" fmla="*/ 427101 h 1638195"/>
              <a:gd name="connsiteX229" fmla="*/ 2525022 w 2617300"/>
              <a:gd name="connsiteY229" fmla="*/ 429400 h 1638195"/>
              <a:gd name="connsiteX230" fmla="*/ 2522101 w 2617300"/>
              <a:gd name="connsiteY230" fmla="*/ 431660 h 1638195"/>
              <a:gd name="connsiteX231" fmla="*/ 2519142 w 2617300"/>
              <a:gd name="connsiteY231" fmla="*/ 433870 h 1638195"/>
              <a:gd name="connsiteX232" fmla="*/ 2516145 w 2617300"/>
              <a:gd name="connsiteY232" fmla="*/ 436029 h 1638195"/>
              <a:gd name="connsiteX233" fmla="*/ 2513109 w 2617300"/>
              <a:gd name="connsiteY233" fmla="*/ 438150 h 1638195"/>
              <a:gd name="connsiteX234" fmla="*/ 2510049 w 2617300"/>
              <a:gd name="connsiteY234" fmla="*/ 440233 h 1638195"/>
              <a:gd name="connsiteX235" fmla="*/ 2506950 w 2617300"/>
              <a:gd name="connsiteY235" fmla="*/ 442252 h 1638195"/>
              <a:gd name="connsiteX236" fmla="*/ 2503813 w 2617300"/>
              <a:gd name="connsiteY236" fmla="*/ 444234 h 1638195"/>
              <a:gd name="connsiteX237" fmla="*/ 2500651 w 2617300"/>
              <a:gd name="connsiteY237" fmla="*/ 446177 h 1638195"/>
              <a:gd name="connsiteX238" fmla="*/ 2497463 w 2617300"/>
              <a:gd name="connsiteY238" fmla="*/ 448056 h 1638195"/>
              <a:gd name="connsiteX239" fmla="*/ 2494237 w 2617300"/>
              <a:gd name="connsiteY239" fmla="*/ 449898 h 1638195"/>
              <a:gd name="connsiteX240" fmla="*/ 2490973 w 2617300"/>
              <a:gd name="connsiteY240" fmla="*/ 451688 h 1638195"/>
              <a:gd name="connsiteX241" fmla="*/ 2487684 w 2617300"/>
              <a:gd name="connsiteY241" fmla="*/ 453428 h 1638195"/>
              <a:gd name="connsiteX242" fmla="*/ 2484369 w 2617300"/>
              <a:gd name="connsiteY242" fmla="*/ 455117 h 1638195"/>
              <a:gd name="connsiteX243" fmla="*/ 2481029 w 2617300"/>
              <a:gd name="connsiteY243" fmla="*/ 456756 h 1638195"/>
              <a:gd name="connsiteX244" fmla="*/ 2477651 w 2617300"/>
              <a:gd name="connsiteY244" fmla="*/ 458343 h 1638195"/>
              <a:gd name="connsiteX245" fmla="*/ 2474247 w 2617300"/>
              <a:gd name="connsiteY245" fmla="*/ 459880 h 1638195"/>
              <a:gd name="connsiteX246" fmla="*/ 2472798 w 2617300"/>
              <a:gd name="connsiteY246" fmla="*/ 460508 h 1638195"/>
              <a:gd name="connsiteX247" fmla="*/ 2470818 w 2617300"/>
              <a:gd name="connsiteY247" fmla="*/ 461366 h 1638195"/>
              <a:gd name="connsiteX248" fmla="*/ 2467364 w 2617300"/>
              <a:gd name="connsiteY248" fmla="*/ 462801 h 1638195"/>
              <a:gd name="connsiteX249" fmla="*/ 2463884 w 2617300"/>
              <a:gd name="connsiteY249" fmla="*/ 464185 h 1638195"/>
              <a:gd name="connsiteX250" fmla="*/ 2460366 w 2617300"/>
              <a:gd name="connsiteY250" fmla="*/ 465519 h 1638195"/>
              <a:gd name="connsiteX251" fmla="*/ 2456836 w 2617300"/>
              <a:gd name="connsiteY251" fmla="*/ 466789 h 1638195"/>
              <a:gd name="connsiteX252" fmla="*/ 2453280 w 2617300"/>
              <a:gd name="connsiteY252" fmla="*/ 468008 h 1638195"/>
              <a:gd name="connsiteX253" fmla="*/ 2449685 w 2617300"/>
              <a:gd name="connsiteY253" fmla="*/ 469176 h 1638195"/>
              <a:gd name="connsiteX254" fmla="*/ 2446079 w 2617300"/>
              <a:gd name="connsiteY254" fmla="*/ 470281 h 1638195"/>
              <a:gd name="connsiteX255" fmla="*/ 2442447 w 2617300"/>
              <a:gd name="connsiteY255" fmla="*/ 471348 h 1638195"/>
              <a:gd name="connsiteX256" fmla="*/ 2438789 w 2617300"/>
              <a:gd name="connsiteY256" fmla="*/ 472339 h 1638195"/>
              <a:gd name="connsiteX257" fmla="*/ 2435106 w 2617300"/>
              <a:gd name="connsiteY257" fmla="*/ 473291 h 1638195"/>
              <a:gd name="connsiteX258" fmla="*/ 2431398 w 2617300"/>
              <a:gd name="connsiteY258" fmla="*/ 474167 h 1638195"/>
              <a:gd name="connsiteX259" fmla="*/ 2427664 w 2617300"/>
              <a:gd name="connsiteY259" fmla="*/ 475006 h 1638195"/>
              <a:gd name="connsiteX260" fmla="*/ 2423917 w 2617300"/>
              <a:gd name="connsiteY260" fmla="*/ 475768 h 1638195"/>
              <a:gd name="connsiteX261" fmla="*/ 2420158 w 2617300"/>
              <a:gd name="connsiteY261" fmla="*/ 476479 h 1638195"/>
              <a:gd name="connsiteX262" fmla="*/ 2416361 w 2617300"/>
              <a:gd name="connsiteY262" fmla="*/ 477139 h 1638195"/>
              <a:gd name="connsiteX263" fmla="*/ 2412551 w 2617300"/>
              <a:gd name="connsiteY263" fmla="*/ 477736 h 1638195"/>
              <a:gd name="connsiteX264" fmla="*/ 2408715 w 2617300"/>
              <a:gd name="connsiteY264" fmla="*/ 478269 h 1638195"/>
              <a:gd name="connsiteX265" fmla="*/ 2404867 w 2617300"/>
              <a:gd name="connsiteY265" fmla="*/ 478739 h 1638195"/>
              <a:gd name="connsiteX266" fmla="*/ 2400994 w 2617300"/>
              <a:gd name="connsiteY266" fmla="*/ 479146 h 1638195"/>
              <a:gd name="connsiteX267" fmla="*/ 2397107 w 2617300"/>
              <a:gd name="connsiteY267" fmla="*/ 479501 h 1638195"/>
              <a:gd name="connsiteX268" fmla="*/ 2393196 w 2617300"/>
              <a:gd name="connsiteY268" fmla="*/ 479794 h 1638195"/>
              <a:gd name="connsiteX269" fmla="*/ 2389259 w 2617300"/>
              <a:gd name="connsiteY269" fmla="*/ 480022 h 1638195"/>
              <a:gd name="connsiteX270" fmla="*/ 2385322 w 2617300"/>
              <a:gd name="connsiteY270" fmla="*/ 480187 h 1638195"/>
              <a:gd name="connsiteX271" fmla="*/ 2377143 w 2617300"/>
              <a:gd name="connsiteY271" fmla="*/ 480314 h 1638195"/>
              <a:gd name="connsiteX272" fmla="*/ 2313151 w 2617300"/>
              <a:gd name="connsiteY272" fmla="*/ 480314 h 1638195"/>
              <a:gd name="connsiteX273" fmla="*/ 2136986 w 2617300"/>
              <a:gd name="connsiteY273" fmla="*/ 480314 h 1638195"/>
              <a:gd name="connsiteX274" fmla="*/ 2136986 w 2617300"/>
              <a:gd name="connsiteY274" fmla="*/ 307975 h 1638195"/>
              <a:gd name="connsiteX275" fmla="*/ 2136986 w 2617300"/>
              <a:gd name="connsiteY275" fmla="*/ 240157 h 1638195"/>
              <a:gd name="connsiteX276" fmla="*/ 2137011 w 2617300"/>
              <a:gd name="connsiteY276" fmla="*/ 236411 h 1638195"/>
              <a:gd name="connsiteX277" fmla="*/ 2137113 w 2617300"/>
              <a:gd name="connsiteY277" fmla="*/ 232448 h 1638195"/>
              <a:gd name="connsiteX278" fmla="*/ 2137266 w 2617300"/>
              <a:gd name="connsiteY278" fmla="*/ 228499 h 1638195"/>
              <a:gd name="connsiteX279" fmla="*/ 2137481 w 2617300"/>
              <a:gd name="connsiteY279" fmla="*/ 224574 h 1638195"/>
              <a:gd name="connsiteX280" fmla="*/ 2137761 w 2617300"/>
              <a:gd name="connsiteY280" fmla="*/ 220663 h 1638195"/>
              <a:gd name="connsiteX281" fmla="*/ 2138104 w 2617300"/>
              <a:gd name="connsiteY281" fmla="*/ 216764 h 1638195"/>
              <a:gd name="connsiteX282" fmla="*/ 2138510 w 2617300"/>
              <a:gd name="connsiteY282" fmla="*/ 212903 h 1638195"/>
              <a:gd name="connsiteX283" fmla="*/ 2138980 w 2617300"/>
              <a:gd name="connsiteY283" fmla="*/ 209042 h 1638195"/>
              <a:gd name="connsiteX284" fmla="*/ 2139501 w 2617300"/>
              <a:gd name="connsiteY284" fmla="*/ 205207 h 1638195"/>
              <a:gd name="connsiteX285" fmla="*/ 2140098 w 2617300"/>
              <a:gd name="connsiteY285" fmla="*/ 201397 h 1638195"/>
              <a:gd name="connsiteX286" fmla="*/ 2140745 w 2617300"/>
              <a:gd name="connsiteY286" fmla="*/ 197600 h 1638195"/>
              <a:gd name="connsiteX287" fmla="*/ 2141444 w 2617300"/>
              <a:gd name="connsiteY287" fmla="*/ 193828 h 1638195"/>
              <a:gd name="connsiteX288" fmla="*/ 2142206 w 2617300"/>
              <a:gd name="connsiteY288" fmla="*/ 190081 h 1638195"/>
              <a:gd name="connsiteX289" fmla="*/ 2143031 w 2617300"/>
              <a:gd name="connsiteY289" fmla="*/ 186347 h 1638195"/>
              <a:gd name="connsiteX290" fmla="*/ 2143908 w 2617300"/>
              <a:gd name="connsiteY290" fmla="*/ 182652 h 1638195"/>
              <a:gd name="connsiteX291" fmla="*/ 2144847 w 2617300"/>
              <a:gd name="connsiteY291" fmla="*/ 178956 h 1638195"/>
              <a:gd name="connsiteX292" fmla="*/ 2145838 w 2617300"/>
              <a:gd name="connsiteY292" fmla="*/ 175298 h 1638195"/>
              <a:gd name="connsiteX293" fmla="*/ 2146892 w 2617300"/>
              <a:gd name="connsiteY293" fmla="*/ 171666 h 1638195"/>
              <a:gd name="connsiteX294" fmla="*/ 2147997 w 2617300"/>
              <a:gd name="connsiteY294" fmla="*/ 168047 h 1638195"/>
              <a:gd name="connsiteX295" fmla="*/ 2149153 w 2617300"/>
              <a:gd name="connsiteY295" fmla="*/ 164453 h 1638195"/>
              <a:gd name="connsiteX296" fmla="*/ 2150372 w 2617300"/>
              <a:gd name="connsiteY296" fmla="*/ 160897 h 1638195"/>
              <a:gd name="connsiteX297" fmla="*/ 2151629 w 2617300"/>
              <a:gd name="connsiteY297" fmla="*/ 157353 h 1638195"/>
              <a:gd name="connsiteX298" fmla="*/ 2152963 w 2617300"/>
              <a:gd name="connsiteY298" fmla="*/ 153848 h 1638195"/>
              <a:gd name="connsiteX299" fmla="*/ 2154334 w 2617300"/>
              <a:gd name="connsiteY299" fmla="*/ 150356 h 1638195"/>
              <a:gd name="connsiteX300" fmla="*/ 2155757 w 2617300"/>
              <a:gd name="connsiteY300" fmla="*/ 146888 h 1638195"/>
              <a:gd name="connsiteX301" fmla="*/ 2157243 w 2617300"/>
              <a:gd name="connsiteY301" fmla="*/ 143459 h 1638195"/>
              <a:gd name="connsiteX302" fmla="*/ 2158767 w 2617300"/>
              <a:gd name="connsiteY302" fmla="*/ 140056 h 1638195"/>
              <a:gd name="connsiteX303" fmla="*/ 2160354 w 2617300"/>
              <a:gd name="connsiteY303" fmla="*/ 136678 h 1638195"/>
              <a:gd name="connsiteX304" fmla="*/ 2161992 w 2617300"/>
              <a:gd name="connsiteY304" fmla="*/ 133325 h 1638195"/>
              <a:gd name="connsiteX305" fmla="*/ 2163669 w 2617300"/>
              <a:gd name="connsiteY305" fmla="*/ 130010 h 1638195"/>
              <a:gd name="connsiteX306" fmla="*/ 2165409 w 2617300"/>
              <a:gd name="connsiteY306" fmla="*/ 126721 h 1638195"/>
              <a:gd name="connsiteX307" fmla="*/ 2167187 w 2617300"/>
              <a:gd name="connsiteY307" fmla="*/ 123457 h 1638195"/>
              <a:gd name="connsiteX308" fmla="*/ 2169028 w 2617300"/>
              <a:gd name="connsiteY308" fmla="*/ 120231 h 1638195"/>
              <a:gd name="connsiteX309" fmla="*/ 2170908 w 2617300"/>
              <a:gd name="connsiteY309" fmla="*/ 117031 h 1638195"/>
              <a:gd name="connsiteX310" fmla="*/ 2172838 w 2617300"/>
              <a:gd name="connsiteY310" fmla="*/ 113868 h 1638195"/>
              <a:gd name="connsiteX311" fmla="*/ 2174807 w 2617300"/>
              <a:gd name="connsiteY311" fmla="*/ 110731 h 1638195"/>
              <a:gd name="connsiteX312" fmla="*/ 2176826 w 2617300"/>
              <a:gd name="connsiteY312" fmla="*/ 107620 h 1638195"/>
              <a:gd name="connsiteX313" fmla="*/ 2178896 w 2617300"/>
              <a:gd name="connsiteY313" fmla="*/ 104559 h 1638195"/>
              <a:gd name="connsiteX314" fmla="*/ 2181017 w 2617300"/>
              <a:gd name="connsiteY314" fmla="*/ 101524 h 1638195"/>
              <a:gd name="connsiteX315" fmla="*/ 2183176 w 2617300"/>
              <a:gd name="connsiteY315" fmla="*/ 98514 h 1638195"/>
              <a:gd name="connsiteX316" fmla="*/ 2185386 w 2617300"/>
              <a:gd name="connsiteY316" fmla="*/ 95555 h 1638195"/>
              <a:gd name="connsiteX317" fmla="*/ 2187634 w 2617300"/>
              <a:gd name="connsiteY317" fmla="*/ 92621 h 1638195"/>
              <a:gd name="connsiteX318" fmla="*/ 2189932 w 2617300"/>
              <a:gd name="connsiteY318" fmla="*/ 89726 h 1638195"/>
              <a:gd name="connsiteX319" fmla="*/ 2192269 w 2617300"/>
              <a:gd name="connsiteY319" fmla="*/ 86868 h 1638195"/>
              <a:gd name="connsiteX320" fmla="*/ 2194644 w 2617300"/>
              <a:gd name="connsiteY320" fmla="*/ 84049 h 1638195"/>
              <a:gd name="connsiteX321" fmla="*/ 2197070 w 2617300"/>
              <a:gd name="connsiteY321" fmla="*/ 81255 h 1638195"/>
              <a:gd name="connsiteX322" fmla="*/ 2199534 w 2617300"/>
              <a:gd name="connsiteY322" fmla="*/ 78512 h 1638195"/>
              <a:gd name="connsiteX323" fmla="*/ 2202035 w 2617300"/>
              <a:gd name="connsiteY323" fmla="*/ 75794 h 1638195"/>
              <a:gd name="connsiteX324" fmla="*/ 2204588 w 2617300"/>
              <a:gd name="connsiteY324" fmla="*/ 73127 h 1638195"/>
              <a:gd name="connsiteX325" fmla="*/ 2207179 w 2617300"/>
              <a:gd name="connsiteY325" fmla="*/ 70498 h 1638195"/>
              <a:gd name="connsiteX326" fmla="*/ 2209795 w 2617300"/>
              <a:gd name="connsiteY326" fmla="*/ 67907 h 1638195"/>
              <a:gd name="connsiteX327" fmla="*/ 2212462 w 2617300"/>
              <a:gd name="connsiteY327" fmla="*/ 65354 h 1638195"/>
              <a:gd name="connsiteX328" fmla="*/ 2215167 w 2617300"/>
              <a:gd name="connsiteY328" fmla="*/ 62840 h 1638195"/>
              <a:gd name="connsiteX329" fmla="*/ 2217910 w 2617300"/>
              <a:gd name="connsiteY329" fmla="*/ 60376 h 1638195"/>
              <a:gd name="connsiteX330" fmla="*/ 2220692 w 2617300"/>
              <a:gd name="connsiteY330" fmla="*/ 57950 h 1638195"/>
              <a:gd name="connsiteX331" fmla="*/ 2223511 w 2617300"/>
              <a:gd name="connsiteY331" fmla="*/ 55563 h 1638195"/>
              <a:gd name="connsiteX332" fmla="*/ 2226369 w 2617300"/>
              <a:gd name="connsiteY332" fmla="*/ 53213 h 1638195"/>
              <a:gd name="connsiteX333" fmla="*/ 2229264 w 2617300"/>
              <a:gd name="connsiteY333" fmla="*/ 50915 h 1638195"/>
              <a:gd name="connsiteX334" fmla="*/ 2232185 w 2617300"/>
              <a:gd name="connsiteY334" fmla="*/ 48667 h 1638195"/>
              <a:gd name="connsiteX335" fmla="*/ 2235144 w 2617300"/>
              <a:gd name="connsiteY335" fmla="*/ 46457 h 1638195"/>
              <a:gd name="connsiteX336" fmla="*/ 2238142 w 2617300"/>
              <a:gd name="connsiteY336" fmla="*/ 44285 h 1638195"/>
              <a:gd name="connsiteX337" fmla="*/ 2241177 w 2617300"/>
              <a:gd name="connsiteY337" fmla="*/ 42164 h 1638195"/>
              <a:gd name="connsiteX338" fmla="*/ 2244250 w 2617300"/>
              <a:gd name="connsiteY338" fmla="*/ 40094 h 1638195"/>
              <a:gd name="connsiteX339" fmla="*/ 2247336 w 2617300"/>
              <a:gd name="connsiteY339" fmla="*/ 38062 h 1638195"/>
              <a:gd name="connsiteX340" fmla="*/ 2250473 w 2617300"/>
              <a:gd name="connsiteY340" fmla="*/ 36081 h 1638195"/>
              <a:gd name="connsiteX341" fmla="*/ 2253636 w 2617300"/>
              <a:gd name="connsiteY341" fmla="*/ 34150 h 1638195"/>
              <a:gd name="connsiteX342" fmla="*/ 2256836 w 2617300"/>
              <a:gd name="connsiteY342" fmla="*/ 32258 h 1638195"/>
              <a:gd name="connsiteX343" fmla="*/ 2260062 w 2617300"/>
              <a:gd name="connsiteY343" fmla="*/ 30429 h 1638195"/>
              <a:gd name="connsiteX344" fmla="*/ 2263313 w 2617300"/>
              <a:gd name="connsiteY344" fmla="*/ 28639 h 1638195"/>
              <a:gd name="connsiteX345" fmla="*/ 2266602 w 2617300"/>
              <a:gd name="connsiteY345" fmla="*/ 26899 h 1638195"/>
              <a:gd name="connsiteX346" fmla="*/ 2269917 w 2617300"/>
              <a:gd name="connsiteY346" fmla="*/ 25210 h 1638195"/>
              <a:gd name="connsiteX347" fmla="*/ 2273257 w 2617300"/>
              <a:gd name="connsiteY347" fmla="*/ 23559 h 1638195"/>
              <a:gd name="connsiteX348" fmla="*/ 2276635 w 2617300"/>
              <a:gd name="connsiteY348" fmla="*/ 21971 h 1638195"/>
              <a:gd name="connsiteX349" fmla="*/ 2280039 w 2617300"/>
              <a:gd name="connsiteY349" fmla="*/ 20434 h 1638195"/>
              <a:gd name="connsiteX350" fmla="*/ 2283468 w 2617300"/>
              <a:gd name="connsiteY350" fmla="*/ 18949 h 1638195"/>
              <a:gd name="connsiteX351" fmla="*/ 2286922 w 2617300"/>
              <a:gd name="connsiteY351" fmla="*/ 17513 h 1638195"/>
              <a:gd name="connsiteX352" fmla="*/ 2290402 w 2617300"/>
              <a:gd name="connsiteY352" fmla="*/ 16129 h 1638195"/>
              <a:gd name="connsiteX353" fmla="*/ 2293920 w 2617300"/>
              <a:gd name="connsiteY353" fmla="*/ 14808 h 1638195"/>
              <a:gd name="connsiteX354" fmla="*/ 2297451 w 2617300"/>
              <a:gd name="connsiteY354" fmla="*/ 13526 h 1638195"/>
              <a:gd name="connsiteX355" fmla="*/ 2301019 w 2617300"/>
              <a:gd name="connsiteY355" fmla="*/ 12306 h 1638195"/>
              <a:gd name="connsiteX356" fmla="*/ 2304601 w 2617300"/>
              <a:gd name="connsiteY356" fmla="*/ 11151 h 1638195"/>
              <a:gd name="connsiteX357" fmla="*/ 2308207 w 2617300"/>
              <a:gd name="connsiteY357" fmla="*/ 10033 h 1638195"/>
              <a:gd name="connsiteX358" fmla="*/ 2311840 w 2617300"/>
              <a:gd name="connsiteY358" fmla="*/ 8979 h 1638195"/>
              <a:gd name="connsiteX359" fmla="*/ 2315510 w 2617300"/>
              <a:gd name="connsiteY359" fmla="*/ 7976 h 1638195"/>
              <a:gd name="connsiteX360" fmla="*/ 2319180 w 2617300"/>
              <a:gd name="connsiteY360" fmla="*/ 7036 h 1638195"/>
              <a:gd name="connsiteX361" fmla="*/ 2322889 w 2617300"/>
              <a:gd name="connsiteY361" fmla="*/ 6147 h 1638195"/>
              <a:gd name="connsiteX362" fmla="*/ 2326623 w 2617300"/>
              <a:gd name="connsiteY362" fmla="*/ 5322 h 1638195"/>
              <a:gd name="connsiteX363" fmla="*/ 2330369 w 2617300"/>
              <a:gd name="connsiteY363" fmla="*/ 4547 h 1638195"/>
              <a:gd name="connsiteX364" fmla="*/ 2334141 w 2617300"/>
              <a:gd name="connsiteY364" fmla="*/ 3836 h 1638195"/>
              <a:gd name="connsiteX365" fmla="*/ 2337926 w 2617300"/>
              <a:gd name="connsiteY365" fmla="*/ 3188 h 1638195"/>
              <a:gd name="connsiteX366" fmla="*/ 2341735 w 2617300"/>
              <a:gd name="connsiteY366" fmla="*/ 2591 h 1638195"/>
              <a:gd name="connsiteX367" fmla="*/ 2345571 w 2617300"/>
              <a:gd name="connsiteY367" fmla="*/ 2058 h 1638195"/>
              <a:gd name="connsiteX368" fmla="*/ 2349419 w 2617300"/>
              <a:gd name="connsiteY368" fmla="*/ 1588 h 1638195"/>
              <a:gd name="connsiteX369" fmla="*/ 2353292 w 2617300"/>
              <a:gd name="connsiteY369" fmla="*/ 1169 h 1638195"/>
              <a:gd name="connsiteX370" fmla="*/ 2357179 w 2617300"/>
              <a:gd name="connsiteY370" fmla="*/ 813 h 1638195"/>
              <a:gd name="connsiteX371" fmla="*/ 2361090 w 2617300"/>
              <a:gd name="connsiteY371" fmla="*/ 534 h 1638195"/>
              <a:gd name="connsiteX372" fmla="*/ 2365027 w 2617300"/>
              <a:gd name="connsiteY372" fmla="*/ 305 h 1638195"/>
              <a:gd name="connsiteX373" fmla="*/ 2368964 w 2617300"/>
              <a:gd name="connsiteY373" fmla="*/ 140 h 1638195"/>
              <a:gd name="connsiteX374" fmla="*/ 2377143 w 261730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4" name="文本占位符 53">
            <a:extLst>
              <a:ext uri="{FF2B5EF4-FFF2-40B4-BE49-F238E27FC236}">
                <a16:creationId xmlns:a16="http://schemas.microsoft.com/office/drawing/2014/main" id="{0784D1E7-42A6-4CB8-A484-5E31B3A773C5}"/>
              </a:ext>
            </a:extLst>
          </p:cNvPr>
          <p:cNvSpPr>
            <a:spLocks noGrp="1"/>
          </p:cNvSpPr>
          <p:nvPr>
            <p:ph type="body" sz="quarter" idx="37"/>
          </p:nvPr>
        </p:nvSpPr>
        <p:spPr>
          <a:xfrm>
            <a:off x="5314008" y="1835353"/>
            <a:ext cx="1626716" cy="1638195"/>
          </a:xfrm>
          <a:custGeom>
            <a:avLst/>
            <a:gdLst>
              <a:gd name="connsiteX0" fmla="*/ 0 w 2310070"/>
              <a:gd name="connsiteY0" fmla="*/ 568167 h 1638195"/>
              <a:gd name="connsiteX1" fmla="*/ 518478 w 2310070"/>
              <a:gd name="connsiteY1" fmla="*/ 568167 h 1638195"/>
              <a:gd name="connsiteX2" fmla="*/ 518478 w 2310070"/>
              <a:gd name="connsiteY2" fmla="*/ 1117442 h 1638195"/>
              <a:gd name="connsiteX3" fmla="*/ 0 w 2310070"/>
              <a:gd name="connsiteY3" fmla="*/ 1117442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0" fmla="*/ 0 w 2310070"/>
              <a:gd name="connsiteY0" fmla="*/ 568167 h 1638195"/>
              <a:gd name="connsiteX1" fmla="*/ 518478 w 2310070"/>
              <a:gd name="connsiteY1" fmla="*/ 1117442 h 1638195"/>
              <a:gd name="connsiteX2" fmla="*/ 0 w 2310070"/>
              <a:gd name="connsiteY2" fmla="*/ 1117442 h 1638195"/>
              <a:gd name="connsiteX3" fmla="*/ 0 w 2310070"/>
              <a:gd name="connsiteY3" fmla="*/ 568167 h 1638195"/>
              <a:gd name="connsiteX4" fmla="*/ 1476276 w 2310070"/>
              <a:gd name="connsiteY4" fmla="*/ 52351 h 1638195"/>
              <a:gd name="connsiteX5" fmla="*/ 1784917 w 2310070"/>
              <a:gd name="connsiteY5" fmla="*/ 114663 h 1638195"/>
              <a:gd name="connsiteX6" fmla="*/ 1797302 w 2310070"/>
              <a:gd name="connsiteY6" fmla="*/ 121385 h 1638195"/>
              <a:gd name="connsiteX7" fmla="*/ 1796076 w 2310070"/>
              <a:gd name="connsiteY7" fmla="*/ 124219 h 1638195"/>
              <a:gd name="connsiteX8" fmla="*/ 1794298 w 2310070"/>
              <a:gd name="connsiteY8" fmla="*/ 128512 h 1638195"/>
              <a:gd name="connsiteX9" fmla="*/ 1792583 w 2310070"/>
              <a:gd name="connsiteY9" fmla="*/ 132830 h 1638195"/>
              <a:gd name="connsiteX10" fmla="*/ 1790932 w 2310070"/>
              <a:gd name="connsiteY10" fmla="*/ 137173 h 1638195"/>
              <a:gd name="connsiteX11" fmla="*/ 1789357 w 2310070"/>
              <a:gd name="connsiteY11" fmla="*/ 141567 h 1638195"/>
              <a:gd name="connsiteX12" fmla="*/ 1787846 w 2310070"/>
              <a:gd name="connsiteY12" fmla="*/ 145987 h 1638195"/>
              <a:gd name="connsiteX13" fmla="*/ 1786398 w 2310070"/>
              <a:gd name="connsiteY13" fmla="*/ 150432 h 1638195"/>
              <a:gd name="connsiteX14" fmla="*/ 1785014 w 2310070"/>
              <a:gd name="connsiteY14" fmla="*/ 154902 h 1638195"/>
              <a:gd name="connsiteX15" fmla="*/ 1783706 w 2310070"/>
              <a:gd name="connsiteY15" fmla="*/ 159411 h 1638195"/>
              <a:gd name="connsiteX16" fmla="*/ 1782474 w 2310070"/>
              <a:gd name="connsiteY16" fmla="*/ 163944 h 1638195"/>
              <a:gd name="connsiteX17" fmla="*/ 1781306 w 2310070"/>
              <a:gd name="connsiteY17" fmla="*/ 168516 h 1638195"/>
              <a:gd name="connsiteX18" fmla="*/ 1780201 w 2310070"/>
              <a:gd name="connsiteY18" fmla="*/ 173114 h 1638195"/>
              <a:gd name="connsiteX19" fmla="*/ 1779185 w 2310070"/>
              <a:gd name="connsiteY19" fmla="*/ 177724 h 1638195"/>
              <a:gd name="connsiteX20" fmla="*/ 1778220 w 2310070"/>
              <a:gd name="connsiteY20" fmla="*/ 182372 h 1638195"/>
              <a:gd name="connsiteX21" fmla="*/ 1777343 w 2310070"/>
              <a:gd name="connsiteY21" fmla="*/ 187046 h 1638195"/>
              <a:gd name="connsiteX22" fmla="*/ 1776530 w 2310070"/>
              <a:gd name="connsiteY22" fmla="*/ 191745 h 1638195"/>
              <a:gd name="connsiteX23" fmla="*/ 1775794 w 2310070"/>
              <a:gd name="connsiteY23" fmla="*/ 196469 h 1638195"/>
              <a:gd name="connsiteX24" fmla="*/ 1775133 w 2310070"/>
              <a:gd name="connsiteY24" fmla="*/ 201206 h 1638195"/>
              <a:gd name="connsiteX25" fmla="*/ 1774549 w 2310070"/>
              <a:gd name="connsiteY25" fmla="*/ 205981 h 1638195"/>
              <a:gd name="connsiteX26" fmla="*/ 1774041 w 2310070"/>
              <a:gd name="connsiteY26" fmla="*/ 210769 h 1638195"/>
              <a:gd name="connsiteX27" fmla="*/ 1773609 w 2310070"/>
              <a:gd name="connsiteY27" fmla="*/ 215583 h 1638195"/>
              <a:gd name="connsiteX28" fmla="*/ 1773254 w 2310070"/>
              <a:gd name="connsiteY28" fmla="*/ 220409 h 1638195"/>
              <a:gd name="connsiteX29" fmla="*/ 1772974 w 2310070"/>
              <a:gd name="connsiteY29" fmla="*/ 225260 h 1638195"/>
              <a:gd name="connsiteX30" fmla="*/ 1772771 w 2310070"/>
              <a:gd name="connsiteY30" fmla="*/ 230137 h 1638195"/>
              <a:gd name="connsiteX31" fmla="*/ 1772657 w 2310070"/>
              <a:gd name="connsiteY31" fmla="*/ 235026 h 1638195"/>
              <a:gd name="connsiteX32" fmla="*/ 1772606 w 2310070"/>
              <a:gd name="connsiteY32" fmla="*/ 240157 h 1638195"/>
              <a:gd name="connsiteX33" fmla="*/ 1772606 w 2310070"/>
              <a:gd name="connsiteY33" fmla="*/ 276955 h 1638195"/>
              <a:gd name="connsiteX34" fmla="*/ 1726850 w 2310070"/>
              <a:gd name="connsiteY34" fmla="*/ 252120 h 1638195"/>
              <a:gd name="connsiteX35" fmla="*/ 1476276 w 2310070"/>
              <a:gd name="connsiteY35" fmla="*/ 201531 h 1638195"/>
              <a:gd name="connsiteX36" fmla="*/ 832534 w 2310070"/>
              <a:gd name="connsiteY36" fmla="*/ 845273 h 1638195"/>
              <a:gd name="connsiteX37" fmla="*/ 1476276 w 2310070"/>
              <a:gd name="connsiteY37" fmla="*/ 1489015 h 1638195"/>
              <a:gd name="connsiteX38" fmla="*/ 2120018 w 2310070"/>
              <a:gd name="connsiteY38" fmla="*/ 845273 h 1638195"/>
              <a:gd name="connsiteX39" fmla="*/ 2069430 w 2310070"/>
              <a:gd name="connsiteY39" fmla="*/ 594700 h 1638195"/>
              <a:gd name="connsiteX40" fmla="*/ 2038363 w 2310070"/>
              <a:gd name="connsiteY40" fmla="*/ 537464 h 1638195"/>
              <a:gd name="connsiteX41" fmla="*/ 2069913 w 2310070"/>
              <a:gd name="connsiteY41" fmla="*/ 537464 h 1638195"/>
              <a:gd name="connsiteX42" fmla="*/ 2079476 w 2310070"/>
              <a:gd name="connsiteY42" fmla="*/ 537312 h 1638195"/>
              <a:gd name="connsiteX43" fmla="*/ 2084353 w 2310070"/>
              <a:gd name="connsiteY43" fmla="*/ 537121 h 1638195"/>
              <a:gd name="connsiteX44" fmla="*/ 2089204 w 2310070"/>
              <a:gd name="connsiteY44" fmla="*/ 536855 h 1638195"/>
              <a:gd name="connsiteX45" fmla="*/ 2094030 w 2310070"/>
              <a:gd name="connsiteY45" fmla="*/ 536499 h 1638195"/>
              <a:gd name="connsiteX46" fmla="*/ 2098844 w 2310070"/>
              <a:gd name="connsiteY46" fmla="*/ 536080 h 1638195"/>
              <a:gd name="connsiteX47" fmla="*/ 2103644 w 2310070"/>
              <a:gd name="connsiteY47" fmla="*/ 535572 h 1638195"/>
              <a:gd name="connsiteX48" fmla="*/ 2108407 w 2310070"/>
              <a:gd name="connsiteY48" fmla="*/ 534988 h 1638195"/>
              <a:gd name="connsiteX49" fmla="*/ 2113157 w 2310070"/>
              <a:gd name="connsiteY49" fmla="*/ 534340 h 1638195"/>
              <a:gd name="connsiteX50" fmla="*/ 2117881 w 2310070"/>
              <a:gd name="connsiteY50" fmla="*/ 533616 h 1638195"/>
              <a:gd name="connsiteX51" fmla="*/ 2122580 w 2310070"/>
              <a:gd name="connsiteY51" fmla="*/ 532816 h 1638195"/>
              <a:gd name="connsiteX52" fmla="*/ 2127254 w 2310070"/>
              <a:gd name="connsiteY52" fmla="*/ 531940 h 1638195"/>
              <a:gd name="connsiteX53" fmla="*/ 2131902 w 2310070"/>
              <a:gd name="connsiteY53" fmla="*/ 530987 h 1638195"/>
              <a:gd name="connsiteX54" fmla="*/ 2136525 w 2310070"/>
              <a:gd name="connsiteY54" fmla="*/ 529971 h 1638195"/>
              <a:gd name="connsiteX55" fmla="*/ 2141122 w 2310070"/>
              <a:gd name="connsiteY55" fmla="*/ 528879 h 1638195"/>
              <a:gd name="connsiteX56" fmla="*/ 2145681 w 2310070"/>
              <a:gd name="connsiteY56" fmla="*/ 527723 h 1638195"/>
              <a:gd name="connsiteX57" fmla="*/ 2150228 w 2310070"/>
              <a:gd name="connsiteY57" fmla="*/ 526491 h 1638195"/>
              <a:gd name="connsiteX58" fmla="*/ 2154736 w 2310070"/>
              <a:gd name="connsiteY58" fmla="*/ 525183 h 1638195"/>
              <a:gd name="connsiteX59" fmla="*/ 2159220 w 2310070"/>
              <a:gd name="connsiteY59" fmla="*/ 523812 h 1638195"/>
              <a:gd name="connsiteX60" fmla="*/ 2163665 w 2310070"/>
              <a:gd name="connsiteY60" fmla="*/ 522377 h 1638195"/>
              <a:gd name="connsiteX61" fmla="*/ 2168084 w 2310070"/>
              <a:gd name="connsiteY61" fmla="*/ 520865 h 1638195"/>
              <a:gd name="connsiteX62" fmla="*/ 2172478 w 2310070"/>
              <a:gd name="connsiteY62" fmla="*/ 519290 h 1638195"/>
              <a:gd name="connsiteX63" fmla="*/ 2176834 w 2310070"/>
              <a:gd name="connsiteY63" fmla="*/ 517652 h 1638195"/>
              <a:gd name="connsiteX64" fmla="*/ 2181152 w 2310070"/>
              <a:gd name="connsiteY64" fmla="*/ 515950 h 1638195"/>
              <a:gd name="connsiteX65" fmla="*/ 2185445 w 2310070"/>
              <a:gd name="connsiteY65" fmla="*/ 514172 h 1638195"/>
              <a:gd name="connsiteX66" fmla="*/ 2189699 w 2310070"/>
              <a:gd name="connsiteY66" fmla="*/ 512344 h 1638195"/>
              <a:gd name="connsiteX67" fmla="*/ 2192915 w 2310070"/>
              <a:gd name="connsiteY67" fmla="*/ 510891 h 1638195"/>
              <a:gd name="connsiteX68" fmla="*/ 2206886 w 2310070"/>
              <a:gd name="connsiteY68" fmla="*/ 536632 h 1638195"/>
              <a:gd name="connsiteX69" fmla="*/ 2269198 w 2310070"/>
              <a:gd name="connsiteY69" fmla="*/ 845273 h 1638195"/>
              <a:gd name="connsiteX70" fmla="*/ 1476276 w 2310070"/>
              <a:gd name="connsiteY70" fmla="*/ 1638195 h 1638195"/>
              <a:gd name="connsiteX71" fmla="*/ 683354 w 2310070"/>
              <a:gd name="connsiteY71" fmla="*/ 845273 h 1638195"/>
              <a:gd name="connsiteX72" fmla="*/ 1476276 w 2310070"/>
              <a:gd name="connsiteY72" fmla="*/ 52351 h 1638195"/>
              <a:gd name="connsiteX73" fmla="*/ 2069913 w 2310070"/>
              <a:gd name="connsiteY73" fmla="*/ 0 h 1638195"/>
              <a:gd name="connsiteX74" fmla="*/ 2073660 w 2310070"/>
              <a:gd name="connsiteY74" fmla="*/ 26 h 1638195"/>
              <a:gd name="connsiteX75" fmla="*/ 2077622 w 2310070"/>
              <a:gd name="connsiteY75" fmla="*/ 127 h 1638195"/>
              <a:gd name="connsiteX76" fmla="*/ 2081572 w 2310070"/>
              <a:gd name="connsiteY76" fmla="*/ 280 h 1638195"/>
              <a:gd name="connsiteX77" fmla="*/ 2085496 w 2310070"/>
              <a:gd name="connsiteY77" fmla="*/ 496 h 1638195"/>
              <a:gd name="connsiteX78" fmla="*/ 2089408 w 2310070"/>
              <a:gd name="connsiteY78" fmla="*/ 775 h 1638195"/>
              <a:gd name="connsiteX79" fmla="*/ 2093306 w 2310070"/>
              <a:gd name="connsiteY79" fmla="*/ 1131 h 1638195"/>
              <a:gd name="connsiteX80" fmla="*/ 2097180 w 2310070"/>
              <a:gd name="connsiteY80" fmla="*/ 1524 h 1638195"/>
              <a:gd name="connsiteX81" fmla="*/ 2101028 w 2310070"/>
              <a:gd name="connsiteY81" fmla="*/ 1994 h 1638195"/>
              <a:gd name="connsiteX82" fmla="*/ 2104864 w 2310070"/>
              <a:gd name="connsiteY82" fmla="*/ 2528 h 1638195"/>
              <a:gd name="connsiteX83" fmla="*/ 2108674 w 2310070"/>
              <a:gd name="connsiteY83" fmla="*/ 3112 h 1638195"/>
              <a:gd name="connsiteX84" fmla="*/ 2112471 w 2310070"/>
              <a:gd name="connsiteY84" fmla="*/ 3759 h 1638195"/>
              <a:gd name="connsiteX85" fmla="*/ 2116243 w 2310070"/>
              <a:gd name="connsiteY85" fmla="*/ 4458 h 1638195"/>
              <a:gd name="connsiteX86" fmla="*/ 2119989 w 2310070"/>
              <a:gd name="connsiteY86" fmla="*/ 5220 h 1638195"/>
              <a:gd name="connsiteX87" fmla="*/ 2123723 w 2310070"/>
              <a:gd name="connsiteY87" fmla="*/ 6045 h 1638195"/>
              <a:gd name="connsiteX88" fmla="*/ 2127431 w 2310070"/>
              <a:gd name="connsiteY88" fmla="*/ 6922 h 1638195"/>
              <a:gd name="connsiteX89" fmla="*/ 2131114 w 2310070"/>
              <a:gd name="connsiteY89" fmla="*/ 7862 h 1638195"/>
              <a:gd name="connsiteX90" fmla="*/ 2134772 w 2310070"/>
              <a:gd name="connsiteY90" fmla="*/ 8852 h 1638195"/>
              <a:gd name="connsiteX91" fmla="*/ 2138417 w 2310070"/>
              <a:gd name="connsiteY91" fmla="*/ 9906 h 1638195"/>
              <a:gd name="connsiteX92" fmla="*/ 2142024 w 2310070"/>
              <a:gd name="connsiteY92" fmla="*/ 11011 h 1638195"/>
              <a:gd name="connsiteX93" fmla="*/ 2145618 w 2310070"/>
              <a:gd name="connsiteY93" fmla="*/ 12167 h 1638195"/>
              <a:gd name="connsiteX94" fmla="*/ 2149174 w 2310070"/>
              <a:gd name="connsiteY94" fmla="*/ 13386 h 1638195"/>
              <a:gd name="connsiteX95" fmla="*/ 2152717 w 2310070"/>
              <a:gd name="connsiteY95" fmla="*/ 14656 h 1638195"/>
              <a:gd name="connsiteX96" fmla="*/ 2156235 w 2310070"/>
              <a:gd name="connsiteY96" fmla="*/ 15977 h 1638195"/>
              <a:gd name="connsiteX97" fmla="*/ 2159715 w 2310070"/>
              <a:gd name="connsiteY97" fmla="*/ 17348 h 1638195"/>
              <a:gd name="connsiteX98" fmla="*/ 2163182 w 2310070"/>
              <a:gd name="connsiteY98" fmla="*/ 18771 h 1638195"/>
              <a:gd name="connsiteX99" fmla="*/ 2166611 w 2310070"/>
              <a:gd name="connsiteY99" fmla="*/ 20257 h 1638195"/>
              <a:gd name="connsiteX100" fmla="*/ 2170015 w 2310070"/>
              <a:gd name="connsiteY100" fmla="*/ 21793 h 1638195"/>
              <a:gd name="connsiteX101" fmla="*/ 2173393 w 2310070"/>
              <a:gd name="connsiteY101" fmla="*/ 23368 h 1638195"/>
              <a:gd name="connsiteX102" fmla="*/ 2176746 w 2310070"/>
              <a:gd name="connsiteY102" fmla="*/ 25006 h 1638195"/>
              <a:gd name="connsiteX103" fmla="*/ 2180060 w 2310070"/>
              <a:gd name="connsiteY103" fmla="*/ 26696 h 1638195"/>
              <a:gd name="connsiteX104" fmla="*/ 2183349 w 2310070"/>
              <a:gd name="connsiteY104" fmla="*/ 28423 h 1638195"/>
              <a:gd name="connsiteX105" fmla="*/ 2186613 w 2310070"/>
              <a:gd name="connsiteY105" fmla="*/ 30213 h 1638195"/>
              <a:gd name="connsiteX106" fmla="*/ 2189839 w 2310070"/>
              <a:gd name="connsiteY106" fmla="*/ 32042 h 1638195"/>
              <a:gd name="connsiteX107" fmla="*/ 2193040 w 2310070"/>
              <a:gd name="connsiteY107" fmla="*/ 33922 h 1638195"/>
              <a:gd name="connsiteX108" fmla="*/ 2196215 w 2310070"/>
              <a:gd name="connsiteY108" fmla="*/ 35852 h 1638195"/>
              <a:gd name="connsiteX109" fmla="*/ 2199352 w 2310070"/>
              <a:gd name="connsiteY109" fmla="*/ 37821 h 1638195"/>
              <a:gd name="connsiteX110" fmla="*/ 2202450 w 2310070"/>
              <a:gd name="connsiteY110" fmla="*/ 39853 h 1638195"/>
              <a:gd name="connsiteX111" fmla="*/ 2205511 w 2310070"/>
              <a:gd name="connsiteY111" fmla="*/ 41923 h 1638195"/>
              <a:gd name="connsiteX112" fmla="*/ 2208559 w 2310070"/>
              <a:gd name="connsiteY112" fmla="*/ 44031 h 1638195"/>
              <a:gd name="connsiteX113" fmla="*/ 2211556 w 2310070"/>
              <a:gd name="connsiteY113" fmla="*/ 46190 h 1638195"/>
              <a:gd name="connsiteX114" fmla="*/ 2214515 w 2310070"/>
              <a:gd name="connsiteY114" fmla="*/ 48400 h 1638195"/>
              <a:gd name="connsiteX115" fmla="*/ 2217449 w 2310070"/>
              <a:gd name="connsiteY115" fmla="*/ 50648 h 1638195"/>
              <a:gd name="connsiteX116" fmla="*/ 2220345 w 2310070"/>
              <a:gd name="connsiteY116" fmla="*/ 52947 h 1638195"/>
              <a:gd name="connsiteX117" fmla="*/ 2223202 w 2310070"/>
              <a:gd name="connsiteY117" fmla="*/ 55283 h 1638195"/>
              <a:gd name="connsiteX118" fmla="*/ 2226034 w 2310070"/>
              <a:gd name="connsiteY118" fmla="*/ 57658 h 1638195"/>
              <a:gd name="connsiteX119" fmla="*/ 2228815 w 2310070"/>
              <a:gd name="connsiteY119" fmla="*/ 60084 h 1638195"/>
              <a:gd name="connsiteX120" fmla="*/ 2231559 w 2310070"/>
              <a:gd name="connsiteY120" fmla="*/ 62548 h 1638195"/>
              <a:gd name="connsiteX121" fmla="*/ 2234277 w 2310070"/>
              <a:gd name="connsiteY121" fmla="*/ 65050 h 1638195"/>
              <a:gd name="connsiteX122" fmla="*/ 2236943 w 2310070"/>
              <a:gd name="connsiteY122" fmla="*/ 67602 h 1638195"/>
              <a:gd name="connsiteX123" fmla="*/ 2239572 w 2310070"/>
              <a:gd name="connsiteY123" fmla="*/ 70193 h 1638195"/>
              <a:gd name="connsiteX124" fmla="*/ 2242163 w 2310070"/>
              <a:gd name="connsiteY124" fmla="*/ 72809 h 1638195"/>
              <a:gd name="connsiteX125" fmla="*/ 2244716 w 2310070"/>
              <a:gd name="connsiteY125" fmla="*/ 75476 h 1638195"/>
              <a:gd name="connsiteX126" fmla="*/ 2247230 w 2310070"/>
              <a:gd name="connsiteY126" fmla="*/ 78181 h 1638195"/>
              <a:gd name="connsiteX127" fmla="*/ 2249707 w 2310070"/>
              <a:gd name="connsiteY127" fmla="*/ 80925 h 1638195"/>
              <a:gd name="connsiteX128" fmla="*/ 2252133 w 2310070"/>
              <a:gd name="connsiteY128" fmla="*/ 83706 h 1638195"/>
              <a:gd name="connsiteX129" fmla="*/ 2254508 w 2310070"/>
              <a:gd name="connsiteY129" fmla="*/ 86525 h 1638195"/>
              <a:gd name="connsiteX130" fmla="*/ 2256857 w 2310070"/>
              <a:gd name="connsiteY130" fmla="*/ 89383 h 1638195"/>
              <a:gd name="connsiteX131" fmla="*/ 2259156 w 2310070"/>
              <a:gd name="connsiteY131" fmla="*/ 92278 h 1638195"/>
              <a:gd name="connsiteX132" fmla="*/ 2261416 w 2310070"/>
              <a:gd name="connsiteY132" fmla="*/ 95199 h 1638195"/>
              <a:gd name="connsiteX133" fmla="*/ 2263626 w 2310070"/>
              <a:gd name="connsiteY133" fmla="*/ 98171 h 1638195"/>
              <a:gd name="connsiteX134" fmla="*/ 2265785 w 2310070"/>
              <a:gd name="connsiteY134" fmla="*/ 101168 h 1638195"/>
              <a:gd name="connsiteX135" fmla="*/ 2267906 w 2310070"/>
              <a:gd name="connsiteY135" fmla="*/ 104191 h 1638195"/>
              <a:gd name="connsiteX136" fmla="*/ 2269976 w 2310070"/>
              <a:gd name="connsiteY136" fmla="*/ 107264 h 1638195"/>
              <a:gd name="connsiteX137" fmla="*/ 2272008 w 2310070"/>
              <a:gd name="connsiteY137" fmla="*/ 110363 h 1638195"/>
              <a:gd name="connsiteX138" fmla="*/ 2273989 w 2310070"/>
              <a:gd name="connsiteY138" fmla="*/ 113487 h 1638195"/>
              <a:gd name="connsiteX139" fmla="*/ 2275920 w 2310070"/>
              <a:gd name="connsiteY139" fmla="*/ 116650 h 1638195"/>
              <a:gd name="connsiteX140" fmla="*/ 2277812 w 2310070"/>
              <a:gd name="connsiteY140" fmla="*/ 119850 h 1638195"/>
              <a:gd name="connsiteX141" fmla="*/ 2279654 w 2310070"/>
              <a:gd name="connsiteY141" fmla="*/ 123076 h 1638195"/>
              <a:gd name="connsiteX142" fmla="*/ 2281444 w 2310070"/>
              <a:gd name="connsiteY142" fmla="*/ 126327 h 1638195"/>
              <a:gd name="connsiteX143" fmla="*/ 2283184 w 2310070"/>
              <a:gd name="connsiteY143" fmla="*/ 129616 h 1638195"/>
              <a:gd name="connsiteX144" fmla="*/ 2284873 w 2310070"/>
              <a:gd name="connsiteY144" fmla="*/ 132931 h 1638195"/>
              <a:gd name="connsiteX145" fmla="*/ 2286512 w 2310070"/>
              <a:gd name="connsiteY145" fmla="*/ 136271 h 1638195"/>
              <a:gd name="connsiteX146" fmla="*/ 2288099 w 2310070"/>
              <a:gd name="connsiteY146" fmla="*/ 139649 h 1638195"/>
              <a:gd name="connsiteX147" fmla="*/ 2289636 w 2310070"/>
              <a:gd name="connsiteY147" fmla="*/ 143053 h 1638195"/>
              <a:gd name="connsiteX148" fmla="*/ 2291122 w 2310070"/>
              <a:gd name="connsiteY148" fmla="*/ 146482 h 1638195"/>
              <a:gd name="connsiteX149" fmla="*/ 2292557 w 2310070"/>
              <a:gd name="connsiteY149" fmla="*/ 149936 h 1638195"/>
              <a:gd name="connsiteX150" fmla="*/ 2293941 w 2310070"/>
              <a:gd name="connsiteY150" fmla="*/ 153429 h 1638195"/>
              <a:gd name="connsiteX151" fmla="*/ 2295262 w 2310070"/>
              <a:gd name="connsiteY151" fmla="*/ 156934 h 1638195"/>
              <a:gd name="connsiteX152" fmla="*/ 2296545 w 2310070"/>
              <a:gd name="connsiteY152" fmla="*/ 160465 h 1638195"/>
              <a:gd name="connsiteX153" fmla="*/ 2297764 w 2310070"/>
              <a:gd name="connsiteY153" fmla="*/ 164033 h 1638195"/>
              <a:gd name="connsiteX154" fmla="*/ 2298932 w 2310070"/>
              <a:gd name="connsiteY154" fmla="*/ 167615 h 1638195"/>
              <a:gd name="connsiteX155" fmla="*/ 2300037 w 2310070"/>
              <a:gd name="connsiteY155" fmla="*/ 171222 h 1638195"/>
              <a:gd name="connsiteX156" fmla="*/ 2301091 w 2310070"/>
              <a:gd name="connsiteY156" fmla="*/ 174866 h 1638195"/>
              <a:gd name="connsiteX157" fmla="*/ 2302095 w 2310070"/>
              <a:gd name="connsiteY157" fmla="*/ 178524 h 1638195"/>
              <a:gd name="connsiteX158" fmla="*/ 2303034 w 2310070"/>
              <a:gd name="connsiteY158" fmla="*/ 182207 h 1638195"/>
              <a:gd name="connsiteX159" fmla="*/ 2303923 w 2310070"/>
              <a:gd name="connsiteY159" fmla="*/ 185903 h 1638195"/>
              <a:gd name="connsiteX160" fmla="*/ 2304749 w 2310070"/>
              <a:gd name="connsiteY160" fmla="*/ 189637 h 1638195"/>
              <a:gd name="connsiteX161" fmla="*/ 2305524 w 2310070"/>
              <a:gd name="connsiteY161" fmla="*/ 193383 h 1638195"/>
              <a:gd name="connsiteX162" fmla="*/ 2306235 w 2310070"/>
              <a:gd name="connsiteY162" fmla="*/ 197155 h 1638195"/>
              <a:gd name="connsiteX163" fmla="*/ 2306895 w 2310070"/>
              <a:gd name="connsiteY163" fmla="*/ 200940 h 1638195"/>
              <a:gd name="connsiteX164" fmla="*/ 2307479 w 2310070"/>
              <a:gd name="connsiteY164" fmla="*/ 204750 h 1638195"/>
              <a:gd name="connsiteX165" fmla="*/ 2308013 w 2310070"/>
              <a:gd name="connsiteY165" fmla="*/ 208585 h 1638195"/>
              <a:gd name="connsiteX166" fmla="*/ 2308495 w 2310070"/>
              <a:gd name="connsiteY166" fmla="*/ 212433 h 1638195"/>
              <a:gd name="connsiteX167" fmla="*/ 2308902 w 2310070"/>
              <a:gd name="connsiteY167" fmla="*/ 216307 h 1638195"/>
              <a:gd name="connsiteX168" fmla="*/ 2309257 w 2310070"/>
              <a:gd name="connsiteY168" fmla="*/ 220206 h 1638195"/>
              <a:gd name="connsiteX169" fmla="*/ 2309549 w 2310070"/>
              <a:gd name="connsiteY169" fmla="*/ 224104 h 1638195"/>
              <a:gd name="connsiteX170" fmla="*/ 2309778 w 2310070"/>
              <a:gd name="connsiteY170" fmla="*/ 228041 h 1638195"/>
              <a:gd name="connsiteX171" fmla="*/ 2309930 w 2310070"/>
              <a:gd name="connsiteY171" fmla="*/ 231978 h 1638195"/>
              <a:gd name="connsiteX172" fmla="*/ 2310070 w 2310070"/>
              <a:gd name="connsiteY172" fmla="*/ 240157 h 1638195"/>
              <a:gd name="connsiteX173" fmla="*/ 2310045 w 2310070"/>
              <a:gd name="connsiteY173" fmla="*/ 243904 h 1638195"/>
              <a:gd name="connsiteX174" fmla="*/ 2309956 w 2310070"/>
              <a:gd name="connsiteY174" fmla="*/ 247879 h 1638195"/>
              <a:gd name="connsiteX175" fmla="*/ 2309791 w 2310070"/>
              <a:gd name="connsiteY175" fmla="*/ 251816 h 1638195"/>
              <a:gd name="connsiteX176" fmla="*/ 2309575 w 2310070"/>
              <a:gd name="connsiteY176" fmla="*/ 255753 h 1638195"/>
              <a:gd name="connsiteX177" fmla="*/ 2309295 w 2310070"/>
              <a:gd name="connsiteY177" fmla="*/ 259652 h 1638195"/>
              <a:gd name="connsiteX178" fmla="*/ 2308952 w 2310070"/>
              <a:gd name="connsiteY178" fmla="*/ 263551 h 1638195"/>
              <a:gd name="connsiteX179" fmla="*/ 2308546 w 2310070"/>
              <a:gd name="connsiteY179" fmla="*/ 267424 h 1638195"/>
              <a:gd name="connsiteX180" fmla="*/ 2308076 w 2310070"/>
              <a:gd name="connsiteY180" fmla="*/ 271272 h 1638195"/>
              <a:gd name="connsiteX181" fmla="*/ 2307555 w 2310070"/>
              <a:gd name="connsiteY181" fmla="*/ 275108 h 1638195"/>
              <a:gd name="connsiteX182" fmla="*/ 2306959 w 2310070"/>
              <a:gd name="connsiteY182" fmla="*/ 278918 h 1638195"/>
              <a:gd name="connsiteX183" fmla="*/ 2306324 w 2310070"/>
              <a:gd name="connsiteY183" fmla="*/ 282715 h 1638195"/>
              <a:gd name="connsiteX184" fmla="*/ 2305612 w 2310070"/>
              <a:gd name="connsiteY184" fmla="*/ 286487 h 1638195"/>
              <a:gd name="connsiteX185" fmla="*/ 2304850 w 2310070"/>
              <a:gd name="connsiteY185" fmla="*/ 290233 h 1638195"/>
              <a:gd name="connsiteX186" fmla="*/ 2304025 w 2310070"/>
              <a:gd name="connsiteY186" fmla="*/ 293967 h 1638195"/>
              <a:gd name="connsiteX187" fmla="*/ 2303149 w 2310070"/>
              <a:gd name="connsiteY187" fmla="*/ 297675 h 1638195"/>
              <a:gd name="connsiteX188" fmla="*/ 2302209 w 2310070"/>
              <a:gd name="connsiteY188" fmla="*/ 301359 h 1638195"/>
              <a:gd name="connsiteX189" fmla="*/ 2301218 w 2310070"/>
              <a:gd name="connsiteY189" fmla="*/ 305016 h 1638195"/>
              <a:gd name="connsiteX190" fmla="*/ 2300164 w 2310070"/>
              <a:gd name="connsiteY190" fmla="*/ 308661 h 1638195"/>
              <a:gd name="connsiteX191" fmla="*/ 2299059 w 2310070"/>
              <a:gd name="connsiteY191" fmla="*/ 312268 h 1638195"/>
              <a:gd name="connsiteX192" fmla="*/ 2297903 w 2310070"/>
              <a:gd name="connsiteY192" fmla="*/ 315862 h 1638195"/>
              <a:gd name="connsiteX193" fmla="*/ 2296697 w 2310070"/>
              <a:gd name="connsiteY193" fmla="*/ 319418 h 1638195"/>
              <a:gd name="connsiteX194" fmla="*/ 2295427 w 2310070"/>
              <a:gd name="connsiteY194" fmla="*/ 322961 h 1638195"/>
              <a:gd name="connsiteX195" fmla="*/ 2294106 w 2310070"/>
              <a:gd name="connsiteY195" fmla="*/ 326479 h 1638195"/>
              <a:gd name="connsiteX196" fmla="*/ 2292722 w 2310070"/>
              <a:gd name="connsiteY196" fmla="*/ 329959 h 1638195"/>
              <a:gd name="connsiteX197" fmla="*/ 2291299 w 2310070"/>
              <a:gd name="connsiteY197" fmla="*/ 333426 h 1638195"/>
              <a:gd name="connsiteX198" fmla="*/ 2289814 w 2310070"/>
              <a:gd name="connsiteY198" fmla="*/ 336855 h 1638195"/>
              <a:gd name="connsiteX199" fmla="*/ 2288290 w 2310070"/>
              <a:gd name="connsiteY199" fmla="*/ 340271 h 1638195"/>
              <a:gd name="connsiteX200" fmla="*/ 2286702 w 2310070"/>
              <a:gd name="connsiteY200" fmla="*/ 343637 h 1638195"/>
              <a:gd name="connsiteX201" fmla="*/ 2285064 w 2310070"/>
              <a:gd name="connsiteY201" fmla="*/ 346990 h 1638195"/>
              <a:gd name="connsiteX202" fmla="*/ 2283387 w 2310070"/>
              <a:gd name="connsiteY202" fmla="*/ 350304 h 1638195"/>
              <a:gd name="connsiteX203" fmla="*/ 2281647 w 2310070"/>
              <a:gd name="connsiteY203" fmla="*/ 353606 h 1638195"/>
              <a:gd name="connsiteX204" fmla="*/ 2279870 w 2310070"/>
              <a:gd name="connsiteY204" fmla="*/ 356857 h 1638195"/>
              <a:gd name="connsiteX205" fmla="*/ 2278041 w 2310070"/>
              <a:gd name="connsiteY205" fmla="*/ 360096 h 1638195"/>
              <a:gd name="connsiteX206" fmla="*/ 2276148 w 2310070"/>
              <a:gd name="connsiteY206" fmla="*/ 363296 h 1638195"/>
              <a:gd name="connsiteX207" fmla="*/ 2274231 w 2310070"/>
              <a:gd name="connsiteY207" fmla="*/ 366459 h 1638195"/>
              <a:gd name="connsiteX208" fmla="*/ 2272249 w 2310070"/>
              <a:gd name="connsiteY208" fmla="*/ 369596 h 1638195"/>
              <a:gd name="connsiteX209" fmla="*/ 2270230 w 2310070"/>
              <a:gd name="connsiteY209" fmla="*/ 372694 h 1638195"/>
              <a:gd name="connsiteX210" fmla="*/ 2268160 w 2310070"/>
              <a:gd name="connsiteY210" fmla="*/ 375768 h 1638195"/>
              <a:gd name="connsiteX211" fmla="*/ 2266039 w 2310070"/>
              <a:gd name="connsiteY211" fmla="*/ 378803 h 1638195"/>
              <a:gd name="connsiteX212" fmla="*/ 2263880 w 2310070"/>
              <a:gd name="connsiteY212" fmla="*/ 381800 h 1638195"/>
              <a:gd name="connsiteX213" fmla="*/ 2261670 w 2310070"/>
              <a:gd name="connsiteY213" fmla="*/ 384772 h 1638195"/>
              <a:gd name="connsiteX214" fmla="*/ 2259422 w 2310070"/>
              <a:gd name="connsiteY214" fmla="*/ 387693 h 1638195"/>
              <a:gd name="connsiteX215" fmla="*/ 2257137 w 2310070"/>
              <a:gd name="connsiteY215" fmla="*/ 390589 h 1638195"/>
              <a:gd name="connsiteX216" fmla="*/ 2254787 w 2310070"/>
              <a:gd name="connsiteY216" fmla="*/ 393459 h 1638195"/>
              <a:gd name="connsiteX217" fmla="*/ 2252412 w 2310070"/>
              <a:gd name="connsiteY217" fmla="*/ 396278 h 1638195"/>
              <a:gd name="connsiteX218" fmla="*/ 2249986 w 2310070"/>
              <a:gd name="connsiteY218" fmla="*/ 399060 h 1638195"/>
              <a:gd name="connsiteX219" fmla="*/ 2247523 w 2310070"/>
              <a:gd name="connsiteY219" fmla="*/ 401815 h 1638195"/>
              <a:gd name="connsiteX220" fmla="*/ 2245021 w 2310070"/>
              <a:gd name="connsiteY220" fmla="*/ 404521 h 1638195"/>
              <a:gd name="connsiteX221" fmla="*/ 2242468 w 2310070"/>
              <a:gd name="connsiteY221" fmla="*/ 407188 h 1638195"/>
              <a:gd name="connsiteX222" fmla="*/ 2239890 w 2310070"/>
              <a:gd name="connsiteY222" fmla="*/ 409829 h 1638195"/>
              <a:gd name="connsiteX223" fmla="*/ 2237261 w 2310070"/>
              <a:gd name="connsiteY223" fmla="*/ 412420 h 1638195"/>
              <a:gd name="connsiteX224" fmla="*/ 2234594 w 2310070"/>
              <a:gd name="connsiteY224" fmla="*/ 414973 h 1638195"/>
              <a:gd name="connsiteX225" fmla="*/ 2231889 w 2310070"/>
              <a:gd name="connsiteY225" fmla="*/ 417475 h 1638195"/>
              <a:gd name="connsiteX226" fmla="*/ 2229146 w 2310070"/>
              <a:gd name="connsiteY226" fmla="*/ 419951 h 1638195"/>
              <a:gd name="connsiteX227" fmla="*/ 2226364 w 2310070"/>
              <a:gd name="connsiteY227" fmla="*/ 422377 h 1638195"/>
              <a:gd name="connsiteX228" fmla="*/ 2223545 w 2310070"/>
              <a:gd name="connsiteY228" fmla="*/ 424764 h 1638195"/>
              <a:gd name="connsiteX229" fmla="*/ 2220687 w 2310070"/>
              <a:gd name="connsiteY229" fmla="*/ 427101 h 1638195"/>
              <a:gd name="connsiteX230" fmla="*/ 2217792 w 2310070"/>
              <a:gd name="connsiteY230" fmla="*/ 429400 h 1638195"/>
              <a:gd name="connsiteX231" fmla="*/ 2214871 w 2310070"/>
              <a:gd name="connsiteY231" fmla="*/ 431660 h 1638195"/>
              <a:gd name="connsiteX232" fmla="*/ 2211912 w 2310070"/>
              <a:gd name="connsiteY232" fmla="*/ 433870 h 1638195"/>
              <a:gd name="connsiteX233" fmla="*/ 2208915 w 2310070"/>
              <a:gd name="connsiteY233" fmla="*/ 436029 h 1638195"/>
              <a:gd name="connsiteX234" fmla="*/ 2205879 w 2310070"/>
              <a:gd name="connsiteY234" fmla="*/ 438150 h 1638195"/>
              <a:gd name="connsiteX235" fmla="*/ 2202819 w 2310070"/>
              <a:gd name="connsiteY235" fmla="*/ 440233 h 1638195"/>
              <a:gd name="connsiteX236" fmla="*/ 2199720 w 2310070"/>
              <a:gd name="connsiteY236" fmla="*/ 442252 h 1638195"/>
              <a:gd name="connsiteX237" fmla="*/ 2196583 w 2310070"/>
              <a:gd name="connsiteY237" fmla="*/ 444234 h 1638195"/>
              <a:gd name="connsiteX238" fmla="*/ 2193421 w 2310070"/>
              <a:gd name="connsiteY238" fmla="*/ 446177 h 1638195"/>
              <a:gd name="connsiteX239" fmla="*/ 2190233 w 2310070"/>
              <a:gd name="connsiteY239" fmla="*/ 448056 h 1638195"/>
              <a:gd name="connsiteX240" fmla="*/ 2187007 w 2310070"/>
              <a:gd name="connsiteY240" fmla="*/ 449898 h 1638195"/>
              <a:gd name="connsiteX241" fmla="*/ 2183743 w 2310070"/>
              <a:gd name="connsiteY241" fmla="*/ 451688 h 1638195"/>
              <a:gd name="connsiteX242" fmla="*/ 2180454 w 2310070"/>
              <a:gd name="connsiteY242" fmla="*/ 453428 h 1638195"/>
              <a:gd name="connsiteX243" fmla="*/ 2177139 w 2310070"/>
              <a:gd name="connsiteY243" fmla="*/ 455117 h 1638195"/>
              <a:gd name="connsiteX244" fmla="*/ 2173799 w 2310070"/>
              <a:gd name="connsiteY244" fmla="*/ 456756 h 1638195"/>
              <a:gd name="connsiteX245" fmla="*/ 2170421 w 2310070"/>
              <a:gd name="connsiteY245" fmla="*/ 458343 h 1638195"/>
              <a:gd name="connsiteX246" fmla="*/ 2167017 w 2310070"/>
              <a:gd name="connsiteY246" fmla="*/ 459880 h 1638195"/>
              <a:gd name="connsiteX247" fmla="*/ 2165568 w 2310070"/>
              <a:gd name="connsiteY247" fmla="*/ 460508 h 1638195"/>
              <a:gd name="connsiteX248" fmla="*/ 2163588 w 2310070"/>
              <a:gd name="connsiteY248" fmla="*/ 461366 h 1638195"/>
              <a:gd name="connsiteX249" fmla="*/ 2160134 w 2310070"/>
              <a:gd name="connsiteY249" fmla="*/ 462801 h 1638195"/>
              <a:gd name="connsiteX250" fmla="*/ 2156654 w 2310070"/>
              <a:gd name="connsiteY250" fmla="*/ 464185 h 1638195"/>
              <a:gd name="connsiteX251" fmla="*/ 2153136 w 2310070"/>
              <a:gd name="connsiteY251" fmla="*/ 465519 h 1638195"/>
              <a:gd name="connsiteX252" fmla="*/ 2149606 w 2310070"/>
              <a:gd name="connsiteY252" fmla="*/ 466789 h 1638195"/>
              <a:gd name="connsiteX253" fmla="*/ 2146050 w 2310070"/>
              <a:gd name="connsiteY253" fmla="*/ 468008 h 1638195"/>
              <a:gd name="connsiteX254" fmla="*/ 2142455 w 2310070"/>
              <a:gd name="connsiteY254" fmla="*/ 469176 h 1638195"/>
              <a:gd name="connsiteX255" fmla="*/ 2138849 w 2310070"/>
              <a:gd name="connsiteY255" fmla="*/ 470281 h 1638195"/>
              <a:gd name="connsiteX256" fmla="*/ 2135217 w 2310070"/>
              <a:gd name="connsiteY256" fmla="*/ 471348 h 1638195"/>
              <a:gd name="connsiteX257" fmla="*/ 2131559 w 2310070"/>
              <a:gd name="connsiteY257" fmla="*/ 472339 h 1638195"/>
              <a:gd name="connsiteX258" fmla="*/ 2127876 w 2310070"/>
              <a:gd name="connsiteY258" fmla="*/ 473291 h 1638195"/>
              <a:gd name="connsiteX259" fmla="*/ 2124168 w 2310070"/>
              <a:gd name="connsiteY259" fmla="*/ 474167 h 1638195"/>
              <a:gd name="connsiteX260" fmla="*/ 2120434 w 2310070"/>
              <a:gd name="connsiteY260" fmla="*/ 475006 h 1638195"/>
              <a:gd name="connsiteX261" fmla="*/ 2116687 w 2310070"/>
              <a:gd name="connsiteY261" fmla="*/ 475768 h 1638195"/>
              <a:gd name="connsiteX262" fmla="*/ 2112928 w 2310070"/>
              <a:gd name="connsiteY262" fmla="*/ 476479 h 1638195"/>
              <a:gd name="connsiteX263" fmla="*/ 2109131 w 2310070"/>
              <a:gd name="connsiteY263" fmla="*/ 477139 h 1638195"/>
              <a:gd name="connsiteX264" fmla="*/ 2105321 w 2310070"/>
              <a:gd name="connsiteY264" fmla="*/ 477736 h 1638195"/>
              <a:gd name="connsiteX265" fmla="*/ 2101485 w 2310070"/>
              <a:gd name="connsiteY265" fmla="*/ 478269 h 1638195"/>
              <a:gd name="connsiteX266" fmla="*/ 2097637 w 2310070"/>
              <a:gd name="connsiteY266" fmla="*/ 478739 h 1638195"/>
              <a:gd name="connsiteX267" fmla="*/ 2093764 w 2310070"/>
              <a:gd name="connsiteY267" fmla="*/ 479146 h 1638195"/>
              <a:gd name="connsiteX268" fmla="*/ 2089877 w 2310070"/>
              <a:gd name="connsiteY268" fmla="*/ 479501 h 1638195"/>
              <a:gd name="connsiteX269" fmla="*/ 2085966 w 2310070"/>
              <a:gd name="connsiteY269" fmla="*/ 479794 h 1638195"/>
              <a:gd name="connsiteX270" fmla="*/ 2082029 w 2310070"/>
              <a:gd name="connsiteY270" fmla="*/ 480022 h 1638195"/>
              <a:gd name="connsiteX271" fmla="*/ 2078092 w 2310070"/>
              <a:gd name="connsiteY271" fmla="*/ 480187 h 1638195"/>
              <a:gd name="connsiteX272" fmla="*/ 2069913 w 2310070"/>
              <a:gd name="connsiteY272" fmla="*/ 480314 h 1638195"/>
              <a:gd name="connsiteX273" fmla="*/ 2005921 w 2310070"/>
              <a:gd name="connsiteY273" fmla="*/ 480314 h 1638195"/>
              <a:gd name="connsiteX274" fmla="*/ 1829756 w 2310070"/>
              <a:gd name="connsiteY274" fmla="*/ 480314 h 1638195"/>
              <a:gd name="connsiteX275" fmla="*/ 1829756 w 2310070"/>
              <a:gd name="connsiteY275" fmla="*/ 307975 h 1638195"/>
              <a:gd name="connsiteX276" fmla="*/ 1829756 w 2310070"/>
              <a:gd name="connsiteY276" fmla="*/ 240157 h 1638195"/>
              <a:gd name="connsiteX277" fmla="*/ 1829781 w 2310070"/>
              <a:gd name="connsiteY277" fmla="*/ 236411 h 1638195"/>
              <a:gd name="connsiteX278" fmla="*/ 1829883 w 2310070"/>
              <a:gd name="connsiteY278" fmla="*/ 232448 h 1638195"/>
              <a:gd name="connsiteX279" fmla="*/ 1830036 w 2310070"/>
              <a:gd name="connsiteY279" fmla="*/ 228499 h 1638195"/>
              <a:gd name="connsiteX280" fmla="*/ 1830251 w 2310070"/>
              <a:gd name="connsiteY280" fmla="*/ 224574 h 1638195"/>
              <a:gd name="connsiteX281" fmla="*/ 1830531 w 2310070"/>
              <a:gd name="connsiteY281" fmla="*/ 220663 h 1638195"/>
              <a:gd name="connsiteX282" fmla="*/ 1830874 w 2310070"/>
              <a:gd name="connsiteY282" fmla="*/ 216764 h 1638195"/>
              <a:gd name="connsiteX283" fmla="*/ 1831280 w 2310070"/>
              <a:gd name="connsiteY283" fmla="*/ 212903 h 1638195"/>
              <a:gd name="connsiteX284" fmla="*/ 1831750 w 2310070"/>
              <a:gd name="connsiteY284" fmla="*/ 209042 h 1638195"/>
              <a:gd name="connsiteX285" fmla="*/ 1832271 w 2310070"/>
              <a:gd name="connsiteY285" fmla="*/ 205207 h 1638195"/>
              <a:gd name="connsiteX286" fmla="*/ 1832868 w 2310070"/>
              <a:gd name="connsiteY286" fmla="*/ 201397 h 1638195"/>
              <a:gd name="connsiteX287" fmla="*/ 1833515 w 2310070"/>
              <a:gd name="connsiteY287" fmla="*/ 197600 h 1638195"/>
              <a:gd name="connsiteX288" fmla="*/ 1834214 w 2310070"/>
              <a:gd name="connsiteY288" fmla="*/ 193828 h 1638195"/>
              <a:gd name="connsiteX289" fmla="*/ 1834976 w 2310070"/>
              <a:gd name="connsiteY289" fmla="*/ 190081 h 1638195"/>
              <a:gd name="connsiteX290" fmla="*/ 1835801 w 2310070"/>
              <a:gd name="connsiteY290" fmla="*/ 186347 h 1638195"/>
              <a:gd name="connsiteX291" fmla="*/ 1836678 w 2310070"/>
              <a:gd name="connsiteY291" fmla="*/ 182652 h 1638195"/>
              <a:gd name="connsiteX292" fmla="*/ 1837617 w 2310070"/>
              <a:gd name="connsiteY292" fmla="*/ 178956 h 1638195"/>
              <a:gd name="connsiteX293" fmla="*/ 1838608 w 2310070"/>
              <a:gd name="connsiteY293" fmla="*/ 175298 h 1638195"/>
              <a:gd name="connsiteX294" fmla="*/ 1839662 w 2310070"/>
              <a:gd name="connsiteY294" fmla="*/ 171666 h 1638195"/>
              <a:gd name="connsiteX295" fmla="*/ 1840767 w 2310070"/>
              <a:gd name="connsiteY295" fmla="*/ 168047 h 1638195"/>
              <a:gd name="connsiteX296" fmla="*/ 1841923 w 2310070"/>
              <a:gd name="connsiteY296" fmla="*/ 164453 h 1638195"/>
              <a:gd name="connsiteX297" fmla="*/ 1843142 w 2310070"/>
              <a:gd name="connsiteY297" fmla="*/ 160897 h 1638195"/>
              <a:gd name="connsiteX298" fmla="*/ 1844399 w 2310070"/>
              <a:gd name="connsiteY298" fmla="*/ 157353 h 1638195"/>
              <a:gd name="connsiteX299" fmla="*/ 1845733 w 2310070"/>
              <a:gd name="connsiteY299" fmla="*/ 153848 h 1638195"/>
              <a:gd name="connsiteX300" fmla="*/ 1847104 w 2310070"/>
              <a:gd name="connsiteY300" fmla="*/ 150356 h 1638195"/>
              <a:gd name="connsiteX301" fmla="*/ 1848527 w 2310070"/>
              <a:gd name="connsiteY301" fmla="*/ 146888 h 1638195"/>
              <a:gd name="connsiteX302" fmla="*/ 1850013 w 2310070"/>
              <a:gd name="connsiteY302" fmla="*/ 143459 h 1638195"/>
              <a:gd name="connsiteX303" fmla="*/ 1851537 w 2310070"/>
              <a:gd name="connsiteY303" fmla="*/ 140056 h 1638195"/>
              <a:gd name="connsiteX304" fmla="*/ 1853124 w 2310070"/>
              <a:gd name="connsiteY304" fmla="*/ 136678 h 1638195"/>
              <a:gd name="connsiteX305" fmla="*/ 1854762 w 2310070"/>
              <a:gd name="connsiteY305" fmla="*/ 133325 h 1638195"/>
              <a:gd name="connsiteX306" fmla="*/ 1856439 w 2310070"/>
              <a:gd name="connsiteY306" fmla="*/ 130010 h 1638195"/>
              <a:gd name="connsiteX307" fmla="*/ 1858179 w 2310070"/>
              <a:gd name="connsiteY307" fmla="*/ 126721 h 1638195"/>
              <a:gd name="connsiteX308" fmla="*/ 1859957 w 2310070"/>
              <a:gd name="connsiteY308" fmla="*/ 123457 h 1638195"/>
              <a:gd name="connsiteX309" fmla="*/ 1861798 w 2310070"/>
              <a:gd name="connsiteY309" fmla="*/ 120231 h 1638195"/>
              <a:gd name="connsiteX310" fmla="*/ 1863678 w 2310070"/>
              <a:gd name="connsiteY310" fmla="*/ 117031 h 1638195"/>
              <a:gd name="connsiteX311" fmla="*/ 1865608 w 2310070"/>
              <a:gd name="connsiteY311" fmla="*/ 113868 h 1638195"/>
              <a:gd name="connsiteX312" fmla="*/ 1867577 w 2310070"/>
              <a:gd name="connsiteY312" fmla="*/ 110731 h 1638195"/>
              <a:gd name="connsiteX313" fmla="*/ 1869596 w 2310070"/>
              <a:gd name="connsiteY313" fmla="*/ 107620 h 1638195"/>
              <a:gd name="connsiteX314" fmla="*/ 1871666 w 2310070"/>
              <a:gd name="connsiteY314" fmla="*/ 104559 h 1638195"/>
              <a:gd name="connsiteX315" fmla="*/ 1873787 w 2310070"/>
              <a:gd name="connsiteY315" fmla="*/ 101524 h 1638195"/>
              <a:gd name="connsiteX316" fmla="*/ 1875946 w 2310070"/>
              <a:gd name="connsiteY316" fmla="*/ 98514 h 1638195"/>
              <a:gd name="connsiteX317" fmla="*/ 1878156 w 2310070"/>
              <a:gd name="connsiteY317" fmla="*/ 95555 h 1638195"/>
              <a:gd name="connsiteX318" fmla="*/ 1880404 w 2310070"/>
              <a:gd name="connsiteY318" fmla="*/ 92621 h 1638195"/>
              <a:gd name="connsiteX319" fmla="*/ 1882702 w 2310070"/>
              <a:gd name="connsiteY319" fmla="*/ 89726 h 1638195"/>
              <a:gd name="connsiteX320" fmla="*/ 1885039 w 2310070"/>
              <a:gd name="connsiteY320" fmla="*/ 86868 h 1638195"/>
              <a:gd name="connsiteX321" fmla="*/ 1887414 w 2310070"/>
              <a:gd name="connsiteY321" fmla="*/ 84049 h 1638195"/>
              <a:gd name="connsiteX322" fmla="*/ 1889840 w 2310070"/>
              <a:gd name="connsiteY322" fmla="*/ 81255 h 1638195"/>
              <a:gd name="connsiteX323" fmla="*/ 1892304 w 2310070"/>
              <a:gd name="connsiteY323" fmla="*/ 78512 h 1638195"/>
              <a:gd name="connsiteX324" fmla="*/ 1894805 w 2310070"/>
              <a:gd name="connsiteY324" fmla="*/ 75794 h 1638195"/>
              <a:gd name="connsiteX325" fmla="*/ 1897358 w 2310070"/>
              <a:gd name="connsiteY325" fmla="*/ 73127 h 1638195"/>
              <a:gd name="connsiteX326" fmla="*/ 1899949 w 2310070"/>
              <a:gd name="connsiteY326" fmla="*/ 70498 h 1638195"/>
              <a:gd name="connsiteX327" fmla="*/ 1902565 w 2310070"/>
              <a:gd name="connsiteY327" fmla="*/ 67907 h 1638195"/>
              <a:gd name="connsiteX328" fmla="*/ 1905232 w 2310070"/>
              <a:gd name="connsiteY328" fmla="*/ 65354 h 1638195"/>
              <a:gd name="connsiteX329" fmla="*/ 1907937 w 2310070"/>
              <a:gd name="connsiteY329" fmla="*/ 62840 h 1638195"/>
              <a:gd name="connsiteX330" fmla="*/ 1910680 w 2310070"/>
              <a:gd name="connsiteY330" fmla="*/ 60376 h 1638195"/>
              <a:gd name="connsiteX331" fmla="*/ 1913462 w 2310070"/>
              <a:gd name="connsiteY331" fmla="*/ 57950 h 1638195"/>
              <a:gd name="connsiteX332" fmla="*/ 1916281 w 2310070"/>
              <a:gd name="connsiteY332" fmla="*/ 55563 h 1638195"/>
              <a:gd name="connsiteX333" fmla="*/ 1919139 w 2310070"/>
              <a:gd name="connsiteY333" fmla="*/ 53213 h 1638195"/>
              <a:gd name="connsiteX334" fmla="*/ 1922034 w 2310070"/>
              <a:gd name="connsiteY334" fmla="*/ 50915 h 1638195"/>
              <a:gd name="connsiteX335" fmla="*/ 1924955 w 2310070"/>
              <a:gd name="connsiteY335" fmla="*/ 48667 h 1638195"/>
              <a:gd name="connsiteX336" fmla="*/ 1927914 w 2310070"/>
              <a:gd name="connsiteY336" fmla="*/ 46457 h 1638195"/>
              <a:gd name="connsiteX337" fmla="*/ 1930912 w 2310070"/>
              <a:gd name="connsiteY337" fmla="*/ 44285 h 1638195"/>
              <a:gd name="connsiteX338" fmla="*/ 1933947 w 2310070"/>
              <a:gd name="connsiteY338" fmla="*/ 42164 h 1638195"/>
              <a:gd name="connsiteX339" fmla="*/ 1937020 w 2310070"/>
              <a:gd name="connsiteY339" fmla="*/ 40094 h 1638195"/>
              <a:gd name="connsiteX340" fmla="*/ 1940106 w 2310070"/>
              <a:gd name="connsiteY340" fmla="*/ 38062 h 1638195"/>
              <a:gd name="connsiteX341" fmla="*/ 1943243 w 2310070"/>
              <a:gd name="connsiteY341" fmla="*/ 36081 h 1638195"/>
              <a:gd name="connsiteX342" fmla="*/ 1946406 w 2310070"/>
              <a:gd name="connsiteY342" fmla="*/ 34150 h 1638195"/>
              <a:gd name="connsiteX343" fmla="*/ 1949606 w 2310070"/>
              <a:gd name="connsiteY343" fmla="*/ 32258 h 1638195"/>
              <a:gd name="connsiteX344" fmla="*/ 1952832 w 2310070"/>
              <a:gd name="connsiteY344" fmla="*/ 30429 h 1638195"/>
              <a:gd name="connsiteX345" fmla="*/ 1956083 w 2310070"/>
              <a:gd name="connsiteY345" fmla="*/ 28639 h 1638195"/>
              <a:gd name="connsiteX346" fmla="*/ 1959372 w 2310070"/>
              <a:gd name="connsiteY346" fmla="*/ 26899 h 1638195"/>
              <a:gd name="connsiteX347" fmla="*/ 1962687 w 2310070"/>
              <a:gd name="connsiteY347" fmla="*/ 25210 h 1638195"/>
              <a:gd name="connsiteX348" fmla="*/ 1966027 w 2310070"/>
              <a:gd name="connsiteY348" fmla="*/ 23559 h 1638195"/>
              <a:gd name="connsiteX349" fmla="*/ 1969405 w 2310070"/>
              <a:gd name="connsiteY349" fmla="*/ 21971 h 1638195"/>
              <a:gd name="connsiteX350" fmla="*/ 1972809 w 2310070"/>
              <a:gd name="connsiteY350" fmla="*/ 20434 h 1638195"/>
              <a:gd name="connsiteX351" fmla="*/ 1976238 w 2310070"/>
              <a:gd name="connsiteY351" fmla="*/ 18949 h 1638195"/>
              <a:gd name="connsiteX352" fmla="*/ 1979692 w 2310070"/>
              <a:gd name="connsiteY352" fmla="*/ 17513 h 1638195"/>
              <a:gd name="connsiteX353" fmla="*/ 1983172 w 2310070"/>
              <a:gd name="connsiteY353" fmla="*/ 16129 h 1638195"/>
              <a:gd name="connsiteX354" fmla="*/ 1986690 w 2310070"/>
              <a:gd name="connsiteY354" fmla="*/ 14808 h 1638195"/>
              <a:gd name="connsiteX355" fmla="*/ 1990221 w 2310070"/>
              <a:gd name="connsiteY355" fmla="*/ 13526 h 1638195"/>
              <a:gd name="connsiteX356" fmla="*/ 1993789 w 2310070"/>
              <a:gd name="connsiteY356" fmla="*/ 12306 h 1638195"/>
              <a:gd name="connsiteX357" fmla="*/ 1997371 w 2310070"/>
              <a:gd name="connsiteY357" fmla="*/ 11151 h 1638195"/>
              <a:gd name="connsiteX358" fmla="*/ 2000977 w 2310070"/>
              <a:gd name="connsiteY358" fmla="*/ 10033 h 1638195"/>
              <a:gd name="connsiteX359" fmla="*/ 2004610 w 2310070"/>
              <a:gd name="connsiteY359" fmla="*/ 8979 h 1638195"/>
              <a:gd name="connsiteX360" fmla="*/ 2008280 w 2310070"/>
              <a:gd name="connsiteY360" fmla="*/ 7976 h 1638195"/>
              <a:gd name="connsiteX361" fmla="*/ 2011950 w 2310070"/>
              <a:gd name="connsiteY361" fmla="*/ 7036 h 1638195"/>
              <a:gd name="connsiteX362" fmla="*/ 2015659 w 2310070"/>
              <a:gd name="connsiteY362" fmla="*/ 6147 h 1638195"/>
              <a:gd name="connsiteX363" fmla="*/ 2019393 w 2310070"/>
              <a:gd name="connsiteY363" fmla="*/ 5322 h 1638195"/>
              <a:gd name="connsiteX364" fmla="*/ 2023139 w 2310070"/>
              <a:gd name="connsiteY364" fmla="*/ 4547 h 1638195"/>
              <a:gd name="connsiteX365" fmla="*/ 2026911 w 2310070"/>
              <a:gd name="connsiteY365" fmla="*/ 3836 h 1638195"/>
              <a:gd name="connsiteX366" fmla="*/ 2030696 w 2310070"/>
              <a:gd name="connsiteY366" fmla="*/ 3188 h 1638195"/>
              <a:gd name="connsiteX367" fmla="*/ 2034505 w 2310070"/>
              <a:gd name="connsiteY367" fmla="*/ 2591 h 1638195"/>
              <a:gd name="connsiteX368" fmla="*/ 2038341 w 2310070"/>
              <a:gd name="connsiteY368" fmla="*/ 2058 h 1638195"/>
              <a:gd name="connsiteX369" fmla="*/ 2042189 w 2310070"/>
              <a:gd name="connsiteY369" fmla="*/ 1588 h 1638195"/>
              <a:gd name="connsiteX370" fmla="*/ 2046062 w 2310070"/>
              <a:gd name="connsiteY370" fmla="*/ 1169 h 1638195"/>
              <a:gd name="connsiteX371" fmla="*/ 2049949 w 2310070"/>
              <a:gd name="connsiteY371" fmla="*/ 813 h 1638195"/>
              <a:gd name="connsiteX372" fmla="*/ 2053860 w 2310070"/>
              <a:gd name="connsiteY372" fmla="*/ 534 h 1638195"/>
              <a:gd name="connsiteX373" fmla="*/ 2057797 w 2310070"/>
              <a:gd name="connsiteY373" fmla="*/ 305 h 1638195"/>
              <a:gd name="connsiteX374" fmla="*/ 2061734 w 2310070"/>
              <a:gd name="connsiteY374" fmla="*/ 140 h 1638195"/>
              <a:gd name="connsiteX375" fmla="*/ 2069913 w 2310070"/>
              <a:gd name="connsiteY375" fmla="*/ 0 h 1638195"/>
              <a:gd name="connsiteX0" fmla="*/ 0 w 2310070"/>
              <a:gd name="connsiteY0" fmla="*/ 568167 h 1638195"/>
              <a:gd name="connsiteX1" fmla="*/ 0 w 2310070"/>
              <a:gd name="connsiteY1" fmla="*/ 1117442 h 1638195"/>
              <a:gd name="connsiteX2" fmla="*/ 0 w 2310070"/>
              <a:gd name="connsiteY2" fmla="*/ 568167 h 1638195"/>
              <a:gd name="connsiteX3" fmla="*/ 1476276 w 2310070"/>
              <a:gd name="connsiteY3" fmla="*/ 52351 h 1638195"/>
              <a:gd name="connsiteX4" fmla="*/ 1784917 w 2310070"/>
              <a:gd name="connsiteY4" fmla="*/ 114663 h 1638195"/>
              <a:gd name="connsiteX5" fmla="*/ 1797302 w 2310070"/>
              <a:gd name="connsiteY5" fmla="*/ 121385 h 1638195"/>
              <a:gd name="connsiteX6" fmla="*/ 1796076 w 2310070"/>
              <a:gd name="connsiteY6" fmla="*/ 124219 h 1638195"/>
              <a:gd name="connsiteX7" fmla="*/ 1794298 w 2310070"/>
              <a:gd name="connsiteY7" fmla="*/ 128512 h 1638195"/>
              <a:gd name="connsiteX8" fmla="*/ 1792583 w 2310070"/>
              <a:gd name="connsiteY8" fmla="*/ 132830 h 1638195"/>
              <a:gd name="connsiteX9" fmla="*/ 1790932 w 2310070"/>
              <a:gd name="connsiteY9" fmla="*/ 137173 h 1638195"/>
              <a:gd name="connsiteX10" fmla="*/ 1789357 w 2310070"/>
              <a:gd name="connsiteY10" fmla="*/ 141567 h 1638195"/>
              <a:gd name="connsiteX11" fmla="*/ 1787846 w 2310070"/>
              <a:gd name="connsiteY11" fmla="*/ 145987 h 1638195"/>
              <a:gd name="connsiteX12" fmla="*/ 1786398 w 2310070"/>
              <a:gd name="connsiteY12" fmla="*/ 150432 h 1638195"/>
              <a:gd name="connsiteX13" fmla="*/ 1785014 w 2310070"/>
              <a:gd name="connsiteY13" fmla="*/ 154902 h 1638195"/>
              <a:gd name="connsiteX14" fmla="*/ 1783706 w 2310070"/>
              <a:gd name="connsiteY14" fmla="*/ 159411 h 1638195"/>
              <a:gd name="connsiteX15" fmla="*/ 1782474 w 2310070"/>
              <a:gd name="connsiteY15" fmla="*/ 163944 h 1638195"/>
              <a:gd name="connsiteX16" fmla="*/ 1781306 w 2310070"/>
              <a:gd name="connsiteY16" fmla="*/ 168516 h 1638195"/>
              <a:gd name="connsiteX17" fmla="*/ 1780201 w 2310070"/>
              <a:gd name="connsiteY17" fmla="*/ 173114 h 1638195"/>
              <a:gd name="connsiteX18" fmla="*/ 1779185 w 2310070"/>
              <a:gd name="connsiteY18" fmla="*/ 177724 h 1638195"/>
              <a:gd name="connsiteX19" fmla="*/ 1778220 w 2310070"/>
              <a:gd name="connsiteY19" fmla="*/ 182372 h 1638195"/>
              <a:gd name="connsiteX20" fmla="*/ 1777343 w 2310070"/>
              <a:gd name="connsiteY20" fmla="*/ 187046 h 1638195"/>
              <a:gd name="connsiteX21" fmla="*/ 1776530 w 2310070"/>
              <a:gd name="connsiteY21" fmla="*/ 191745 h 1638195"/>
              <a:gd name="connsiteX22" fmla="*/ 1775794 w 2310070"/>
              <a:gd name="connsiteY22" fmla="*/ 196469 h 1638195"/>
              <a:gd name="connsiteX23" fmla="*/ 1775133 w 2310070"/>
              <a:gd name="connsiteY23" fmla="*/ 201206 h 1638195"/>
              <a:gd name="connsiteX24" fmla="*/ 1774549 w 2310070"/>
              <a:gd name="connsiteY24" fmla="*/ 205981 h 1638195"/>
              <a:gd name="connsiteX25" fmla="*/ 1774041 w 2310070"/>
              <a:gd name="connsiteY25" fmla="*/ 210769 h 1638195"/>
              <a:gd name="connsiteX26" fmla="*/ 1773609 w 2310070"/>
              <a:gd name="connsiteY26" fmla="*/ 215583 h 1638195"/>
              <a:gd name="connsiteX27" fmla="*/ 1773254 w 2310070"/>
              <a:gd name="connsiteY27" fmla="*/ 220409 h 1638195"/>
              <a:gd name="connsiteX28" fmla="*/ 1772974 w 2310070"/>
              <a:gd name="connsiteY28" fmla="*/ 225260 h 1638195"/>
              <a:gd name="connsiteX29" fmla="*/ 1772771 w 2310070"/>
              <a:gd name="connsiteY29" fmla="*/ 230137 h 1638195"/>
              <a:gd name="connsiteX30" fmla="*/ 1772657 w 2310070"/>
              <a:gd name="connsiteY30" fmla="*/ 235026 h 1638195"/>
              <a:gd name="connsiteX31" fmla="*/ 1772606 w 2310070"/>
              <a:gd name="connsiteY31" fmla="*/ 240157 h 1638195"/>
              <a:gd name="connsiteX32" fmla="*/ 1772606 w 2310070"/>
              <a:gd name="connsiteY32" fmla="*/ 276955 h 1638195"/>
              <a:gd name="connsiteX33" fmla="*/ 1726850 w 2310070"/>
              <a:gd name="connsiteY33" fmla="*/ 252120 h 1638195"/>
              <a:gd name="connsiteX34" fmla="*/ 1476276 w 2310070"/>
              <a:gd name="connsiteY34" fmla="*/ 201531 h 1638195"/>
              <a:gd name="connsiteX35" fmla="*/ 832534 w 2310070"/>
              <a:gd name="connsiteY35" fmla="*/ 845273 h 1638195"/>
              <a:gd name="connsiteX36" fmla="*/ 1476276 w 2310070"/>
              <a:gd name="connsiteY36" fmla="*/ 1489015 h 1638195"/>
              <a:gd name="connsiteX37" fmla="*/ 2120018 w 2310070"/>
              <a:gd name="connsiteY37" fmla="*/ 845273 h 1638195"/>
              <a:gd name="connsiteX38" fmla="*/ 2069430 w 2310070"/>
              <a:gd name="connsiteY38" fmla="*/ 594700 h 1638195"/>
              <a:gd name="connsiteX39" fmla="*/ 2038363 w 2310070"/>
              <a:gd name="connsiteY39" fmla="*/ 537464 h 1638195"/>
              <a:gd name="connsiteX40" fmla="*/ 2069913 w 2310070"/>
              <a:gd name="connsiteY40" fmla="*/ 537464 h 1638195"/>
              <a:gd name="connsiteX41" fmla="*/ 2079476 w 2310070"/>
              <a:gd name="connsiteY41" fmla="*/ 537312 h 1638195"/>
              <a:gd name="connsiteX42" fmla="*/ 2084353 w 2310070"/>
              <a:gd name="connsiteY42" fmla="*/ 537121 h 1638195"/>
              <a:gd name="connsiteX43" fmla="*/ 2089204 w 2310070"/>
              <a:gd name="connsiteY43" fmla="*/ 536855 h 1638195"/>
              <a:gd name="connsiteX44" fmla="*/ 2094030 w 2310070"/>
              <a:gd name="connsiteY44" fmla="*/ 536499 h 1638195"/>
              <a:gd name="connsiteX45" fmla="*/ 2098844 w 2310070"/>
              <a:gd name="connsiteY45" fmla="*/ 536080 h 1638195"/>
              <a:gd name="connsiteX46" fmla="*/ 2103644 w 2310070"/>
              <a:gd name="connsiteY46" fmla="*/ 535572 h 1638195"/>
              <a:gd name="connsiteX47" fmla="*/ 2108407 w 2310070"/>
              <a:gd name="connsiteY47" fmla="*/ 534988 h 1638195"/>
              <a:gd name="connsiteX48" fmla="*/ 2113157 w 2310070"/>
              <a:gd name="connsiteY48" fmla="*/ 534340 h 1638195"/>
              <a:gd name="connsiteX49" fmla="*/ 2117881 w 2310070"/>
              <a:gd name="connsiteY49" fmla="*/ 533616 h 1638195"/>
              <a:gd name="connsiteX50" fmla="*/ 2122580 w 2310070"/>
              <a:gd name="connsiteY50" fmla="*/ 532816 h 1638195"/>
              <a:gd name="connsiteX51" fmla="*/ 2127254 w 2310070"/>
              <a:gd name="connsiteY51" fmla="*/ 531940 h 1638195"/>
              <a:gd name="connsiteX52" fmla="*/ 2131902 w 2310070"/>
              <a:gd name="connsiteY52" fmla="*/ 530987 h 1638195"/>
              <a:gd name="connsiteX53" fmla="*/ 2136525 w 2310070"/>
              <a:gd name="connsiteY53" fmla="*/ 529971 h 1638195"/>
              <a:gd name="connsiteX54" fmla="*/ 2141122 w 2310070"/>
              <a:gd name="connsiteY54" fmla="*/ 528879 h 1638195"/>
              <a:gd name="connsiteX55" fmla="*/ 2145681 w 2310070"/>
              <a:gd name="connsiteY55" fmla="*/ 527723 h 1638195"/>
              <a:gd name="connsiteX56" fmla="*/ 2150228 w 2310070"/>
              <a:gd name="connsiteY56" fmla="*/ 526491 h 1638195"/>
              <a:gd name="connsiteX57" fmla="*/ 2154736 w 2310070"/>
              <a:gd name="connsiteY57" fmla="*/ 525183 h 1638195"/>
              <a:gd name="connsiteX58" fmla="*/ 2159220 w 2310070"/>
              <a:gd name="connsiteY58" fmla="*/ 523812 h 1638195"/>
              <a:gd name="connsiteX59" fmla="*/ 2163665 w 2310070"/>
              <a:gd name="connsiteY59" fmla="*/ 522377 h 1638195"/>
              <a:gd name="connsiteX60" fmla="*/ 2168084 w 2310070"/>
              <a:gd name="connsiteY60" fmla="*/ 520865 h 1638195"/>
              <a:gd name="connsiteX61" fmla="*/ 2172478 w 2310070"/>
              <a:gd name="connsiteY61" fmla="*/ 519290 h 1638195"/>
              <a:gd name="connsiteX62" fmla="*/ 2176834 w 2310070"/>
              <a:gd name="connsiteY62" fmla="*/ 517652 h 1638195"/>
              <a:gd name="connsiteX63" fmla="*/ 2181152 w 2310070"/>
              <a:gd name="connsiteY63" fmla="*/ 515950 h 1638195"/>
              <a:gd name="connsiteX64" fmla="*/ 2185445 w 2310070"/>
              <a:gd name="connsiteY64" fmla="*/ 514172 h 1638195"/>
              <a:gd name="connsiteX65" fmla="*/ 2189699 w 2310070"/>
              <a:gd name="connsiteY65" fmla="*/ 512344 h 1638195"/>
              <a:gd name="connsiteX66" fmla="*/ 2192915 w 2310070"/>
              <a:gd name="connsiteY66" fmla="*/ 510891 h 1638195"/>
              <a:gd name="connsiteX67" fmla="*/ 2206886 w 2310070"/>
              <a:gd name="connsiteY67" fmla="*/ 536632 h 1638195"/>
              <a:gd name="connsiteX68" fmla="*/ 2269198 w 2310070"/>
              <a:gd name="connsiteY68" fmla="*/ 845273 h 1638195"/>
              <a:gd name="connsiteX69" fmla="*/ 1476276 w 2310070"/>
              <a:gd name="connsiteY69" fmla="*/ 1638195 h 1638195"/>
              <a:gd name="connsiteX70" fmla="*/ 683354 w 2310070"/>
              <a:gd name="connsiteY70" fmla="*/ 845273 h 1638195"/>
              <a:gd name="connsiteX71" fmla="*/ 1476276 w 2310070"/>
              <a:gd name="connsiteY71" fmla="*/ 52351 h 1638195"/>
              <a:gd name="connsiteX72" fmla="*/ 2069913 w 2310070"/>
              <a:gd name="connsiteY72" fmla="*/ 0 h 1638195"/>
              <a:gd name="connsiteX73" fmla="*/ 2073660 w 2310070"/>
              <a:gd name="connsiteY73" fmla="*/ 26 h 1638195"/>
              <a:gd name="connsiteX74" fmla="*/ 2077622 w 2310070"/>
              <a:gd name="connsiteY74" fmla="*/ 127 h 1638195"/>
              <a:gd name="connsiteX75" fmla="*/ 2081572 w 2310070"/>
              <a:gd name="connsiteY75" fmla="*/ 280 h 1638195"/>
              <a:gd name="connsiteX76" fmla="*/ 2085496 w 2310070"/>
              <a:gd name="connsiteY76" fmla="*/ 496 h 1638195"/>
              <a:gd name="connsiteX77" fmla="*/ 2089408 w 2310070"/>
              <a:gd name="connsiteY77" fmla="*/ 775 h 1638195"/>
              <a:gd name="connsiteX78" fmla="*/ 2093306 w 2310070"/>
              <a:gd name="connsiteY78" fmla="*/ 1131 h 1638195"/>
              <a:gd name="connsiteX79" fmla="*/ 2097180 w 2310070"/>
              <a:gd name="connsiteY79" fmla="*/ 1524 h 1638195"/>
              <a:gd name="connsiteX80" fmla="*/ 2101028 w 2310070"/>
              <a:gd name="connsiteY80" fmla="*/ 1994 h 1638195"/>
              <a:gd name="connsiteX81" fmla="*/ 2104864 w 2310070"/>
              <a:gd name="connsiteY81" fmla="*/ 2528 h 1638195"/>
              <a:gd name="connsiteX82" fmla="*/ 2108674 w 2310070"/>
              <a:gd name="connsiteY82" fmla="*/ 3112 h 1638195"/>
              <a:gd name="connsiteX83" fmla="*/ 2112471 w 2310070"/>
              <a:gd name="connsiteY83" fmla="*/ 3759 h 1638195"/>
              <a:gd name="connsiteX84" fmla="*/ 2116243 w 2310070"/>
              <a:gd name="connsiteY84" fmla="*/ 4458 h 1638195"/>
              <a:gd name="connsiteX85" fmla="*/ 2119989 w 2310070"/>
              <a:gd name="connsiteY85" fmla="*/ 5220 h 1638195"/>
              <a:gd name="connsiteX86" fmla="*/ 2123723 w 2310070"/>
              <a:gd name="connsiteY86" fmla="*/ 6045 h 1638195"/>
              <a:gd name="connsiteX87" fmla="*/ 2127431 w 2310070"/>
              <a:gd name="connsiteY87" fmla="*/ 6922 h 1638195"/>
              <a:gd name="connsiteX88" fmla="*/ 2131114 w 2310070"/>
              <a:gd name="connsiteY88" fmla="*/ 7862 h 1638195"/>
              <a:gd name="connsiteX89" fmla="*/ 2134772 w 2310070"/>
              <a:gd name="connsiteY89" fmla="*/ 8852 h 1638195"/>
              <a:gd name="connsiteX90" fmla="*/ 2138417 w 2310070"/>
              <a:gd name="connsiteY90" fmla="*/ 9906 h 1638195"/>
              <a:gd name="connsiteX91" fmla="*/ 2142024 w 2310070"/>
              <a:gd name="connsiteY91" fmla="*/ 11011 h 1638195"/>
              <a:gd name="connsiteX92" fmla="*/ 2145618 w 2310070"/>
              <a:gd name="connsiteY92" fmla="*/ 12167 h 1638195"/>
              <a:gd name="connsiteX93" fmla="*/ 2149174 w 2310070"/>
              <a:gd name="connsiteY93" fmla="*/ 13386 h 1638195"/>
              <a:gd name="connsiteX94" fmla="*/ 2152717 w 2310070"/>
              <a:gd name="connsiteY94" fmla="*/ 14656 h 1638195"/>
              <a:gd name="connsiteX95" fmla="*/ 2156235 w 2310070"/>
              <a:gd name="connsiteY95" fmla="*/ 15977 h 1638195"/>
              <a:gd name="connsiteX96" fmla="*/ 2159715 w 2310070"/>
              <a:gd name="connsiteY96" fmla="*/ 17348 h 1638195"/>
              <a:gd name="connsiteX97" fmla="*/ 2163182 w 2310070"/>
              <a:gd name="connsiteY97" fmla="*/ 18771 h 1638195"/>
              <a:gd name="connsiteX98" fmla="*/ 2166611 w 2310070"/>
              <a:gd name="connsiteY98" fmla="*/ 20257 h 1638195"/>
              <a:gd name="connsiteX99" fmla="*/ 2170015 w 2310070"/>
              <a:gd name="connsiteY99" fmla="*/ 21793 h 1638195"/>
              <a:gd name="connsiteX100" fmla="*/ 2173393 w 2310070"/>
              <a:gd name="connsiteY100" fmla="*/ 23368 h 1638195"/>
              <a:gd name="connsiteX101" fmla="*/ 2176746 w 2310070"/>
              <a:gd name="connsiteY101" fmla="*/ 25006 h 1638195"/>
              <a:gd name="connsiteX102" fmla="*/ 2180060 w 2310070"/>
              <a:gd name="connsiteY102" fmla="*/ 26696 h 1638195"/>
              <a:gd name="connsiteX103" fmla="*/ 2183349 w 2310070"/>
              <a:gd name="connsiteY103" fmla="*/ 28423 h 1638195"/>
              <a:gd name="connsiteX104" fmla="*/ 2186613 w 2310070"/>
              <a:gd name="connsiteY104" fmla="*/ 30213 h 1638195"/>
              <a:gd name="connsiteX105" fmla="*/ 2189839 w 2310070"/>
              <a:gd name="connsiteY105" fmla="*/ 32042 h 1638195"/>
              <a:gd name="connsiteX106" fmla="*/ 2193040 w 2310070"/>
              <a:gd name="connsiteY106" fmla="*/ 33922 h 1638195"/>
              <a:gd name="connsiteX107" fmla="*/ 2196215 w 2310070"/>
              <a:gd name="connsiteY107" fmla="*/ 35852 h 1638195"/>
              <a:gd name="connsiteX108" fmla="*/ 2199352 w 2310070"/>
              <a:gd name="connsiteY108" fmla="*/ 37821 h 1638195"/>
              <a:gd name="connsiteX109" fmla="*/ 2202450 w 2310070"/>
              <a:gd name="connsiteY109" fmla="*/ 39853 h 1638195"/>
              <a:gd name="connsiteX110" fmla="*/ 2205511 w 2310070"/>
              <a:gd name="connsiteY110" fmla="*/ 41923 h 1638195"/>
              <a:gd name="connsiteX111" fmla="*/ 2208559 w 2310070"/>
              <a:gd name="connsiteY111" fmla="*/ 44031 h 1638195"/>
              <a:gd name="connsiteX112" fmla="*/ 2211556 w 2310070"/>
              <a:gd name="connsiteY112" fmla="*/ 46190 h 1638195"/>
              <a:gd name="connsiteX113" fmla="*/ 2214515 w 2310070"/>
              <a:gd name="connsiteY113" fmla="*/ 48400 h 1638195"/>
              <a:gd name="connsiteX114" fmla="*/ 2217449 w 2310070"/>
              <a:gd name="connsiteY114" fmla="*/ 50648 h 1638195"/>
              <a:gd name="connsiteX115" fmla="*/ 2220345 w 2310070"/>
              <a:gd name="connsiteY115" fmla="*/ 52947 h 1638195"/>
              <a:gd name="connsiteX116" fmla="*/ 2223202 w 2310070"/>
              <a:gd name="connsiteY116" fmla="*/ 55283 h 1638195"/>
              <a:gd name="connsiteX117" fmla="*/ 2226034 w 2310070"/>
              <a:gd name="connsiteY117" fmla="*/ 57658 h 1638195"/>
              <a:gd name="connsiteX118" fmla="*/ 2228815 w 2310070"/>
              <a:gd name="connsiteY118" fmla="*/ 60084 h 1638195"/>
              <a:gd name="connsiteX119" fmla="*/ 2231559 w 2310070"/>
              <a:gd name="connsiteY119" fmla="*/ 62548 h 1638195"/>
              <a:gd name="connsiteX120" fmla="*/ 2234277 w 2310070"/>
              <a:gd name="connsiteY120" fmla="*/ 65050 h 1638195"/>
              <a:gd name="connsiteX121" fmla="*/ 2236943 w 2310070"/>
              <a:gd name="connsiteY121" fmla="*/ 67602 h 1638195"/>
              <a:gd name="connsiteX122" fmla="*/ 2239572 w 2310070"/>
              <a:gd name="connsiteY122" fmla="*/ 70193 h 1638195"/>
              <a:gd name="connsiteX123" fmla="*/ 2242163 w 2310070"/>
              <a:gd name="connsiteY123" fmla="*/ 72809 h 1638195"/>
              <a:gd name="connsiteX124" fmla="*/ 2244716 w 2310070"/>
              <a:gd name="connsiteY124" fmla="*/ 75476 h 1638195"/>
              <a:gd name="connsiteX125" fmla="*/ 2247230 w 2310070"/>
              <a:gd name="connsiteY125" fmla="*/ 78181 h 1638195"/>
              <a:gd name="connsiteX126" fmla="*/ 2249707 w 2310070"/>
              <a:gd name="connsiteY126" fmla="*/ 80925 h 1638195"/>
              <a:gd name="connsiteX127" fmla="*/ 2252133 w 2310070"/>
              <a:gd name="connsiteY127" fmla="*/ 83706 h 1638195"/>
              <a:gd name="connsiteX128" fmla="*/ 2254508 w 2310070"/>
              <a:gd name="connsiteY128" fmla="*/ 86525 h 1638195"/>
              <a:gd name="connsiteX129" fmla="*/ 2256857 w 2310070"/>
              <a:gd name="connsiteY129" fmla="*/ 89383 h 1638195"/>
              <a:gd name="connsiteX130" fmla="*/ 2259156 w 2310070"/>
              <a:gd name="connsiteY130" fmla="*/ 92278 h 1638195"/>
              <a:gd name="connsiteX131" fmla="*/ 2261416 w 2310070"/>
              <a:gd name="connsiteY131" fmla="*/ 95199 h 1638195"/>
              <a:gd name="connsiteX132" fmla="*/ 2263626 w 2310070"/>
              <a:gd name="connsiteY132" fmla="*/ 98171 h 1638195"/>
              <a:gd name="connsiteX133" fmla="*/ 2265785 w 2310070"/>
              <a:gd name="connsiteY133" fmla="*/ 101168 h 1638195"/>
              <a:gd name="connsiteX134" fmla="*/ 2267906 w 2310070"/>
              <a:gd name="connsiteY134" fmla="*/ 104191 h 1638195"/>
              <a:gd name="connsiteX135" fmla="*/ 2269976 w 2310070"/>
              <a:gd name="connsiteY135" fmla="*/ 107264 h 1638195"/>
              <a:gd name="connsiteX136" fmla="*/ 2272008 w 2310070"/>
              <a:gd name="connsiteY136" fmla="*/ 110363 h 1638195"/>
              <a:gd name="connsiteX137" fmla="*/ 2273989 w 2310070"/>
              <a:gd name="connsiteY137" fmla="*/ 113487 h 1638195"/>
              <a:gd name="connsiteX138" fmla="*/ 2275920 w 2310070"/>
              <a:gd name="connsiteY138" fmla="*/ 116650 h 1638195"/>
              <a:gd name="connsiteX139" fmla="*/ 2277812 w 2310070"/>
              <a:gd name="connsiteY139" fmla="*/ 119850 h 1638195"/>
              <a:gd name="connsiteX140" fmla="*/ 2279654 w 2310070"/>
              <a:gd name="connsiteY140" fmla="*/ 123076 h 1638195"/>
              <a:gd name="connsiteX141" fmla="*/ 2281444 w 2310070"/>
              <a:gd name="connsiteY141" fmla="*/ 126327 h 1638195"/>
              <a:gd name="connsiteX142" fmla="*/ 2283184 w 2310070"/>
              <a:gd name="connsiteY142" fmla="*/ 129616 h 1638195"/>
              <a:gd name="connsiteX143" fmla="*/ 2284873 w 2310070"/>
              <a:gd name="connsiteY143" fmla="*/ 132931 h 1638195"/>
              <a:gd name="connsiteX144" fmla="*/ 2286512 w 2310070"/>
              <a:gd name="connsiteY144" fmla="*/ 136271 h 1638195"/>
              <a:gd name="connsiteX145" fmla="*/ 2288099 w 2310070"/>
              <a:gd name="connsiteY145" fmla="*/ 139649 h 1638195"/>
              <a:gd name="connsiteX146" fmla="*/ 2289636 w 2310070"/>
              <a:gd name="connsiteY146" fmla="*/ 143053 h 1638195"/>
              <a:gd name="connsiteX147" fmla="*/ 2291122 w 2310070"/>
              <a:gd name="connsiteY147" fmla="*/ 146482 h 1638195"/>
              <a:gd name="connsiteX148" fmla="*/ 2292557 w 2310070"/>
              <a:gd name="connsiteY148" fmla="*/ 149936 h 1638195"/>
              <a:gd name="connsiteX149" fmla="*/ 2293941 w 2310070"/>
              <a:gd name="connsiteY149" fmla="*/ 153429 h 1638195"/>
              <a:gd name="connsiteX150" fmla="*/ 2295262 w 2310070"/>
              <a:gd name="connsiteY150" fmla="*/ 156934 h 1638195"/>
              <a:gd name="connsiteX151" fmla="*/ 2296545 w 2310070"/>
              <a:gd name="connsiteY151" fmla="*/ 160465 h 1638195"/>
              <a:gd name="connsiteX152" fmla="*/ 2297764 w 2310070"/>
              <a:gd name="connsiteY152" fmla="*/ 164033 h 1638195"/>
              <a:gd name="connsiteX153" fmla="*/ 2298932 w 2310070"/>
              <a:gd name="connsiteY153" fmla="*/ 167615 h 1638195"/>
              <a:gd name="connsiteX154" fmla="*/ 2300037 w 2310070"/>
              <a:gd name="connsiteY154" fmla="*/ 171222 h 1638195"/>
              <a:gd name="connsiteX155" fmla="*/ 2301091 w 2310070"/>
              <a:gd name="connsiteY155" fmla="*/ 174866 h 1638195"/>
              <a:gd name="connsiteX156" fmla="*/ 2302095 w 2310070"/>
              <a:gd name="connsiteY156" fmla="*/ 178524 h 1638195"/>
              <a:gd name="connsiteX157" fmla="*/ 2303034 w 2310070"/>
              <a:gd name="connsiteY157" fmla="*/ 182207 h 1638195"/>
              <a:gd name="connsiteX158" fmla="*/ 2303923 w 2310070"/>
              <a:gd name="connsiteY158" fmla="*/ 185903 h 1638195"/>
              <a:gd name="connsiteX159" fmla="*/ 2304749 w 2310070"/>
              <a:gd name="connsiteY159" fmla="*/ 189637 h 1638195"/>
              <a:gd name="connsiteX160" fmla="*/ 2305524 w 2310070"/>
              <a:gd name="connsiteY160" fmla="*/ 193383 h 1638195"/>
              <a:gd name="connsiteX161" fmla="*/ 2306235 w 2310070"/>
              <a:gd name="connsiteY161" fmla="*/ 197155 h 1638195"/>
              <a:gd name="connsiteX162" fmla="*/ 2306895 w 2310070"/>
              <a:gd name="connsiteY162" fmla="*/ 200940 h 1638195"/>
              <a:gd name="connsiteX163" fmla="*/ 2307479 w 2310070"/>
              <a:gd name="connsiteY163" fmla="*/ 204750 h 1638195"/>
              <a:gd name="connsiteX164" fmla="*/ 2308013 w 2310070"/>
              <a:gd name="connsiteY164" fmla="*/ 208585 h 1638195"/>
              <a:gd name="connsiteX165" fmla="*/ 2308495 w 2310070"/>
              <a:gd name="connsiteY165" fmla="*/ 212433 h 1638195"/>
              <a:gd name="connsiteX166" fmla="*/ 2308902 w 2310070"/>
              <a:gd name="connsiteY166" fmla="*/ 216307 h 1638195"/>
              <a:gd name="connsiteX167" fmla="*/ 2309257 w 2310070"/>
              <a:gd name="connsiteY167" fmla="*/ 220206 h 1638195"/>
              <a:gd name="connsiteX168" fmla="*/ 2309549 w 2310070"/>
              <a:gd name="connsiteY168" fmla="*/ 224104 h 1638195"/>
              <a:gd name="connsiteX169" fmla="*/ 2309778 w 2310070"/>
              <a:gd name="connsiteY169" fmla="*/ 228041 h 1638195"/>
              <a:gd name="connsiteX170" fmla="*/ 2309930 w 2310070"/>
              <a:gd name="connsiteY170" fmla="*/ 231978 h 1638195"/>
              <a:gd name="connsiteX171" fmla="*/ 2310070 w 2310070"/>
              <a:gd name="connsiteY171" fmla="*/ 240157 h 1638195"/>
              <a:gd name="connsiteX172" fmla="*/ 2310045 w 2310070"/>
              <a:gd name="connsiteY172" fmla="*/ 243904 h 1638195"/>
              <a:gd name="connsiteX173" fmla="*/ 2309956 w 2310070"/>
              <a:gd name="connsiteY173" fmla="*/ 247879 h 1638195"/>
              <a:gd name="connsiteX174" fmla="*/ 2309791 w 2310070"/>
              <a:gd name="connsiteY174" fmla="*/ 251816 h 1638195"/>
              <a:gd name="connsiteX175" fmla="*/ 2309575 w 2310070"/>
              <a:gd name="connsiteY175" fmla="*/ 255753 h 1638195"/>
              <a:gd name="connsiteX176" fmla="*/ 2309295 w 2310070"/>
              <a:gd name="connsiteY176" fmla="*/ 259652 h 1638195"/>
              <a:gd name="connsiteX177" fmla="*/ 2308952 w 2310070"/>
              <a:gd name="connsiteY177" fmla="*/ 263551 h 1638195"/>
              <a:gd name="connsiteX178" fmla="*/ 2308546 w 2310070"/>
              <a:gd name="connsiteY178" fmla="*/ 267424 h 1638195"/>
              <a:gd name="connsiteX179" fmla="*/ 2308076 w 2310070"/>
              <a:gd name="connsiteY179" fmla="*/ 271272 h 1638195"/>
              <a:gd name="connsiteX180" fmla="*/ 2307555 w 2310070"/>
              <a:gd name="connsiteY180" fmla="*/ 275108 h 1638195"/>
              <a:gd name="connsiteX181" fmla="*/ 2306959 w 2310070"/>
              <a:gd name="connsiteY181" fmla="*/ 278918 h 1638195"/>
              <a:gd name="connsiteX182" fmla="*/ 2306324 w 2310070"/>
              <a:gd name="connsiteY182" fmla="*/ 282715 h 1638195"/>
              <a:gd name="connsiteX183" fmla="*/ 2305612 w 2310070"/>
              <a:gd name="connsiteY183" fmla="*/ 286487 h 1638195"/>
              <a:gd name="connsiteX184" fmla="*/ 2304850 w 2310070"/>
              <a:gd name="connsiteY184" fmla="*/ 290233 h 1638195"/>
              <a:gd name="connsiteX185" fmla="*/ 2304025 w 2310070"/>
              <a:gd name="connsiteY185" fmla="*/ 293967 h 1638195"/>
              <a:gd name="connsiteX186" fmla="*/ 2303149 w 2310070"/>
              <a:gd name="connsiteY186" fmla="*/ 297675 h 1638195"/>
              <a:gd name="connsiteX187" fmla="*/ 2302209 w 2310070"/>
              <a:gd name="connsiteY187" fmla="*/ 301359 h 1638195"/>
              <a:gd name="connsiteX188" fmla="*/ 2301218 w 2310070"/>
              <a:gd name="connsiteY188" fmla="*/ 305016 h 1638195"/>
              <a:gd name="connsiteX189" fmla="*/ 2300164 w 2310070"/>
              <a:gd name="connsiteY189" fmla="*/ 308661 h 1638195"/>
              <a:gd name="connsiteX190" fmla="*/ 2299059 w 2310070"/>
              <a:gd name="connsiteY190" fmla="*/ 312268 h 1638195"/>
              <a:gd name="connsiteX191" fmla="*/ 2297903 w 2310070"/>
              <a:gd name="connsiteY191" fmla="*/ 315862 h 1638195"/>
              <a:gd name="connsiteX192" fmla="*/ 2296697 w 2310070"/>
              <a:gd name="connsiteY192" fmla="*/ 319418 h 1638195"/>
              <a:gd name="connsiteX193" fmla="*/ 2295427 w 2310070"/>
              <a:gd name="connsiteY193" fmla="*/ 322961 h 1638195"/>
              <a:gd name="connsiteX194" fmla="*/ 2294106 w 2310070"/>
              <a:gd name="connsiteY194" fmla="*/ 326479 h 1638195"/>
              <a:gd name="connsiteX195" fmla="*/ 2292722 w 2310070"/>
              <a:gd name="connsiteY195" fmla="*/ 329959 h 1638195"/>
              <a:gd name="connsiteX196" fmla="*/ 2291299 w 2310070"/>
              <a:gd name="connsiteY196" fmla="*/ 333426 h 1638195"/>
              <a:gd name="connsiteX197" fmla="*/ 2289814 w 2310070"/>
              <a:gd name="connsiteY197" fmla="*/ 336855 h 1638195"/>
              <a:gd name="connsiteX198" fmla="*/ 2288290 w 2310070"/>
              <a:gd name="connsiteY198" fmla="*/ 340271 h 1638195"/>
              <a:gd name="connsiteX199" fmla="*/ 2286702 w 2310070"/>
              <a:gd name="connsiteY199" fmla="*/ 343637 h 1638195"/>
              <a:gd name="connsiteX200" fmla="*/ 2285064 w 2310070"/>
              <a:gd name="connsiteY200" fmla="*/ 346990 h 1638195"/>
              <a:gd name="connsiteX201" fmla="*/ 2283387 w 2310070"/>
              <a:gd name="connsiteY201" fmla="*/ 350304 h 1638195"/>
              <a:gd name="connsiteX202" fmla="*/ 2281647 w 2310070"/>
              <a:gd name="connsiteY202" fmla="*/ 353606 h 1638195"/>
              <a:gd name="connsiteX203" fmla="*/ 2279870 w 2310070"/>
              <a:gd name="connsiteY203" fmla="*/ 356857 h 1638195"/>
              <a:gd name="connsiteX204" fmla="*/ 2278041 w 2310070"/>
              <a:gd name="connsiteY204" fmla="*/ 360096 h 1638195"/>
              <a:gd name="connsiteX205" fmla="*/ 2276148 w 2310070"/>
              <a:gd name="connsiteY205" fmla="*/ 363296 h 1638195"/>
              <a:gd name="connsiteX206" fmla="*/ 2274231 w 2310070"/>
              <a:gd name="connsiteY206" fmla="*/ 366459 h 1638195"/>
              <a:gd name="connsiteX207" fmla="*/ 2272249 w 2310070"/>
              <a:gd name="connsiteY207" fmla="*/ 369596 h 1638195"/>
              <a:gd name="connsiteX208" fmla="*/ 2270230 w 2310070"/>
              <a:gd name="connsiteY208" fmla="*/ 372694 h 1638195"/>
              <a:gd name="connsiteX209" fmla="*/ 2268160 w 2310070"/>
              <a:gd name="connsiteY209" fmla="*/ 375768 h 1638195"/>
              <a:gd name="connsiteX210" fmla="*/ 2266039 w 2310070"/>
              <a:gd name="connsiteY210" fmla="*/ 378803 h 1638195"/>
              <a:gd name="connsiteX211" fmla="*/ 2263880 w 2310070"/>
              <a:gd name="connsiteY211" fmla="*/ 381800 h 1638195"/>
              <a:gd name="connsiteX212" fmla="*/ 2261670 w 2310070"/>
              <a:gd name="connsiteY212" fmla="*/ 384772 h 1638195"/>
              <a:gd name="connsiteX213" fmla="*/ 2259422 w 2310070"/>
              <a:gd name="connsiteY213" fmla="*/ 387693 h 1638195"/>
              <a:gd name="connsiteX214" fmla="*/ 2257137 w 2310070"/>
              <a:gd name="connsiteY214" fmla="*/ 390589 h 1638195"/>
              <a:gd name="connsiteX215" fmla="*/ 2254787 w 2310070"/>
              <a:gd name="connsiteY215" fmla="*/ 393459 h 1638195"/>
              <a:gd name="connsiteX216" fmla="*/ 2252412 w 2310070"/>
              <a:gd name="connsiteY216" fmla="*/ 396278 h 1638195"/>
              <a:gd name="connsiteX217" fmla="*/ 2249986 w 2310070"/>
              <a:gd name="connsiteY217" fmla="*/ 399060 h 1638195"/>
              <a:gd name="connsiteX218" fmla="*/ 2247523 w 2310070"/>
              <a:gd name="connsiteY218" fmla="*/ 401815 h 1638195"/>
              <a:gd name="connsiteX219" fmla="*/ 2245021 w 2310070"/>
              <a:gd name="connsiteY219" fmla="*/ 404521 h 1638195"/>
              <a:gd name="connsiteX220" fmla="*/ 2242468 w 2310070"/>
              <a:gd name="connsiteY220" fmla="*/ 407188 h 1638195"/>
              <a:gd name="connsiteX221" fmla="*/ 2239890 w 2310070"/>
              <a:gd name="connsiteY221" fmla="*/ 409829 h 1638195"/>
              <a:gd name="connsiteX222" fmla="*/ 2237261 w 2310070"/>
              <a:gd name="connsiteY222" fmla="*/ 412420 h 1638195"/>
              <a:gd name="connsiteX223" fmla="*/ 2234594 w 2310070"/>
              <a:gd name="connsiteY223" fmla="*/ 414973 h 1638195"/>
              <a:gd name="connsiteX224" fmla="*/ 2231889 w 2310070"/>
              <a:gd name="connsiteY224" fmla="*/ 417475 h 1638195"/>
              <a:gd name="connsiteX225" fmla="*/ 2229146 w 2310070"/>
              <a:gd name="connsiteY225" fmla="*/ 419951 h 1638195"/>
              <a:gd name="connsiteX226" fmla="*/ 2226364 w 2310070"/>
              <a:gd name="connsiteY226" fmla="*/ 422377 h 1638195"/>
              <a:gd name="connsiteX227" fmla="*/ 2223545 w 2310070"/>
              <a:gd name="connsiteY227" fmla="*/ 424764 h 1638195"/>
              <a:gd name="connsiteX228" fmla="*/ 2220687 w 2310070"/>
              <a:gd name="connsiteY228" fmla="*/ 427101 h 1638195"/>
              <a:gd name="connsiteX229" fmla="*/ 2217792 w 2310070"/>
              <a:gd name="connsiteY229" fmla="*/ 429400 h 1638195"/>
              <a:gd name="connsiteX230" fmla="*/ 2214871 w 2310070"/>
              <a:gd name="connsiteY230" fmla="*/ 431660 h 1638195"/>
              <a:gd name="connsiteX231" fmla="*/ 2211912 w 2310070"/>
              <a:gd name="connsiteY231" fmla="*/ 433870 h 1638195"/>
              <a:gd name="connsiteX232" fmla="*/ 2208915 w 2310070"/>
              <a:gd name="connsiteY232" fmla="*/ 436029 h 1638195"/>
              <a:gd name="connsiteX233" fmla="*/ 2205879 w 2310070"/>
              <a:gd name="connsiteY233" fmla="*/ 438150 h 1638195"/>
              <a:gd name="connsiteX234" fmla="*/ 2202819 w 2310070"/>
              <a:gd name="connsiteY234" fmla="*/ 440233 h 1638195"/>
              <a:gd name="connsiteX235" fmla="*/ 2199720 w 2310070"/>
              <a:gd name="connsiteY235" fmla="*/ 442252 h 1638195"/>
              <a:gd name="connsiteX236" fmla="*/ 2196583 w 2310070"/>
              <a:gd name="connsiteY236" fmla="*/ 444234 h 1638195"/>
              <a:gd name="connsiteX237" fmla="*/ 2193421 w 2310070"/>
              <a:gd name="connsiteY237" fmla="*/ 446177 h 1638195"/>
              <a:gd name="connsiteX238" fmla="*/ 2190233 w 2310070"/>
              <a:gd name="connsiteY238" fmla="*/ 448056 h 1638195"/>
              <a:gd name="connsiteX239" fmla="*/ 2187007 w 2310070"/>
              <a:gd name="connsiteY239" fmla="*/ 449898 h 1638195"/>
              <a:gd name="connsiteX240" fmla="*/ 2183743 w 2310070"/>
              <a:gd name="connsiteY240" fmla="*/ 451688 h 1638195"/>
              <a:gd name="connsiteX241" fmla="*/ 2180454 w 2310070"/>
              <a:gd name="connsiteY241" fmla="*/ 453428 h 1638195"/>
              <a:gd name="connsiteX242" fmla="*/ 2177139 w 2310070"/>
              <a:gd name="connsiteY242" fmla="*/ 455117 h 1638195"/>
              <a:gd name="connsiteX243" fmla="*/ 2173799 w 2310070"/>
              <a:gd name="connsiteY243" fmla="*/ 456756 h 1638195"/>
              <a:gd name="connsiteX244" fmla="*/ 2170421 w 2310070"/>
              <a:gd name="connsiteY244" fmla="*/ 458343 h 1638195"/>
              <a:gd name="connsiteX245" fmla="*/ 2167017 w 2310070"/>
              <a:gd name="connsiteY245" fmla="*/ 459880 h 1638195"/>
              <a:gd name="connsiteX246" fmla="*/ 2165568 w 2310070"/>
              <a:gd name="connsiteY246" fmla="*/ 460508 h 1638195"/>
              <a:gd name="connsiteX247" fmla="*/ 2163588 w 2310070"/>
              <a:gd name="connsiteY247" fmla="*/ 461366 h 1638195"/>
              <a:gd name="connsiteX248" fmla="*/ 2160134 w 2310070"/>
              <a:gd name="connsiteY248" fmla="*/ 462801 h 1638195"/>
              <a:gd name="connsiteX249" fmla="*/ 2156654 w 2310070"/>
              <a:gd name="connsiteY249" fmla="*/ 464185 h 1638195"/>
              <a:gd name="connsiteX250" fmla="*/ 2153136 w 2310070"/>
              <a:gd name="connsiteY250" fmla="*/ 465519 h 1638195"/>
              <a:gd name="connsiteX251" fmla="*/ 2149606 w 2310070"/>
              <a:gd name="connsiteY251" fmla="*/ 466789 h 1638195"/>
              <a:gd name="connsiteX252" fmla="*/ 2146050 w 2310070"/>
              <a:gd name="connsiteY252" fmla="*/ 468008 h 1638195"/>
              <a:gd name="connsiteX253" fmla="*/ 2142455 w 2310070"/>
              <a:gd name="connsiteY253" fmla="*/ 469176 h 1638195"/>
              <a:gd name="connsiteX254" fmla="*/ 2138849 w 2310070"/>
              <a:gd name="connsiteY254" fmla="*/ 470281 h 1638195"/>
              <a:gd name="connsiteX255" fmla="*/ 2135217 w 2310070"/>
              <a:gd name="connsiteY255" fmla="*/ 471348 h 1638195"/>
              <a:gd name="connsiteX256" fmla="*/ 2131559 w 2310070"/>
              <a:gd name="connsiteY256" fmla="*/ 472339 h 1638195"/>
              <a:gd name="connsiteX257" fmla="*/ 2127876 w 2310070"/>
              <a:gd name="connsiteY257" fmla="*/ 473291 h 1638195"/>
              <a:gd name="connsiteX258" fmla="*/ 2124168 w 2310070"/>
              <a:gd name="connsiteY258" fmla="*/ 474167 h 1638195"/>
              <a:gd name="connsiteX259" fmla="*/ 2120434 w 2310070"/>
              <a:gd name="connsiteY259" fmla="*/ 475006 h 1638195"/>
              <a:gd name="connsiteX260" fmla="*/ 2116687 w 2310070"/>
              <a:gd name="connsiteY260" fmla="*/ 475768 h 1638195"/>
              <a:gd name="connsiteX261" fmla="*/ 2112928 w 2310070"/>
              <a:gd name="connsiteY261" fmla="*/ 476479 h 1638195"/>
              <a:gd name="connsiteX262" fmla="*/ 2109131 w 2310070"/>
              <a:gd name="connsiteY262" fmla="*/ 477139 h 1638195"/>
              <a:gd name="connsiteX263" fmla="*/ 2105321 w 2310070"/>
              <a:gd name="connsiteY263" fmla="*/ 477736 h 1638195"/>
              <a:gd name="connsiteX264" fmla="*/ 2101485 w 2310070"/>
              <a:gd name="connsiteY264" fmla="*/ 478269 h 1638195"/>
              <a:gd name="connsiteX265" fmla="*/ 2097637 w 2310070"/>
              <a:gd name="connsiteY265" fmla="*/ 478739 h 1638195"/>
              <a:gd name="connsiteX266" fmla="*/ 2093764 w 2310070"/>
              <a:gd name="connsiteY266" fmla="*/ 479146 h 1638195"/>
              <a:gd name="connsiteX267" fmla="*/ 2089877 w 2310070"/>
              <a:gd name="connsiteY267" fmla="*/ 479501 h 1638195"/>
              <a:gd name="connsiteX268" fmla="*/ 2085966 w 2310070"/>
              <a:gd name="connsiteY268" fmla="*/ 479794 h 1638195"/>
              <a:gd name="connsiteX269" fmla="*/ 2082029 w 2310070"/>
              <a:gd name="connsiteY269" fmla="*/ 480022 h 1638195"/>
              <a:gd name="connsiteX270" fmla="*/ 2078092 w 2310070"/>
              <a:gd name="connsiteY270" fmla="*/ 480187 h 1638195"/>
              <a:gd name="connsiteX271" fmla="*/ 2069913 w 2310070"/>
              <a:gd name="connsiteY271" fmla="*/ 480314 h 1638195"/>
              <a:gd name="connsiteX272" fmla="*/ 2005921 w 2310070"/>
              <a:gd name="connsiteY272" fmla="*/ 480314 h 1638195"/>
              <a:gd name="connsiteX273" fmla="*/ 1829756 w 2310070"/>
              <a:gd name="connsiteY273" fmla="*/ 480314 h 1638195"/>
              <a:gd name="connsiteX274" fmla="*/ 1829756 w 2310070"/>
              <a:gd name="connsiteY274" fmla="*/ 307975 h 1638195"/>
              <a:gd name="connsiteX275" fmla="*/ 1829756 w 2310070"/>
              <a:gd name="connsiteY275" fmla="*/ 240157 h 1638195"/>
              <a:gd name="connsiteX276" fmla="*/ 1829781 w 2310070"/>
              <a:gd name="connsiteY276" fmla="*/ 236411 h 1638195"/>
              <a:gd name="connsiteX277" fmla="*/ 1829883 w 2310070"/>
              <a:gd name="connsiteY277" fmla="*/ 232448 h 1638195"/>
              <a:gd name="connsiteX278" fmla="*/ 1830036 w 2310070"/>
              <a:gd name="connsiteY278" fmla="*/ 228499 h 1638195"/>
              <a:gd name="connsiteX279" fmla="*/ 1830251 w 2310070"/>
              <a:gd name="connsiteY279" fmla="*/ 224574 h 1638195"/>
              <a:gd name="connsiteX280" fmla="*/ 1830531 w 2310070"/>
              <a:gd name="connsiteY280" fmla="*/ 220663 h 1638195"/>
              <a:gd name="connsiteX281" fmla="*/ 1830874 w 2310070"/>
              <a:gd name="connsiteY281" fmla="*/ 216764 h 1638195"/>
              <a:gd name="connsiteX282" fmla="*/ 1831280 w 2310070"/>
              <a:gd name="connsiteY282" fmla="*/ 212903 h 1638195"/>
              <a:gd name="connsiteX283" fmla="*/ 1831750 w 2310070"/>
              <a:gd name="connsiteY283" fmla="*/ 209042 h 1638195"/>
              <a:gd name="connsiteX284" fmla="*/ 1832271 w 2310070"/>
              <a:gd name="connsiteY284" fmla="*/ 205207 h 1638195"/>
              <a:gd name="connsiteX285" fmla="*/ 1832868 w 2310070"/>
              <a:gd name="connsiteY285" fmla="*/ 201397 h 1638195"/>
              <a:gd name="connsiteX286" fmla="*/ 1833515 w 2310070"/>
              <a:gd name="connsiteY286" fmla="*/ 197600 h 1638195"/>
              <a:gd name="connsiteX287" fmla="*/ 1834214 w 2310070"/>
              <a:gd name="connsiteY287" fmla="*/ 193828 h 1638195"/>
              <a:gd name="connsiteX288" fmla="*/ 1834976 w 2310070"/>
              <a:gd name="connsiteY288" fmla="*/ 190081 h 1638195"/>
              <a:gd name="connsiteX289" fmla="*/ 1835801 w 2310070"/>
              <a:gd name="connsiteY289" fmla="*/ 186347 h 1638195"/>
              <a:gd name="connsiteX290" fmla="*/ 1836678 w 2310070"/>
              <a:gd name="connsiteY290" fmla="*/ 182652 h 1638195"/>
              <a:gd name="connsiteX291" fmla="*/ 1837617 w 2310070"/>
              <a:gd name="connsiteY291" fmla="*/ 178956 h 1638195"/>
              <a:gd name="connsiteX292" fmla="*/ 1838608 w 2310070"/>
              <a:gd name="connsiteY292" fmla="*/ 175298 h 1638195"/>
              <a:gd name="connsiteX293" fmla="*/ 1839662 w 2310070"/>
              <a:gd name="connsiteY293" fmla="*/ 171666 h 1638195"/>
              <a:gd name="connsiteX294" fmla="*/ 1840767 w 2310070"/>
              <a:gd name="connsiteY294" fmla="*/ 168047 h 1638195"/>
              <a:gd name="connsiteX295" fmla="*/ 1841923 w 2310070"/>
              <a:gd name="connsiteY295" fmla="*/ 164453 h 1638195"/>
              <a:gd name="connsiteX296" fmla="*/ 1843142 w 2310070"/>
              <a:gd name="connsiteY296" fmla="*/ 160897 h 1638195"/>
              <a:gd name="connsiteX297" fmla="*/ 1844399 w 2310070"/>
              <a:gd name="connsiteY297" fmla="*/ 157353 h 1638195"/>
              <a:gd name="connsiteX298" fmla="*/ 1845733 w 2310070"/>
              <a:gd name="connsiteY298" fmla="*/ 153848 h 1638195"/>
              <a:gd name="connsiteX299" fmla="*/ 1847104 w 2310070"/>
              <a:gd name="connsiteY299" fmla="*/ 150356 h 1638195"/>
              <a:gd name="connsiteX300" fmla="*/ 1848527 w 2310070"/>
              <a:gd name="connsiteY300" fmla="*/ 146888 h 1638195"/>
              <a:gd name="connsiteX301" fmla="*/ 1850013 w 2310070"/>
              <a:gd name="connsiteY301" fmla="*/ 143459 h 1638195"/>
              <a:gd name="connsiteX302" fmla="*/ 1851537 w 2310070"/>
              <a:gd name="connsiteY302" fmla="*/ 140056 h 1638195"/>
              <a:gd name="connsiteX303" fmla="*/ 1853124 w 2310070"/>
              <a:gd name="connsiteY303" fmla="*/ 136678 h 1638195"/>
              <a:gd name="connsiteX304" fmla="*/ 1854762 w 2310070"/>
              <a:gd name="connsiteY304" fmla="*/ 133325 h 1638195"/>
              <a:gd name="connsiteX305" fmla="*/ 1856439 w 2310070"/>
              <a:gd name="connsiteY305" fmla="*/ 130010 h 1638195"/>
              <a:gd name="connsiteX306" fmla="*/ 1858179 w 2310070"/>
              <a:gd name="connsiteY306" fmla="*/ 126721 h 1638195"/>
              <a:gd name="connsiteX307" fmla="*/ 1859957 w 2310070"/>
              <a:gd name="connsiteY307" fmla="*/ 123457 h 1638195"/>
              <a:gd name="connsiteX308" fmla="*/ 1861798 w 2310070"/>
              <a:gd name="connsiteY308" fmla="*/ 120231 h 1638195"/>
              <a:gd name="connsiteX309" fmla="*/ 1863678 w 2310070"/>
              <a:gd name="connsiteY309" fmla="*/ 117031 h 1638195"/>
              <a:gd name="connsiteX310" fmla="*/ 1865608 w 2310070"/>
              <a:gd name="connsiteY310" fmla="*/ 113868 h 1638195"/>
              <a:gd name="connsiteX311" fmla="*/ 1867577 w 2310070"/>
              <a:gd name="connsiteY311" fmla="*/ 110731 h 1638195"/>
              <a:gd name="connsiteX312" fmla="*/ 1869596 w 2310070"/>
              <a:gd name="connsiteY312" fmla="*/ 107620 h 1638195"/>
              <a:gd name="connsiteX313" fmla="*/ 1871666 w 2310070"/>
              <a:gd name="connsiteY313" fmla="*/ 104559 h 1638195"/>
              <a:gd name="connsiteX314" fmla="*/ 1873787 w 2310070"/>
              <a:gd name="connsiteY314" fmla="*/ 101524 h 1638195"/>
              <a:gd name="connsiteX315" fmla="*/ 1875946 w 2310070"/>
              <a:gd name="connsiteY315" fmla="*/ 98514 h 1638195"/>
              <a:gd name="connsiteX316" fmla="*/ 1878156 w 2310070"/>
              <a:gd name="connsiteY316" fmla="*/ 95555 h 1638195"/>
              <a:gd name="connsiteX317" fmla="*/ 1880404 w 2310070"/>
              <a:gd name="connsiteY317" fmla="*/ 92621 h 1638195"/>
              <a:gd name="connsiteX318" fmla="*/ 1882702 w 2310070"/>
              <a:gd name="connsiteY318" fmla="*/ 89726 h 1638195"/>
              <a:gd name="connsiteX319" fmla="*/ 1885039 w 2310070"/>
              <a:gd name="connsiteY319" fmla="*/ 86868 h 1638195"/>
              <a:gd name="connsiteX320" fmla="*/ 1887414 w 2310070"/>
              <a:gd name="connsiteY320" fmla="*/ 84049 h 1638195"/>
              <a:gd name="connsiteX321" fmla="*/ 1889840 w 2310070"/>
              <a:gd name="connsiteY321" fmla="*/ 81255 h 1638195"/>
              <a:gd name="connsiteX322" fmla="*/ 1892304 w 2310070"/>
              <a:gd name="connsiteY322" fmla="*/ 78512 h 1638195"/>
              <a:gd name="connsiteX323" fmla="*/ 1894805 w 2310070"/>
              <a:gd name="connsiteY323" fmla="*/ 75794 h 1638195"/>
              <a:gd name="connsiteX324" fmla="*/ 1897358 w 2310070"/>
              <a:gd name="connsiteY324" fmla="*/ 73127 h 1638195"/>
              <a:gd name="connsiteX325" fmla="*/ 1899949 w 2310070"/>
              <a:gd name="connsiteY325" fmla="*/ 70498 h 1638195"/>
              <a:gd name="connsiteX326" fmla="*/ 1902565 w 2310070"/>
              <a:gd name="connsiteY326" fmla="*/ 67907 h 1638195"/>
              <a:gd name="connsiteX327" fmla="*/ 1905232 w 2310070"/>
              <a:gd name="connsiteY327" fmla="*/ 65354 h 1638195"/>
              <a:gd name="connsiteX328" fmla="*/ 1907937 w 2310070"/>
              <a:gd name="connsiteY328" fmla="*/ 62840 h 1638195"/>
              <a:gd name="connsiteX329" fmla="*/ 1910680 w 2310070"/>
              <a:gd name="connsiteY329" fmla="*/ 60376 h 1638195"/>
              <a:gd name="connsiteX330" fmla="*/ 1913462 w 2310070"/>
              <a:gd name="connsiteY330" fmla="*/ 57950 h 1638195"/>
              <a:gd name="connsiteX331" fmla="*/ 1916281 w 2310070"/>
              <a:gd name="connsiteY331" fmla="*/ 55563 h 1638195"/>
              <a:gd name="connsiteX332" fmla="*/ 1919139 w 2310070"/>
              <a:gd name="connsiteY332" fmla="*/ 53213 h 1638195"/>
              <a:gd name="connsiteX333" fmla="*/ 1922034 w 2310070"/>
              <a:gd name="connsiteY333" fmla="*/ 50915 h 1638195"/>
              <a:gd name="connsiteX334" fmla="*/ 1924955 w 2310070"/>
              <a:gd name="connsiteY334" fmla="*/ 48667 h 1638195"/>
              <a:gd name="connsiteX335" fmla="*/ 1927914 w 2310070"/>
              <a:gd name="connsiteY335" fmla="*/ 46457 h 1638195"/>
              <a:gd name="connsiteX336" fmla="*/ 1930912 w 2310070"/>
              <a:gd name="connsiteY336" fmla="*/ 44285 h 1638195"/>
              <a:gd name="connsiteX337" fmla="*/ 1933947 w 2310070"/>
              <a:gd name="connsiteY337" fmla="*/ 42164 h 1638195"/>
              <a:gd name="connsiteX338" fmla="*/ 1937020 w 2310070"/>
              <a:gd name="connsiteY338" fmla="*/ 40094 h 1638195"/>
              <a:gd name="connsiteX339" fmla="*/ 1940106 w 2310070"/>
              <a:gd name="connsiteY339" fmla="*/ 38062 h 1638195"/>
              <a:gd name="connsiteX340" fmla="*/ 1943243 w 2310070"/>
              <a:gd name="connsiteY340" fmla="*/ 36081 h 1638195"/>
              <a:gd name="connsiteX341" fmla="*/ 1946406 w 2310070"/>
              <a:gd name="connsiteY341" fmla="*/ 34150 h 1638195"/>
              <a:gd name="connsiteX342" fmla="*/ 1949606 w 2310070"/>
              <a:gd name="connsiteY342" fmla="*/ 32258 h 1638195"/>
              <a:gd name="connsiteX343" fmla="*/ 1952832 w 2310070"/>
              <a:gd name="connsiteY343" fmla="*/ 30429 h 1638195"/>
              <a:gd name="connsiteX344" fmla="*/ 1956083 w 2310070"/>
              <a:gd name="connsiteY344" fmla="*/ 28639 h 1638195"/>
              <a:gd name="connsiteX345" fmla="*/ 1959372 w 2310070"/>
              <a:gd name="connsiteY345" fmla="*/ 26899 h 1638195"/>
              <a:gd name="connsiteX346" fmla="*/ 1962687 w 2310070"/>
              <a:gd name="connsiteY346" fmla="*/ 25210 h 1638195"/>
              <a:gd name="connsiteX347" fmla="*/ 1966027 w 2310070"/>
              <a:gd name="connsiteY347" fmla="*/ 23559 h 1638195"/>
              <a:gd name="connsiteX348" fmla="*/ 1969405 w 2310070"/>
              <a:gd name="connsiteY348" fmla="*/ 21971 h 1638195"/>
              <a:gd name="connsiteX349" fmla="*/ 1972809 w 2310070"/>
              <a:gd name="connsiteY349" fmla="*/ 20434 h 1638195"/>
              <a:gd name="connsiteX350" fmla="*/ 1976238 w 2310070"/>
              <a:gd name="connsiteY350" fmla="*/ 18949 h 1638195"/>
              <a:gd name="connsiteX351" fmla="*/ 1979692 w 2310070"/>
              <a:gd name="connsiteY351" fmla="*/ 17513 h 1638195"/>
              <a:gd name="connsiteX352" fmla="*/ 1983172 w 2310070"/>
              <a:gd name="connsiteY352" fmla="*/ 16129 h 1638195"/>
              <a:gd name="connsiteX353" fmla="*/ 1986690 w 2310070"/>
              <a:gd name="connsiteY353" fmla="*/ 14808 h 1638195"/>
              <a:gd name="connsiteX354" fmla="*/ 1990221 w 2310070"/>
              <a:gd name="connsiteY354" fmla="*/ 13526 h 1638195"/>
              <a:gd name="connsiteX355" fmla="*/ 1993789 w 2310070"/>
              <a:gd name="connsiteY355" fmla="*/ 12306 h 1638195"/>
              <a:gd name="connsiteX356" fmla="*/ 1997371 w 2310070"/>
              <a:gd name="connsiteY356" fmla="*/ 11151 h 1638195"/>
              <a:gd name="connsiteX357" fmla="*/ 2000977 w 2310070"/>
              <a:gd name="connsiteY357" fmla="*/ 10033 h 1638195"/>
              <a:gd name="connsiteX358" fmla="*/ 2004610 w 2310070"/>
              <a:gd name="connsiteY358" fmla="*/ 8979 h 1638195"/>
              <a:gd name="connsiteX359" fmla="*/ 2008280 w 2310070"/>
              <a:gd name="connsiteY359" fmla="*/ 7976 h 1638195"/>
              <a:gd name="connsiteX360" fmla="*/ 2011950 w 2310070"/>
              <a:gd name="connsiteY360" fmla="*/ 7036 h 1638195"/>
              <a:gd name="connsiteX361" fmla="*/ 2015659 w 2310070"/>
              <a:gd name="connsiteY361" fmla="*/ 6147 h 1638195"/>
              <a:gd name="connsiteX362" fmla="*/ 2019393 w 2310070"/>
              <a:gd name="connsiteY362" fmla="*/ 5322 h 1638195"/>
              <a:gd name="connsiteX363" fmla="*/ 2023139 w 2310070"/>
              <a:gd name="connsiteY363" fmla="*/ 4547 h 1638195"/>
              <a:gd name="connsiteX364" fmla="*/ 2026911 w 2310070"/>
              <a:gd name="connsiteY364" fmla="*/ 3836 h 1638195"/>
              <a:gd name="connsiteX365" fmla="*/ 2030696 w 2310070"/>
              <a:gd name="connsiteY365" fmla="*/ 3188 h 1638195"/>
              <a:gd name="connsiteX366" fmla="*/ 2034505 w 2310070"/>
              <a:gd name="connsiteY366" fmla="*/ 2591 h 1638195"/>
              <a:gd name="connsiteX367" fmla="*/ 2038341 w 2310070"/>
              <a:gd name="connsiteY367" fmla="*/ 2058 h 1638195"/>
              <a:gd name="connsiteX368" fmla="*/ 2042189 w 2310070"/>
              <a:gd name="connsiteY368" fmla="*/ 1588 h 1638195"/>
              <a:gd name="connsiteX369" fmla="*/ 2046062 w 2310070"/>
              <a:gd name="connsiteY369" fmla="*/ 1169 h 1638195"/>
              <a:gd name="connsiteX370" fmla="*/ 2049949 w 2310070"/>
              <a:gd name="connsiteY370" fmla="*/ 813 h 1638195"/>
              <a:gd name="connsiteX371" fmla="*/ 2053860 w 2310070"/>
              <a:gd name="connsiteY371" fmla="*/ 534 h 1638195"/>
              <a:gd name="connsiteX372" fmla="*/ 2057797 w 2310070"/>
              <a:gd name="connsiteY372" fmla="*/ 305 h 1638195"/>
              <a:gd name="connsiteX373" fmla="*/ 2061734 w 2310070"/>
              <a:gd name="connsiteY373" fmla="*/ 140 h 1638195"/>
              <a:gd name="connsiteX374" fmla="*/ 2069913 w 2310070"/>
              <a:gd name="connsiteY374" fmla="*/ 0 h 1638195"/>
              <a:gd name="connsiteX0" fmla="*/ 792922 w 1626716"/>
              <a:gd name="connsiteY0" fmla="*/ 52351 h 1638195"/>
              <a:gd name="connsiteX1" fmla="*/ 1101563 w 1626716"/>
              <a:gd name="connsiteY1" fmla="*/ 114663 h 1638195"/>
              <a:gd name="connsiteX2" fmla="*/ 1113948 w 1626716"/>
              <a:gd name="connsiteY2" fmla="*/ 121385 h 1638195"/>
              <a:gd name="connsiteX3" fmla="*/ 1112722 w 1626716"/>
              <a:gd name="connsiteY3" fmla="*/ 124219 h 1638195"/>
              <a:gd name="connsiteX4" fmla="*/ 1110944 w 1626716"/>
              <a:gd name="connsiteY4" fmla="*/ 128512 h 1638195"/>
              <a:gd name="connsiteX5" fmla="*/ 1109229 w 1626716"/>
              <a:gd name="connsiteY5" fmla="*/ 132830 h 1638195"/>
              <a:gd name="connsiteX6" fmla="*/ 1107578 w 1626716"/>
              <a:gd name="connsiteY6" fmla="*/ 137173 h 1638195"/>
              <a:gd name="connsiteX7" fmla="*/ 1106003 w 1626716"/>
              <a:gd name="connsiteY7" fmla="*/ 141567 h 1638195"/>
              <a:gd name="connsiteX8" fmla="*/ 1104492 w 1626716"/>
              <a:gd name="connsiteY8" fmla="*/ 145987 h 1638195"/>
              <a:gd name="connsiteX9" fmla="*/ 1103044 w 1626716"/>
              <a:gd name="connsiteY9" fmla="*/ 150432 h 1638195"/>
              <a:gd name="connsiteX10" fmla="*/ 1101660 w 1626716"/>
              <a:gd name="connsiteY10" fmla="*/ 154902 h 1638195"/>
              <a:gd name="connsiteX11" fmla="*/ 1100352 w 1626716"/>
              <a:gd name="connsiteY11" fmla="*/ 159411 h 1638195"/>
              <a:gd name="connsiteX12" fmla="*/ 1099120 w 1626716"/>
              <a:gd name="connsiteY12" fmla="*/ 163944 h 1638195"/>
              <a:gd name="connsiteX13" fmla="*/ 1097952 w 1626716"/>
              <a:gd name="connsiteY13" fmla="*/ 168516 h 1638195"/>
              <a:gd name="connsiteX14" fmla="*/ 1096847 w 1626716"/>
              <a:gd name="connsiteY14" fmla="*/ 173114 h 1638195"/>
              <a:gd name="connsiteX15" fmla="*/ 1095831 w 1626716"/>
              <a:gd name="connsiteY15" fmla="*/ 177724 h 1638195"/>
              <a:gd name="connsiteX16" fmla="*/ 1094866 w 1626716"/>
              <a:gd name="connsiteY16" fmla="*/ 182372 h 1638195"/>
              <a:gd name="connsiteX17" fmla="*/ 1093989 w 1626716"/>
              <a:gd name="connsiteY17" fmla="*/ 187046 h 1638195"/>
              <a:gd name="connsiteX18" fmla="*/ 1093176 w 1626716"/>
              <a:gd name="connsiteY18" fmla="*/ 191745 h 1638195"/>
              <a:gd name="connsiteX19" fmla="*/ 1092440 w 1626716"/>
              <a:gd name="connsiteY19" fmla="*/ 196469 h 1638195"/>
              <a:gd name="connsiteX20" fmla="*/ 1091779 w 1626716"/>
              <a:gd name="connsiteY20" fmla="*/ 201206 h 1638195"/>
              <a:gd name="connsiteX21" fmla="*/ 1091195 w 1626716"/>
              <a:gd name="connsiteY21" fmla="*/ 205981 h 1638195"/>
              <a:gd name="connsiteX22" fmla="*/ 1090687 w 1626716"/>
              <a:gd name="connsiteY22" fmla="*/ 210769 h 1638195"/>
              <a:gd name="connsiteX23" fmla="*/ 1090255 w 1626716"/>
              <a:gd name="connsiteY23" fmla="*/ 215583 h 1638195"/>
              <a:gd name="connsiteX24" fmla="*/ 1089900 w 1626716"/>
              <a:gd name="connsiteY24" fmla="*/ 220409 h 1638195"/>
              <a:gd name="connsiteX25" fmla="*/ 1089620 w 1626716"/>
              <a:gd name="connsiteY25" fmla="*/ 225260 h 1638195"/>
              <a:gd name="connsiteX26" fmla="*/ 1089417 w 1626716"/>
              <a:gd name="connsiteY26" fmla="*/ 230137 h 1638195"/>
              <a:gd name="connsiteX27" fmla="*/ 1089303 w 1626716"/>
              <a:gd name="connsiteY27" fmla="*/ 235026 h 1638195"/>
              <a:gd name="connsiteX28" fmla="*/ 1089252 w 1626716"/>
              <a:gd name="connsiteY28" fmla="*/ 240157 h 1638195"/>
              <a:gd name="connsiteX29" fmla="*/ 1089252 w 1626716"/>
              <a:gd name="connsiteY29" fmla="*/ 276955 h 1638195"/>
              <a:gd name="connsiteX30" fmla="*/ 1043496 w 1626716"/>
              <a:gd name="connsiteY30" fmla="*/ 252120 h 1638195"/>
              <a:gd name="connsiteX31" fmla="*/ 792922 w 1626716"/>
              <a:gd name="connsiteY31" fmla="*/ 201531 h 1638195"/>
              <a:gd name="connsiteX32" fmla="*/ 149180 w 1626716"/>
              <a:gd name="connsiteY32" fmla="*/ 845273 h 1638195"/>
              <a:gd name="connsiteX33" fmla="*/ 792922 w 1626716"/>
              <a:gd name="connsiteY33" fmla="*/ 1489015 h 1638195"/>
              <a:gd name="connsiteX34" fmla="*/ 1436664 w 1626716"/>
              <a:gd name="connsiteY34" fmla="*/ 845273 h 1638195"/>
              <a:gd name="connsiteX35" fmla="*/ 1386076 w 1626716"/>
              <a:gd name="connsiteY35" fmla="*/ 594700 h 1638195"/>
              <a:gd name="connsiteX36" fmla="*/ 1355009 w 1626716"/>
              <a:gd name="connsiteY36" fmla="*/ 537464 h 1638195"/>
              <a:gd name="connsiteX37" fmla="*/ 1386559 w 1626716"/>
              <a:gd name="connsiteY37" fmla="*/ 537464 h 1638195"/>
              <a:gd name="connsiteX38" fmla="*/ 1396122 w 1626716"/>
              <a:gd name="connsiteY38" fmla="*/ 537312 h 1638195"/>
              <a:gd name="connsiteX39" fmla="*/ 1400999 w 1626716"/>
              <a:gd name="connsiteY39" fmla="*/ 537121 h 1638195"/>
              <a:gd name="connsiteX40" fmla="*/ 1405850 w 1626716"/>
              <a:gd name="connsiteY40" fmla="*/ 536855 h 1638195"/>
              <a:gd name="connsiteX41" fmla="*/ 1410676 w 1626716"/>
              <a:gd name="connsiteY41" fmla="*/ 536499 h 1638195"/>
              <a:gd name="connsiteX42" fmla="*/ 1415490 w 1626716"/>
              <a:gd name="connsiteY42" fmla="*/ 536080 h 1638195"/>
              <a:gd name="connsiteX43" fmla="*/ 1420290 w 1626716"/>
              <a:gd name="connsiteY43" fmla="*/ 535572 h 1638195"/>
              <a:gd name="connsiteX44" fmla="*/ 1425053 w 1626716"/>
              <a:gd name="connsiteY44" fmla="*/ 534988 h 1638195"/>
              <a:gd name="connsiteX45" fmla="*/ 1429803 w 1626716"/>
              <a:gd name="connsiteY45" fmla="*/ 534340 h 1638195"/>
              <a:gd name="connsiteX46" fmla="*/ 1434527 w 1626716"/>
              <a:gd name="connsiteY46" fmla="*/ 533616 h 1638195"/>
              <a:gd name="connsiteX47" fmla="*/ 1439226 w 1626716"/>
              <a:gd name="connsiteY47" fmla="*/ 532816 h 1638195"/>
              <a:gd name="connsiteX48" fmla="*/ 1443900 w 1626716"/>
              <a:gd name="connsiteY48" fmla="*/ 531940 h 1638195"/>
              <a:gd name="connsiteX49" fmla="*/ 1448548 w 1626716"/>
              <a:gd name="connsiteY49" fmla="*/ 530987 h 1638195"/>
              <a:gd name="connsiteX50" fmla="*/ 1453171 w 1626716"/>
              <a:gd name="connsiteY50" fmla="*/ 529971 h 1638195"/>
              <a:gd name="connsiteX51" fmla="*/ 1457768 w 1626716"/>
              <a:gd name="connsiteY51" fmla="*/ 528879 h 1638195"/>
              <a:gd name="connsiteX52" fmla="*/ 1462327 w 1626716"/>
              <a:gd name="connsiteY52" fmla="*/ 527723 h 1638195"/>
              <a:gd name="connsiteX53" fmla="*/ 1466874 w 1626716"/>
              <a:gd name="connsiteY53" fmla="*/ 526491 h 1638195"/>
              <a:gd name="connsiteX54" fmla="*/ 1471382 w 1626716"/>
              <a:gd name="connsiteY54" fmla="*/ 525183 h 1638195"/>
              <a:gd name="connsiteX55" fmla="*/ 1475866 w 1626716"/>
              <a:gd name="connsiteY55" fmla="*/ 523812 h 1638195"/>
              <a:gd name="connsiteX56" fmla="*/ 1480311 w 1626716"/>
              <a:gd name="connsiteY56" fmla="*/ 522377 h 1638195"/>
              <a:gd name="connsiteX57" fmla="*/ 1484730 w 1626716"/>
              <a:gd name="connsiteY57" fmla="*/ 520865 h 1638195"/>
              <a:gd name="connsiteX58" fmla="*/ 1489124 w 1626716"/>
              <a:gd name="connsiteY58" fmla="*/ 519290 h 1638195"/>
              <a:gd name="connsiteX59" fmla="*/ 1493480 w 1626716"/>
              <a:gd name="connsiteY59" fmla="*/ 517652 h 1638195"/>
              <a:gd name="connsiteX60" fmla="*/ 1497798 w 1626716"/>
              <a:gd name="connsiteY60" fmla="*/ 515950 h 1638195"/>
              <a:gd name="connsiteX61" fmla="*/ 1502091 w 1626716"/>
              <a:gd name="connsiteY61" fmla="*/ 514172 h 1638195"/>
              <a:gd name="connsiteX62" fmla="*/ 1506345 w 1626716"/>
              <a:gd name="connsiteY62" fmla="*/ 512344 h 1638195"/>
              <a:gd name="connsiteX63" fmla="*/ 1509561 w 1626716"/>
              <a:gd name="connsiteY63" fmla="*/ 510891 h 1638195"/>
              <a:gd name="connsiteX64" fmla="*/ 1523532 w 1626716"/>
              <a:gd name="connsiteY64" fmla="*/ 536632 h 1638195"/>
              <a:gd name="connsiteX65" fmla="*/ 1585844 w 1626716"/>
              <a:gd name="connsiteY65" fmla="*/ 845273 h 1638195"/>
              <a:gd name="connsiteX66" fmla="*/ 792922 w 1626716"/>
              <a:gd name="connsiteY66" fmla="*/ 1638195 h 1638195"/>
              <a:gd name="connsiteX67" fmla="*/ 0 w 1626716"/>
              <a:gd name="connsiteY67" fmla="*/ 845273 h 1638195"/>
              <a:gd name="connsiteX68" fmla="*/ 792922 w 1626716"/>
              <a:gd name="connsiteY68" fmla="*/ 52351 h 1638195"/>
              <a:gd name="connsiteX69" fmla="*/ 1386559 w 1626716"/>
              <a:gd name="connsiteY69" fmla="*/ 0 h 1638195"/>
              <a:gd name="connsiteX70" fmla="*/ 1390306 w 1626716"/>
              <a:gd name="connsiteY70" fmla="*/ 26 h 1638195"/>
              <a:gd name="connsiteX71" fmla="*/ 1394268 w 1626716"/>
              <a:gd name="connsiteY71" fmla="*/ 127 h 1638195"/>
              <a:gd name="connsiteX72" fmla="*/ 1398218 w 1626716"/>
              <a:gd name="connsiteY72" fmla="*/ 280 h 1638195"/>
              <a:gd name="connsiteX73" fmla="*/ 1402142 w 1626716"/>
              <a:gd name="connsiteY73" fmla="*/ 496 h 1638195"/>
              <a:gd name="connsiteX74" fmla="*/ 1406054 w 1626716"/>
              <a:gd name="connsiteY74" fmla="*/ 775 h 1638195"/>
              <a:gd name="connsiteX75" fmla="*/ 1409952 w 1626716"/>
              <a:gd name="connsiteY75" fmla="*/ 1131 h 1638195"/>
              <a:gd name="connsiteX76" fmla="*/ 1413826 w 1626716"/>
              <a:gd name="connsiteY76" fmla="*/ 1524 h 1638195"/>
              <a:gd name="connsiteX77" fmla="*/ 1417674 w 1626716"/>
              <a:gd name="connsiteY77" fmla="*/ 1994 h 1638195"/>
              <a:gd name="connsiteX78" fmla="*/ 1421510 w 1626716"/>
              <a:gd name="connsiteY78" fmla="*/ 2528 h 1638195"/>
              <a:gd name="connsiteX79" fmla="*/ 1425320 w 1626716"/>
              <a:gd name="connsiteY79" fmla="*/ 3112 h 1638195"/>
              <a:gd name="connsiteX80" fmla="*/ 1429117 w 1626716"/>
              <a:gd name="connsiteY80" fmla="*/ 3759 h 1638195"/>
              <a:gd name="connsiteX81" fmla="*/ 1432889 w 1626716"/>
              <a:gd name="connsiteY81" fmla="*/ 4458 h 1638195"/>
              <a:gd name="connsiteX82" fmla="*/ 1436635 w 1626716"/>
              <a:gd name="connsiteY82" fmla="*/ 5220 h 1638195"/>
              <a:gd name="connsiteX83" fmla="*/ 1440369 w 1626716"/>
              <a:gd name="connsiteY83" fmla="*/ 6045 h 1638195"/>
              <a:gd name="connsiteX84" fmla="*/ 1444077 w 1626716"/>
              <a:gd name="connsiteY84" fmla="*/ 6922 h 1638195"/>
              <a:gd name="connsiteX85" fmla="*/ 1447760 w 1626716"/>
              <a:gd name="connsiteY85" fmla="*/ 7862 h 1638195"/>
              <a:gd name="connsiteX86" fmla="*/ 1451418 w 1626716"/>
              <a:gd name="connsiteY86" fmla="*/ 8852 h 1638195"/>
              <a:gd name="connsiteX87" fmla="*/ 1455063 w 1626716"/>
              <a:gd name="connsiteY87" fmla="*/ 9906 h 1638195"/>
              <a:gd name="connsiteX88" fmla="*/ 1458670 w 1626716"/>
              <a:gd name="connsiteY88" fmla="*/ 11011 h 1638195"/>
              <a:gd name="connsiteX89" fmla="*/ 1462264 w 1626716"/>
              <a:gd name="connsiteY89" fmla="*/ 12167 h 1638195"/>
              <a:gd name="connsiteX90" fmla="*/ 1465820 w 1626716"/>
              <a:gd name="connsiteY90" fmla="*/ 13386 h 1638195"/>
              <a:gd name="connsiteX91" fmla="*/ 1469363 w 1626716"/>
              <a:gd name="connsiteY91" fmla="*/ 14656 h 1638195"/>
              <a:gd name="connsiteX92" fmla="*/ 1472881 w 1626716"/>
              <a:gd name="connsiteY92" fmla="*/ 15977 h 1638195"/>
              <a:gd name="connsiteX93" fmla="*/ 1476361 w 1626716"/>
              <a:gd name="connsiteY93" fmla="*/ 17348 h 1638195"/>
              <a:gd name="connsiteX94" fmla="*/ 1479828 w 1626716"/>
              <a:gd name="connsiteY94" fmla="*/ 18771 h 1638195"/>
              <a:gd name="connsiteX95" fmla="*/ 1483257 w 1626716"/>
              <a:gd name="connsiteY95" fmla="*/ 20257 h 1638195"/>
              <a:gd name="connsiteX96" fmla="*/ 1486661 w 1626716"/>
              <a:gd name="connsiteY96" fmla="*/ 21793 h 1638195"/>
              <a:gd name="connsiteX97" fmla="*/ 1490039 w 1626716"/>
              <a:gd name="connsiteY97" fmla="*/ 23368 h 1638195"/>
              <a:gd name="connsiteX98" fmla="*/ 1493392 w 1626716"/>
              <a:gd name="connsiteY98" fmla="*/ 25006 h 1638195"/>
              <a:gd name="connsiteX99" fmla="*/ 1496706 w 1626716"/>
              <a:gd name="connsiteY99" fmla="*/ 26696 h 1638195"/>
              <a:gd name="connsiteX100" fmla="*/ 1499995 w 1626716"/>
              <a:gd name="connsiteY100" fmla="*/ 28423 h 1638195"/>
              <a:gd name="connsiteX101" fmla="*/ 1503259 w 1626716"/>
              <a:gd name="connsiteY101" fmla="*/ 30213 h 1638195"/>
              <a:gd name="connsiteX102" fmla="*/ 1506485 w 1626716"/>
              <a:gd name="connsiteY102" fmla="*/ 32042 h 1638195"/>
              <a:gd name="connsiteX103" fmla="*/ 1509686 w 1626716"/>
              <a:gd name="connsiteY103" fmla="*/ 33922 h 1638195"/>
              <a:gd name="connsiteX104" fmla="*/ 1512861 w 1626716"/>
              <a:gd name="connsiteY104" fmla="*/ 35852 h 1638195"/>
              <a:gd name="connsiteX105" fmla="*/ 1515998 w 1626716"/>
              <a:gd name="connsiteY105" fmla="*/ 37821 h 1638195"/>
              <a:gd name="connsiteX106" fmla="*/ 1519096 w 1626716"/>
              <a:gd name="connsiteY106" fmla="*/ 39853 h 1638195"/>
              <a:gd name="connsiteX107" fmla="*/ 1522157 w 1626716"/>
              <a:gd name="connsiteY107" fmla="*/ 41923 h 1638195"/>
              <a:gd name="connsiteX108" fmla="*/ 1525205 w 1626716"/>
              <a:gd name="connsiteY108" fmla="*/ 44031 h 1638195"/>
              <a:gd name="connsiteX109" fmla="*/ 1528202 w 1626716"/>
              <a:gd name="connsiteY109" fmla="*/ 46190 h 1638195"/>
              <a:gd name="connsiteX110" fmla="*/ 1531161 w 1626716"/>
              <a:gd name="connsiteY110" fmla="*/ 48400 h 1638195"/>
              <a:gd name="connsiteX111" fmla="*/ 1534095 w 1626716"/>
              <a:gd name="connsiteY111" fmla="*/ 50648 h 1638195"/>
              <a:gd name="connsiteX112" fmla="*/ 1536991 w 1626716"/>
              <a:gd name="connsiteY112" fmla="*/ 52947 h 1638195"/>
              <a:gd name="connsiteX113" fmla="*/ 1539848 w 1626716"/>
              <a:gd name="connsiteY113" fmla="*/ 55283 h 1638195"/>
              <a:gd name="connsiteX114" fmla="*/ 1542680 w 1626716"/>
              <a:gd name="connsiteY114" fmla="*/ 57658 h 1638195"/>
              <a:gd name="connsiteX115" fmla="*/ 1545461 w 1626716"/>
              <a:gd name="connsiteY115" fmla="*/ 60084 h 1638195"/>
              <a:gd name="connsiteX116" fmla="*/ 1548205 w 1626716"/>
              <a:gd name="connsiteY116" fmla="*/ 62548 h 1638195"/>
              <a:gd name="connsiteX117" fmla="*/ 1550923 w 1626716"/>
              <a:gd name="connsiteY117" fmla="*/ 65050 h 1638195"/>
              <a:gd name="connsiteX118" fmla="*/ 1553589 w 1626716"/>
              <a:gd name="connsiteY118" fmla="*/ 67602 h 1638195"/>
              <a:gd name="connsiteX119" fmla="*/ 1556218 w 1626716"/>
              <a:gd name="connsiteY119" fmla="*/ 70193 h 1638195"/>
              <a:gd name="connsiteX120" fmla="*/ 1558809 w 1626716"/>
              <a:gd name="connsiteY120" fmla="*/ 72809 h 1638195"/>
              <a:gd name="connsiteX121" fmla="*/ 1561362 w 1626716"/>
              <a:gd name="connsiteY121" fmla="*/ 75476 h 1638195"/>
              <a:gd name="connsiteX122" fmla="*/ 1563876 w 1626716"/>
              <a:gd name="connsiteY122" fmla="*/ 78181 h 1638195"/>
              <a:gd name="connsiteX123" fmla="*/ 1566353 w 1626716"/>
              <a:gd name="connsiteY123" fmla="*/ 80925 h 1638195"/>
              <a:gd name="connsiteX124" fmla="*/ 1568779 w 1626716"/>
              <a:gd name="connsiteY124" fmla="*/ 83706 h 1638195"/>
              <a:gd name="connsiteX125" fmla="*/ 1571154 w 1626716"/>
              <a:gd name="connsiteY125" fmla="*/ 86525 h 1638195"/>
              <a:gd name="connsiteX126" fmla="*/ 1573503 w 1626716"/>
              <a:gd name="connsiteY126" fmla="*/ 89383 h 1638195"/>
              <a:gd name="connsiteX127" fmla="*/ 1575802 w 1626716"/>
              <a:gd name="connsiteY127" fmla="*/ 92278 h 1638195"/>
              <a:gd name="connsiteX128" fmla="*/ 1578062 w 1626716"/>
              <a:gd name="connsiteY128" fmla="*/ 95199 h 1638195"/>
              <a:gd name="connsiteX129" fmla="*/ 1580272 w 1626716"/>
              <a:gd name="connsiteY129" fmla="*/ 98171 h 1638195"/>
              <a:gd name="connsiteX130" fmla="*/ 1582431 w 1626716"/>
              <a:gd name="connsiteY130" fmla="*/ 101168 h 1638195"/>
              <a:gd name="connsiteX131" fmla="*/ 1584552 w 1626716"/>
              <a:gd name="connsiteY131" fmla="*/ 104191 h 1638195"/>
              <a:gd name="connsiteX132" fmla="*/ 1586622 w 1626716"/>
              <a:gd name="connsiteY132" fmla="*/ 107264 h 1638195"/>
              <a:gd name="connsiteX133" fmla="*/ 1588654 w 1626716"/>
              <a:gd name="connsiteY133" fmla="*/ 110363 h 1638195"/>
              <a:gd name="connsiteX134" fmla="*/ 1590635 w 1626716"/>
              <a:gd name="connsiteY134" fmla="*/ 113487 h 1638195"/>
              <a:gd name="connsiteX135" fmla="*/ 1592566 w 1626716"/>
              <a:gd name="connsiteY135" fmla="*/ 116650 h 1638195"/>
              <a:gd name="connsiteX136" fmla="*/ 1594458 w 1626716"/>
              <a:gd name="connsiteY136" fmla="*/ 119850 h 1638195"/>
              <a:gd name="connsiteX137" fmla="*/ 1596300 w 1626716"/>
              <a:gd name="connsiteY137" fmla="*/ 123076 h 1638195"/>
              <a:gd name="connsiteX138" fmla="*/ 1598090 w 1626716"/>
              <a:gd name="connsiteY138" fmla="*/ 126327 h 1638195"/>
              <a:gd name="connsiteX139" fmla="*/ 1599830 w 1626716"/>
              <a:gd name="connsiteY139" fmla="*/ 129616 h 1638195"/>
              <a:gd name="connsiteX140" fmla="*/ 1601519 w 1626716"/>
              <a:gd name="connsiteY140" fmla="*/ 132931 h 1638195"/>
              <a:gd name="connsiteX141" fmla="*/ 1603158 w 1626716"/>
              <a:gd name="connsiteY141" fmla="*/ 136271 h 1638195"/>
              <a:gd name="connsiteX142" fmla="*/ 1604745 w 1626716"/>
              <a:gd name="connsiteY142" fmla="*/ 139649 h 1638195"/>
              <a:gd name="connsiteX143" fmla="*/ 1606282 w 1626716"/>
              <a:gd name="connsiteY143" fmla="*/ 143053 h 1638195"/>
              <a:gd name="connsiteX144" fmla="*/ 1607768 w 1626716"/>
              <a:gd name="connsiteY144" fmla="*/ 146482 h 1638195"/>
              <a:gd name="connsiteX145" fmla="*/ 1609203 w 1626716"/>
              <a:gd name="connsiteY145" fmla="*/ 149936 h 1638195"/>
              <a:gd name="connsiteX146" fmla="*/ 1610587 w 1626716"/>
              <a:gd name="connsiteY146" fmla="*/ 153429 h 1638195"/>
              <a:gd name="connsiteX147" fmla="*/ 1611908 w 1626716"/>
              <a:gd name="connsiteY147" fmla="*/ 156934 h 1638195"/>
              <a:gd name="connsiteX148" fmla="*/ 1613191 w 1626716"/>
              <a:gd name="connsiteY148" fmla="*/ 160465 h 1638195"/>
              <a:gd name="connsiteX149" fmla="*/ 1614410 w 1626716"/>
              <a:gd name="connsiteY149" fmla="*/ 164033 h 1638195"/>
              <a:gd name="connsiteX150" fmla="*/ 1615578 w 1626716"/>
              <a:gd name="connsiteY150" fmla="*/ 167615 h 1638195"/>
              <a:gd name="connsiteX151" fmla="*/ 1616683 w 1626716"/>
              <a:gd name="connsiteY151" fmla="*/ 171222 h 1638195"/>
              <a:gd name="connsiteX152" fmla="*/ 1617737 w 1626716"/>
              <a:gd name="connsiteY152" fmla="*/ 174866 h 1638195"/>
              <a:gd name="connsiteX153" fmla="*/ 1618741 w 1626716"/>
              <a:gd name="connsiteY153" fmla="*/ 178524 h 1638195"/>
              <a:gd name="connsiteX154" fmla="*/ 1619680 w 1626716"/>
              <a:gd name="connsiteY154" fmla="*/ 182207 h 1638195"/>
              <a:gd name="connsiteX155" fmla="*/ 1620569 w 1626716"/>
              <a:gd name="connsiteY155" fmla="*/ 185903 h 1638195"/>
              <a:gd name="connsiteX156" fmla="*/ 1621395 w 1626716"/>
              <a:gd name="connsiteY156" fmla="*/ 189637 h 1638195"/>
              <a:gd name="connsiteX157" fmla="*/ 1622170 w 1626716"/>
              <a:gd name="connsiteY157" fmla="*/ 193383 h 1638195"/>
              <a:gd name="connsiteX158" fmla="*/ 1622881 w 1626716"/>
              <a:gd name="connsiteY158" fmla="*/ 197155 h 1638195"/>
              <a:gd name="connsiteX159" fmla="*/ 1623541 w 1626716"/>
              <a:gd name="connsiteY159" fmla="*/ 200940 h 1638195"/>
              <a:gd name="connsiteX160" fmla="*/ 1624125 w 1626716"/>
              <a:gd name="connsiteY160" fmla="*/ 204750 h 1638195"/>
              <a:gd name="connsiteX161" fmla="*/ 1624659 w 1626716"/>
              <a:gd name="connsiteY161" fmla="*/ 208585 h 1638195"/>
              <a:gd name="connsiteX162" fmla="*/ 1625141 w 1626716"/>
              <a:gd name="connsiteY162" fmla="*/ 212433 h 1638195"/>
              <a:gd name="connsiteX163" fmla="*/ 1625548 w 1626716"/>
              <a:gd name="connsiteY163" fmla="*/ 216307 h 1638195"/>
              <a:gd name="connsiteX164" fmla="*/ 1625903 w 1626716"/>
              <a:gd name="connsiteY164" fmla="*/ 220206 h 1638195"/>
              <a:gd name="connsiteX165" fmla="*/ 1626195 w 1626716"/>
              <a:gd name="connsiteY165" fmla="*/ 224104 h 1638195"/>
              <a:gd name="connsiteX166" fmla="*/ 1626424 w 1626716"/>
              <a:gd name="connsiteY166" fmla="*/ 228041 h 1638195"/>
              <a:gd name="connsiteX167" fmla="*/ 1626576 w 1626716"/>
              <a:gd name="connsiteY167" fmla="*/ 231978 h 1638195"/>
              <a:gd name="connsiteX168" fmla="*/ 1626716 w 1626716"/>
              <a:gd name="connsiteY168" fmla="*/ 240157 h 1638195"/>
              <a:gd name="connsiteX169" fmla="*/ 1626691 w 1626716"/>
              <a:gd name="connsiteY169" fmla="*/ 243904 h 1638195"/>
              <a:gd name="connsiteX170" fmla="*/ 1626602 w 1626716"/>
              <a:gd name="connsiteY170" fmla="*/ 247879 h 1638195"/>
              <a:gd name="connsiteX171" fmla="*/ 1626437 w 1626716"/>
              <a:gd name="connsiteY171" fmla="*/ 251816 h 1638195"/>
              <a:gd name="connsiteX172" fmla="*/ 1626221 w 1626716"/>
              <a:gd name="connsiteY172" fmla="*/ 255753 h 1638195"/>
              <a:gd name="connsiteX173" fmla="*/ 1625941 w 1626716"/>
              <a:gd name="connsiteY173" fmla="*/ 259652 h 1638195"/>
              <a:gd name="connsiteX174" fmla="*/ 1625598 w 1626716"/>
              <a:gd name="connsiteY174" fmla="*/ 263551 h 1638195"/>
              <a:gd name="connsiteX175" fmla="*/ 1625192 w 1626716"/>
              <a:gd name="connsiteY175" fmla="*/ 267424 h 1638195"/>
              <a:gd name="connsiteX176" fmla="*/ 1624722 w 1626716"/>
              <a:gd name="connsiteY176" fmla="*/ 271272 h 1638195"/>
              <a:gd name="connsiteX177" fmla="*/ 1624201 w 1626716"/>
              <a:gd name="connsiteY177" fmla="*/ 275108 h 1638195"/>
              <a:gd name="connsiteX178" fmla="*/ 1623605 w 1626716"/>
              <a:gd name="connsiteY178" fmla="*/ 278918 h 1638195"/>
              <a:gd name="connsiteX179" fmla="*/ 1622970 w 1626716"/>
              <a:gd name="connsiteY179" fmla="*/ 282715 h 1638195"/>
              <a:gd name="connsiteX180" fmla="*/ 1622258 w 1626716"/>
              <a:gd name="connsiteY180" fmla="*/ 286487 h 1638195"/>
              <a:gd name="connsiteX181" fmla="*/ 1621496 w 1626716"/>
              <a:gd name="connsiteY181" fmla="*/ 290233 h 1638195"/>
              <a:gd name="connsiteX182" fmla="*/ 1620671 w 1626716"/>
              <a:gd name="connsiteY182" fmla="*/ 293967 h 1638195"/>
              <a:gd name="connsiteX183" fmla="*/ 1619795 w 1626716"/>
              <a:gd name="connsiteY183" fmla="*/ 297675 h 1638195"/>
              <a:gd name="connsiteX184" fmla="*/ 1618855 w 1626716"/>
              <a:gd name="connsiteY184" fmla="*/ 301359 h 1638195"/>
              <a:gd name="connsiteX185" fmla="*/ 1617864 w 1626716"/>
              <a:gd name="connsiteY185" fmla="*/ 305016 h 1638195"/>
              <a:gd name="connsiteX186" fmla="*/ 1616810 w 1626716"/>
              <a:gd name="connsiteY186" fmla="*/ 308661 h 1638195"/>
              <a:gd name="connsiteX187" fmla="*/ 1615705 w 1626716"/>
              <a:gd name="connsiteY187" fmla="*/ 312268 h 1638195"/>
              <a:gd name="connsiteX188" fmla="*/ 1614549 w 1626716"/>
              <a:gd name="connsiteY188" fmla="*/ 315862 h 1638195"/>
              <a:gd name="connsiteX189" fmla="*/ 1613343 w 1626716"/>
              <a:gd name="connsiteY189" fmla="*/ 319418 h 1638195"/>
              <a:gd name="connsiteX190" fmla="*/ 1612073 w 1626716"/>
              <a:gd name="connsiteY190" fmla="*/ 322961 h 1638195"/>
              <a:gd name="connsiteX191" fmla="*/ 1610752 w 1626716"/>
              <a:gd name="connsiteY191" fmla="*/ 326479 h 1638195"/>
              <a:gd name="connsiteX192" fmla="*/ 1609368 w 1626716"/>
              <a:gd name="connsiteY192" fmla="*/ 329959 h 1638195"/>
              <a:gd name="connsiteX193" fmla="*/ 1607945 w 1626716"/>
              <a:gd name="connsiteY193" fmla="*/ 333426 h 1638195"/>
              <a:gd name="connsiteX194" fmla="*/ 1606460 w 1626716"/>
              <a:gd name="connsiteY194" fmla="*/ 336855 h 1638195"/>
              <a:gd name="connsiteX195" fmla="*/ 1604936 w 1626716"/>
              <a:gd name="connsiteY195" fmla="*/ 340271 h 1638195"/>
              <a:gd name="connsiteX196" fmla="*/ 1603348 w 1626716"/>
              <a:gd name="connsiteY196" fmla="*/ 343637 h 1638195"/>
              <a:gd name="connsiteX197" fmla="*/ 1601710 w 1626716"/>
              <a:gd name="connsiteY197" fmla="*/ 346990 h 1638195"/>
              <a:gd name="connsiteX198" fmla="*/ 1600033 w 1626716"/>
              <a:gd name="connsiteY198" fmla="*/ 350304 h 1638195"/>
              <a:gd name="connsiteX199" fmla="*/ 1598293 w 1626716"/>
              <a:gd name="connsiteY199" fmla="*/ 353606 h 1638195"/>
              <a:gd name="connsiteX200" fmla="*/ 1596516 w 1626716"/>
              <a:gd name="connsiteY200" fmla="*/ 356857 h 1638195"/>
              <a:gd name="connsiteX201" fmla="*/ 1594687 w 1626716"/>
              <a:gd name="connsiteY201" fmla="*/ 360096 h 1638195"/>
              <a:gd name="connsiteX202" fmla="*/ 1592794 w 1626716"/>
              <a:gd name="connsiteY202" fmla="*/ 363296 h 1638195"/>
              <a:gd name="connsiteX203" fmla="*/ 1590877 w 1626716"/>
              <a:gd name="connsiteY203" fmla="*/ 366459 h 1638195"/>
              <a:gd name="connsiteX204" fmla="*/ 1588895 w 1626716"/>
              <a:gd name="connsiteY204" fmla="*/ 369596 h 1638195"/>
              <a:gd name="connsiteX205" fmla="*/ 1586876 w 1626716"/>
              <a:gd name="connsiteY205" fmla="*/ 372694 h 1638195"/>
              <a:gd name="connsiteX206" fmla="*/ 1584806 w 1626716"/>
              <a:gd name="connsiteY206" fmla="*/ 375768 h 1638195"/>
              <a:gd name="connsiteX207" fmla="*/ 1582685 w 1626716"/>
              <a:gd name="connsiteY207" fmla="*/ 378803 h 1638195"/>
              <a:gd name="connsiteX208" fmla="*/ 1580526 w 1626716"/>
              <a:gd name="connsiteY208" fmla="*/ 381800 h 1638195"/>
              <a:gd name="connsiteX209" fmla="*/ 1578316 w 1626716"/>
              <a:gd name="connsiteY209" fmla="*/ 384772 h 1638195"/>
              <a:gd name="connsiteX210" fmla="*/ 1576068 w 1626716"/>
              <a:gd name="connsiteY210" fmla="*/ 387693 h 1638195"/>
              <a:gd name="connsiteX211" fmla="*/ 1573783 w 1626716"/>
              <a:gd name="connsiteY211" fmla="*/ 390589 h 1638195"/>
              <a:gd name="connsiteX212" fmla="*/ 1571433 w 1626716"/>
              <a:gd name="connsiteY212" fmla="*/ 393459 h 1638195"/>
              <a:gd name="connsiteX213" fmla="*/ 1569058 w 1626716"/>
              <a:gd name="connsiteY213" fmla="*/ 396278 h 1638195"/>
              <a:gd name="connsiteX214" fmla="*/ 1566632 w 1626716"/>
              <a:gd name="connsiteY214" fmla="*/ 399060 h 1638195"/>
              <a:gd name="connsiteX215" fmla="*/ 1564169 w 1626716"/>
              <a:gd name="connsiteY215" fmla="*/ 401815 h 1638195"/>
              <a:gd name="connsiteX216" fmla="*/ 1561667 w 1626716"/>
              <a:gd name="connsiteY216" fmla="*/ 404521 h 1638195"/>
              <a:gd name="connsiteX217" fmla="*/ 1559114 w 1626716"/>
              <a:gd name="connsiteY217" fmla="*/ 407188 h 1638195"/>
              <a:gd name="connsiteX218" fmla="*/ 1556536 w 1626716"/>
              <a:gd name="connsiteY218" fmla="*/ 409829 h 1638195"/>
              <a:gd name="connsiteX219" fmla="*/ 1553907 w 1626716"/>
              <a:gd name="connsiteY219" fmla="*/ 412420 h 1638195"/>
              <a:gd name="connsiteX220" fmla="*/ 1551240 w 1626716"/>
              <a:gd name="connsiteY220" fmla="*/ 414973 h 1638195"/>
              <a:gd name="connsiteX221" fmla="*/ 1548535 w 1626716"/>
              <a:gd name="connsiteY221" fmla="*/ 417475 h 1638195"/>
              <a:gd name="connsiteX222" fmla="*/ 1545792 w 1626716"/>
              <a:gd name="connsiteY222" fmla="*/ 419951 h 1638195"/>
              <a:gd name="connsiteX223" fmla="*/ 1543010 w 1626716"/>
              <a:gd name="connsiteY223" fmla="*/ 422377 h 1638195"/>
              <a:gd name="connsiteX224" fmla="*/ 1540191 w 1626716"/>
              <a:gd name="connsiteY224" fmla="*/ 424764 h 1638195"/>
              <a:gd name="connsiteX225" fmla="*/ 1537333 w 1626716"/>
              <a:gd name="connsiteY225" fmla="*/ 427101 h 1638195"/>
              <a:gd name="connsiteX226" fmla="*/ 1534438 w 1626716"/>
              <a:gd name="connsiteY226" fmla="*/ 429400 h 1638195"/>
              <a:gd name="connsiteX227" fmla="*/ 1531517 w 1626716"/>
              <a:gd name="connsiteY227" fmla="*/ 431660 h 1638195"/>
              <a:gd name="connsiteX228" fmla="*/ 1528558 w 1626716"/>
              <a:gd name="connsiteY228" fmla="*/ 433870 h 1638195"/>
              <a:gd name="connsiteX229" fmla="*/ 1525561 w 1626716"/>
              <a:gd name="connsiteY229" fmla="*/ 436029 h 1638195"/>
              <a:gd name="connsiteX230" fmla="*/ 1522525 w 1626716"/>
              <a:gd name="connsiteY230" fmla="*/ 438150 h 1638195"/>
              <a:gd name="connsiteX231" fmla="*/ 1519465 w 1626716"/>
              <a:gd name="connsiteY231" fmla="*/ 440233 h 1638195"/>
              <a:gd name="connsiteX232" fmla="*/ 1516366 w 1626716"/>
              <a:gd name="connsiteY232" fmla="*/ 442252 h 1638195"/>
              <a:gd name="connsiteX233" fmla="*/ 1513229 w 1626716"/>
              <a:gd name="connsiteY233" fmla="*/ 444234 h 1638195"/>
              <a:gd name="connsiteX234" fmla="*/ 1510067 w 1626716"/>
              <a:gd name="connsiteY234" fmla="*/ 446177 h 1638195"/>
              <a:gd name="connsiteX235" fmla="*/ 1506879 w 1626716"/>
              <a:gd name="connsiteY235" fmla="*/ 448056 h 1638195"/>
              <a:gd name="connsiteX236" fmla="*/ 1503653 w 1626716"/>
              <a:gd name="connsiteY236" fmla="*/ 449898 h 1638195"/>
              <a:gd name="connsiteX237" fmla="*/ 1500389 w 1626716"/>
              <a:gd name="connsiteY237" fmla="*/ 451688 h 1638195"/>
              <a:gd name="connsiteX238" fmla="*/ 1497100 w 1626716"/>
              <a:gd name="connsiteY238" fmla="*/ 453428 h 1638195"/>
              <a:gd name="connsiteX239" fmla="*/ 1493785 w 1626716"/>
              <a:gd name="connsiteY239" fmla="*/ 455117 h 1638195"/>
              <a:gd name="connsiteX240" fmla="*/ 1490445 w 1626716"/>
              <a:gd name="connsiteY240" fmla="*/ 456756 h 1638195"/>
              <a:gd name="connsiteX241" fmla="*/ 1487067 w 1626716"/>
              <a:gd name="connsiteY241" fmla="*/ 458343 h 1638195"/>
              <a:gd name="connsiteX242" fmla="*/ 1483663 w 1626716"/>
              <a:gd name="connsiteY242" fmla="*/ 459880 h 1638195"/>
              <a:gd name="connsiteX243" fmla="*/ 1482214 w 1626716"/>
              <a:gd name="connsiteY243" fmla="*/ 460508 h 1638195"/>
              <a:gd name="connsiteX244" fmla="*/ 1480234 w 1626716"/>
              <a:gd name="connsiteY244" fmla="*/ 461366 h 1638195"/>
              <a:gd name="connsiteX245" fmla="*/ 1476780 w 1626716"/>
              <a:gd name="connsiteY245" fmla="*/ 462801 h 1638195"/>
              <a:gd name="connsiteX246" fmla="*/ 1473300 w 1626716"/>
              <a:gd name="connsiteY246" fmla="*/ 464185 h 1638195"/>
              <a:gd name="connsiteX247" fmla="*/ 1469782 w 1626716"/>
              <a:gd name="connsiteY247" fmla="*/ 465519 h 1638195"/>
              <a:gd name="connsiteX248" fmla="*/ 1466252 w 1626716"/>
              <a:gd name="connsiteY248" fmla="*/ 466789 h 1638195"/>
              <a:gd name="connsiteX249" fmla="*/ 1462696 w 1626716"/>
              <a:gd name="connsiteY249" fmla="*/ 468008 h 1638195"/>
              <a:gd name="connsiteX250" fmla="*/ 1459101 w 1626716"/>
              <a:gd name="connsiteY250" fmla="*/ 469176 h 1638195"/>
              <a:gd name="connsiteX251" fmla="*/ 1455495 w 1626716"/>
              <a:gd name="connsiteY251" fmla="*/ 470281 h 1638195"/>
              <a:gd name="connsiteX252" fmla="*/ 1451863 w 1626716"/>
              <a:gd name="connsiteY252" fmla="*/ 471348 h 1638195"/>
              <a:gd name="connsiteX253" fmla="*/ 1448205 w 1626716"/>
              <a:gd name="connsiteY253" fmla="*/ 472339 h 1638195"/>
              <a:gd name="connsiteX254" fmla="*/ 1444522 w 1626716"/>
              <a:gd name="connsiteY254" fmla="*/ 473291 h 1638195"/>
              <a:gd name="connsiteX255" fmla="*/ 1440814 w 1626716"/>
              <a:gd name="connsiteY255" fmla="*/ 474167 h 1638195"/>
              <a:gd name="connsiteX256" fmla="*/ 1437080 w 1626716"/>
              <a:gd name="connsiteY256" fmla="*/ 475006 h 1638195"/>
              <a:gd name="connsiteX257" fmla="*/ 1433333 w 1626716"/>
              <a:gd name="connsiteY257" fmla="*/ 475768 h 1638195"/>
              <a:gd name="connsiteX258" fmla="*/ 1429574 w 1626716"/>
              <a:gd name="connsiteY258" fmla="*/ 476479 h 1638195"/>
              <a:gd name="connsiteX259" fmla="*/ 1425777 w 1626716"/>
              <a:gd name="connsiteY259" fmla="*/ 477139 h 1638195"/>
              <a:gd name="connsiteX260" fmla="*/ 1421967 w 1626716"/>
              <a:gd name="connsiteY260" fmla="*/ 477736 h 1638195"/>
              <a:gd name="connsiteX261" fmla="*/ 1418131 w 1626716"/>
              <a:gd name="connsiteY261" fmla="*/ 478269 h 1638195"/>
              <a:gd name="connsiteX262" fmla="*/ 1414283 w 1626716"/>
              <a:gd name="connsiteY262" fmla="*/ 478739 h 1638195"/>
              <a:gd name="connsiteX263" fmla="*/ 1410410 w 1626716"/>
              <a:gd name="connsiteY263" fmla="*/ 479146 h 1638195"/>
              <a:gd name="connsiteX264" fmla="*/ 1406523 w 1626716"/>
              <a:gd name="connsiteY264" fmla="*/ 479501 h 1638195"/>
              <a:gd name="connsiteX265" fmla="*/ 1402612 w 1626716"/>
              <a:gd name="connsiteY265" fmla="*/ 479794 h 1638195"/>
              <a:gd name="connsiteX266" fmla="*/ 1398675 w 1626716"/>
              <a:gd name="connsiteY266" fmla="*/ 480022 h 1638195"/>
              <a:gd name="connsiteX267" fmla="*/ 1394738 w 1626716"/>
              <a:gd name="connsiteY267" fmla="*/ 480187 h 1638195"/>
              <a:gd name="connsiteX268" fmla="*/ 1386559 w 1626716"/>
              <a:gd name="connsiteY268" fmla="*/ 480314 h 1638195"/>
              <a:gd name="connsiteX269" fmla="*/ 1322567 w 1626716"/>
              <a:gd name="connsiteY269" fmla="*/ 480314 h 1638195"/>
              <a:gd name="connsiteX270" fmla="*/ 1146402 w 1626716"/>
              <a:gd name="connsiteY270" fmla="*/ 480314 h 1638195"/>
              <a:gd name="connsiteX271" fmla="*/ 1146402 w 1626716"/>
              <a:gd name="connsiteY271" fmla="*/ 307975 h 1638195"/>
              <a:gd name="connsiteX272" fmla="*/ 1146402 w 1626716"/>
              <a:gd name="connsiteY272" fmla="*/ 240157 h 1638195"/>
              <a:gd name="connsiteX273" fmla="*/ 1146427 w 1626716"/>
              <a:gd name="connsiteY273" fmla="*/ 236411 h 1638195"/>
              <a:gd name="connsiteX274" fmla="*/ 1146529 w 1626716"/>
              <a:gd name="connsiteY274" fmla="*/ 232448 h 1638195"/>
              <a:gd name="connsiteX275" fmla="*/ 1146682 w 1626716"/>
              <a:gd name="connsiteY275" fmla="*/ 228499 h 1638195"/>
              <a:gd name="connsiteX276" fmla="*/ 1146897 w 1626716"/>
              <a:gd name="connsiteY276" fmla="*/ 224574 h 1638195"/>
              <a:gd name="connsiteX277" fmla="*/ 1147177 w 1626716"/>
              <a:gd name="connsiteY277" fmla="*/ 220663 h 1638195"/>
              <a:gd name="connsiteX278" fmla="*/ 1147520 w 1626716"/>
              <a:gd name="connsiteY278" fmla="*/ 216764 h 1638195"/>
              <a:gd name="connsiteX279" fmla="*/ 1147926 w 1626716"/>
              <a:gd name="connsiteY279" fmla="*/ 212903 h 1638195"/>
              <a:gd name="connsiteX280" fmla="*/ 1148396 w 1626716"/>
              <a:gd name="connsiteY280" fmla="*/ 209042 h 1638195"/>
              <a:gd name="connsiteX281" fmla="*/ 1148917 w 1626716"/>
              <a:gd name="connsiteY281" fmla="*/ 205207 h 1638195"/>
              <a:gd name="connsiteX282" fmla="*/ 1149514 w 1626716"/>
              <a:gd name="connsiteY282" fmla="*/ 201397 h 1638195"/>
              <a:gd name="connsiteX283" fmla="*/ 1150161 w 1626716"/>
              <a:gd name="connsiteY283" fmla="*/ 197600 h 1638195"/>
              <a:gd name="connsiteX284" fmla="*/ 1150860 w 1626716"/>
              <a:gd name="connsiteY284" fmla="*/ 193828 h 1638195"/>
              <a:gd name="connsiteX285" fmla="*/ 1151622 w 1626716"/>
              <a:gd name="connsiteY285" fmla="*/ 190081 h 1638195"/>
              <a:gd name="connsiteX286" fmla="*/ 1152447 w 1626716"/>
              <a:gd name="connsiteY286" fmla="*/ 186347 h 1638195"/>
              <a:gd name="connsiteX287" fmla="*/ 1153324 w 1626716"/>
              <a:gd name="connsiteY287" fmla="*/ 182652 h 1638195"/>
              <a:gd name="connsiteX288" fmla="*/ 1154263 w 1626716"/>
              <a:gd name="connsiteY288" fmla="*/ 178956 h 1638195"/>
              <a:gd name="connsiteX289" fmla="*/ 1155254 w 1626716"/>
              <a:gd name="connsiteY289" fmla="*/ 175298 h 1638195"/>
              <a:gd name="connsiteX290" fmla="*/ 1156308 w 1626716"/>
              <a:gd name="connsiteY290" fmla="*/ 171666 h 1638195"/>
              <a:gd name="connsiteX291" fmla="*/ 1157413 w 1626716"/>
              <a:gd name="connsiteY291" fmla="*/ 168047 h 1638195"/>
              <a:gd name="connsiteX292" fmla="*/ 1158569 w 1626716"/>
              <a:gd name="connsiteY292" fmla="*/ 164453 h 1638195"/>
              <a:gd name="connsiteX293" fmla="*/ 1159788 w 1626716"/>
              <a:gd name="connsiteY293" fmla="*/ 160897 h 1638195"/>
              <a:gd name="connsiteX294" fmla="*/ 1161045 w 1626716"/>
              <a:gd name="connsiteY294" fmla="*/ 157353 h 1638195"/>
              <a:gd name="connsiteX295" fmla="*/ 1162379 w 1626716"/>
              <a:gd name="connsiteY295" fmla="*/ 153848 h 1638195"/>
              <a:gd name="connsiteX296" fmla="*/ 1163750 w 1626716"/>
              <a:gd name="connsiteY296" fmla="*/ 150356 h 1638195"/>
              <a:gd name="connsiteX297" fmla="*/ 1165173 w 1626716"/>
              <a:gd name="connsiteY297" fmla="*/ 146888 h 1638195"/>
              <a:gd name="connsiteX298" fmla="*/ 1166659 w 1626716"/>
              <a:gd name="connsiteY298" fmla="*/ 143459 h 1638195"/>
              <a:gd name="connsiteX299" fmla="*/ 1168183 w 1626716"/>
              <a:gd name="connsiteY299" fmla="*/ 140056 h 1638195"/>
              <a:gd name="connsiteX300" fmla="*/ 1169770 w 1626716"/>
              <a:gd name="connsiteY300" fmla="*/ 136678 h 1638195"/>
              <a:gd name="connsiteX301" fmla="*/ 1171408 w 1626716"/>
              <a:gd name="connsiteY301" fmla="*/ 133325 h 1638195"/>
              <a:gd name="connsiteX302" fmla="*/ 1173085 w 1626716"/>
              <a:gd name="connsiteY302" fmla="*/ 130010 h 1638195"/>
              <a:gd name="connsiteX303" fmla="*/ 1174825 w 1626716"/>
              <a:gd name="connsiteY303" fmla="*/ 126721 h 1638195"/>
              <a:gd name="connsiteX304" fmla="*/ 1176603 w 1626716"/>
              <a:gd name="connsiteY304" fmla="*/ 123457 h 1638195"/>
              <a:gd name="connsiteX305" fmla="*/ 1178444 w 1626716"/>
              <a:gd name="connsiteY305" fmla="*/ 120231 h 1638195"/>
              <a:gd name="connsiteX306" fmla="*/ 1180324 w 1626716"/>
              <a:gd name="connsiteY306" fmla="*/ 117031 h 1638195"/>
              <a:gd name="connsiteX307" fmla="*/ 1182254 w 1626716"/>
              <a:gd name="connsiteY307" fmla="*/ 113868 h 1638195"/>
              <a:gd name="connsiteX308" fmla="*/ 1184223 w 1626716"/>
              <a:gd name="connsiteY308" fmla="*/ 110731 h 1638195"/>
              <a:gd name="connsiteX309" fmla="*/ 1186242 w 1626716"/>
              <a:gd name="connsiteY309" fmla="*/ 107620 h 1638195"/>
              <a:gd name="connsiteX310" fmla="*/ 1188312 w 1626716"/>
              <a:gd name="connsiteY310" fmla="*/ 104559 h 1638195"/>
              <a:gd name="connsiteX311" fmla="*/ 1190433 w 1626716"/>
              <a:gd name="connsiteY311" fmla="*/ 101524 h 1638195"/>
              <a:gd name="connsiteX312" fmla="*/ 1192592 w 1626716"/>
              <a:gd name="connsiteY312" fmla="*/ 98514 h 1638195"/>
              <a:gd name="connsiteX313" fmla="*/ 1194802 w 1626716"/>
              <a:gd name="connsiteY313" fmla="*/ 95555 h 1638195"/>
              <a:gd name="connsiteX314" fmla="*/ 1197050 w 1626716"/>
              <a:gd name="connsiteY314" fmla="*/ 92621 h 1638195"/>
              <a:gd name="connsiteX315" fmla="*/ 1199348 w 1626716"/>
              <a:gd name="connsiteY315" fmla="*/ 89726 h 1638195"/>
              <a:gd name="connsiteX316" fmla="*/ 1201685 w 1626716"/>
              <a:gd name="connsiteY316" fmla="*/ 86868 h 1638195"/>
              <a:gd name="connsiteX317" fmla="*/ 1204060 w 1626716"/>
              <a:gd name="connsiteY317" fmla="*/ 84049 h 1638195"/>
              <a:gd name="connsiteX318" fmla="*/ 1206486 w 1626716"/>
              <a:gd name="connsiteY318" fmla="*/ 81255 h 1638195"/>
              <a:gd name="connsiteX319" fmla="*/ 1208950 w 1626716"/>
              <a:gd name="connsiteY319" fmla="*/ 78512 h 1638195"/>
              <a:gd name="connsiteX320" fmla="*/ 1211451 w 1626716"/>
              <a:gd name="connsiteY320" fmla="*/ 75794 h 1638195"/>
              <a:gd name="connsiteX321" fmla="*/ 1214004 w 1626716"/>
              <a:gd name="connsiteY321" fmla="*/ 73127 h 1638195"/>
              <a:gd name="connsiteX322" fmla="*/ 1216595 w 1626716"/>
              <a:gd name="connsiteY322" fmla="*/ 70498 h 1638195"/>
              <a:gd name="connsiteX323" fmla="*/ 1219211 w 1626716"/>
              <a:gd name="connsiteY323" fmla="*/ 67907 h 1638195"/>
              <a:gd name="connsiteX324" fmla="*/ 1221878 w 1626716"/>
              <a:gd name="connsiteY324" fmla="*/ 65354 h 1638195"/>
              <a:gd name="connsiteX325" fmla="*/ 1224583 w 1626716"/>
              <a:gd name="connsiteY325" fmla="*/ 62840 h 1638195"/>
              <a:gd name="connsiteX326" fmla="*/ 1227326 w 1626716"/>
              <a:gd name="connsiteY326" fmla="*/ 60376 h 1638195"/>
              <a:gd name="connsiteX327" fmla="*/ 1230108 w 1626716"/>
              <a:gd name="connsiteY327" fmla="*/ 57950 h 1638195"/>
              <a:gd name="connsiteX328" fmla="*/ 1232927 w 1626716"/>
              <a:gd name="connsiteY328" fmla="*/ 55563 h 1638195"/>
              <a:gd name="connsiteX329" fmla="*/ 1235785 w 1626716"/>
              <a:gd name="connsiteY329" fmla="*/ 53213 h 1638195"/>
              <a:gd name="connsiteX330" fmla="*/ 1238680 w 1626716"/>
              <a:gd name="connsiteY330" fmla="*/ 50915 h 1638195"/>
              <a:gd name="connsiteX331" fmla="*/ 1241601 w 1626716"/>
              <a:gd name="connsiteY331" fmla="*/ 48667 h 1638195"/>
              <a:gd name="connsiteX332" fmla="*/ 1244560 w 1626716"/>
              <a:gd name="connsiteY332" fmla="*/ 46457 h 1638195"/>
              <a:gd name="connsiteX333" fmla="*/ 1247558 w 1626716"/>
              <a:gd name="connsiteY333" fmla="*/ 44285 h 1638195"/>
              <a:gd name="connsiteX334" fmla="*/ 1250593 w 1626716"/>
              <a:gd name="connsiteY334" fmla="*/ 42164 h 1638195"/>
              <a:gd name="connsiteX335" fmla="*/ 1253666 w 1626716"/>
              <a:gd name="connsiteY335" fmla="*/ 40094 h 1638195"/>
              <a:gd name="connsiteX336" fmla="*/ 1256752 w 1626716"/>
              <a:gd name="connsiteY336" fmla="*/ 38062 h 1638195"/>
              <a:gd name="connsiteX337" fmla="*/ 1259889 w 1626716"/>
              <a:gd name="connsiteY337" fmla="*/ 36081 h 1638195"/>
              <a:gd name="connsiteX338" fmla="*/ 1263052 w 1626716"/>
              <a:gd name="connsiteY338" fmla="*/ 34150 h 1638195"/>
              <a:gd name="connsiteX339" fmla="*/ 1266252 w 1626716"/>
              <a:gd name="connsiteY339" fmla="*/ 32258 h 1638195"/>
              <a:gd name="connsiteX340" fmla="*/ 1269478 w 1626716"/>
              <a:gd name="connsiteY340" fmla="*/ 30429 h 1638195"/>
              <a:gd name="connsiteX341" fmla="*/ 1272729 w 1626716"/>
              <a:gd name="connsiteY341" fmla="*/ 28639 h 1638195"/>
              <a:gd name="connsiteX342" fmla="*/ 1276018 w 1626716"/>
              <a:gd name="connsiteY342" fmla="*/ 26899 h 1638195"/>
              <a:gd name="connsiteX343" fmla="*/ 1279333 w 1626716"/>
              <a:gd name="connsiteY343" fmla="*/ 25210 h 1638195"/>
              <a:gd name="connsiteX344" fmla="*/ 1282673 w 1626716"/>
              <a:gd name="connsiteY344" fmla="*/ 23559 h 1638195"/>
              <a:gd name="connsiteX345" fmla="*/ 1286051 w 1626716"/>
              <a:gd name="connsiteY345" fmla="*/ 21971 h 1638195"/>
              <a:gd name="connsiteX346" fmla="*/ 1289455 w 1626716"/>
              <a:gd name="connsiteY346" fmla="*/ 20434 h 1638195"/>
              <a:gd name="connsiteX347" fmla="*/ 1292884 w 1626716"/>
              <a:gd name="connsiteY347" fmla="*/ 18949 h 1638195"/>
              <a:gd name="connsiteX348" fmla="*/ 1296338 w 1626716"/>
              <a:gd name="connsiteY348" fmla="*/ 17513 h 1638195"/>
              <a:gd name="connsiteX349" fmla="*/ 1299818 w 1626716"/>
              <a:gd name="connsiteY349" fmla="*/ 16129 h 1638195"/>
              <a:gd name="connsiteX350" fmla="*/ 1303336 w 1626716"/>
              <a:gd name="connsiteY350" fmla="*/ 14808 h 1638195"/>
              <a:gd name="connsiteX351" fmla="*/ 1306867 w 1626716"/>
              <a:gd name="connsiteY351" fmla="*/ 13526 h 1638195"/>
              <a:gd name="connsiteX352" fmla="*/ 1310435 w 1626716"/>
              <a:gd name="connsiteY352" fmla="*/ 12306 h 1638195"/>
              <a:gd name="connsiteX353" fmla="*/ 1314017 w 1626716"/>
              <a:gd name="connsiteY353" fmla="*/ 11151 h 1638195"/>
              <a:gd name="connsiteX354" fmla="*/ 1317623 w 1626716"/>
              <a:gd name="connsiteY354" fmla="*/ 10033 h 1638195"/>
              <a:gd name="connsiteX355" fmla="*/ 1321256 w 1626716"/>
              <a:gd name="connsiteY355" fmla="*/ 8979 h 1638195"/>
              <a:gd name="connsiteX356" fmla="*/ 1324926 w 1626716"/>
              <a:gd name="connsiteY356" fmla="*/ 7976 h 1638195"/>
              <a:gd name="connsiteX357" fmla="*/ 1328596 w 1626716"/>
              <a:gd name="connsiteY357" fmla="*/ 7036 h 1638195"/>
              <a:gd name="connsiteX358" fmla="*/ 1332305 w 1626716"/>
              <a:gd name="connsiteY358" fmla="*/ 6147 h 1638195"/>
              <a:gd name="connsiteX359" fmla="*/ 1336039 w 1626716"/>
              <a:gd name="connsiteY359" fmla="*/ 5322 h 1638195"/>
              <a:gd name="connsiteX360" fmla="*/ 1339785 w 1626716"/>
              <a:gd name="connsiteY360" fmla="*/ 4547 h 1638195"/>
              <a:gd name="connsiteX361" fmla="*/ 1343557 w 1626716"/>
              <a:gd name="connsiteY361" fmla="*/ 3836 h 1638195"/>
              <a:gd name="connsiteX362" fmla="*/ 1347342 w 1626716"/>
              <a:gd name="connsiteY362" fmla="*/ 3188 h 1638195"/>
              <a:gd name="connsiteX363" fmla="*/ 1351151 w 1626716"/>
              <a:gd name="connsiteY363" fmla="*/ 2591 h 1638195"/>
              <a:gd name="connsiteX364" fmla="*/ 1354987 w 1626716"/>
              <a:gd name="connsiteY364" fmla="*/ 2058 h 1638195"/>
              <a:gd name="connsiteX365" fmla="*/ 1358835 w 1626716"/>
              <a:gd name="connsiteY365" fmla="*/ 1588 h 1638195"/>
              <a:gd name="connsiteX366" fmla="*/ 1362708 w 1626716"/>
              <a:gd name="connsiteY366" fmla="*/ 1169 h 1638195"/>
              <a:gd name="connsiteX367" fmla="*/ 1366595 w 1626716"/>
              <a:gd name="connsiteY367" fmla="*/ 813 h 1638195"/>
              <a:gd name="connsiteX368" fmla="*/ 1370506 w 1626716"/>
              <a:gd name="connsiteY368" fmla="*/ 534 h 1638195"/>
              <a:gd name="connsiteX369" fmla="*/ 1374443 w 1626716"/>
              <a:gd name="connsiteY369" fmla="*/ 305 h 1638195"/>
              <a:gd name="connsiteX370" fmla="*/ 1378380 w 1626716"/>
              <a:gd name="connsiteY370" fmla="*/ 140 h 1638195"/>
              <a:gd name="connsiteX371" fmla="*/ 1386559 w 1626716"/>
              <a:gd name="connsiteY371" fmla="*/ 0 h 163819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626716" h="1638195">
                <a:moveTo>
                  <a:pt x="792922" y="52351"/>
                </a:moveTo>
                <a:cubicBezTo>
                  <a:pt x="902402" y="52351"/>
                  <a:pt x="1006699" y="74539"/>
                  <a:pt x="1101563" y="114663"/>
                </a:cubicBezTo>
                <a:lnTo>
                  <a:pt x="1113948" y="121385"/>
                </a:lnTo>
                <a:lnTo>
                  <a:pt x="1112722" y="124219"/>
                </a:lnTo>
                <a:lnTo>
                  <a:pt x="1110944" y="128512"/>
                </a:lnTo>
                <a:lnTo>
                  <a:pt x="1109229" y="132830"/>
                </a:lnTo>
                <a:lnTo>
                  <a:pt x="1107578" y="137173"/>
                </a:lnTo>
                <a:lnTo>
                  <a:pt x="1106003" y="141567"/>
                </a:lnTo>
                <a:lnTo>
                  <a:pt x="1104492" y="145987"/>
                </a:lnTo>
                <a:lnTo>
                  <a:pt x="1103044" y="150432"/>
                </a:lnTo>
                <a:lnTo>
                  <a:pt x="1101660" y="154902"/>
                </a:lnTo>
                <a:lnTo>
                  <a:pt x="1100352" y="159411"/>
                </a:lnTo>
                <a:lnTo>
                  <a:pt x="1099120" y="163944"/>
                </a:lnTo>
                <a:lnTo>
                  <a:pt x="1097952" y="168516"/>
                </a:lnTo>
                <a:lnTo>
                  <a:pt x="1096847" y="173114"/>
                </a:lnTo>
                <a:lnTo>
                  <a:pt x="1095831" y="177724"/>
                </a:lnTo>
                <a:lnTo>
                  <a:pt x="1094866" y="182372"/>
                </a:lnTo>
                <a:lnTo>
                  <a:pt x="1093989" y="187046"/>
                </a:lnTo>
                <a:lnTo>
                  <a:pt x="1093176" y="191745"/>
                </a:lnTo>
                <a:cubicBezTo>
                  <a:pt x="1092931" y="193320"/>
                  <a:pt x="1092685" y="194894"/>
                  <a:pt x="1092440" y="196469"/>
                </a:cubicBezTo>
                <a:cubicBezTo>
                  <a:pt x="1092220" y="198048"/>
                  <a:pt x="1091999" y="199627"/>
                  <a:pt x="1091779" y="201206"/>
                </a:cubicBezTo>
                <a:cubicBezTo>
                  <a:pt x="1091584" y="202798"/>
                  <a:pt x="1091390" y="204389"/>
                  <a:pt x="1091195" y="205981"/>
                </a:cubicBezTo>
                <a:cubicBezTo>
                  <a:pt x="1091026" y="207577"/>
                  <a:pt x="1090856" y="209173"/>
                  <a:pt x="1090687" y="210769"/>
                </a:cubicBezTo>
                <a:lnTo>
                  <a:pt x="1090255" y="215583"/>
                </a:lnTo>
                <a:cubicBezTo>
                  <a:pt x="1090137" y="217192"/>
                  <a:pt x="1090018" y="218800"/>
                  <a:pt x="1089900" y="220409"/>
                </a:cubicBezTo>
                <a:cubicBezTo>
                  <a:pt x="1089807" y="222026"/>
                  <a:pt x="1089713" y="223643"/>
                  <a:pt x="1089620" y="225260"/>
                </a:cubicBezTo>
                <a:cubicBezTo>
                  <a:pt x="1089552" y="226886"/>
                  <a:pt x="1089485" y="228511"/>
                  <a:pt x="1089417" y="230137"/>
                </a:cubicBezTo>
                <a:lnTo>
                  <a:pt x="1089303" y="235026"/>
                </a:lnTo>
                <a:cubicBezTo>
                  <a:pt x="1089286" y="236736"/>
                  <a:pt x="1089269" y="238447"/>
                  <a:pt x="1089252" y="240157"/>
                </a:cubicBezTo>
                <a:lnTo>
                  <a:pt x="1089252" y="276955"/>
                </a:lnTo>
                <a:lnTo>
                  <a:pt x="1043496" y="252120"/>
                </a:lnTo>
                <a:cubicBezTo>
                  <a:pt x="966479" y="219544"/>
                  <a:pt x="881804" y="201531"/>
                  <a:pt x="792922" y="201531"/>
                </a:cubicBezTo>
                <a:cubicBezTo>
                  <a:pt x="437393" y="201531"/>
                  <a:pt x="149180" y="489744"/>
                  <a:pt x="149180" y="845273"/>
                </a:cubicBezTo>
                <a:cubicBezTo>
                  <a:pt x="149180" y="1200802"/>
                  <a:pt x="437393" y="1489015"/>
                  <a:pt x="792922" y="1489015"/>
                </a:cubicBezTo>
                <a:cubicBezTo>
                  <a:pt x="1148451" y="1489015"/>
                  <a:pt x="1436664" y="1200802"/>
                  <a:pt x="1436664" y="845273"/>
                </a:cubicBezTo>
                <a:cubicBezTo>
                  <a:pt x="1436664" y="756391"/>
                  <a:pt x="1418651" y="671716"/>
                  <a:pt x="1386076" y="594700"/>
                </a:cubicBezTo>
                <a:lnTo>
                  <a:pt x="1355009" y="537464"/>
                </a:lnTo>
                <a:lnTo>
                  <a:pt x="1386559" y="537464"/>
                </a:lnTo>
                <a:lnTo>
                  <a:pt x="1396122" y="537312"/>
                </a:lnTo>
                <a:lnTo>
                  <a:pt x="1400999" y="537121"/>
                </a:lnTo>
                <a:lnTo>
                  <a:pt x="1405850" y="536855"/>
                </a:lnTo>
                <a:lnTo>
                  <a:pt x="1410676" y="536499"/>
                </a:lnTo>
                <a:lnTo>
                  <a:pt x="1415490" y="536080"/>
                </a:lnTo>
                <a:lnTo>
                  <a:pt x="1420290" y="535572"/>
                </a:lnTo>
                <a:lnTo>
                  <a:pt x="1425053" y="534988"/>
                </a:lnTo>
                <a:lnTo>
                  <a:pt x="1429803" y="534340"/>
                </a:lnTo>
                <a:lnTo>
                  <a:pt x="1434527" y="533616"/>
                </a:lnTo>
                <a:lnTo>
                  <a:pt x="1439226" y="532816"/>
                </a:lnTo>
                <a:lnTo>
                  <a:pt x="1443900" y="531940"/>
                </a:lnTo>
                <a:lnTo>
                  <a:pt x="1448548" y="530987"/>
                </a:lnTo>
                <a:lnTo>
                  <a:pt x="1453171" y="529971"/>
                </a:lnTo>
                <a:lnTo>
                  <a:pt x="1457768" y="528879"/>
                </a:lnTo>
                <a:lnTo>
                  <a:pt x="1462327" y="527723"/>
                </a:lnTo>
                <a:lnTo>
                  <a:pt x="1466874" y="526491"/>
                </a:lnTo>
                <a:lnTo>
                  <a:pt x="1471382" y="525183"/>
                </a:lnTo>
                <a:lnTo>
                  <a:pt x="1475866" y="523812"/>
                </a:lnTo>
                <a:lnTo>
                  <a:pt x="1480311" y="522377"/>
                </a:lnTo>
                <a:lnTo>
                  <a:pt x="1484730" y="520865"/>
                </a:lnTo>
                <a:lnTo>
                  <a:pt x="1489124" y="519290"/>
                </a:lnTo>
                <a:lnTo>
                  <a:pt x="1493480" y="517652"/>
                </a:lnTo>
                <a:lnTo>
                  <a:pt x="1497798" y="515950"/>
                </a:lnTo>
                <a:lnTo>
                  <a:pt x="1502091" y="514172"/>
                </a:lnTo>
                <a:lnTo>
                  <a:pt x="1506345" y="512344"/>
                </a:lnTo>
                <a:lnTo>
                  <a:pt x="1509561" y="510891"/>
                </a:lnTo>
                <a:lnTo>
                  <a:pt x="1523532" y="536632"/>
                </a:lnTo>
                <a:cubicBezTo>
                  <a:pt x="1563656" y="631496"/>
                  <a:pt x="1585844" y="735793"/>
                  <a:pt x="1585844" y="845273"/>
                </a:cubicBezTo>
                <a:cubicBezTo>
                  <a:pt x="1585844" y="1283192"/>
                  <a:pt x="1230841" y="1638195"/>
                  <a:pt x="792922" y="1638195"/>
                </a:cubicBezTo>
                <a:cubicBezTo>
                  <a:pt x="355003" y="1638195"/>
                  <a:pt x="0" y="1283192"/>
                  <a:pt x="0" y="845273"/>
                </a:cubicBezTo>
                <a:cubicBezTo>
                  <a:pt x="0" y="407354"/>
                  <a:pt x="355003" y="52351"/>
                  <a:pt x="792922" y="52351"/>
                </a:cubicBezTo>
                <a:close/>
                <a:moveTo>
                  <a:pt x="1386559" y="0"/>
                </a:moveTo>
                <a:lnTo>
                  <a:pt x="1390306" y="26"/>
                </a:lnTo>
                <a:lnTo>
                  <a:pt x="1394268" y="127"/>
                </a:lnTo>
                <a:lnTo>
                  <a:pt x="1398218" y="280"/>
                </a:lnTo>
                <a:lnTo>
                  <a:pt x="1402142" y="496"/>
                </a:lnTo>
                <a:lnTo>
                  <a:pt x="1406054" y="775"/>
                </a:lnTo>
                <a:lnTo>
                  <a:pt x="1409952" y="1131"/>
                </a:lnTo>
                <a:lnTo>
                  <a:pt x="1413826" y="1524"/>
                </a:lnTo>
                <a:lnTo>
                  <a:pt x="1417674" y="1994"/>
                </a:lnTo>
                <a:lnTo>
                  <a:pt x="1421510" y="2528"/>
                </a:lnTo>
                <a:lnTo>
                  <a:pt x="1425320" y="3112"/>
                </a:lnTo>
                <a:lnTo>
                  <a:pt x="1429117" y="3759"/>
                </a:lnTo>
                <a:lnTo>
                  <a:pt x="1432889" y="4458"/>
                </a:lnTo>
                <a:lnTo>
                  <a:pt x="1436635" y="5220"/>
                </a:lnTo>
                <a:lnTo>
                  <a:pt x="1440369" y="6045"/>
                </a:lnTo>
                <a:lnTo>
                  <a:pt x="1444077" y="6922"/>
                </a:lnTo>
                <a:lnTo>
                  <a:pt x="1447760" y="7862"/>
                </a:lnTo>
                <a:lnTo>
                  <a:pt x="1451418" y="8852"/>
                </a:lnTo>
                <a:lnTo>
                  <a:pt x="1455063" y="9906"/>
                </a:lnTo>
                <a:lnTo>
                  <a:pt x="1458670" y="11011"/>
                </a:lnTo>
                <a:lnTo>
                  <a:pt x="1462264" y="12167"/>
                </a:lnTo>
                <a:lnTo>
                  <a:pt x="1465820" y="13386"/>
                </a:lnTo>
                <a:lnTo>
                  <a:pt x="1469363" y="14656"/>
                </a:lnTo>
                <a:lnTo>
                  <a:pt x="1472881" y="15977"/>
                </a:lnTo>
                <a:lnTo>
                  <a:pt x="1476361" y="17348"/>
                </a:lnTo>
                <a:lnTo>
                  <a:pt x="1479828" y="18771"/>
                </a:lnTo>
                <a:lnTo>
                  <a:pt x="1483257" y="20257"/>
                </a:lnTo>
                <a:lnTo>
                  <a:pt x="1486661" y="21793"/>
                </a:lnTo>
                <a:lnTo>
                  <a:pt x="1490039" y="23368"/>
                </a:lnTo>
                <a:lnTo>
                  <a:pt x="1493392" y="25006"/>
                </a:lnTo>
                <a:lnTo>
                  <a:pt x="1496706" y="26696"/>
                </a:lnTo>
                <a:lnTo>
                  <a:pt x="1499995" y="28423"/>
                </a:lnTo>
                <a:lnTo>
                  <a:pt x="1503259" y="30213"/>
                </a:lnTo>
                <a:lnTo>
                  <a:pt x="1506485" y="32042"/>
                </a:lnTo>
                <a:lnTo>
                  <a:pt x="1509686" y="33922"/>
                </a:lnTo>
                <a:lnTo>
                  <a:pt x="1512861" y="35852"/>
                </a:lnTo>
                <a:lnTo>
                  <a:pt x="1515998" y="37821"/>
                </a:lnTo>
                <a:lnTo>
                  <a:pt x="1519096" y="39853"/>
                </a:lnTo>
                <a:lnTo>
                  <a:pt x="1522157" y="41923"/>
                </a:lnTo>
                <a:lnTo>
                  <a:pt x="1525205" y="44031"/>
                </a:lnTo>
                <a:lnTo>
                  <a:pt x="1528202" y="46190"/>
                </a:lnTo>
                <a:lnTo>
                  <a:pt x="1531161" y="48400"/>
                </a:lnTo>
                <a:lnTo>
                  <a:pt x="1534095" y="50648"/>
                </a:lnTo>
                <a:lnTo>
                  <a:pt x="1536991" y="52947"/>
                </a:lnTo>
                <a:lnTo>
                  <a:pt x="1539848" y="55283"/>
                </a:lnTo>
                <a:lnTo>
                  <a:pt x="1542680" y="57658"/>
                </a:lnTo>
                <a:lnTo>
                  <a:pt x="1545461" y="60084"/>
                </a:lnTo>
                <a:lnTo>
                  <a:pt x="1548205" y="62548"/>
                </a:lnTo>
                <a:lnTo>
                  <a:pt x="1550923" y="65050"/>
                </a:lnTo>
                <a:lnTo>
                  <a:pt x="1553589" y="67602"/>
                </a:lnTo>
                <a:lnTo>
                  <a:pt x="1556218" y="70193"/>
                </a:lnTo>
                <a:lnTo>
                  <a:pt x="1558809" y="72809"/>
                </a:lnTo>
                <a:lnTo>
                  <a:pt x="1561362" y="75476"/>
                </a:lnTo>
                <a:lnTo>
                  <a:pt x="1563876" y="78181"/>
                </a:lnTo>
                <a:lnTo>
                  <a:pt x="1566353" y="80925"/>
                </a:lnTo>
                <a:lnTo>
                  <a:pt x="1568779" y="83706"/>
                </a:lnTo>
                <a:lnTo>
                  <a:pt x="1571154" y="86525"/>
                </a:lnTo>
                <a:lnTo>
                  <a:pt x="1573503" y="89383"/>
                </a:lnTo>
                <a:lnTo>
                  <a:pt x="1575802" y="92278"/>
                </a:lnTo>
                <a:lnTo>
                  <a:pt x="1578062" y="95199"/>
                </a:lnTo>
                <a:lnTo>
                  <a:pt x="1580272" y="98171"/>
                </a:lnTo>
                <a:lnTo>
                  <a:pt x="1582431" y="101168"/>
                </a:lnTo>
                <a:lnTo>
                  <a:pt x="1584552" y="104191"/>
                </a:lnTo>
                <a:lnTo>
                  <a:pt x="1586622" y="107264"/>
                </a:lnTo>
                <a:lnTo>
                  <a:pt x="1588654" y="110363"/>
                </a:lnTo>
                <a:lnTo>
                  <a:pt x="1590635" y="113487"/>
                </a:lnTo>
                <a:lnTo>
                  <a:pt x="1592566" y="116650"/>
                </a:lnTo>
                <a:lnTo>
                  <a:pt x="1594458" y="119850"/>
                </a:lnTo>
                <a:lnTo>
                  <a:pt x="1596300" y="123076"/>
                </a:lnTo>
                <a:lnTo>
                  <a:pt x="1598090" y="126327"/>
                </a:lnTo>
                <a:lnTo>
                  <a:pt x="1599830" y="129616"/>
                </a:lnTo>
                <a:lnTo>
                  <a:pt x="1601519" y="132931"/>
                </a:lnTo>
                <a:lnTo>
                  <a:pt x="1603158" y="136271"/>
                </a:lnTo>
                <a:lnTo>
                  <a:pt x="1604745" y="139649"/>
                </a:lnTo>
                <a:lnTo>
                  <a:pt x="1606282" y="143053"/>
                </a:lnTo>
                <a:lnTo>
                  <a:pt x="1607768" y="146482"/>
                </a:lnTo>
                <a:lnTo>
                  <a:pt x="1609203" y="149936"/>
                </a:lnTo>
                <a:lnTo>
                  <a:pt x="1610587" y="153429"/>
                </a:lnTo>
                <a:lnTo>
                  <a:pt x="1611908" y="156934"/>
                </a:lnTo>
                <a:lnTo>
                  <a:pt x="1613191" y="160465"/>
                </a:lnTo>
                <a:lnTo>
                  <a:pt x="1614410" y="164033"/>
                </a:lnTo>
                <a:lnTo>
                  <a:pt x="1615578" y="167615"/>
                </a:lnTo>
                <a:lnTo>
                  <a:pt x="1616683" y="171222"/>
                </a:lnTo>
                <a:lnTo>
                  <a:pt x="1617737" y="174866"/>
                </a:lnTo>
                <a:lnTo>
                  <a:pt x="1618741" y="178524"/>
                </a:lnTo>
                <a:lnTo>
                  <a:pt x="1619680" y="182207"/>
                </a:lnTo>
                <a:lnTo>
                  <a:pt x="1620569" y="185903"/>
                </a:lnTo>
                <a:lnTo>
                  <a:pt x="1621395" y="189637"/>
                </a:lnTo>
                <a:lnTo>
                  <a:pt x="1622170" y="193383"/>
                </a:lnTo>
                <a:lnTo>
                  <a:pt x="1622881" y="197155"/>
                </a:lnTo>
                <a:lnTo>
                  <a:pt x="1623541" y="200940"/>
                </a:lnTo>
                <a:cubicBezTo>
                  <a:pt x="1623736" y="202210"/>
                  <a:pt x="1623930" y="203480"/>
                  <a:pt x="1624125" y="204750"/>
                </a:cubicBezTo>
                <a:lnTo>
                  <a:pt x="1624659" y="208585"/>
                </a:lnTo>
                <a:cubicBezTo>
                  <a:pt x="1624820" y="209868"/>
                  <a:pt x="1624980" y="211150"/>
                  <a:pt x="1625141" y="212433"/>
                </a:cubicBezTo>
                <a:cubicBezTo>
                  <a:pt x="1625277" y="213724"/>
                  <a:pt x="1625412" y="215016"/>
                  <a:pt x="1625548" y="216307"/>
                </a:cubicBezTo>
                <a:cubicBezTo>
                  <a:pt x="1625666" y="217607"/>
                  <a:pt x="1625785" y="218906"/>
                  <a:pt x="1625903" y="220206"/>
                </a:cubicBezTo>
                <a:cubicBezTo>
                  <a:pt x="1626000" y="221505"/>
                  <a:pt x="1626098" y="222805"/>
                  <a:pt x="1626195" y="224104"/>
                </a:cubicBezTo>
                <a:cubicBezTo>
                  <a:pt x="1626271" y="225416"/>
                  <a:pt x="1626348" y="226729"/>
                  <a:pt x="1626424" y="228041"/>
                </a:cubicBezTo>
                <a:cubicBezTo>
                  <a:pt x="1626475" y="229353"/>
                  <a:pt x="1626525" y="230666"/>
                  <a:pt x="1626576" y="231978"/>
                </a:cubicBezTo>
                <a:cubicBezTo>
                  <a:pt x="1626623" y="234704"/>
                  <a:pt x="1626669" y="237431"/>
                  <a:pt x="1626716" y="240157"/>
                </a:cubicBezTo>
                <a:cubicBezTo>
                  <a:pt x="1626708" y="241406"/>
                  <a:pt x="1626699" y="242655"/>
                  <a:pt x="1626691" y="243904"/>
                </a:cubicBezTo>
                <a:cubicBezTo>
                  <a:pt x="1626661" y="245229"/>
                  <a:pt x="1626632" y="246554"/>
                  <a:pt x="1626602" y="247879"/>
                </a:cubicBezTo>
                <a:lnTo>
                  <a:pt x="1626437" y="251816"/>
                </a:lnTo>
                <a:lnTo>
                  <a:pt x="1626221" y="255753"/>
                </a:lnTo>
                <a:cubicBezTo>
                  <a:pt x="1626128" y="257053"/>
                  <a:pt x="1626034" y="258352"/>
                  <a:pt x="1625941" y="259652"/>
                </a:cubicBezTo>
                <a:cubicBezTo>
                  <a:pt x="1625827" y="260952"/>
                  <a:pt x="1625712" y="262251"/>
                  <a:pt x="1625598" y="263551"/>
                </a:cubicBezTo>
                <a:cubicBezTo>
                  <a:pt x="1625463" y="264842"/>
                  <a:pt x="1625327" y="266133"/>
                  <a:pt x="1625192" y="267424"/>
                </a:cubicBezTo>
                <a:cubicBezTo>
                  <a:pt x="1625035" y="268707"/>
                  <a:pt x="1624879" y="269989"/>
                  <a:pt x="1624722" y="271272"/>
                </a:cubicBezTo>
                <a:cubicBezTo>
                  <a:pt x="1624548" y="272551"/>
                  <a:pt x="1624375" y="273829"/>
                  <a:pt x="1624201" y="275108"/>
                </a:cubicBezTo>
                <a:cubicBezTo>
                  <a:pt x="1624002" y="276378"/>
                  <a:pt x="1623804" y="277648"/>
                  <a:pt x="1623605" y="278918"/>
                </a:cubicBezTo>
                <a:lnTo>
                  <a:pt x="1622970" y="282715"/>
                </a:lnTo>
                <a:lnTo>
                  <a:pt x="1622258" y="286487"/>
                </a:lnTo>
                <a:lnTo>
                  <a:pt x="1621496" y="290233"/>
                </a:lnTo>
                <a:lnTo>
                  <a:pt x="1620671" y="293967"/>
                </a:lnTo>
                <a:lnTo>
                  <a:pt x="1619795" y="297675"/>
                </a:lnTo>
                <a:lnTo>
                  <a:pt x="1618855" y="301359"/>
                </a:lnTo>
                <a:lnTo>
                  <a:pt x="1617864" y="305016"/>
                </a:lnTo>
                <a:lnTo>
                  <a:pt x="1616810" y="308661"/>
                </a:lnTo>
                <a:lnTo>
                  <a:pt x="1615705" y="312268"/>
                </a:lnTo>
                <a:lnTo>
                  <a:pt x="1614549" y="315862"/>
                </a:lnTo>
                <a:lnTo>
                  <a:pt x="1613343" y="319418"/>
                </a:lnTo>
                <a:lnTo>
                  <a:pt x="1612073" y="322961"/>
                </a:lnTo>
                <a:lnTo>
                  <a:pt x="1610752" y="326479"/>
                </a:lnTo>
                <a:lnTo>
                  <a:pt x="1609368" y="329959"/>
                </a:lnTo>
                <a:lnTo>
                  <a:pt x="1607945" y="333426"/>
                </a:lnTo>
                <a:lnTo>
                  <a:pt x="1606460" y="336855"/>
                </a:lnTo>
                <a:lnTo>
                  <a:pt x="1604936" y="340271"/>
                </a:lnTo>
                <a:lnTo>
                  <a:pt x="1603348" y="343637"/>
                </a:lnTo>
                <a:lnTo>
                  <a:pt x="1601710" y="346990"/>
                </a:lnTo>
                <a:lnTo>
                  <a:pt x="1600033" y="350304"/>
                </a:lnTo>
                <a:lnTo>
                  <a:pt x="1598293" y="353606"/>
                </a:lnTo>
                <a:lnTo>
                  <a:pt x="1596516" y="356857"/>
                </a:lnTo>
                <a:lnTo>
                  <a:pt x="1594687" y="360096"/>
                </a:lnTo>
                <a:lnTo>
                  <a:pt x="1592794" y="363296"/>
                </a:lnTo>
                <a:lnTo>
                  <a:pt x="1590877" y="366459"/>
                </a:lnTo>
                <a:lnTo>
                  <a:pt x="1588895" y="369596"/>
                </a:lnTo>
                <a:lnTo>
                  <a:pt x="1586876" y="372694"/>
                </a:lnTo>
                <a:lnTo>
                  <a:pt x="1584806" y="375768"/>
                </a:lnTo>
                <a:lnTo>
                  <a:pt x="1582685" y="378803"/>
                </a:lnTo>
                <a:lnTo>
                  <a:pt x="1580526" y="381800"/>
                </a:lnTo>
                <a:lnTo>
                  <a:pt x="1578316" y="384772"/>
                </a:lnTo>
                <a:lnTo>
                  <a:pt x="1576068" y="387693"/>
                </a:lnTo>
                <a:lnTo>
                  <a:pt x="1573783" y="390589"/>
                </a:lnTo>
                <a:lnTo>
                  <a:pt x="1571433" y="393459"/>
                </a:lnTo>
                <a:lnTo>
                  <a:pt x="1569058" y="396278"/>
                </a:lnTo>
                <a:lnTo>
                  <a:pt x="1566632" y="399060"/>
                </a:lnTo>
                <a:lnTo>
                  <a:pt x="1564169" y="401815"/>
                </a:lnTo>
                <a:lnTo>
                  <a:pt x="1561667" y="404521"/>
                </a:lnTo>
                <a:lnTo>
                  <a:pt x="1559114" y="407188"/>
                </a:lnTo>
                <a:lnTo>
                  <a:pt x="1556536" y="409829"/>
                </a:lnTo>
                <a:lnTo>
                  <a:pt x="1553907" y="412420"/>
                </a:lnTo>
                <a:lnTo>
                  <a:pt x="1551240" y="414973"/>
                </a:lnTo>
                <a:lnTo>
                  <a:pt x="1548535" y="417475"/>
                </a:lnTo>
                <a:lnTo>
                  <a:pt x="1545792" y="419951"/>
                </a:lnTo>
                <a:lnTo>
                  <a:pt x="1543010" y="422377"/>
                </a:lnTo>
                <a:lnTo>
                  <a:pt x="1540191" y="424764"/>
                </a:lnTo>
                <a:lnTo>
                  <a:pt x="1537333" y="427101"/>
                </a:lnTo>
                <a:lnTo>
                  <a:pt x="1534438" y="429400"/>
                </a:lnTo>
                <a:lnTo>
                  <a:pt x="1531517" y="431660"/>
                </a:lnTo>
                <a:lnTo>
                  <a:pt x="1528558" y="433870"/>
                </a:lnTo>
                <a:lnTo>
                  <a:pt x="1525561" y="436029"/>
                </a:lnTo>
                <a:lnTo>
                  <a:pt x="1522525" y="438150"/>
                </a:lnTo>
                <a:lnTo>
                  <a:pt x="1519465" y="440233"/>
                </a:lnTo>
                <a:lnTo>
                  <a:pt x="1516366" y="442252"/>
                </a:lnTo>
                <a:lnTo>
                  <a:pt x="1513229" y="444234"/>
                </a:lnTo>
                <a:lnTo>
                  <a:pt x="1510067" y="446177"/>
                </a:lnTo>
                <a:lnTo>
                  <a:pt x="1506879" y="448056"/>
                </a:lnTo>
                <a:lnTo>
                  <a:pt x="1503653" y="449898"/>
                </a:lnTo>
                <a:lnTo>
                  <a:pt x="1500389" y="451688"/>
                </a:lnTo>
                <a:lnTo>
                  <a:pt x="1497100" y="453428"/>
                </a:lnTo>
                <a:lnTo>
                  <a:pt x="1493785" y="455117"/>
                </a:lnTo>
                <a:lnTo>
                  <a:pt x="1490445" y="456756"/>
                </a:lnTo>
                <a:lnTo>
                  <a:pt x="1487067" y="458343"/>
                </a:lnTo>
                <a:lnTo>
                  <a:pt x="1483663" y="459880"/>
                </a:lnTo>
                <a:lnTo>
                  <a:pt x="1482214" y="460508"/>
                </a:lnTo>
                <a:lnTo>
                  <a:pt x="1480234" y="461366"/>
                </a:lnTo>
                <a:lnTo>
                  <a:pt x="1476780" y="462801"/>
                </a:lnTo>
                <a:lnTo>
                  <a:pt x="1473300" y="464185"/>
                </a:lnTo>
                <a:lnTo>
                  <a:pt x="1469782" y="465519"/>
                </a:lnTo>
                <a:lnTo>
                  <a:pt x="1466252" y="466789"/>
                </a:lnTo>
                <a:lnTo>
                  <a:pt x="1462696" y="468008"/>
                </a:lnTo>
                <a:lnTo>
                  <a:pt x="1459101" y="469176"/>
                </a:lnTo>
                <a:lnTo>
                  <a:pt x="1455495" y="470281"/>
                </a:lnTo>
                <a:lnTo>
                  <a:pt x="1451863" y="471348"/>
                </a:lnTo>
                <a:lnTo>
                  <a:pt x="1448205" y="472339"/>
                </a:lnTo>
                <a:lnTo>
                  <a:pt x="1444522" y="473291"/>
                </a:lnTo>
                <a:lnTo>
                  <a:pt x="1440814" y="474167"/>
                </a:lnTo>
                <a:lnTo>
                  <a:pt x="1437080" y="475006"/>
                </a:lnTo>
                <a:lnTo>
                  <a:pt x="1433333" y="475768"/>
                </a:lnTo>
                <a:lnTo>
                  <a:pt x="1429574" y="476479"/>
                </a:lnTo>
                <a:lnTo>
                  <a:pt x="1425777" y="477139"/>
                </a:lnTo>
                <a:lnTo>
                  <a:pt x="1421967" y="477736"/>
                </a:lnTo>
                <a:lnTo>
                  <a:pt x="1418131" y="478269"/>
                </a:lnTo>
                <a:lnTo>
                  <a:pt x="1414283" y="478739"/>
                </a:lnTo>
                <a:lnTo>
                  <a:pt x="1410410" y="479146"/>
                </a:lnTo>
                <a:lnTo>
                  <a:pt x="1406523" y="479501"/>
                </a:lnTo>
                <a:lnTo>
                  <a:pt x="1402612" y="479794"/>
                </a:lnTo>
                <a:lnTo>
                  <a:pt x="1398675" y="480022"/>
                </a:lnTo>
                <a:lnTo>
                  <a:pt x="1394738" y="480187"/>
                </a:lnTo>
                <a:lnTo>
                  <a:pt x="1386559" y="480314"/>
                </a:lnTo>
                <a:lnTo>
                  <a:pt x="1322567" y="480314"/>
                </a:lnTo>
                <a:lnTo>
                  <a:pt x="1146402" y="480314"/>
                </a:lnTo>
                <a:lnTo>
                  <a:pt x="1146402" y="307975"/>
                </a:lnTo>
                <a:lnTo>
                  <a:pt x="1146402" y="240157"/>
                </a:lnTo>
                <a:cubicBezTo>
                  <a:pt x="1146410" y="238908"/>
                  <a:pt x="1146419" y="237660"/>
                  <a:pt x="1146427" y="236411"/>
                </a:cubicBezTo>
                <a:lnTo>
                  <a:pt x="1146529" y="232448"/>
                </a:lnTo>
                <a:lnTo>
                  <a:pt x="1146682" y="228499"/>
                </a:lnTo>
                <a:cubicBezTo>
                  <a:pt x="1146754" y="227191"/>
                  <a:pt x="1146825" y="225882"/>
                  <a:pt x="1146897" y="224574"/>
                </a:cubicBezTo>
                <a:cubicBezTo>
                  <a:pt x="1146990" y="223270"/>
                  <a:pt x="1147084" y="221967"/>
                  <a:pt x="1147177" y="220663"/>
                </a:cubicBezTo>
                <a:cubicBezTo>
                  <a:pt x="1147291" y="219363"/>
                  <a:pt x="1147406" y="218064"/>
                  <a:pt x="1147520" y="216764"/>
                </a:cubicBezTo>
                <a:cubicBezTo>
                  <a:pt x="1147655" y="215477"/>
                  <a:pt x="1147791" y="214190"/>
                  <a:pt x="1147926" y="212903"/>
                </a:cubicBezTo>
                <a:cubicBezTo>
                  <a:pt x="1148083" y="211616"/>
                  <a:pt x="1148239" y="210329"/>
                  <a:pt x="1148396" y="209042"/>
                </a:cubicBezTo>
                <a:cubicBezTo>
                  <a:pt x="1148570" y="207764"/>
                  <a:pt x="1148743" y="206485"/>
                  <a:pt x="1148917" y="205207"/>
                </a:cubicBezTo>
                <a:lnTo>
                  <a:pt x="1149514" y="201397"/>
                </a:lnTo>
                <a:lnTo>
                  <a:pt x="1150161" y="197600"/>
                </a:lnTo>
                <a:lnTo>
                  <a:pt x="1150860" y="193828"/>
                </a:lnTo>
                <a:lnTo>
                  <a:pt x="1151622" y="190081"/>
                </a:lnTo>
                <a:lnTo>
                  <a:pt x="1152447" y="186347"/>
                </a:lnTo>
                <a:lnTo>
                  <a:pt x="1153324" y="182652"/>
                </a:lnTo>
                <a:lnTo>
                  <a:pt x="1154263" y="178956"/>
                </a:lnTo>
                <a:lnTo>
                  <a:pt x="1155254" y="175298"/>
                </a:lnTo>
                <a:lnTo>
                  <a:pt x="1156308" y="171666"/>
                </a:lnTo>
                <a:lnTo>
                  <a:pt x="1157413" y="168047"/>
                </a:lnTo>
                <a:lnTo>
                  <a:pt x="1158569" y="164453"/>
                </a:lnTo>
                <a:lnTo>
                  <a:pt x="1159788" y="160897"/>
                </a:lnTo>
                <a:lnTo>
                  <a:pt x="1161045" y="157353"/>
                </a:lnTo>
                <a:lnTo>
                  <a:pt x="1162379" y="153848"/>
                </a:lnTo>
                <a:lnTo>
                  <a:pt x="1163750" y="150356"/>
                </a:lnTo>
                <a:lnTo>
                  <a:pt x="1165173" y="146888"/>
                </a:lnTo>
                <a:lnTo>
                  <a:pt x="1166659" y="143459"/>
                </a:lnTo>
                <a:lnTo>
                  <a:pt x="1168183" y="140056"/>
                </a:lnTo>
                <a:lnTo>
                  <a:pt x="1169770" y="136678"/>
                </a:lnTo>
                <a:lnTo>
                  <a:pt x="1171408" y="133325"/>
                </a:lnTo>
                <a:lnTo>
                  <a:pt x="1173085" y="130010"/>
                </a:lnTo>
                <a:lnTo>
                  <a:pt x="1174825" y="126721"/>
                </a:lnTo>
                <a:lnTo>
                  <a:pt x="1176603" y="123457"/>
                </a:lnTo>
                <a:lnTo>
                  <a:pt x="1178444" y="120231"/>
                </a:lnTo>
                <a:lnTo>
                  <a:pt x="1180324" y="117031"/>
                </a:lnTo>
                <a:lnTo>
                  <a:pt x="1182254" y="113868"/>
                </a:lnTo>
                <a:lnTo>
                  <a:pt x="1184223" y="110731"/>
                </a:lnTo>
                <a:lnTo>
                  <a:pt x="1186242" y="107620"/>
                </a:lnTo>
                <a:lnTo>
                  <a:pt x="1188312" y="104559"/>
                </a:lnTo>
                <a:lnTo>
                  <a:pt x="1190433" y="101524"/>
                </a:lnTo>
                <a:lnTo>
                  <a:pt x="1192592" y="98514"/>
                </a:lnTo>
                <a:lnTo>
                  <a:pt x="1194802" y="95555"/>
                </a:lnTo>
                <a:lnTo>
                  <a:pt x="1197050" y="92621"/>
                </a:lnTo>
                <a:lnTo>
                  <a:pt x="1199348" y="89726"/>
                </a:lnTo>
                <a:lnTo>
                  <a:pt x="1201685" y="86868"/>
                </a:lnTo>
                <a:lnTo>
                  <a:pt x="1204060" y="84049"/>
                </a:lnTo>
                <a:lnTo>
                  <a:pt x="1206486" y="81255"/>
                </a:lnTo>
                <a:lnTo>
                  <a:pt x="1208950" y="78512"/>
                </a:lnTo>
                <a:lnTo>
                  <a:pt x="1211451" y="75794"/>
                </a:lnTo>
                <a:lnTo>
                  <a:pt x="1214004" y="73127"/>
                </a:lnTo>
                <a:lnTo>
                  <a:pt x="1216595" y="70498"/>
                </a:lnTo>
                <a:lnTo>
                  <a:pt x="1219211" y="67907"/>
                </a:lnTo>
                <a:lnTo>
                  <a:pt x="1221878" y="65354"/>
                </a:lnTo>
                <a:lnTo>
                  <a:pt x="1224583" y="62840"/>
                </a:lnTo>
                <a:lnTo>
                  <a:pt x="1227326" y="60376"/>
                </a:lnTo>
                <a:lnTo>
                  <a:pt x="1230108" y="57950"/>
                </a:lnTo>
                <a:lnTo>
                  <a:pt x="1232927" y="55563"/>
                </a:lnTo>
                <a:lnTo>
                  <a:pt x="1235785" y="53213"/>
                </a:lnTo>
                <a:lnTo>
                  <a:pt x="1238680" y="50915"/>
                </a:lnTo>
                <a:lnTo>
                  <a:pt x="1241601" y="48667"/>
                </a:lnTo>
                <a:lnTo>
                  <a:pt x="1244560" y="46457"/>
                </a:lnTo>
                <a:lnTo>
                  <a:pt x="1247558" y="44285"/>
                </a:lnTo>
                <a:lnTo>
                  <a:pt x="1250593" y="42164"/>
                </a:lnTo>
                <a:lnTo>
                  <a:pt x="1253666" y="40094"/>
                </a:lnTo>
                <a:lnTo>
                  <a:pt x="1256752" y="38062"/>
                </a:lnTo>
                <a:lnTo>
                  <a:pt x="1259889" y="36081"/>
                </a:lnTo>
                <a:lnTo>
                  <a:pt x="1263052" y="34150"/>
                </a:lnTo>
                <a:lnTo>
                  <a:pt x="1266252" y="32258"/>
                </a:lnTo>
                <a:lnTo>
                  <a:pt x="1269478" y="30429"/>
                </a:lnTo>
                <a:lnTo>
                  <a:pt x="1272729" y="28639"/>
                </a:lnTo>
                <a:lnTo>
                  <a:pt x="1276018" y="26899"/>
                </a:lnTo>
                <a:lnTo>
                  <a:pt x="1279333" y="25210"/>
                </a:lnTo>
                <a:lnTo>
                  <a:pt x="1282673" y="23559"/>
                </a:lnTo>
                <a:lnTo>
                  <a:pt x="1286051" y="21971"/>
                </a:lnTo>
                <a:lnTo>
                  <a:pt x="1289455" y="20434"/>
                </a:lnTo>
                <a:lnTo>
                  <a:pt x="1292884" y="18949"/>
                </a:lnTo>
                <a:lnTo>
                  <a:pt x="1296338" y="17513"/>
                </a:lnTo>
                <a:lnTo>
                  <a:pt x="1299818" y="16129"/>
                </a:lnTo>
                <a:lnTo>
                  <a:pt x="1303336" y="14808"/>
                </a:lnTo>
                <a:lnTo>
                  <a:pt x="1306867" y="13526"/>
                </a:lnTo>
                <a:lnTo>
                  <a:pt x="1310435" y="12306"/>
                </a:lnTo>
                <a:lnTo>
                  <a:pt x="1314017" y="11151"/>
                </a:lnTo>
                <a:lnTo>
                  <a:pt x="1317623" y="10033"/>
                </a:lnTo>
                <a:lnTo>
                  <a:pt x="1321256" y="8979"/>
                </a:lnTo>
                <a:lnTo>
                  <a:pt x="1324926" y="7976"/>
                </a:lnTo>
                <a:lnTo>
                  <a:pt x="1328596" y="7036"/>
                </a:lnTo>
                <a:lnTo>
                  <a:pt x="1332305" y="6147"/>
                </a:lnTo>
                <a:lnTo>
                  <a:pt x="1336039" y="5322"/>
                </a:lnTo>
                <a:lnTo>
                  <a:pt x="1339785" y="4547"/>
                </a:lnTo>
                <a:lnTo>
                  <a:pt x="1343557" y="3836"/>
                </a:lnTo>
                <a:lnTo>
                  <a:pt x="1347342" y="3188"/>
                </a:lnTo>
                <a:lnTo>
                  <a:pt x="1351151" y="2591"/>
                </a:lnTo>
                <a:lnTo>
                  <a:pt x="1354987" y="2058"/>
                </a:lnTo>
                <a:lnTo>
                  <a:pt x="1358835" y="1588"/>
                </a:lnTo>
                <a:lnTo>
                  <a:pt x="1362708" y="1169"/>
                </a:lnTo>
                <a:lnTo>
                  <a:pt x="1366595" y="813"/>
                </a:lnTo>
                <a:lnTo>
                  <a:pt x="1370506" y="534"/>
                </a:lnTo>
                <a:lnTo>
                  <a:pt x="1374443" y="305"/>
                </a:lnTo>
                <a:lnTo>
                  <a:pt x="1378380" y="140"/>
                </a:lnTo>
                <a:lnTo>
                  <a:pt x="138655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1" name="文本占位符 30">
            <a:extLst>
              <a:ext uri="{FF2B5EF4-FFF2-40B4-BE49-F238E27FC236}">
                <a16:creationId xmlns:a16="http://schemas.microsoft.com/office/drawing/2014/main" id="{5E545EE6-F2B6-4262-BEA0-9450EB7481DC}"/>
              </a:ext>
            </a:extLst>
          </p:cNvPr>
          <p:cNvSpPr>
            <a:spLocks noGrp="1"/>
          </p:cNvSpPr>
          <p:nvPr>
            <p:ph type="body" sz="quarter" idx="32" hasCustomPrompt="1"/>
          </p:nvPr>
        </p:nvSpPr>
        <p:spPr>
          <a:xfrm>
            <a:off x="2633037"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32" name="文本占位符 31">
            <a:extLst>
              <a:ext uri="{FF2B5EF4-FFF2-40B4-BE49-F238E27FC236}">
                <a16:creationId xmlns:a16="http://schemas.microsoft.com/office/drawing/2014/main" id="{A2CC8EE6-81D0-4BFE-838D-999B7B72942B}"/>
              </a:ext>
            </a:extLst>
          </p:cNvPr>
          <p:cNvSpPr>
            <a:spLocks noGrp="1"/>
          </p:cNvSpPr>
          <p:nvPr>
            <p:ph type="body" sz="quarter" idx="33" hasCustomPrompt="1"/>
          </p:nvPr>
        </p:nvSpPr>
        <p:spPr>
          <a:xfrm>
            <a:off x="64798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45" name="文本占位符 44">
            <a:extLst>
              <a:ext uri="{FF2B5EF4-FFF2-40B4-BE49-F238E27FC236}">
                <a16:creationId xmlns:a16="http://schemas.microsoft.com/office/drawing/2014/main" id="{57DF6568-4652-4517-8001-05816E3DCDDE}"/>
              </a:ext>
            </a:extLst>
          </p:cNvPr>
          <p:cNvSpPr>
            <a:spLocks noGrp="1"/>
          </p:cNvSpPr>
          <p:nvPr>
            <p:ph type="body" sz="quarter" idx="34" hasCustomPrompt="1"/>
          </p:nvPr>
        </p:nvSpPr>
        <p:spPr>
          <a:xfrm>
            <a:off x="10251268" y="1890847"/>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57" name="文本占位符 56">
            <a:extLst>
              <a:ext uri="{FF2B5EF4-FFF2-40B4-BE49-F238E27FC236}">
                <a16:creationId xmlns:a16="http://schemas.microsoft.com/office/drawing/2014/main" id="{05284289-8745-43A4-8C9A-414C9C78B3AA}"/>
              </a:ext>
            </a:extLst>
          </p:cNvPr>
          <p:cNvSpPr>
            <a:spLocks noGrp="1"/>
          </p:cNvSpPr>
          <p:nvPr>
            <p:ph type="body" sz="quarter" idx="38"/>
          </p:nvPr>
        </p:nvSpPr>
        <p:spPr>
          <a:xfrm>
            <a:off x="1959447" y="2357472"/>
            <a:ext cx="642176" cy="644243"/>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585134 h 644243"/>
              <a:gd name="connsiteX110" fmla="*/ 1713848 w 2232326"/>
              <a:gd name="connsiteY110" fmla="*/ 585134 h 644243"/>
              <a:gd name="connsiteX111" fmla="*/ 1713848 w 2232326"/>
              <a:gd name="connsiteY111" fmla="*/ 35859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1713848"/>
              <a:gd name="connsiteY0" fmla="*/ 462405 h 644243"/>
              <a:gd name="connsiteX1" fmla="*/ 496751 w 1713848"/>
              <a:gd name="connsiteY1" fmla="*/ 466906 h 644243"/>
              <a:gd name="connsiteX2" fmla="*/ 478485 w 1713848"/>
              <a:gd name="connsiteY2" fmla="*/ 479201 h 644243"/>
              <a:gd name="connsiteX3" fmla="*/ 466190 w 1713848"/>
              <a:gd name="connsiteY3" fmla="*/ 497461 h 644243"/>
              <a:gd name="connsiteX4" fmla="*/ 461692 w 1713848"/>
              <a:gd name="connsiteY4" fmla="*/ 519808 h 644243"/>
              <a:gd name="connsiteX5" fmla="*/ 466190 w 1713848"/>
              <a:gd name="connsiteY5" fmla="*/ 542183 h 644243"/>
              <a:gd name="connsiteX6" fmla="*/ 478485 w 1713848"/>
              <a:gd name="connsiteY6" fmla="*/ 560587 h 644243"/>
              <a:gd name="connsiteX7" fmla="*/ 496751 w 1713848"/>
              <a:gd name="connsiteY7" fmla="*/ 573006 h 644243"/>
              <a:gd name="connsiteX8" fmla="*/ 519114 w 1713848"/>
              <a:gd name="connsiteY8" fmla="*/ 577498 h 644243"/>
              <a:gd name="connsiteX9" fmla="*/ 541605 w 1713848"/>
              <a:gd name="connsiteY9" fmla="*/ 573006 h 644243"/>
              <a:gd name="connsiteX10" fmla="*/ 560012 w 1713848"/>
              <a:gd name="connsiteY10" fmla="*/ 560587 h 644243"/>
              <a:gd name="connsiteX11" fmla="*/ 572306 w 1713848"/>
              <a:gd name="connsiteY11" fmla="*/ 542183 h 644243"/>
              <a:gd name="connsiteX12" fmla="*/ 576811 w 1713848"/>
              <a:gd name="connsiteY12" fmla="*/ 519808 h 644243"/>
              <a:gd name="connsiteX13" fmla="*/ 572306 w 1713848"/>
              <a:gd name="connsiteY13" fmla="*/ 497461 h 644243"/>
              <a:gd name="connsiteX14" fmla="*/ 560012 w 1713848"/>
              <a:gd name="connsiteY14" fmla="*/ 479201 h 644243"/>
              <a:gd name="connsiteX15" fmla="*/ 541605 w 1713848"/>
              <a:gd name="connsiteY15" fmla="*/ 466906 h 644243"/>
              <a:gd name="connsiteX16" fmla="*/ 519114 w 1713848"/>
              <a:gd name="connsiteY16" fmla="*/ 462405 h 644243"/>
              <a:gd name="connsiteX17" fmla="*/ 549066 w 1713848"/>
              <a:gd name="connsiteY17" fmla="*/ 396794 h 644243"/>
              <a:gd name="connsiteX18" fmla="*/ 552999 w 1713848"/>
              <a:gd name="connsiteY18" fmla="*/ 397036 h 644243"/>
              <a:gd name="connsiteX19" fmla="*/ 583165 w 1713848"/>
              <a:gd name="connsiteY19" fmla="*/ 412119 h 644243"/>
              <a:gd name="connsiteX20" fmla="*/ 583950 w 1713848"/>
              <a:gd name="connsiteY20" fmla="*/ 416742 h 644243"/>
              <a:gd name="connsiteX21" fmla="*/ 582878 w 1713848"/>
              <a:gd name="connsiteY21" fmla="*/ 420311 h 644243"/>
              <a:gd name="connsiteX22" fmla="*/ 580766 w 1713848"/>
              <a:gd name="connsiteY22" fmla="*/ 436469 h 644243"/>
              <a:gd name="connsiteX23" fmla="*/ 588448 w 1713848"/>
              <a:gd name="connsiteY23" fmla="*/ 451284 h 644243"/>
              <a:gd name="connsiteX24" fmla="*/ 604048 w 1713848"/>
              <a:gd name="connsiteY24" fmla="*/ 458302 h 644243"/>
              <a:gd name="connsiteX25" fmla="*/ 621255 w 1713848"/>
              <a:gd name="connsiteY25" fmla="*/ 455246 h 644243"/>
              <a:gd name="connsiteX26" fmla="*/ 626417 w 1713848"/>
              <a:gd name="connsiteY26" fmla="*/ 454193 h 644243"/>
              <a:gd name="connsiteX27" fmla="*/ 641270 w 1713848"/>
              <a:gd name="connsiteY27" fmla="*/ 490057 h 644243"/>
              <a:gd name="connsiteX28" fmla="*/ 637142 w 1713848"/>
              <a:gd name="connsiteY28" fmla="*/ 493358 h 644243"/>
              <a:gd name="connsiteX29" fmla="*/ 623112 w 1713848"/>
              <a:gd name="connsiteY29" fmla="*/ 503551 h 644243"/>
              <a:gd name="connsiteX30" fmla="*/ 617293 w 1713848"/>
              <a:gd name="connsiteY30" fmla="*/ 520098 h 644243"/>
              <a:gd name="connsiteX31" fmla="*/ 622206 w 1713848"/>
              <a:gd name="connsiteY31" fmla="*/ 535822 h 644243"/>
              <a:gd name="connsiteX32" fmla="*/ 635037 w 1713848"/>
              <a:gd name="connsiteY32" fmla="*/ 545485 h 644243"/>
              <a:gd name="connsiteX33" fmla="*/ 638214 w 1713848"/>
              <a:gd name="connsiteY33" fmla="*/ 547626 h 644243"/>
              <a:gd name="connsiteX34" fmla="*/ 642176 w 1713848"/>
              <a:gd name="connsiteY34" fmla="*/ 553690 h 644243"/>
              <a:gd name="connsiteX35" fmla="*/ 628931 w 1713848"/>
              <a:gd name="connsiteY35" fmla="*/ 584149 h 644243"/>
              <a:gd name="connsiteX36" fmla="*/ 623405 w 1713848"/>
              <a:gd name="connsiteY36" fmla="*/ 585715 h 644243"/>
              <a:gd name="connsiteX37" fmla="*/ 618078 w 1713848"/>
              <a:gd name="connsiteY37" fmla="*/ 584685 h 644243"/>
              <a:gd name="connsiteX38" fmla="*/ 611474 w 1713848"/>
              <a:gd name="connsiteY38" fmla="*/ 583195 h 644243"/>
              <a:gd name="connsiteX39" fmla="*/ 603390 w 1713848"/>
              <a:gd name="connsiteY39" fmla="*/ 582953 h 644243"/>
              <a:gd name="connsiteX40" fmla="*/ 595217 w 1713848"/>
              <a:gd name="connsiteY40" fmla="*/ 584685 h 644243"/>
              <a:gd name="connsiteX41" fmla="*/ 588199 w 1713848"/>
              <a:gd name="connsiteY41" fmla="*/ 589186 h 644243"/>
              <a:gd name="connsiteX42" fmla="*/ 580766 w 1713848"/>
              <a:gd name="connsiteY42" fmla="*/ 604250 h 644243"/>
              <a:gd name="connsiteX43" fmla="*/ 583165 w 1713848"/>
              <a:gd name="connsiteY43" fmla="*/ 620379 h 644243"/>
              <a:gd name="connsiteX44" fmla="*/ 582381 w 1713848"/>
              <a:gd name="connsiteY44" fmla="*/ 630983 h 644243"/>
              <a:gd name="connsiteX45" fmla="*/ 553249 w 1713848"/>
              <a:gd name="connsiteY45" fmla="*/ 643405 h 644243"/>
              <a:gd name="connsiteX46" fmla="*/ 548744 w 1713848"/>
              <a:gd name="connsiteY46" fmla="*/ 641548 h 644243"/>
              <a:gd name="connsiteX47" fmla="*/ 545834 w 1713848"/>
              <a:gd name="connsiteY47" fmla="*/ 637586 h 644243"/>
              <a:gd name="connsiteX48" fmla="*/ 545566 w 1713848"/>
              <a:gd name="connsiteY48" fmla="*/ 637586 h 644243"/>
              <a:gd name="connsiteX49" fmla="*/ 535664 w 1713848"/>
              <a:gd name="connsiteY49" fmla="*/ 623435 h 644243"/>
              <a:gd name="connsiteX50" fmla="*/ 519382 w 1713848"/>
              <a:gd name="connsiteY50" fmla="*/ 617492 h 644243"/>
              <a:gd name="connsiteX51" fmla="*/ 503106 w 1713848"/>
              <a:gd name="connsiteY51" fmla="*/ 623435 h 644243"/>
              <a:gd name="connsiteX52" fmla="*/ 492910 w 1713848"/>
              <a:gd name="connsiteY52" fmla="*/ 637337 h 644243"/>
              <a:gd name="connsiteX53" fmla="*/ 488948 w 1713848"/>
              <a:gd name="connsiteY53" fmla="*/ 641963 h 644243"/>
              <a:gd name="connsiteX54" fmla="*/ 483129 w 1713848"/>
              <a:gd name="connsiteY54" fmla="*/ 643405 h 644243"/>
              <a:gd name="connsiteX55" fmla="*/ 451624 w 1713848"/>
              <a:gd name="connsiteY55" fmla="*/ 628839 h 644243"/>
              <a:gd name="connsiteX56" fmla="*/ 450175 w 1713848"/>
              <a:gd name="connsiteY56" fmla="*/ 624510 h 644243"/>
              <a:gd name="connsiteX57" fmla="*/ 452160 w 1713848"/>
              <a:gd name="connsiteY57" fmla="*/ 617492 h 644243"/>
              <a:gd name="connsiteX58" fmla="*/ 454406 w 1713848"/>
              <a:gd name="connsiteY58" fmla="*/ 603589 h 644243"/>
              <a:gd name="connsiteX59" fmla="*/ 447655 w 1713848"/>
              <a:gd name="connsiteY59" fmla="*/ 589186 h 644243"/>
              <a:gd name="connsiteX60" fmla="*/ 438665 w 1713848"/>
              <a:gd name="connsiteY60" fmla="*/ 583979 h 644243"/>
              <a:gd name="connsiteX61" fmla="*/ 428610 w 1713848"/>
              <a:gd name="connsiteY61" fmla="*/ 583070 h 644243"/>
              <a:gd name="connsiteX62" fmla="*/ 417222 w 1713848"/>
              <a:gd name="connsiteY62" fmla="*/ 585176 h 644243"/>
              <a:gd name="connsiteX63" fmla="*/ 409814 w 1713848"/>
              <a:gd name="connsiteY63" fmla="*/ 584685 h 644243"/>
              <a:gd name="connsiteX64" fmla="*/ 396326 w 1713848"/>
              <a:gd name="connsiteY64" fmla="*/ 553690 h 644243"/>
              <a:gd name="connsiteX65" fmla="*/ 401603 w 1713848"/>
              <a:gd name="connsiteY65" fmla="*/ 546304 h 644243"/>
              <a:gd name="connsiteX66" fmla="*/ 415901 w 1713848"/>
              <a:gd name="connsiteY66" fmla="*/ 535822 h 644243"/>
              <a:gd name="connsiteX67" fmla="*/ 422262 w 1713848"/>
              <a:gd name="connsiteY67" fmla="*/ 519562 h 644243"/>
              <a:gd name="connsiteX68" fmla="*/ 415901 w 1713848"/>
              <a:gd name="connsiteY68" fmla="*/ 503429 h 644243"/>
              <a:gd name="connsiteX69" fmla="*/ 401603 w 1713848"/>
              <a:gd name="connsiteY69" fmla="*/ 493358 h 644243"/>
              <a:gd name="connsiteX70" fmla="*/ 397641 w 1713848"/>
              <a:gd name="connsiteY70" fmla="*/ 489517 h 644243"/>
              <a:gd name="connsiteX71" fmla="*/ 408761 w 1713848"/>
              <a:gd name="connsiteY71" fmla="*/ 455246 h 644243"/>
              <a:gd name="connsiteX72" fmla="*/ 412851 w 1713848"/>
              <a:gd name="connsiteY72" fmla="*/ 454193 h 644243"/>
              <a:gd name="connsiteX73" fmla="*/ 417221 w 1713848"/>
              <a:gd name="connsiteY73" fmla="*/ 455246 h 644243"/>
              <a:gd name="connsiteX74" fmla="*/ 433772 w 1713848"/>
              <a:gd name="connsiteY74" fmla="*/ 457249 h 644243"/>
              <a:gd name="connsiteX75" fmla="*/ 448976 w 1713848"/>
              <a:gd name="connsiteY75" fmla="*/ 449695 h 644243"/>
              <a:gd name="connsiteX76" fmla="*/ 453620 w 1713848"/>
              <a:gd name="connsiteY76" fmla="*/ 441895 h 644243"/>
              <a:gd name="connsiteX77" fmla="*/ 455458 w 1713848"/>
              <a:gd name="connsiteY77" fmla="*/ 432752 h 644243"/>
              <a:gd name="connsiteX78" fmla="*/ 455458 w 1713848"/>
              <a:gd name="connsiteY78" fmla="*/ 424563 h 644243"/>
              <a:gd name="connsiteX79" fmla="*/ 454794 w 1713848"/>
              <a:gd name="connsiteY79" fmla="*/ 419258 h 644243"/>
              <a:gd name="connsiteX80" fmla="*/ 453869 w 1713848"/>
              <a:gd name="connsiteY80" fmla="*/ 415545 h 644243"/>
              <a:gd name="connsiteX81" fmla="*/ 454291 w 1713848"/>
              <a:gd name="connsiteY81" fmla="*/ 411851 h 644243"/>
              <a:gd name="connsiteX82" fmla="*/ 485235 w 1713848"/>
              <a:gd name="connsiteY82" fmla="*/ 397036 h 644243"/>
              <a:gd name="connsiteX83" fmla="*/ 490658 w 1713848"/>
              <a:gd name="connsiteY83" fmla="*/ 399285 h 644243"/>
              <a:gd name="connsiteX84" fmla="*/ 493446 w 1713848"/>
              <a:gd name="connsiteY84" fmla="*/ 403907 h 644243"/>
              <a:gd name="connsiteX85" fmla="*/ 502978 w 1713848"/>
              <a:gd name="connsiteY85" fmla="*/ 416474 h 644243"/>
              <a:gd name="connsiteX86" fmla="*/ 518578 w 1713848"/>
              <a:gd name="connsiteY86" fmla="*/ 421900 h 644243"/>
              <a:gd name="connsiteX87" fmla="*/ 535001 w 1713848"/>
              <a:gd name="connsiteY87" fmla="*/ 416742 h 644243"/>
              <a:gd name="connsiteX88" fmla="*/ 545049 w 1713848"/>
              <a:gd name="connsiteY88" fmla="*/ 403639 h 644243"/>
              <a:gd name="connsiteX89" fmla="*/ 548355 w 1713848"/>
              <a:gd name="connsiteY89" fmla="*/ 399285 h 644243"/>
              <a:gd name="connsiteX90" fmla="*/ 549066 w 1713848"/>
              <a:gd name="connsiteY90" fmla="*/ 396794 h 644243"/>
              <a:gd name="connsiteX91" fmla="*/ 242400 w 1713848"/>
              <a:gd name="connsiteY91" fmla="*/ 130553 h 644243"/>
              <a:gd name="connsiteX92" fmla="*/ 198253 w 1713848"/>
              <a:gd name="connsiteY92" fmla="*/ 139439 h 644243"/>
              <a:gd name="connsiteX93" fmla="*/ 162192 w 1713848"/>
              <a:gd name="connsiteY93" fmla="*/ 163710 h 644243"/>
              <a:gd name="connsiteX94" fmla="*/ 137921 w 1713848"/>
              <a:gd name="connsiteY94" fmla="*/ 199759 h 644243"/>
              <a:gd name="connsiteX95" fmla="*/ 129041 w 1713848"/>
              <a:gd name="connsiteY95" fmla="*/ 243875 h 644243"/>
              <a:gd name="connsiteX96" fmla="*/ 137921 w 1713848"/>
              <a:gd name="connsiteY96" fmla="*/ 288047 h 644243"/>
              <a:gd name="connsiteX97" fmla="*/ 162192 w 1713848"/>
              <a:gd name="connsiteY97" fmla="*/ 324378 h 644243"/>
              <a:gd name="connsiteX98" fmla="*/ 198253 w 1713848"/>
              <a:gd name="connsiteY98" fmla="*/ 348896 h 644243"/>
              <a:gd name="connsiteX99" fmla="*/ 242400 w 1713848"/>
              <a:gd name="connsiteY99" fmla="*/ 357763 h 644243"/>
              <a:gd name="connsiteX100" fmla="*/ 286800 w 1713848"/>
              <a:gd name="connsiteY100" fmla="*/ 348896 h 644243"/>
              <a:gd name="connsiteX101" fmla="*/ 323138 w 1713848"/>
              <a:gd name="connsiteY101" fmla="*/ 324378 h 644243"/>
              <a:gd name="connsiteX102" fmla="*/ 347409 w 1713848"/>
              <a:gd name="connsiteY102" fmla="*/ 288047 h 644243"/>
              <a:gd name="connsiteX103" fmla="*/ 356301 w 1713848"/>
              <a:gd name="connsiteY103" fmla="*/ 243875 h 644243"/>
              <a:gd name="connsiteX104" fmla="*/ 347409 w 1713848"/>
              <a:gd name="connsiteY104" fmla="*/ 199759 h 644243"/>
              <a:gd name="connsiteX105" fmla="*/ 323138 w 1713848"/>
              <a:gd name="connsiteY105" fmla="*/ 163710 h 644243"/>
              <a:gd name="connsiteX106" fmla="*/ 286800 w 1713848"/>
              <a:gd name="connsiteY106" fmla="*/ 139439 h 644243"/>
              <a:gd name="connsiteX107" fmla="*/ 242400 w 1713848"/>
              <a:gd name="connsiteY107" fmla="*/ 130553 h 644243"/>
              <a:gd name="connsiteX108" fmla="*/ 1713848 w 1713848"/>
              <a:gd name="connsiteY108" fmla="*/ 35859 h 644243"/>
              <a:gd name="connsiteX109" fmla="*/ 1713848 w 1713848"/>
              <a:gd name="connsiteY109" fmla="*/ 585134 h 644243"/>
              <a:gd name="connsiteX110" fmla="*/ 1713848 w 1713848"/>
              <a:gd name="connsiteY110" fmla="*/ 35859 h 644243"/>
              <a:gd name="connsiteX111" fmla="*/ 301529 w 1713848"/>
              <a:gd name="connsiteY111" fmla="*/ 1028 h 644243"/>
              <a:gd name="connsiteX112" fmla="*/ 309294 w 1713848"/>
              <a:gd name="connsiteY112" fmla="*/ 1506 h 644243"/>
              <a:gd name="connsiteX113" fmla="*/ 368846 w 1713848"/>
              <a:gd name="connsiteY113" fmla="*/ 31282 h 644243"/>
              <a:gd name="connsiteX114" fmla="*/ 370395 w 1713848"/>
              <a:gd name="connsiteY114" fmla="*/ 40408 h 644243"/>
              <a:gd name="connsiteX115" fmla="*/ 368280 w 1713848"/>
              <a:gd name="connsiteY115" fmla="*/ 47455 h 644243"/>
              <a:gd name="connsiteX116" fmla="*/ 364110 w 1713848"/>
              <a:gd name="connsiteY116" fmla="*/ 79353 h 644243"/>
              <a:gd name="connsiteX117" fmla="*/ 379275 w 1713848"/>
              <a:gd name="connsiteY117" fmla="*/ 108599 h 644243"/>
              <a:gd name="connsiteX118" fmla="*/ 410072 w 1713848"/>
              <a:gd name="connsiteY118" fmla="*/ 122454 h 644243"/>
              <a:gd name="connsiteX119" fmla="*/ 444042 w 1713848"/>
              <a:gd name="connsiteY119" fmla="*/ 116421 h 644243"/>
              <a:gd name="connsiteX120" fmla="*/ 454231 w 1713848"/>
              <a:gd name="connsiteY120" fmla="*/ 114343 h 644243"/>
              <a:gd name="connsiteX121" fmla="*/ 483554 w 1713848"/>
              <a:gd name="connsiteY121" fmla="*/ 185142 h 644243"/>
              <a:gd name="connsiteX122" fmla="*/ 475404 w 1713848"/>
              <a:gd name="connsiteY122" fmla="*/ 191660 h 644243"/>
              <a:gd name="connsiteX123" fmla="*/ 447706 w 1713848"/>
              <a:gd name="connsiteY123" fmla="*/ 211781 h 644243"/>
              <a:gd name="connsiteX124" fmla="*/ 436220 w 1713848"/>
              <a:gd name="connsiteY124" fmla="*/ 244448 h 644243"/>
              <a:gd name="connsiteX125" fmla="*/ 445919 w 1713848"/>
              <a:gd name="connsiteY125" fmla="*/ 275489 h 644243"/>
              <a:gd name="connsiteX126" fmla="*/ 471248 w 1713848"/>
              <a:gd name="connsiteY126" fmla="*/ 294565 h 644243"/>
              <a:gd name="connsiteX127" fmla="*/ 477521 w 1713848"/>
              <a:gd name="connsiteY127" fmla="*/ 298791 h 644243"/>
              <a:gd name="connsiteX128" fmla="*/ 485342 w 1713848"/>
              <a:gd name="connsiteY128" fmla="*/ 310763 h 644243"/>
              <a:gd name="connsiteX129" fmla="*/ 459194 w 1713848"/>
              <a:gd name="connsiteY129" fmla="*/ 370893 h 644243"/>
              <a:gd name="connsiteX130" fmla="*/ 448286 w 1713848"/>
              <a:gd name="connsiteY130" fmla="*/ 373985 h 644243"/>
              <a:gd name="connsiteX131" fmla="*/ 437768 w 1713848"/>
              <a:gd name="connsiteY131" fmla="*/ 371951 h 644243"/>
              <a:gd name="connsiteX132" fmla="*/ 424732 w 1713848"/>
              <a:gd name="connsiteY132" fmla="*/ 369010 h 644243"/>
              <a:gd name="connsiteX133" fmla="*/ 408774 w 1713848"/>
              <a:gd name="connsiteY133" fmla="*/ 368532 h 644243"/>
              <a:gd name="connsiteX134" fmla="*/ 392638 w 1713848"/>
              <a:gd name="connsiteY134" fmla="*/ 371951 h 644243"/>
              <a:gd name="connsiteX135" fmla="*/ 378784 w 1713848"/>
              <a:gd name="connsiteY135" fmla="*/ 380837 h 644243"/>
              <a:gd name="connsiteX136" fmla="*/ 364110 w 1713848"/>
              <a:gd name="connsiteY136" fmla="*/ 410575 h 644243"/>
              <a:gd name="connsiteX137" fmla="*/ 368846 w 1713848"/>
              <a:gd name="connsiteY137" fmla="*/ 442417 h 644243"/>
              <a:gd name="connsiteX138" fmla="*/ 367297 w 1713848"/>
              <a:gd name="connsiteY138" fmla="*/ 463351 h 644243"/>
              <a:gd name="connsiteX139" fmla="*/ 309787 w 1713848"/>
              <a:gd name="connsiteY139" fmla="*/ 487874 h 644243"/>
              <a:gd name="connsiteX140" fmla="*/ 300894 w 1713848"/>
              <a:gd name="connsiteY140" fmla="*/ 484208 h 644243"/>
              <a:gd name="connsiteX141" fmla="*/ 295150 w 1713848"/>
              <a:gd name="connsiteY141" fmla="*/ 476386 h 644243"/>
              <a:gd name="connsiteX142" fmla="*/ 294621 w 1713848"/>
              <a:gd name="connsiteY142" fmla="*/ 476386 h 644243"/>
              <a:gd name="connsiteX143" fmla="*/ 275073 w 1713848"/>
              <a:gd name="connsiteY143" fmla="*/ 448449 h 644243"/>
              <a:gd name="connsiteX144" fmla="*/ 242929 w 1713848"/>
              <a:gd name="connsiteY144" fmla="*/ 436717 h 644243"/>
              <a:gd name="connsiteX145" fmla="*/ 210798 w 1713848"/>
              <a:gd name="connsiteY145" fmla="*/ 448449 h 644243"/>
              <a:gd name="connsiteX146" fmla="*/ 190671 w 1713848"/>
              <a:gd name="connsiteY146" fmla="*/ 475895 h 644243"/>
              <a:gd name="connsiteX147" fmla="*/ 182849 w 1713848"/>
              <a:gd name="connsiteY147" fmla="*/ 485026 h 644243"/>
              <a:gd name="connsiteX148" fmla="*/ 171362 w 1713848"/>
              <a:gd name="connsiteY148" fmla="*/ 487873 h 644243"/>
              <a:gd name="connsiteX149" fmla="*/ 109165 w 1713848"/>
              <a:gd name="connsiteY149" fmla="*/ 459117 h 644243"/>
              <a:gd name="connsiteX150" fmla="*/ 106306 w 1713848"/>
              <a:gd name="connsiteY150" fmla="*/ 450572 h 644243"/>
              <a:gd name="connsiteX151" fmla="*/ 110223 w 1713848"/>
              <a:gd name="connsiteY151" fmla="*/ 436717 h 644243"/>
              <a:gd name="connsiteX152" fmla="*/ 114657 w 1713848"/>
              <a:gd name="connsiteY152" fmla="*/ 409271 h 644243"/>
              <a:gd name="connsiteX153" fmla="*/ 101331 w 1713848"/>
              <a:gd name="connsiteY153" fmla="*/ 380837 h 644243"/>
              <a:gd name="connsiteX154" fmla="*/ 83583 w 1713848"/>
              <a:gd name="connsiteY154" fmla="*/ 370559 h 644243"/>
              <a:gd name="connsiteX155" fmla="*/ 63733 w 1713848"/>
              <a:gd name="connsiteY155" fmla="*/ 368764 h 644243"/>
              <a:gd name="connsiteX156" fmla="*/ 41250 w 1713848"/>
              <a:gd name="connsiteY156" fmla="*/ 372921 h 644243"/>
              <a:gd name="connsiteX157" fmla="*/ 26627 w 1713848"/>
              <a:gd name="connsiteY157" fmla="*/ 371951 h 644243"/>
              <a:gd name="connsiteX158" fmla="*/ 0 w 1713848"/>
              <a:gd name="connsiteY158" fmla="*/ 310762 h 644243"/>
              <a:gd name="connsiteX159" fmla="*/ 10417 w 1713848"/>
              <a:gd name="connsiteY159" fmla="*/ 296183 h 644243"/>
              <a:gd name="connsiteX160" fmla="*/ 38643 w 1713848"/>
              <a:gd name="connsiteY160" fmla="*/ 275489 h 644243"/>
              <a:gd name="connsiteX161" fmla="*/ 51200 w 1713848"/>
              <a:gd name="connsiteY161" fmla="*/ 243389 h 644243"/>
              <a:gd name="connsiteX162" fmla="*/ 38643 w 1713848"/>
              <a:gd name="connsiteY162" fmla="*/ 211541 h 644243"/>
              <a:gd name="connsiteX163" fmla="*/ 10417 w 1713848"/>
              <a:gd name="connsiteY163" fmla="*/ 191659 h 644243"/>
              <a:gd name="connsiteX164" fmla="*/ 2595 w 1713848"/>
              <a:gd name="connsiteY164" fmla="*/ 184077 h 644243"/>
              <a:gd name="connsiteX165" fmla="*/ 24548 w 1713848"/>
              <a:gd name="connsiteY165" fmla="*/ 116421 h 644243"/>
              <a:gd name="connsiteX166" fmla="*/ 32622 w 1713848"/>
              <a:gd name="connsiteY166" fmla="*/ 114342 h 644243"/>
              <a:gd name="connsiteX167" fmla="*/ 41250 w 1713848"/>
              <a:gd name="connsiteY167" fmla="*/ 116421 h 644243"/>
              <a:gd name="connsiteX168" fmla="*/ 73922 w 1713848"/>
              <a:gd name="connsiteY168" fmla="*/ 120376 h 644243"/>
              <a:gd name="connsiteX169" fmla="*/ 103938 w 1713848"/>
              <a:gd name="connsiteY169" fmla="*/ 105463 h 644243"/>
              <a:gd name="connsiteX170" fmla="*/ 113107 w 1713848"/>
              <a:gd name="connsiteY170" fmla="*/ 90064 h 644243"/>
              <a:gd name="connsiteX171" fmla="*/ 116734 w 1713848"/>
              <a:gd name="connsiteY171" fmla="*/ 72015 h 644243"/>
              <a:gd name="connsiteX172" fmla="*/ 116734 w 1713848"/>
              <a:gd name="connsiteY172" fmla="*/ 55849 h 644243"/>
              <a:gd name="connsiteX173" fmla="*/ 115424 w 1713848"/>
              <a:gd name="connsiteY173" fmla="*/ 45376 h 644243"/>
              <a:gd name="connsiteX174" fmla="*/ 113598 w 1713848"/>
              <a:gd name="connsiteY174" fmla="*/ 38045 h 644243"/>
              <a:gd name="connsiteX175" fmla="*/ 114430 w 1713848"/>
              <a:gd name="connsiteY175" fmla="*/ 30752 h 644243"/>
              <a:gd name="connsiteX176" fmla="*/ 175517 w 1713848"/>
              <a:gd name="connsiteY176" fmla="*/ 1506 h 644243"/>
              <a:gd name="connsiteX177" fmla="*/ 186223 w 1713848"/>
              <a:gd name="connsiteY177" fmla="*/ 5946 h 644243"/>
              <a:gd name="connsiteX178" fmla="*/ 191727 w 1713848"/>
              <a:gd name="connsiteY178" fmla="*/ 15071 h 644243"/>
              <a:gd name="connsiteX179" fmla="*/ 210545 w 1713848"/>
              <a:gd name="connsiteY179" fmla="*/ 39878 h 644243"/>
              <a:gd name="connsiteX180" fmla="*/ 241342 w 1713848"/>
              <a:gd name="connsiteY180" fmla="*/ 50591 h 644243"/>
              <a:gd name="connsiteX181" fmla="*/ 273763 w 1713848"/>
              <a:gd name="connsiteY181" fmla="*/ 40407 h 644243"/>
              <a:gd name="connsiteX182" fmla="*/ 293600 w 1713848"/>
              <a:gd name="connsiteY182" fmla="*/ 14542 h 644243"/>
              <a:gd name="connsiteX183" fmla="*/ 300125 w 1713848"/>
              <a:gd name="connsiteY183" fmla="*/ 5946 h 644243"/>
              <a:gd name="connsiteX184" fmla="*/ 301529 w 1713848"/>
              <a:gd name="connsiteY184" fmla="*/ 1028 h 644243"/>
              <a:gd name="connsiteX0" fmla="*/ 519114 w 642176"/>
              <a:gd name="connsiteY0" fmla="*/ 462405 h 644243"/>
              <a:gd name="connsiteX1" fmla="*/ 496751 w 642176"/>
              <a:gd name="connsiteY1" fmla="*/ 466906 h 644243"/>
              <a:gd name="connsiteX2" fmla="*/ 478485 w 642176"/>
              <a:gd name="connsiteY2" fmla="*/ 479201 h 644243"/>
              <a:gd name="connsiteX3" fmla="*/ 466190 w 642176"/>
              <a:gd name="connsiteY3" fmla="*/ 497461 h 644243"/>
              <a:gd name="connsiteX4" fmla="*/ 461692 w 642176"/>
              <a:gd name="connsiteY4" fmla="*/ 519808 h 644243"/>
              <a:gd name="connsiteX5" fmla="*/ 466190 w 642176"/>
              <a:gd name="connsiteY5" fmla="*/ 542183 h 644243"/>
              <a:gd name="connsiteX6" fmla="*/ 478485 w 642176"/>
              <a:gd name="connsiteY6" fmla="*/ 560587 h 644243"/>
              <a:gd name="connsiteX7" fmla="*/ 496751 w 642176"/>
              <a:gd name="connsiteY7" fmla="*/ 573006 h 644243"/>
              <a:gd name="connsiteX8" fmla="*/ 519114 w 642176"/>
              <a:gd name="connsiteY8" fmla="*/ 577498 h 644243"/>
              <a:gd name="connsiteX9" fmla="*/ 541605 w 642176"/>
              <a:gd name="connsiteY9" fmla="*/ 573006 h 644243"/>
              <a:gd name="connsiteX10" fmla="*/ 560012 w 642176"/>
              <a:gd name="connsiteY10" fmla="*/ 560587 h 644243"/>
              <a:gd name="connsiteX11" fmla="*/ 572306 w 642176"/>
              <a:gd name="connsiteY11" fmla="*/ 542183 h 644243"/>
              <a:gd name="connsiteX12" fmla="*/ 576811 w 642176"/>
              <a:gd name="connsiteY12" fmla="*/ 519808 h 644243"/>
              <a:gd name="connsiteX13" fmla="*/ 572306 w 642176"/>
              <a:gd name="connsiteY13" fmla="*/ 497461 h 644243"/>
              <a:gd name="connsiteX14" fmla="*/ 560012 w 642176"/>
              <a:gd name="connsiteY14" fmla="*/ 479201 h 644243"/>
              <a:gd name="connsiteX15" fmla="*/ 541605 w 642176"/>
              <a:gd name="connsiteY15" fmla="*/ 466906 h 644243"/>
              <a:gd name="connsiteX16" fmla="*/ 519114 w 642176"/>
              <a:gd name="connsiteY16" fmla="*/ 462405 h 644243"/>
              <a:gd name="connsiteX17" fmla="*/ 549066 w 642176"/>
              <a:gd name="connsiteY17" fmla="*/ 396794 h 644243"/>
              <a:gd name="connsiteX18" fmla="*/ 552999 w 642176"/>
              <a:gd name="connsiteY18" fmla="*/ 397036 h 644243"/>
              <a:gd name="connsiteX19" fmla="*/ 583165 w 642176"/>
              <a:gd name="connsiteY19" fmla="*/ 412119 h 644243"/>
              <a:gd name="connsiteX20" fmla="*/ 583950 w 642176"/>
              <a:gd name="connsiteY20" fmla="*/ 416742 h 644243"/>
              <a:gd name="connsiteX21" fmla="*/ 582878 w 642176"/>
              <a:gd name="connsiteY21" fmla="*/ 420311 h 644243"/>
              <a:gd name="connsiteX22" fmla="*/ 580766 w 642176"/>
              <a:gd name="connsiteY22" fmla="*/ 436469 h 644243"/>
              <a:gd name="connsiteX23" fmla="*/ 588448 w 642176"/>
              <a:gd name="connsiteY23" fmla="*/ 451284 h 644243"/>
              <a:gd name="connsiteX24" fmla="*/ 604048 w 642176"/>
              <a:gd name="connsiteY24" fmla="*/ 458302 h 644243"/>
              <a:gd name="connsiteX25" fmla="*/ 621255 w 642176"/>
              <a:gd name="connsiteY25" fmla="*/ 455246 h 644243"/>
              <a:gd name="connsiteX26" fmla="*/ 626417 w 642176"/>
              <a:gd name="connsiteY26" fmla="*/ 454193 h 644243"/>
              <a:gd name="connsiteX27" fmla="*/ 641270 w 642176"/>
              <a:gd name="connsiteY27" fmla="*/ 490057 h 644243"/>
              <a:gd name="connsiteX28" fmla="*/ 637142 w 642176"/>
              <a:gd name="connsiteY28" fmla="*/ 493358 h 644243"/>
              <a:gd name="connsiteX29" fmla="*/ 623112 w 642176"/>
              <a:gd name="connsiteY29" fmla="*/ 503551 h 644243"/>
              <a:gd name="connsiteX30" fmla="*/ 617293 w 642176"/>
              <a:gd name="connsiteY30" fmla="*/ 520098 h 644243"/>
              <a:gd name="connsiteX31" fmla="*/ 622206 w 642176"/>
              <a:gd name="connsiteY31" fmla="*/ 535822 h 644243"/>
              <a:gd name="connsiteX32" fmla="*/ 635037 w 642176"/>
              <a:gd name="connsiteY32" fmla="*/ 545485 h 644243"/>
              <a:gd name="connsiteX33" fmla="*/ 638214 w 642176"/>
              <a:gd name="connsiteY33" fmla="*/ 547626 h 644243"/>
              <a:gd name="connsiteX34" fmla="*/ 642176 w 642176"/>
              <a:gd name="connsiteY34" fmla="*/ 553690 h 644243"/>
              <a:gd name="connsiteX35" fmla="*/ 628931 w 642176"/>
              <a:gd name="connsiteY35" fmla="*/ 584149 h 644243"/>
              <a:gd name="connsiteX36" fmla="*/ 623405 w 642176"/>
              <a:gd name="connsiteY36" fmla="*/ 585715 h 644243"/>
              <a:gd name="connsiteX37" fmla="*/ 618078 w 642176"/>
              <a:gd name="connsiteY37" fmla="*/ 584685 h 644243"/>
              <a:gd name="connsiteX38" fmla="*/ 611474 w 642176"/>
              <a:gd name="connsiteY38" fmla="*/ 583195 h 644243"/>
              <a:gd name="connsiteX39" fmla="*/ 603390 w 642176"/>
              <a:gd name="connsiteY39" fmla="*/ 582953 h 644243"/>
              <a:gd name="connsiteX40" fmla="*/ 595217 w 642176"/>
              <a:gd name="connsiteY40" fmla="*/ 584685 h 644243"/>
              <a:gd name="connsiteX41" fmla="*/ 588199 w 642176"/>
              <a:gd name="connsiteY41" fmla="*/ 589186 h 644243"/>
              <a:gd name="connsiteX42" fmla="*/ 580766 w 642176"/>
              <a:gd name="connsiteY42" fmla="*/ 604250 h 644243"/>
              <a:gd name="connsiteX43" fmla="*/ 583165 w 642176"/>
              <a:gd name="connsiteY43" fmla="*/ 620379 h 644243"/>
              <a:gd name="connsiteX44" fmla="*/ 582381 w 642176"/>
              <a:gd name="connsiteY44" fmla="*/ 630983 h 644243"/>
              <a:gd name="connsiteX45" fmla="*/ 553249 w 642176"/>
              <a:gd name="connsiteY45" fmla="*/ 643405 h 644243"/>
              <a:gd name="connsiteX46" fmla="*/ 548744 w 642176"/>
              <a:gd name="connsiteY46" fmla="*/ 641548 h 644243"/>
              <a:gd name="connsiteX47" fmla="*/ 545834 w 642176"/>
              <a:gd name="connsiteY47" fmla="*/ 637586 h 644243"/>
              <a:gd name="connsiteX48" fmla="*/ 545566 w 642176"/>
              <a:gd name="connsiteY48" fmla="*/ 637586 h 644243"/>
              <a:gd name="connsiteX49" fmla="*/ 535664 w 642176"/>
              <a:gd name="connsiteY49" fmla="*/ 623435 h 644243"/>
              <a:gd name="connsiteX50" fmla="*/ 519382 w 642176"/>
              <a:gd name="connsiteY50" fmla="*/ 617492 h 644243"/>
              <a:gd name="connsiteX51" fmla="*/ 503106 w 642176"/>
              <a:gd name="connsiteY51" fmla="*/ 623435 h 644243"/>
              <a:gd name="connsiteX52" fmla="*/ 492910 w 642176"/>
              <a:gd name="connsiteY52" fmla="*/ 637337 h 644243"/>
              <a:gd name="connsiteX53" fmla="*/ 488948 w 642176"/>
              <a:gd name="connsiteY53" fmla="*/ 641963 h 644243"/>
              <a:gd name="connsiteX54" fmla="*/ 483129 w 642176"/>
              <a:gd name="connsiteY54" fmla="*/ 643405 h 644243"/>
              <a:gd name="connsiteX55" fmla="*/ 451624 w 642176"/>
              <a:gd name="connsiteY55" fmla="*/ 628839 h 644243"/>
              <a:gd name="connsiteX56" fmla="*/ 450175 w 642176"/>
              <a:gd name="connsiteY56" fmla="*/ 624510 h 644243"/>
              <a:gd name="connsiteX57" fmla="*/ 452160 w 642176"/>
              <a:gd name="connsiteY57" fmla="*/ 617492 h 644243"/>
              <a:gd name="connsiteX58" fmla="*/ 454406 w 642176"/>
              <a:gd name="connsiteY58" fmla="*/ 603589 h 644243"/>
              <a:gd name="connsiteX59" fmla="*/ 447655 w 642176"/>
              <a:gd name="connsiteY59" fmla="*/ 589186 h 644243"/>
              <a:gd name="connsiteX60" fmla="*/ 438665 w 642176"/>
              <a:gd name="connsiteY60" fmla="*/ 583979 h 644243"/>
              <a:gd name="connsiteX61" fmla="*/ 428610 w 642176"/>
              <a:gd name="connsiteY61" fmla="*/ 583070 h 644243"/>
              <a:gd name="connsiteX62" fmla="*/ 417222 w 642176"/>
              <a:gd name="connsiteY62" fmla="*/ 585176 h 644243"/>
              <a:gd name="connsiteX63" fmla="*/ 409814 w 642176"/>
              <a:gd name="connsiteY63" fmla="*/ 584685 h 644243"/>
              <a:gd name="connsiteX64" fmla="*/ 396326 w 642176"/>
              <a:gd name="connsiteY64" fmla="*/ 553690 h 644243"/>
              <a:gd name="connsiteX65" fmla="*/ 401603 w 642176"/>
              <a:gd name="connsiteY65" fmla="*/ 546304 h 644243"/>
              <a:gd name="connsiteX66" fmla="*/ 415901 w 642176"/>
              <a:gd name="connsiteY66" fmla="*/ 535822 h 644243"/>
              <a:gd name="connsiteX67" fmla="*/ 422262 w 642176"/>
              <a:gd name="connsiteY67" fmla="*/ 519562 h 644243"/>
              <a:gd name="connsiteX68" fmla="*/ 415901 w 642176"/>
              <a:gd name="connsiteY68" fmla="*/ 503429 h 644243"/>
              <a:gd name="connsiteX69" fmla="*/ 401603 w 642176"/>
              <a:gd name="connsiteY69" fmla="*/ 493358 h 644243"/>
              <a:gd name="connsiteX70" fmla="*/ 397641 w 642176"/>
              <a:gd name="connsiteY70" fmla="*/ 489517 h 644243"/>
              <a:gd name="connsiteX71" fmla="*/ 408761 w 642176"/>
              <a:gd name="connsiteY71" fmla="*/ 455246 h 644243"/>
              <a:gd name="connsiteX72" fmla="*/ 412851 w 642176"/>
              <a:gd name="connsiteY72" fmla="*/ 454193 h 644243"/>
              <a:gd name="connsiteX73" fmla="*/ 417221 w 642176"/>
              <a:gd name="connsiteY73" fmla="*/ 455246 h 644243"/>
              <a:gd name="connsiteX74" fmla="*/ 433772 w 642176"/>
              <a:gd name="connsiteY74" fmla="*/ 457249 h 644243"/>
              <a:gd name="connsiteX75" fmla="*/ 448976 w 642176"/>
              <a:gd name="connsiteY75" fmla="*/ 449695 h 644243"/>
              <a:gd name="connsiteX76" fmla="*/ 453620 w 642176"/>
              <a:gd name="connsiteY76" fmla="*/ 441895 h 644243"/>
              <a:gd name="connsiteX77" fmla="*/ 455458 w 642176"/>
              <a:gd name="connsiteY77" fmla="*/ 432752 h 644243"/>
              <a:gd name="connsiteX78" fmla="*/ 455458 w 642176"/>
              <a:gd name="connsiteY78" fmla="*/ 424563 h 644243"/>
              <a:gd name="connsiteX79" fmla="*/ 454794 w 642176"/>
              <a:gd name="connsiteY79" fmla="*/ 419258 h 644243"/>
              <a:gd name="connsiteX80" fmla="*/ 453869 w 642176"/>
              <a:gd name="connsiteY80" fmla="*/ 415545 h 644243"/>
              <a:gd name="connsiteX81" fmla="*/ 454291 w 642176"/>
              <a:gd name="connsiteY81" fmla="*/ 411851 h 644243"/>
              <a:gd name="connsiteX82" fmla="*/ 485235 w 642176"/>
              <a:gd name="connsiteY82" fmla="*/ 397036 h 644243"/>
              <a:gd name="connsiteX83" fmla="*/ 490658 w 642176"/>
              <a:gd name="connsiteY83" fmla="*/ 399285 h 644243"/>
              <a:gd name="connsiteX84" fmla="*/ 493446 w 642176"/>
              <a:gd name="connsiteY84" fmla="*/ 403907 h 644243"/>
              <a:gd name="connsiteX85" fmla="*/ 502978 w 642176"/>
              <a:gd name="connsiteY85" fmla="*/ 416474 h 644243"/>
              <a:gd name="connsiteX86" fmla="*/ 518578 w 642176"/>
              <a:gd name="connsiteY86" fmla="*/ 421900 h 644243"/>
              <a:gd name="connsiteX87" fmla="*/ 535001 w 642176"/>
              <a:gd name="connsiteY87" fmla="*/ 416742 h 644243"/>
              <a:gd name="connsiteX88" fmla="*/ 545049 w 642176"/>
              <a:gd name="connsiteY88" fmla="*/ 403639 h 644243"/>
              <a:gd name="connsiteX89" fmla="*/ 548355 w 642176"/>
              <a:gd name="connsiteY89" fmla="*/ 399285 h 644243"/>
              <a:gd name="connsiteX90" fmla="*/ 549066 w 642176"/>
              <a:gd name="connsiteY90" fmla="*/ 396794 h 644243"/>
              <a:gd name="connsiteX91" fmla="*/ 242400 w 642176"/>
              <a:gd name="connsiteY91" fmla="*/ 130553 h 644243"/>
              <a:gd name="connsiteX92" fmla="*/ 198253 w 642176"/>
              <a:gd name="connsiteY92" fmla="*/ 139439 h 644243"/>
              <a:gd name="connsiteX93" fmla="*/ 162192 w 642176"/>
              <a:gd name="connsiteY93" fmla="*/ 163710 h 644243"/>
              <a:gd name="connsiteX94" fmla="*/ 137921 w 642176"/>
              <a:gd name="connsiteY94" fmla="*/ 199759 h 644243"/>
              <a:gd name="connsiteX95" fmla="*/ 129041 w 642176"/>
              <a:gd name="connsiteY95" fmla="*/ 243875 h 644243"/>
              <a:gd name="connsiteX96" fmla="*/ 137921 w 642176"/>
              <a:gd name="connsiteY96" fmla="*/ 288047 h 644243"/>
              <a:gd name="connsiteX97" fmla="*/ 162192 w 642176"/>
              <a:gd name="connsiteY97" fmla="*/ 324378 h 644243"/>
              <a:gd name="connsiteX98" fmla="*/ 198253 w 642176"/>
              <a:gd name="connsiteY98" fmla="*/ 348896 h 644243"/>
              <a:gd name="connsiteX99" fmla="*/ 242400 w 642176"/>
              <a:gd name="connsiteY99" fmla="*/ 357763 h 644243"/>
              <a:gd name="connsiteX100" fmla="*/ 286800 w 642176"/>
              <a:gd name="connsiteY100" fmla="*/ 348896 h 644243"/>
              <a:gd name="connsiteX101" fmla="*/ 323138 w 642176"/>
              <a:gd name="connsiteY101" fmla="*/ 324378 h 644243"/>
              <a:gd name="connsiteX102" fmla="*/ 347409 w 642176"/>
              <a:gd name="connsiteY102" fmla="*/ 288047 h 644243"/>
              <a:gd name="connsiteX103" fmla="*/ 356301 w 642176"/>
              <a:gd name="connsiteY103" fmla="*/ 243875 h 644243"/>
              <a:gd name="connsiteX104" fmla="*/ 347409 w 642176"/>
              <a:gd name="connsiteY104" fmla="*/ 199759 h 644243"/>
              <a:gd name="connsiteX105" fmla="*/ 323138 w 642176"/>
              <a:gd name="connsiteY105" fmla="*/ 163710 h 644243"/>
              <a:gd name="connsiteX106" fmla="*/ 286800 w 642176"/>
              <a:gd name="connsiteY106" fmla="*/ 139439 h 644243"/>
              <a:gd name="connsiteX107" fmla="*/ 242400 w 642176"/>
              <a:gd name="connsiteY107" fmla="*/ 130553 h 644243"/>
              <a:gd name="connsiteX108" fmla="*/ 301529 w 642176"/>
              <a:gd name="connsiteY108" fmla="*/ 1028 h 644243"/>
              <a:gd name="connsiteX109" fmla="*/ 309294 w 642176"/>
              <a:gd name="connsiteY109" fmla="*/ 1506 h 644243"/>
              <a:gd name="connsiteX110" fmla="*/ 368846 w 642176"/>
              <a:gd name="connsiteY110" fmla="*/ 31282 h 644243"/>
              <a:gd name="connsiteX111" fmla="*/ 370395 w 642176"/>
              <a:gd name="connsiteY111" fmla="*/ 40408 h 644243"/>
              <a:gd name="connsiteX112" fmla="*/ 368280 w 642176"/>
              <a:gd name="connsiteY112" fmla="*/ 47455 h 644243"/>
              <a:gd name="connsiteX113" fmla="*/ 364110 w 642176"/>
              <a:gd name="connsiteY113" fmla="*/ 79353 h 644243"/>
              <a:gd name="connsiteX114" fmla="*/ 379275 w 642176"/>
              <a:gd name="connsiteY114" fmla="*/ 108599 h 644243"/>
              <a:gd name="connsiteX115" fmla="*/ 410072 w 642176"/>
              <a:gd name="connsiteY115" fmla="*/ 122454 h 644243"/>
              <a:gd name="connsiteX116" fmla="*/ 444042 w 642176"/>
              <a:gd name="connsiteY116" fmla="*/ 116421 h 644243"/>
              <a:gd name="connsiteX117" fmla="*/ 454231 w 642176"/>
              <a:gd name="connsiteY117" fmla="*/ 114343 h 644243"/>
              <a:gd name="connsiteX118" fmla="*/ 483554 w 642176"/>
              <a:gd name="connsiteY118" fmla="*/ 185142 h 644243"/>
              <a:gd name="connsiteX119" fmla="*/ 475404 w 642176"/>
              <a:gd name="connsiteY119" fmla="*/ 191660 h 644243"/>
              <a:gd name="connsiteX120" fmla="*/ 447706 w 642176"/>
              <a:gd name="connsiteY120" fmla="*/ 211781 h 644243"/>
              <a:gd name="connsiteX121" fmla="*/ 436220 w 642176"/>
              <a:gd name="connsiteY121" fmla="*/ 244448 h 644243"/>
              <a:gd name="connsiteX122" fmla="*/ 445919 w 642176"/>
              <a:gd name="connsiteY122" fmla="*/ 275489 h 644243"/>
              <a:gd name="connsiteX123" fmla="*/ 471248 w 642176"/>
              <a:gd name="connsiteY123" fmla="*/ 294565 h 644243"/>
              <a:gd name="connsiteX124" fmla="*/ 477521 w 642176"/>
              <a:gd name="connsiteY124" fmla="*/ 298791 h 644243"/>
              <a:gd name="connsiteX125" fmla="*/ 485342 w 642176"/>
              <a:gd name="connsiteY125" fmla="*/ 310763 h 644243"/>
              <a:gd name="connsiteX126" fmla="*/ 459194 w 642176"/>
              <a:gd name="connsiteY126" fmla="*/ 370893 h 644243"/>
              <a:gd name="connsiteX127" fmla="*/ 448286 w 642176"/>
              <a:gd name="connsiteY127" fmla="*/ 373985 h 644243"/>
              <a:gd name="connsiteX128" fmla="*/ 437768 w 642176"/>
              <a:gd name="connsiteY128" fmla="*/ 371951 h 644243"/>
              <a:gd name="connsiteX129" fmla="*/ 424732 w 642176"/>
              <a:gd name="connsiteY129" fmla="*/ 369010 h 644243"/>
              <a:gd name="connsiteX130" fmla="*/ 408774 w 642176"/>
              <a:gd name="connsiteY130" fmla="*/ 368532 h 644243"/>
              <a:gd name="connsiteX131" fmla="*/ 392638 w 642176"/>
              <a:gd name="connsiteY131" fmla="*/ 371951 h 644243"/>
              <a:gd name="connsiteX132" fmla="*/ 378784 w 642176"/>
              <a:gd name="connsiteY132" fmla="*/ 380837 h 644243"/>
              <a:gd name="connsiteX133" fmla="*/ 364110 w 642176"/>
              <a:gd name="connsiteY133" fmla="*/ 410575 h 644243"/>
              <a:gd name="connsiteX134" fmla="*/ 368846 w 642176"/>
              <a:gd name="connsiteY134" fmla="*/ 442417 h 644243"/>
              <a:gd name="connsiteX135" fmla="*/ 367297 w 642176"/>
              <a:gd name="connsiteY135" fmla="*/ 463351 h 644243"/>
              <a:gd name="connsiteX136" fmla="*/ 309787 w 642176"/>
              <a:gd name="connsiteY136" fmla="*/ 487874 h 644243"/>
              <a:gd name="connsiteX137" fmla="*/ 300894 w 642176"/>
              <a:gd name="connsiteY137" fmla="*/ 484208 h 644243"/>
              <a:gd name="connsiteX138" fmla="*/ 295150 w 642176"/>
              <a:gd name="connsiteY138" fmla="*/ 476386 h 644243"/>
              <a:gd name="connsiteX139" fmla="*/ 294621 w 642176"/>
              <a:gd name="connsiteY139" fmla="*/ 476386 h 644243"/>
              <a:gd name="connsiteX140" fmla="*/ 275073 w 642176"/>
              <a:gd name="connsiteY140" fmla="*/ 448449 h 644243"/>
              <a:gd name="connsiteX141" fmla="*/ 242929 w 642176"/>
              <a:gd name="connsiteY141" fmla="*/ 436717 h 644243"/>
              <a:gd name="connsiteX142" fmla="*/ 210798 w 642176"/>
              <a:gd name="connsiteY142" fmla="*/ 448449 h 644243"/>
              <a:gd name="connsiteX143" fmla="*/ 190671 w 642176"/>
              <a:gd name="connsiteY143" fmla="*/ 475895 h 644243"/>
              <a:gd name="connsiteX144" fmla="*/ 182849 w 642176"/>
              <a:gd name="connsiteY144" fmla="*/ 485026 h 644243"/>
              <a:gd name="connsiteX145" fmla="*/ 171362 w 642176"/>
              <a:gd name="connsiteY145" fmla="*/ 487873 h 644243"/>
              <a:gd name="connsiteX146" fmla="*/ 109165 w 642176"/>
              <a:gd name="connsiteY146" fmla="*/ 459117 h 644243"/>
              <a:gd name="connsiteX147" fmla="*/ 106306 w 642176"/>
              <a:gd name="connsiteY147" fmla="*/ 450572 h 644243"/>
              <a:gd name="connsiteX148" fmla="*/ 110223 w 642176"/>
              <a:gd name="connsiteY148" fmla="*/ 436717 h 644243"/>
              <a:gd name="connsiteX149" fmla="*/ 114657 w 642176"/>
              <a:gd name="connsiteY149" fmla="*/ 409271 h 644243"/>
              <a:gd name="connsiteX150" fmla="*/ 101331 w 642176"/>
              <a:gd name="connsiteY150" fmla="*/ 380837 h 644243"/>
              <a:gd name="connsiteX151" fmla="*/ 83583 w 642176"/>
              <a:gd name="connsiteY151" fmla="*/ 370559 h 644243"/>
              <a:gd name="connsiteX152" fmla="*/ 63733 w 642176"/>
              <a:gd name="connsiteY152" fmla="*/ 368764 h 644243"/>
              <a:gd name="connsiteX153" fmla="*/ 41250 w 642176"/>
              <a:gd name="connsiteY153" fmla="*/ 372921 h 644243"/>
              <a:gd name="connsiteX154" fmla="*/ 26627 w 642176"/>
              <a:gd name="connsiteY154" fmla="*/ 371951 h 644243"/>
              <a:gd name="connsiteX155" fmla="*/ 0 w 642176"/>
              <a:gd name="connsiteY155" fmla="*/ 310762 h 644243"/>
              <a:gd name="connsiteX156" fmla="*/ 10417 w 642176"/>
              <a:gd name="connsiteY156" fmla="*/ 296183 h 644243"/>
              <a:gd name="connsiteX157" fmla="*/ 38643 w 642176"/>
              <a:gd name="connsiteY157" fmla="*/ 275489 h 644243"/>
              <a:gd name="connsiteX158" fmla="*/ 51200 w 642176"/>
              <a:gd name="connsiteY158" fmla="*/ 243389 h 644243"/>
              <a:gd name="connsiteX159" fmla="*/ 38643 w 642176"/>
              <a:gd name="connsiteY159" fmla="*/ 211541 h 644243"/>
              <a:gd name="connsiteX160" fmla="*/ 10417 w 642176"/>
              <a:gd name="connsiteY160" fmla="*/ 191659 h 644243"/>
              <a:gd name="connsiteX161" fmla="*/ 2595 w 642176"/>
              <a:gd name="connsiteY161" fmla="*/ 184077 h 644243"/>
              <a:gd name="connsiteX162" fmla="*/ 24548 w 642176"/>
              <a:gd name="connsiteY162" fmla="*/ 116421 h 644243"/>
              <a:gd name="connsiteX163" fmla="*/ 32622 w 642176"/>
              <a:gd name="connsiteY163" fmla="*/ 114342 h 644243"/>
              <a:gd name="connsiteX164" fmla="*/ 41250 w 642176"/>
              <a:gd name="connsiteY164" fmla="*/ 116421 h 644243"/>
              <a:gd name="connsiteX165" fmla="*/ 73922 w 642176"/>
              <a:gd name="connsiteY165" fmla="*/ 120376 h 644243"/>
              <a:gd name="connsiteX166" fmla="*/ 103938 w 642176"/>
              <a:gd name="connsiteY166" fmla="*/ 105463 h 644243"/>
              <a:gd name="connsiteX167" fmla="*/ 113107 w 642176"/>
              <a:gd name="connsiteY167" fmla="*/ 90064 h 644243"/>
              <a:gd name="connsiteX168" fmla="*/ 116734 w 642176"/>
              <a:gd name="connsiteY168" fmla="*/ 72015 h 644243"/>
              <a:gd name="connsiteX169" fmla="*/ 116734 w 642176"/>
              <a:gd name="connsiteY169" fmla="*/ 55849 h 644243"/>
              <a:gd name="connsiteX170" fmla="*/ 115424 w 642176"/>
              <a:gd name="connsiteY170" fmla="*/ 45376 h 644243"/>
              <a:gd name="connsiteX171" fmla="*/ 113598 w 642176"/>
              <a:gd name="connsiteY171" fmla="*/ 38045 h 644243"/>
              <a:gd name="connsiteX172" fmla="*/ 114430 w 642176"/>
              <a:gd name="connsiteY172" fmla="*/ 30752 h 644243"/>
              <a:gd name="connsiteX173" fmla="*/ 175517 w 642176"/>
              <a:gd name="connsiteY173" fmla="*/ 1506 h 644243"/>
              <a:gd name="connsiteX174" fmla="*/ 186223 w 642176"/>
              <a:gd name="connsiteY174" fmla="*/ 5946 h 644243"/>
              <a:gd name="connsiteX175" fmla="*/ 191727 w 642176"/>
              <a:gd name="connsiteY175" fmla="*/ 15071 h 644243"/>
              <a:gd name="connsiteX176" fmla="*/ 210545 w 642176"/>
              <a:gd name="connsiteY176" fmla="*/ 39878 h 644243"/>
              <a:gd name="connsiteX177" fmla="*/ 241342 w 642176"/>
              <a:gd name="connsiteY177" fmla="*/ 50591 h 644243"/>
              <a:gd name="connsiteX178" fmla="*/ 273763 w 642176"/>
              <a:gd name="connsiteY178" fmla="*/ 40407 h 644243"/>
              <a:gd name="connsiteX179" fmla="*/ 293600 w 642176"/>
              <a:gd name="connsiteY179" fmla="*/ 14542 h 644243"/>
              <a:gd name="connsiteX180" fmla="*/ 300125 w 642176"/>
              <a:gd name="connsiteY180" fmla="*/ 5946 h 644243"/>
              <a:gd name="connsiteX181" fmla="*/ 301529 w 642176"/>
              <a:gd name="connsiteY181" fmla="*/ 1028 h 64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2" name="文本占位符 61">
            <a:extLst>
              <a:ext uri="{FF2B5EF4-FFF2-40B4-BE49-F238E27FC236}">
                <a16:creationId xmlns:a16="http://schemas.microsoft.com/office/drawing/2014/main" id="{6B2C6892-6942-4B07-AF1E-E4F7328FA6EE}"/>
              </a:ext>
            </a:extLst>
          </p:cNvPr>
          <p:cNvSpPr>
            <a:spLocks noGrp="1"/>
          </p:cNvSpPr>
          <p:nvPr>
            <p:ph type="body" sz="quarter" idx="39"/>
          </p:nvPr>
        </p:nvSpPr>
        <p:spPr>
          <a:xfrm>
            <a:off x="9577899" y="2358727"/>
            <a:ext cx="641731" cy="641730"/>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549275 h 792322"/>
              <a:gd name="connsiteX48" fmla="*/ 0 w 2124806"/>
              <a:gd name="connsiteY48" fmla="*/ 549275 h 792322"/>
              <a:gd name="connsiteX49" fmla="*/ 0 w 2124806"/>
              <a:gd name="connsiteY49" fmla="*/ 0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0 w 2124806"/>
              <a:gd name="connsiteY47" fmla="*/ 549275 h 792322"/>
              <a:gd name="connsiteX48" fmla="*/ 0 w 2124806"/>
              <a:gd name="connsiteY48" fmla="*/ 0 h 792322"/>
              <a:gd name="connsiteX0" fmla="*/ 212786 w 641731"/>
              <a:gd name="connsiteY0" fmla="*/ 281730 h 641730"/>
              <a:gd name="connsiteX1" fmla="*/ 250982 w 641731"/>
              <a:gd name="connsiteY1" fmla="*/ 285337 h 641730"/>
              <a:gd name="connsiteX2" fmla="*/ 165648 w 641731"/>
              <a:gd name="connsiteY2" fmla="*/ 370671 h 641730"/>
              <a:gd name="connsiteX3" fmla="*/ 160629 w 641731"/>
              <a:gd name="connsiteY3" fmla="*/ 375690 h 641730"/>
              <a:gd name="connsiteX4" fmla="*/ 95374 w 641731"/>
              <a:gd name="connsiteY4" fmla="*/ 440946 h 641730"/>
              <a:gd name="connsiteX5" fmla="*/ 75295 w 641731"/>
              <a:gd name="connsiteY5" fmla="*/ 496161 h 641730"/>
              <a:gd name="connsiteX6" fmla="*/ 95374 w 641731"/>
              <a:gd name="connsiteY6" fmla="*/ 546358 h 641730"/>
              <a:gd name="connsiteX7" fmla="*/ 145570 w 641731"/>
              <a:gd name="connsiteY7" fmla="*/ 571456 h 641730"/>
              <a:gd name="connsiteX8" fmla="*/ 200786 w 641731"/>
              <a:gd name="connsiteY8" fmla="*/ 546358 h 641730"/>
              <a:gd name="connsiteX9" fmla="*/ 266041 w 641731"/>
              <a:gd name="connsiteY9" fmla="*/ 481102 h 641730"/>
              <a:gd name="connsiteX10" fmla="*/ 271060 w 641731"/>
              <a:gd name="connsiteY10" fmla="*/ 476083 h 641730"/>
              <a:gd name="connsiteX11" fmla="*/ 356394 w 641731"/>
              <a:gd name="connsiteY11" fmla="*/ 390749 h 641730"/>
              <a:gd name="connsiteX12" fmla="*/ 316237 w 641731"/>
              <a:gd name="connsiteY12" fmla="*/ 531299 h 641730"/>
              <a:gd name="connsiteX13" fmla="*/ 250982 w 641731"/>
              <a:gd name="connsiteY13" fmla="*/ 596554 h 641730"/>
              <a:gd name="connsiteX14" fmla="*/ 45177 w 641731"/>
              <a:gd name="connsiteY14" fmla="*/ 596554 h 641730"/>
              <a:gd name="connsiteX15" fmla="*/ 45177 w 641731"/>
              <a:gd name="connsiteY15" fmla="*/ 390749 h 641730"/>
              <a:gd name="connsiteX16" fmla="*/ 110432 w 641731"/>
              <a:gd name="connsiteY16" fmla="*/ 325494 h 641730"/>
              <a:gd name="connsiteX17" fmla="*/ 212786 w 641731"/>
              <a:gd name="connsiteY17" fmla="*/ 281730 h 641730"/>
              <a:gd name="connsiteX18" fmla="*/ 432276 w 641731"/>
              <a:gd name="connsiteY18" fmla="*/ 173091 h 641730"/>
              <a:gd name="connsiteX19" fmla="*/ 457355 w 641731"/>
              <a:gd name="connsiteY19" fmla="*/ 184377 h 641730"/>
              <a:gd name="connsiteX20" fmla="*/ 457355 w 641731"/>
              <a:gd name="connsiteY20" fmla="*/ 234536 h 641730"/>
              <a:gd name="connsiteX21" fmla="*/ 236656 w 641731"/>
              <a:gd name="connsiteY21" fmla="*/ 455235 h 641730"/>
              <a:gd name="connsiteX22" fmla="*/ 186497 w 641731"/>
              <a:gd name="connsiteY22" fmla="*/ 455235 h 641730"/>
              <a:gd name="connsiteX23" fmla="*/ 186497 w 641731"/>
              <a:gd name="connsiteY23" fmla="*/ 405076 h 641730"/>
              <a:gd name="connsiteX24" fmla="*/ 186497 w 641731"/>
              <a:gd name="connsiteY24" fmla="*/ 400061 h 641730"/>
              <a:gd name="connsiteX25" fmla="*/ 402180 w 641731"/>
              <a:gd name="connsiteY25" fmla="*/ 184377 h 641730"/>
              <a:gd name="connsiteX26" fmla="*/ 407196 w 641731"/>
              <a:gd name="connsiteY26" fmla="*/ 184377 h 641730"/>
              <a:gd name="connsiteX27" fmla="*/ 432276 w 641731"/>
              <a:gd name="connsiteY27" fmla="*/ 173091 h 641730"/>
              <a:gd name="connsiteX28" fmla="*/ 493652 w 641731"/>
              <a:gd name="connsiteY28" fmla="*/ 0 h 641730"/>
              <a:gd name="connsiteX29" fmla="*/ 596555 w 641731"/>
              <a:gd name="connsiteY29" fmla="*/ 45177 h 641730"/>
              <a:gd name="connsiteX30" fmla="*/ 596555 w 641731"/>
              <a:gd name="connsiteY30" fmla="*/ 250981 h 641730"/>
              <a:gd name="connsiteX31" fmla="*/ 531300 w 641731"/>
              <a:gd name="connsiteY31" fmla="*/ 316236 h 641730"/>
              <a:gd name="connsiteX32" fmla="*/ 390750 w 641731"/>
              <a:gd name="connsiteY32" fmla="*/ 356393 h 641730"/>
              <a:gd name="connsiteX33" fmla="*/ 476084 w 641731"/>
              <a:gd name="connsiteY33" fmla="*/ 271059 h 641730"/>
              <a:gd name="connsiteX34" fmla="*/ 481103 w 641731"/>
              <a:gd name="connsiteY34" fmla="*/ 266040 h 641730"/>
              <a:gd name="connsiteX35" fmla="*/ 546358 w 641731"/>
              <a:gd name="connsiteY35" fmla="*/ 200785 h 641730"/>
              <a:gd name="connsiteX36" fmla="*/ 566437 w 641731"/>
              <a:gd name="connsiteY36" fmla="*/ 145569 h 641730"/>
              <a:gd name="connsiteX37" fmla="*/ 546358 w 641731"/>
              <a:gd name="connsiteY37" fmla="*/ 95373 h 641730"/>
              <a:gd name="connsiteX38" fmla="*/ 496162 w 641731"/>
              <a:gd name="connsiteY38" fmla="*/ 75294 h 641730"/>
              <a:gd name="connsiteX39" fmla="*/ 440946 w 641731"/>
              <a:gd name="connsiteY39" fmla="*/ 95373 h 641730"/>
              <a:gd name="connsiteX40" fmla="*/ 375691 w 641731"/>
              <a:gd name="connsiteY40" fmla="*/ 160628 h 641730"/>
              <a:gd name="connsiteX41" fmla="*/ 370672 w 641731"/>
              <a:gd name="connsiteY41" fmla="*/ 165647 h 641730"/>
              <a:gd name="connsiteX42" fmla="*/ 285338 w 641731"/>
              <a:gd name="connsiteY42" fmla="*/ 250981 h 641730"/>
              <a:gd name="connsiteX43" fmla="*/ 325495 w 641731"/>
              <a:gd name="connsiteY43" fmla="*/ 110432 h 641730"/>
              <a:gd name="connsiteX44" fmla="*/ 390750 w 641731"/>
              <a:gd name="connsiteY44" fmla="*/ 45177 h 641730"/>
              <a:gd name="connsiteX45" fmla="*/ 493652 w 641731"/>
              <a:gd name="connsiteY45" fmla="*/ 0 h 64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58F84805-DA68-453C-B820-AE6ECC00721E}"/>
              </a:ext>
            </a:extLst>
          </p:cNvPr>
          <p:cNvSpPr>
            <a:spLocks noGrp="1"/>
          </p:cNvSpPr>
          <p:nvPr>
            <p:ph type="body" sz="quarter" idx="40"/>
          </p:nvPr>
        </p:nvSpPr>
        <p:spPr>
          <a:xfrm>
            <a:off x="5881515" y="2358506"/>
            <a:ext cx="491702" cy="642176"/>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341224 w 1666916"/>
              <a:gd name="connsiteY8" fmla="*/ 854158 h 1070337"/>
              <a:gd name="connsiteX9" fmla="*/ 0 w 1666916"/>
              <a:gd name="connsiteY9" fmla="*/ 854158 h 1070337"/>
              <a:gd name="connsiteX10" fmla="*/ 150478 w 1666916"/>
              <a:gd name="connsiteY10" fmla="*/ 854158 h 1070337"/>
              <a:gd name="connsiteX11" fmla="*/ 150478 w 1666916"/>
              <a:gd name="connsiteY11" fmla="*/ 924098 h 1070337"/>
              <a:gd name="connsiteX12" fmla="*/ 110209 w 1666916"/>
              <a:gd name="connsiteY12" fmla="*/ 924098 h 1070337"/>
              <a:gd name="connsiteX13" fmla="*/ 110209 w 1666916"/>
              <a:gd name="connsiteY13" fmla="*/ 1070336 h 1070337"/>
              <a:gd name="connsiteX14" fmla="*/ 40269 w 1666916"/>
              <a:gd name="connsiteY14" fmla="*/ 1070336 h 1070337"/>
              <a:gd name="connsiteX15" fmla="*/ 40269 w 1666916"/>
              <a:gd name="connsiteY15" fmla="*/ 924098 h 1070337"/>
              <a:gd name="connsiteX16" fmla="*/ 0 w 1666916"/>
              <a:gd name="connsiteY16" fmla="*/ 924098 h 1070337"/>
              <a:gd name="connsiteX17" fmla="*/ 0 w 1666916"/>
              <a:gd name="connsiteY17" fmla="*/ 854158 h 1070337"/>
              <a:gd name="connsiteX18" fmla="*/ 169552 w 1666916"/>
              <a:gd name="connsiteY18" fmla="*/ 568041 h 1070337"/>
              <a:gd name="connsiteX19" fmla="*/ 320030 w 1666916"/>
              <a:gd name="connsiteY19" fmla="*/ 568041 h 1070337"/>
              <a:gd name="connsiteX20" fmla="*/ 320030 w 1666916"/>
              <a:gd name="connsiteY20" fmla="*/ 640100 h 1070337"/>
              <a:gd name="connsiteX21" fmla="*/ 279761 w 1666916"/>
              <a:gd name="connsiteY21" fmla="*/ 640100 h 1070337"/>
              <a:gd name="connsiteX22" fmla="*/ 279761 w 1666916"/>
              <a:gd name="connsiteY22" fmla="*/ 1070337 h 1070337"/>
              <a:gd name="connsiteX23" fmla="*/ 209821 w 1666916"/>
              <a:gd name="connsiteY23" fmla="*/ 1070337 h 1070337"/>
              <a:gd name="connsiteX24" fmla="*/ 209821 w 1666916"/>
              <a:gd name="connsiteY24" fmla="*/ 640100 h 1070337"/>
              <a:gd name="connsiteX25" fmla="*/ 169552 w 1666916"/>
              <a:gd name="connsiteY25" fmla="*/ 640100 h 1070337"/>
              <a:gd name="connsiteX26" fmla="*/ 169552 w 1666916"/>
              <a:gd name="connsiteY26" fmla="*/ 568041 h 1070337"/>
              <a:gd name="connsiteX27" fmla="*/ 381492 w 1666916"/>
              <a:gd name="connsiteY27" fmla="*/ 428161 h 1070337"/>
              <a:gd name="connsiteX28" fmla="*/ 451433 w 1666916"/>
              <a:gd name="connsiteY28" fmla="*/ 428161 h 1070337"/>
              <a:gd name="connsiteX29" fmla="*/ 451433 w 1666916"/>
              <a:gd name="connsiteY29" fmla="*/ 824488 h 1070337"/>
              <a:gd name="connsiteX30" fmla="*/ 381492 w 1666916"/>
              <a:gd name="connsiteY30" fmla="*/ 824488 h 1070337"/>
              <a:gd name="connsiteX31" fmla="*/ 381492 w 1666916"/>
              <a:gd name="connsiteY31" fmla="*/ 428161 h 1070337"/>
              <a:gd name="connsiteX32" fmla="*/ 209821 w 1666916"/>
              <a:gd name="connsiteY32" fmla="*/ 428161 h 1070337"/>
              <a:gd name="connsiteX33" fmla="*/ 279762 w 1666916"/>
              <a:gd name="connsiteY33" fmla="*/ 428161 h 1070337"/>
              <a:gd name="connsiteX34" fmla="*/ 279762 w 1666916"/>
              <a:gd name="connsiteY34" fmla="*/ 544728 h 1070337"/>
              <a:gd name="connsiteX35" fmla="*/ 209821 w 1666916"/>
              <a:gd name="connsiteY35" fmla="*/ 544728 h 1070337"/>
              <a:gd name="connsiteX36" fmla="*/ 209821 w 1666916"/>
              <a:gd name="connsiteY36" fmla="*/ 428161 h 1070337"/>
              <a:gd name="connsiteX37" fmla="*/ 40269 w 1666916"/>
              <a:gd name="connsiteY37" fmla="*/ 428161 h 1070337"/>
              <a:gd name="connsiteX38" fmla="*/ 110210 w 1666916"/>
              <a:gd name="connsiteY38" fmla="*/ 428161 h 1070337"/>
              <a:gd name="connsiteX39" fmla="*/ 110210 w 1666916"/>
              <a:gd name="connsiteY39"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 fmla="*/ 341224 w 1666916"/>
              <a:gd name="connsiteY0" fmla="*/ 425997 h 642176"/>
              <a:gd name="connsiteX1" fmla="*/ 491702 w 1666916"/>
              <a:gd name="connsiteY1" fmla="*/ 425997 h 642176"/>
              <a:gd name="connsiteX2" fmla="*/ 491702 w 1666916"/>
              <a:gd name="connsiteY2" fmla="*/ 495937 h 642176"/>
              <a:gd name="connsiteX3" fmla="*/ 451433 w 1666916"/>
              <a:gd name="connsiteY3" fmla="*/ 495937 h 642176"/>
              <a:gd name="connsiteX4" fmla="*/ 451433 w 1666916"/>
              <a:gd name="connsiteY4" fmla="*/ 642175 h 642176"/>
              <a:gd name="connsiteX5" fmla="*/ 381493 w 1666916"/>
              <a:gd name="connsiteY5" fmla="*/ 642175 h 642176"/>
              <a:gd name="connsiteX6" fmla="*/ 381493 w 1666916"/>
              <a:gd name="connsiteY6" fmla="*/ 495937 h 642176"/>
              <a:gd name="connsiteX7" fmla="*/ 341224 w 1666916"/>
              <a:gd name="connsiteY7" fmla="*/ 495937 h 642176"/>
              <a:gd name="connsiteX8" fmla="*/ 341224 w 1666916"/>
              <a:gd name="connsiteY8" fmla="*/ 425997 h 642176"/>
              <a:gd name="connsiteX9" fmla="*/ 0 w 1666916"/>
              <a:gd name="connsiteY9" fmla="*/ 425997 h 642176"/>
              <a:gd name="connsiteX10" fmla="*/ 150478 w 1666916"/>
              <a:gd name="connsiteY10" fmla="*/ 425997 h 642176"/>
              <a:gd name="connsiteX11" fmla="*/ 150478 w 1666916"/>
              <a:gd name="connsiteY11" fmla="*/ 495937 h 642176"/>
              <a:gd name="connsiteX12" fmla="*/ 110209 w 1666916"/>
              <a:gd name="connsiteY12" fmla="*/ 495937 h 642176"/>
              <a:gd name="connsiteX13" fmla="*/ 110209 w 1666916"/>
              <a:gd name="connsiteY13" fmla="*/ 642175 h 642176"/>
              <a:gd name="connsiteX14" fmla="*/ 40269 w 1666916"/>
              <a:gd name="connsiteY14" fmla="*/ 642175 h 642176"/>
              <a:gd name="connsiteX15" fmla="*/ 40269 w 1666916"/>
              <a:gd name="connsiteY15" fmla="*/ 495937 h 642176"/>
              <a:gd name="connsiteX16" fmla="*/ 0 w 1666916"/>
              <a:gd name="connsiteY16" fmla="*/ 495937 h 642176"/>
              <a:gd name="connsiteX17" fmla="*/ 0 w 1666916"/>
              <a:gd name="connsiteY17" fmla="*/ 425997 h 642176"/>
              <a:gd name="connsiteX18" fmla="*/ 169552 w 1666916"/>
              <a:gd name="connsiteY18" fmla="*/ 139880 h 642176"/>
              <a:gd name="connsiteX19" fmla="*/ 320030 w 1666916"/>
              <a:gd name="connsiteY19" fmla="*/ 139880 h 642176"/>
              <a:gd name="connsiteX20" fmla="*/ 320030 w 1666916"/>
              <a:gd name="connsiteY20" fmla="*/ 211939 h 642176"/>
              <a:gd name="connsiteX21" fmla="*/ 279761 w 1666916"/>
              <a:gd name="connsiteY21" fmla="*/ 211939 h 642176"/>
              <a:gd name="connsiteX22" fmla="*/ 279761 w 1666916"/>
              <a:gd name="connsiteY22" fmla="*/ 642176 h 642176"/>
              <a:gd name="connsiteX23" fmla="*/ 209821 w 1666916"/>
              <a:gd name="connsiteY23" fmla="*/ 642176 h 642176"/>
              <a:gd name="connsiteX24" fmla="*/ 209821 w 1666916"/>
              <a:gd name="connsiteY24" fmla="*/ 211939 h 642176"/>
              <a:gd name="connsiteX25" fmla="*/ 169552 w 1666916"/>
              <a:gd name="connsiteY25" fmla="*/ 211939 h 642176"/>
              <a:gd name="connsiteX26" fmla="*/ 169552 w 1666916"/>
              <a:gd name="connsiteY26" fmla="*/ 139880 h 642176"/>
              <a:gd name="connsiteX27" fmla="*/ 381492 w 1666916"/>
              <a:gd name="connsiteY27" fmla="*/ 0 h 642176"/>
              <a:gd name="connsiteX28" fmla="*/ 451433 w 1666916"/>
              <a:gd name="connsiteY28" fmla="*/ 0 h 642176"/>
              <a:gd name="connsiteX29" fmla="*/ 451433 w 1666916"/>
              <a:gd name="connsiteY29" fmla="*/ 396327 h 642176"/>
              <a:gd name="connsiteX30" fmla="*/ 381492 w 1666916"/>
              <a:gd name="connsiteY30" fmla="*/ 396327 h 642176"/>
              <a:gd name="connsiteX31" fmla="*/ 381492 w 1666916"/>
              <a:gd name="connsiteY31" fmla="*/ 0 h 642176"/>
              <a:gd name="connsiteX32" fmla="*/ 209821 w 1666916"/>
              <a:gd name="connsiteY32" fmla="*/ 0 h 642176"/>
              <a:gd name="connsiteX33" fmla="*/ 279762 w 1666916"/>
              <a:gd name="connsiteY33" fmla="*/ 0 h 642176"/>
              <a:gd name="connsiteX34" fmla="*/ 279762 w 1666916"/>
              <a:gd name="connsiteY34" fmla="*/ 116567 h 642176"/>
              <a:gd name="connsiteX35" fmla="*/ 209821 w 1666916"/>
              <a:gd name="connsiteY35" fmla="*/ 116567 h 642176"/>
              <a:gd name="connsiteX36" fmla="*/ 209821 w 1666916"/>
              <a:gd name="connsiteY36" fmla="*/ 0 h 642176"/>
              <a:gd name="connsiteX37" fmla="*/ 40269 w 1666916"/>
              <a:gd name="connsiteY37" fmla="*/ 0 h 642176"/>
              <a:gd name="connsiteX38" fmla="*/ 110210 w 1666916"/>
              <a:gd name="connsiteY38" fmla="*/ 0 h 642176"/>
              <a:gd name="connsiteX39" fmla="*/ 110210 w 1666916"/>
              <a:gd name="connsiteY39" fmla="*/ 396327 h 642176"/>
              <a:gd name="connsiteX40" fmla="*/ 40269 w 1666916"/>
              <a:gd name="connsiteY40" fmla="*/ 396327 h 642176"/>
              <a:gd name="connsiteX41" fmla="*/ 40269 w 1666916"/>
              <a:gd name="connsiteY41" fmla="*/ 0 h 642176"/>
              <a:gd name="connsiteX42" fmla="*/ 1148438 w 1666916"/>
              <a:gd name="connsiteY42" fmla="*/ 121114 h 642176"/>
              <a:gd name="connsiteX43" fmla="*/ 1666916 w 1666916"/>
              <a:gd name="connsiteY43" fmla="*/ 121114 h 642176"/>
              <a:gd name="connsiteX44" fmla="*/ 1148438 w 1666916"/>
              <a:gd name="connsiteY44" fmla="*/ 121114 h 642176"/>
              <a:gd name="connsiteX0" fmla="*/ 341224 w 491702"/>
              <a:gd name="connsiteY0" fmla="*/ 425997 h 642176"/>
              <a:gd name="connsiteX1" fmla="*/ 491702 w 491702"/>
              <a:gd name="connsiteY1" fmla="*/ 425997 h 642176"/>
              <a:gd name="connsiteX2" fmla="*/ 491702 w 491702"/>
              <a:gd name="connsiteY2" fmla="*/ 495937 h 642176"/>
              <a:gd name="connsiteX3" fmla="*/ 451433 w 491702"/>
              <a:gd name="connsiteY3" fmla="*/ 495937 h 642176"/>
              <a:gd name="connsiteX4" fmla="*/ 451433 w 491702"/>
              <a:gd name="connsiteY4" fmla="*/ 642175 h 642176"/>
              <a:gd name="connsiteX5" fmla="*/ 381493 w 491702"/>
              <a:gd name="connsiteY5" fmla="*/ 642175 h 642176"/>
              <a:gd name="connsiteX6" fmla="*/ 381493 w 491702"/>
              <a:gd name="connsiteY6" fmla="*/ 495937 h 642176"/>
              <a:gd name="connsiteX7" fmla="*/ 341224 w 491702"/>
              <a:gd name="connsiteY7" fmla="*/ 495937 h 642176"/>
              <a:gd name="connsiteX8" fmla="*/ 341224 w 491702"/>
              <a:gd name="connsiteY8" fmla="*/ 425997 h 642176"/>
              <a:gd name="connsiteX9" fmla="*/ 0 w 491702"/>
              <a:gd name="connsiteY9" fmla="*/ 425997 h 642176"/>
              <a:gd name="connsiteX10" fmla="*/ 150478 w 491702"/>
              <a:gd name="connsiteY10" fmla="*/ 425997 h 642176"/>
              <a:gd name="connsiteX11" fmla="*/ 150478 w 491702"/>
              <a:gd name="connsiteY11" fmla="*/ 495937 h 642176"/>
              <a:gd name="connsiteX12" fmla="*/ 110209 w 491702"/>
              <a:gd name="connsiteY12" fmla="*/ 495937 h 642176"/>
              <a:gd name="connsiteX13" fmla="*/ 110209 w 491702"/>
              <a:gd name="connsiteY13" fmla="*/ 642175 h 642176"/>
              <a:gd name="connsiteX14" fmla="*/ 40269 w 491702"/>
              <a:gd name="connsiteY14" fmla="*/ 642175 h 642176"/>
              <a:gd name="connsiteX15" fmla="*/ 40269 w 491702"/>
              <a:gd name="connsiteY15" fmla="*/ 495937 h 642176"/>
              <a:gd name="connsiteX16" fmla="*/ 0 w 491702"/>
              <a:gd name="connsiteY16" fmla="*/ 495937 h 642176"/>
              <a:gd name="connsiteX17" fmla="*/ 0 w 491702"/>
              <a:gd name="connsiteY17" fmla="*/ 425997 h 642176"/>
              <a:gd name="connsiteX18" fmla="*/ 169552 w 491702"/>
              <a:gd name="connsiteY18" fmla="*/ 139880 h 642176"/>
              <a:gd name="connsiteX19" fmla="*/ 320030 w 491702"/>
              <a:gd name="connsiteY19" fmla="*/ 139880 h 642176"/>
              <a:gd name="connsiteX20" fmla="*/ 320030 w 491702"/>
              <a:gd name="connsiteY20" fmla="*/ 211939 h 642176"/>
              <a:gd name="connsiteX21" fmla="*/ 279761 w 491702"/>
              <a:gd name="connsiteY21" fmla="*/ 211939 h 642176"/>
              <a:gd name="connsiteX22" fmla="*/ 279761 w 491702"/>
              <a:gd name="connsiteY22" fmla="*/ 642176 h 642176"/>
              <a:gd name="connsiteX23" fmla="*/ 209821 w 491702"/>
              <a:gd name="connsiteY23" fmla="*/ 642176 h 642176"/>
              <a:gd name="connsiteX24" fmla="*/ 209821 w 491702"/>
              <a:gd name="connsiteY24" fmla="*/ 211939 h 642176"/>
              <a:gd name="connsiteX25" fmla="*/ 169552 w 491702"/>
              <a:gd name="connsiteY25" fmla="*/ 211939 h 642176"/>
              <a:gd name="connsiteX26" fmla="*/ 169552 w 491702"/>
              <a:gd name="connsiteY26" fmla="*/ 139880 h 642176"/>
              <a:gd name="connsiteX27" fmla="*/ 381492 w 491702"/>
              <a:gd name="connsiteY27" fmla="*/ 0 h 642176"/>
              <a:gd name="connsiteX28" fmla="*/ 451433 w 491702"/>
              <a:gd name="connsiteY28" fmla="*/ 0 h 642176"/>
              <a:gd name="connsiteX29" fmla="*/ 451433 w 491702"/>
              <a:gd name="connsiteY29" fmla="*/ 396327 h 642176"/>
              <a:gd name="connsiteX30" fmla="*/ 381492 w 491702"/>
              <a:gd name="connsiteY30" fmla="*/ 396327 h 642176"/>
              <a:gd name="connsiteX31" fmla="*/ 381492 w 491702"/>
              <a:gd name="connsiteY31" fmla="*/ 0 h 642176"/>
              <a:gd name="connsiteX32" fmla="*/ 209821 w 491702"/>
              <a:gd name="connsiteY32" fmla="*/ 0 h 642176"/>
              <a:gd name="connsiteX33" fmla="*/ 279762 w 491702"/>
              <a:gd name="connsiteY33" fmla="*/ 0 h 642176"/>
              <a:gd name="connsiteX34" fmla="*/ 279762 w 491702"/>
              <a:gd name="connsiteY34" fmla="*/ 116567 h 642176"/>
              <a:gd name="connsiteX35" fmla="*/ 209821 w 491702"/>
              <a:gd name="connsiteY35" fmla="*/ 116567 h 642176"/>
              <a:gd name="connsiteX36" fmla="*/ 209821 w 491702"/>
              <a:gd name="connsiteY36" fmla="*/ 0 h 642176"/>
              <a:gd name="connsiteX37" fmla="*/ 40269 w 491702"/>
              <a:gd name="connsiteY37" fmla="*/ 0 h 642176"/>
              <a:gd name="connsiteX38" fmla="*/ 110210 w 491702"/>
              <a:gd name="connsiteY38" fmla="*/ 0 h 642176"/>
              <a:gd name="connsiteX39" fmla="*/ 110210 w 491702"/>
              <a:gd name="connsiteY39" fmla="*/ 396327 h 642176"/>
              <a:gd name="connsiteX40" fmla="*/ 40269 w 491702"/>
              <a:gd name="connsiteY40" fmla="*/ 396327 h 642176"/>
              <a:gd name="connsiteX41" fmla="*/ 40269 w 491702"/>
              <a:gd name="connsiteY41" fmla="*/ 0 h 642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6" name="文本占位符 65">
            <a:extLst>
              <a:ext uri="{FF2B5EF4-FFF2-40B4-BE49-F238E27FC236}">
                <a16:creationId xmlns:a16="http://schemas.microsoft.com/office/drawing/2014/main" id="{751B1691-879E-4D42-9F7C-EB6B8EC8C3D4}"/>
              </a:ext>
            </a:extLst>
          </p:cNvPr>
          <p:cNvSpPr>
            <a:spLocks noGrp="1"/>
          </p:cNvSpPr>
          <p:nvPr>
            <p:ph type="body" sz="quarter" idx="41" hasCustomPrompt="1"/>
          </p:nvPr>
        </p:nvSpPr>
        <p:spPr>
          <a:xfrm>
            <a:off x="3328683" y="2497745"/>
            <a:ext cx="1675102" cy="325120"/>
          </a:xfrm>
          <a:custGeom>
            <a:avLst/>
            <a:gdLst>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518448 w 5284619"/>
              <a:gd name="connsiteY4" fmla="*/ 289610 h 614730"/>
              <a:gd name="connsiteX5" fmla="*/ 1566530 w 5284619"/>
              <a:gd name="connsiteY5" fmla="*/ 289610 h 614730"/>
              <a:gd name="connsiteX6" fmla="*/ 1459510 w 5284619"/>
              <a:gd name="connsiteY6" fmla="*/ 614730 h 614730"/>
              <a:gd name="connsiteX7" fmla="*/ 1411428 w 5284619"/>
              <a:gd name="connsiteY7" fmla="*/ 614730 h 614730"/>
              <a:gd name="connsiteX8" fmla="*/ 1409877 w 5284619"/>
              <a:gd name="connsiteY8" fmla="*/ 289610 h 614730"/>
              <a:gd name="connsiteX9" fmla="*/ 1457959 w 5284619"/>
              <a:gd name="connsiteY9" fmla="*/ 289610 h 614730"/>
              <a:gd name="connsiteX10" fmla="*/ 1350939 w 5284619"/>
              <a:gd name="connsiteY10" fmla="*/ 614730 h 614730"/>
              <a:gd name="connsiteX11" fmla="*/ 1302857 w 5284619"/>
              <a:gd name="connsiteY11" fmla="*/ 614730 h 614730"/>
              <a:gd name="connsiteX12" fmla="*/ 1301305 w 5284619"/>
              <a:gd name="connsiteY12" fmla="*/ 289610 h 614730"/>
              <a:gd name="connsiteX13" fmla="*/ 1349387 w 5284619"/>
              <a:gd name="connsiteY13" fmla="*/ 289610 h 614730"/>
              <a:gd name="connsiteX14" fmla="*/ 1242367 w 5284619"/>
              <a:gd name="connsiteY14" fmla="*/ 614730 h 614730"/>
              <a:gd name="connsiteX15" fmla="*/ 1194285 w 5284619"/>
              <a:gd name="connsiteY15" fmla="*/ 614730 h 614730"/>
              <a:gd name="connsiteX16" fmla="*/ 1192734 w 5284619"/>
              <a:gd name="connsiteY16" fmla="*/ 289610 h 614730"/>
              <a:gd name="connsiteX17" fmla="*/ 1240816 w 5284619"/>
              <a:gd name="connsiteY17" fmla="*/ 289610 h 614730"/>
              <a:gd name="connsiteX18" fmla="*/ 1133796 w 5284619"/>
              <a:gd name="connsiteY18" fmla="*/ 614730 h 614730"/>
              <a:gd name="connsiteX19" fmla="*/ 1085714 w 5284619"/>
              <a:gd name="connsiteY19" fmla="*/ 614730 h 614730"/>
              <a:gd name="connsiteX20" fmla="*/ 1084163 w 5284619"/>
              <a:gd name="connsiteY20" fmla="*/ 289610 h 614730"/>
              <a:gd name="connsiteX21" fmla="*/ 1132245 w 5284619"/>
              <a:gd name="connsiteY21" fmla="*/ 289610 h 614730"/>
              <a:gd name="connsiteX22" fmla="*/ 1025225 w 5284619"/>
              <a:gd name="connsiteY22" fmla="*/ 614730 h 614730"/>
              <a:gd name="connsiteX23" fmla="*/ 977143 w 5284619"/>
              <a:gd name="connsiteY23" fmla="*/ 614730 h 614730"/>
              <a:gd name="connsiteX24" fmla="*/ 975591 w 5284619"/>
              <a:gd name="connsiteY24" fmla="*/ 289610 h 614730"/>
              <a:gd name="connsiteX25" fmla="*/ 1023673 w 5284619"/>
              <a:gd name="connsiteY25" fmla="*/ 289610 h 614730"/>
              <a:gd name="connsiteX26" fmla="*/ 916653 w 5284619"/>
              <a:gd name="connsiteY26" fmla="*/ 614730 h 614730"/>
              <a:gd name="connsiteX27" fmla="*/ 868571 w 5284619"/>
              <a:gd name="connsiteY27" fmla="*/ 614730 h 614730"/>
              <a:gd name="connsiteX28" fmla="*/ 867020 w 5284619"/>
              <a:gd name="connsiteY28" fmla="*/ 289610 h 614730"/>
              <a:gd name="connsiteX29" fmla="*/ 915102 w 5284619"/>
              <a:gd name="connsiteY29" fmla="*/ 289610 h 614730"/>
              <a:gd name="connsiteX30" fmla="*/ 808082 w 5284619"/>
              <a:gd name="connsiteY30" fmla="*/ 614730 h 614730"/>
              <a:gd name="connsiteX31" fmla="*/ 760000 w 5284619"/>
              <a:gd name="connsiteY31" fmla="*/ 614730 h 614730"/>
              <a:gd name="connsiteX32" fmla="*/ 758449 w 5284619"/>
              <a:gd name="connsiteY32" fmla="*/ 289610 h 614730"/>
              <a:gd name="connsiteX33" fmla="*/ 806531 w 5284619"/>
              <a:gd name="connsiteY33" fmla="*/ 289610 h 614730"/>
              <a:gd name="connsiteX34" fmla="*/ 699511 w 5284619"/>
              <a:gd name="connsiteY34" fmla="*/ 614730 h 614730"/>
              <a:gd name="connsiteX35" fmla="*/ 651429 w 5284619"/>
              <a:gd name="connsiteY35" fmla="*/ 614730 h 614730"/>
              <a:gd name="connsiteX36" fmla="*/ 649877 w 5284619"/>
              <a:gd name="connsiteY36" fmla="*/ 289610 h 614730"/>
              <a:gd name="connsiteX37" fmla="*/ 697959 w 5284619"/>
              <a:gd name="connsiteY37" fmla="*/ 289610 h 614730"/>
              <a:gd name="connsiteX38" fmla="*/ 590939 w 5284619"/>
              <a:gd name="connsiteY38" fmla="*/ 614730 h 614730"/>
              <a:gd name="connsiteX39" fmla="*/ 542857 w 5284619"/>
              <a:gd name="connsiteY39" fmla="*/ 614730 h 614730"/>
              <a:gd name="connsiteX40" fmla="*/ 541306 w 5284619"/>
              <a:gd name="connsiteY40" fmla="*/ 289610 h 614730"/>
              <a:gd name="connsiteX41" fmla="*/ 589388 w 5284619"/>
              <a:gd name="connsiteY41" fmla="*/ 289610 h 614730"/>
              <a:gd name="connsiteX42" fmla="*/ 482368 w 5284619"/>
              <a:gd name="connsiteY42" fmla="*/ 614730 h 614730"/>
              <a:gd name="connsiteX43" fmla="*/ 434286 w 5284619"/>
              <a:gd name="connsiteY43" fmla="*/ 614730 h 614730"/>
              <a:gd name="connsiteX44" fmla="*/ 432734 w 5284619"/>
              <a:gd name="connsiteY44" fmla="*/ 289610 h 614730"/>
              <a:gd name="connsiteX45" fmla="*/ 480816 w 5284619"/>
              <a:gd name="connsiteY45" fmla="*/ 289610 h 614730"/>
              <a:gd name="connsiteX46" fmla="*/ 373796 w 5284619"/>
              <a:gd name="connsiteY46" fmla="*/ 614730 h 614730"/>
              <a:gd name="connsiteX47" fmla="*/ 325714 w 5284619"/>
              <a:gd name="connsiteY47" fmla="*/ 614730 h 614730"/>
              <a:gd name="connsiteX48" fmla="*/ 324163 w 5284619"/>
              <a:gd name="connsiteY48" fmla="*/ 289610 h 614730"/>
              <a:gd name="connsiteX49" fmla="*/ 372245 w 5284619"/>
              <a:gd name="connsiteY49" fmla="*/ 289610 h 614730"/>
              <a:gd name="connsiteX50" fmla="*/ 265225 w 5284619"/>
              <a:gd name="connsiteY50" fmla="*/ 614730 h 614730"/>
              <a:gd name="connsiteX51" fmla="*/ 217143 w 5284619"/>
              <a:gd name="connsiteY51" fmla="*/ 614730 h 614730"/>
              <a:gd name="connsiteX52" fmla="*/ 215591 w 5284619"/>
              <a:gd name="connsiteY52" fmla="*/ 289610 h 614730"/>
              <a:gd name="connsiteX53" fmla="*/ 263673 w 5284619"/>
              <a:gd name="connsiteY53" fmla="*/ 289610 h 614730"/>
              <a:gd name="connsiteX54" fmla="*/ 156653 w 5284619"/>
              <a:gd name="connsiteY54" fmla="*/ 614730 h 614730"/>
              <a:gd name="connsiteX55" fmla="*/ 108571 w 5284619"/>
              <a:gd name="connsiteY55" fmla="*/ 614730 h 614730"/>
              <a:gd name="connsiteX56" fmla="*/ 107020 w 5284619"/>
              <a:gd name="connsiteY56" fmla="*/ 289610 h 614730"/>
              <a:gd name="connsiteX57" fmla="*/ 155102 w 5284619"/>
              <a:gd name="connsiteY57" fmla="*/ 289610 h 614730"/>
              <a:gd name="connsiteX58" fmla="*/ 48082 w 5284619"/>
              <a:gd name="connsiteY58" fmla="*/ 614730 h 614730"/>
              <a:gd name="connsiteX59" fmla="*/ 0 w 5284619"/>
              <a:gd name="connsiteY59" fmla="*/ 614730 h 614730"/>
              <a:gd name="connsiteX60" fmla="*/ 4766141 w 5284619"/>
              <a:gd name="connsiteY60" fmla="*/ 0 h 614730"/>
              <a:gd name="connsiteX61" fmla="*/ 5284619 w 5284619"/>
              <a:gd name="connsiteY61" fmla="*/ 0 h 614730"/>
              <a:gd name="connsiteX62" fmla="*/ 5284619 w 5284619"/>
              <a:gd name="connsiteY62" fmla="*/ 549275 h 614730"/>
              <a:gd name="connsiteX63" fmla="*/ 4766141 w 5284619"/>
              <a:gd name="connsiteY63" fmla="*/ 549275 h 614730"/>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627020 w 5284619"/>
              <a:gd name="connsiteY4" fmla="*/ 289610 h 614730"/>
              <a:gd name="connsiteX5" fmla="*/ 1518448 w 5284619"/>
              <a:gd name="connsiteY5" fmla="*/ 289610 h 614730"/>
              <a:gd name="connsiteX6" fmla="*/ 1566530 w 5284619"/>
              <a:gd name="connsiteY6" fmla="*/ 289610 h 614730"/>
              <a:gd name="connsiteX7" fmla="*/ 1459510 w 5284619"/>
              <a:gd name="connsiteY7" fmla="*/ 614730 h 614730"/>
              <a:gd name="connsiteX8" fmla="*/ 1411428 w 5284619"/>
              <a:gd name="connsiteY8" fmla="*/ 614730 h 614730"/>
              <a:gd name="connsiteX9" fmla="*/ 1518448 w 5284619"/>
              <a:gd name="connsiteY9" fmla="*/ 289610 h 614730"/>
              <a:gd name="connsiteX10" fmla="*/ 1409877 w 5284619"/>
              <a:gd name="connsiteY10" fmla="*/ 289610 h 614730"/>
              <a:gd name="connsiteX11" fmla="*/ 1457959 w 5284619"/>
              <a:gd name="connsiteY11" fmla="*/ 289610 h 614730"/>
              <a:gd name="connsiteX12" fmla="*/ 1350939 w 5284619"/>
              <a:gd name="connsiteY12" fmla="*/ 614730 h 614730"/>
              <a:gd name="connsiteX13" fmla="*/ 1302857 w 5284619"/>
              <a:gd name="connsiteY13" fmla="*/ 614730 h 614730"/>
              <a:gd name="connsiteX14" fmla="*/ 1409877 w 5284619"/>
              <a:gd name="connsiteY14" fmla="*/ 289610 h 614730"/>
              <a:gd name="connsiteX15" fmla="*/ 1301305 w 5284619"/>
              <a:gd name="connsiteY15" fmla="*/ 289610 h 614730"/>
              <a:gd name="connsiteX16" fmla="*/ 1349387 w 5284619"/>
              <a:gd name="connsiteY16" fmla="*/ 289610 h 614730"/>
              <a:gd name="connsiteX17" fmla="*/ 1242367 w 5284619"/>
              <a:gd name="connsiteY17" fmla="*/ 614730 h 614730"/>
              <a:gd name="connsiteX18" fmla="*/ 1194285 w 5284619"/>
              <a:gd name="connsiteY18" fmla="*/ 614730 h 614730"/>
              <a:gd name="connsiteX19" fmla="*/ 1301305 w 5284619"/>
              <a:gd name="connsiteY19" fmla="*/ 289610 h 614730"/>
              <a:gd name="connsiteX20" fmla="*/ 1192734 w 5284619"/>
              <a:gd name="connsiteY20" fmla="*/ 289610 h 614730"/>
              <a:gd name="connsiteX21" fmla="*/ 1240816 w 5284619"/>
              <a:gd name="connsiteY21" fmla="*/ 289610 h 614730"/>
              <a:gd name="connsiteX22" fmla="*/ 1133796 w 5284619"/>
              <a:gd name="connsiteY22" fmla="*/ 614730 h 614730"/>
              <a:gd name="connsiteX23" fmla="*/ 1085714 w 5284619"/>
              <a:gd name="connsiteY23" fmla="*/ 614730 h 614730"/>
              <a:gd name="connsiteX24" fmla="*/ 1192734 w 5284619"/>
              <a:gd name="connsiteY24" fmla="*/ 289610 h 614730"/>
              <a:gd name="connsiteX25" fmla="*/ 1084163 w 5284619"/>
              <a:gd name="connsiteY25" fmla="*/ 289610 h 614730"/>
              <a:gd name="connsiteX26" fmla="*/ 1132245 w 5284619"/>
              <a:gd name="connsiteY26" fmla="*/ 289610 h 614730"/>
              <a:gd name="connsiteX27" fmla="*/ 1025225 w 5284619"/>
              <a:gd name="connsiteY27" fmla="*/ 614730 h 614730"/>
              <a:gd name="connsiteX28" fmla="*/ 977143 w 5284619"/>
              <a:gd name="connsiteY28" fmla="*/ 614730 h 614730"/>
              <a:gd name="connsiteX29" fmla="*/ 1084163 w 5284619"/>
              <a:gd name="connsiteY29" fmla="*/ 289610 h 614730"/>
              <a:gd name="connsiteX30" fmla="*/ 975591 w 5284619"/>
              <a:gd name="connsiteY30" fmla="*/ 289610 h 614730"/>
              <a:gd name="connsiteX31" fmla="*/ 1023673 w 5284619"/>
              <a:gd name="connsiteY31" fmla="*/ 289610 h 614730"/>
              <a:gd name="connsiteX32" fmla="*/ 916653 w 5284619"/>
              <a:gd name="connsiteY32" fmla="*/ 614730 h 614730"/>
              <a:gd name="connsiteX33" fmla="*/ 868571 w 5284619"/>
              <a:gd name="connsiteY33" fmla="*/ 614730 h 614730"/>
              <a:gd name="connsiteX34" fmla="*/ 975591 w 5284619"/>
              <a:gd name="connsiteY34" fmla="*/ 289610 h 614730"/>
              <a:gd name="connsiteX35" fmla="*/ 867020 w 5284619"/>
              <a:gd name="connsiteY35" fmla="*/ 289610 h 614730"/>
              <a:gd name="connsiteX36" fmla="*/ 915102 w 5284619"/>
              <a:gd name="connsiteY36" fmla="*/ 289610 h 614730"/>
              <a:gd name="connsiteX37" fmla="*/ 808082 w 5284619"/>
              <a:gd name="connsiteY37" fmla="*/ 614730 h 614730"/>
              <a:gd name="connsiteX38" fmla="*/ 760000 w 5284619"/>
              <a:gd name="connsiteY38" fmla="*/ 614730 h 614730"/>
              <a:gd name="connsiteX39" fmla="*/ 867020 w 5284619"/>
              <a:gd name="connsiteY39" fmla="*/ 289610 h 614730"/>
              <a:gd name="connsiteX40" fmla="*/ 758449 w 5284619"/>
              <a:gd name="connsiteY40" fmla="*/ 289610 h 614730"/>
              <a:gd name="connsiteX41" fmla="*/ 806531 w 5284619"/>
              <a:gd name="connsiteY41" fmla="*/ 289610 h 614730"/>
              <a:gd name="connsiteX42" fmla="*/ 699511 w 5284619"/>
              <a:gd name="connsiteY42" fmla="*/ 614730 h 614730"/>
              <a:gd name="connsiteX43" fmla="*/ 651429 w 5284619"/>
              <a:gd name="connsiteY43" fmla="*/ 614730 h 614730"/>
              <a:gd name="connsiteX44" fmla="*/ 758449 w 5284619"/>
              <a:gd name="connsiteY44" fmla="*/ 289610 h 614730"/>
              <a:gd name="connsiteX45" fmla="*/ 649877 w 5284619"/>
              <a:gd name="connsiteY45" fmla="*/ 289610 h 614730"/>
              <a:gd name="connsiteX46" fmla="*/ 697959 w 5284619"/>
              <a:gd name="connsiteY46" fmla="*/ 289610 h 614730"/>
              <a:gd name="connsiteX47" fmla="*/ 590939 w 5284619"/>
              <a:gd name="connsiteY47" fmla="*/ 614730 h 614730"/>
              <a:gd name="connsiteX48" fmla="*/ 542857 w 5284619"/>
              <a:gd name="connsiteY48" fmla="*/ 614730 h 614730"/>
              <a:gd name="connsiteX49" fmla="*/ 649877 w 5284619"/>
              <a:gd name="connsiteY49" fmla="*/ 289610 h 614730"/>
              <a:gd name="connsiteX50" fmla="*/ 541306 w 5284619"/>
              <a:gd name="connsiteY50" fmla="*/ 289610 h 614730"/>
              <a:gd name="connsiteX51" fmla="*/ 589388 w 5284619"/>
              <a:gd name="connsiteY51" fmla="*/ 289610 h 614730"/>
              <a:gd name="connsiteX52" fmla="*/ 482368 w 5284619"/>
              <a:gd name="connsiteY52" fmla="*/ 614730 h 614730"/>
              <a:gd name="connsiteX53" fmla="*/ 434286 w 5284619"/>
              <a:gd name="connsiteY53" fmla="*/ 614730 h 614730"/>
              <a:gd name="connsiteX54" fmla="*/ 541306 w 5284619"/>
              <a:gd name="connsiteY54" fmla="*/ 289610 h 614730"/>
              <a:gd name="connsiteX55" fmla="*/ 432734 w 5284619"/>
              <a:gd name="connsiteY55" fmla="*/ 289610 h 614730"/>
              <a:gd name="connsiteX56" fmla="*/ 480816 w 5284619"/>
              <a:gd name="connsiteY56" fmla="*/ 289610 h 614730"/>
              <a:gd name="connsiteX57" fmla="*/ 373796 w 5284619"/>
              <a:gd name="connsiteY57" fmla="*/ 614730 h 614730"/>
              <a:gd name="connsiteX58" fmla="*/ 325714 w 5284619"/>
              <a:gd name="connsiteY58" fmla="*/ 614730 h 614730"/>
              <a:gd name="connsiteX59" fmla="*/ 432734 w 5284619"/>
              <a:gd name="connsiteY59" fmla="*/ 289610 h 614730"/>
              <a:gd name="connsiteX60" fmla="*/ 324163 w 5284619"/>
              <a:gd name="connsiteY60" fmla="*/ 289610 h 614730"/>
              <a:gd name="connsiteX61" fmla="*/ 372245 w 5284619"/>
              <a:gd name="connsiteY61" fmla="*/ 289610 h 614730"/>
              <a:gd name="connsiteX62" fmla="*/ 265225 w 5284619"/>
              <a:gd name="connsiteY62" fmla="*/ 614730 h 614730"/>
              <a:gd name="connsiteX63" fmla="*/ 217143 w 5284619"/>
              <a:gd name="connsiteY63"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4766141 w 5284619"/>
              <a:gd name="connsiteY75" fmla="*/ 549275 h 614730"/>
              <a:gd name="connsiteX76" fmla="*/ 5284619 w 5284619"/>
              <a:gd name="connsiteY76" fmla="*/ 0 h 614730"/>
              <a:gd name="connsiteX77" fmla="*/ 5284619 w 5284619"/>
              <a:gd name="connsiteY77" fmla="*/ 549275 h 614730"/>
              <a:gd name="connsiteX78" fmla="*/ 4766141 w 5284619"/>
              <a:gd name="connsiteY78" fmla="*/ 549275 h 614730"/>
              <a:gd name="connsiteX0" fmla="*/ 1627020 w 5284619"/>
              <a:gd name="connsiteY0" fmla="*/ 289610 h 614730"/>
              <a:gd name="connsiteX1" fmla="*/ 1675102 w 5284619"/>
              <a:gd name="connsiteY1" fmla="*/ 289610 h 614730"/>
              <a:gd name="connsiteX2" fmla="*/ 1568082 w 5284619"/>
              <a:gd name="connsiteY2" fmla="*/ 614730 h 614730"/>
              <a:gd name="connsiteX3" fmla="*/ 1520000 w 5284619"/>
              <a:gd name="connsiteY3" fmla="*/ 614730 h 614730"/>
              <a:gd name="connsiteX4" fmla="*/ 1627020 w 5284619"/>
              <a:gd name="connsiteY4" fmla="*/ 289610 h 614730"/>
              <a:gd name="connsiteX5" fmla="*/ 1518448 w 5284619"/>
              <a:gd name="connsiteY5" fmla="*/ 289610 h 614730"/>
              <a:gd name="connsiteX6" fmla="*/ 1566530 w 5284619"/>
              <a:gd name="connsiteY6" fmla="*/ 289610 h 614730"/>
              <a:gd name="connsiteX7" fmla="*/ 1459510 w 5284619"/>
              <a:gd name="connsiteY7" fmla="*/ 614730 h 614730"/>
              <a:gd name="connsiteX8" fmla="*/ 1411428 w 5284619"/>
              <a:gd name="connsiteY8" fmla="*/ 614730 h 614730"/>
              <a:gd name="connsiteX9" fmla="*/ 1518448 w 5284619"/>
              <a:gd name="connsiteY9" fmla="*/ 289610 h 614730"/>
              <a:gd name="connsiteX10" fmla="*/ 1409877 w 5284619"/>
              <a:gd name="connsiteY10" fmla="*/ 289610 h 614730"/>
              <a:gd name="connsiteX11" fmla="*/ 1457959 w 5284619"/>
              <a:gd name="connsiteY11" fmla="*/ 289610 h 614730"/>
              <a:gd name="connsiteX12" fmla="*/ 1350939 w 5284619"/>
              <a:gd name="connsiteY12" fmla="*/ 614730 h 614730"/>
              <a:gd name="connsiteX13" fmla="*/ 1302857 w 5284619"/>
              <a:gd name="connsiteY13" fmla="*/ 614730 h 614730"/>
              <a:gd name="connsiteX14" fmla="*/ 1409877 w 5284619"/>
              <a:gd name="connsiteY14" fmla="*/ 289610 h 614730"/>
              <a:gd name="connsiteX15" fmla="*/ 1301305 w 5284619"/>
              <a:gd name="connsiteY15" fmla="*/ 289610 h 614730"/>
              <a:gd name="connsiteX16" fmla="*/ 1349387 w 5284619"/>
              <a:gd name="connsiteY16" fmla="*/ 289610 h 614730"/>
              <a:gd name="connsiteX17" fmla="*/ 1242367 w 5284619"/>
              <a:gd name="connsiteY17" fmla="*/ 614730 h 614730"/>
              <a:gd name="connsiteX18" fmla="*/ 1194285 w 5284619"/>
              <a:gd name="connsiteY18" fmla="*/ 614730 h 614730"/>
              <a:gd name="connsiteX19" fmla="*/ 1301305 w 5284619"/>
              <a:gd name="connsiteY19" fmla="*/ 289610 h 614730"/>
              <a:gd name="connsiteX20" fmla="*/ 1192734 w 5284619"/>
              <a:gd name="connsiteY20" fmla="*/ 289610 h 614730"/>
              <a:gd name="connsiteX21" fmla="*/ 1240816 w 5284619"/>
              <a:gd name="connsiteY21" fmla="*/ 289610 h 614730"/>
              <a:gd name="connsiteX22" fmla="*/ 1133796 w 5284619"/>
              <a:gd name="connsiteY22" fmla="*/ 614730 h 614730"/>
              <a:gd name="connsiteX23" fmla="*/ 1085714 w 5284619"/>
              <a:gd name="connsiteY23" fmla="*/ 614730 h 614730"/>
              <a:gd name="connsiteX24" fmla="*/ 1192734 w 5284619"/>
              <a:gd name="connsiteY24" fmla="*/ 289610 h 614730"/>
              <a:gd name="connsiteX25" fmla="*/ 1084163 w 5284619"/>
              <a:gd name="connsiteY25" fmla="*/ 289610 h 614730"/>
              <a:gd name="connsiteX26" fmla="*/ 1132245 w 5284619"/>
              <a:gd name="connsiteY26" fmla="*/ 289610 h 614730"/>
              <a:gd name="connsiteX27" fmla="*/ 1025225 w 5284619"/>
              <a:gd name="connsiteY27" fmla="*/ 614730 h 614730"/>
              <a:gd name="connsiteX28" fmla="*/ 977143 w 5284619"/>
              <a:gd name="connsiteY28" fmla="*/ 614730 h 614730"/>
              <a:gd name="connsiteX29" fmla="*/ 1084163 w 5284619"/>
              <a:gd name="connsiteY29" fmla="*/ 289610 h 614730"/>
              <a:gd name="connsiteX30" fmla="*/ 975591 w 5284619"/>
              <a:gd name="connsiteY30" fmla="*/ 289610 h 614730"/>
              <a:gd name="connsiteX31" fmla="*/ 1023673 w 5284619"/>
              <a:gd name="connsiteY31" fmla="*/ 289610 h 614730"/>
              <a:gd name="connsiteX32" fmla="*/ 916653 w 5284619"/>
              <a:gd name="connsiteY32" fmla="*/ 614730 h 614730"/>
              <a:gd name="connsiteX33" fmla="*/ 868571 w 5284619"/>
              <a:gd name="connsiteY33" fmla="*/ 614730 h 614730"/>
              <a:gd name="connsiteX34" fmla="*/ 975591 w 5284619"/>
              <a:gd name="connsiteY34" fmla="*/ 289610 h 614730"/>
              <a:gd name="connsiteX35" fmla="*/ 867020 w 5284619"/>
              <a:gd name="connsiteY35" fmla="*/ 289610 h 614730"/>
              <a:gd name="connsiteX36" fmla="*/ 915102 w 5284619"/>
              <a:gd name="connsiteY36" fmla="*/ 289610 h 614730"/>
              <a:gd name="connsiteX37" fmla="*/ 808082 w 5284619"/>
              <a:gd name="connsiteY37" fmla="*/ 614730 h 614730"/>
              <a:gd name="connsiteX38" fmla="*/ 760000 w 5284619"/>
              <a:gd name="connsiteY38" fmla="*/ 614730 h 614730"/>
              <a:gd name="connsiteX39" fmla="*/ 867020 w 5284619"/>
              <a:gd name="connsiteY39" fmla="*/ 289610 h 614730"/>
              <a:gd name="connsiteX40" fmla="*/ 758449 w 5284619"/>
              <a:gd name="connsiteY40" fmla="*/ 289610 h 614730"/>
              <a:gd name="connsiteX41" fmla="*/ 806531 w 5284619"/>
              <a:gd name="connsiteY41" fmla="*/ 289610 h 614730"/>
              <a:gd name="connsiteX42" fmla="*/ 699511 w 5284619"/>
              <a:gd name="connsiteY42" fmla="*/ 614730 h 614730"/>
              <a:gd name="connsiteX43" fmla="*/ 651429 w 5284619"/>
              <a:gd name="connsiteY43" fmla="*/ 614730 h 614730"/>
              <a:gd name="connsiteX44" fmla="*/ 758449 w 5284619"/>
              <a:gd name="connsiteY44" fmla="*/ 289610 h 614730"/>
              <a:gd name="connsiteX45" fmla="*/ 649877 w 5284619"/>
              <a:gd name="connsiteY45" fmla="*/ 289610 h 614730"/>
              <a:gd name="connsiteX46" fmla="*/ 697959 w 5284619"/>
              <a:gd name="connsiteY46" fmla="*/ 289610 h 614730"/>
              <a:gd name="connsiteX47" fmla="*/ 590939 w 5284619"/>
              <a:gd name="connsiteY47" fmla="*/ 614730 h 614730"/>
              <a:gd name="connsiteX48" fmla="*/ 542857 w 5284619"/>
              <a:gd name="connsiteY48" fmla="*/ 614730 h 614730"/>
              <a:gd name="connsiteX49" fmla="*/ 649877 w 5284619"/>
              <a:gd name="connsiteY49" fmla="*/ 289610 h 614730"/>
              <a:gd name="connsiteX50" fmla="*/ 541306 w 5284619"/>
              <a:gd name="connsiteY50" fmla="*/ 289610 h 614730"/>
              <a:gd name="connsiteX51" fmla="*/ 589388 w 5284619"/>
              <a:gd name="connsiteY51" fmla="*/ 289610 h 614730"/>
              <a:gd name="connsiteX52" fmla="*/ 482368 w 5284619"/>
              <a:gd name="connsiteY52" fmla="*/ 614730 h 614730"/>
              <a:gd name="connsiteX53" fmla="*/ 434286 w 5284619"/>
              <a:gd name="connsiteY53" fmla="*/ 614730 h 614730"/>
              <a:gd name="connsiteX54" fmla="*/ 541306 w 5284619"/>
              <a:gd name="connsiteY54" fmla="*/ 289610 h 614730"/>
              <a:gd name="connsiteX55" fmla="*/ 432734 w 5284619"/>
              <a:gd name="connsiteY55" fmla="*/ 289610 h 614730"/>
              <a:gd name="connsiteX56" fmla="*/ 480816 w 5284619"/>
              <a:gd name="connsiteY56" fmla="*/ 289610 h 614730"/>
              <a:gd name="connsiteX57" fmla="*/ 373796 w 5284619"/>
              <a:gd name="connsiteY57" fmla="*/ 614730 h 614730"/>
              <a:gd name="connsiteX58" fmla="*/ 325714 w 5284619"/>
              <a:gd name="connsiteY58" fmla="*/ 614730 h 614730"/>
              <a:gd name="connsiteX59" fmla="*/ 432734 w 5284619"/>
              <a:gd name="connsiteY59" fmla="*/ 289610 h 614730"/>
              <a:gd name="connsiteX60" fmla="*/ 324163 w 5284619"/>
              <a:gd name="connsiteY60" fmla="*/ 289610 h 614730"/>
              <a:gd name="connsiteX61" fmla="*/ 372245 w 5284619"/>
              <a:gd name="connsiteY61" fmla="*/ 289610 h 614730"/>
              <a:gd name="connsiteX62" fmla="*/ 265225 w 5284619"/>
              <a:gd name="connsiteY62" fmla="*/ 614730 h 614730"/>
              <a:gd name="connsiteX63" fmla="*/ 217143 w 5284619"/>
              <a:gd name="connsiteY63" fmla="*/ 614730 h 614730"/>
              <a:gd name="connsiteX64" fmla="*/ 324163 w 5284619"/>
              <a:gd name="connsiteY64" fmla="*/ 289610 h 614730"/>
              <a:gd name="connsiteX65" fmla="*/ 215591 w 5284619"/>
              <a:gd name="connsiteY65" fmla="*/ 289610 h 614730"/>
              <a:gd name="connsiteX66" fmla="*/ 263673 w 5284619"/>
              <a:gd name="connsiteY66" fmla="*/ 289610 h 614730"/>
              <a:gd name="connsiteX67" fmla="*/ 156653 w 5284619"/>
              <a:gd name="connsiteY67" fmla="*/ 614730 h 614730"/>
              <a:gd name="connsiteX68" fmla="*/ 108571 w 5284619"/>
              <a:gd name="connsiteY68" fmla="*/ 614730 h 614730"/>
              <a:gd name="connsiteX69" fmla="*/ 215591 w 5284619"/>
              <a:gd name="connsiteY69" fmla="*/ 289610 h 614730"/>
              <a:gd name="connsiteX70" fmla="*/ 107020 w 5284619"/>
              <a:gd name="connsiteY70" fmla="*/ 289610 h 614730"/>
              <a:gd name="connsiteX71" fmla="*/ 155102 w 5284619"/>
              <a:gd name="connsiteY71" fmla="*/ 289610 h 614730"/>
              <a:gd name="connsiteX72" fmla="*/ 48082 w 5284619"/>
              <a:gd name="connsiteY72" fmla="*/ 614730 h 614730"/>
              <a:gd name="connsiteX73" fmla="*/ 0 w 5284619"/>
              <a:gd name="connsiteY73" fmla="*/ 614730 h 614730"/>
              <a:gd name="connsiteX74" fmla="*/ 107020 w 5284619"/>
              <a:gd name="connsiteY74" fmla="*/ 289610 h 614730"/>
              <a:gd name="connsiteX75" fmla="*/ 5284619 w 5284619"/>
              <a:gd name="connsiteY75" fmla="*/ 549275 h 614730"/>
              <a:gd name="connsiteX76" fmla="*/ 5284619 w 5284619"/>
              <a:gd name="connsiteY76" fmla="*/ 0 h 614730"/>
              <a:gd name="connsiteX77" fmla="*/ 5284619 w 5284619"/>
              <a:gd name="connsiteY77" fmla="*/ 549275 h 614730"/>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627020 w 1675102"/>
              <a:gd name="connsiteY4" fmla="*/ 0 h 325120"/>
              <a:gd name="connsiteX5" fmla="*/ 1518448 w 1675102"/>
              <a:gd name="connsiteY5" fmla="*/ 0 h 325120"/>
              <a:gd name="connsiteX6" fmla="*/ 1566530 w 1675102"/>
              <a:gd name="connsiteY6" fmla="*/ 0 h 325120"/>
              <a:gd name="connsiteX7" fmla="*/ 1459510 w 1675102"/>
              <a:gd name="connsiteY7" fmla="*/ 325120 h 325120"/>
              <a:gd name="connsiteX8" fmla="*/ 1411428 w 1675102"/>
              <a:gd name="connsiteY8" fmla="*/ 325120 h 325120"/>
              <a:gd name="connsiteX9" fmla="*/ 1518448 w 1675102"/>
              <a:gd name="connsiteY9" fmla="*/ 0 h 325120"/>
              <a:gd name="connsiteX10" fmla="*/ 1409877 w 1675102"/>
              <a:gd name="connsiteY10" fmla="*/ 0 h 325120"/>
              <a:gd name="connsiteX11" fmla="*/ 1457959 w 1675102"/>
              <a:gd name="connsiteY11" fmla="*/ 0 h 325120"/>
              <a:gd name="connsiteX12" fmla="*/ 1350939 w 1675102"/>
              <a:gd name="connsiteY12" fmla="*/ 325120 h 325120"/>
              <a:gd name="connsiteX13" fmla="*/ 1302857 w 1675102"/>
              <a:gd name="connsiteY13" fmla="*/ 325120 h 325120"/>
              <a:gd name="connsiteX14" fmla="*/ 1409877 w 1675102"/>
              <a:gd name="connsiteY14" fmla="*/ 0 h 325120"/>
              <a:gd name="connsiteX15" fmla="*/ 1301305 w 1675102"/>
              <a:gd name="connsiteY15" fmla="*/ 0 h 325120"/>
              <a:gd name="connsiteX16" fmla="*/ 1349387 w 1675102"/>
              <a:gd name="connsiteY16" fmla="*/ 0 h 325120"/>
              <a:gd name="connsiteX17" fmla="*/ 1242367 w 1675102"/>
              <a:gd name="connsiteY17" fmla="*/ 325120 h 325120"/>
              <a:gd name="connsiteX18" fmla="*/ 1194285 w 1675102"/>
              <a:gd name="connsiteY18" fmla="*/ 325120 h 325120"/>
              <a:gd name="connsiteX19" fmla="*/ 1301305 w 1675102"/>
              <a:gd name="connsiteY19" fmla="*/ 0 h 325120"/>
              <a:gd name="connsiteX20" fmla="*/ 1192734 w 1675102"/>
              <a:gd name="connsiteY20" fmla="*/ 0 h 325120"/>
              <a:gd name="connsiteX21" fmla="*/ 1240816 w 1675102"/>
              <a:gd name="connsiteY21" fmla="*/ 0 h 325120"/>
              <a:gd name="connsiteX22" fmla="*/ 1133796 w 1675102"/>
              <a:gd name="connsiteY22" fmla="*/ 325120 h 325120"/>
              <a:gd name="connsiteX23" fmla="*/ 1085714 w 1675102"/>
              <a:gd name="connsiteY23" fmla="*/ 325120 h 325120"/>
              <a:gd name="connsiteX24" fmla="*/ 1192734 w 1675102"/>
              <a:gd name="connsiteY24" fmla="*/ 0 h 325120"/>
              <a:gd name="connsiteX25" fmla="*/ 1084163 w 1675102"/>
              <a:gd name="connsiteY25" fmla="*/ 0 h 325120"/>
              <a:gd name="connsiteX26" fmla="*/ 1132245 w 1675102"/>
              <a:gd name="connsiteY26" fmla="*/ 0 h 325120"/>
              <a:gd name="connsiteX27" fmla="*/ 1025225 w 1675102"/>
              <a:gd name="connsiteY27" fmla="*/ 325120 h 325120"/>
              <a:gd name="connsiteX28" fmla="*/ 977143 w 1675102"/>
              <a:gd name="connsiteY28" fmla="*/ 325120 h 325120"/>
              <a:gd name="connsiteX29" fmla="*/ 1084163 w 1675102"/>
              <a:gd name="connsiteY29" fmla="*/ 0 h 325120"/>
              <a:gd name="connsiteX30" fmla="*/ 975591 w 1675102"/>
              <a:gd name="connsiteY30" fmla="*/ 0 h 325120"/>
              <a:gd name="connsiteX31" fmla="*/ 1023673 w 1675102"/>
              <a:gd name="connsiteY31" fmla="*/ 0 h 325120"/>
              <a:gd name="connsiteX32" fmla="*/ 916653 w 1675102"/>
              <a:gd name="connsiteY32" fmla="*/ 325120 h 325120"/>
              <a:gd name="connsiteX33" fmla="*/ 868571 w 1675102"/>
              <a:gd name="connsiteY33" fmla="*/ 325120 h 325120"/>
              <a:gd name="connsiteX34" fmla="*/ 975591 w 1675102"/>
              <a:gd name="connsiteY34" fmla="*/ 0 h 325120"/>
              <a:gd name="connsiteX35" fmla="*/ 867020 w 1675102"/>
              <a:gd name="connsiteY35" fmla="*/ 0 h 325120"/>
              <a:gd name="connsiteX36" fmla="*/ 915102 w 1675102"/>
              <a:gd name="connsiteY36" fmla="*/ 0 h 325120"/>
              <a:gd name="connsiteX37" fmla="*/ 808082 w 1675102"/>
              <a:gd name="connsiteY37" fmla="*/ 325120 h 325120"/>
              <a:gd name="connsiteX38" fmla="*/ 760000 w 1675102"/>
              <a:gd name="connsiteY38" fmla="*/ 325120 h 325120"/>
              <a:gd name="connsiteX39" fmla="*/ 867020 w 1675102"/>
              <a:gd name="connsiteY39" fmla="*/ 0 h 325120"/>
              <a:gd name="connsiteX40" fmla="*/ 758449 w 1675102"/>
              <a:gd name="connsiteY40" fmla="*/ 0 h 325120"/>
              <a:gd name="connsiteX41" fmla="*/ 806531 w 1675102"/>
              <a:gd name="connsiteY41" fmla="*/ 0 h 325120"/>
              <a:gd name="connsiteX42" fmla="*/ 699511 w 1675102"/>
              <a:gd name="connsiteY42" fmla="*/ 325120 h 325120"/>
              <a:gd name="connsiteX43" fmla="*/ 651429 w 1675102"/>
              <a:gd name="connsiteY43" fmla="*/ 325120 h 325120"/>
              <a:gd name="connsiteX44" fmla="*/ 758449 w 1675102"/>
              <a:gd name="connsiteY44" fmla="*/ 0 h 325120"/>
              <a:gd name="connsiteX45" fmla="*/ 649877 w 1675102"/>
              <a:gd name="connsiteY45" fmla="*/ 0 h 325120"/>
              <a:gd name="connsiteX46" fmla="*/ 697959 w 1675102"/>
              <a:gd name="connsiteY46" fmla="*/ 0 h 325120"/>
              <a:gd name="connsiteX47" fmla="*/ 590939 w 1675102"/>
              <a:gd name="connsiteY47" fmla="*/ 325120 h 325120"/>
              <a:gd name="connsiteX48" fmla="*/ 542857 w 1675102"/>
              <a:gd name="connsiteY48" fmla="*/ 325120 h 325120"/>
              <a:gd name="connsiteX49" fmla="*/ 649877 w 1675102"/>
              <a:gd name="connsiteY49" fmla="*/ 0 h 325120"/>
              <a:gd name="connsiteX50" fmla="*/ 541306 w 1675102"/>
              <a:gd name="connsiteY50" fmla="*/ 0 h 325120"/>
              <a:gd name="connsiteX51" fmla="*/ 589388 w 1675102"/>
              <a:gd name="connsiteY51" fmla="*/ 0 h 325120"/>
              <a:gd name="connsiteX52" fmla="*/ 482368 w 1675102"/>
              <a:gd name="connsiteY52" fmla="*/ 325120 h 325120"/>
              <a:gd name="connsiteX53" fmla="*/ 434286 w 1675102"/>
              <a:gd name="connsiteY53" fmla="*/ 325120 h 325120"/>
              <a:gd name="connsiteX54" fmla="*/ 541306 w 1675102"/>
              <a:gd name="connsiteY54" fmla="*/ 0 h 325120"/>
              <a:gd name="connsiteX55" fmla="*/ 432734 w 1675102"/>
              <a:gd name="connsiteY55" fmla="*/ 0 h 325120"/>
              <a:gd name="connsiteX56" fmla="*/ 480816 w 1675102"/>
              <a:gd name="connsiteY56" fmla="*/ 0 h 325120"/>
              <a:gd name="connsiteX57" fmla="*/ 373796 w 1675102"/>
              <a:gd name="connsiteY57" fmla="*/ 325120 h 325120"/>
              <a:gd name="connsiteX58" fmla="*/ 325714 w 1675102"/>
              <a:gd name="connsiteY58" fmla="*/ 325120 h 325120"/>
              <a:gd name="connsiteX59" fmla="*/ 432734 w 1675102"/>
              <a:gd name="connsiteY59" fmla="*/ 0 h 325120"/>
              <a:gd name="connsiteX60" fmla="*/ 324163 w 1675102"/>
              <a:gd name="connsiteY60" fmla="*/ 0 h 325120"/>
              <a:gd name="connsiteX61" fmla="*/ 372245 w 1675102"/>
              <a:gd name="connsiteY61" fmla="*/ 0 h 325120"/>
              <a:gd name="connsiteX62" fmla="*/ 265225 w 1675102"/>
              <a:gd name="connsiteY62" fmla="*/ 325120 h 325120"/>
              <a:gd name="connsiteX63" fmla="*/ 217143 w 1675102"/>
              <a:gd name="connsiteY63" fmla="*/ 325120 h 325120"/>
              <a:gd name="connsiteX64" fmla="*/ 324163 w 1675102"/>
              <a:gd name="connsiteY64" fmla="*/ 0 h 325120"/>
              <a:gd name="connsiteX65" fmla="*/ 215591 w 1675102"/>
              <a:gd name="connsiteY65" fmla="*/ 0 h 325120"/>
              <a:gd name="connsiteX66" fmla="*/ 263673 w 1675102"/>
              <a:gd name="connsiteY66" fmla="*/ 0 h 325120"/>
              <a:gd name="connsiteX67" fmla="*/ 156653 w 1675102"/>
              <a:gd name="connsiteY67" fmla="*/ 325120 h 325120"/>
              <a:gd name="connsiteX68" fmla="*/ 108571 w 1675102"/>
              <a:gd name="connsiteY68" fmla="*/ 325120 h 325120"/>
              <a:gd name="connsiteX69" fmla="*/ 215591 w 1675102"/>
              <a:gd name="connsiteY69" fmla="*/ 0 h 325120"/>
              <a:gd name="connsiteX70" fmla="*/ 107020 w 1675102"/>
              <a:gd name="connsiteY70" fmla="*/ 0 h 325120"/>
              <a:gd name="connsiteX71" fmla="*/ 155102 w 1675102"/>
              <a:gd name="connsiteY71" fmla="*/ 0 h 325120"/>
              <a:gd name="connsiteX72" fmla="*/ 48082 w 1675102"/>
              <a:gd name="connsiteY72" fmla="*/ 325120 h 325120"/>
              <a:gd name="connsiteX73" fmla="*/ 0 w 1675102"/>
              <a:gd name="connsiteY73" fmla="*/ 325120 h 325120"/>
              <a:gd name="connsiteX74" fmla="*/ 107020 w 1675102"/>
              <a:gd name="connsiteY7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r>
              <a:rPr lang="en-US" altLang="zh-CN" dirty="0"/>
              <a:t> </a:t>
            </a:r>
            <a:endParaRPr lang="zh-CN" altLang="en-US" dirty="0"/>
          </a:p>
        </p:txBody>
      </p:sp>
      <p:sp>
        <p:nvSpPr>
          <p:cNvPr id="69" name="文本占位符 68">
            <a:extLst>
              <a:ext uri="{FF2B5EF4-FFF2-40B4-BE49-F238E27FC236}">
                <a16:creationId xmlns:a16="http://schemas.microsoft.com/office/drawing/2014/main" id="{7038D22F-8AF1-4E42-B606-A821DC5D5780}"/>
              </a:ext>
            </a:extLst>
          </p:cNvPr>
          <p:cNvSpPr>
            <a:spLocks noGrp="1"/>
          </p:cNvSpPr>
          <p:nvPr>
            <p:ph type="body" sz="quarter" idx="42"/>
          </p:nvPr>
        </p:nvSpPr>
        <p:spPr>
          <a:xfrm>
            <a:off x="7175513" y="2511000"/>
            <a:ext cx="1675102" cy="325120"/>
          </a:xfrm>
          <a:custGeom>
            <a:avLst/>
            <a:gdLst>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518448 w 1675102"/>
              <a:gd name="connsiteY4" fmla="*/ 1146143 h 1471263"/>
              <a:gd name="connsiteX5" fmla="*/ 1566530 w 1675102"/>
              <a:gd name="connsiteY5" fmla="*/ 1146143 h 1471263"/>
              <a:gd name="connsiteX6" fmla="*/ 1459510 w 1675102"/>
              <a:gd name="connsiteY6" fmla="*/ 1471263 h 1471263"/>
              <a:gd name="connsiteX7" fmla="*/ 1411428 w 1675102"/>
              <a:gd name="connsiteY7" fmla="*/ 1471263 h 1471263"/>
              <a:gd name="connsiteX8" fmla="*/ 1409877 w 1675102"/>
              <a:gd name="connsiteY8" fmla="*/ 1146143 h 1471263"/>
              <a:gd name="connsiteX9" fmla="*/ 1457959 w 1675102"/>
              <a:gd name="connsiteY9" fmla="*/ 1146143 h 1471263"/>
              <a:gd name="connsiteX10" fmla="*/ 1350939 w 1675102"/>
              <a:gd name="connsiteY10" fmla="*/ 1471263 h 1471263"/>
              <a:gd name="connsiteX11" fmla="*/ 1302857 w 1675102"/>
              <a:gd name="connsiteY11" fmla="*/ 1471263 h 1471263"/>
              <a:gd name="connsiteX12" fmla="*/ 1301305 w 1675102"/>
              <a:gd name="connsiteY12" fmla="*/ 1146143 h 1471263"/>
              <a:gd name="connsiteX13" fmla="*/ 1349387 w 1675102"/>
              <a:gd name="connsiteY13" fmla="*/ 1146143 h 1471263"/>
              <a:gd name="connsiteX14" fmla="*/ 1242367 w 1675102"/>
              <a:gd name="connsiteY14" fmla="*/ 1471263 h 1471263"/>
              <a:gd name="connsiteX15" fmla="*/ 1194285 w 1675102"/>
              <a:gd name="connsiteY15" fmla="*/ 1471263 h 1471263"/>
              <a:gd name="connsiteX16" fmla="*/ 1192734 w 1675102"/>
              <a:gd name="connsiteY16" fmla="*/ 1146143 h 1471263"/>
              <a:gd name="connsiteX17" fmla="*/ 1240816 w 1675102"/>
              <a:gd name="connsiteY17" fmla="*/ 1146143 h 1471263"/>
              <a:gd name="connsiteX18" fmla="*/ 1133796 w 1675102"/>
              <a:gd name="connsiteY18" fmla="*/ 1471263 h 1471263"/>
              <a:gd name="connsiteX19" fmla="*/ 1085714 w 1675102"/>
              <a:gd name="connsiteY19" fmla="*/ 1471263 h 1471263"/>
              <a:gd name="connsiteX20" fmla="*/ 1084163 w 1675102"/>
              <a:gd name="connsiteY20" fmla="*/ 1146143 h 1471263"/>
              <a:gd name="connsiteX21" fmla="*/ 1132245 w 1675102"/>
              <a:gd name="connsiteY21" fmla="*/ 1146143 h 1471263"/>
              <a:gd name="connsiteX22" fmla="*/ 1025225 w 1675102"/>
              <a:gd name="connsiteY22" fmla="*/ 1471263 h 1471263"/>
              <a:gd name="connsiteX23" fmla="*/ 977143 w 1675102"/>
              <a:gd name="connsiteY23" fmla="*/ 1471263 h 1471263"/>
              <a:gd name="connsiteX24" fmla="*/ 975591 w 1675102"/>
              <a:gd name="connsiteY24" fmla="*/ 1146143 h 1471263"/>
              <a:gd name="connsiteX25" fmla="*/ 1023673 w 1675102"/>
              <a:gd name="connsiteY25" fmla="*/ 1146143 h 1471263"/>
              <a:gd name="connsiteX26" fmla="*/ 916653 w 1675102"/>
              <a:gd name="connsiteY26" fmla="*/ 1471263 h 1471263"/>
              <a:gd name="connsiteX27" fmla="*/ 868571 w 1675102"/>
              <a:gd name="connsiteY27" fmla="*/ 1471263 h 1471263"/>
              <a:gd name="connsiteX28" fmla="*/ 867020 w 1675102"/>
              <a:gd name="connsiteY28" fmla="*/ 1146143 h 1471263"/>
              <a:gd name="connsiteX29" fmla="*/ 915102 w 1675102"/>
              <a:gd name="connsiteY29" fmla="*/ 1146143 h 1471263"/>
              <a:gd name="connsiteX30" fmla="*/ 808082 w 1675102"/>
              <a:gd name="connsiteY30" fmla="*/ 1471263 h 1471263"/>
              <a:gd name="connsiteX31" fmla="*/ 760000 w 1675102"/>
              <a:gd name="connsiteY31" fmla="*/ 1471263 h 1471263"/>
              <a:gd name="connsiteX32" fmla="*/ 758449 w 1675102"/>
              <a:gd name="connsiteY32" fmla="*/ 1146143 h 1471263"/>
              <a:gd name="connsiteX33" fmla="*/ 806531 w 1675102"/>
              <a:gd name="connsiteY33" fmla="*/ 1146143 h 1471263"/>
              <a:gd name="connsiteX34" fmla="*/ 699511 w 1675102"/>
              <a:gd name="connsiteY34" fmla="*/ 1471263 h 1471263"/>
              <a:gd name="connsiteX35" fmla="*/ 651429 w 1675102"/>
              <a:gd name="connsiteY35" fmla="*/ 1471263 h 1471263"/>
              <a:gd name="connsiteX36" fmla="*/ 649877 w 1675102"/>
              <a:gd name="connsiteY36" fmla="*/ 1146143 h 1471263"/>
              <a:gd name="connsiteX37" fmla="*/ 697959 w 1675102"/>
              <a:gd name="connsiteY37" fmla="*/ 1146143 h 1471263"/>
              <a:gd name="connsiteX38" fmla="*/ 590939 w 1675102"/>
              <a:gd name="connsiteY38" fmla="*/ 1471263 h 1471263"/>
              <a:gd name="connsiteX39" fmla="*/ 542857 w 1675102"/>
              <a:gd name="connsiteY39" fmla="*/ 1471263 h 1471263"/>
              <a:gd name="connsiteX40" fmla="*/ 541306 w 1675102"/>
              <a:gd name="connsiteY40" fmla="*/ 1146143 h 1471263"/>
              <a:gd name="connsiteX41" fmla="*/ 589388 w 1675102"/>
              <a:gd name="connsiteY41" fmla="*/ 1146143 h 1471263"/>
              <a:gd name="connsiteX42" fmla="*/ 482368 w 1675102"/>
              <a:gd name="connsiteY42" fmla="*/ 1471263 h 1471263"/>
              <a:gd name="connsiteX43" fmla="*/ 434286 w 1675102"/>
              <a:gd name="connsiteY43" fmla="*/ 1471263 h 1471263"/>
              <a:gd name="connsiteX44" fmla="*/ 432734 w 1675102"/>
              <a:gd name="connsiteY44" fmla="*/ 1146143 h 1471263"/>
              <a:gd name="connsiteX45" fmla="*/ 480816 w 1675102"/>
              <a:gd name="connsiteY45" fmla="*/ 1146143 h 1471263"/>
              <a:gd name="connsiteX46" fmla="*/ 373796 w 1675102"/>
              <a:gd name="connsiteY46" fmla="*/ 1471263 h 1471263"/>
              <a:gd name="connsiteX47" fmla="*/ 325714 w 1675102"/>
              <a:gd name="connsiteY47" fmla="*/ 1471263 h 1471263"/>
              <a:gd name="connsiteX48" fmla="*/ 324163 w 1675102"/>
              <a:gd name="connsiteY48" fmla="*/ 1146143 h 1471263"/>
              <a:gd name="connsiteX49" fmla="*/ 372245 w 1675102"/>
              <a:gd name="connsiteY49" fmla="*/ 1146143 h 1471263"/>
              <a:gd name="connsiteX50" fmla="*/ 265225 w 1675102"/>
              <a:gd name="connsiteY50" fmla="*/ 1471263 h 1471263"/>
              <a:gd name="connsiteX51" fmla="*/ 217143 w 1675102"/>
              <a:gd name="connsiteY51" fmla="*/ 1471263 h 1471263"/>
              <a:gd name="connsiteX52" fmla="*/ 215591 w 1675102"/>
              <a:gd name="connsiteY52" fmla="*/ 1146143 h 1471263"/>
              <a:gd name="connsiteX53" fmla="*/ 263673 w 1675102"/>
              <a:gd name="connsiteY53" fmla="*/ 1146143 h 1471263"/>
              <a:gd name="connsiteX54" fmla="*/ 156653 w 1675102"/>
              <a:gd name="connsiteY54" fmla="*/ 1471263 h 1471263"/>
              <a:gd name="connsiteX55" fmla="*/ 108571 w 1675102"/>
              <a:gd name="connsiteY55" fmla="*/ 1471263 h 1471263"/>
              <a:gd name="connsiteX56" fmla="*/ 107020 w 1675102"/>
              <a:gd name="connsiteY56" fmla="*/ 1146143 h 1471263"/>
              <a:gd name="connsiteX57" fmla="*/ 155102 w 1675102"/>
              <a:gd name="connsiteY57" fmla="*/ 1146143 h 1471263"/>
              <a:gd name="connsiteX58" fmla="*/ 48082 w 1675102"/>
              <a:gd name="connsiteY58" fmla="*/ 1471263 h 1471263"/>
              <a:gd name="connsiteX59" fmla="*/ 0 w 1675102"/>
              <a:gd name="connsiteY59" fmla="*/ 1471263 h 1471263"/>
              <a:gd name="connsiteX60" fmla="*/ 959951 w 1675102"/>
              <a:gd name="connsiteY60" fmla="*/ 0 h 1471263"/>
              <a:gd name="connsiteX61" fmla="*/ 1478429 w 1675102"/>
              <a:gd name="connsiteY61" fmla="*/ 0 h 1471263"/>
              <a:gd name="connsiteX62" fmla="*/ 1478429 w 1675102"/>
              <a:gd name="connsiteY62" fmla="*/ 549275 h 1471263"/>
              <a:gd name="connsiteX63" fmla="*/ 959951 w 1675102"/>
              <a:gd name="connsiteY63" fmla="*/ 549275 h 1471263"/>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627020 w 1675102"/>
              <a:gd name="connsiteY4" fmla="*/ 1146143 h 1471263"/>
              <a:gd name="connsiteX5" fmla="*/ 1518448 w 1675102"/>
              <a:gd name="connsiteY5" fmla="*/ 1146143 h 1471263"/>
              <a:gd name="connsiteX6" fmla="*/ 1566530 w 1675102"/>
              <a:gd name="connsiteY6" fmla="*/ 1146143 h 1471263"/>
              <a:gd name="connsiteX7" fmla="*/ 1459510 w 1675102"/>
              <a:gd name="connsiteY7" fmla="*/ 1471263 h 1471263"/>
              <a:gd name="connsiteX8" fmla="*/ 1411428 w 1675102"/>
              <a:gd name="connsiteY8" fmla="*/ 1471263 h 1471263"/>
              <a:gd name="connsiteX9" fmla="*/ 1518448 w 1675102"/>
              <a:gd name="connsiteY9" fmla="*/ 1146143 h 1471263"/>
              <a:gd name="connsiteX10" fmla="*/ 1409877 w 1675102"/>
              <a:gd name="connsiteY10" fmla="*/ 1146143 h 1471263"/>
              <a:gd name="connsiteX11" fmla="*/ 1457959 w 1675102"/>
              <a:gd name="connsiteY11" fmla="*/ 1146143 h 1471263"/>
              <a:gd name="connsiteX12" fmla="*/ 1350939 w 1675102"/>
              <a:gd name="connsiteY12" fmla="*/ 1471263 h 1471263"/>
              <a:gd name="connsiteX13" fmla="*/ 1302857 w 1675102"/>
              <a:gd name="connsiteY13" fmla="*/ 1471263 h 1471263"/>
              <a:gd name="connsiteX14" fmla="*/ 1409877 w 1675102"/>
              <a:gd name="connsiteY14" fmla="*/ 1146143 h 1471263"/>
              <a:gd name="connsiteX15" fmla="*/ 1301305 w 1675102"/>
              <a:gd name="connsiteY15" fmla="*/ 1146143 h 1471263"/>
              <a:gd name="connsiteX16" fmla="*/ 1349387 w 1675102"/>
              <a:gd name="connsiteY16" fmla="*/ 1146143 h 1471263"/>
              <a:gd name="connsiteX17" fmla="*/ 1242367 w 1675102"/>
              <a:gd name="connsiteY17" fmla="*/ 1471263 h 1471263"/>
              <a:gd name="connsiteX18" fmla="*/ 1194285 w 1675102"/>
              <a:gd name="connsiteY18" fmla="*/ 1471263 h 1471263"/>
              <a:gd name="connsiteX19" fmla="*/ 1301305 w 1675102"/>
              <a:gd name="connsiteY19" fmla="*/ 1146143 h 1471263"/>
              <a:gd name="connsiteX20" fmla="*/ 1192734 w 1675102"/>
              <a:gd name="connsiteY20" fmla="*/ 1146143 h 1471263"/>
              <a:gd name="connsiteX21" fmla="*/ 1240816 w 1675102"/>
              <a:gd name="connsiteY21" fmla="*/ 1146143 h 1471263"/>
              <a:gd name="connsiteX22" fmla="*/ 1133796 w 1675102"/>
              <a:gd name="connsiteY22" fmla="*/ 1471263 h 1471263"/>
              <a:gd name="connsiteX23" fmla="*/ 1085714 w 1675102"/>
              <a:gd name="connsiteY23" fmla="*/ 1471263 h 1471263"/>
              <a:gd name="connsiteX24" fmla="*/ 1192734 w 1675102"/>
              <a:gd name="connsiteY24" fmla="*/ 1146143 h 1471263"/>
              <a:gd name="connsiteX25" fmla="*/ 1084163 w 1675102"/>
              <a:gd name="connsiteY25" fmla="*/ 1146143 h 1471263"/>
              <a:gd name="connsiteX26" fmla="*/ 1132245 w 1675102"/>
              <a:gd name="connsiteY26" fmla="*/ 1146143 h 1471263"/>
              <a:gd name="connsiteX27" fmla="*/ 1025225 w 1675102"/>
              <a:gd name="connsiteY27" fmla="*/ 1471263 h 1471263"/>
              <a:gd name="connsiteX28" fmla="*/ 977143 w 1675102"/>
              <a:gd name="connsiteY28" fmla="*/ 1471263 h 1471263"/>
              <a:gd name="connsiteX29" fmla="*/ 1084163 w 1675102"/>
              <a:gd name="connsiteY29" fmla="*/ 1146143 h 1471263"/>
              <a:gd name="connsiteX30" fmla="*/ 975591 w 1675102"/>
              <a:gd name="connsiteY30" fmla="*/ 1146143 h 1471263"/>
              <a:gd name="connsiteX31" fmla="*/ 1023673 w 1675102"/>
              <a:gd name="connsiteY31" fmla="*/ 1146143 h 1471263"/>
              <a:gd name="connsiteX32" fmla="*/ 916653 w 1675102"/>
              <a:gd name="connsiteY32" fmla="*/ 1471263 h 1471263"/>
              <a:gd name="connsiteX33" fmla="*/ 868571 w 1675102"/>
              <a:gd name="connsiteY33" fmla="*/ 1471263 h 1471263"/>
              <a:gd name="connsiteX34" fmla="*/ 975591 w 1675102"/>
              <a:gd name="connsiteY34" fmla="*/ 1146143 h 1471263"/>
              <a:gd name="connsiteX35" fmla="*/ 867020 w 1675102"/>
              <a:gd name="connsiteY35" fmla="*/ 1146143 h 1471263"/>
              <a:gd name="connsiteX36" fmla="*/ 915102 w 1675102"/>
              <a:gd name="connsiteY36" fmla="*/ 1146143 h 1471263"/>
              <a:gd name="connsiteX37" fmla="*/ 808082 w 1675102"/>
              <a:gd name="connsiteY37" fmla="*/ 1471263 h 1471263"/>
              <a:gd name="connsiteX38" fmla="*/ 760000 w 1675102"/>
              <a:gd name="connsiteY38" fmla="*/ 1471263 h 1471263"/>
              <a:gd name="connsiteX39" fmla="*/ 867020 w 1675102"/>
              <a:gd name="connsiteY39" fmla="*/ 1146143 h 1471263"/>
              <a:gd name="connsiteX40" fmla="*/ 758449 w 1675102"/>
              <a:gd name="connsiteY40" fmla="*/ 1146143 h 1471263"/>
              <a:gd name="connsiteX41" fmla="*/ 806531 w 1675102"/>
              <a:gd name="connsiteY41" fmla="*/ 1146143 h 1471263"/>
              <a:gd name="connsiteX42" fmla="*/ 699511 w 1675102"/>
              <a:gd name="connsiteY42" fmla="*/ 1471263 h 1471263"/>
              <a:gd name="connsiteX43" fmla="*/ 651429 w 1675102"/>
              <a:gd name="connsiteY43" fmla="*/ 1471263 h 1471263"/>
              <a:gd name="connsiteX44" fmla="*/ 758449 w 1675102"/>
              <a:gd name="connsiteY44" fmla="*/ 1146143 h 1471263"/>
              <a:gd name="connsiteX45" fmla="*/ 649877 w 1675102"/>
              <a:gd name="connsiteY45" fmla="*/ 1146143 h 1471263"/>
              <a:gd name="connsiteX46" fmla="*/ 697959 w 1675102"/>
              <a:gd name="connsiteY46" fmla="*/ 1146143 h 1471263"/>
              <a:gd name="connsiteX47" fmla="*/ 590939 w 1675102"/>
              <a:gd name="connsiteY47" fmla="*/ 1471263 h 1471263"/>
              <a:gd name="connsiteX48" fmla="*/ 542857 w 1675102"/>
              <a:gd name="connsiteY48" fmla="*/ 1471263 h 1471263"/>
              <a:gd name="connsiteX49" fmla="*/ 649877 w 1675102"/>
              <a:gd name="connsiteY49" fmla="*/ 1146143 h 1471263"/>
              <a:gd name="connsiteX50" fmla="*/ 541306 w 1675102"/>
              <a:gd name="connsiteY50" fmla="*/ 1146143 h 1471263"/>
              <a:gd name="connsiteX51" fmla="*/ 589388 w 1675102"/>
              <a:gd name="connsiteY51" fmla="*/ 1146143 h 1471263"/>
              <a:gd name="connsiteX52" fmla="*/ 482368 w 1675102"/>
              <a:gd name="connsiteY52" fmla="*/ 1471263 h 1471263"/>
              <a:gd name="connsiteX53" fmla="*/ 434286 w 1675102"/>
              <a:gd name="connsiteY53" fmla="*/ 1471263 h 1471263"/>
              <a:gd name="connsiteX54" fmla="*/ 541306 w 1675102"/>
              <a:gd name="connsiteY54" fmla="*/ 1146143 h 1471263"/>
              <a:gd name="connsiteX55" fmla="*/ 432734 w 1675102"/>
              <a:gd name="connsiteY55" fmla="*/ 1146143 h 1471263"/>
              <a:gd name="connsiteX56" fmla="*/ 480816 w 1675102"/>
              <a:gd name="connsiteY56" fmla="*/ 1146143 h 1471263"/>
              <a:gd name="connsiteX57" fmla="*/ 373796 w 1675102"/>
              <a:gd name="connsiteY57" fmla="*/ 1471263 h 1471263"/>
              <a:gd name="connsiteX58" fmla="*/ 325714 w 1675102"/>
              <a:gd name="connsiteY58" fmla="*/ 1471263 h 1471263"/>
              <a:gd name="connsiteX59" fmla="*/ 432734 w 1675102"/>
              <a:gd name="connsiteY59" fmla="*/ 1146143 h 1471263"/>
              <a:gd name="connsiteX60" fmla="*/ 324163 w 1675102"/>
              <a:gd name="connsiteY60" fmla="*/ 1146143 h 1471263"/>
              <a:gd name="connsiteX61" fmla="*/ 372245 w 1675102"/>
              <a:gd name="connsiteY61" fmla="*/ 1146143 h 1471263"/>
              <a:gd name="connsiteX62" fmla="*/ 265225 w 1675102"/>
              <a:gd name="connsiteY62" fmla="*/ 1471263 h 1471263"/>
              <a:gd name="connsiteX63" fmla="*/ 217143 w 1675102"/>
              <a:gd name="connsiteY63"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959951 w 1675102"/>
              <a:gd name="connsiteY75" fmla="*/ 549275 h 1471263"/>
              <a:gd name="connsiteX76" fmla="*/ 1478429 w 1675102"/>
              <a:gd name="connsiteY76" fmla="*/ 0 h 1471263"/>
              <a:gd name="connsiteX77" fmla="*/ 1478429 w 1675102"/>
              <a:gd name="connsiteY77" fmla="*/ 549275 h 1471263"/>
              <a:gd name="connsiteX78" fmla="*/ 959951 w 1675102"/>
              <a:gd name="connsiteY78" fmla="*/ 549275 h 1471263"/>
              <a:gd name="connsiteX0" fmla="*/ 1627020 w 1675102"/>
              <a:gd name="connsiteY0" fmla="*/ 1146143 h 1471263"/>
              <a:gd name="connsiteX1" fmla="*/ 1675102 w 1675102"/>
              <a:gd name="connsiteY1" fmla="*/ 1146143 h 1471263"/>
              <a:gd name="connsiteX2" fmla="*/ 1568082 w 1675102"/>
              <a:gd name="connsiteY2" fmla="*/ 1471263 h 1471263"/>
              <a:gd name="connsiteX3" fmla="*/ 1520000 w 1675102"/>
              <a:gd name="connsiteY3" fmla="*/ 1471263 h 1471263"/>
              <a:gd name="connsiteX4" fmla="*/ 1627020 w 1675102"/>
              <a:gd name="connsiteY4" fmla="*/ 1146143 h 1471263"/>
              <a:gd name="connsiteX5" fmla="*/ 1518448 w 1675102"/>
              <a:gd name="connsiteY5" fmla="*/ 1146143 h 1471263"/>
              <a:gd name="connsiteX6" fmla="*/ 1566530 w 1675102"/>
              <a:gd name="connsiteY6" fmla="*/ 1146143 h 1471263"/>
              <a:gd name="connsiteX7" fmla="*/ 1459510 w 1675102"/>
              <a:gd name="connsiteY7" fmla="*/ 1471263 h 1471263"/>
              <a:gd name="connsiteX8" fmla="*/ 1411428 w 1675102"/>
              <a:gd name="connsiteY8" fmla="*/ 1471263 h 1471263"/>
              <a:gd name="connsiteX9" fmla="*/ 1518448 w 1675102"/>
              <a:gd name="connsiteY9" fmla="*/ 1146143 h 1471263"/>
              <a:gd name="connsiteX10" fmla="*/ 1409877 w 1675102"/>
              <a:gd name="connsiteY10" fmla="*/ 1146143 h 1471263"/>
              <a:gd name="connsiteX11" fmla="*/ 1457959 w 1675102"/>
              <a:gd name="connsiteY11" fmla="*/ 1146143 h 1471263"/>
              <a:gd name="connsiteX12" fmla="*/ 1350939 w 1675102"/>
              <a:gd name="connsiteY12" fmla="*/ 1471263 h 1471263"/>
              <a:gd name="connsiteX13" fmla="*/ 1302857 w 1675102"/>
              <a:gd name="connsiteY13" fmla="*/ 1471263 h 1471263"/>
              <a:gd name="connsiteX14" fmla="*/ 1409877 w 1675102"/>
              <a:gd name="connsiteY14" fmla="*/ 1146143 h 1471263"/>
              <a:gd name="connsiteX15" fmla="*/ 1301305 w 1675102"/>
              <a:gd name="connsiteY15" fmla="*/ 1146143 h 1471263"/>
              <a:gd name="connsiteX16" fmla="*/ 1349387 w 1675102"/>
              <a:gd name="connsiteY16" fmla="*/ 1146143 h 1471263"/>
              <a:gd name="connsiteX17" fmla="*/ 1242367 w 1675102"/>
              <a:gd name="connsiteY17" fmla="*/ 1471263 h 1471263"/>
              <a:gd name="connsiteX18" fmla="*/ 1194285 w 1675102"/>
              <a:gd name="connsiteY18" fmla="*/ 1471263 h 1471263"/>
              <a:gd name="connsiteX19" fmla="*/ 1301305 w 1675102"/>
              <a:gd name="connsiteY19" fmla="*/ 1146143 h 1471263"/>
              <a:gd name="connsiteX20" fmla="*/ 1192734 w 1675102"/>
              <a:gd name="connsiteY20" fmla="*/ 1146143 h 1471263"/>
              <a:gd name="connsiteX21" fmla="*/ 1240816 w 1675102"/>
              <a:gd name="connsiteY21" fmla="*/ 1146143 h 1471263"/>
              <a:gd name="connsiteX22" fmla="*/ 1133796 w 1675102"/>
              <a:gd name="connsiteY22" fmla="*/ 1471263 h 1471263"/>
              <a:gd name="connsiteX23" fmla="*/ 1085714 w 1675102"/>
              <a:gd name="connsiteY23" fmla="*/ 1471263 h 1471263"/>
              <a:gd name="connsiteX24" fmla="*/ 1192734 w 1675102"/>
              <a:gd name="connsiteY24" fmla="*/ 1146143 h 1471263"/>
              <a:gd name="connsiteX25" fmla="*/ 1084163 w 1675102"/>
              <a:gd name="connsiteY25" fmla="*/ 1146143 h 1471263"/>
              <a:gd name="connsiteX26" fmla="*/ 1132245 w 1675102"/>
              <a:gd name="connsiteY26" fmla="*/ 1146143 h 1471263"/>
              <a:gd name="connsiteX27" fmla="*/ 1025225 w 1675102"/>
              <a:gd name="connsiteY27" fmla="*/ 1471263 h 1471263"/>
              <a:gd name="connsiteX28" fmla="*/ 977143 w 1675102"/>
              <a:gd name="connsiteY28" fmla="*/ 1471263 h 1471263"/>
              <a:gd name="connsiteX29" fmla="*/ 1084163 w 1675102"/>
              <a:gd name="connsiteY29" fmla="*/ 1146143 h 1471263"/>
              <a:gd name="connsiteX30" fmla="*/ 975591 w 1675102"/>
              <a:gd name="connsiteY30" fmla="*/ 1146143 h 1471263"/>
              <a:gd name="connsiteX31" fmla="*/ 1023673 w 1675102"/>
              <a:gd name="connsiteY31" fmla="*/ 1146143 h 1471263"/>
              <a:gd name="connsiteX32" fmla="*/ 916653 w 1675102"/>
              <a:gd name="connsiteY32" fmla="*/ 1471263 h 1471263"/>
              <a:gd name="connsiteX33" fmla="*/ 868571 w 1675102"/>
              <a:gd name="connsiteY33" fmla="*/ 1471263 h 1471263"/>
              <a:gd name="connsiteX34" fmla="*/ 975591 w 1675102"/>
              <a:gd name="connsiteY34" fmla="*/ 1146143 h 1471263"/>
              <a:gd name="connsiteX35" fmla="*/ 867020 w 1675102"/>
              <a:gd name="connsiteY35" fmla="*/ 1146143 h 1471263"/>
              <a:gd name="connsiteX36" fmla="*/ 915102 w 1675102"/>
              <a:gd name="connsiteY36" fmla="*/ 1146143 h 1471263"/>
              <a:gd name="connsiteX37" fmla="*/ 808082 w 1675102"/>
              <a:gd name="connsiteY37" fmla="*/ 1471263 h 1471263"/>
              <a:gd name="connsiteX38" fmla="*/ 760000 w 1675102"/>
              <a:gd name="connsiteY38" fmla="*/ 1471263 h 1471263"/>
              <a:gd name="connsiteX39" fmla="*/ 867020 w 1675102"/>
              <a:gd name="connsiteY39" fmla="*/ 1146143 h 1471263"/>
              <a:gd name="connsiteX40" fmla="*/ 758449 w 1675102"/>
              <a:gd name="connsiteY40" fmla="*/ 1146143 h 1471263"/>
              <a:gd name="connsiteX41" fmla="*/ 806531 w 1675102"/>
              <a:gd name="connsiteY41" fmla="*/ 1146143 h 1471263"/>
              <a:gd name="connsiteX42" fmla="*/ 699511 w 1675102"/>
              <a:gd name="connsiteY42" fmla="*/ 1471263 h 1471263"/>
              <a:gd name="connsiteX43" fmla="*/ 651429 w 1675102"/>
              <a:gd name="connsiteY43" fmla="*/ 1471263 h 1471263"/>
              <a:gd name="connsiteX44" fmla="*/ 758449 w 1675102"/>
              <a:gd name="connsiteY44" fmla="*/ 1146143 h 1471263"/>
              <a:gd name="connsiteX45" fmla="*/ 649877 w 1675102"/>
              <a:gd name="connsiteY45" fmla="*/ 1146143 h 1471263"/>
              <a:gd name="connsiteX46" fmla="*/ 697959 w 1675102"/>
              <a:gd name="connsiteY46" fmla="*/ 1146143 h 1471263"/>
              <a:gd name="connsiteX47" fmla="*/ 590939 w 1675102"/>
              <a:gd name="connsiteY47" fmla="*/ 1471263 h 1471263"/>
              <a:gd name="connsiteX48" fmla="*/ 542857 w 1675102"/>
              <a:gd name="connsiteY48" fmla="*/ 1471263 h 1471263"/>
              <a:gd name="connsiteX49" fmla="*/ 649877 w 1675102"/>
              <a:gd name="connsiteY49" fmla="*/ 1146143 h 1471263"/>
              <a:gd name="connsiteX50" fmla="*/ 541306 w 1675102"/>
              <a:gd name="connsiteY50" fmla="*/ 1146143 h 1471263"/>
              <a:gd name="connsiteX51" fmla="*/ 589388 w 1675102"/>
              <a:gd name="connsiteY51" fmla="*/ 1146143 h 1471263"/>
              <a:gd name="connsiteX52" fmla="*/ 482368 w 1675102"/>
              <a:gd name="connsiteY52" fmla="*/ 1471263 h 1471263"/>
              <a:gd name="connsiteX53" fmla="*/ 434286 w 1675102"/>
              <a:gd name="connsiteY53" fmla="*/ 1471263 h 1471263"/>
              <a:gd name="connsiteX54" fmla="*/ 541306 w 1675102"/>
              <a:gd name="connsiteY54" fmla="*/ 1146143 h 1471263"/>
              <a:gd name="connsiteX55" fmla="*/ 432734 w 1675102"/>
              <a:gd name="connsiteY55" fmla="*/ 1146143 h 1471263"/>
              <a:gd name="connsiteX56" fmla="*/ 480816 w 1675102"/>
              <a:gd name="connsiteY56" fmla="*/ 1146143 h 1471263"/>
              <a:gd name="connsiteX57" fmla="*/ 373796 w 1675102"/>
              <a:gd name="connsiteY57" fmla="*/ 1471263 h 1471263"/>
              <a:gd name="connsiteX58" fmla="*/ 325714 w 1675102"/>
              <a:gd name="connsiteY58" fmla="*/ 1471263 h 1471263"/>
              <a:gd name="connsiteX59" fmla="*/ 432734 w 1675102"/>
              <a:gd name="connsiteY59" fmla="*/ 1146143 h 1471263"/>
              <a:gd name="connsiteX60" fmla="*/ 324163 w 1675102"/>
              <a:gd name="connsiteY60" fmla="*/ 1146143 h 1471263"/>
              <a:gd name="connsiteX61" fmla="*/ 372245 w 1675102"/>
              <a:gd name="connsiteY61" fmla="*/ 1146143 h 1471263"/>
              <a:gd name="connsiteX62" fmla="*/ 265225 w 1675102"/>
              <a:gd name="connsiteY62" fmla="*/ 1471263 h 1471263"/>
              <a:gd name="connsiteX63" fmla="*/ 217143 w 1675102"/>
              <a:gd name="connsiteY63" fmla="*/ 1471263 h 1471263"/>
              <a:gd name="connsiteX64" fmla="*/ 324163 w 1675102"/>
              <a:gd name="connsiteY64" fmla="*/ 1146143 h 1471263"/>
              <a:gd name="connsiteX65" fmla="*/ 215591 w 1675102"/>
              <a:gd name="connsiteY65" fmla="*/ 1146143 h 1471263"/>
              <a:gd name="connsiteX66" fmla="*/ 263673 w 1675102"/>
              <a:gd name="connsiteY66" fmla="*/ 1146143 h 1471263"/>
              <a:gd name="connsiteX67" fmla="*/ 156653 w 1675102"/>
              <a:gd name="connsiteY67" fmla="*/ 1471263 h 1471263"/>
              <a:gd name="connsiteX68" fmla="*/ 108571 w 1675102"/>
              <a:gd name="connsiteY68" fmla="*/ 1471263 h 1471263"/>
              <a:gd name="connsiteX69" fmla="*/ 215591 w 1675102"/>
              <a:gd name="connsiteY69" fmla="*/ 1146143 h 1471263"/>
              <a:gd name="connsiteX70" fmla="*/ 107020 w 1675102"/>
              <a:gd name="connsiteY70" fmla="*/ 1146143 h 1471263"/>
              <a:gd name="connsiteX71" fmla="*/ 155102 w 1675102"/>
              <a:gd name="connsiteY71" fmla="*/ 1146143 h 1471263"/>
              <a:gd name="connsiteX72" fmla="*/ 48082 w 1675102"/>
              <a:gd name="connsiteY72" fmla="*/ 1471263 h 1471263"/>
              <a:gd name="connsiteX73" fmla="*/ 0 w 1675102"/>
              <a:gd name="connsiteY73" fmla="*/ 1471263 h 1471263"/>
              <a:gd name="connsiteX74" fmla="*/ 107020 w 1675102"/>
              <a:gd name="connsiteY74" fmla="*/ 1146143 h 1471263"/>
              <a:gd name="connsiteX75" fmla="*/ 1478429 w 1675102"/>
              <a:gd name="connsiteY75" fmla="*/ 549275 h 1471263"/>
              <a:gd name="connsiteX76" fmla="*/ 1478429 w 1675102"/>
              <a:gd name="connsiteY76" fmla="*/ 0 h 1471263"/>
              <a:gd name="connsiteX77" fmla="*/ 1478429 w 1675102"/>
              <a:gd name="connsiteY77" fmla="*/ 549275 h 1471263"/>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627020 w 1675102"/>
              <a:gd name="connsiteY4" fmla="*/ 0 h 325120"/>
              <a:gd name="connsiteX5" fmla="*/ 1518448 w 1675102"/>
              <a:gd name="connsiteY5" fmla="*/ 0 h 325120"/>
              <a:gd name="connsiteX6" fmla="*/ 1566530 w 1675102"/>
              <a:gd name="connsiteY6" fmla="*/ 0 h 325120"/>
              <a:gd name="connsiteX7" fmla="*/ 1459510 w 1675102"/>
              <a:gd name="connsiteY7" fmla="*/ 325120 h 325120"/>
              <a:gd name="connsiteX8" fmla="*/ 1411428 w 1675102"/>
              <a:gd name="connsiteY8" fmla="*/ 325120 h 325120"/>
              <a:gd name="connsiteX9" fmla="*/ 1518448 w 1675102"/>
              <a:gd name="connsiteY9" fmla="*/ 0 h 325120"/>
              <a:gd name="connsiteX10" fmla="*/ 1409877 w 1675102"/>
              <a:gd name="connsiteY10" fmla="*/ 0 h 325120"/>
              <a:gd name="connsiteX11" fmla="*/ 1457959 w 1675102"/>
              <a:gd name="connsiteY11" fmla="*/ 0 h 325120"/>
              <a:gd name="connsiteX12" fmla="*/ 1350939 w 1675102"/>
              <a:gd name="connsiteY12" fmla="*/ 325120 h 325120"/>
              <a:gd name="connsiteX13" fmla="*/ 1302857 w 1675102"/>
              <a:gd name="connsiteY13" fmla="*/ 325120 h 325120"/>
              <a:gd name="connsiteX14" fmla="*/ 1409877 w 1675102"/>
              <a:gd name="connsiteY14" fmla="*/ 0 h 325120"/>
              <a:gd name="connsiteX15" fmla="*/ 1301305 w 1675102"/>
              <a:gd name="connsiteY15" fmla="*/ 0 h 325120"/>
              <a:gd name="connsiteX16" fmla="*/ 1349387 w 1675102"/>
              <a:gd name="connsiteY16" fmla="*/ 0 h 325120"/>
              <a:gd name="connsiteX17" fmla="*/ 1242367 w 1675102"/>
              <a:gd name="connsiteY17" fmla="*/ 325120 h 325120"/>
              <a:gd name="connsiteX18" fmla="*/ 1194285 w 1675102"/>
              <a:gd name="connsiteY18" fmla="*/ 325120 h 325120"/>
              <a:gd name="connsiteX19" fmla="*/ 1301305 w 1675102"/>
              <a:gd name="connsiteY19" fmla="*/ 0 h 325120"/>
              <a:gd name="connsiteX20" fmla="*/ 1192734 w 1675102"/>
              <a:gd name="connsiteY20" fmla="*/ 0 h 325120"/>
              <a:gd name="connsiteX21" fmla="*/ 1240816 w 1675102"/>
              <a:gd name="connsiteY21" fmla="*/ 0 h 325120"/>
              <a:gd name="connsiteX22" fmla="*/ 1133796 w 1675102"/>
              <a:gd name="connsiteY22" fmla="*/ 325120 h 325120"/>
              <a:gd name="connsiteX23" fmla="*/ 1085714 w 1675102"/>
              <a:gd name="connsiteY23" fmla="*/ 325120 h 325120"/>
              <a:gd name="connsiteX24" fmla="*/ 1192734 w 1675102"/>
              <a:gd name="connsiteY24" fmla="*/ 0 h 325120"/>
              <a:gd name="connsiteX25" fmla="*/ 1084163 w 1675102"/>
              <a:gd name="connsiteY25" fmla="*/ 0 h 325120"/>
              <a:gd name="connsiteX26" fmla="*/ 1132245 w 1675102"/>
              <a:gd name="connsiteY26" fmla="*/ 0 h 325120"/>
              <a:gd name="connsiteX27" fmla="*/ 1025225 w 1675102"/>
              <a:gd name="connsiteY27" fmla="*/ 325120 h 325120"/>
              <a:gd name="connsiteX28" fmla="*/ 977143 w 1675102"/>
              <a:gd name="connsiteY28" fmla="*/ 325120 h 325120"/>
              <a:gd name="connsiteX29" fmla="*/ 1084163 w 1675102"/>
              <a:gd name="connsiteY29" fmla="*/ 0 h 325120"/>
              <a:gd name="connsiteX30" fmla="*/ 975591 w 1675102"/>
              <a:gd name="connsiteY30" fmla="*/ 0 h 325120"/>
              <a:gd name="connsiteX31" fmla="*/ 1023673 w 1675102"/>
              <a:gd name="connsiteY31" fmla="*/ 0 h 325120"/>
              <a:gd name="connsiteX32" fmla="*/ 916653 w 1675102"/>
              <a:gd name="connsiteY32" fmla="*/ 325120 h 325120"/>
              <a:gd name="connsiteX33" fmla="*/ 868571 w 1675102"/>
              <a:gd name="connsiteY33" fmla="*/ 325120 h 325120"/>
              <a:gd name="connsiteX34" fmla="*/ 975591 w 1675102"/>
              <a:gd name="connsiteY34" fmla="*/ 0 h 325120"/>
              <a:gd name="connsiteX35" fmla="*/ 867020 w 1675102"/>
              <a:gd name="connsiteY35" fmla="*/ 0 h 325120"/>
              <a:gd name="connsiteX36" fmla="*/ 915102 w 1675102"/>
              <a:gd name="connsiteY36" fmla="*/ 0 h 325120"/>
              <a:gd name="connsiteX37" fmla="*/ 808082 w 1675102"/>
              <a:gd name="connsiteY37" fmla="*/ 325120 h 325120"/>
              <a:gd name="connsiteX38" fmla="*/ 760000 w 1675102"/>
              <a:gd name="connsiteY38" fmla="*/ 325120 h 325120"/>
              <a:gd name="connsiteX39" fmla="*/ 867020 w 1675102"/>
              <a:gd name="connsiteY39" fmla="*/ 0 h 325120"/>
              <a:gd name="connsiteX40" fmla="*/ 758449 w 1675102"/>
              <a:gd name="connsiteY40" fmla="*/ 0 h 325120"/>
              <a:gd name="connsiteX41" fmla="*/ 806531 w 1675102"/>
              <a:gd name="connsiteY41" fmla="*/ 0 h 325120"/>
              <a:gd name="connsiteX42" fmla="*/ 699511 w 1675102"/>
              <a:gd name="connsiteY42" fmla="*/ 325120 h 325120"/>
              <a:gd name="connsiteX43" fmla="*/ 651429 w 1675102"/>
              <a:gd name="connsiteY43" fmla="*/ 325120 h 325120"/>
              <a:gd name="connsiteX44" fmla="*/ 758449 w 1675102"/>
              <a:gd name="connsiteY44" fmla="*/ 0 h 325120"/>
              <a:gd name="connsiteX45" fmla="*/ 649877 w 1675102"/>
              <a:gd name="connsiteY45" fmla="*/ 0 h 325120"/>
              <a:gd name="connsiteX46" fmla="*/ 697959 w 1675102"/>
              <a:gd name="connsiteY46" fmla="*/ 0 h 325120"/>
              <a:gd name="connsiteX47" fmla="*/ 590939 w 1675102"/>
              <a:gd name="connsiteY47" fmla="*/ 325120 h 325120"/>
              <a:gd name="connsiteX48" fmla="*/ 542857 w 1675102"/>
              <a:gd name="connsiteY48" fmla="*/ 325120 h 325120"/>
              <a:gd name="connsiteX49" fmla="*/ 649877 w 1675102"/>
              <a:gd name="connsiteY49" fmla="*/ 0 h 325120"/>
              <a:gd name="connsiteX50" fmla="*/ 541306 w 1675102"/>
              <a:gd name="connsiteY50" fmla="*/ 0 h 325120"/>
              <a:gd name="connsiteX51" fmla="*/ 589388 w 1675102"/>
              <a:gd name="connsiteY51" fmla="*/ 0 h 325120"/>
              <a:gd name="connsiteX52" fmla="*/ 482368 w 1675102"/>
              <a:gd name="connsiteY52" fmla="*/ 325120 h 325120"/>
              <a:gd name="connsiteX53" fmla="*/ 434286 w 1675102"/>
              <a:gd name="connsiteY53" fmla="*/ 325120 h 325120"/>
              <a:gd name="connsiteX54" fmla="*/ 541306 w 1675102"/>
              <a:gd name="connsiteY54" fmla="*/ 0 h 325120"/>
              <a:gd name="connsiteX55" fmla="*/ 432734 w 1675102"/>
              <a:gd name="connsiteY55" fmla="*/ 0 h 325120"/>
              <a:gd name="connsiteX56" fmla="*/ 480816 w 1675102"/>
              <a:gd name="connsiteY56" fmla="*/ 0 h 325120"/>
              <a:gd name="connsiteX57" fmla="*/ 373796 w 1675102"/>
              <a:gd name="connsiteY57" fmla="*/ 325120 h 325120"/>
              <a:gd name="connsiteX58" fmla="*/ 325714 w 1675102"/>
              <a:gd name="connsiteY58" fmla="*/ 325120 h 325120"/>
              <a:gd name="connsiteX59" fmla="*/ 432734 w 1675102"/>
              <a:gd name="connsiteY59" fmla="*/ 0 h 325120"/>
              <a:gd name="connsiteX60" fmla="*/ 324163 w 1675102"/>
              <a:gd name="connsiteY60" fmla="*/ 0 h 325120"/>
              <a:gd name="connsiteX61" fmla="*/ 372245 w 1675102"/>
              <a:gd name="connsiteY61" fmla="*/ 0 h 325120"/>
              <a:gd name="connsiteX62" fmla="*/ 265225 w 1675102"/>
              <a:gd name="connsiteY62" fmla="*/ 325120 h 325120"/>
              <a:gd name="connsiteX63" fmla="*/ 217143 w 1675102"/>
              <a:gd name="connsiteY63" fmla="*/ 325120 h 325120"/>
              <a:gd name="connsiteX64" fmla="*/ 324163 w 1675102"/>
              <a:gd name="connsiteY64" fmla="*/ 0 h 325120"/>
              <a:gd name="connsiteX65" fmla="*/ 215591 w 1675102"/>
              <a:gd name="connsiteY65" fmla="*/ 0 h 325120"/>
              <a:gd name="connsiteX66" fmla="*/ 263673 w 1675102"/>
              <a:gd name="connsiteY66" fmla="*/ 0 h 325120"/>
              <a:gd name="connsiteX67" fmla="*/ 156653 w 1675102"/>
              <a:gd name="connsiteY67" fmla="*/ 325120 h 325120"/>
              <a:gd name="connsiteX68" fmla="*/ 108571 w 1675102"/>
              <a:gd name="connsiteY68" fmla="*/ 325120 h 325120"/>
              <a:gd name="connsiteX69" fmla="*/ 215591 w 1675102"/>
              <a:gd name="connsiteY69" fmla="*/ 0 h 325120"/>
              <a:gd name="connsiteX70" fmla="*/ 107020 w 1675102"/>
              <a:gd name="connsiteY70" fmla="*/ 0 h 325120"/>
              <a:gd name="connsiteX71" fmla="*/ 155102 w 1675102"/>
              <a:gd name="connsiteY71" fmla="*/ 0 h 325120"/>
              <a:gd name="connsiteX72" fmla="*/ 48082 w 1675102"/>
              <a:gd name="connsiteY72" fmla="*/ 325120 h 325120"/>
              <a:gd name="connsiteX73" fmla="*/ 0 w 1675102"/>
              <a:gd name="connsiteY73" fmla="*/ 325120 h 325120"/>
              <a:gd name="connsiteX74" fmla="*/ 107020 w 1675102"/>
              <a:gd name="connsiteY7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Lst>
            <a:rect l="l" t="t" r="r" b="b"/>
            <a:pathLst>
              <a:path w="1675102" h="325120">
                <a:moveTo>
                  <a:pt x="1627020" y="0"/>
                </a:moveTo>
                <a:lnTo>
                  <a:pt x="1675102" y="0"/>
                </a:lnTo>
                <a:lnTo>
                  <a:pt x="1568082" y="325120"/>
                </a:lnTo>
                <a:lnTo>
                  <a:pt x="1520000" y="325120"/>
                </a:lnTo>
                <a:lnTo>
                  <a:pt x="1627020" y="0"/>
                </a:lnTo>
                <a:close/>
                <a:moveTo>
                  <a:pt x="1518448" y="0"/>
                </a:moveTo>
                <a:lnTo>
                  <a:pt x="1566530" y="0"/>
                </a:lnTo>
                <a:lnTo>
                  <a:pt x="1459510" y="325120"/>
                </a:lnTo>
                <a:lnTo>
                  <a:pt x="1411428" y="325120"/>
                </a:lnTo>
                <a:lnTo>
                  <a:pt x="1518448" y="0"/>
                </a:lnTo>
                <a:close/>
                <a:moveTo>
                  <a:pt x="1409877" y="0"/>
                </a:moveTo>
                <a:lnTo>
                  <a:pt x="1457959" y="0"/>
                </a:lnTo>
                <a:lnTo>
                  <a:pt x="1350939" y="325120"/>
                </a:lnTo>
                <a:lnTo>
                  <a:pt x="1302857" y="325120"/>
                </a:lnTo>
                <a:lnTo>
                  <a:pt x="1409877" y="0"/>
                </a:lnTo>
                <a:close/>
                <a:moveTo>
                  <a:pt x="1301305" y="0"/>
                </a:moveTo>
                <a:lnTo>
                  <a:pt x="1349387" y="0"/>
                </a:lnTo>
                <a:lnTo>
                  <a:pt x="1242367" y="325120"/>
                </a:lnTo>
                <a:lnTo>
                  <a:pt x="1194285" y="325120"/>
                </a:lnTo>
                <a:lnTo>
                  <a:pt x="1301305" y="0"/>
                </a:lnTo>
                <a:close/>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565531485"/>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一段内容3">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一段内容页</a:t>
            </a:r>
          </a:p>
        </p:txBody>
      </p:sp>
      <p:sp>
        <p:nvSpPr>
          <p:cNvPr id="11" name="矩形 4">
            <a:extLst>
              <a:ext uri="{FF2B5EF4-FFF2-40B4-BE49-F238E27FC236}">
                <a16:creationId xmlns:a16="http://schemas.microsoft.com/office/drawing/2014/main" id="{58024213-B96D-44A6-A56C-45D684A99673}"/>
              </a:ext>
            </a:extLst>
          </p:cNvPr>
          <p:cNvSpPr/>
          <p:nvPr userDrawn="1"/>
        </p:nvSpPr>
        <p:spPr>
          <a:xfrm>
            <a:off x="1167368" y="1755858"/>
            <a:ext cx="9630341" cy="4032439"/>
          </a:xfrm>
          <a:custGeom>
            <a:avLst/>
            <a:gdLst>
              <a:gd name="connsiteX0" fmla="*/ 0 w 10858500"/>
              <a:gd name="connsiteY0" fmla="*/ 0 h 4277362"/>
              <a:gd name="connsiteX1" fmla="*/ 10858500 w 10858500"/>
              <a:gd name="connsiteY1" fmla="*/ 0 h 4277362"/>
              <a:gd name="connsiteX2" fmla="*/ 10858500 w 10858500"/>
              <a:gd name="connsiteY2" fmla="*/ 4277362 h 4277362"/>
              <a:gd name="connsiteX3" fmla="*/ 0 w 10858500"/>
              <a:gd name="connsiteY3" fmla="*/ 4277362 h 4277362"/>
              <a:gd name="connsiteX4" fmla="*/ 0 w 10858500"/>
              <a:gd name="connsiteY4" fmla="*/ 0 h 4277362"/>
              <a:gd name="connsiteX0" fmla="*/ 5080 w 10863580"/>
              <a:gd name="connsiteY0" fmla="*/ 0 h 4277362"/>
              <a:gd name="connsiteX1" fmla="*/ 10863580 w 10863580"/>
              <a:gd name="connsiteY1" fmla="*/ 0 h 4277362"/>
              <a:gd name="connsiteX2" fmla="*/ 10863580 w 10863580"/>
              <a:gd name="connsiteY2" fmla="*/ 4277362 h 4277362"/>
              <a:gd name="connsiteX3" fmla="*/ 5080 w 10863580"/>
              <a:gd name="connsiteY3" fmla="*/ 4277362 h 4277362"/>
              <a:gd name="connsiteX4" fmla="*/ 0 w 10863580"/>
              <a:gd name="connsiteY4" fmla="*/ 1493520 h 4277362"/>
              <a:gd name="connsiteX5" fmla="*/ 5080 w 10863580"/>
              <a:gd name="connsiteY5" fmla="*/ 0 h 4277362"/>
              <a:gd name="connsiteX0" fmla="*/ 5080 w 10866120"/>
              <a:gd name="connsiteY0" fmla="*/ 0 h 4277362"/>
              <a:gd name="connsiteX1" fmla="*/ 10863580 w 10866120"/>
              <a:gd name="connsiteY1" fmla="*/ 0 h 4277362"/>
              <a:gd name="connsiteX2" fmla="*/ 10866120 w 10866120"/>
              <a:gd name="connsiteY2" fmla="*/ 1676400 h 4277362"/>
              <a:gd name="connsiteX3" fmla="*/ 10863580 w 10866120"/>
              <a:gd name="connsiteY3" fmla="*/ 4277362 h 4277362"/>
              <a:gd name="connsiteX4" fmla="*/ 5080 w 10866120"/>
              <a:gd name="connsiteY4" fmla="*/ 4277362 h 4277362"/>
              <a:gd name="connsiteX5" fmla="*/ 0 w 10866120"/>
              <a:gd name="connsiteY5" fmla="*/ 1493520 h 4277362"/>
              <a:gd name="connsiteX6" fmla="*/ 5080 w 10866120"/>
              <a:gd name="connsiteY6" fmla="*/ 0 h 4277362"/>
              <a:gd name="connsiteX0" fmla="*/ 0 w 10866120"/>
              <a:gd name="connsiteY0" fmla="*/ 1494353 h 4278195"/>
              <a:gd name="connsiteX1" fmla="*/ 10863580 w 10866120"/>
              <a:gd name="connsiteY1" fmla="*/ 833 h 4278195"/>
              <a:gd name="connsiteX2" fmla="*/ 10866120 w 10866120"/>
              <a:gd name="connsiteY2" fmla="*/ 1677233 h 4278195"/>
              <a:gd name="connsiteX3" fmla="*/ 10863580 w 10866120"/>
              <a:gd name="connsiteY3" fmla="*/ 4278195 h 4278195"/>
              <a:gd name="connsiteX4" fmla="*/ 5080 w 10866120"/>
              <a:gd name="connsiteY4" fmla="*/ 4278195 h 4278195"/>
              <a:gd name="connsiteX5" fmla="*/ 0 w 10866120"/>
              <a:gd name="connsiteY5" fmla="*/ 1494353 h 4278195"/>
              <a:gd name="connsiteX0" fmla="*/ 0 w 10866120"/>
              <a:gd name="connsiteY0" fmla="*/ 1494353 h 4278195"/>
              <a:gd name="connsiteX1" fmla="*/ 10863580 w 10866120"/>
              <a:gd name="connsiteY1" fmla="*/ 833 h 4278195"/>
              <a:gd name="connsiteX2" fmla="*/ 10866120 w 10866120"/>
              <a:gd name="connsiteY2" fmla="*/ 1677233 h 4278195"/>
              <a:gd name="connsiteX3" fmla="*/ 10863580 w 10866120"/>
              <a:gd name="connsiteY3" fmla="*/ 4278195 h 4278195"/>
              <a:gd name="connsiteX4" fmla="*/ 0 w 10866120"/>
              <a:gd name="connsiteY4" fmla="*/ 1494353 h 4278195"/>
              <a:gd name="connsiteX0" fmla="*/ 0 w 10866120"/>
              <a:gd name="connsiteY0" fmla="*/ 1494353 h 3775275"/>
              <a:gd name="connsiteX1" fmla="*/ 10863580 w 10866120"/>
              <a:gd name="connsiteY1" fmla="*/ 833 h 3775275"/>
              <a:gd name="connsiteX2" fmla="*/ 10866120 w 10866120"/>
              <a:gd name="connsiteY2" fmla="*/ 1677233 h 3775275"/>
              <a:gd name="connsiteX3" fmla="*/ 6687820 w 10866120"/>
              <a:gd name="connsiteY3" fmla="*/ 3775275 h 3775275"/>
              <a:gd name="connsiteX4" fmla="*/ 0 w 10866120"/>
              <a:gd name="connsiteY4" fmla="*/ 1494353 h 3775275"/>
              <a:gd name="connsiteX0" fmla="*/ 0 w 10866120"/>
              <a:gd name="connsiteY0" fmla="*/ 1494353 h 3781463"/>
              <a:gd name="connsiteX1" fmla="*/ 10863580 w 10866120"/>
              <a:gd name="connsiteY1" fmla="*/ 833 h 3781463"/>
              <a:gd name="connsiteX2" fmla="*/ 10866120 w 10866120"/>
              <a:gd name="connsiteY2" fmla="*/ 1677233 h 3781463"/>
              <a:gd name="connsiteX3" fmla="*/ 6687820 w 10866120"/>
              <a:gd name="connsiteY3" fmla="*/ 3775275 h 3781463"/>
              <a:gd name="connsiteX4" fmla="*/ 0 w 10866120"/>
              <a:gd name="connsiteY4" fmla="*/ 1494353 h 3781463"/>
              <a:gd name="connsiteX0" fmla="*/ 31 w 10866151"/>
              <a:gd name="connsiteY0" fmla="*/ 1495929 h 3783039"/>
              <a:gd name="connsiteX1" fmla="*/ 10863611 w 10866151"/>
              <a:gd name="connsiteY1" fmla="*/ 2409 h 3783039"/>
              <a:gd name="connsiteX2" fmla="*/ 10866151 w 10866151"/>
              <a:gd name="connsiteY2" fmla="*/ 1678809 h 3783039"/>
              <a:gd name="connsiteX3" fmla="*/ 6687851 w 10866151"/>
              <a:gd name="connsiteY3" fmla="*/ 3776851 h 3783039"/>
              <a:gd name="connsiteX4" fmla="*/ 31 w 10866151"/>
              <a:gd name="connsiteY4" fmla="*/ 1495929 h 3783039"/>
              <a:gd name="connsiteX0" fmla="*/ 1 w 10866121"/>
              <a:gd name="connsiteY0" fmla="*/ 1174547 h 3461657"/>
              <a:gd name="connsiteX1" fmla="*/ 6672581 w 10866121"/>
              <a:gd name="connsiteY1" fmla="*/ 1067 h 3461657"/>
              <a:gd name="connsiteX2" fmla="*/ 10866121 w 10866121"/>
              <a:gd name="connsiteY2" fmla="*/ 1357427 h 3461657"/>
              <a:gd name="connsiteX3" fmla="*/ 6687821 w 10866121"/>
              <a:gd name="connsiteY3" fmla="*/ 3455469 h 3461657"/>
              <a:gd name="connsiteX4" fmla="*/ 1 w 10866121"/>
              <a:gd name="connsiteY4" fmla="*/ 1174547 h 3461657"/>
              <a:gd name="connsiteX0" fmla="*/ 1 w 10866121"/>
              <a:gd name="connsiteY0" fmla="*/ 1189151 h 3476261"/>
              <a:gd name="connsiteX1" fmla="*/ 6672581 w 10866121"/>
              <a:gd name="connsiteY1" fmla="*/ 15671 h 3476261"/>
              <a:gd name="connsiteX2" fmla="*/ 10866121 w 10866121"/>
              <a:gd name="connsiteY2" fmla="*/ 1372031 h 3476261"/>
              <a:gd name="connsiteX3" fmla="*/ 6687821 w 10866121"/>
              <a:gd name="connsiteY3" fmla="*/ 3470073 h 3476261"/>
              <a:gd name="connsiteX4" fmla="*/ 1 w 10866121"/>
              <a:gd name="connsiteY4" fmla="*/ 1189151 h 3476261"/>
              <a:gd name="connsiteX0" fmla="*/ 153 w 10866273"/>
              <a:gd name="connsiteY0" fmla="*/ 979923 h 3267033"/>
              <a:gd name="connsiteX1" fmla="*/ 6489853 w 10866273"/>
              <a:gd name="connsiteY1" fmla="*/ 19803 h 3267033"/>
              <a:gd name="connsiteX2" fmla="*/ 10866273 w 10866273"/>
              <a:gd name="connsiteY2" fmla="*/ 1162803 h 3267033"/>
              <a:gd name="connsiteX3" fmla="*/ 6687973 w 10866273"/>
              <a:gd name="connsiteY3" fmla="*/ 3260845 h 3267033"/>
              <a:gd name="connsiteX4" fmla="*/ 153 w 10866273"/>
              <a:gd name="connsiteY4" fmla="*/ 979923 h 3267033"/>
              <a:gd name="connsiteX0" fmla="*/ 24733 w 10890853"/>
              <a:gd name="connsiteY0" fmla="*/ 1600647 h 3887757"/>
              <a:gd name="connsiteX1" fmla="*/ 6514433 w 10890853"/>
              <a:gd name="connsiteY1" fmla="*/ 640527 h 3887757"/>
              <a:gd name="connsiteX2" fmla="*/ 10890853 w 10890853"/>
              <a:gd name="connsiteY2" fmla="*/ 1783527 h 3887757"/>
              <a:gd name="connsiteX3" fmla="*/ 6712553 w 10890853"/>
              <a:gd name="connsiteY3" fmla="*/ 3881569 h 3887757"/>
              <a:gd name="connsiteX4" fmla="*/ 24733 w 10890853"/>
              <a:gd name="connsiteY4" fmla="*/ 1600647 h 3887757"/>
              <a:gd name="connsiteX0" fmla="*/ 24733 w 10897001"/>
              <a:gd name="connsiteY0" fmla="*/ 1600647 h 4124481"/>
              <a:gd name="connsiteX1" fmla="*/ 6514433 w 10897001"/>
              <a:gd name="connsiteY1" fmla="*/ 640527 h 4124481"/>
              <a:gd name="connsiteX2" fmla="*/ 10890853 w 10897001"/>
              <a:gd name="connsiteY2" fmla="*/ 1783527 h 4124481"/>
              <a:gd name="connsiteX3" fmla="*/ 6712553 w 10897001"/>
              <a:gd name="connsiteY3" fmla="*/ 3881569 h 4124481"/>
              <a:gd name="connsiteX4" fmla="*/ 24733 w 10897001"/>
              <a:gd name="connsiteY4" fmla="*/ 1600647 h 4124481"/>
              <a:gd name="connsiteX0" fmla="*/ 4 w 10866129"/>
              <a:gd name="connsiteY0" fmla="*/ 978846 h 3021642"/>
              <a:gd name="connsiteX1" fmla="*/ 6489704 w 10866129"/>
              <a:gd name="connsiteY1" fmla="*/ 18726 h 3021642"/>
              <a:gd name="connsiteX2" fmla="*/ 10866124 w 10866129"/>
              <a:gd name="connsiteY2" fmla="*/ 1161726 h 3021642"/>
              <a:gd name="connsiteX3" fmla="*/ 6520184 w 10866129"/>
              <a:gd name="connsiteY3" fmla="*/ 3015928 h 3021642"/>
              <a:gd name="connsiteX4" fmla="*/ 4 w 10866129"/>
              <a:gd name="connsiteY4" fmla="*/ 978846 h 3021642"/>
              <a:gd name="connsiteX0" fmla="*/ 1567 w 10869469"/>
              <a:gd name="connsiteY0" fmla="*/ 978408 h 2914872"/>
              <a:gd name="connsiteX1" fmla="*/ 6491267 w 10869469"/>
              <a:gd name="connsiteY1" fmla="*/ 18288 h 2914872"/>
              <a:gd name="connsiteX2" fmla="*/ 10867687 w 10869469"/>
              <a:gd name="connsiteY2" fmla="*/ 1161288 h 2914872"/>
              <a:gd name="connsiteX3" fmla="*/ 5957867 w 10869469"/>
              <a:gd name="connsiteY3" fmla="*/ 2908810 h 2914872"/>
              <a:gd name="connsiteX4" fmla="*/ 1567 w 10869469"/>
              <a:gd name="connsiteY4" fmla="*/ 978408 h 2914872"/>
              <a:gd name="connsiteX0" fmla="*/ 1576 w 10869478"/>
              <a:gd name="connsiteY0" fmla="*/ 978408 h 2909397"/>
              <a:gd name="connsiteX1" fmla="*/ 6491276 w 10869478"/>
              <a:gd name="connsiteY1" fmla="*/ 18288 h 2909397"/>
              <a:gd name="connsiteX2" fmla="*/ 10867696 w 10869478"/>
              <a:gd name="connsiteY2" fmla="*/ 1161288 h 2909397"/>
              <a:gd name="connsiteX3" fmla="*/ 5957876 w 10869478"/>
              <a:gd name="connsiteY3" fmla="*/ 2908810 h 2909397"/>
              <a:gd name="connsiteX4" fmla="*/ 1576 w 10869478"/>
              <a:gd name="connsiteY4" fmla="*/ 978408 h 2909397"/>
              <a:gd name="connsiteX0" fmla="*/ 1244 w 10869146"/>
              <a:gd name="connsiteY0" fmla="*/ 978408 h 2909397"/>
              <a:gd name="connsiteX1" fmla="*/ 6490944 w 10869146"/>
              <a:gd name="connsiteY1" fmla="*/ 18288 h 2909397"/>
              <a:gd name="connsiteX2" fmla="*/ 10867364 w 10869146"/>
              <a:gd name="connsiteY2" fmla="*/ 1161288 h 2909397"/>
              <a:gd name="connsiteX3" fmla="*/ 5957544 w 10869146"/>
              <a:gd name="connsiteY3" fmla="*/ 2908810 h 2909397"/>
              <a:gd name="connsiteX4" fmla="*/ 1244 w 10869146"/>
              <a:gd name="connsiteY4" fmla="*/ 978408 h 2909397"/>
              <a:gd name="connsiteX0" fmla="*/ 1244 w 10869139"/>
              <a:gd name="connsiteY0" fmla="*/ 1218418 h 3230303"/>
              <a:gd name="connsiteX1" fmla="*/ 6490944 w 10869139"/>
              <a:gd name="connsiteY1" fmla="*/ 258298 h 3230303"/>
              <a:gd name="connsiteX2" fmla="*/ 10867364 w 10869139"/>
              <a:gd name="connsiteY2" fmla="*/ 1401298 h 3230303"/>
              <a:gd name="connsiteX3" fmla="*/ 5957544 w 10869139"/>
              <a:gd name="connsiteY3" fmla="*/ 3148820 h 3230303"/>
              <a:gd name="connsiteX4" fmla="*/ 1244 w 10869139"/>
              <a:gd name="connsiteY4" fmla="*/ 1218418 h 3230303"/>
              <a:gd name="connsiteX0" fmla="*/ 859 w 10868754"/>
              <a:gd name="connsiteY0" fmla="*/ 1218418 h 3230303"/>
              <a:gd name="connsiteX1" fmla="*/ 6490559 w 10868754"/>
              <a:gd name="connsiteY1" fmla="*/ 258298 h 3230303"/>
              <a:gd name="connsiteX2" fmla="*/ 10866979 w 10868754"/>
              <a:gd name="connsiteY2" fmla="*/ 1401298 h 3230303"/>
              <a:gd name="connsiteX3" fmla="*/ 5957159 w 10868754"/>
              <a:gd name="connsiteY3" fmla="*/ 3148820 h 3230303"/>
              <a:gd name="connsiteX4" fmla="*/ 859 w 10868754"/>
              <a:gd name="connsiteY4" fmla="*/ 1218418 h 3230303"/>
              <a:gd name="connsiteX0" fmla="*/ 27 w 10867922"/>
              <a:gd name="connsiteY0" fmla="*/ 1728608 h 3867704"/>
              <a:gd name="connsiteX1" fmla="*/ 6489727 w 10867922"/>
              <a:gd name="connsiteY1" fmla="*/ 768488 h 3867704"/>
              <a:gd name="connsiteX2" fmla="*/ 10866147 w 10867922"/>
              <a:gd name="connsiteY2" fmla="*/ 1911488 h 3867704"/>
              <a:gd name="connsiteX3" fmla="*/ 5956327 w 10867922"/>
              <a:gd name="connsiteY3" fmla="*/ 3659010 h 3867704"/>
              <a:gd name="connsiteX4" fmla="*/ 27 w 10867922"/>
              <a:gd name="connsiteY4" fmla="*/ 1728608 h 3867704"/>
              <a:gd name="connsiteX0" fmla="*/ 4174 w 10872069"/>
              <a:gd name="connsiteY0" fmla="*/ 1974235 h 4314339"/>
              <a:gd name="connsiteX1" fmla="*/ 6493874 w 10872069"/>
              <a:gd name="connsiteY1" fmla="*/ 1014115 h 4314339"/>
              <a:gd name="connsiteX2" fmla="*/ 10870294 w 10872069"/>
              <a:gd name="connsiteY2" fmla="*/ 2157115 h 4314339"/>
              <a:gd name="connsiteX3" fmla="*/ 5960474 w 10872069"/>
              <a:gd name="connsiteY3" fmla="*/ 3904637 h 4314339"/>
              <a:gd name="connsiteX4" fmla="*/ 4174 w 10872069"/>
              <a:gd name="connsiteY4" fmla="*/ 1974235 h 4314339"/>
              <a:gd name="connsiteX0" fmla="*/ 4174 w 10871549"/>
              <a:gd name="connsiteY0" fmla="*/ 1974235 h 4314339"/>
              <a:gd name="connsiteX1" fmla="*/ 6493874 w 10871549"/>
              <a:gd name="connsiteY1" fmla="*/ 1014115 h 4314339"/>
              <a:gd name="connsiteX2" fmla="*/ 10870294 w 10871549"/>
              <a:gd name="connsiteY2" fmla="*/ 2157115 h 4314339"/>
              <a:gd name="connsiteX3" fmla="*/ 5960474 w 10871549"/>
              <a:gd name="connsiteY3" fmla="*/ 3904637 h 4314339"/>
              <a:gd name="connsiteX4" fmla="*/ 4174 w 10871549"/>
              <a:gd name="connsiteY4" fmla="*/ 1974235 h 4314339"/>
              <a:gd name="connsiteX0" fmla="*/ 1043 w 10868638"/>
              <a:gd name="connsiteY0" fmla="*/ 1113083 h 3044082"/>
              <a:gd name="connsiteX1" fmla="*/ 6445023 w 10868638"/>
              <a:gd name="connsiteY1" fmla="*/ 15803 h 3044082"/>
              <a:gd name="connsiteX2" fmla="*/ 10867163 w 10868638"/>
              <a:gd name="connsiteY2" fmla="*/ 1295963 h 3044082"/>
              <a:gd name="connsiteX3" fmla="*/ 5957343 w 10868638"/>
              <a:gd name="connsiteY3" fmla="*/ 3043485 h 3044082"/>
              <a:gd name="connsiteX4" fmla="*/ 1043 w 10868638"/>
              <a:gd name="connsiteY4" fmla="*/ 1113083 h 3044082"/>
              <a:gd name="connsiteX0" fmla="*/ 92 w 10867687"/>
              <a:gd name="connsiteY0" fmla="*/ 1939365 h 4205053"/>
              <a:gd name="connsiteX1" fmla="*/ 6444072 w 10867687"/>
              <a:gd name="connsiteY1" fmla="*/ 842085 h 4205053"/>
              <a:gd name="connsiteX2" fmla="*/ 10866212 w 10867687"/>
              <a:gd name="connsiteY2" fmla="*/ 2122245 h 4205053"/>
              <a:gd name="connsiteX3" fmla="*/ 5956392 w 10867687"/>
              <a:gd name="connsiteY3" fmla="*/ 3869767 h 4205053"/>
              <a:gd name="connsiteX4" fmla="*/ 92 w 10867687"/>
              <a:gd name="connsiteY4" fmla="*/ 1939365 h 4205053"/>
              <a:gd name="connsiteX0" fmla="*/ 92 w 10866345"/>
              <a:gd name="connsiteY0" fmla="*/ 1939365 h 4233754"/>
              <a:gd name="connsiteX1" fmla="*/ 6444072 w 10866345"/>
              <a:gd name="connsiteY1" fmla="*/ 842085 h 4233754"/>
              <a:gd name="connsiteX2" fmla="*/ 10866212 w 10866345"/>
              <a:gd name="connsiteY2" fmla="*/ 2122245 h 4233754"/>
              <a:gd name="connsiteX3" fmla="*/ 5956392 w 10866345"/>
              <a:gd name="connsiteY3" fmla="*/ 3869767 h 4233754"/>
              <a:gd name="connsiteX4" fmla="*/ 92 w 10866345"/>
              <a:gd name="connsiteY4" fmla="*/ 1939365 h 4233754"/>
              <a:gd name="connsiteX0" fmla="*/ 360627 w 11226892"/>
              <a:gd name="connsiteY0" fmla="*/ 1939365 h 4111761"/>
              <a:gd name="connsiteX1" fmla="*/ 6804607 w 11226892"/>
              <a:gd name="connsiteY1" fmla="*/ 842085 h 4111761"/>
              <a:gd name="connsiteX2" fmla="*/ 11226747 w 11226892"/>
              <a:gd name="connsiteY2" fmla="*/ 2122245 h 4111761"/>
              <a:gd name="connsiteX3" fmla="*/ 6316927 w 11226892"/>
              <a:gd name="connsiteY3" fmla="*/ 3869767 h 4111761"/>
              <a:gd name="connsiteX4" fmla="*/ 1403479 w 11226892"/>
              <a:gd name="connsiteY4" fmla="*/ 3890085 h 4111761"/>
              <a:gd name="connsiteX5" fmla="*/ 360627 w 11226892"/>
              <a:gd name="connsiteY5" fmla="*/ 1939365 h 4111761"/>
              <a:gd name="connsiteX0" fmla="*/ 360627 w 11479764"/>
              <a:gd name="connsiteY0" fmla="*/ 1939365 h 4027540"/>
              <a:gd name="connsiteX1" fmla="*/ 6804607 w 11479764"/>
              <a:gd name="connsiteY1" fmla="*/ 842085 h 4027540"/>
              <a:gd name="connsiteX2" fmla="*/ 11226747 w 11479764"/>
              <a:gd name="connsiteY2" fmla="*/ 2122245 h 4027540"/>
              <a:gd name="connsiteX3" fmla="*/ 10442977 w 11479764"/>
              <a:gd name="connsiteY3" fmla="*/ 3903149 h 4027540"/>
              <a:gd name="connsiteX4" fmla="*/ 6316927 w 11479764"/>
              <a:gd name="connsiteY4" fmla="*/ 3869767 h 4027540"/>
              <a:gd name="connsiteX5" fmla="*/ 1403479 w 11479764"/>
              <a:gd name="connsiteY5" fmla="*/ 3890085 h 4027540"/>
              <a:gd name="connsiteX6" fmla="*/ 360627 w 11479764"/>
              <a:gd name="connsiteY6" fmla="*/ 1939365 h 4027540"/>
              <a:gd name="connsiteX0" fmla="*/ 691351 w 10804648"/>
              <a:gd name="connsiteY0" fmla="*/ 1535740 h 5008578"/>
              <a:gd name="connsiteX1" fmla="*/ 6129491 w 10804648"/>
              <a:gd name="connsiteY1" fmla="*/ 1823123 h 5008578"/>
              <a:gd name="connsiteX2" fmla="*/ 10551631 w 10804648"/>
              <a:gd name="connsiteY2" fmla="*/ 3103283 h 5008578"/>
              <a:gd name="connsiteX3" fmla="*/ 9767861 w 10804648"/>
              <a:gd name="connsiteY3" fmla="*/ 4884187 h 5008578"/>
              <a:gd name="connsiteX4" fmla="*/ 5641811 w 10804648"/>
              <a:gd name="connsiteY4" fmla="*/ 4850805 h 5008578"/>
              <a:gd name="connsiteX5" fmla="*/ 728363 w 10804648"/>
              <a:gd name="connsiteY5" fmla="*/ 4871123 h 5008578"/>
              <a:gd name="connsiteX6" fmla="*/ 691351 w 10804648"/>
              <a:gd name="connsiteY6" fmla="*/ 1535740 h 5008578"/>
              <a:gd name="connsiteX0" fmla="*/ 978576 w 11091873"/>
              <a:gd name="connsiteY0" fmla="*/ 404454 h 3877292"/>
              <a:gd name="connsiteX1" fmla="*/ 6416716 w 11091873"/>
              <a:gd name="connsiteY1" fmla="*/ 691837 h 3877292"/>
              <a:gd name="connsiteX2" fmla="*/ 10838856 w 11091873"/>
              <a:gd name="connsiteY2" fmla="*/ 1971997 h 3877292"/>
              <a:gd name="connsiteX3" fmla="*/ 10055086 w 11091873"/>
              <a:gd name="connsiteY3" fmla="*/ 3752901 h 3877292"/>
              <a:gd name="connsiteX4" fmla="*/ 5929036 w 11091873"/>
              <a:gd name="connsiteY4" fmla="*/ 3719519 h 3877292"/>
              <a:gd name="connsiteX5" fmla="*/ 1015588 w 11091873"/>
              <a:gd name="connsiteY5" fmla="*/ 3739837 h 3877292"/>
              <a:gd name="connsiteX6" fmla="*/ 978576 w 11091873"/>
              <a:gd name="connsiteY6" fmla="*/ 404454 h 3877292"/>
              <a:gd name="connsiteX0" fmla="*/ 1104826 w 11218123"/>
              <a:gd name="connsiteY0" fmla="*/ 306070 h 3778908"/>
              <a:gd name="connsiteX1" fmla="*/ 6542966 w 11218123"/>
              <a:gd name="connsiteY1" fmla="*/ 593453 h 3778908"/>
              <a:gd name="connsiteX2" fmla="*/ 10965106 w 11218123"/>
              <a:gd name="connsiteY2" fmla="*/ 1873613 h 3778908"/>
              <a:gd name="connsiteX3" fmla="*/ 10181336 w 11218123"/>
              <a:gd name="connsiteY3" fmla="*/ 3654517 h 3778908"/>
              <a:gd name="connsiteX4" fmla="*/ 6055286 w 11218123"/>
              <a:gd name="connsiteY4" fmla="*/ 3621135 h 3778908"/>
              <a:gd name="connsiteX5" fmla="*/ 1141838 w 11218123"/>
              <a:gd name="connsiteY5" fmla="*/ 3641453 h 3778908"/>
              <a:gd name="connsiteX6" fmla="*/ 1104826 w 11218123"/>
              <a:gd name="connsiteY6" fmla="*/ 306070 h 3778908"/>
              <a:gd name="connsiteX0" fmla="*/ 1204971 w 11318268"/>
              <a:gd name="connsiteY0" fmla="*/ 416036 h 3888874"/>
              <a:gd name="connsiteX1" fmla="*/ 6643111 w 11318268"/>
              <a:gd name="connsiteY1" fmla="*/ 703419 h 3888874"/>
              <a:gd name="connsiteX2" fmla="*/ 11065251 w 11318268"/>
              <a:gd name="connsiteY2" fmla="*/ 1983579 h 3888874"/>
              <a:gd name="connsiteX3" fmla="*/ 10281481 w 11318268"/>
              <a:gd name="connsiteY3" fmla="*/ 3764483 h 3888874"/>
              <a:gd name="connsiteX4" fmla="*/ 6155431 w 11318268"/>
              <a:gd name="connsiteY4" fmla="*/ 3731101 h 3888874"/>
              <a:gd name="connsiteX5" fmla="*/ 1241983 w 11318268"/>
              <a:gd name="connsiteY5" fmla="*/ 3751419 h 3888874"/>
              <a:gd name="connsiteX6" fmla="*/ 1204971 w 11318268"/>
              <a:gd name="connsiteY6" fmla="*/ 416036 h 3888874"/>
              <a:gd name="connsiteX0" fmla="*/ 1430906 w 11008626"/>
              <a:gd name="connsiteY0" fmla="*/ 338825 h 4281926"/>
              <a:gd name="connsiteX1" fmla="*/ 6333469 w 11008626"/>
              <a:gd name="connsiteY1" fmla="*/ 1096471 h 4281926"/>
              <a:gd name="connsiteX2" fmla="*/ 10755609 w 11008626"/>
              <a:gd name="connsiteY2" fmla="*/ 2376631 h 4281926"/>
              <a:gd name="connsiteX3" fmla="*/ 9971839 w 11008626"/>
              <a:gd name="connsiteY3" fmla="*/ 4157535 h 4281926"/>
              <a:gd name="connsiteX4" fmla="*/ 5845789 w 11008626"/>
              <a:gd name="connsiteY4" fmla="*/ 4124153 h 4281926"/>
              <a:gd name="connsiteX5" fmla="*/ 932341 w 11008626"/>
              <a:gd name="connsiteY5" fmla="*/ 4144471 h 4281926"/>
              <a:gd name="connsiteX6" fmla="*/ 1430906 w 11008626"/>
              <a:gd name="connsiteY6" fmla="*/ 338825 h 4281926"/>
              <a:gd name="connsiteX0" fmla="*/ 1327601 w 10905321"/>
              <a:gd name="connsiteY0" fmla="*/ 187429 h 4130530"/>
              <a:gd name="connsiteX1" fmla="*/ 6230164 w 10905321"/>
              <a:gd name="connsiteY1" fmla="*/ 945075 h 4130530"/>
              <a:gd name="connsiteX2" fmla="*/ 10652304 w 10905321"/>
              <a:gd name="connsiteY2" fmla="*/ 2225235 h 4130530"/>
              <a:gd name="connsiteX3" fmla="*/ 9868534 w 10905321"/>
              <a:gd name="connsiteY3" fmla="*/ 4006139 h 4130530"/>
              <a:gd name="connsiteX4" fmla="*/ 5742484 w 10905321"/>
              <a:gd name="connsiteY4" fmla="*/ 3972757 h 4130530"/>
              <a:gd name="connsiteX5" fmla="*/ 829036 w 10905321"/>
              <a:gd name="connsiteY5" fmla="*/ 3993075 h 4130530"/>
              <a:gd name="connsiteX6" fmla="*/ 1327601 w 10905321"/>
              <a:gd name="connsiteY6" fmla="*/ 187429 h 4130530"/>
              <a:gd name="connsiteX0" fmla="*/ 1327601 w 10399945"/>
              <a:gd name="connsiteY0" fmla="*/ 160815 h 4103916"/>
              <a:gd name="connsiteX1" fmla="*/ 6230164 w 10399945"/>
              <a:gd name="connsiteY1" fmla="*/ 918461 h 4103916"/>
              <a:gd name="connsiteX2" fmla="*/ 9855470 w 10399945"/>
              <a:gd name="connsiteY2" fmla="*/ 591889 h 4103916"/>
              <a:gd name="connsiteX3" fmla="*/ 9868534 w 10399945"/>
              <a:gd name="connsiteY3" fmla="*/ 3979525 h 4103916"/>
              <a:gd name="connsiteX4" fmla="*/ 5742484 w 10399945"/>
              <a:gd name="connsiteY4" fmla="*/ 3946143 h 4103916"/>
              <a:gd name="connsiteX5" fmla="*/ 829036 w 10399945"/>
              <a:gd name="connsiteY5" fmla="*/ 3966461 h 4103916"/>
              <a:gd name="connsiteX6" fmla="*/ 1327601 w 10399945"/>
              <a:gd name="connsiteY6" fmla="*/ 160815 h 4103916"/>
              <a:gd name="connsiteX0" fmla="*/ 1327601 w 10517391"/>
              <a:gd name="connsiteY0" fmla="*/ 158393 h 4101494"/>
              <a:gd name="connsiteX1" fmla="*/ 6230164 w 10517391"/>
              <a:gd name="connsiteY1" fmla="*/ 916039 h 4101494"/>
              <a:gd name="connsiteX2" fmla="*/ 10090602 w 10517391"/>
              <a:gd name="connsiteY2" fmla="*/ 419650 h 4101494"/>
              <a:gd name="connsiteX3" fmla="*/ 9868534 w 10517391"/>
              <a:gd name="connsiteY3" fmla="*/ 3977103 h 4101494"/>
              <a:gd name="connsiteX4" fmla="*/ 5742484 w 10517391"/>
              <a:gd name="connsiteY4" fmla="*/ 3943721 h 4101494"/>
              <a:gd name="connsiteX5" fmla="*/ 829036 w 10517391"/>
              <a:gd name="connsiteY5" fmla="*/ 3964039 h 4101494"/>
              <a:gd name="connsiteX6" fmla="*/ 1327601 w 10517391"/>
              <a:gd name="connsiteY6" fmla="*/ 158393 h 4101494"/>
              <a:gd name="connsiteX0" fmla="*/ 1327601 w 10517391"/>
              <a:gd name="connsiteY0" fmla="*/ 158393 h 4214754"/>
              <a:gd name="connsiteX1" fmla="*/ 6230164 w 10517391"/>
              <a:gd name="connsiteY1" fmla="*/ 916039 h 4214754"/>
              <a:gd name="connsiteX2" fmla="*/ 10090602 w 10517391"/>
              <a:gd name="connsiteY2" fmla="*/ 419650 h 4214754"/>
              <a:gd name="connsiteX3" fmla="*/ 9868534 w 10517391"/>
              <a:gd name="connsiteY3" fmla="*/ 3977103 h 4214754"/>
              <a:gd name="connsiteX4" fmla="*/ 5742484 w 10517391"/>
              <a:gd name="connsiteY4" fmla="*/ 3943721 h 4214754"/>
              <a:gd name="connsiteX5" fmla="*/ 829036 w 10517391"/>
              <a:gd name="connsiteY5" fmla="*/ 3964039 h 4214754"/>
              <a:gd name="connsiteX6" fmla="*/ 1327601 w 10517391"/>
              <a:gd name="connsiteY6" fmla="*/ 158393 h 4214754"/>
              <a:gd name="connsiteX0" fmla="*/ 1327601 w 10572950"/>
              <a:gd name="connsiteY0" fmla="*/ 158393 h 4197356"/>
              <a:gd name="connsiteX1" fmla="*/ 6230164 w 10572950"/>
              <a:gd name="connsiteY1" fmla="*/ 916039 h 4197356"/>
              <a:gd name="connsiteX2" fmla="*/ 10090602 w 10572950"/>
              <a:gd name="connsiteY2" fmla="*/ 419650 h 4197356"/>
              <a:gd name="connsiteX3" fmla="*/ 9868534 w 10572950"/>
              <a:gd name="connsiteY3" fmla="*/ 3977103 h 4197356"/>
              <a:gd name="connsiteX4" fmla="*/ 5742484 w 10572950"/>
              <a:gd name="connsiteY4" fmla="*/ 3943721 h 4197356"/>
              <a:gd name="connsiteX5" fmla="*/ 829036 w 10572950"/>
              <a:gd name="connsiteY5" fmla="*/ 3964039 h 4197356"/>
              <a:gd name="connsiteX6" fmla="*/ 1327601 w 10572950"/>
              <a:gd name="connsiteY6" fmla="*/ 158393 h 4197356"/>
              <a:gd name="connsiteX0" fmla="*/ 1377991 w 10623340"/>
              <a:gd name="connsiteY0" fmla="*/ 158393 h 4197356"/>
              <a:gd name="connsiteX1" fmla="*/ 6280554 w 10623340"/>
              <a:gd name="connsiteY1" fmla="*/ 916039 h 4197356"/>
              <a:gd name="connsiteX2" fmla="*/ 10140992 w 10623340"/>
              <a:gd name="connsiteY2" fmla="*/ 419650 h 4197356"/>
              <a:gd name="connsiteX3" fmla="*/ 9918924 w 10623340"/>
              <a:gd name="connsiteY3" fmla="*/ 3977103 h 4197356"/>
              <a:gd name="connsiteX4" fmla="*/ 5792874 w 10623340"/>
              <a:gd name="connsiteY4" fmla="*/ 3943721 h 4197356"/>
              <a:gd name="connsiteX5" fmla="*/ 879426 w 10623340"/>
              <a:gd name="connsiteY5" fmla="*/ 3964039 h 4197356"/>
              <a:gd name="connsiteX6" fmla="*/ 1377991 w 10623340"/>
              <a:gd name="connsiteY6" fmla="*/ 158393 h 4197356"/>
              <a:gd name="connsiteX0" fmla="*/ 1230081 w 10390075"/>
              <a:gd name="connsiteY0" fmla="*/ 158393 h 4234608"/>
              <a:gd name="connsiteX1" fmla="*/ 6132644 w 10390075"/>
              <a:gd name="connsiteY1" fmla="*/ 916039 h 4234608"/>
              <a:gd name="connsiteX2" fmla="*/ 9993082 w 10390075"/>
              <a:gd name="connsiteY2" fmla="*/ 419650 h 4234608"/>
              <a:gd name="connsiteX3" fmla="*/ 9771014 w 10390075"/>
              <a:gd name="connsiteY3" fmla="*/ 3977103 h 4234608"/>
              <a:gd name="connsiteX4" fmla="*/ 5618838 w 10390075"/>
              <a:gd name="connsiteY4" fmla="*/ 3930659 h 4234608"/>
              <a:gd name="connsiteX5" fmla="*/ 731516 w 10390075"/>
              <a:gd name="connsiteY5" fmla="*/ 3964039 h 4234608"/>
              <a:gd name="connsiteX6" fmla="*/ 1230081 w 10390075"/>
              <a:gd name="connsiteY6" fmla="*/ 158393 h 4234608"/>
              <a:gd name="connsiteX0" fmla="*/ 1273376 w 10433370"/>
              <a:gd name="connsiteY0" fmla="*/ 158393 h 4263611"/>
              <a:gd name="connsiteX1" fmla="*/ 6175939 w 10433370"/>
              <a:gd name="connsiteY1" fmla="*/ 916039 h 4263611"/>
              <a:gd name="connsiteX2" fmla="*/ 10036377 w 10433370"/>
              <a:gd name="connsiteY2" fmla="*/ 419650 h 4263611"/>
              <a:gd name="connsiteX3" fmla="*/ 9814309 w 10433370"/>
              <a:gd name="connsiteY3" fmla="*/ 3977103 h 4263611"/>
              <a:gd name="connsiteX4" fmla="*/ 5662133 w 10433370"/>
              <a:gd name="connsiteY4" fmla="*/ 3930659 h 4263611"/>
              <a:gd name="connsiteX5" fmla="*/ 774811 w 10433370"/>
              <a:gd name="connsiteY5" fmla="*/ 3964039 h 4263611"/>
              <a:gd name="connsiteX6" fmla="*/ 1273376 w 10433370"/>
              <a:gd name="connsiteY6" fmla="*/ 158393 h 4263611"/>
              <a:gd name="connsiteX0" fmla="*/ 804711 w 9964705"/>
              <a:gd name="connsiteY0" fmla="*/ 126463 h 4273370"/>
              <a:gd name="connsiteX1" fmla="*/ 5707274 w 9964705"/>
              <a:gd name="connsiteY1" fmla="*/ 884109 h 4273370"/>
              <a:gd name="connsiteX2" fmla="*/ 9567712 w 9964705"/>
              <a:gd name="connsiteY2" fmla="*/ 387720 h 4273370"/>
              <a:gd name="connsiteX3" fmla="*/ 9345644 w 9964705"/>
              <a:gd name="connsiteY3" fmla="*/ 3945173 h 4273370"/>
              <a:gd name="connsiteX4" fmla="*/ 5193468 w 9964705"/>
              <a:gd name="connsiteY4" fmla="*/ 3898729 h 4273370"/>
              <a:gd name="connsiteX5" fmla="*/ 515151 w 9964705"/>
              <a:gd name="connsiteY5" fmla="*/ 3984360 h 4273370"/>
              <a:gd name="connsiteX6" fmla="*/ 804711 w 9964705"/>
              <a:gd name="connsiteY6" fmla="*/ 126463 h 4273370"/>
              <a:gd name="connsiteX0" fmla="*/ 854784 w 10014778"/>
              <a:gd name="connsiteY0" fmla="*/ 126463 h 4192393"/>
              <a:gd name="connsiteX1" fmla="*/ 5757347 w 10014778"/>
              <a:gd name="connsiteY1" fmla="*/ 884109 h 4192393"/>
              <a:gd name="connsiteX2" fmla="*/ 9617785 w 10014778"/>
              <a:gd name="connsiteY2" fmla="*/ 387720 h 4192393"/>
              <a:gd name="connsiteX3" fmla="*/ 9395717 w 10014778"/>
              <a:gd name="connsiteY3" fmla="*/ 3945173 h 4192393"/>
              <a:gd name="connsiteX4" fmla="*/ 5243541 w 10014778"/>
              <a:gd name="connsiteY4" fmla="*/ 3898729 h 4192393"/>
              <a:gd name="connsiteX5" fmla="*/ 565224 w 10014778"/>
              <a:gd name="connsiteY5" fmla="*/ 3984360 h 4192393"/>
              <a:gd name="connsiteX6" fmla="*/ 854784 w 10014778"/>
              <a:gd name="connsiteY6" fmla="*/ 126463 h 4192393"/>
              <a:gd name="connsiteX0" fmla="*/ 1253914 w 10413908"/>
              <a:gd name="connsiteY0" fmla="*/ 209094 h 4275024"/>
              <a:gd name="connsiteX1" fmla="*/ 6156477 w 10413908"/>
              <a:gd name="connsiteY1" fmla="*/ 966740 h 4275024"/>
              <a:gd name="connsiteX2" fmla="*/ 10016915 w 10413908"/>
              <a:gd name="connsiteY2" fmla="*/ 470351 h 4275024"/>
              <a:gd name="connsiteX3" fmla="*/ 9794847 w 10413908"/>
              <a:gd name="connsiteY3" fmla="*/ 4027804 h 4275024"/>
              <a:gd name="connsiteX4" fmla="*/ 5642671 w 10413908"/>
              <a:gd name="connsiteY4" fmla="*/ 3981360 h 4275024"/>
              <a:gd name="connsiteX5" fmla="*/ 964354 w 10413908"/>
              <a:gd name="connsiteY5" fmla="*/ 4066991 h 4275024"/>
              <a:gd name="connsiteX6" fmla="*/ 1253914 w 10413908"/>
              <a:gd name="connsiteY6" fmla="*/ 209094 h 4275024"/>
              <a:gd name="connsiteX0" fmla="*/ 865933 w 10010658"/>
              <a:gd name="connsiteY0" fmla="*/ 170897 h 4236827"/>
              <a:gd name="connsiteX1" fmla="*/ 5990564 w 10010658"/>
              <a:gd name="connsiteY1" fmla="*/ 654223 h 4236827"/>
              <a:gd name="connsiteX2" fmla="*/ 9628934 w 10010658"/>
              <a:gd name="connsiteY2" fmla="*/ 432154 h 4236827"/>
              <a:gd name="connsiteX3" fmla="*/ 9406866 w 10010658"/>
              <a:gd name="connsiteY3" fmla="*/ 3989607 h 4236827"/>
              <a:gd name="connsiteX4" fmla="*/ 5254690 w 10010658"/>
              <a:gd name="connsiteY4" fmla="*/ 3943163 h 4236827"/>
              <a:gd name="connsiteX5" fmla="*/ 576373 w 10010658"/>
              <a:gd name="connsiteY5" fmla="*/ 4028794 h 4236827"/>
              <a:gd name="connsiteX6" fmla="*/ 865933 w 10010658"/>
              <a:gd name="connsiteY6" fmla="*/ 170897 h 4236827"/>
              <a:gd name="connsiteX0" fmla="*/ 1130219 w 10274944"/>
              <a:gd name="connsiteY0" fmla="*/ 267272 h 4333202"/>
              <a:gd name="connsiteX1" fmla="*/ 6254850 w 10274944"/>
              <a:gd name="connsiteY1" fmla="*/ 750598 h 4333202"/>
              <a:gd name="connsiteX2" fmla="*/ 9893220 w 10274944"/>
              <a:gd name="connsiteY2" fmla="*/ 528529 h 4333202"/>
              <a:gd name="connsiteX3" fmla="*/ 9671152 w 10274944"/>
              <a:gd name="connsiteY3" fmla="*/ 4085982 h 4333202"/>
              <a:gd name="connsiteX4" fmla="*/ 5518976 w 10274944"/>
              <a:gd name="connsiteY4" fmla="*/ 4039538 h 4333202"/>
              <a:gd name="connsiteX5" fmla="*/ 840659 w 10274944"/>
              <a:gd name="connsiteY5" fmla="*/ 4125169 h 4333202"/>
              <a:gd name="connsiteX6" fmla="*/ 1130219 w 10274944"/>
              <a:gd name="connsiteY6" fmla="*/ 267272 h 4333202"/>
              <a:gd name="connsiteX0" fmla="*/ 1253653 w 10398378"/>
              <a:gd name="connsiteY0" fmla="*/ 267272 h 4333202"/>
              <a:gd name="connsiteX1" fmla="*/ 6378284 w 10398378"/>
              <a:gd name="connsiteY1" fmla="*/ 750598 h 4333202"/>
              <a:gd name="connsiteX2" fmla="*/ 10016654 w 10398378"/>
              <a:gd name="connsiteY2" fmla="*/ 528529 h 4333202"/>
              <a:gd name="connsiteX3" fmla="*/ 9794586 w 10398378"/>
              <a:gd name="connsiteY3" fmla="*/ 4085982 h 4333202"/>
              <a:gd name="connsiteX4" fmla="*/ 5642410 w 10398378"/>
              <a:gd name="connsiteY4" fmla="*/ 4039538 h 4333202"/>
              <a:gd name="connsiteX5" fmla="*/ 964093 w 10398378"/>
              <a:gd name="connsiteY5" fmla="*/ 4125169 h 4333202"/>
              <a:gd name="connsiteX6" fmla="*/ 1253653 w 10398378"/>
              <a:gd name="connsiteY6" fmla="*/ 267272 h 4333202"/>
              <a:gd name="connsiteX0" fmla="*/ 1253653 w 10682519"/>
              <a:gd name="connsiteY0" fmla="*/ 267272 h 4333202"/>
              <a:gd name="connsiteX1" fmla="*/ 6378284 w 10682519"/>
              <a:gd name="connsiteY1" fmla="*/ 750598 h 4333202"/>
              <a:gd name="connsiteX2" fmla="*/ 10016654 w 10682519"/>
              <a:gd name="connsiteY2" fmla="*/ 528529 h 4333202"/>
              <a:gd name="connsiteX3" fmla="*/ 9794586 w 10682519"/>
              <a:gd name="connsiteY3" fmla="*/ 4085982 h 4333202"/>
              <a:gd name="connsiteX4" fmla="*/ 5642410 w 10682519"/>
              <a:gd name="connsiteY4" fmla="*/ 4039538 h 4333202"/>
              <a:gd name="connsiteX5" fmla="*/ 964093 w 10682519"/>
              <a:gd name="connsiteY5" fmla="*/ 4125169 h 4333202"/>
              <a:gd name="connsiteX6" fmla="*/ 1253653 w 10682519"/>
              <a:gd name="connsiteY6" fmla="*/ 267272 h 4333202"/>
              <a:gd name="connsiteX0" fmla="*/ 1007924 w 10150146"/>
              <a:gd name="connsiteY0" fmla="*/ 202407 h 4268337"/>
              <a:gd name="connsiteX1" fmla="*/ 6169087 w 10150146"/>
              <a:gd name="connsiteY1" fmla="*/ 533333 h 4268337"/>
              <a:gd name="connsiteX2" fmla="*/ 9770925 w 10150146"/>
              <a:gd name="connsiteY2" fmla="*/ 463664 h 4268337"/>
              <a:gd name="connsiteX3" fmla="*/ 9548857 w 10150146"/>
              <a:gd name="connsiteY3" fmla="*/ 4021117 h 4268337"/>
              <a:gd name="connsiteX4" fmla="*/ 5396681 w 10150146"/>
              <a:gd name="connsiteY4" fmla="*/ 3974673 h 4268337"/>
              <a:gd name="connsiteX5" fmla="*/ 718364 w 10150146"/>
              <a:gd name="connsiteY5" fmla="*/ 4060304 h 4268337"/>
              <a:gd name="connsiteX6" fmla="*/ 1007924 w 10150146"/>
              <a:gd name="connsiteY6" fmla="*/ 202407 h 4268337"/>
              <a:gd name="connsiteX0" fmla="*/ 766458 w 9910698"/>
              <a:gd name="connsiteY0" fmla="*/ 202407 h 4360022"/>
              <a:gd name="connsiteX1" fmla="*/ 5927621 w 9910698"/>
              <a:gd name="connsiteY1" fmla="*/ 533333 h 4360022"/>
              <a:gd name="connsiteX2" fmla="*/ 9529459 w 9910698"/>
              <a:gd name="connsiteY2" fmla="*/ 463664 h 4360022"/>
              <a:gd name="connsiteX3" fmla="*/ 9307391 w 9910698"/>
              <a:gd name="connsiteY3" fmla="*/ 4021117 h 4360022"/>
              <a:gd name="connsiteX4" fmla="*/ 5118684 w 9910698"/>
              <a:gd name="connsiteY4" fmla="*/ 4096593 h 4360022"/>
              <a:gd name="connsiteX5" fmla="*/ 476898 w 9910698"/>
              <a:gd name="connsiteY5" fmla="*/ 4060304 h 4360022"/>
              <a:gd name="connsiteX6" fmla="*/ 766458 w 9910698"/>
              <a:gd name="connsiteY6" fmla="*/ 202407 h 4360022"/>
              <a:gd name="connsiteX0" fmla="*/ 1245284 w 10389524"/>
              <a:gd name="connsiteY0" fmla="*/ 260732 h 4418347"/>
              <a:gd name="connsiteX1" fmla="*/ 6406447 w 10389524"/>
              <a:gd name="connsiteY1" fmla="*/ 591658 h 4418347"/>
              <a:gd name="connsiteX2" fmla="*/ 10008285 w 10389524"/>
              <a:gd name="connsiteY2" fmla="*/ 521989 h 4418347"/>
              <a:gd name="connsiteX3" fmla="*/ 9786217 w 10389524"/>
              <a:gd name="connsiteY3" fmla="*/ 4079442 h 4418347"/>
              <a:gd name="connsiteX4" fmla="*/ 5597510 w 10389524"/>
              <a:gd name="connsiteY4" fmla="*/ 4154918 h 4418347"/>
              <a:gd name="connsiteX5" fmla="*/ 955724 w 10389524"/>
              <a:gd name="connsiteY5" fmla="*/ 4118629 h 4418347"/>
              <a:gd name="connsiteX6" fmla="*/ 1245284 w 10389524"/>
              <a:gd name="connsiteY6" fmla="*/ 260732 h 4418347"/>
              <a:gd name="connsiteX0" fmla="*/ 1538333 w 10682573"/>
              <a:gd name="connsiteY0" fmla="*/ 260732 h 4367971"/>
              <a:gd name="connsiteX1" fmla="*/ 6699496 w 10682573"/>
              <a:gd name="connsiteY1" fmla="*/ 591658 h 4367971"/>
              <a:gd name="connsiteX2" fmla="*/ 10301334 w 10682573"/>
              <a:gd name="connsiteY2" fmla="*/ 521989 h 4367971"/>
              <a:gd name="connsiteX3" fmla="*/ 10079266 w 10682573"/>
              <a:gd name="connsiteY3" fmla="*/ 4079442 h 4367971"/>
              <a:gd name="connsiteX4" fmla="*/ 5890559 w 10682573"/>
              <a:gd name="connsiteY4" fmla="*/ 4154918 h 4367971"/>
              <a:gd name="connsiteX5" fmla="*/ 1248773 w 10682573"/>
              <a:gd name="connsiteY5" fmla="*/ 4118629 h 4367971"/>
              <a:gd name="connsiteX6" fmla="*/ 1538333 w 10682573"/>
              <a:gd name="connsiteY6" fmla="*/ 260732 h 4367971"/>
              <a:gd name="connsiteX0" fmla="*/ 1538333 w 11090033"/>
              <a:gd name="connsiteY0" fmla="*/ 260732 h 4367971"/>
              <a:gd name="connsiteX1" fmla="*/ 6699496 w 11090033"/>
              <a:gd name="connsiteY1" fmla="*/ 591658 h 4367971"/>
              <a:gd name="connsiteX2" fmla="*/ 10301334 w 11090033"/>
              <a:gd name="connsiteY2" fmla="*/ 521989 h 4367971"/>
              <a:gd name="connsiteX3" fmla="*/ 10079266 w 11090033"/>
              <a:gd name="connsiteY3" fmla="*/ 4079442 h 4367971"/>
              <a:gd name="connsiteX4" fmla="*/ 5890559 w 11090033"/>
              <a:gd name="connsiteY4" fmla="*/ 4154918 h 4367971"/>
              <a:gd name="connsiteX5" fmla="*/ 1248773 w 11090033"/>
              <a:gd name="connsiteY5" fmla="*/ 4118629 h 4367971"/>
              <a:gd name="connsiteX6" fmla="*/ 1538333 w 11090033"/>
              <a:gd name="connsiteY6" fmla="*/ 260732 h 4367971"/>
              <a:gd name="connsiteX0" fmla="*/ 1538333 w 11298683"/>
              <a:gd name="connsiteY0" fmla="*/ 260732 h 4367971"/>
              <a:gd name="connsiteX1" fmla="*/ 6699496 w 11298683"/>
              <a:gd name="connsiteY1" fmla="*/ 591658 h 4367971"/>
              <a:gd name="connsiteX2" fmla="*/ 10301334 w 11298683"/>
              <a:gd name="connsiteY2" fmla="*/ 521989 h 4367971"/>
              <a:gd name="connsiteX3" fmla="*/ 10079266 w 11298683"/>
              <a:gd name="connsiteY3" fmla="*/ 4079442 h 4367971"/>
              <a:gd name="connsiteX4" fmla="*/ 5890559 w 11298683"/>
              <a:gd name="connsiteY4" fmla="*/ 4154918 h 4367971"/>
              <a:gd name="connsiteX5" fmla="*/ 1248773 w 11298683"/>
              <a:gd name="connsiteY5" fmla="*/ 4118629 h 4367971"/>
              <a:gd name="connsiteX6" fmla="*/ 1538333 w 11298683"/>
              <a:gd name="connsiteY6" fmla="*/ 260732 h 4367971"/>
              <a:gd name="connsiteX0" fmla="*/ 1538333 w 11322688"/>
              <a:gd name="connsiteY0" fmla="*/ 260732 h 4357498"/>
              <a:gd name="connsiteX1" fmla="*/ 6699496 w 11322688"/>
              <a:gd name="connsiteY1" fmla="*/ 591658 h 4357498"/>
              <a:gd name="connsiteX2" fmla="*/ 10301334 w 11322688"/>
              <a:gd name="connsiteY2" fmla="*/ 521989 h 4357498"/>
              <a:gd name="connsiteX3" fmla="*/ 10079266 w 11322688"/>
              <a:gd name="connsiteY3" fmla="*/ 4079442 h 4357498"/>
              <a:gd name="connsiteX4" fmla="*/ 5890559 w 11322688"/>
              <a:gd name="connsiteY4" fmla="*/ 4154918 h 4357498"/>
              <a:gd name="connsiteX5" fmla="*/ 1248773 w 11322688"/>
              <a:gd name="connsiteY5" fmla="*/ 4118629 h 4357498"/>
              <a:gd name="connsiteX6" fmla="*/ 1538333 w 11322688"/>
              <a:gd name="connsiteY6" fmla="*/ 260732 h 4357498"/>
              <a:gd name="connsiteX0" fmla="*/ 1538333 w 10969158"/>
              <a:gd name="connsiteY0" fmla="*/ 260732 h 4358112"/>
              <a:gd name="connsiteX1" fmla="*/ 6699496 w 10969158"/>
              <a:gd name="connsiteY1" fmla="*/ 591658 h 4358112"/>
              <a:gd name="connsiteX2" fmla="*/ 10301334 w 10969158"/>
              <a:gd name="connsiteY2" fmla="*/ 521989 h 4358112"/>
              <a:gd name="connsiteX3" fmla="*/ 10499383 w 10969158"/>
              <a:gd name="connsiteY3" fmla="*/ 4064202 h 4358112"/>
              <a:gd name="connsiteX4" fmla="*/ 5890559 w 10969158"/>
              <a:gd name="connsiteY4" fmla="*/ 4154918 h 4358112"/>
              <a:gd name="connsiteX5" fmla="*/ 1248773 w 10969158"/>
              <a:gd name="connsiteY5" fmla="*/ 4118629 h 4358112"/>
              <a:gd name="connsiteX6" fmla="*/ 1538333 w 10969158"/>
              <a:gd name="connsiteY6" fmla="*/ 260732 h 4358112"/>
              <a:gd name="connsiteX0" fmla="*/ 1538333 w 10860636"/>
              <a:gd name="connsiteY0" fmla="*/ 260732 h 4361839"/>
              <a:gd name="connsiteX1" fmla="*/ 6699496 w 10860636"/>
              <a:gd name="connsiteY1" fmla="*/ 591658 h 4361839"/>
              <a:gd name="connsiteX2" fmla="*/ 10301334 w 10860636"/>
              <a:gd name="connsiteY2" fmla="*/ 521989 h 4361839"/>
              <a:gd name="connsiteX3" fmla="*/ 10334990 w 10860636"/>
              <a:gd name="connsiteY3" fmla="*/ 3972762 h 4361839"/>
              <a:gd name="connsiteX4" fmla="*/ 5890559 w 10860636"/>
              <a:gd name="connsiteY4" fmla="*/ 4154918 h 4361839"/>
              <a:gd name="connsiteX5" fmla="*/ 1248773 w 10860636"/>
              <a:gd name="connsiteY5" fmla="*/ 4118629 h 4361839"/>
              <a:gd name="connsiteX6" fmla="*/ 1538333 w 10860636"/>
              <a:gd name="connsiteY6" fmla="*/ 260732 h 4361839"/>
              <a:gd name="connsiteX0" fmla="*/ 1538333 w 10931892"/>
              <a:gd name="connsiteY0" fmla="*/ 260732 h 4442097"/>
              <a:gd name="connsiteX1" fmla="*/ 6699496 w 10931892"/>
              <a:gd name="connsiteY1" fmla="*/ 591658 h 4442097"/>
              <a:gd name="connsiteX2" fmla="*/ 10301334 w 10931892"/>
              <a:gd name="connsiteY2" fmla="*/ 521989 h 4442097"/>
              <a:gd name="connsiteX3" fmla="*/ 10444585 w 10931892"/>
              <a:gd name="connsiteY3" fmla="*/ 4292802 h 4442097"/>
              <a:gd name="connsiteX4" fmla="*/ 5890559 w 10931892"/>
              <a:gd name="connsiteY4" fmla="*/ 4154918 h 4442097"/>
              <a:gd name="connsiteX5" fmla="*/ 1248773 w 10931892"/>
              <a:gd name="connsiteY5" fmla="*/ 4118629 h 4442097"/>
              <a:gd name="connsiteX6" fmla="*/ 1538333 w 10931892"/>
              <a:gd name="connsiteY6" fmla="*/ 260732 h 4442097"/>
              <a:gd name="connsiteX0" fmla="*/ 1538333 w 10931893"/>
              <a:gd name="connsiteY0" fmla="*/ 260732 h 4354999"/>
              <a:gd name="connsiteX1" fmla="*/ 6699496 w 10931893"/>
              <a:gd name="connsiteY1" fmla="*/ 591658 h 4354999"/>
              <a:gd name="connsiteX2" fmla="*/ 10301334 w 10931893"/>
              <a:gd name="connsiteY2" fmla="*/ 521989 h 4354999"/>
              <a:gd name="connsiteX3" fmla="*/ 10444585 w 10931893"/>
              <a:gd name="connsiteY3" fmla="*/ 4186122 h 4354999"/>
              <a:gd name="connsiteX4" fmla="*/ 5890559 w 10931893"/>
              <a:gd name="connsiteY4" fmla="*/ 4154918 h 4354999"/>
              <a:gd name="connsiteX5" fmla="*/ 1248773 w 10931893"/>
              <a:gd name="connsiteY5" fmla="*/ 4118629 h 4354999"/>
              <a:gd name="connsiteX6" fmla="*/ 1538333 w 10931893"/>
              <a:gd name="connsiteY6" fmla="*/ 260732 h 4354999"/>
              <a:gd name="connsiteX0" fmla="*/ 1538333 w 11288659"/>
              <a:gd name="connsiteY0" fmla="*/ 260732 h 4354999"/>
              <a:gd name="connsiteX1" fmla="*/ 6699496 w 11288659"/>
              <a:gd name="connsiteY1" fmla="*/ 591658 h 4354999"/>
              <a:gd name="connsiteX2" fmla="*/ 10301334 w 11288659"/>
              <a:gd name="connsiteY2" fmla="*/ 521989 h 4354999"/>
              <a:gd name="connsiteX3" fmla="*/ 10444585 w 11288659"/>
              <a:gd name="connsiteY3" fmla="*/ 4186122 h 4354999"/>
              <a:gd name="connsiteX4" fmla="*/ 5890559 w 11288659"/>
              <a:gd name="connsiteY4" fmla="*/ 4154918 h 4354999"/>
              <a:gd name="connsiteX5" fmla="*/ 1248773 w 11288659"/>
              <a:gd name="connsiteY5" fmla="*/ 4118629 h 4354999"/>
              <a:gd name="connsiteX6" fmla="*/ 1538333 w 11288659"/>
              <a:gd name="connsiteY6" fmla="*/ 260732 h 4354999"/>
              <a:gd name="connsiteX0" fmla="*/ 1249168 w 10965229"/>
              <a:gd name="connsiteY0" fmla="*/ 260732 h 4430928"/>
              <a:gd name="connsiteX1" fmla="*/ 6410331 w 10965229"/>
              <a:gd name="connsiteY1" fmla="*/ 591658 h 4430928"/>
              <a:gd name="connsiteX2" fmla="*/ 10012169 w 10965229"/>
              <a:gd name="connsiteY2" fmla="*/ 521989 h 4430928"/>
              <a:gd name="connsiteX3" fmla="*/ 10155420 w 10965229"/>
              <a:gd name="connsiteY3" fmla="*/ 4186122 h 4430928"/>
              <a:gd name="connsiteX4" fmla="*/ 5674459 w 10965229"/>
              <a:gd name="connsiteY4" fmla="*/ 4093958 h 4430928"/>
              <a:gd name="connsiteX5" fmla="*/ 959608 w 10965229"/>
              <a:gd name="connsiteY5" fmla="*/ 4118629 h 4430928"/>
              <a:gd name="connsiteX6" fmla="*/ 1249168 w 10965229"/>
              <a:gd name="connsiteY6" fmla="*/ 260732 h 4430928"/>
              <a:gd name="connsiteX0" fmla="*/ 1409455 w 11125516"/>
              <a:gd name="connsiteY0" fmla="*/ 260732 h 4430928"/>
              <a:gd name="connsiteX1" fmla="*/ 6570618 w 11125516"/>
              <a:gd name="connsiteY1" fmla="*/ 591658 h 4430928"/>
              <a:gd name="connsiteX2" fmla="*/ 10172456 w 11125516"/>
              <a:gd name="connsiteY2" fmla="*/ 521989 h 4430928"/>
              <a:gd name="connsiteX3" fmla="*/ 10315707 w 11125516"/>
              <a:gd name="connsiteY3" fmla="*/ 4186122 h 4430928"/>
              <a:gd name="connsiteX4" fmla="*/ 5834746 w 11125516"/>
              <a:gd name="connsiteY4" fmla="*/ 4093958 h 4430928"/>
              <a:gd name="connsiteX5" fmla="*/ 1119895 w 11125516"/>
              <a:gd name="connsiteY5" fmla="*/ 4118629 h 4430928"/>
              <a:gd name="connsiteX6" fmla="*/ 1409455 w 11125516"/>
              <a:gd name="connsiteY6" fmla="*/ 260732 h 4430928"/>
              <a:gd name="connsiteX0" fmla="*/ 1224232 w 11013356"/>
              <a:gd name="connsiteY0" fmla="*/ 290255 h 4277571"/>
              <a:gd name="connsiteX1" fmla="*/ 6458458 w 11013356"/>
              <a:gd name="connsiteY1" fmla="*/ 438301 h 4277571"/>
              <a:gd name="connsiteX2" fmla="*/ 10060296 w 11013356"/>
              <a:gd name="connsiteY2" fmla="*/ 368632 h 4277571"/>
              <a:gd name="connsiteX3" fmla="*/ 10203547 w 11013356"/>
              <a:gd name="connsiteY3" fmla="*/ 4032765 h 4277571"/>
              <a:gd name="connsiteX4" fmla="*/ 5722586 w 11013356"/>
              <a:gd name="connsiteY4" fmla="*/ 3940601 h 4277571"/>
              <a:gd name="connsiteX5" fmla="*/ 1007735 w 11013356"/>
              <a:gd name="connsiteY5" fmla="*/ 3965272 h 4277571"/>
              <a:gd name="connsiteX6" fmla="*/ 1224232 w 11013356"/>
              <a:gd name="connsiteY6" fmla="*/ 290255 h 4277571"/>
              <a:gd name="connsiteX0" fmla="*/ 1301636 w 11090760"/>
              <a:gd name="connsiteY0" fmla="*/ 350702 h 4338018"/>
              <a:gd name="connsiteX1" fmla="*/ 6535862 w 11090760"/>
              <a:gd name="connsiteY1" fmla="*/ 498748 h 4338018"/>
              <a:gd name="connsiteX2" fmla="*/ 10137700 w 11090760"/>
              <a:gd name="connsiteY2" fmla="*/ 429079 h 4338018"/>
              <a:gd name="connsiteX3" fmla="*/ 10280951 w 11090760"/>
              <a:gd name="connsiteY3" fmla="*/ 4093212 h 4338018"/>
              <a:gd name="connsiteX4" fmla="*/ 5799990 w 11090760"/>
              <a:gd name="connsiteY4" fmla="*/ 4001048 h 4338018"/>
              <a:gd name="connsiteX5" fmla="*/ 1085139 w 11090760"/>
              <a:gd name="connsiteY5" fmla="*/ 4025719 h 4338018"/>
              <a:gd name="connsiteX6" fmla="*/ 1301636 w 11090760"/>
              <a:gd name="connsiteY6" fmla="*/ 350702 h 4338018"/>
              <a:gd name="connsiteX0" fmla="*/ 1709605 w 11498729"/>
              <a:gd name="connsiteY0" fmla="*/ 350702 h 4338018"/>
              <a:gd name="connsiteX1" fmla="*/ 6943831 w 11498729"/>
              <a:gd name="connsiteY1" fmla="*/ 498748 h 4338018"/>
              <a:gd name="connsiteX2" fmla="*/ 10545669 w 11498729"/>
              <a:gd name="connsiteY2" fmla="*/ 429079 h 4338018"/>
              <a:gd name="connsiteX3" fmla="*/ 10688920 w 11498729"/>
              <a:gd name="connsiteY3" fmla="*/ 4093212 h 4338018"/>
              <a:gd name="connsiteX4" fmla="*/ 6207959 w 11498729"/>
              <a:gd name="connsiteY4" fmla="*/ 4001048 h 4338018"/>
              <a:gd name="connsiteX5" fmla="*/ 1493108 w 11498729"/>
              <a:gd name="connsiteY5" fmla="*/ 4025719 h 4338018"/>
              <a:gd name="connsiteX6" fmla="*/ 1709605 w 11498729"/>
              <a:gd name="connsiteY6" fmla="*/ 350702 h 4338018"/>
              <a:gd name="connsiteX0" fmla="*/ 1709605 w 11574848"/>
              <a:gd name="connsiteY0" fmla="*/ 350702 h 4338018"/>
              <a:gd name="connsiteX1" fmla="*/ 6943831 w 11574848"/>
              <a:gd name="connsiteY1" fmla="*/ 498748 h 4338018"/>
              <a:gd name="connsiteX2" fmla="*/ 10545669 w 11574848"/>
              <a:gd name="connsiteY2" fmla="*/ 429079 h 4338018"/>
              <a:gd name="connsiteX3" fmla="*/ 10688920 w 11574848"/>
              <a:gd name="connsiteY3" fmla="*/ 4093212 h 4338018"/>
              <a:gd name="connsiteX4" fmla="*/ 6207959 w 11574848"/>
              <a:gd name="connsiteY4" fmla="*/ 4001048 h 4338018"/>
              <a:gd name="connsiteX5" fmla="*/ 1493108 w 11574848"/>
              <a:gd name="connsiteY5" fmla="*/ 4025719 h 4338018"/>
              <a:gd name="connsiteX6" fmla="*/ 1709605 w 11574848"/>
              <a:gd name="connsiteY6" fmla="*/ 350702 h 4338018"/>
              <a:gd name="connsiteX0" fmla="*/ 1709605 w 11696165"/>
              <a:gd name="connsiteY0" fmla="*/ 350702 h 4257377"/>
              <a:gd name="connsiteX1" fmla="*/ 6943831 w 11696165"/>
              <a:gd name="connsiteY1" fmla="*/ 498748 h 4257377"/>
              <a:gd name="connsiteX2" fmla="*/ 10545669 w 11696165"/>
              <a:gd name="connsiteY2" fmla="*/ 429079 h 4257377"/>
              <a:gd name="connsiteX3" fmla="*/ 10688920 w 11696165"/>
              <a:gd name="connsiteY3" fmla="*/ 4093212 h 4257377"/>
              <a:gd name="connsiteX4" fmla="*/ 6207959 w 11696165"/>
              <a:gd name="connsiteY4" fmla="*/ 4001048 h 4257377"/>
              <a:gd name="connsiteX5" fmla="*/ 1493108 w 11696165"/>
              <a:gd name="connsiteY5" fmla="*/ 4025719 h 4257377"/>
              <a:gd name="connsiteX6" fmla="*/ 1709605 w 11696165"/>
              <a:gd name="connsiteY6" fmla="*/ 350702 h 4257377"/>
              <a:gd name="connsiteX0" fmla="*/ 1602532 w 11589092"/>
              <a:gd name="connsiteY0" fmla="*/ 121254 h 4027929"/>
              <a:gd name="connsiteX1" fmla="*/ 6836758 w 11589092"/>
              <a:gd name="connsiteY1" fmla="*/ 269300 h 4027929"/>
              <a:gd name="connsiteX2" fmla="*/ 10438596 w 11589092"/>
              <a:gd name="connsiteY2" fmla="*/ 199631 h 4027929"/>
              <a:gd name="connsiteX3" fmla="*/ 10581847 w 11589092"/>
              <a:gd name="connsiteY3" fmla="*/ 3863764 h 4027929"/>
              <a:gd name="connsiteX4" fmla="*/ 6100886 w 11589092"/>
              <a:gd name="connsiteY4" fmla="*/ 3771600 h 4027929"/>
              <a:gd name="connsiteX5" fmla="*/ 1386035 w 11589092"/>
              <a:gd name="connsiteY5" fmla="*/ 3796271 h 4027929"/>
              <a:gd name="connsiteX6" fmla="*/ 1602532 w 11589092"/>
              <a:gd name="connsiteY6" fmla="*/ 121254 h 4027929"/>
              <a:gd name="connsiteX0" fmla="*/ 1730132 w 11716692"/>
              <a:gd name="connsiteY0" fmla="*/ 121254 h 4027929"/>
              <a:gd name="connsiteX1" fmla="*/ 6964358 w 11716692"/>
              <a:gd name="connsiteY1" fmla="*/ 269300 h 4027929"/>
              <a:gd name="connsiteX2" fmla="*/ 10566196 w 11716692"/>
              <a:gd name="connsiteY2" fmla="*/ 199631 h 4027929"/>
              <a:gd name="connsiteX3" fmla="*/ 10709447 w 11716692"/>
              <a:gd name="connsiteY3" fmla="*/ 3863764 h 4027929"/>
              <a:gd name="connsiteX4" fmla="*/ 6228486 w 11716692"/>
              <a:gd name="connsiteY4" fmla="*/ 3771600 h 4027929"/>
              <a:gd name="connsiteX5" fmla="*/ 1513635 w 11716692"/>
              <a:gd name="connsiteY5" fmla="*/ 3796271 h 4027929"/>
              <a:gd name="connsiteX6" fmla="*/ 1730132 w 11716692"/>
              <a:gd name="connsiteY6" fmla="*/ 121254 h 4027929"/>
              <a:gd name="connsiteX0" fmla="*/ 1933811 w 11920371"/>
              <a:gd name="connsiteY0" fmla="*/ 121254 h 4027929"/>
              <a:gd name="connsiteX1" fmla="*/ 7168037 w 11920371"/>
              <a:gd name="connsiteY1" fmla="*/ 269300 h 4027929"/>
              <a:gd name="connsiteX2" fmla="*/ 10769875 w 11920371"/>
              <a:gd name="connsiteY2" fmla="*/ 199631 h 4027929"/>
              <a:gd name="connsiteX3" fmla="*/ 10913126 w 11920371"/>
              <a:gd name="connsiteY3" fmla="*/ 3863764 h 4027929"/>
              <a:gd name="connsiteX4" fmla="*/ 6432165 w 11920371"/>
              <a:gd name="connsiteY4" fmla="*/ 3771600 h 4027929"/>
              <a:gd name="connsiteX5" fmla="*/ 1717314 w 11920371"/>
              <a:gd name="connsiteY5" fmla="*/ 3796271 h 4027929"/>
              <a:gd name="connsiteX6" fmla="*/ 1933811 w 11920371"/>
              <a:gd name="connsiteY6" fmla="*/ 121254 h 4027929"/>
              <a:gd name="connsiteX0" fmla="*/ 1402427 w 11064580"/>
              <a:gd name="connsiteY0" fmla="*/ 155527 h 4062202"/>
              <a:gd name="connsiteX1" fmla="*/ 5010986 w 11064580"/>
              <a:gd name="connsiteY1" fmla="*/ 638853 h 4062202"/>
              <a:gd name="connsiteX2" fmla="*/ 10238491 w 11064580"/>
              <a:gd name="connsiteY2" fmla="*/ 233904 h 4062202"/>
              <a:gd name="connsiteX3" fmla="*/ 10381742 w 11064580"/>
              <a:gd name="connsiteY3" fmla="*/ 3898037 h 4062202"/>
              <a:gd name="connsiteX4" fmla="*/ 5900781 w 11064580"/>
              <a:gd name="connsiteY4" fmla="*/ 3805873 h 4062202"/>
              <a:gd name="connsiteX5" fmla="*/ 1185930 w 11064580"/>
              <a:gd name="connsiteY5" fmla="*/ 3830544 h 4062202"/>
              <a:gd name="connsiteX6" fmla="*/ 1402427 w 11064580"/>
              <a:gd name="connsiteY6" fmla="*/ 155527 h 4062202"/>
              <a:gd name="connsiteX0" fmla="*/ 1506762 w 11168915"/>
              <a:gd name="connsiteY0" fmla="*/ 88088 h 3994763"/>
              <a:gd name="connsiteX1" fmla="*/ 5115321 w 11168915"/>
              <a:gd name="connsiteY1" fmla="*/ 571414 h 3994763"/>
              <a:gd name="connsiteX2" fmla="*/ 10342826 w 11168915"/>
              <a:gd name="connsiteY2" fmla="*/ 166465 h 3994763"/>
              <a:gd name="connsiteX3" fmla="*/ 10486077 w 11168915"/>
              <a:gd name="connsiteY3" fmla="*/ 3830598 h 3994763"/>
              <a:gd name="connsiteX4" fmla="*/ 6005116 w 11168915"/>
              <a:gd name="connsiteY4" fmla="*/ 3738434 h 3994763"/>
              <a:gd name="connsiteX5" fmla="*/ 1290265 w 11168915"/>
              <a:gd name="connsiteY5" fmla="*/ 3763105 h 3994763"/>
              <a:gd name="connsiteX6" fmla="*/ 1506762 w 11168915"/>
              <a:gd name="connsiteY6" fmla="*/ 88088 h 3994763"/>
              <a:gd name="connsiteX0" fmla="*/ 1724553 w 11386706"/>
              <a:gd name="connsiteY0" fmla="*/ 88088 h 3994763"/>
              <a:gd name="connsiteX1" fmla="*/ 5333112 w 11386706"/>
              <a:gd name="connsiteY1" fmla="*/ 571414 h 3994763"/>
              <a:gd name="connsiteX2" fmla="*/ 10560617 w 11386706"/>
              <a:gd name="connsiteY2" fmla="*/ 166465 h 3994763"/>
              <a:gd name="connsiteX3" fmla="*/ 10703868 w 11386706"/>
              <a:gd name="connsiteY3" fmla="*/ 3830598 h 3994763"/>
              <a:gd name="connsiteX4" fmla="*/ 6222907 w 11386706"/>
              <a:gd name="connsiteY4" fmla="*/ 3738434 h 3994763"/>
              <a:gd name="connsiteX5" fmla="*/ 1508056 w 11386706"/>
              <a:gd name="connsiteY5" fmla="*/ 3763105 h 3994763"/>
              <a:gd name="connsiteX6" fmla="*/ 1724553 w 11386706"/>
              <a:gd name="connsiteY6" fmla="*/ 88088 h 3994763"/>
              <a:gd name="connsiteX0" fmla="*/ 1405426 w 11063616"/>
              <a:gd name="connsiteY0" fmla="*/ 185469 h 4092144"/>
              <a:gd name="connsiteX1" fmla="*/ 5087049 w 11063616"/>
              <a:gd name="connsiteY1" fmla="*/ 516395 h 4092144"/>
              <a:gd name="connsiteX2" fmla="*/ 10241490 w 11063616"/>
              <a:gd name="connsiteY2" fmla="*/ 263846 h 4092144"/>
              <a:gd name="connsiteX3" fmla="*/ 10384741 w 11063616"/>
              <a:gd name="connsiteY3" fmla="*/ 3927979 h 4092144"/>
              <a:gd name="connsiteX4" fmla="*/ 5903780 w 11063616"/>
              <a:gd name="connsiteY4" fmla="*/ 3835815 h 4092144"/>
              <a:gd name="connsiteX5" fmla="*/ 1188929 w 11063616"/>
              <a:gd name="connsiteY5" fmla="*/ 3860486 h 4092144"/>
              <a:gd name="connsiteX6" fmla="*/ 1405426 w 11063616"/>
              <a:gd name="connsiteY6" fmla="*/ 185469 h 4092144"/>
              <a:gd name="connsiteX0" fmla="*/ 1868831 w 11527021"/>
              <a:gd name="connsiteY0" fmla="*/ 120257 h 4026932"/>
              <a:gd name="connsiteX1" fmla="*/ 5550454 w 11527021"/>
              <a:gd name="connsiteY1" fmla="*/ 451183 h 4026932"/>
              <a:gd name="connsiteX2" fmla="*/ 10704895 w 11527021"/>
              <a:gd name="connsiteY2" fmla="*/ 198634 h 4026932"/>
              <a:gd name="connsiteX3" fmla="*/ 10848146 w 11527021"/>
              <a:gd name="connsiteY3" fmla="*/ 3862767 h 4026932"/>
              <a:gd name="connsiteX4" fmla="*/ 6367185 w 11527021"/>
              <a:gd name="connsiteY4" fmla="*/ 3770603 h 4026932"/>
              <a:gd name="connsiteX5" fmla="*/ 1652334 w 11527021"/>
              <a:gd name="connsiteY5" fmla="*/ 3795274 h 4026932"/>
              <a:gd name="connsiteX6" fmla="*/ 1868831 w 11527021"/>
              <a:gd name="connsiteY6" fmla="*/ 120257 h 4026932"/>
              <a:gd name="connsiteX0" fmla="*/ 1868832 w 11527022"/>
              <a:gd name="connsiteY0" fmla="*/ 144586 h 4051261"/>
              <a:gd name="connsiteX1" fmla="*/ 5550455 w 11527022"/>
              <a:gd name="connsiteY1" fmla="*/ 475512 h 4051261"/>
              <a:gd name="connsiteX2" fmla="*/ 10704896 w 11527022"/>
              <a:gd name="connsiteY2" fmla="*/ 222963 h 4051261"/>
              <a:gd name="connsiteX3" fmla="*/ 10848147 w 11527022"/>
              <a:gd name="connsiteY3" fmla="*/ 3887096 h 4051261"/>
              <a:gd name="connsiteX4" fmla="*/ 6367186 w 11527022"/>
              <a:gd name="connsiteY4" fmla="*/ 3794932 h 4051261"/>
              <a:gd name="connsiteX5" fmla="*/ 1652335 w 11527022"/>
              <a:gd name="connsiteY5" fmla="*/ 3819603 h 4051261"/>
              <a:gd name="connsiteX6" fmla="*/ 1868832 w 11527022"/>
              <a:gd name="connsiteY6" fmla="*/ 144586 h 4051261"/>
              <a:gd name="connsiteX0" fmla="*/ 1405425 w 11063615"/>
              <a:gd name="connsiteY0" fmla="*/ 170093 h 4094758"/>
              <a:gd name="connsiteX1" fmla="*/ 5087048 w 11063615"/>
              <a:gd name="connsiteY1" fmla="*/ 501019 h 4094758"/>
              <a:gd name="connsiteX2" fmla="*/ 10241489 w 11063615"/>
              <a:gd name="connsiteY2" fmla="*/ 248470 h 4094758"/>
              <a:gd name="connsiteX3" fmla="*/ 10384740 w 11063615"/>
              <a:gd name="connsiteY3" fmla="*/ 3912603 h 4094758"/>
              <a:gd name="connsiteX4" fmla="*/ 5903779 w 11063615"/>
              <a:gd name="connsiteY4" fmla="*/ 3820439 h 4094758"/>
              <a:gd name="connsiteX5" fmla="*/ 1188928 w 11063615"/>
              <a:gd name="connsiteY5" fmla="*/ 3890830 h 4094758"/>
              <a:gd name="connsiteX6" fmla="*/ 1405425 w 11063615"/>
              <a:gd name="connsiteY6" fmla="*/ 170093 h 4094758"/>
              <a:gd name="connsiteX0" fmla="*/ 1316504 w 10974694"/>
              <a:gd name="connsiteY0" fmla="*/ 170093 h 4094758"/>
              <a:gd name="connsiteX1" fmla="*/ 4998127 w 10974694"/>
              <a:gd name="connsiteY1" fmla="*/ 501019 h 4094758"/>
              <a:gd name="connsiteX2" fmla="*/ 10152568 w 10974694"/>
              <a:gd name="connsiteY2" fmla="*/ 248470 h 4094758"/>
              <a:gd name="connsiteX3" fmla="*/ 10295819 w 10974694"/>
              <a:gd name="connsiteY3" fmla="*/ 3912603 h 4094758"/>
              <a:gd name="connsiteX4" fmla="*/ 5814858 w 10974694"/>
              <a:gd name="connsiteY4" fmla="*/ 3820439 h 4094758"/>
              <a:gd name="connsiteX5" fmla="*/ 1100007 w 10974694"/>
              <a:gd name="connsiteY5" fmla="*/ 3890830 h 4094758"/>
              <a:gd name="connsiteX6" fmla="*/ 1316504 w 10974694"/>
              <a:gd name="connsiteY6" fmla="*/ 170093 h 4094758"/>
              <a:gd name="connsiteX0" fmla="*/ 1731586 w 11389776"/>
              <a:gd name="connsiteY0" fmla="*/ 144587 h 4069252"/>
              <a:gd name="connsiteX1" fmla="*/ 5413209 w 11389776"/>
              <a:gd name="connsiteY1" fmla="*/ 475513 h 4069252"/>
              <a:gd name="connsiteX2" fmla="*/ 10567650 w 11389776"/>
              <a:gd name="connsiteY2" fmla="*/ 222964 h 4069252"/>
              <a:gd name="connsiteX3" fmla="*/ 10710901 w 11389776"/>
              <a:gd name="connsiteY3" fmla="*/ 3887097 h 4069252"/>
              <a:gd name="connsiteX4" fmla="*/ 6229940 w 11389776"/>
              <a:gd name="connsiteY4" fmla="*/ 3794933 h 4069252"/>
              <a:gd name="connsiteX5" fmla="*/ 1515089 w 11389776"/>
              <a:gd name="connsiteY5" fmla="*/ 3865324 h 4069252"/>
              <a:gd name="connsiteX6" fmla="*/ 1731586 w 11389776"/>
              <a:gd name="connsiteY6" fmla="*/ 144587 h 4069252"/>
              <a:gd name="connsiteX0" fmla="*/ 1731586 w 11389776"/>
              <a:gd name="connsiteY0" fmla="*/ 129672 h 4054337"/>
              <a:gd name="connsiteX1" fmla="*/ 5413209 w 11389776"/>
              <a:gd name="connsiteY1" fmla="*/ 460598 h 4054337"/>
              <a:gd name="connsiteX2" fmla="*/ 10567650 w 11389776"/>
              <a:gd name="connsiteY2" fmla="*/ 208049 h 4054337"/>
              <a:gd name="connsiteX3" fmla="*/ 10710901 w 11389776"/>
              <a:gd name="connsiteY3" fmla="*/ 3872182 h 4054337"/>
              <a:gd name="connsiteX4" fmla="*/ 6229940 w 11389776"/>
              <a:gd name="connsiteY4" fmla="*/ 3780018 h 4054337"/>
              <a:gd name="connsiteX5" fmla="*/ 1515089 w 11389776"/>
              <a:gd name="connsiteY5" fmla="*/ 3850409 h 4054337"/>
              <a:gd name="connsiteX6" fmla="*/ 1731586 w 11389776"/>
              <a:gd name="connsiteY6" fmla="*/ 129672 h 4054337"/>
              <a:gd name="connsiteX0" fmla="*/ 1317262 w 10974465"/>
              <a:gd name="connsiteY0" fmla="*/ 218319 h 4142984"/>
              <a:gd name="connsiteX1" fmla="*/ 5017151 w 10974465"/>
              <a:gd name="connsiteY1" fmla="*/ 442565 h 4142984"/>
              <a:gd name="connsiteX2" fmla="*/ 10153326 w 10974465"/>
              <a:gd name="connsiteY2" fmla="*/ 296696 h 4142984"/>
              <a:gd name="connsiteX3" fmla="*/ 10296577 w 10974465"/>
              <a:gd name="connsiteY3" fmla="*/ 3960829 h 4142984"/>
              <a:gd name="connsiteX4" fmla="*/ 5815616 w 10974465"/>
              <a:gd name="connsiteY4" fmla="*/ 3868665 h 4142984"/>
              <a:gd name="connsiteX5" fmla="*/ 1100765 w 10974465"/>
              <a:gd name="connsiteY5" fmla="*/ 3939056 h 4142984"/>
              <a:gd name="connsiteX6" fmla="*/ 1317262 w 10974465"/>
              <a:gd name="connsiteY6" fmla="*/ 218319 h 4142984"/>
              <a:gd name="connsiteX0" fmla="*/ 1317262 w 10974464"/>
              <a:gd name="connsiteY0" fmla="*/ 218319 h 4142984"/>
              <a:gd name="connsiteX1" fmla="*/ 5017151 w 10974464"/>
              <a:gd name="connsiteY1" fmla="*/ 442565 h 4142984"/>
              <a:gd name="connsiteX2" fmla="*/ 10153326 w 10974464"/>
              <a:gd name="connsiteY2" fmla="*/ 296696 h 4142984"/>
              <a:gd name="connsiteX3" fmla="*/ 10296577 w 10974464"/>
              <a:gd name="connsiteY3" fmla="*/ 3960829 h 4142984"/>
              <a:gd name="connsiteX4" fmla="*/ 5815616 w 10974464"/>
              <a:gd name="connsiteY4" fmla="*/ 3868665 h 4142984"/>
              <a:gd name="connsiteX5" fmla="*/ 1100765 w 10974464"/>
              <a:gd name="connsiteY5" fmla="*/ 3939056 h 4142984"/>
              <a:gd name="connsiteX6" fmla="*/ 1317262 w 10974464"/>
              <a:gd name="connsiteY6" fmla="*/ 218319 h 4142984"/>
              <a:gd name="connsiteX0" fmla="*/ 1738939 w 11396141"/>
              <a:gd name="connsiteY0" fmla="*/ 141716 h 4066381"/>
              <a:gd name="connsiteX1" fmla="*/ 5438828 w 11396141"/>
              <a:gd name="connsiteY1" fmla="*/ 365962 h 4066381"/>
              <a:gd name="connsiteX2" fmla="*/ 10575003 w 11396141"/>
              <a:gd name="connsiteY2" fmla="*/ 220093 h 4066381"/>
              <a:gd name="connsiteX3" fmla="*/ 10718254 w 11396141"/>
              <a:gd name="connsiteY3" fmla="*/ 3884226 h 4066381"/>
              <a:gd name="connsiteX4" fmla="*/ 6237293 w 11396141"/>
              <a:gd name="connsiteY4" fmla="*/ 3792062 h 4066381"/>
              <a:gd name="connsiteX5" fmla="*/ 1522442 w 11396141"/>
              <a:gd name="connsiteY5" fmla="*/ 3862453 h 4066381"/>
              <a:gd name="connsiteX6" fmla="*/ 1738939 w 11396141"/>
              <a:gd name="connsiteY6" fmla="*/ 141716 h 4066381"/>
              <a:gd name="connsiteX0" fmla="*/ 1738939 w 11542457"/>
              <a:gd name="connsiteY0" fmla="*/ 107774 h 4032439"/>
              <a:gd name="connsiteX1" fmla="*/ 5438828 w 11542457"/>
              <a:gd name="connsiteY1" fmla="*/ 332020 h 4032439"/>
              <a:gd name="connsiteX2" fmla="*/ 10575003 w 11542457"/>
              <a:gd name="connsiteY2" fmla="*/ 186151 h 4032439"/>
              <a:gd name="connsiteX3" fmla="*/ 10718254 w 11542457"/>
              <a:gd name="connsiteY3" fmla="*/ 3850284 h 4032439"/>
              <a:gd name="connsiteX4" fmla="*/ 6237293 w 11542457"/>
              <a:gd name="connsiteY4" fmla="*/ 3758120 h 4032439"/>
              <a:gd name="connsiteX5" fmla="*/ 1522442 w 11542457"/>
              <a:gd name="connsiteY5" fmla="*/ 3828511 h 4032439"/>
              <a:gd name="connsiteX6" fmla="*/ 1738939 w 11542457"/>
              <a:gd name="connsiteY6" fmla="*/ 107774 h 403243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11542457" h="4032439">
                <a:moveTo>
                  <a:pt x="1738939" y="107774"/>
                </a:moveTo>
                <a:cubicBezTo>
                  <a:pt x="3798145" y="-215895"/>
                  <a:pt x="3929619" y="288477"/>
                  <a:pt x="5438828" y="332020"/>
                </a:cubicBezTo>
                <a:cubicBezTo>
                  <a:pt x="6948037" y="375563"/>
                  <a:pt x="9274983" y="-247826"/>
                  <a:pt x="10575003" y="186151"/>
                </a:cubicBezTo>
                <a:cubicBezTo>
                  <a:pt x="11875023" y="620128"/>
                  <a:pt x="11806524" y="3437836"/>
                  <a:pt x="10718254" y="3850284"/>
                </a:cubicBezTo>
                <a:cubicBezTo>
                  <a:pt x="9629984" y="4262732"/>
                  <a:pt x="7769928" y="3769369"/>
                  <a:pt x="6237293" y="3758120"/>
                </a:cubicBezTo>
                <a:cubicBezTo>
                  <a:pt x="4704658" y="3746871"/>
                  <a:pt x="3788239" y="4330222"/>
                  <a:pt x="1522442" y="3828511"/>
                </a:cubicBezTo>
                <a:cubicBezTo>
                  <a:pt x="-743355" y="3326800"/>
                  <a:pt x="-320267" y="431443"/>
                  <a:pt x="1738939" y="107774"/>
                </a:cubicBezTo>
                <a:close/>
              </a:path>
            </a:pathLst>
          </a:custGeom>
          <a:solidFill>
            <a:schemeClr val="bg1">
              <a:lumMod val="95000"/>
            </a:schemeClr>
          </a:solidFill>
          <a:ln>
            <a:noFill/>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grpSp>
        <p:nvGrpSpPr>
          <p:cNvPr id="12" name="组合 11">
            <a:extLst>
              <a:ext uri="{FF2B5EF4-FFF2-40B4-BE49-F238E27FC236}">
                <a16:creationId xmlns:a16="http://schemas.microsoft.com/office/drawing/2014/main" id="{8C9B8167-9316-41A0-B9D2-8FA8D6D3EC55}"/>
              </a:ext>
            </a:extLst>
          </p:cNvPr>
          <p:cNvGrpSpPr/>
          <p:nvPr userDrawn="1"/>
        </p:nvGrpSpPr>
        <p:grpSpPr>
          <a:xfrm>
            <a:off x="5801863" y="1905000"/>
            <a:ext cx="588274" cy="3680064"/>
            <a:chOff x="6467823" y="2193576"/>
            <a:chExt cx="427167" cy="3029649"/>
          </a:xfrm>
        </p:grpSpPr>
        <p:sp>
          <p:nvSpPr>
            <p:cNvPr id="13" name="文本框 12">
              <a:extLst>
                <a:ext uri="{FF2B5EF4-FFF2-40B4-BE49-F238E27FC236}">
                  <a16:creationId xmlns:a16="http://schemas.microsoft.com/office/drawing/2014/main" id="{C03B1E17-8C29-4E01-BAD2-2C66DD3423A5}"/>
                </a:ext>
              </a:extLst>
            </p:cNvPr>
            <p:cNvSpPr txBox="1"/>
            <p:nvPr/>
          </p:nvSpPr>
          <p:spPr>
            <a:xfrm>
              <a:off x="6467824" y="4871001"/>
              <a:ext cx="427166" cy="352224"/>
            </a:xfrm>
            <a:custGeom>
              <a:avLst/>
              <a:gdLst/>
              <a:ahLst/>
              <a:cxnLst/>
              <a:rect l="l" t="t" r="r" b="b"/>
              <a:pathLst>
                <a:path w="373261" h="307776">
                  <a:moveTo>
                    <a:pt x="229790" y="0"/>
                  </a:moveTo>
                  <a:lnTo>
                    <a:pt x="373261" y="0"/>
                  </a:lnTo>
                  <a:lnTo>
                    <a:pt x="373261" y="101203"/>
                  </a:lnTo>
                  <a:cubicBezTo>
                    <a:pt x="373261" y="141684"/>
                    <a:pt x="369093" y="178296"/>
                    <a:pt x="360759" y="211038"/>
                  </a:cubicBezTo>
                  <a:cubicBezTo>
                    <a:pt x="352425" y="243780"/>
                    <a:pt x="337939" y="276026"/>
                    <a:pt x="317301" y="307776"/>
                  </a:cubicBezTo>
                  <a:lnTo>
                    <a:pt x="226218" y="307776"/>
                  </a:lnTo>
                  <a:cubicBezTo>
                    <a:pt x="271462" y="246658"/>
                    <a:pt x="294084" y="189309"/>
                    <a:pt x="294084" y="135731"/>
                  </a:cubicBezTo>
                  <a:lnTo>
                    <a:pt x="229790" y="135731"/>
                  </a:lnTo>
                  <a:close/>
                  <a:moveTo>
                    <a:pt x="2976" y="0"/>
                  </a:moveTo>
                  <a:lnTo>
                    <a:pt x="146446" y="0"/>
                  </a:lnTo>
                  <a:lnTo>
                    <a:pt x="146446" y="101203"/>
                  </a:lnTo>
                  <a:cubicBezTo>
                    <a:pt x="146446" y="145256"/>
                    <a:pt x="142081" y="183455"/>
                    <a:pt x="133350" y="215801"/>
                  </a:cubicBezTo>
                  <a:cubicBezTo>
                    <a:pt x="124618" y="248146"/>
                    <a:pt x="110331" y="278805"/>
                    <a:pt x="90487" y="307776"/>
                  </a:cubicBezTo>
                  <a:lnTo>
                    <a:pt x="0" y="307776"/>
                  </a:lnTo>
                  <a:cubicBezTo>
                    <a:pt x="44847" y="247054"/>
                    <a:pt x="67270" y="189706"/>
                    <a:pt x="67270" y="135731"/>
                  </a:cubicBezTo>
                  <a:lnTo>
                    <a:pt x="2976" y="135731"/>
                  </a:ln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9600" b="1" dirty="0">
                <a:solidFill>
                  <a:schemeClr val="accent1"/>
                </a:solidFill>
                <a:latin typeface="等线" panose="02010600030101010101" pitchFamily="2" charset="-122"/>
                <a:ea typeface="等线" panose="02010600030101010101" pitchFamily="2" charset="-122"/>
              </a:endParaRPr>
            </a:p>
          </p:txBody>
        </p:sp>
        <p:sp>
          <p:nvSpPr>
            <p:cNvPr id="14" name="任意多边形: 形状 13">
              <a:extLst>
                <a:ext uri="{FF2B5EF4-FFF2-40B4-BE49-F238E27FC236}">
                  <a16:creationId xmlns:a16="http://schemas.microsoft.com/office/drawing/2014/main" id="{B163044D-6D3E-4B20-A6E0-08CDE4F9BCA1}"/>
                </a:ext>
              </a:extLst>
            </p:cNvPr>
            <p:cNvSpPr/>
            <p:nvPr/>
          </p:nvSpPr>
          <p:spPr>
            <a:xfrm>
              <a:off x="6467823" y="2193576"/>
              <a:ext cx="427166" cy="352224"/>
            </a:xfrm>
            <a:custGeom>
              <a:avLst/>
              <a:gdLst/>
              <a:ahLst/>
              <a:cxnLst/>
              <a:rect l="l" t="t" r="r" b="b"/>
              <a:pathLst>
                <a:path w="373261" h="307776">
                  <a:moveTo>
                    <a:pt x="281582" y="0"/>
                  </a:moveTo>
                  <a:lnTo>
                    <a:pt x="373261" y="0"/>
                  </a:lnTo>
                  <a:cubicBezTo>
                    <a:pt x="328414" y="60722"/>
                    <a:pt x="305990" y="118269"/>
                    <a:pt x="305990" y="172640"/>
                  </a:cubicBezTo>
                  <a:lnTo>
                    <a:pt x="369689" y="172640"/>
                  </a:lnTo>
                  <a:lnTo>
                    <a:pt x="369689" y="307776"/>
                  </a:lnTo>
                  <a:lnTo>
                    <a:pt x="226218" y="307776"/>
                  </a:lnTo>
                  <a:lnTo>
                    <a:pt x="226218" y="206573"/>
                  </a:lnTo>
                  <a:cubicBezTo>
                    <a:pt x="226218" y="162520"/>
                    <a:pt x="230683" y="124122"/>
                    <a:pt x="239613" y="91380"/>
                  </a:cubicBezTo>
                  <a:cubicBezTo>
                    <a:pt x="248543" y="58638"/>
                    <a:pt x="262532" y="28178"/>
                    <a:pt x="281582" y="0"/>
                  </a:cubicBezTo>
                  <a:close/>
                  <a:moveTo>
                    <a:pt x="56554" y="0"/>
                  </a:moveTo>
                  <a:lnTo>
                    <a:pt x="147042" y="0"/>
                  </a:lnTo>
                  <a:cubicBezTo>
                    <a:pt x="101798" y="61119"/>
                    <a:pt x="79176" y="118665"/>
                    <a:pt x="79176" y="172640"/>
                  </a:cubicBezTo>
                  <a:lnTo>
                    <a:pt x="143470" y="172640"/>
                  </a:lnTo>
                  <a:lnTo>
                    <a:pt x="143470" y="307776"/>
                  </a:lnTo>
                  <a:lnTo>
                    <a:pt x="0" y="307776"/>
                  </a:lnTo>
                  <a:lnTo>
                    <a:pt x="0" y="206573"/>
                  </a:lnTo>
                  <a:cubicBezTo>
                    <a:pt x="0" y="164901"/>
                    <a:pt x="4365" y="127397"/>
                    <a:pt x="13096" y="94059"/>
                  </a:cubicBezTo>
                  <a:cubicBezTo>
                    <a:pt x="21828" y="60722"/>
                    <a:pt x="36314" y="29369"/>
                    <a:pt x="56554" y="0"/>
                  </a:cubicBezTo>
                  <a:close/>
                </a:path>
              </a:pathLst>
            </a:custGeom>
            <a:solidFill>
              <a:schemeClr val="accent1"/>
            </a:solidFill>
            <a:ln>
              <a:noFill/>
            </a:ln>
            <a:effectLst/>
          </p:spPr>
          <p:txBody>
            <a:bodyPr rot="0" spcFirstLastPara="0" vertOverflow="overflow" horzOverflow="overflow" vert="horz" wrap="square" lIns="91440" tIns="45720" rIns="91440" bIns="45720" numCol="1" spcCol="0" rtlCol="0" fromWordArt="0" anchor="t" anchorCtr="0" forceAA="0" compatLnSpc="1">
              <a:prstTxWarp prst="textNoShape">
                <a:avLst/>
              </a:prstTxWarp>
              <a:noAutofit/>
            </a:bodyPr>
            <a:lstStyle/>
            <a:p>
              <a:endParaRPr lang="zh-CN" altLang="en-US" sz="9600" b="1" dirty="0">
                <a:solidFill>
                  <a:schemeClr val="accent1"/>
                </a:solidFill>
              </a:endParaRPr>
            </a:p>
          </p:txBody>
        </p:sp>
      </p:grpSp>
      <p:sp>
        <p:nvSpPr>
          <p:cNvPr id="2" name="文本占位符 1">
            <a:extLst>
              <a:ext uri="{FF2B5EF4-FFF2-40B4-BE49-F238E27FC236}">
                <a16:creationId xmlns:a16="http://schemas.microsoft.com/office/drawing/2014/main" id="{15FECF51-CA15-4F97-8311-E7305284E44B}"/>
              </a:ext>
            </a:extLst>
          </p:cNvPr>
          <p:cNvSpPr>
            <a:spLocks noGrp="1"/>
          </p:cNvSpPr>
          <p:nvPr>
            <p:ph type="body" sz="quarter" idx="23" hasCustomPrompt="1"/>
          </p:nvPr>
        </p:nvSpPr>
        <p:spPr>
          <a:xfrm>
            <a:off x="2011821" y="3561578"/>
            <a:ext cx="8168358" cy="1168525"/>
          </a:xfrm>
          <a:prstGeom prst="rect">
            <a:avLst/>
          </a:prstGeom>
        </p:spPr>
        <p:txBody>
          <a:bodyPr vert="horz" wrap="square" lIns="91440" tIns="45720" rIns="91440" bIns="45720" anchor="t" anchorCtr="0">
            <a:noAutofit/>
          </a:bodyPr>
          <a:lstStyle>
            <a:lvl1pPr marL="0" marR="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sz="20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ctr"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lang="zh-CN" altLang="en-US" dirty="0"/>
              <a:t>如果您不需要小标题，可删去上方标题框和横线，并按↑键上移此框如果您不需要小标题，可删去上方标题框和横线，并按↑键上移此框如果您不需要小标题，可删去上方标题框和横线，并按↑键上移此框</a:t>
            </a:r>
          </a:p>
        </p:txBody>
      </p:sp>
      <p:sp>
        <p:nvSpPr>
          <p:cNvPr id="4" name="文本占位符 3">
            <a:extLst>
              <a:ext uri="{FF2B5EF4-FFF2-40B4-BE49-F238E27FC236}">
                <a16:creationId xmlns:a16="http://schemas.microsoft.com/office/drawing/2014/main" id="{E7FE5E2A-684B-4483-A4AD-916224AE2999}"/>
              </a:ext>
            </a:extLst>
          </p:cNvPr>
          <p:cNvSpPr>
            <a:spLocks noGrp="1"/>
          </p:cNvSpPr>
          <p:nvPr>
            <p:ph type="body" sz="quarter" idx="24" hasCustomPrompt="1"/>
          </p:nvPr>
        </p:nvSpPr>
        <p:spPr>
          <a:xfrm>
            <a:off x="2011821" y="2583580"/>
            <a:ext cx="8168358" cy="584775"/>
          </a:xfrm>
          <a:prstGeom prst="rect">
            <a:avLst/>
          </a:prstGeom>
        </p:spPr>
        <p:txBody>
          <a:bodyPr vert="horz" wrap="squar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个标题区可以删掉</a:t>
            </a:r>
          </a:p>
        </p:txBody>
      </p:sp>
      <p:sp>
        <p:nvSpPr>
          <p:cNvPr id="17" name="文本占位符 16">
            <a:extLst>
              <a:ext uri="{FF2B5EF4-FFF2-40B4-BE49-F238E27FC236}">
                <a16:creationId xmlns:a16="http://schemas.microsoft.com/office/drawing/2014/main" id="{5D296661-8241-46B6-B5B6-DE52C81D9786}"/>
              </a:ext>
            </a:extLst>
          </p:cNvPr>
          <p:cNvSpPr>
            <a:spLocks noGrp="1"/>
          </p:cNvSpPr>
          <p:nvPr>
            <p:ph type="body" sz="quarter" idx="25"/>
          </p:nvPr>
        </p:nvSpPr>
        <p:spPr>
          <a:xfrm>
            <a:off x="5448021" y="3311473"/>
            <a:ext cx="1295958" cy="19050"/>
          </a:xfrm>
          <a:custGeom>
            <a:avLst/>
            <a:gdLst>
              <a:gd name="connsiteX0" fmla="*/ 0 w 1295958"/>
              <a:gd name="connsiteY0" fmla="*/ 0 h 19050"/>
              <a:gd name="connsiteX1" fmla="*/ 1295958 w 1295958"/>
              <a:gd name="connsiteY1" fmla="*/ 0 h 19050"/>
              <a:gd name="connsiteX2" fmla="*/ 1295958 w 1295958"/>
              <a:gd name="connsiteY2" fmla="*/ 19050 h 19050"/>
              <a:gd name="connsiteX3" fmla="*/ 0 w 1295958"/>
              <a:gd name="connsiteY3" fmla="*/ 19050 h 19050"/>
            </a:gdLst>
            <a:ahLst/>
            <a:cxnLst>
              <a:cxn ang="0">
                <a:pos x="connsiteX0" y="connsiteY0"/>
              </a:cxn>
              <a:cxn ang="0">
                <a:pos x="connsiteX1" y="connsiteY1"/>
              </a:cxn>
              <a:cxn ang="0">
                <a:pos x="connsiteX2" y="connsiteY2"/>
              </a:cxn>
              <a:cxn ang="0">
                <a:pos x="connsiteX3" y="connsiteY3"/>
              </a:cxn>
            </a:cxnLst>
            <a:rect l="l" t="t" r="r" b="b"/>
            <a:pathLst>
              <a:path w="1295958" h="19050">
                <a:moveTo>
                  <a:pt x="0" y="0"/>
                </a:moveTo>
                <a:lnTo>
                  <a:pt x="1295958" y="0"/>
                </a:lnTo>
                <a:lnTo>
                  <a:pt x="1295958" y="19050"/>
                </a:lnTo>
                <a:lnTo>
                  <a:pt x="0" y="1905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3672322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preserve="1" userDrawn="1">
  <p:cSld name="1_三段内容6（递进式）">
    <p:spTree>
      <p:nvGrpSpPr>
        <p:cNvPr id="1" name=""/>
        <p:cNvGrpSpPr/>
        <p:nvPr/>
      </p:nvGrpSpPr>
      <p:grpSpPr>
        <a:xfrm>
          <a:off x="0" y="0"/>
          <a:ext cx="0" cy="0"/>
          <a:chOff x="0" y="0"/>
          <a:chExt cx="0" cy="0"/>
        </a:xfrm>
      </p:grpSpPr>
      <p:sp>
        <p:nvSpPr>
          <p:cNvPr id="39" name="任意多边形: 形状 38">
            <a:extLst>
              <a:ext uri="{FF2B5EF4-FFF2-40B4-BE49-F238E27FC236}">
                <a16:creationId xmlns:a16="http://schemas.microsoft.com/office/drawing/2014/main" id="{9993E6D2-4946-4F76-9362-7A26DF2BF4D5}"/>
              </a:ext>
            </a:extLst>
          </p:cNvPr>
          <p:cNvSpPr/>
          <p:nvPr userDrawn="1"/>
        </p:nvSpPr>
        <p:spPr>
          <a:xfrm>
            <a:off x="-1219202" y="198079"/>
            <a:ext cx="15937365" cy="9826413"/>
          </a:xfrm>
          <a:custGeom>
            <a:avLst/>
            <a:gdLst>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383265"/>
              <a:gd name="connsiteY0" fmla="*/ 4436076 h 4436076"/>
              <a:gd name="connsiteX1" fmla="*/ 14383265 w 14383265"/>
              <a:gd name="connsiteY1" fmla="*/ 0 h 4436076"/>
              <a:gd name="connsiteX0" fmla="*/ 0 w 14136129"/>
              <a:gd name="connsiteY0" fmla="*/ 4917989 h 4917989"/>
              <a:gd name="connsiteX1" fmla="*/ 14136129 w 14136129"/>
              <a:gd name="connsiteY1" fmla="*/ 0 h 4917989"/>
              <a:gd name="connsiteX0" fmla="*/ 0 w 14136129"/>
              <a:gd name="connsiteY0" fmla="*/ 4917989 h 4917989"/>
              <a:gd name="connsiteX1" fmla="*/ 14136129 w 14136129"/>
              <a:gd name="connsiteY1" fmla="*/ 0 h 4917989"/>
              <a:gd name="connsiteX0" fmla="*/ 0 w 14136129"/>
              <a:gd name="connsiteY0" fmla="*/ 4917989 h 4917989"/>
              <a:gd name="connsiteX1" fmla="*/ 14136129 w 14136129"/>
              <a:gd name="connsiteY1" fmla="*/ 0 h 4917989"/>
              <a:gd name="connsiteX0" fmla="*/ 0 w 15177122"/>
              <a:gd name="connsiteY0" fmla="*/ 5278522 h 5278522"/>
              <a:gd name="connsiteX1" fmla="*/ 14136129 w 15177122"/>
              <a:gd name="connsiteY1" fmla="*/ 360533 h 5278522"/>
              <a:gd name="connsiteX2" fmla="*/ 14114711 w 15177122"/>
              <a:gd name="connsiteY2" fmla="*/ 373718 h 5278522"/>
              <a:gd name="connsiteX0" fmla="*/ 0 w 16047586"/>
              <a:gd name="connsiteY0" fmla="*/ 5154226 h 5154226"/>
              <a:gd name="connsiteX1" fmla="*/ 14136129 w 16047586"/>
              <a:gd name="connsiteY1" fmla="*/ 236237 h 5154226"/>
              <a:gd name="connsiteX2" fmla="*/ 16004471 w 16047586"/>
              <a:gd name="connsiteY2" fmla="*/ 987780 h 5154226"/>
              <a:gd name="connsiteX0" fmla="*/ 0 w 16402016"/>
              <a:gd name="connsiteY0" fmla="*/ 4996469 h 5101949"/>
              <a:gd name="connsiteX1" fmla="*/ 14136129 w 16402016"/>
              <a:gd name="connsiteY1" fmla="*/ 78480 h 5101949"/>
              <a:gd name="connsiteX2" fmla="*/ 16400711 w 16402016"/>
              <a:gd name="connsiteY2" fmla="*/ 5101949 h 5101949"/>
              <a:gd name="connsiteX0" fmla="*/ 0 w 15504191"/>
              <a:gd name="connsiteY0" fmla="*/ 4971356 h 8083006"/>
              <a:gd name="connsiteX1" fmla="*/ 14136129 w 15504191"/>
              <a:gd name="connsiteY1" fmla="*/ 53367 h 8083006"/>
              <a:gd name="connsiteX2" fmla="*/ 15090071 w 15504191"/>
              <a:gd name="connsiteY2" fmla="*/ 8083006 h 8083006"/>
              <a:gd name="connsiteX0" fmla="*/ 0 w 15360714"/>
              <a:gd name="connsiteY0" fmla="*/ 4970764 h 8187894"/>
              <a:gd name="connsiteX1" fmla="*/ 14136129 w 15360714"/>
              <a:gd name="connsiteY1" fmla="*/ 52775 h 8187894"/>
              <a:gd name="connsiteX2" fmla="*/ 14724311 w 15360714"/>
              <a:gd name="connsiteY2" fmla="*/ 8187894 h 8187894"/>
              <a:gd name="connsiteX0" fmla="*/ 0 w 15360714"/>
              <a:gd name="connsiteY0" fmla="*/ 4970764 h 8782979"/>
              <a:gd name="connsiteX1" fmla="*/ 14136129 w 15360714"/>
              <a:gd name="connsiteY1" fmla="*/ 52775 h 8782979"/>
              <a:gd name="connsiteX2" fmla="*/ 14724311 w 15360714"/>
              <a:gd name="connsiteY2" fmla="*/ 8187894 h 8782979"/>
              <a:gd name="connsiteX3" fmla="*/ 14754791 w 15360714"/>
              <a:gd name="connsiteY3" fmla="*/ 8161523 h 8782979"/>
              <a:gd name="connsiteX0" fmla="*/ 0 w 15973991"/>
              <a:gd name="connsiteY0" fmla="*/ 4970764 h 8989097"/>
              <a:gd name="connsiteX1" fmla="*/ 14136129 w 15973991"/>
              <a:gd name="connsiteY1" fmla="*/ 52775 h 8989097"/>
              <a:gd name="connsiteX2" fmla="*/ 14724311 w 15973991"/>
              <a:gd name="connsiteY2" fmla="*/ 8187894 h 8989097"/>
              <a:gd name="connsiteX3" fmla="*/ 15973991 w 15973991"/>
              <a:gd name="connsiteY3" fmla="*/ 8768031 h 8989097"/>
              <a:gd name="connsiteX0" fmla="*/ 1247210 w 16607924"/>
              <a:gd name="connsiteY0" fmla="*/ 4970764 h 8546648"/>
              <a:gd name="connsiteX1" fmla="*/ 15383339 w 16607924"/>
              <a:gd name="connsiteY1" fmla="*/ 52775 h 8546648"/>
              <a:gd name="connsiteX2" fmla="*/ 15971521 w 16607924"/>
              <a:gd name="connsiteY2" fmla="*/ 8187894 h 8546648"/>
              <a:gd name="connsiteX3" fmla="*/ 1 w 16607924"/>
              <a:gd name="connsiteY3" fmla="*/ 6632068 h 8546648"/>
              <a:gd name="connsiteX0" fmla="*/ 576651 w 15937365"/>
              <a:gd name="connsiteY0" fmla="*/ 4970764 h 8501366"/>
              <a:gd name="connsiteX1" fmla="*/ 14712780 w 15937365"/>
              <a:gd name="connsiteY1" fmla="*/ 52775 h 8501366"/>
              <a:gd name="connsiteX2" fmla="*/ 15300962 w 15937365"/>
              <a:gd name="connsiteY2" fmla="*/ 8187894 h 8501366"/>
              <a:gd name="connsiteX3" fmla="*/ 2 w 15937365"/>
              <a:gd name="connsiteY3" fmla="*/ 6078300 h 8501366"/>
              <a:gd name="connsiteX0" fmla="*/ 576651 w 15937365"/>
              <a:gd name="connsiteY0" fmla="*/ 4970764 h 8501366"/>
              <a:gd name="connsiteX1" fmla="*/ 14712780 w 15937365"/>
              <a:gd name="connsiteY1" fmla="*/ 52775 h 8501366"/>
              <a:gd name="connsiteX2" fmla="*/ 15300962 w 15937365"/>
              <a:gd name="connsiteY2" fmla="*/ 8187894 h 8501366"/>
              <a:gd name="connsiteX3" fmla="*/ 2 w 15937365"/>
              <a:gd name="connsiteY3" fmla="*/ 6078300 h 8501366"/>
              <a:gd name="connsiteX4" fmla="*/ 576651 w 15937365"/>
              <a:gd name="connsiteY4" fmla="*/ 4970764 h 850136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5937365" h="8501366">
                <a:moveTo>
                  <a:pt x="576651" y="4970764"/>
                </a:moveTo>
                <a:cubicBezTo>
                  <a:pt x="8006469" y="4250263"/>
                  <a:pt x="12342976" y="2212949"/>
                  <a:pt x="14712780" y="52775"/>
                </a:cubicBezTo>
                <a:cubicBezTo>
                  <a:pt x="17065232" y="-764692"/>
                  <a:pt x="15305424" y="8185147"/>
                  <a:pt x="15300962" y="8187894"/>
                </a:cubicBezTo>
                <a:cubicBezTo>
                  <a:pt x="15404072" y="9539352"/>
                  <a:pt x="-6348" y="6083794"/>
                  <a:pt x="2" y="6078300"/>
                </a:cubicBezTo>
                <a:lnTo>
                  <a:pt x="576651" y="4970764"/>
                </a:lnTo>
                <a:close/>
              </a:path>
            </a:pathLst>
          </a:custGeom>
          <a:noFill/>
          <a:ln w="3175">
            <a:solidFill>
              <a:schemeClr val="accent1">
                <a:shade val="50000"/>
                <a:alpha val="30000"/>
              </a:schemeClr>
            </a:solidFill>
            <a:prstDash val="solid"/>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文本占位符 48">
            <a:extLst>
              <a:ext uri="{FF2B5EF4-FFF2-40B4-BE49-F238E27FC236}">
                <a16:creationId xmlns:a16="http://schemas.microsoft.com/office/drawing/2014/main" id="{408BC96E-4DDC-482C-990A-C43A539EACF6}"/>
              </a:ext>
            </a:extLst>
          </p:cNvPr>
          <p:cNvSpPr>
            <a:spLocks noGrp="1"/>
          </p:cNvSpPr>
          <p:nvPr>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递进式三段内容或时间轴</a:t>
            </a:r>
          </a:p>
        </p:txBody>
      </p:sp>
      <p:sp>
        <p:nvSpPr>
          <p:cNvPr id="40" name="任意多边形: 形状 39">
            <a:extLst>
              <a:ext uri="{FF2B5EF4-FFF2-40B4-BE49-F238E27FC236}">
                <a16:creationId xmlns:a16="http://schemas.microsoft.com/office/drawing/2014/main" id="{FC5C3A5B-408D-4627-BC52-AA22616B3F4A}"/>
              </a:ext>
            </a:extLst>
          </p:cNvPr>
          <p:cNvSpPr/>
          <p:nvPr userDrawn="1"/>
        </p:nvSpPr>
        <p:spPr>
          <a:xfrm>
            <a:off x="-10187092" y="-5730240"/>
            <a:ext cx="32566185" cy="18318480"/>
          </a:xfrm>
          <a:custGeom>
            <a:avLst/>
            <a:gdLst>
              <a:gd name="connsiteX0" fmla="*/ 10187093 w 32566185"/>
              <a:gd name="connsiteY0" fmla="*/ 5730240 h 18318480"/>
              <a:gd name="connsiteX1" fmla="*/ 10187093 w 32566185"/>
              <a:gd name="connsiteY1" fmla="*/ 12588240 h 18318480"/>
              <a:gd name="connsiteX2" fmla="*/ 22379093 w 32566185"/>
              <a:gd name="connsiteY2" fmla="*/ 12588240 h 18318480"/>
              <a:gd name="connsiteX3" fmla="*/ 22379093 w 32566185"/>
              <a:gd name="connsiteY3" fmla="*/ 5730240 h 18318480"/>
              <a:gd name="connsiteX4" fmla="*/ 0 w 32566185"/>
              <a:gd name="connsiteY4" fmla="*/ 0 h 18318480"/>
              <a:gd name="connsiteX5" fmla="*/ 32566185 w 32566185"/>
              <a:gd name="connsiteY5" fmla="*/ 0 h 18318480"/>
              <a:gd name="connsiteX6" fmla="*/ 32566185 w 32566185"/>
              <a:gd name="connsiteY6" fmla="*/ 18318480 h 18318480"/>
              <a:gd name="connsiteX7" fmla="*/ 0 w 32566185"/>
              <a:gd name="connsiteY7" fmla="*/ 18318480 h 1831848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32566185" h="18318480">
                <a:moveTo>
                  <a:pt x="10187093" y="5730240"/>
                </a:moveTo>
                <a:lnTo>
                  <a:pt x="10187093" y="12588240"/>
                </a:lnTo>
                <a:lnTo>
                  <a:pt x="22379093" y="12588240"/>
                </a:lnTo>
                <a:lnTo>
                  <a:pt x="22379093" y="5730240"/>
                </a:lnTo>
                <a:close/>
                <a:moveTo>
                  <a:pt x="0" y="0"/>
                </a:moveTo>
                <a:lnTo>
                  <a:pt x="32566185" y="0"/>
                </a:lnTo>
                <a:lnTo>
                  <a:pt x="32566185" y="18318480"/>
                </a:lnTo>
                <a:lnTo>
                  <a:pt x="0" y="18318480"/>
                </a:lnTo>
                <a:close/>
              </a:path>
            </a:pathLst>
          </a:custGeom>
          <a:solidFill>
            <a:srgbClr val="E6E6E6"/>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1" name="椭圆 40">
            <a:extLst>
              <a:ext uri="{FF2B5EF4-FFF2-40B4-BE49-F238E27FC236}">
                <a16:creationId xmlns:a16="http://schemas.microsoft.com/office/drawing/2014/main" id="{9549806C-FDCB-41D1-8D78-C71ED0BDFCF6}"/>
              </a:ext>
            </a:extLst>
          </p:cNvPr>
          <p:cNvSpPr/>
          <p:nvPr userDrawn="1"/>
        </p:nvSpPr>
        <p:spPr>
          <a:xfrm>
            <a:off x="2271421" y="5062397"/>
            <a:ext cx="765142" cy="76514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椭圆 41">
            <a:extLst>
              <a:ext uri="{FF2B5EF4-FFF2-40B4-BE49-F238E27FC236}">
                <a16:creationId xmlns:a16="http://schemas.microsoft.com/office/drawing/2014/main" id="{61FE26E5-F185-4372-8CE9-B0AEB0BCC801}"/>
              </a:ext>
            </a:extLst>
          </p:cNvPr>
          <p:cNvSpPr/>
          <p:nvPr userDrawn="1"/>
        </p:nvSpPr>
        <p:spPr>
          <a:xfrm>
            <a:off x="5298884" y="3763416"/>
            <a:ext cx="1594232" cy="1594232"/>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椭圆 42">
            <a:extLst>
              <a:ext uri="{FF2B5EF4-FFF2-40B4-BE49-F238E27FC236}">
                <a16:creationId xmlns:a16="http://schemas.microsoft.com/office/drawing/2014/main" id="{D6B1191E-8892-4F8C-847D-F1352921C1B7}"/>
              </a:ext>
            </a:extLst>
          </p:cNvPr>
          <p:cNvSpPr/>
          <p:nvPr userDrawn="1"/>
        </p:nvSpPr>
        <p:spPr>
          <a:xfrm>
            <a:off x="8654381" y="1808163"/>
            <a:ext cx="2362190" cy="2362190"/>
          </a:xfrm>
          <a:prstGeom prst="ellipse">
            <a:avLst/>
          </a:prstGeom>
          <a:gradFill>
            <a:gsLst>
              <a:gs pos="0">
                <a:schemeClr val="accent1">
                  <a:alpha val="60000"/>
                </a:schemeClr>
              </a:gs>
              <a:gs pos="100000">
                <a:schemeClr val="accent1">
                  <a:alpha val="10000"/>
                </a:schemeClr>
              </a:gs>
            </a:gsLst>
            <a:lin ang="5400000" scaled="0"/>
          </a:gradFill>
          <a:ln w="22225">
            <a:solidFill>
              <a:schemeClr val="accent1">
                <a:alpha val="7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椭圆 43">
            <a:extLst>
              <a:ext uri="{FF2B5EF4-FFF2-40B4-BE49-F238E27FC236}">
                <a16:creationId xmlns:a16="http://schemas.microsoft.com/office/drawing/2014/main" id="{9D84F814-B6BE-457C-AA76-8DC89FF48424}"/>
              </a:ext>
            </a:extLst>
          </p:cNvPr>
          <p:cNvSpPr/>
          <p:nvPr userDrawn="1"/>
        </p:nvSpPr>
        <p:spPr>
          <a:xfrm>
            <a:off x="2610778" y="5401754"/>
            <a:ext cx="86428" cy="8642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5" name="椭圆 44">
            <a:extLst>
              <a:ext uri="{FF2B5EF4-FFF2-40B4-BE49-F238E27FC236}">
                <a16:creationId xmlns:a16="http://schemas.microsoft.com/office/drawing/2014/main" id="{A88E07E1-9138-4D3B-8295-4BDEBDE78311}"/>
              </a:ext>
            </a:extLst>
          </p:cNvPr>
          <p:cNvSpPr/>
          <p:nvPr userDrawn="1"/>
        </p:nvSpPr>
        <p:spPr>
          <a:xfrm>
            <a:off x="6017401" y="4481933"/>
            <a:ext cx="157198" cy="157198"/>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46" name="椭圆 45">
            <a:extLst>
              <a:ext uri="{FF2B5EF4-FFF2-40B4-BE49-F238E27FC236}">
                <a16:creationId xmlns:a16="http://schemas.microsoft.com/office/drawing/2014/main" id="{9412EA46-541F-4235-9BE8-7A3B81141F0D}"/>
              </a:ext>
            </a:extLst>
          </p:cNvPr>
          <p:cNvSpPr/>
          <p:nvPr userDrawn="1"/>
        </p:nvSpPr>
        <p:spPr>
          <a:xfrm>
            <a:off x="9708669" y="2862451"/>
            <a:ext cx="253614" cy="253614"/>
          </a:xfrm>
          <a:prstGeom prst="ellipse">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cxnSp>
        <p:nvCxnSpPr>
          <p:cNvPr id="47" name="直接连接符 46">
            <a:extLst>
              <a:ext uri="{FF2B5EF4-FFF2-40B4-BE49-F238E27FC236}">
                <a16:creationId xmlns:a16="http://schemas.microsoft.com/office/drawing/2014/main" id="{E324CF92-1FFC-4589-B247-6460375D54A0}"/>
              </a:ext>
            </a:extLst>
          </p:cNvPr>
          <p:cNvCxnSpPr>
            <a:cxnSpLocks/>
          </p:cNvCxnSpPr>
          <p:nvPr userDrawn="1"/>
        </p:nvCxnSpPr>
        <p:spPr>
          <a:xfrm flipV="1">
            <a:off x="2648878" y="4797754"/>
            <a:ext cx="0" cy="645731"/>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a:extLst>
              <a:ext uri="{FF2B5EF4-FFF2-40B4-BE49-F238E27FC236}">
                <a16:creationId xmlns:a16="http://schemas.microsoft.com/office/drawing/2014/main" id="{CD97FF55-AA34-468E-AD66-CA4ED01B3C16}"/>
              </a:ext>
            </a:extLst>
          </p:cNvPr>
          <p:cNvCxnSpPr>
            <a:cxnSpLocks/>
          </p:cNvCxnSpPr>
          <p:nvPr userDrawn="1"/>
        </p:nvCxnSpPr>
        <p:spPr>
          <a:xfrm flipV="1">
            <a:off x="6093118" y="3295765"/>
            <a:ext cx="0" cy="1249692"/>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a:extLst>
              <a:ext uri="{FF2B5EF4-FFF2-40B4-BE49-F238E27FC236}">
                <a16:creationId xmlns:a16="http://schemas.microsoft.com/office/drawing/2014/main" id="{155E4F51-DA23-489D-BE0B-33CE3DE9935A}"/>
              </a:ext>
            </a:extLst>
          </p:cNvPr>
          <p:cNvCxnSpPr>
            <a:cxnSpLocks/>
          </p:cNvCxnSpPr>
          <p:nvPr userDrawn="1"/>
        </p:nvCxnSpPr>
        <p:spPr>
          <a:xfrm flipV="1">
            <a:off x="9843316" y="3040251"/>
            <a:ext cx="0" cy="1249692"/>
          </a:xfrm>
          <a:prstGeom prst="line">
            <a:avLst/>
          </a:prstGeom>
        </p:spPr>
        <p:style>
          <a:lnRef idx="1">
            <a:schemeClr val="accent1"/>
          </a:lnRef>
          <a:fillRef idx="0">
            <a:schemeClr val="accent1"/>
          </a:fillRef>
          <a:effectRef idx="0">
            <a:schemeClr val="accent1"/>
          </a:effectRef>
          <a:fontRef idx="minor">
            <a:schemeClr val="tx1"/>
          </a:fontRef>
        </p:style>
      </p:cxnSp>
      <p:sp>
        <p:nvSpPr>
          <p:cNvPr id="2" name="文本占位符 1">
            <a:extLst>
              <a:ext uri="{FF2B5EF4-FFF2-40B4-BE49-F238E27FC236}">
                <a16:creationId xmlns:a16="http://schemas.microsoft.com/office/drawing/2014/main" id="{F672830C-5568-4FEB-A81A-8EDCC40D042C}"/>
              </a:ext>
            </a:extLst>
          </p:cNvPr>
          <p:cNvSpPr>
            <a:spLocks noGrp="1"/>
          </p:cNvSpPr>
          <p:nvPr>
            <p:ph type="body" sz="quarter" idx="26" hasCustomPrompt="1"/>
          </p:nvPr>
        </p:nvSpPr>
        <p:spPr>
          <a:xfrm>
            <a:off x="7757366" y="4899709"/>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3" name="文本占位符 2">
            <a:extLst>
              <a:ext uri="{FF2B5EF4-FFF2-40B4-BE49-F238E27FC236}">
                <a16:creationId xmlns:a16="http://schemas.microsoft.com/office/drawing/2014/main" id="{7DD3A8B1-5DBA-40D5-9308-941CC0D64B8B}"/>
              </a:ext>
            </a:extLst>
          </p:cNvPr>
          <p:cNvSpPr>
            <a:spLocks noGrp="1"/>
          </p:cNvSpPr>
          <p:nvPr>
            <p:ph type="body" sz="quarter" idx="27" hasCustomPrompt="1"/>
          </p:nvPr>
        </p:nvSpPr>
        <p:spPr>
          <a:xfrm>
            <a:off x="7770184" y="4428422"/>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r>
              <a:rPr lang="zh-CN" altLang="en-US" dirty="0"/>
              <a:t>丨小标题或时间</a:t>
            </a:r>
          </a:p>
        </p:txBody>
      </p:sp>
      <p:sp>
        <p:nvSpPr>
          <p:cNvPr id="4" name="文本占位符 3">
            <a:extLst>
              <a:ext uri="{FF2B5EF4-FFF2-40B4-BE49-F238E27FC236}">
                <a16:creationId xmlns:a16="http://schemas.microsoft.com/office/drawing/2014/main" id="{85232097-0F6C-4A10-BCE8-08161F64A658}"/>
              </a:ext>
            </a:extLst>
          </p:cNvPr>
          <p:cNvSpPr>
            <a:spLocks noGrp="1"/>
          </p:cNvSpPr>
          <p:nvPr>
            <p:ph type="body" sz="quarter" idx="28" hasCustomPrompt="1"/>
          </p:nvPr>
        </p:nvSpPr>
        <p:spPr>
          <a:xfrm>
            <a:off x="4282694" y="2235727"/>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5" name="文本占位符 4">
            <a:extLst>
              <a:ext uri="{FF2B5EF4-FFF2-40B4-BE49-F238E27FC236}">
                <a16:creationId xmlns:a16="http://schemas.microsoft.com/office/drawing/2014/main" id="{3BF2706F-2691-4B10-AFA7-BA78912FD71C}"/>
              </a:ext>
            </a:extLst>
          </p:cNvPr>
          <p:cNvSpPr>
            <a:spLocks noGrp="1"/>
          </p:cNvSpPr>
          <p:nvPr>
            <p:ph type="body" sz="quarter" idx="29" hasCustomPrompt="1"/>
          </p:nvPr>
        </p:nvSpPr>
        <p:spPr>
          <a:xfrm>
            <a:off x="4282694" y="1764440"/>
            <a:ext cx="3749744"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r>
              <a:rPr lang="zh-CN" altLang="en-US" dirty="0"/>
              <a:t>丨“丨”拼音“</a:t>
            </a:r>
            <a:r>
              <a:rPr lang="en-US" altLang="zh-CN" dirty="0"/>
              <a:t>gun”</a:t>
            </a:r>
            <a:endParaRPr lang="zh-CN" altLang="en-US" dirty="0"/>
          </a:p>
        </p:txBody>
      </p:sp>
      <p:sp>
        <p:nvSpPr>
          <p:cNvPr id="6" name="文本占位符 5">
            <a:extLst>
              <a:ext uri="{FF2B5EF4-FFF2-40B4-BE49-F238E27FC236}">
                <a16:creationId xmlns:a16="http://schemas.microsoft.com/office/drawing/2014/main" id="{05305A41-E1BA-4DF4-95DD-153D49521FF5}"/>
              </a:ext>
            </a:extLst>
          </p:cNvPr>
          <p:cNvSpPr>
            <a:spLocks noGrp="1"/>
          </p:cNvSpPr>
          <p:nvPr>
            <p:ph type="body" sz="quarter" idx="30" hasCustomPrompt="1"/>
          </p:nvPr>
        </p:nvSpPr>
        <p:spPr>
          <a:xfrm>
            <a:off x="673218" y="3249465"/>
            <a:ext cx="3736926" cy="369332"/>
          </a:xfrm>
          <a:prstGeom prst="rect">
            <a:avLst/>
          </a:prstGeom>
        </p:spPr>
        <p:txBody>
          <a:bodyPr vert="horz" wrap="squar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r>
              <a:rPr lang="zh-CN" altLang="en-US" dirty="0"/>
              <a:t>丨小标题或时间</a:t>
            </a:r>
          </a:p>
        </p:txBody>
      </p:sp>
      <p:sp>
        <p:nvSpPr>
          <p:cNvPr id="7" name="文本占位符 6">
            <a:extLst>
              <a:ext uri="{FF2B5EF4-FFF2-40B4-BE49-F238E27FC236}">
                <a16:creationId xmlns:a16="http://schemas.microsoft.com/office/drawing/2014/main" id="{8427C1AA-4B89-421E-B219-6DD7220BFCEB}"/>
              </a:ext>
            </a:extLst>
          </p:cNvPr>
          <p:cNvSpPr>
            <a:spLocks noGrp="1"/>
          </p:cNvSpPr>
          <p:nvPr>
            <p:ph type="body" sz="quarter" idx="31" hasCustomPrompt="1"/>
          </p:nvPr>
        </p:nvSpPr>
        <p:spPr>
          <a:xfrm>
            <a:off x="660400" y="3720752"/>
            <a:ext cx="3749744" cy="968598"/>
          </a:xfrm>
          <a:prstGeom prst="rect">
            <a:avLst/>
          </a:prstGeom>
        </p:spPr>
        <p:txBody>
          <a:bodyPr vert="horz" wrap="square" lIns="0" tIns="0" rIns="0" bIns="0" anchor="t" anchorCtr="0">
            <a:sp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p>
          <a:p>
            <a:pPr lvl="0"/>
            <a:r>
              <a:rPr lang="zh-CN" altLang="en-US" dirty="0"/>
              <a:t>这里写具体内容</a:t>
            </a:r>
            <a:r>
              <a:rPr lang="en-US" altLang="zh-CN" dirty="0"/>
              <a:t>,</a:t>
            </a:r>
            <a:r>
              <a:rPr lang="zh-CN" altLang="en-US" dirty="0"/>
              <a:t>这里写具体内容</a:t>
            </a:r>
            <a:r>
              <a:rPr lang="en-US" altLang="zh-CN" dirty="0"/>
              <a:t>,</a:t>
            </a:r>
            <a:endParaRPr lang="zh-CN" altLang="en-US" dirty="0"/>
          </a:p>
        </p:txBody>
      </p:sp>
      <p:sp>
        <p:nvSpPr>
          <p:cNvPr id="21" name="文本框 20">
            <a:extLst>
              <a:ext uri="{FF2B5EF4-FFF2-40B4-BE49-F238E27FC236}">
                <a16:creationId xmlns:a16="http://schemas.microsoft.com/office/drawing/2014/main" id="{4CA99708-19C4-4844-A290-A4104BCA672A}"/>
              </a:ext>
            </a:extLst>
          </p:cNvPr>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79997"/>
                </a:solidFill>
                <a:effectLst/>
                <a:uLnTx/>
                <a:uFillTx/>
                <a:latin typeface="Arial"/>
                <a:ea typeface="微软雅黑"/>
                <a:cs typeface="+mn-cs"/>
              </a:rPr>
              <a:t>海纳百川，有容乃大</a:t>
            </a:r>
          </a:p>
        </p:txBody>
      </p:sp>
      <p:sp>
        <p:nvSpPr>
          <p:cNvPr id="22" name="矩形 21">
            <a:extLst>
              <a:ext uri="{FF2B5EF4-FFF2-40B4-BE49-F238E27FC236}">
                <a16:creationId xmlns:a16="http://schemas.microsoft.com/office/drawing/2014/main" id="{4AA3EE81-B39E-483E-8C53-0ADD637D1105}"/>
              </a:ext>
            </a:extLst>
          </p:cNvPr>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979997"/>
                </a:solidFill>
                <a:effectLst/>
                <a:uLnTx/>
                <a:uFillTx/>
                <a:latin typeface="Arial"/>
                <a:ea typeface="微软雅黑"/>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a:ea typeface="微软雅黑"/>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cxnSp>
        <p:nvCxnSpPr>
          <p:cNvPr id="23" name="直接连接符 22">
            <a:extLst>
              <a:ext uri="{FF2B5EF4-FFF2-40B4-BE49-F238E27FC236}">
                <a16:creationId xmlns:a16="http://schemas.microsoft.com/office/drawing/2014/main" id="{B1B9C75E-BD41-4823-A02D-C56151B31279}"/>
              </a:ext>
            </a:extLst>
          </p:cNvPr>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11247551"/>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preserve="1" userDrawn="1">
  <p:cSld name="三段内容6">
    <p:spTree>
      <p:nvGrpSpPr>
        <p:cNvPr id="1" name=""/>
        <p:cNvGrpSpPr/>
        <p:nvPr/>
      </p:nvGrpSpPr>
      <p:grpSpPr>
        <a:xfrm>
          <a:off x="0" y="0"/>
          <a:ext cx="0" cy="0"/>
          <a:chOff x="0" y="0"/>
          <a:chExt cx="0" cy="0"/>
        </a:xfrm>
      </p:grpSpPr>
      <p:sp>
        <p:nvSpPr>
          <p:cNvPr id="7" name="图片占位符 6">
            <a:extLst>
              <a:ext uri="{FF2B5EF4-FFF2-40B4-BE49-F238E27FC236}">
                <a16:creationId xmlns:a16="http://schemas.microsoft.com/office/drawing/2014/main" id="{C4AED012-743A-4604-9138-2DA73903F06B}"/>
              </a:ext>
            </a:extLst>
          </p:cNvPr>
          <p:cNvSpPr>
            <a:spLocks noGrp="1"/>
          </p:cNvSpPr>
          <p:nvPr>
            <p:ph type="pic" sz="quarter" idx="10"/>
          </p:nvPr>
        </p:nvSpPr>
        <p:spPr>
          <a:xfrm>
            <a:off x="1640867" y="1839043"/>
            <a:ext cx="3633531" cy="3718882"/>
          </a:xfrm>
          <a:prstGeom prst="rect">
            <a:avLst/>
          </a:prstGeom>
        </p:spPr>
        <p:txBody>
          <a:bodyPr/>
          <a:lstStyle/>
          <a:p>
            <a:endParaRPr lang="zh-CN" altLang="en-US"/>
          </a:p>
        </p:txBody>
      </p:sp>
      <p:sp>
        <p:nvSpPr>
          <p:cNvPr id="8" name="矩形 7">
            <a:extLst>
              <a:ext uri="{FF2B5EF4-FFF2-40B4-BE49-F238E27FC236}">
                <a16:creationId xmlns:a16="http://schemas.microsoft.com/office/drawing/2014/main" id="{BA44DF48-207F-4A0C-9B01-09B058444894}"/>
              </a:ext>
            </a:extLst>
          </p:cNvPr>
          <p:cNvSpPr/>
          <p:nvPr userDrawn="1"/>
        </p:nvSpPr>
        <p:spPr>
          <a:xfrm>
            <a:off x="-11999" y="1733663"/>
            <a:ext cx="1377488" cy="3927362"/>
          </a:xfrm>
          <a:prstGeom prst="rect">
            <a:avLst/>
          </a:prstGeom>
          <a:ln w="2857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9" name="矩形 8">
            <a:extLst>
              <a:ext uri="{FF2B5EF4-FFF2-40B4-BE49-F238E27FC236}">
                <a16:creationId xmlns:a16="http://schemas.microsoft.com/office/drawing/2014/main" id="{40890A2C-373C-4D4E-9987-E401D9F13513}"/>
              </a:ext>
            </a:extLst>
          </p:cNvPr>
          <p:cNvSpPr/>
          <p:nvPr userDrawn="1"/>
        </p:nvSpPr>
        <p:spPr>
          <a:xfrm>
            <a:off x="1606847" y="1804415"/>
            <a:ext cx="3701568" cy="378813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0" name="组合 9">
            <a:extLst>
              <a:ext uri="{FF2B5EF4-FFF2-40B4-BE49-F238E27FC236}">
                <a16:creationId xmlns:a16="http://schemas.microsoft.com/office/drawing/2014/main" id="{DEF0AE50-64C1-4749-BB24-270179CBB2EF}"/>
              </a:ext>
            </a:extLst>
          </p:cNvPr>
          <p:cNvGrpSpPr/>
          <p:nvPr userDrawn="1"/>
        </p:nvGrpSpPr>
        <p:grpSpPr>
          <a:xfrm>
            <a:off x="1537712" y="1733663"/>
            <a:ext cx="3839839" cy="3929643"/>
            <a:chOff x="1462065" y="1565765"/>
            <a:chExt cx="4133129" cy="4153190"/>
          </a:xfrm>
        </p:grpSpPr>
        <p:sp>
          <p:nvSpPr>
            <p:cNvPr id="11" name="矩形 10">
              <a:extLst>
                <a:ext uri="{FF2B5EF4-FFF2-40B4-BE49-F238E27FC236}">
                  <a16:creationId xmlns:a16="http://schemas.microsoft.com/office/drawing/2014/main" id="{62419049-A1D6-46D1-9ACB-C8902AC7C02C}"/>
                </a:ext>
              </a:extLst>
            </p:cNvPr>
            <p:cNvSpPr/>
            <p:nvPr/>
          </p:nvSpPr>
          <p:spPr>
            <a:xfrm>
              <a:off x="1462065"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2" name="矩形 11">
              <a:extLst>
                <a:ext uri="{FF2B5EF4-FFF2-40B4-BE49-F238E27FC236}">
                  <a16:creationId xmlns:a16="http://schemas.microsoft.com/office/drawing/2014/main" id="{7C1A13D0-8346-4522-B18A-A2530BB05F40}"/>
                </a:ext>
              </a:extLst>
            </p:cNvPr>
            <p:cNvSpPr/>
            <p:nvPr/>
          </p:nvSpPr>
          <p:spPr>
            <a:xfrm flipH="1">
              <a:off x="4998166" y="1565765"/>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3" name="矩形 12">
              <a:extLst>
                <a:ext uri="{FF2B5EF4-FFF2-40B4-BE49-F238E27FC236}">
                  <a16:creationId xmlns:a16="http://schemas.microsoft.com/office/drawing/2014/main" id="{F69DB534-C268-415A-9AF4-062CFA9CADAE}"/>
                </a:ext>
              </a:extLst>
            </p:cNvPr>
            <p:cNvSpPr/>
            <p:nvPr/>
          </p:nvSpPr>
          <p:spPr>
            <a:xfrm flipH="1" flipV="1">
              <a:off x="4998166"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14" name="矩形 13">
              <a:extLst>
                <a:ext uri="{FF2B5EF4-FFF2-40B4-BE49-F238E27FC236}">
                  <a16:creationId xmlns:a16="http://schemas.microsoft.com/office/drawing/2014/main" id="{5C1ECA00-4CA7-4672-9EC9-8963BBCD5F2F}"/>
                </a:ext>
              </a:extLst>
            </p:cNvPr>
            <p:cNvSpPr/>
            <p:nvPr/>
          </p:nvSpPr>
          <p:spPr>
            <a:xfrm flipV="1">
              <a:off x="1462065" y="5134180"/>
              <a:ext cx="597028" cy="584775"/>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sp>
        <p:nvSpPr>
          <p:cNvPr id="2" name="文本占位符 1">
            <a:extLst>
              <a:ext uri="{FF2B5EF4-FFF2-40B4-BE49-F238E27FC236}">
                <a16:creationId xmlns:a16="http://schemas.microsoft.com/office/drawing/2014/main" id="{D668CC3B-9C63-457F-9174-0CF3DB1A559E}"/>
              </a:ext>
            </a:extLst>
          </p:cNvPr>
          <p:cNvSpPr>
            <a:spLocks noGrp="1"/>
          </p:cNvSpPr>
          <p:nvPr>
            <p:ph type="body" sz="quarter" idx="11" hasCustomPrompt="1"/>
          </p:nvPr>
        </p:nvSpPr>
        <p:spPr>
          <a:xfrm>
            <a:off x="551229" y="1966034"/>
            <a:ext cx="800763" cy="3471598"/>
          </a:xfrm>
          <a:prstGeom prst="rect">
            <a:avLst/>
          </a:prstGeom>
        </p:spPr>
        <p:txBody>
          <a:bodyPr vert="eaVert" wrap="square" lIns="91440" tIns="45720" rIns="91440" bIns="45720" anchor="b"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图片标题或总结</a:t>
            </a:r>
          </a:p>
        </p:txBody>
      </p:sp>
      <p:sp>
        <p:nvSpPr>
          <p:cNvPr id="3" name="文本占位符 2">
            <a:extLst>
              <a:ext uri="{FF2B5EF4-FFF2-40B4-BE49-F238E27FC236}">
                <a16:creationId xmlns:a16="http://schemas.microsoft.com/office/drawing/2014/main" id="{1E35499D-DA8E-474E-92F9-D59B94863D3C}"/>
              </a:ext>
            </a:extLst>
          </p:cNvPr>
          <p:cNvSpPr>
            <a:spLocks noGrp="1"/>
          </p:cNvSpPr>
          <p:nvPr>
            <p:ph type="body" sz="quarter" idx="12"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4" name="文本占位符 3">
            <a:extLst>
              <a:ext uri="{FF2B5EF4-FFF2-40B4-BE49-F238E27FC236}">
                <a16:creationId xmlns:a16="http://schemas.microsoft.com/office/drawing/2014/main" id="{F31B0C9C-F32A-4485-9A52-8275CCEDE209}"/>
              </a:ext>
            </a:extLst>
          </p:cNvPr>
          <p:cNvSpPr>
            <a:spLocks noGrp="1"/>
          </p:cNvSpPr>
          <p:nvPr>
            <p:ph type="body" sz="quarter" idx="13"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5" name="文本占位符 4">
            <a:extLst>
              <a:ext uri="{FF2B5EF4-FFF2-40B4-BE49-F238E27FC236}">
                <a16:creationId xmlns:a16="http://schemas.microsoft.com/office/drawing/2014/main" id="{E35F15D9-158C-4704-A207-EFCA54E7A93C}"/>
              </a:ext>
            </a:extLst>
          </p:cNvPr>
          <p:cNvSpPr>
            <a:spLocks noGrp="1"/>
          </p:cNvSpPr>
          <p:nvPr>
            <p:ph type="body" sz="quarter" idx="14"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 name="文本占位符 5">
            <a:extLst>
              <a:ext uri="{FF2B5EF4-FFF2-40B4-BE49-F238E27FC236}">
                <a16:creationId xmlns:a16="http://schemas.microsoft.com/office/drawing/2014/main" id="{C3BDE0D5-076E-42EC-88B2-5D7E27DB0CA3}"/>
              </a:ext>
            </a:extLst>
          </p:cNvPr>
          <p:cNvSpPr>
            <a:spLocks noGrp="1"/>
          </p:cNvSpPr>
          <p:nvPr>
            <p:ph type="body" sz="quarter" idx="15"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0" name="文本占位符 29">
            <a:extLst>
              <a:ext uri="{FF2B5EF4-FFF2-40B4-BE49-F238E27FC236}">
                <a16:creationId xmlns:a16="http://schemas.microsoft.com/office/drawing/2014/main" id="{0329BEF2-3E2C-422F-AD68-0249EBDCF9FA}"/>
              </a:ext>
            </a:extLst>
          </p:cNvPr>
          <p:cNvSpPr>
            <a:spLocks noGrp="1"/>
          </p:cNvSpPr>
          <p:nvPr>
            <p:ph type="body" sz="quarter" idx="16"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31" name="文本占位符 30">
            <a:extLst>
              <a:ext uri="{FF2B5EF4-FFF2-40B4-BE49-F238E27FC236}">
                <a16:creationId xmlns:a16="http://schemas.microsoft.com/office/drawing/2014/main" id="{1358E0A3-D625-4060-AFF0-7692BB92180B}"/>
              </a:ext>
            </a:extLst>
          </p:cNvPr>
          <p:cNvSpPr>
            <a:spLocks noGrp="1"/>
          </p:cNvSpPr>
          <p:nvPr>
            <p:ph type="body" sz="quarter" idx="17"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r>
              <a:rPr lang="zh-CN" altLang="en-US" dirty="0"/>
              <a:t>如果您不需要三段，可以删掉一两段，并选中剩下的，按↑↓键将它移动，最好对齐我设的参考线</a:t>
            </a:r>
          </a:p>
        </p:txBody>
      </p:sp>
      <p:sp>
        <p:nvSpPr>
          <p:cNvPr id="32" name="文本占位符 31">
            <a:extLst>
              <a:ext uri="{FF2B5EF4-FFF2-40B4-BE49-F238E27FC236}">
                <a16:creationId xmlns:a16="http://schemas.microsoft.com/office/drawing/2014/main" id="{757AE5F4-698D-4B50-A2E3-B2AA3362BD69}"/>
              </a:ext>
            </a:extLst>
          </p:cNvPr>
          <p:cNvSpPr>
            <a:spLocks noGrp="1"/>
          </p:cNvSpPr>
          <p:nvPr>
            <p:ph type="body" sz="quarter" idx="18"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33" name="文本占位符 32">
            <a:extLst>
              <a:ext uri="{FF2B5EF4-FFF2-40B4-BE49-F238E27FC236}">
                <a16:creationId xmlns:a16="http://schemas.microsoft.com/office/drawing/2014/main" id="{11002C01-0C4A-48A7-9A95-20D4D88798FB}"/>
              </a:ext>
            </a:extLst>
          </p:cNvPr>
          <p:cNvSpPr>
            <a:spLocks noGrp="1"/>
          </p:cNvSpPr>
          <p:nvPr>
            <p:ph type="body" sz="quarter" idx="19"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34" name="文本占位符 33">
            <a:extLst>
              <a:ext uri="{FF2B5EF4-FFF2-40B4-BE49-F238E27FC236}">
                <a16:creationId xmlns:a16="http://schemas.microsoft.com/office/drawing/2014/main" id="{B29BB141-7AEC-4D89-929C-59D164391C25}"/>
              </a:ext>
            </a:extLst>
          </p:cNvPr>
          <p:cNvSpPr>
            <a:spLocks noGrp="1"/>
          </p:cNvSpPr>
          <p:nvPr>
            <p:ph type="body" sz="quarter" idx="20"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35" name="文本占位符 34">
            <a:extLst>
              <a:ext uri="{FF2B5EF4-FFF2-40B4-BE49-F238E27FC236}">
                <a16:creationId xmlns:a16="http://schemas.microsoft.com/office/drawing/2014/main" id="{315136BD-6EDD-4316-9B04-F18830A9D4CF}"/>
              </a:ext>
            </a:extLst>
          </p:cNvPr>
          <p:cNvSpPr>
            <a:spLocks noGrp="1"/>
          </p:cNvSpPr>
          <p:nvPr>
            <p:ph type="body" sz="quarter" idx="21"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片配三段内容</a:t>
            </a:r>
          </a:p>
        </p:txBody>
      </p:sp>
      <p:sp>
        <p:nvSpPr>
          <p:cNvPr id="36" name="文本占位符 35">
            <a:extLst>
              <a:ext uri="{FF2B5EF4-FFF2-40B4-BE49-F238E27FC236}">
                <a16:creationId xmlns:a16="http://schemas.microsoft.com/office/drawing/2014/main" id="{C0834C0D-66AF-4142-AFC6-D4BC4F376401}"/>
              </a:ext>
            </a:extLst>
          </p:cNvPr>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7" name="文本占位符 36">
            <a:extLst>
              <a:ext uri="{FF2B5EF4-FFF2-40B4-BE49-F238E27FC236}">
                <a16:creationId xmlns:a16="http://schemas.microsoft.com/office/drawing/2014/main" id="{2FEE58D8-0F4C-4104-A548-EFA03F10A445}"/>
              </a:ext>
            </a:extLst>
          </p:cNvPr>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8C821CEA-31C5-41D2-9674-823206F16D45}"/>
              </a:ext>
            </a:extLst>
          </p:cNvPr>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136258591"/>
      </p:ext>
    </p:extLst>
  </p:cSld>
  <p:clrMapOvr>
    <a:masterClrMapping/>
  </p:clrMapOvr>
  <p:extLst>
    <p:ext uri="{DCECCB84-F9BA-43D5-87BE-67443E8EF086}">
      <p15:sldGuideLst xmlns:p15="http://schemas.microsoft.com/office/powerpoint/2012/main">
        <p15:guide id="1" orient="horz" pos="1071">
          <p15:clr>
            <a:srgbClr val="FBAE40"/>
          </p15:clr>
        </p15:guide>
        <p15:guide id="2" orient="horz" pos="3566">
          <p15:clr>
            <a:srgbClr val="FBAE40"/>
          </p15:clr>
        </p15:guide>
      </p15:sldGuideLst>
    </p:ext>
  </p:extLst>
</p:sldLayout>
</file>

<file path=ppt/slideLayouts/slideLayout72.xml><?xml version="1.0" encoding="utf-8"?>
<p:sldLayout xmlns:a="http://schemas.openxmlformats.org/drawingml/2006/main" xmlns:r="http://schemas.openxmlformats.org/officeDocument/2006/relationships" xmlns:p="http://schemas.openxmlformats.org/presentationml/2006/main" preserve="1" userDrawn="1">
  <p:cSld name="三段内容7">
    <p:spTree>
      <p:nvGrpSpPr>
        <p:cNvPr id="1" name=""/>
        <p:cNvGrpSpPr/>
        <p:nvPr/>
      </p:nvGrpSpPr>
      <p:grpSpPr>
        <a:xfrm>
          <a:off x="0" y="0"/>
          <a:ext cx="0" cy="0"/>
          <a:chOff x="0" y="0"/>
          <a:chExt cx="0" cy="0"/>
        </a:xfrm>
      </p:grpSpPr>
      <p:sp>
        <p:nvSpPr>
          <p:cNvPr id="33" name="图片占位符 32">
            <a:extLst>
              <a:ext uri="{FF2B5EF4-FFF2-40B4-BE49-F238E27FC236}">
                <a16:creationId xmlns:a16="http://schemas.microsoft.com/office/drawing/2014/main" id="{22BDC584-21EA-42EC-8DD3-780DC11D1940}"/>
              </a:ext>
            </a:extLst>
          </p:cNvPr>
          <p:cNvSpPr>
            <a:spLocks noGrp="1"/>
          </p:cNvSpPr>
          <p:nvPr>
            <p:ph type="pic" sz="quarter" idx="10"/>
          </p:nvPr>
        </p:nvSpPr>
        <p:spPr>
          <a:xfrm>
            <a:off x="2831460" y="1844713"/>
            <a:ext cx="2487300" cy="3708340"/>
          </a:xfrm>
          <a:prstGeom prst="round2DiagRect">
            <a:avLst/>
          </a:prstGeom>
          <a:ln w="12700">
            <a:solidFill>
              <a:schemeClr val="accent2">
                <a:lumMod val="60000"/>
                <a:lumOff val="40000"/>
              </a:schemeClr>
            </a:solidFill>
          </a:ln>
          <a:effectLst/>
        </p:spPr>
        <p:txBody>
          <a:bodyPr/>
          <a:lstStyle/>
          <a:p>
            <a:endParaRPr lang="zh-CN" altLang="en-US"/>
          </a:p>
        </p:txBody>
      </p:sp>
      <p:sp>
        <p:nvSpPr>
          <p:cNvPr id="34" name="图片占位符 33">
            <a:extLst>
              <a:ext uri="{FF2B5EF4-FFF2-40B4-BE49-F238E27FC236}">
                <a16:creationId xmlns:a16="http://schemas.microsoft.com/office/drawing/2014/main" id="{4286D155-FACE-4686-8AAB-28BCBE6AA53E}"/>
              </a:ext>
            </a:extLst>
          </p:cNvPr>
          <p:cNvSpPr>
            <a:spLocks noGrp="1"/>
          </p:cNvSpPr>
          <p:nvPr>
            <p:ph type="pic" sz="quarter" idx="11"/>
          </p:nvPr>
        </p:nvSpPr>
        <p:spPr>
          <a:xfrm>
            <a:off x="781093" y="1844718"/>
            <a:ext cx="1923269" cy="1733246"/>
          </a:xfrm>
          <a:prstGeom prst="round2DiagRect">
            <a:avLst>
              <a:gd name="adj1" fmla="val 0"/>
              <a:gd name="adj2" fmla="val 20223"/>
            </a:avLst>
          </a:prstGeom>
          <a:ln w="12700">
            <a:solidFill>
              <a:schemeClr val="accent2">
                <a:lumMod val="60000"/>
                <a:lumOff val="40000"/>
              </a:schemeClr>
            </a:solidFill>
          </a:ln>
          <a:effectLst/>
        </p:spPr>
        <p:txBody>
          <a:bodyPr/>
          <a:lstStyle/>
          <a:p>
            <a:endParaRPr lang="zh-CN" altLang="en-US" dirty="0"/>
          </a:p>
        </p:txBody>
      </p:sp>
      <p:sp>
        <p:nvSpPr>
          <p:cNvPr id="35" name="图片占位符 34">
            <a:extLst>
              <a:ext uri="{FF2B5EF4-FFF2-40B4-BE49-F238E27FC236}">
                <a16:creationId xmlns:a16="http://schemas.microsoft.com/office/drawing/2014/main" id="{338F9FB2-B035-4290-8695-0C221E28DF3C}"/>
              </a:ext>
            </a:extLst>
          </p:cNvPr>
          <p:cNvSpPr>
            <a:spLocks noGrp="1"/>
          </p:cNvSpPr>
          <p:nvPr>
            <p:ph type="pic" sz="quarter" idx="12"/>
          </p:nvPr>
        </p:nvSpPr>
        <p:spPr>
          <a:xfrm>
            <a:off x="781095" y="3699161"/>
            <a:ext cx="1923269" cy="1854170"/>
          </a:xfrm>
          <a:prstGeom prst="round2DiagRect">
            <a:avLst/>
          </a:prstGeom>
          <a:ln w="12700">
            <a:solidFill>
              <a:schemeClr val="accent2">
                <a:lumMod val="60000"/>
                <a:lumOff val="40000"/>
              </a:schemeClr>
            </a:solidFill>
          </a:ln>
          <a:effectLst/>
        </p:spPr>
        <p:txBody>
          <a:bodyPr/>
          <a:lstStyle/>
          <a:p>
            <a:endParaRPr lang="zh-CN" altLang="en-US"/>
          </a:p>
        </p:txBody>
      </p:sp>
      <p:sp>
        <p:nvSpPr>
          <p:cNvPr id="36" name="矩形 35">
            <a:extLst>
              <a:ext uri="{FF2B5EF4-FFF2-40B4-BE49-F238E27FC236}">
                <a16:creationId xmlns:a16="http://schemas.microsoft.com/office/drawing/2014/main" id="{B36E5959-5DDD-40AD-8A91-E6F84B74F666}"/>
              </a:ext>
            </a:extLst>
          </p:cNvPr>
          <p:cNvSpPr/>
          <p:nvPr userDrawn="1"/>
        </p:nvSpPr>
        <p:spPr>
          <a:xfrm>
            <a:off x="659822"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7" name="矩形 36">
            <a:extLst>
              <a:ext uri="{FF2B5EF4-FFF2-40B4-BE49-F238E27FC236}">
                <a16:creationId xmlns:a16="http://schemas.microsoft.com/office/drawing/2014/main" id="{EF66365F-36BB-426F-A682-B76E082FBB13}"/>
              </a:ext>
            </a:extLst>
          </p:cNvPr>
          <p:cNvSpPr/>
          <p:nvPr userDrawn="1"/>
        </p:nvSpPr>
        <p:spPr>
          <a:xfrm flipV="1">
            <a:off x="659822" y="5108952"/>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8" name="矩形 37">
            <a:extLst>
              <a:ext uri="{FF2B5EF4-FFF2-40B4-BE49-F238E27FC236}">
                <a16:creationId xmlns:a16="http://schemas.microsoft.com/office/drawing/2014/main" id="{04C65175-FB0F-4F73-9B87-0D59286B3861}"/>
              </a:ext>
            </a:extLst>
          </p:cNvPr>
          <p:cNvSpPr/>
          <p:nvPr userDrawn="1"/>
        </p:nvSpPr>
        <p:spPr>
          <a:xfrm flipH="1">
            <a:off x="4873051" y="1735793"/>
            <a:ext cx="554662" cy="553299"/>
          </a:xfrm>
          <a:prstGeom prst="rect">
            <a:avLst/>
          </a:prstGeom>
          <a:noFill/>
          <a:ln w="28575">
            <a:gradFill flip="none" rotWithShape="1">
              <a:gsLst>
                <a:gs pos="0">
                  <a:schemeClr val="accent1"/>
                </a:gs>
                <a:gs pos="50000">
                  <a:schemeClr val="accent1"/>
                </a:gs>
                <a:gs pos="50000">
                  <a:schemeClr val="accent1">
                    <a:alpha val="0"/>
                  </a:schemeClr>
                </a:gs>
              </a:gsLst>
              <a:lin ang="2700000" scaled="1"/>
              <a:tileRect/>
            </a:gra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7" name="文本占位符 56">
            <a:extLst>
              <a:ext uri="{FF2B5EF4-FFF2-40B4-BE49-F238E27FC236}">
                <a16:creationId xmlns:a16="http://schemas.microsoft.com/office/drawing/2014/main" id="{04CCD5DF-796F-40E1-B96F-C4F86D3E472F}"/>
              </a:ext>
            </a:extLst>
          </p:cNvPr>
          <p:cNvSpPr>
            <a:spLocks noGrp="1"/>
          </p:cNvSpPr>
          <p:nvPr userDrawn="1">
            <p:ph type="body" sz="quarter" idx="13" hasCustomPrompt="1"/>
          </p:nvPr>
        </p:nvSpPr>
        <p:spPr>
          <a:xfrm>
            <a:off x="7270757" y="30736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8" name="文本占位符 57">
            <a:extLst>
              <a:ext uri="{FF2B5EF4-FFF2-40B4-BE49-F238E27FC236}">
                <a16:creationId xmlns:a16="http://schemas.microsoft.com/office/drawing/2014/main" id="{A98147BD-2ED7-462F-B340-65921AAB8A8C}"/>
              </a:ext>
            </a:extLst>
          </p:cNvPr>
          <p:cNvSpPr>
            <a:spLocks noGrp="1"/>
          </p:cNvSpPr>
          <p:nvPr userDrawn="1">
            <p:ph type="body" sz="quarter" idx="14" hasCustomPrompt="1"/>
          </p:nvPr>
        </p:nvSpPr>
        <p:spPr>
          <a:xfrm>
            <a:off x="6723010" y="30467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B</a:t>
            </a:r>
            <a:endParaRPr lang="zh-CN" altLang="en-US"/>
          </a:p>
        </p:txBody>
      </p:sp>
      <p:sp>
        <p:nvSpPr>
          <p:cNvPr id="59" name="文本占位符 58">
            <a:extLst>
              <a:ext uri="{FF2B5EF4-FFF2-40B4-BE49-F238E27FC236}">
                <a16:creationId xmlns:a16="http://schemas.microsoft.com/office/drawing/2014/main" id="{605B4807-A24C-4DC4-88CF-442E0D4FEDFF}"/>
              </a:ext>
            </a:extLst>
          </p:cNvPr>
          <p:cNvSpPr>
            <a:spLocks noGrp="1"/>
          </p:cNvSpPr>
          <p:nvPr userDrawn="1">
            <p:ph type="body" sz="quarter" idx="15" hasCustomPrompt="1"/>
          </p:nvPr>
        </p:nvSpPr>
        <p:spPr>
          <a:xfrm>
            <a:off x="7270757" y="163845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0" name="文本占位符 59">
            <a:extLst>
              <a:ext uri="{FF2B5EF4-FFF2-40B4-BE49-F238E27FC236}">
                <a16:creationId xmlns:a16="http://schemas.microsoft.com/office/drawing/2014/main" id="{C9B7EEE5-4A80-4166-B31F-93B754CB4F91}"/>
              </a:ext>
            </a:extLst>
          </p:cNvPr>
          <p:cNvSpPr>
            <a:spLocks noGrp="1"/>
          </p:cNvSpPr>
          <p:nvPr userDrawn="1">
            <p:ph type="body" sz="quarter" idx="16" hasCustomPrompt="1"/>
          </p:nvPr>
        </p:nvSpPr>
        <p:spPr>
          <a:xfrm>
            <a:off x="6723010" y="161148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A</a:t>
            </a:r>
            <a:endParaRPr lang="zh-CN" altLang="en-US"/>
          </a:p>
        </p:txBody>
      </p:sp>
      <p:sp>
        <p:nvSpPr>
          <p:cNvPr id="61" name="文本占位符 60">
            <a:extLst>
              <a:ext uri="{FF2B5EF4-FFF2-40B4-BE49-F238E27FC236}">
                <a16:creationId xmlns:a16="http://schemas.microsoft.com/office/drawing/2014/main" id="{AAE81121-5D5C-4598-987A-0BE0B26372A5}"/>
              </a:ext>
            </a:extLst>
          </p:cNvPr>
          <p:cNvSpPr>
            <a:spLocks noGrp="1"/>
          </p:cNvSpPr>
          <p:nvPr userDrawn="1">
            <p:ph type="body" sz="quarter" idx="17" hasCustomPrompt="1"/>
          </p:nvPr>
        </p:nvSpPr>
        <p:spPr>
          <a:xfrm>
            <a:off x="6723011" y="20890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2" name="文本占位符 61">
            <a:extLst>
              <a:ext uri="{FF2B5EF4-FFF2-40B4-BE49-F238E27FC236}">
                <a16:creationId xmlns:a16="http://schemas.microsoft.com/office/drawing/2014/main" id="{9E42811B-61A8-45CA-857A-EE387CEF8253}"/>
              </a:ext>
            </a:extLst>
          </p:cNvPr>
          <p:cNvSpPr>
            <a:spLocks noGrp="1"/>
          </p:cNvSpPr>
          <p:nvPr userDrawn="1">
            <p:ph type="body" sz="quarter" idx="18" hasCustomPrompt="1"/>
          </p:nvPr>
        </p:nvSpPr>
        <p:spPr>
          <a:xfrm>
            <a:off x="6723011" y="3554754"/>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3" name="文本占位符 62">
            <a:extLst>
              <a:ext uri="{FF2B5EF4-FFF2-40B4-BE49-F238E27FC236}">
                <a16:creationId xmlns:a16="http://schemas.microsoft.com/office/drawing/2014/main" id="{C0A9C3CD-32BE-4764-A10F-E02B9884BDF3}"/>
              </a:ext>
            </a:extLst>
          </p:cNvPr>
          <p:cNvSpPr>
            <a:spLocks noGrp="1"/>
          </p:cNvSpPr>
          <p:nvPr userDrawn="1">
            <p:ph type="body" sz="quarter" idx="19" hasCustomPrompt="1"/>
          </p:nvPr>
        </p:nvSpPr>
        <p:spPr>
          <a:xfrm>
            <a:off x="6723011" y="5020453"/>
            <a:ext cx="4948535" cy="728982"/>
          </a:xfrm>
          <a:prstGeom prst="rect">
            <a:avLst/>
          </a:prstGeom>
        </p:spPr>
        <p:txBody>
          <a:bodyPr vert="horz" wrap="square" lIns="0" tIns="3600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如果您不需要三段，可以删掉一两段，并选中剩下的，按↑↓键将它移动，最好对齐图片上下边缘</a:t>
            </a:r>
          </a:p>
        </p:txBody>
      </p:sp>
      <p:sp>
        <p:nvSpPr>
          <p:cNvPr id="64" name="文本占位符 63">
            <a:extLst>
              <a:ext uri="{FF2B5EF4-FFF2-40B4-BE49-F238E27FC236}">
                <a16:creationId xmlns:a16="http://schemas.microsoft.com/office/drawing/2014/main" id="{31C18D50-F1F9-4B06-879E-72CC867D8C48}"/>
              </a:ext>
            </a:extLst>
          </p:cNvPr>
          <p:cNvSpPr>
            <a:spLocks noGrp="1"/>
          </p:cNvSpPr>
          <p:nvPr userDrawn="1">
            <p:ph type="body" sz="quarter" idx="20" hasCustomPrompt="1"/>
          </p:nvPr>
        </p:nvSpPr>
        <p:spPr>
          <a:xfrm>
            <a:off x="7270757" y="4539374"/>
            <a:ext cx="4400789" cy="461665"/>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65" name="文本占位符 64">
            <a:extLst>
              <a:ext uri="{FF2B5EF4-FFF2-40B4-BE49-F238E27FC236}">
                <a16:creationId xmlns:a16="http://schemas.microsoft.com/office/drawing/2014/main" id="{2847FD54-12D0-4C8D-BABF-DACF866BFBEB}"/>
              </a:ext>
            </a:extLst>
          </p:cNvPr>
          <p:cNvSpPr>
            <a:spLocks noGrp="1"/>
          </p:cNvSpPr>
          <p:nvPr userDrawn="1">
            <p:ph type="body" sz="quarter" idx="21" hasCustomPrompt="1"/>
          </p:nvPr>
        </p:nvSpPr>
        <p:spPr>
          <a:xfrm>
            <a:off x="6723010" y="4512405"/>
            <a:ext cx="412356" cy="523220"/>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7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C</a:t>
            </a:r>
            <a:endParaRPr lang="zh-CN" altLang="en-US"/>
          </a:p>
        </p:txBody>
      </p:sp>
      <p:sp>
        <p:nvSpPr>
          <p:cNvPr id="68" name="文本占位符 67">
            <a:extLst>
              <a:ext uri="{FF2B5EF4-FFF2-40B4-BE49-F238E27FC236}">
                <a16:creationId xmlns:a16="http://schemas.microsoft.com/office/drawing/2014/main" id="{B3F5D7F8-2523-4F09-B75C-2044AE3EC323}"/>
              </a:ext>
            </a:extLst>
          </p:cNvPr>
          <p:cNvSpPr>
            <a:spLocks noGrp="1"/>
          </p:cNvSpPr>
          <p:nvPr userDrawn="1">
            <p:ph type="body" sz="quarter" idx="22" hasCustomPrompt="1"/>
          </p:nvPr>
        </p:nvSpPr>
        <p:spPr>
          <a:xfrm>
            <a:off x="2831460" y="4975007"/>
            <a:ext cx="578046" cy="578046"/>
          </a:xfrm>
          <a:custGeom>
            <a:avLst/>
            <a:gdLst>
              <a:gd name="connsiteX0" fmla="*/ 188940 w 578046"/>
              <a:gd name="connsiteY0" fmla="*/ 0 h 578046"/>
              <a:gd name="connsiteX1" fmla="*/ 578046 w 578046"/>
              <a:gd name="connsiteY1" fmla="*/ 0 h 578046"/>
              <a:gd name="connsiteX2" fmla="*/ 578046 w 578046"/>
              <a:gd name="connsiteY2" fmla="*/ 389106 h 578046"/>
              <a:gd name="connsiteX3" fmla="*/ 389106 w 578046"/>
              <a:gd name="connsiteY3" fmla="*/ 578046 h 578046"/>
              <a:gd name="connsiteX4" fmla="*/ 0 w 578046"/>
              <a:gd name="connsiteY4" fmla="*/ 578046 h 578046"/>
              <a:gd name="connsiteX5" fmla="*/ 0 w 578046"/>
              <a:gd name="connsiteY5" fmla="*/ 188940 h 578046"/>
              <a:gd name="connsiteX6" fmla="*/ 188940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188940" y="0"/>
                </a:moveTo>
                <a:lnTo>
                  <a:pt x="578046" y="0"/>
                </a:lnTo>
                <a:lnTo>
                  <a:pt x="578046" y="389106"/>
                </a:lnTo>
                <a:cubicBezTo>
                  <a:pt x="578046" y="493455"/>
                  <a:pt x="493455" y="578046"/>
                  <a:pt x="389106" y="578046"/>
                </a:cubicBezTo>
                <a:lnTo>
                  <a:pt x="0" y="578046"/>
                </a:lnTo>
                <a:lnTo>
                  <a:pt x="0" y="188940"/>
                </a:lnTo>
                <a:cubicBezTo>
                  <a:pt x="0" y="84591"/>
                  <a:pt x="84591" y="0"/>
                  <a:pt x="188940" y="0"/>
                </a:cubicBezTo>
                <a:close/>
              </a:path>
            </a:pathLst>
          </a:custGeom>
          <a:solidFill>
            <a:schemeClr val="accent1"/>
          </a:solidFill>
        </p:spPr>
        <p:txBody>
          <a:bodyPr wrap="square" tIns="72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C</a:t>
            </a:r>
            <a:endParaRPr lang="zh-CN" altLang="en-US" dirty="0"/>
          </a:p>
        </p:txBody>
      </p:sp>
      <p:sp>
        <p:nvSpPr>
          <p:cNvPr id="70" name="文本占位符 69">
            <a:extLst>
              <a:ext uri="{FF2B5EF4-FFF2-40B4-BE49-F238E27FC236}">
                <a16:creationId xmlns:a16="http://schemas.microsoft.com/office/drawing/2014/main" id="{B09162B9-7CC9-4041-81C7-6BCB99575F59}"/>
              </a:ext>
            </a:extLst>
          </p:cNvPr>
          <p:cNvSpPr>
            <a:spLocks noGrp="1"/>
          </p:cNvSpPr>
          <p:nvPr userDrawn="1">
            <p:ph type="body" sz="quarter" idx="23" hasCustomPrompt="1"/>
          </p:nvPr>
        </p:nvSpPr>
        <p:spPr>
          <a:xfrm>
            <a:off x="2126315" y="2999918"/>
            <a:ext cx="578046" cy="578046"/>
          </a:xfrm>
          <a:custGeom>
            <a:avLst/>
            <a:gdLst>
              <a:gd name="connsiteX0" fmla="*/ 0 w 578046"/>
              <a:gd name="connsiteY0" fmla="*/ 0 h 578046"/>
              <a:gd name="connsiteX1" fmla="*/ 400678 w 578046"/>
              <a:gd name="connsiteY1" fmla="*/ 0 h 578046"/>
              <a:gd name="connsiteX2" fmla="*/ 578046 w 578046"/>
              <a:gd name="connsiteY2" fmla="*/ 177368 h 578046"/>
              <a:gd name="connsiteX3" fmla="*/ 578046 w 578046"/>
              <a:gd name="connsiteY3" fmla="*/ 578046 h 578046"/>
              <a:gd name="connsiteX4" fmla="*/ 177368 w 578046"/>
              <a:gd name="connsiteY4" fmla="*/ 578046 h 578046"/>
              <a:gd name="connsiteX5" fmla="*/ 0 w 578046"/>
              <a:gd name="connsiteY5" fmla="*/ 400678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578046" h="578046">
                <a:moveTo>
                  <a:pt x="0" y="0"/>
                </a:moveTo>
                <a:lnTo>
                  <a:pt x="400678" y="0"/>
                </a:lnTo>
                <a:cubicBezTo>
                  <a:pt x="498636" y="0"/>
                  <a:pt x="578046" y="79410"/>
                  <a:pt x="578046" y="177368"/>
                </a:cubicBezTo>
                <a:lnTo>
                  <a:pt x="578046" y="578046"/>
                </a:lnTo>
                <a:lnTo>
                  <a:pt x="177368" y="578046"/>
                </a:lnTo>
                <a:cubicBezTo>
                  <a:pt x="79410" y="578046"/>
                  <a:pt x="0" y="498636"/>
                  <a:pt x="0" y="400678"/>
                </a:cubicBezTo>
                <a:close/>
              </a:path>
            </a:pathLst>
          </a:custGeom>
          <a:solidFill>
            <a:schemeClr val="accent1"/>
          </a:solidFill>
        </p:spPr>
        <p:txBody>
          <a:bodyPr wrap="square" tIns="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A</a:t>
            </a:r>
            <a:endParaRPr lang="zh-CN" altLang="en-US" dirty="0"/>
          </a:p>
        </p:txBody>
      </p:sp>
      <p:sp>
        <p:nvSpPr>
          <p:cNvPr id="72" name="文本占位符 71">
            <a:extLst>
              <a:ext uri="{FF2B5EF4-FFF2-40B4-BE49-F238E27FC236}">
                <a16:creationId xmlns:a16="http://schemas.microsoft.com/office/drawing/2014/main" id="{1197BD99-4386-4582-8772-11252095E32F}"/>
              </a:ext>
            </a:extLst>
          </p:cNvPr>
          <p:cNvSpPr>
            <a:spLocks noGrp="1"/>
          </p:cNvSpPr>
          <p:nvPr userDrawn="1">
            <p:ph type="body" sz="quarter" idx="24" hasCustomPrompt="1"/>
          </p:nvPr>
        </p:nvSpPr>
        <p:spPr>
          <a:xfrm>
            <a:off x="2126317" y="3699161"/>
            <a:ext cx="578046" cy="578046"/>
          </a:xfrm>
          <a:custGeom>
            <a:avLst/>
            <a:gdLst>
              <a:gd name="connsiteX0" fmla="*/ 212091 w 578046"/>
              <a:gd name="connsiteY0" fmla="*/ 0 h 578046"/>
              <a:gd name="connsiteX1" fmla="*/ 578046 w 578046"/>
              <a:gd name="connsiteY1" fmla="*/ 0 h 578046"/>
              <a:gd name="connsiteX2" fmla="*/ 578046 w 578046"/>
              <a:gd name="connsiteY2" fmla="*/ 365955 h 578046"/>
              <a:gd name="connsiteX3" fmla="*/ 365955 w 578046"/>
              <a:gd name="connsiteY3" fmla="*/ 578046 h 578046"/>
              <a:gd name="connsiteX4" fmla="*/ 0 w 578046"/>
              <a:gd name="connsiteY4" fmla="*/ 578046 h 578046"/>
              <a:gd name="connsiteX5" fmla="*/ 0 w 578046"/>
              <a:gd name="connsiteY5" fmla="*/ 212091 h 578046"/>
              <a:gd name="connsiteX6" fmla="*/ 212091 w 578046"/>
              <a:gd name="connsiteY6" fmla="*/ 0 h 5780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578046" h="578046">
                <a:moveTo>
                  <a:pt x="212091" y="0"/>
                </a:moveTo>
                <a:lnTo>
                  <a:pt x="578046" y="0"/>
                </a:lnTo>
                <a:lnTo>
                  <a:pt x="578046" y="365955"/>
                </a:lnTo>
                <a:cubicBezTo>
                  <a:pt x="578046" y="483090"/>
                  <a:pt x="483090" y="578046"/>
                  <a:pt x="365955" y="578046"/>
                </a:cubicBezTo>
                <a:lnTo>
                  <a:pt x="0" y="578046"/>
                </a:lnTo>
                <a:lnTo>
                  <a:pt x="0" y="212091"/>
                </a:lnTo>
                <a:cubicBezTo>
                  <a:pt x="0" y="94956"/>
                  <a:pt x="94956" y="0"/>
                  <a:pt x="212091" y="0"/>
                </a:cubicBezTo>
                <a:close/>
              </a:path>
            </a:pathLst>
          </a:custGeom>
          <a:solidFill>
            <a:schemeClr val="accent1"/>
          </a:solidFill>
        </p:spPr>
        <p:txBody>
          <a:bodyPr wrap="square" tIns="36000" bIns="0" anchor="ctr" anchorCtr="1">
            <a:noAutofit/>
          </a:bodyPr>
          <a:lstStyle>
            <a:lvl1pPr marL="0" indent="0" algn="ctr" defTabSz="914400" rtl="0" eaLnBrk="1" latinLnBrk="0" hangingPunct="1">
              <a:buNone/>
              <a:defRPr lang="zh-CN" altLang="en-US" sz="2800" b="1" kern="1200" dirty="0">
                <a:solidFill>
                  <a:schemeClr val="lt1"/>
                </a:solidFill>
                <a:latin typeface="+mn-lt"/>
                <a:ea typeface="+mn-ea"/>
                <a:cs typeface="+mn-cs"/>
              </a:defRPr>
            </a:lvl1pPr>
          </a:lstStyle>
          <a:p>
            <a:pPr lvl="0"/>
            <a:r>
              <a:rPr lang="en-US" altLang="zh-CN" dirty="0"/>
              <a:t>B</a:t>
            </a:r>
            <a:endParaRPr lang="zh-CN" altLang="en-US" dirty="0"/>
          </a:p>
        </p:txBody>
      </p:sp>
      <p:sp>
        <p:nvSpPr>
          <p:cNvPr id="73" name="文本占位符 72">
            <a:extLst>
              <a:ext uri="{FF2B5EF4-FFF2-40B4-BE49-F238E27FC236}">
                <a16:creationId xmlns:a16="http://schemas.microsoft.com/office/drawing/2014/main" id="{6F24CF7F-039C-4C2B-9DC4-4F072F5C3131}"/>
              </a:ext>
            </a:extLst>
          </p:cNvPr>
          <p:cNvSpPr>
            <a:spLocks noGrp="1"/>
          </p:cNvSpPr>
          <p:nvPr userDrawn="1">
            <p:ph type="body" sz="quarter" idx="2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多图片配三段内容</a:t>
            </a:r>
          </a:p>
        </p:txBody>
      </p:sp>
      <p:sp>
        <p:nvSpPr>
          <p:cNvPr id="71" name="文本占位符 70">
            <a:extLst>
              <a:ext uri="{FF2B5EF4-FFF2-40B4-BE49-F238E27FC236}">
                <a16:creationId xmlns:a16="http://schemas.microsoft.com/office/drawing/2014/main" id="{3B4769BA-2956-40DB-8C13-45AA0E4ECC1F}"/>
              </a:ext>
            </a:extLst>
          </p:cNvPr>
          <p:cNvSpPr>
            <a:spLocks noGrp="1"/>
          </p:cNvSpPr>
          <p:nvPr>
            <p:ph type="body" sz="quarter" idx="26"/>
          </p:nvPr>
        </p:nvSpPr>
        <p:spPr>
          <a:xfrm>
            <a:off x="5820297" y="1790167"/>
            <a:ext cx="1296109" cy="475016"/>
          </a:xfrm>
          <a:custGeom>
            <a:avLst/>
            <a:gdLst>
              <a:gd name="connsiteX0" fmla="*/ 134775 w 1296109"/>
              <a:gd name="connsiteY0" fmla="*/ 126123 h 475016"/>
              <a:gd name="connsiteX1" fmla="*/ 366616 w 1296109"/>
              <a:gd name="connsiteY1" fmla="*/ 300570 h 475016"/>
              <a:gd name="connsiteX2" fmla="*/ 134775 w 1296109"/>
              <a:gd name="connsiteY2" fmla="*/ 475016 h 475016"/>
              <a:gd name="connsiteX3" fmla="*/ 134775 w 1296109"/>
              <a:gd name="connsiteY3" fmla="*/ 449911 h 475016"/>
              <a:gd name="connsiteX4" fmla="*/ 333250 w 1296109"/>
              <a:gd name="connsiteY4" fmla="*/ 300570 h 475016"/>
              <a:gd name="connsiteX5" fmla="*/ 134775 w 1296109"/>
              <a:gd name="connsiteY5" fmla="*/ 151228 h 475016"/>
              <a:gd name="connsiteX6" fmla="*/ 0 w 1296109"/>
              <a:gd name="connsiteY6" fmla="*/ 126122 h 475016"/>
              <a:gd name="connsiteX7" fmla="*/ 231841 w 1296109"/>
              <a:gd name="connsiteY7" fmla="*/ 300569 h 475016"/>
              <a:gd name="connsiteX8" fmla="*/ 0 w 1296109"/>
              <a:gd name="connsiteY8" fmla="*/ 475015 h 475016"/>
              <a:gd name="connsiteX9" fmla="*/ 0 w 1296109"/>
              <a:gd name="connsiteY9" fmla="*/ 449910 h 475016"/>
              <a:gd name="connsiteX10" fmla="*/ 198475 w 1296109"/>
              <a:gd name="connsiteY10" fmla="*/ 300569 h 475016"/>
              <a:gd name="connsiteX11" fmla="*/ 0 w 1296109"/>
              <a:gd name="connsiteY11" fmla="*/ 151227 h 475016"/>
              <a:gd name="connsiteX12" fmla="*/ 269550 w 1296109"/>
              <a:gd name="connsiteY12" fmla="*/ 126121 h 475016"/>
              <a:gd name="connsiteX13" fmla="*/ 501391 w 1296109"/>
              <a:gd name="connsiteY13" fmla="*/ 300568 h 475016"/>
              <a:gd name="connsiteX14" fmla="*/ 269550 w 1296109"/>
              <a:gd name="connsiteY14" fmla="*/ 475014 h 475016"/>
              <a:gd name="connsiteX15" fmla="*/ 269550 w 1296109"/>
              <a:gd name="connsiteY15" fmla="*/ 449909 h 475016"/>
              <a:gd name="connsiteX16" fmla="*/ 468025 w 1296109"/>
              <a:gd name="connsiteY16" fmla="*/ 300568 h 475016"/>
              <a:gd name="connsiteX17" fmla="*/ 269550 w 1296109"/>
              <a:gd name="connsiteY17" fmla="*/ 151226 h 475016"/>
              <a:gd name="connsiteX18" fmla="*/ 1280234 w 1296109"/>
              <a:gd name="connsiteY18" fmla="*/ 0 h 475016"/>
              <a:gd name="connsiteX19" fmla="*/ 1296109 w 1296109"/>
              <a:gd name="connsiteY19" fmla="*/ 0 h 475016"/>
              <a:gd name="connsiteX20" fmla="*/ 1296109 w 1296109"/>
              <a:gd name="connsiteY20" fmla="*/ 165862 h 475016"/>
              <a:gd name="connsiteX21" fmla="*/ 1280234 w 1296109"/>
              <a:gd name="connsiteY21" fmla="*/ 165862 h 4750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09" h="475016">
                <a:moveTo>
                  <a:pt x="134775" y="126123"/>
                </a:moveTo>
                <a:lnTo>
                  <a:pt x="366616" y="300570"/>
                </a:lnTo>
                <a:lnTo>
                  <a:pt x="134775" y="475016"/>
                </a:lnTo>
                <a:lnTo>
                  <a:pt x="134775" y="449911"/>
                </a:lnTo>
                <a:lnTo>
                  <a:pt x="333250" y="300570"/>
                </a:lnTo>
                <a:lnTo>
                  <a:pt x="134775" y="151228"/>
                </a:lnTo>
                <a:close/>
                <a:moveTo>
                  <a:pt x="0" y="126122"/>
                </a:moveTo>
                <a:lnTo>
                  <a:pt x="231841" y="300569"/>
                </a:lnTo>
                <a:lnTo>
                  <a:pt x="0" y="475015"/>
                </a:lnTo>
                <a:lnTo>
                  <a:pt x="0" y="449910"/>
                </a:lnTo>
                <a:lnTo>
                  <a:pt x="198475" y="300569"/>
                </a:lnTo>
                <a:lnTo>
                  <a:pt x="0" y="151227"/>
                </a:lnTo>
                <a:close/>
                <a:moveTo>
                  <a:pt x="269550" y="126121"/>
                </a:moveTo>
                <a:lnTo>
                  <a:pt x="501391" y="300568"/>
                </a:lnTo>
                <a:lnTo>
                  <a:pt x="269550" y="475014"/>
                </a:lnTo>
                <a:lnTo>
                  <a:pt x="269550" y="449909"/>
                </a:lnTo>
                <a:lnTo>
                  <a:pt x="468025" y="300568"/>
                </a:lnTo>
                <a:lnTo>
                  <a:pt x="269550" y="151226"/>
                </a:lnTo>
                <a:close/>
                <a:moveTo>
                  <a:pt x="1280234" y="0"/>
                </a:moveTo>
                <a:lnTo>
                  <a:pt x="1296109" y="0"/>
                </a:lnTo>
                <a:lnTo>
                  <a:pt x="1296109" y="165862"/>
                </a:lnTo>
                <a:lnTo>
                  <a:pt x="1280234"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5" name="文本占位符 74">
            <a:extLst>
              <a:ext uri="{FF2B5EF4-FFF2-40B4-BE49-F238E27FC236}">
                <a16:creationId xmlns:a16="http://schemas.microsoft.com/office/drawing/2014/main" id="{C600F616-4C36-4E01-91F1-39F5B88B18B8}"/>
              </a:ext>
            </a:extLst>
          </p:cNvPr>
          <p:cNvSpPr>
            <a:spLocks noGrp="1"/>
          </p:cNvSpPr>
          <p:nvPr>
            <p:ph type="body" sz="quarter" idx="27"/>
          </p:nvPr>
        </p:nvSpPr>
        <p:spPr>
          <a:xfrm>
            <a:off x="5820286" y="3225381"/>
            <a:ext cx="1296122" cy="475017"/>
          </a:xfrm>
          <a:custGeom>
            <a:avLst/>
            <a:gdLst>
              <a:gd name="connsiteX0" fmla="*/ 269560 w 1296122"/>
              <a:gd name="connsiteY0" fmla="*/ 126125 h 475017"/>
              <a:gd name="connsiteX1" fmla="*/ 501401 w 1296122"/>
              <a:gd name="connsiteY1" fmla="*/ 300571 h 475017"/>
              <a:gd name="connsiteX2" fmla="*/ 269560 w 1296122"/>
              <a:gd name="connsiteY2" fmla="*/ 475017 h 475017"/>
              <a:gd name="connsiteX3" fmla="*/ 269560 w 1296122"/>
              <a:gd name="connsiteY3" fmla="*/ 449912 h 475017"/>
              <a:gd name="connsiteX4" fmla="*/ 468035 w 1296122"/>
              <a:gd name="connsiteY4" fmla="*/ 300571 h 475017"/>
              <a:gd name="connsiteX5" fmla="*/ 269560 w 1296122"/>
              <a:gd name="connsiteY5" fmla="*/ 151230 h 475017"/>
              <a:gd name="connsiteX6" fmla="*/ 134780 w 1296122"/>
              <a:gd name="connsiteY6" fmla="*/ 126125 h 475017"/>
              <a:gd name="connsiteX7" fmla="*/ 366621 w 1296122"/>
              <a:gd name="connsiteY7" fmla="*/ 300571 h 475017"/>
              <a:gd name="connsiteX8" fmla="*/ 134780 w 1296122"/>
              <a:gd name="connsiteY8" fmla="*/ 475017 h 475017"/>
              <a:gd name="connsiteX9" fmla="*/ 134780 w 1296122"/>
              <a:gd name="connsiteY9" fmla="*/ 449912 h 475017"/>
              <a:gd name="connsiteX10" fmla="*/ 333255 w 1296122"/>
              <a:gd name="connsiteY10" fmla="*/ 300571 h 475017"/>
              <a:gd name="connsiteX11" fmla="*/ 134780 w 1296122"/>
              <a:gd name="connsiteY11" fmla="*/ 151230 h 475017"/>
              <a:gd name="connsiteX12" fmla="*/ 0 w 1296122"/>
              <a:gd name="connsiteY12" fmla="*/ 126125 h 475017"/>
              <a:gd name="connsiteX13" fmla="*/ 231841 w 1296122"/>
              <a:gd name="connsiteY13" fmla="*/ 300571 h 475017"/>
              <a:gd name="connsiteX14" fmla="*/ 0 w 1296122"/>
              <a:gd name="connsiteY14" fmla="*/ 475017 h 475017"/>
              <a:gd name="connsiteX15" fmla="*/ 0 w 1296122"/>
              <a:gd name="connsiteY15" fmla="*/ 449912 h 475017"/>
              <a:gd name="connsiteX16" fmla="*/ 198475 w 1296122"/>
              <a:gd name="connsiteY16" fmla="*/ 300571 h 475017"/>
              <a:gd name="connsiteX17" fmla="*/ 0 w 1296122"/>
              <a:gd name="connsiteY17" fmla="*/ 151230 h 475017"/>
              <a:gd name="connsiteX18" fmla="*/ 1280247 w 1296122"/>
              <a:gd name="connsiteY18" fmla="*/ 0 h 475017"/>
              <a:gd name="connsiteX19" fmla="*/ 1296122 w 1296122"/>
              <a:gd name="connsiteY19" fmla="*/ 0 h 475017"/>
              <a:gd name="connsiteX20" fmla="*/ 1296122 w 1296122"/>
              <a:gd name="connsiteY20" fmla="*/ 165863 h 475017"/>
              <a:gd name="connsiteX21" fmla="*/ 1280247 w 1296122"/>
              <a:gd name="connsiteY21" fmla="*/ 165863 h 47501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7">
                <a:moveTo>
                  <a:pt x="269560" y="126125"/>
                </a:moveTo>
                <a:lnTo>
                  <a:pt x="501401" y="300571"/>
                </a:lnTo>
                <a:lnTo>
                  <a:pt x="269560" y="475017"/>
                </a:lnTo>
                <a:lnTo>
                  <a:pt x="269560" y="449912"/>
                </a:lnTo>
                <a:lnTo>
                  <a:pt x="468035" y="300571"/>
                </a:lnTo>
                <a:lnTo>
                  <a:pt x="269560" y="151230"/>
                </a:lnTo>
                <a:close/>
                <a:moveTo>
                  <a:pt x="134780" y="126125"/>
                </a:moveTo>
                <a:lnTo>
                  <a:pt x="366621" y="300571"/>
                </a:lnTo>
                <a:lnTo>
                  <a:pt x="134780" y="475017"/>
                </a:lnTo>
                <a:lnTo>
                  <a:pt x="134780" y="449912"/>
                </a:lnTo>
                <a:lnTo>
                  <a:pt x="333255" y="300571"/>
                </a:lnTo>
                <a:lnTo>
                  <a:pt x="134780" y="151230"/>
                </a:lnTo>
                <a:close/>
                <a:moveTo>
                  <a:pt x="0" y="126125"/>
                </a:moveTo>
                <a:lnTo>
                  <a:pt x="231841" y="300571"/>
                </a:lnTo>
                <a:lnTo>
                  <a:pt x="0" y="475017"/>
                </a:lnTo>
                <a:lnTo>
                  <a:pt x="0" y="449912"/>
                </a:lnTo>
                <a:lnTo>
                  <a:pt x="198475" y="300571"/>
                </a:lnTo>
                <a:lnTo>
                  <a:pt x="0" y="151230"/>
                </a:lnTo>
                <a:close/>
                <a:moveTo>
                  <a:pt x="1280247" y="0"/>
                </a:moveTo>
                <a:lnTo>
                  <a:pt x="1296122" y="0"/>
                </a:lnTo>
                <a:lnTo>
                  <a:pt x="1296122" y="165863"/>
                </a:lnTo>
                <a:lnTo>
                  <a:pt x="1280247" y="16586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77" name="文本占位符 76">
            <a:extLst>
              <a:ext uri="{FF2B5EF4-FFF2-40B4-BE49-F238E27FC236}">
                <a16:creationId xmlns:a16="http://schemas.microsoft.com/office/drawing/2014/main" id="{D4138275-6616-4862-A79B-541B428ABE43}"/>
              </a:ext>
            </a:extLst>
          </p:cNvPr>
          <p:cNvSpPr>
            <a:spLocks noGrp="1"/>
          </p:cNvSpPr>
          <p:nvPr>
            <p:ph type="body" sz="quarter" idx="28"/>
          </p:nvPr>
        </p:nvSpPr>
        <p:spPr>
          <a:xfrm>
            <a:off x="5820283" y="4691088"/>
            <a:ext cx="1296122" cy="475010"/>
          </a:xfrm>
          <a:custGeom>
            <a:avLst/>
            <a:gdLst>
              <a:gd name="connsiteX0" fmla="*/ 269560 w 1296122"/>
              <a:gd name="connsiteY0" fmla="*/ 126118 h 475010"/>
              <a:gd name="connsiteX1" fmla="*/ 501401 w 1296122"/>
              <a:gd name="connsiteY1" fmla="*/ 300564 h 475010"/>
              <a:gd name="connsiteX2" fmla="*/ 269560 w 1296122"/>
              <a:gd name="connsiteY2" fmla="*/ 475010 h 475010"/>
              <a:gd name="connsiteX3" fmla="*/ 269560 w 1296122"/>
              <a:gd name="connsiteY3" fmla="*/ 449905 h 475010"/>
              <a:gd name="connsiteX4" fmla="*/ 468036 w 1296122"/>
              <a:gd name="connsiteY4" fmla="*/ 300564 h 475010"/>
              <a:gd name="connsiteX5" fmla="*/ 269560 w 1296122"/>
              <a:gd name="connsiteY5" fmla="*/ 151223 h 475010"/>
              <a:gd name="connsiteX6" fmla="*/ 134780 w 1296122"/>
              <a:gd name="connsiteY6" fmla="*/ 126118 h 475010"/>
              <a:gd name="connsiteX7" fmla="*/ 366621 w 1296122"/>
              <a:gd name="connsiteY7" fmla="*/ 300564 h 475010"/>
              <a:gd name="connsiteX8" fmla="*/ 134780 w 1296122"/>
              <a:gd name="connsiteY8" fmla="*/ 475010 h 475010"/>
              <a:gd name="connsiteX9" fmla="*/ 134780 w 1296122"/>
              <a:gd name="connsiteY9" fmla="*/ 449905 h 475010"/>
              <a:gd name="connsiteX10" fmla="*/ 333256 w 1296122"/>
              <a:gd name="connsiteY10" fmla="*/ 300564 h 475010"/>
              <a:gd name="connsiteX11" fmla="*/ 134780 w 1296122"/>
              <a:gd name="connsiteY11" fmla="*/ 151223 h 475010"/>
              <a:gd name="connsiteX12" fmla="*/ 0 w 1296122"/>
              <a:gd name="connsiteY12" fmla="*/ 126118 h 475010"/>
              <a:gd name="connsiteX13" fmla="*/ 231841 w 1296122"/>
              <a:gd name="connsiteY13" fmla="*/ 300564 h 475010"/>
              <a:gd name="connsiteX14" fmla="*/ 0 w 1296122"/>
              <a:gd name="connsiteY14" fmla="*/ 475010 h 475010"/>
              <a:gd name="connsiteX15" fmla="*/ 0 w 1296122"/>
              <a:gd name="connsiteY15" fmla="*/ 449905 h 475010"/>
              <a:gd name="connsiteX16" fmla="*/ 198476 w 1296122"/>
              <a:gd name="connsiteY16" fmla="*/ 300564 h 475010"/>
              <a:gd name="connsiteX17" fmla="*/ 0 w 1296122"/>
              <a:gd name="connsiteY17" fmla="*/ 151223 h 475010"/>
              <a:gd name="connsiteX18" fmla="*/ 1280247 w 1296122"/>
              <a:gd name="connsiteY18" fmla="*/ 0 h 475010"/>
              <a:gd name="connsiteX19" fmla="*/ 1296122 w 1296122"/>
              <a:gd name="connsiteY19" fmla="*/ 0 h 475010"/>
              <a:gd name="connsiteX20" fmla="*/ 1296122 w 1296122"/>
              <a:gd name="connsiteY20" fmla="*/ 165862 h 475010"/>
              <a:gd name="connsiteX21" fmla="*/ 1280247 w 1296122"/>
              <a:gd name="connsiteY21" fmla="*/ 165862 h 47501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Lst>
            <a:rect l="l" t="t" r="r" b="b"/>
            <a:pathLst>
              <a:path w="1296122" h="475010">
                <a:moveTo>
                  <a:pt x="269560" y="126118"/>
                </a:moveTo>
                <a:lnTo>
                  <a:pt x="501401" y="300564"/>
                </a:lnTo>
                <a:lnTo>
                  <a:pt x="269560" y="475010"/>
                </a:lnTo>
                <a:lnTo>
                  <a:pt x="269560" y="449905"/>
                </a:lnTo>
                <a:lnTo>
                  <a:pt x="468036" y="300564"/>
                </a:lnTo>
                <a:lnTo>
                  <a:pt x="269560" y="151223"/>
                </a:lnTo>
                <a:close/>
                <a:moveTo>
                  <a:pt x="134780" y="126118"/>
                </a:moveTo>
                <a:lnTo>
                  <a:pt x="366621" y="300564"/>
                </a:lnTo>
                <a:lnTo>
                  <a:pt x="134780" y="475010"/>
                </a:lnTo>
                <a:lnTo>
                  <a:pt x="134780" y="449905"/>
                </a:lnTo>
                <a:lnTo>
                  <a:pt x="333256" y="300564"/>
                </a:lnTo>
                <a:lnTo>
                  <a:pt x="134780" y="151223"/>
                </a:lnTo>
                <a:close/>
                <a:moveTo>
                  <a:pt x="0" y="126118"/>
                </a:moveTo>
                <a:lnTo>
                  <a:pt x="231841" y="300564"/>
                </a:lnTo>
                <a:lnTo>
                  <a:pt x="0" y="475010"/>
                </a:lnTo>
                <a:lnTo>
                  <a:pt x="0" y="449905"/>
                </a:lnTo>
                <a:lnTo>
                  <a:pt x="198476" y="300564"/>
                </a:lnTo>
                <a:lnTo>
                  <a:pt x="0" y="151223"/>
                </a:lnTo>
                <a:close/>
                <a:moveTo>
                  <a:pt x="1280247" y="0"/>
                </a:moveTo>
                <a:lnTo>
                  <a:pt x="1296122" y="0"/>
                </a:lnTo>
                <a:lnTo>
                  <a:pt x="1296122" y="165862"/>
                </a:lnTo>
                <a:lnTo>
                  <a:pt x="1280247" y="16586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499137388"/>
      </p:ext>
    </p:extLst>
  </p:cSld>
  <p:clrMapOvr>
    <a:masterClrMapping/>
  </p:clrMapOvr>
  <p:extLst>
    <p:ext uri="{DCECCB84-F9BA-43D5-87BE-67443E8EF086}">
      <p15:sldGuideLst xmlns:p15="http://schemas.microsoft.com/office/powerpoint/2012/main">
        <p15:guide id="1" orient="horz" pos="1071">
          <p15:clr>
            <a:srgbClr val="FBAE40"/>
          </p15:clr>
        </p15:guide>
        <p15:guide id="2" orient="horz" pos="3566">
          <p15:clr>
            <a:srgbClr val="FBAE40"/>
          </p15:clr>
        </p15:guide>
      </p15:sldGuideLst>
    </p:ext>
  </p:extLst>
</p:sldLayout>
</file>

<file path=ppt/slideLayouts/slideLayout73.xml><?xml version="1.0" encoding="utf-8"?>
<p:sldLayout xmlns:a="http://schemas.openxmlformats.org/drawingml/2006/main" xmlns:r="http://schemas.openxmlformats.org/officeDocument/2006/relationships" xmlns:p="http://schemas.openxmlformats.org/presentationml/2006/main" preserve="1" userDrawn="1">
  <p:cSld name="四段内容1">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6549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352500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6384518"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三段图配文字页</a:t>
            </a:r>
          </a:p>
        </p:txBody>
      </p:sp>
      <p:sp>
        <p:nvSpPr>
          <p:cNvPr id="66" name="文本占位符 65">
            <a:extLst>
              <a:ext uri="{FF2B5EF4-FFF2-40B4-BE49-F238E27FC236}">
                <a16:creationId xmlns:a16="http://schemas.microsoft.com/office/drawing/2014/main" id="{92716E3C-4FC8-4707-B63B-9602DF64336B}"/>
              </a:ext>
            </a:extLst>
          </p:cNvPr>
          <p:cNvSpPr>
            <a:spLocks noGrp="1"/>
          </p:cNvSpPr>
          <p:nvPr>
            <p:ph type="body" sz="quarter" idx="26" hasCustomPrompt="1"/>
          </p:nvPr>
        </p:nvSpPr>
        <p:spPr>
          <a:xfrm>
            <a:off x="59149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标题</a:t>
            </a:r>
          </a:p>
        </p:txBody>
      </p:sp>
      <p:sp>
        <p:nvSpPr>
          <p:cNvPr id="67" name="文本占位符 66">
            <a:extLst>
              <a:ext uri="{FF2B5EF4-FFF2-40B4-BE49-F238E27FC236}">
                <a16:creationId xmlns:a16="http://schemas.microsoft.com/office/drawing/2014/main" id="{CFC06217-1B6B-42F1-8449-FF4934F92DB0}"/>
              </a:ext>
            </a:extLst>
          </p:cNvPr>
          <p:cNvSpPr>
            <a:spLocks noGrp="1"/>
          </p:cNvSpPr>
          <p:nvPr>
            <p:ph type="body" sz="quarter" idx="27" hasCustomPrompt="1"/>
          </p:nvPr>
        </p:nvSpPr>
        <p:spPr>
          <a:xfrm>
            <a:off x="345100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68" name="文本占位符 67">
            <a:extLst>
              <a:ext uri="{FF2B5EF4-FFF2-40B4-BE49-F238E27FC236}">
                <a16:creationId xmlns:a16="http://schemas.microsoft.com/office/drawing/2014/main" id="{89C795F7-D8C8-411C-A167-71037074D95D}"/>
              </a:ext>
            </a:extLst>
          </p:cNvPr>
          <p:cNvSpPr>
            <a:spLocks noGrp="1"/>
          </p:cNvSpPr>
          <p:nvPr>
            <p:ph type="body" sz="quarter" idx="28" hasCustomPrompt="1"/>
          </p:nvPr>
        </p:nvSpPr>
        <p:spPr>
          <a:xfrm>
            <a:off x="6310510"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 name="图片占位符 1">
            <a:extLst>
              <a:ext uri="{FF2B5EF4-FFF2-40B4-BE49-F238E27FC236}">
                <a16:creationId xmlns:a16="http://schemas.microsoft.com/office/drawing/2014/main" id="{2D40DC23-645F-4BE2-9C40-A62AE12BE6BA}"/>
              </a:ext>
            </a:extLst>
          </p:cNvPr>
          <p:cNvSpPr>
            <a:spLocks noGrp="1"/>
          </p:cNvSpPr>
          <p:nvPr>
            <p:ph type="pic" sz="quarter" idx="35"/>
          </p:nvPr>
        </p:nvSpPr>
        <p:spPr>
          <a:xfrm>
            <a:off x="9009915" y="1536984"/>
            <a:ext cx="3183058" cy="2115495"/>
          </a:xfrm>
          <a:prstGeom prst="rect">
            <a:avLst/>
          </a:prstGeom>
          <a:ln w="28575">
            <a:solidFill>
              <a:schemeClr val="bg1">
                <a:lumMod val="85000"/>
              </a:schemeClr>
            </a:solidFill>
          </a:ln>
        </p:spPr>
        <p:txBody>
          <a:bodyPr/>
          <a:lstStyle/>
          <a:p>
            <a:endParaRPr lang="zh-CN" altLang="en-US"/>
          </a:p>
        </p:txBody>
      </p:sp>
      <p:sp>
        <p:nvSpPr>
          <p:cNvPr id="3" name="图片占位符 2">
            <a:extLst>
              <a:ext uri="{FF2B5EF4-FFF2-40B4-BE49-F238E27FC236}">
                <a16:creationId xmlns:a16="http://schemas.microsoft.com/office/drawing/2014/main" id="{84D47AD0-8D6F-4052-A0D8-81D250DF1348}"/>
              </a:ext>
            </a:extLst>
          </p:cNvPr>
          <p:cNvSpPr>
            <a:spLocks noGrp="1"/>
          </p:cNvSpPr>
          <p:nvPr>
            <p:ph type="pic" sz="quarter" idx="36"/>
          </p:nvPr>
        </p:nvSpPr>
        <p:spPr>
          <a:xfrm>
            <a:off x="6150403" y="1536984"/>
            <a:ext cx="2859511" cy="2115495"/>
          </a:xfrm>
          <a:prstGeom prst="rect">
            <a:avLst/>
          </a:prstGeom>
          <a:ln w="28575">
            <a:solidFill>
              <a:schemeClr val="bg1">
                <a:lumMod val="85000"/>
              </a:schemeClr>
            </a:solidFill>
          </a:ln>
        </p:spPr>
        <p:txBody>
          <a:bodyPr/>
          <a:lstStyle/>
          <a:p>
            <a:endParaRPr lang="zh-CN" altLang="en-US"/>
          </a:p>
        </p:txBody>
      </p:sp>
      <p:sp>
        <p:nvSpPr>
          <p:cNvPr id="4" name="图片占位符 3">
            <a:extLst>
              <a:ext uri="{FF2B5EF4-FFF2-40B4-BE49-F238E27FC236}">
                <a16:creationId xmlns:a16="http://schemas.microsoft.com/office/drawing/2014/main" id="{6CEFA52C-4884-4EC0-9973-86CF0C2657D9}"/>
              </a:ext>
            </a:extLst>
          </p:cNvPr>
          <p:cNvSpPr>
            <a:spLocks noGrp="1"/>
          </p:cNvSpPr>
          <p:nvPr>
            <p:ph type="pic" sz="quarter" idx="37"/>
          </p:nvPr>
        </p:nvSpPr>
        <p:spPr>
          <a:xfrm>
            <a:off x="3290893" y="1536984"/>
            <a:ext cx="2858535" cy="2115495"/>
          </a:xfrm>
          <a:prstGeom prst="rect">
            <a:avLst/>
          </a:prstGeom>
          <a:ln w="28575">
            <a:solidFill>
              <a:schemeClr val="bg1">
                <a:lumMod val="85000"/>
              </a:schemeClr>
            </a:solidFill>
          </a:ln>
        </p:spPr>
        <p:txBody>
          <a:bodyPr/>
          <a:lstStyle/>
          <a:p>
            <a:endParaRPr lang="zh-CN" altLang="en-US"/>
          </a:p>
        </p:txBody>
      </p:sp>
      <p:sp>
        <p:nvSpPr>
          <p:cNvPr id="12" name="图片占位符 11">
            <a:extLst>
              <a:ext uri="{FF2B5EF4-FFF2-40B4-BE49-F238E27FC236}">
                <a16:creationId xmlns:a16="http://schemas.microsoft.com/office/drawing/2014/main" id="{7400783A-2721-4327-AFB0-093F2CA84AAA}"/>
              </a:ext>
            </a:extLst>
          </p:cNvPr>
          <p:cNvSpPr>
            <a:spLocks noGrp="1"/>
          </p:cNvSpPr>
          <p:nvPr>
            <p:ph type="pic" sz="quarter" idx="38"/>
          </p:nvPr>
        </p:nvSpPr>
        <p:spPr>
          <a:xfrm>
            <a:off x="0" y="1536984"/>
            <a:ext cx="3290895" cy="2115495"/>
          </a:xfrm>
          <a:prstGeom prst="rect">
            <a:avLst/>
          </a:prstGeom>
          <a:ln w="28575">
            <a:solidFill>
              <a:schemeClr val="bg1">
                <a:lumMod val="85000"/>
              </a:schemeClr>
            </a:solidFill>
          </a:ln>
        </p:spPr>
        <p:txBody>
          <a:bodyPr/>
          <a:lstStyle/>
          <a:p>
            <a:endParaRPr lang="zh-CN" altLang="en-US"/>
          </a:p>
        </p:txBody>
      </p:sp>
      <p:sp>
        <p:nvSpPr>
          <p:cNvPr id="21" name="矩形 20">
            <a:extLst>
              <a:ext uri="{FF2B5EF4-FFF2-40B4-BE49-F238E27FC236}">
                <a16:creationId xmlns:a16="http://schemas.microsoft.com/office/drawing/2014/main" id="{BF4EE924-CD02-4E52-99F5-6550E90237F2}"/>
              </a:ext>
            </a:extLst>
          </p:cNvPr>
          <p:cNvSpPr/>
          <p:nvPr userDrawn="1"/>
        </p:nvSpPr>
        <p:spPr>
          <a:xfrm>
            <a:off x="0" y="366931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42541C97-7053-4AA2-B0C1-208439A2A137}"/>
              </a:ext>
            </a:extLst>
          </p:cNvPr>
          <p:cNvSpPr/>
          <p:nvPr userDrawn="1"/>
        </p:nvSpPr>
        <p:spPr>
          <a:xfrm>
            <a:off x="0" y="1460270"/>
            <a:ext cx="12191999" cy="720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文本占位符 27">
            <a:extLst>
              <a:ext uri="{FF2B5EF4-FFF2-40B4-BE49-F238E27FC236}">
                <a16:creationId xmlns:a16="http://schemas.microsoft.com/office/drawing/2014/main" id="{23B35AC1-187A-4474-9AE8-E9DB1245CA9D}"/>
              </a:ext>
            </a:extLst>
          </p:cNvPr>
          <p:cNvSpPr>
            <a:spLocks noGrp="1"/>
          </p:cNvSpPr>
          <p:nvPr>
            <p:ph type="body" sz="quarter" idx="32" hasCustomPrompt="1"/>
          </p:nvPr>
        </p:nvSpPr>
        <p:spPr>
          <a:xfrm>
            <a:off x="157314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sz="2000">
                <a:solidFill>
                  <a:schemeClr val="bg1"/>
                </a:solidFill>
              </a:defRPr>
            </a:lvl1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4650038F-1F29-4423-9F4B-AB17BC2B5B5E}"/>
              </a:ext>
            </a:extLst>
          </p:cNvPr>
          <p:cNvSpPr>
            <a:spLocks noGrp="1"/>
          </p:cNvSpPr>
          <p:nvPr>
            <p:ph type="body" sz="quarter" idx="33" hasCustomPrompt="1"/>
          </p:nvPr>
        </p:nvSpPr>
        <p:spPr>
          <a:xfrm>
            <a:off x="443265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anchor="ctr" anchorCtr="1">
            <a:noAutofit/>
          </a:bodyPr>
          <a:lstStyle>
            <a:lvl1pPr marL="0" indent="0">
              <a:buNone/>
              <a:defRPr lang="zh-CN" altLang="en-US" sz="2000" kern="1200" dirty="0">
                <a:solidFill>
                  <a:schemeClr val="bg1"/>
                </a:solidFill>
                <a:latin typeface="+mn-lt"/>
                <a:ea typeface="+mn-ea"/>
                <a:cs typeface="+mn-cs"/>
              </a:defRPr>
            </a:lvl1pPr>
          </a:lstStyle>
          <a:p>
            <a:pPr marL="0" lvl="0" indent="0" algn="l" defTabSz="914400" rtl="0" eaLnBrk="1" latinLnBrk="0" hangingPunct="1">
              <a:lnSpc>
                <a:spcPct val="90000"/>
              </a:lnSpc>
              <a:spcBef>
                <a:spcPts val="1000"/>
              </a:spcBef>
              <a:buFont typeface="Arial" panose="020B0604020202020204" pitchFamily="34" charset="0"/>
              <a:buNone/>
            </a:pPr>
            <a:r>
              <a:rPr lang="en-US" altLang="zh-CN" dirty="0"/>
              <a:t>02</a:t>
            </a:r>
            <a:endParaRPr lang="zh-CN" altLang="en-US" dirty="0"/>
          </a:p>
        </p:txBody>
      </p:sp>
      <p:sp>
        <p:nvSpPr>
          <p:cNvPr id="30" name="文本占位符 29">
            <a:extLst>
              <a:ext uri="{FF2B5EF4-FFF2-40B4-BE49-F238E27FC236}">
                <a16:creationId xmlns:a16="http://schemas.microsoft.com/office/drawing/2014/main" id="{8693847A-60D8-4A48-9FDF-A6510123A126}"/>
              </a:ext>
            </a:extLst>
          </p:cNvPr>
          <p:cNvSpPr>
            <a:spLocks noGrp="1"/>
          </p:cNvSpPr>
          <p:nvPr>
            <p:ph type="body" sz="quarter" idx="34" hasCustomPrompt="1"/>
          </p:nvPr>
        </p:nvSpPr>
        <p:spPr>
          <a:xfrm>
            <a:off x="7292160"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3</a:t>
            </a:r>
            <a:endParaRPr lang="zh-CN" altLang="en-US" dirty="0"/>
          </a:p>
        </p:txBody>
      </p:sp>
      <p:cxnSp>
        <p:nvCxnSpPr>
          <p:cNvPr id="18" name="直接连接符 17">
            <a:extLst>
              <a:ext uri="{FF2B5EF4-FFF2-40B4-BE49-F238E27FC236}">
                <a16:creationId xmlns:a16="http://schemas.microsoft.com/office/drawing/2014/main" id="{B5BA3941-257D-4891-B354-E8D982C074BE}"/>
              </a:ext>
            </a:extLst>
          </p:cNvPr>
          <p:cNvCxnSpPr>
            <a:cxnSpLocks/>
          </p:cNvCxnSpPr>
          <p:nvPr/>
        </p:nvCxnSpPr>
        <p:spPr>
          <a:xfrm>
            <a:off x="329089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9" name="直接连接符 18">
            <a:extLst>
              <a:ext uri="{FF2B5EF4-FFF2-40B4-BE49-F238E27FC236}">
                <a16:creationId xmlns:a16="http://schemas.microsoft.com/office/drawing/2014/main" id="{7DC6B118-412E-468C-B442-20182D1FED09}"/>
              </a:ext>
            </a:extLst>
          </p:cNvPr>
          <p:cNvCxnSpPr>
            <a:cxnSpLocks/>
          </p:cNvCxnSpPr>
          <p:nvPr/>
        </p:nvCxnSpPr>
        <p:spPr>
          <a:xfrm>
            <a:off x="615040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
        <p:nvSpPr>
          <p:cNvPr id="24" name="文本占位符 9">
            <a:extLst>
              <a:ext uri="{FF2B5EF4-FFF2-40B4-BE49-F238E27FC236}">
                <a16:creationId xmlns:a16="http://schemas.microsoft.com/office/drawing/2014/main" id="{E2BD3B92-F153-4717-A7DB-6209DF6731BD}"/>
              </a:ext>
            </a:extLst>
          </p:cNvPr>
          <p:cNvSpPr>
            <a:spLocks noGrp="1"/>
          </p:cNvSpPr>
          <p:nvPr userDrawn="1">
            <p:ph type="body" sz="quarter" idx="39" hasCustomPrompt="1"/>
          </p:nvPr>
        </p:nvSpPr>
        <p:spPr>
          <a:xfrm>
            <a:off x="9244027" y="4763831"/>
            <a:ext cx="2391284" cy="1210942"/>
          </a:xfrm>
          <a:prstGeom prst="rect">
            <a:avLst/>
          </a:prstGeom>
        </p:spPr>
        <p:txBody>
          <a:bodyPr vert="horz" wrap="square" lIns="0" tIns="45720" rIns="0" bIns="45720" anchor="t" anchorCtr="0">
            <a:norm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a:t>
            </a:r>
          </a:p>
        </p:txBody>
      </p:sp>
      <p:sp>
        <p:nvSpPr>
          <p:cNvPr id="25" name="文本占位符 67">
            <a:extLst>
              <a:ext uri="{FF2B5EF4-FFF2-40B4-BE49-F238E27FC236}">
                <a16:creationId xmlns:a16="http://schemas.microsoft.com/office/drawing/2014/main" id="{3FA001AD-23FF-43AA-A023-D23DE01DBD70}"/>
              </a:ext>
            </a:extLst>
          </p:cNvPr>
          <p:cNvSpPr>
            <a:spLocks noGrp="1"/>
          </p:cNvSpPr>
          <p:nvPr userDrawn="1">
            <p:ph type="body" sz="quarter" idx="40" hasCustomPrompt="1"/>
          </p:nvPr>
        </p:nvSpPr>
        <p:spPr>
          <a:xfrm>
            <a:off x="9170019" y="4135171"/>
            <a:ext cx="2539300" cy="497316"/>
          </a:xfrm>
          <a:prstGeom prst="rect">
            <a:avLst/>
          </a:prstGeom>
          <a:noFill/>
        </p:spPr>
        <p:txBody>
          <a:bodyPr vert="horz" wrap="square" lIns="0" tIns="45720" rIns="0" bIns="45720" anchor="t" anchorCtr="0">
            <a:normAutofit/>
          </a:bodyPr>
          <a:lstStyle>
            <a:lvl1pPr marL="0" indent="0" algn="ctr" defTabSz="914400" rtl="0" eaLnBrk="1" fontAlgn="auto" latinLnBrk="0" hangingPunct="1">
              <a:lnSpc>
                <a:spcPct val="12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输入您的标题</a:t>
            </a:r>
          </a:p>
        </p:txBody>
      </p:sp>
      <p:sp>
        <p:nvSpPr>
          <p:cNvPr id="26" name="文本占位符 29">
            <a:extLst>
              <a:ext uri="{FF2B5EF4-FFF2-40B4-BE49-F238E27FC236}">
                <a16:creationId xmlns:a16="http://schemas.microsoft.com/office/drawing/2014/main" id="{01A0BABE-68D9-4221-9C91-016E51A85A70}"/>
              </a:ext>
            </a:extLst>
          </p:cNvPr>
          <p:cNvSpPr>
            <a:spLocks noGrp="1"/>
          </p:cNvSpPr>
          <p:nvPr userDrawn="1">
            <p:ph type="body" sz="quarter" idx="41" hasCustomPrompt="1"/>
          </p:nvPr>
        </p:nvSpPr>
        <p:spPr>
          <a:xfrm>
            <a:off x="10151669" y="3409513"/>
            <a:ext cx="576000" cy="576000"/>
          </a:xfrm>
          <a:custGeom>
            <a:avLst/>
            <a:gdLst>
              <a:gd name="connsiteX0" fmla="*/ 288000 w 576000"/>
              <a:gd name="connsiteY0" fmla="*/ 0 h 576000"/>
              <a:gd name="connsiteX1" fmla="*/ 576000 w 576000"/>
              <a:gd name="connsiteY1" fmla="*/ 288000 h 576000"/>
              <a:gd name="connsiteX2" fmla="*/ 288000 w 576000"/>
              <a:gd name="connsiteY2" fmla="*/ 576000 h 576000"/>
              <a:gd name="connsiteX3" fmla="*/ 0 w 576000"/>
              <a:gd name="connsiteY3" fmla="*/ 288000 h 576000"/>
              <a:gd name="connsiteX4" fmla="*/ 288000 w 576000"/>
              <a:gd name="connsiteY4" fmla="*/ 0 h 576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76000" h="576000">
                <a:moveTo>
                  <a:pt x="288000" y="0"/>
                </a:moveTo>
                <a:cubicBezTo>
                  <a:pt x="447058" y="0"/>
                  <a:pt x="576000" y="128942"/>
                  <a:pt x="576000" y="288000"/>
                </a:cubicBezTo>
                <a:cubicBezTo>
                  <a:pt x="576000" y="447058"/>
                  <a:pt x="447058" y="576000"/>
                  <a:pt x="288000" y="576000"/>
                </a:cubicBezTo>
                <a:cubicBezTo>
                  <a:pt x="128942" y="576000"/>
                  <a:pt x="0" y="447058"/>
                  <a:pt x="0" y="288000"/>
                </a:cubicBezTo>
                <a:cubicBezTo>
                  <a:pt x="0" y="128942"/>
                  <a:pt x="128942" y="0"/>
                  <a:pt x="288000" y="0"/>
                </a:cubicBezTo>
                <a:close/>
              </a:path>
            </a:pathLst>
          </a:custGeom>
          <a:solidFill>
            <a:schemeClr val="accent1"/>
          </a:solidFill>
          <a:effectLst>
            <a:outerShdw blurRad="63500" sx="102000" sy="102000" algn="ctr" rotWithShape="0">
              <a:prstClr val="black">
                <a:alpha val="40000"/>
              </a:prstClr>
            </a:outerShdw>
          </a:effectLst>
        </p:spPr>
        <p:txBody>
          <a:bodyPr wrap="square" lIns="0" tIns="0" rIns="0" bIns="0" anchor="ctr" anchorCtr="1">
            <a:noAutofit/>
          </a:bodyPr>
          <a:lstStyle>
            <a:lvl1pPr marL="0" indent="0">
              <a:buNone/>
              <a:defRPr lang="zh-CN" altLang="en-US" sz="2000" kern="1200" dirty="0">
                <a:solidFill>
                  <a:schemeClr val="bg1"/>
                </a:solidFill>
                <a:latin typeface="+mn-lt"/>
                <a:ea typeface="+mn-ea"/>
                <a:cs typeface="+mn-cs"/>
              </a:defRPr>
            </a:lvl1pPr>
          </a:lstStyle>
          <a:p>
            <a:pPr lvl="0"/>
            <a:r>
              <a:rPr lang="en-US" altLang="zh-CN" dirty="0"/>
              <a:t>04</a:t>
            </a:r>
            <a:endParaRPr lang="zh-CN" altLang="en-US" dirty="0"/>
          </a:p>
        </p:txBody>
      </p:sp>
      <p:cxnSp>
        <p:nvCxnSpPr>
          <p:cNvPr id="27" name="直接连接符 26">
            <a:extLst>
              <a:ext uri="{FF2B5EF4-FFF2-40B4-BE49-F238E27FC236}">
                <a16:creationId xmlns:a16="http://schemas.microsoft.com/office/drawing/2014/main" id="{A4ECBE32-C227-49A8-8F29-E5B5F3F7EB97}"/>
              </a:ext>
            </a:extLst>
          </p:cNvPr>
          <p:cNvCxnSpPr>
            <a:cxnSpLocks/>
          </p:cNvCxnSpPr>
          <p:nvPr userDrawn="1"/>
        </p:nvCxnSpPr>
        <p:spPr>
          <a:xfrm>
            <a:off x="9009915" y="4135171"/>
            <a:ext cx="0" cy="1839602"/>
          </a:xfrm>
          <a:prstGeom prst="line">
            <a:avLst/>
          </a:prstGeom>
          <a:ln>
            <a:solidFill>
              <a:schemeClr val="bg1">
                <a:lumMod val="7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927956002"/>
      </p:ext>
    </p:extLst>
  </p:cSld>
  <p:clrMapOvr>
    <a:masterClrMapping/>
  </p:clrMapOvr>
  <p:extLst>
    <p:ext uri="{DCECCB84-F9BA-43D5-87BE-67443E8EF086}">
      <p15:sldGuideLst xmlns:p15="http://schemas.microsoft.com/office/powerpoint/2012/main"/>
    </p:ext>
  </p:extLst>
</p:sldLayout>
</file>

<file path=ppt/slideLayouts/slideLayout74.xml><?xml version="1.0" encoding="utf-8"?>
<p:sldLayout xmlns:a="http://schemas.openxmlformats.org/drawingml/2006/main" xmlns:r="http://schemas.openxmlformats.org/officeDocument/2006/relationships" xmlns:p="http://schemas.openxmlformats.org/presentationml/2006/main" preserve="1" userDrawn="1">
  <p:cSld name="四段内容2">
    <p:spTree>
      <p:nvGrpSpPr>
        <p:cNvPr id="1" name=""/>
        <p:cNvGrpSpPr/>
        <p:nvPr/>
      </p:nvGrpSpPr>
      <p:grpSpPr>
        <a:xfrm>
          <a:off x="0" y="0"/>
          <a:ext cx="0" cy="0"/>
          <a:chOff x="0" y="0"/>
          <a:chExt cx="0" cy="0"/>
        </a:xfrm>
      </p:grpSpPr>
      <p:sp>
        <p:nvSpPr>
          <p:cNvPr id="51" name="矩形 50">
            <a:extLst>
              <a:ext uri="{FF2B5EF4-FFF2-40B4-BE49-F238E27FC236}">
                <a16:creationId xmlns:a16="http://schemas.microsoft.com/office/drawing/2014/main" id="{0CABCEE5-BD20-4736-AF9E-75D25DABF17F}"/>
              </a:ext>
            </a:extLst>
          </p:cNvPr>
          <p:cNvSpPr/>
          <p:nvPr userDrawn="1"/>
        </p:nvSpPr>
        <p:spPr>
          <a:xfrm>
            <a:off x="647649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矩形 57">
            <a:extLst>
              <a:ext uri="{FF2B5EF4-FFF2-40B4-BE49-F238E27FC236}">
                <a16:creationId xmlns:a16="http://schemas.microsoft.com/office/drawing/2014/main" id="{9B73ED14-F650-4DCD-B7BE-CB773885056A}"/>
              </a:ext>
            </a:extLst>
          </p:cNvPr>
          <p:cNvSpPr/>
          <p:nvPr userDrawn="1"/>
        </p:nvSpPr>
        <p:spPr>
          <a:xfrm>
            <a:off x="647649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9" name="矩形 58">
            <a:extLst>
              <a:ext uri="{FF2B5EF4-FFF2-40B4-BE49-F238E27FC236}">
                <a16:creationId xmlns:a16="http://schemas.microsoft.com/office/drawing/2014/main" id="{150D5BD7-6D8B-4E71-9DCA-56940E088C16}"/>
              </a:ext>
            </a:extLst>
          </p:cNvPr>
          <p:cNvSpPr/>
          <p:nvPr userDrawn="1"/>
        </p:nvSpPr>
        <p:spPr>
          <a:xfrm>
            <a:off x="683260" y="3941262"/>
            <a:ext cx="2298436" cy="1890984"/>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0" name="矩形 59">
            <a:extLst>
              <a:ext uri="{FF2B5EF4-FFF2-40B4-BE49-F238E27FC236}">
                <a16:creationId xmlns:a16="http://schemas.microsoft.com/office/drawing/2014/main" id="{D997BF4B-FAEE-4EC0-A2BC-CE3735ADC292}"/>
              </a:ext>
            </a:extLst>
          </p:cNvPr>
          <p:cNvSpPr/>
          <p:nvPr userDrawn="1"/>
        </p:nvSpPr>
        <p:spPr>
          <a:xfrm>
            <a:off x="683260" y="1594079"/>
            <a:ext cx="2298436" cy="1775618"/>
          </a:xfrm>
          <a:prstGeom prst="rect">
            <a:avLst/>
          </a:prstGeom>
          <a:noFill/>
          <a:ln w="12700" cap="flat" cmpd="sng" algn="ctr">
            <a:solidFill>
              <a:schemeClr val="accent1">
                <a:lumMod val="40000"/>
                <a:lumOff val="6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文本占位符 3">
            <a:extLst>
              <a:ext uri="{FF2B5EF4-FFF2-40B4-BE49-F238E27FC236}">
                <a16:creationId xmlns:a16="http://schemas.microsoft.com/office/drawing/2014/main" id="{181BC29F-AEC9-419B-9F60-514F4B0377C8}"/>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图配文字页</a:t>
            </a:r>
          </a:p>
        </p:txBody>
      </p:sp>
      <p:sp>
        <p:nvSpPr>
          <p:cNvPr id="5" name="图片占位符 4">
            <a:extLst>
              <a:ext uri="{FF2B5EF4-FFF2-40B4-BE49-F238E27FC236}">
                <a16:creationId xmlns:a16="http://schemas.microsoft.com/office/drawing/2014/main" id="{72D9CCC6-E216-44F1-A2F4-FB49EFE19067}"/>
              </a:ext>
            </a:extLst>
          </p:cNvPr>
          <p:cNvSpPr>
            <a:spLocks noGrp="1"/>
          </p:cNvSpPr>
          <p:nvPr>
            <p:ph type="pic" sz="quarter" idx="23"/>
          </p:nvPr>
        </p:nvSpPr>
        <p:spPr>
          <a:xfrm>
            <a:off x="6571009" y="1664953"/>
            <a:ext cx="2109399" cy="1633870"/>
          </a:xfrm>
          <a:prstGeom prst="rect">
            <a:avLst/>
          </a:prstGeom>
          <a:ln>
            <a:solidFill>
              <a:schemeClr val="bg1">
                <a:lumMod val="85000"/>
              </a:schemeClr>
            </a:solidFill>
          </a:ln>
        </p:spPr>
        <p:txBody>
          <a:bodyPr/>
          <a:lstStyle/>
          <a:p>
            <a:endParaRPr lang="zh-CN" altLang="en-US"/>
          </a:p>
        </p:txBody>
      </p:sp>
      <p:sp>
        <p:nvSpPr>
          <p:cNvPr id="7" name="图片占位符 6">
            <a:extLst>
              <a:ext uri="{FF2B5EF4-FFF2-40B4-BE49-F238E27FC236}">
                <a16:creationId xmlns:a16="http://schemas.microsoft.com/office/drawing/2014/main" id="{A7E1D9A1-2CFC-40D0-AF6C-891C4435D666}"/>
              </a:ext>
            </a:extLst>
          </p:cNvPr>
          <p:cNvSpPr>
            <a:spLocks noGrp="1"/>
          </p:cNvSpPr>
          <p:nvPr>
            <p:ph type="pic" sz="quarter" idx="24"/>
          </p:nvPr>
        </p:nvSpPr>
        <p:spPr>
          <a:xfrm>
            <a:off x="6571009" y="4017999"/>
            <a:ext cx="2109399" cy="1737511"/>
          </a:xfrm>
          <a:prstGeom prst="rect">
            <a:avLst/>
          </a:prstGeom>
          <a:ln>
            <a:solidFill>
              <a:schemeClr val="bg1">
                <a:lumMod val="85000"/>
              </a:schemeClr>
            </a:solidFill>
          </a:ln>
        </p:spPr>
        <p:txBody>
          <a:bodyPr/>
          <a:lstStyle/>
          <a:p>
            <a:endParaRPr lang="zh-CN" altLang="en-US"/>
          </a:p>
        </p:txBody>
      </p:sp>
      <p:sp>
        <p:nvSpPr>
          <p:cNvPr id="8" name="图片占位符 7">
            <a:extLst>
              <a:ext uri="{FF2B5EF4-FFF2-40B4-BE49-F238E27FC236}">
                <a16:creationId xmlns:a16="http://schemas.microsoft.com/office/drawing/2014/main" id="{CC793AA2-5D33-483F-8E20-A3A7E4E7C02D}"/>
              </a:ext>
            </a:extLst>
          </p:cNvPr>
          <p:cNvSpPr>
            <a:spLocks noGrp="1"/>
          </p:cNvSpPr>
          <p:nvPr>
            <p:ph type="pic" sz="quarter" idx="25"/>
          </p:nvPr>
        </p:nvSpPr>
        <p:spPr>
          <a:xfrm>
            <a:off x="777780" y="4017999"/>
            <a:ext cx="2109399" cy="1737511"/>
          </a:xfrm>
          <a:prstGeom prst="rect">
            <a:avLst/>
          </a:prstGeom>
          <a:ln>
            <a:solidFill>
              <a:schemeClr val="bg1">
                <a:lumMod val="85000"/>
              </a:schemeClr>
            </a:solidFill>
          </a:ln>
        </p:spPr>
        <p:txBody>
          <a:bodyPr/>
          <a:lstStyle/>
          <a:p>
            <a:endParaRPr lang="zh-CN" altLang="en-US"/>
          </a:p>
        </p:txBody>
      </p:sp>
      <p:sp>
        <p:nvSpPr>
          <p:cNvPr id="9" name="图片占位符 8">
            <a:extLst>
              <a:ext uri="{FF2B5EF4-FFF2-40B4-BE49-F238E27FC236}">
                <a16:creationId xmlns:a16="http://schemas.microsoft.com/office/drawing/2014/main" id="{4C4800D2-615B-495C-B634-CDCBFDAA4D6D}"/>
              </a:ext>
            </a:extLst>
          </p:cNvPr>
          <p:cNvSpPr>
            <a:spLocks noGrp="1"/>
          </p:cNvSpPr>
          <p:nvPr>
            <p:ph type="pic" sz="quarter" idx="26"/>
          </p:nvPr>
        </p:nvSpPr>
        <p:spPr>
          <a:xfrm>
            <a:off x="777779" y="1664953"/>
            <a:ext cx="2109399" cy="1633870"/>
          </a:xfrm>
          <a:prstGeom prst="rect">
            <a:avLst/>
          </a:prstGeom>
          <a:ln>
            <a:solidFill>
              <a:schemeClr val="bg1">
                <a:lumMod val="85000"/>
              </a:schemeClr>
            </a:solidFill>
          </a:ln>
        </p:spPr>
        <p:txBody>
          <a:bodyPr/>
          <a:lstStyle/>
          <a:p>
            <a:endParaRPr lang="zh-CN" altLang="en-US"/>
          </a:p>
        </p:txBody>
      </p:sp>
      <p:sp>
        <p:nvSpPr>
          <p:cNvPr id="54" name="文本占位符 14">
            <a:extLst>
              <a:ext uri="{FF2B5EF4-FFF2-40B4-BE49-F238E27FC236}">
                <a16:creationId xmlns:a16="http://schemas.microsoft.com/office/drawing/2014/main" id="{E0AB1DB9-BF8D-4572-B611-FFD695EC72B8}"/>
              </a:ext>
            </a:extLst>
          </p:cNvPr>
          <p:cNvSpPr>
            <a:spLocks noGrp="1"/>
          </p:cNvSpPr>
          <p:nvPr>
            <p:ph type="body" sz="quarter" idx="37" hasCustomPrompt="1"/>
          </p:nvPr>
        </p:nvSpPr>
        <p:spPr>
          <a:xfrm>
            <a:off x="919705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53" name="文本占位符 14">
            <a:extLst>
              <a:ext uri="{FF2B5EF4-FFF2-40B4-BE49-F238E27FC236}">
                <a16:creationId xmlns:a16="http://schemas.microsoft.com/office/drawing/2014/main" id="{4CD7BDB7-53AD-491D-8F53-BD0818E9602B}"/>
              </a:ext>
            </a:extLst>
          </p:cNvPr>
          <p:cNvSpPr>
            <a:spLocks noGrp="1"/>
          </p:cNvSpPr>
          <p:nvPr>
            <p:ph type="body" sz="quarter" idx="36" hasCustomPrompt="1"/>
          </p:nvPr>
        </p:nvSpPr>
        <p:spPr>
          <a:xfrm>
            <a:off x="3403825" y="4479835"/>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2" name="文本占位符 11">
            <a:extLst>
              <a:ext uri="{FF2B5EF4-FFF2-40B4-BE49-F238E27FC236}">
                <a16:creationId xmlns:a16="http://schemas.microsoft.com/office/drawing/2014/main" id="{ECB6218D-B607-4DD5-AB82-6B8F0CA67DC4}"/>
              </a:ext>
            </a:extLst>
          </p:cNvPr>
          <p:cNvSpPr>
            <a:spLocks noGrp="1"/>
          </p:cNvSpPr>
          <p:nvPr>
            <p:ph type="body" sz="quarter" idx="29" hasCustomPrompt="1"/>
          </p:nvPr>
        </p:nvSpPr>
        <p:spPr>
          <a:xfrm>
            <a:off x="340382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13" name="文本占位符 12">
            <a:extLst>
              <a:ext uri="{FF2B5EF4-FFF2-40B4-BE49-F238E27FC236}">
                <a16:creationId xmlns:a16="http://schemas.microsoft.com/office/drawing/2014/main" id="{8BA5C6D7-FDEB-4C3A-A908-87C9E1D65EEA}"/>
              </a:ext>
            </a:extLst>
          </p:cNvPr>
          <p:cNvSpPr>
            <a:spLocks noGrp="1"/>
          </p:cNvSpPr>
          <p:nvPr>
            <p:ph type="body" sz="quarter" idx="30" hasCustomPrompt="1"/>
          </p:nvPr>
        </p:nvSpPr>
        <p:spPr>
          <a:xfrm>
            <a:off x="9197055" y="386484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四季度</a:t>
            </a:r>
          </a:p>
        </p:txBody>
      </p:sp>
      <p:sp>
        <p:nvSpPr>
          <p:cNvPr id="52" name="文本占位符 14">
            <a:extLst>
              <a:ext uri="{FF2B5EF4-FFF2-40B4-BE49-F238E27FC236}">
                <a16:creationId xmlns:a16="http://schemas.microsoft.com/office/drawing/2014/main" id="{7B80BACF-4B80-4D7A-B65F-B7FB5252FB6E}"/>
              </a:ext>
            </a:extLst>
          </p:cNvPr>
          <p:cNvSpPr>
            <a:spLocks noGrp="1"/>
          </p:cNvSpPr>
          <p:nvPr>
            <p:ph type="body" sz="quarter" idx="35" hasCustomPrompt="1"/>
          </p:nvPr>
        </p:nvSpPr>
        <p:spPr>
          <a:xfrm>
            <a:off x="919705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5" name="文本占位符 14">
            <a:extLst>
              <a:ext uri="{FF2B5EF4-FFF2-40B4-BE49-F238E27FC236}">
                <a16:creationId xmlns:a16="http://schemas.microsoft.com/office/drawing/2014/main" id="{509CD221-BD85-4B08-A78E-0DB066D098F5}"/>
              </a:ext>
            </a:extLst>
          </p:cNvPr>
          <p:cNvSpPr>
            <a:spLocks noGrp="1"/>
          </p:cNvSpPr>
          <p:nvPr>
            <p:ph type="body" sz="quarter" idx="32" hasCustomPrompt="1"/>
          </p:nvPr>
        </p:nvSpPr>
        <p:spPr>
          <a:xfrm>
            <a:off x="3403825" y="2081523"/>
            <a:ext cx="2514595" cy="1393330"/>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300"/>
              </a:spcBef>
              <a:spcAft>
                <a:spcPts val="300"/>
              </a:spcAft>
              <a:buClr>
                <a:schemeClr val="accent1"/>
              </a:buClr>
              <a:buFont typeface="Wingdings" panose="05000000000000000000" pitchFamily="2" charset="2"/>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endParaRPr lang="en-US" altLang="zh-CN" dirty="0"/>
          </a:p>
          <a:p>
            <a:pPr lvl="0"/>
            <a:r>
              <a:rPr lang="zh-CN" altLang="en-US" dirty="0"/>
              <a:t>在这里写一些详细内容</a:t>
            </a:r>
          </a:p>
        </p:txBody>
      </p:sp>
      <p:sp>
        <p:nvSpPr>
          <p:cNvPr id="16" name="文本占位符 15">
            <a:extLst>
              <a:ext uri="{FF2B5EF4-FFF2-40B4-BE49-F238E27FC236}">
                <a16:creationId xmlns:a16="http://schemas.microsoft.com/office/drawing/2014/main" id="{A7F29788-D3CE-4E0C-9DDD-F61805FD90B4}"/>
              </a:ext>
            </a:extLst>
          </p:cNvPr>
          <p:cNvSpPr>
            <a:spLocks noGrp="1"/>
          </p:cNvSpPr>
          <p:nvPr>
            <p:ph type="body" sz="quarter" idx="33" hasCustomPrompt="1"/>
          </p:nvPr>
        </p:nvSpPr>
        <p:spPr>
          <a:xfrm>
            <a:off x="340382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17" name="文本占位符 16">
            <a:extLst>
              <a:ext uri="{FF2B5EF4-FFF2-40B4-BE49-F238E27FC236}">
                <a16:creationId xmlns:a16="http://schemas.microsoft.com/office/drawing/2014/main" id="{C7A917B2-5916-46C8-9B19-65C73C297106}"/>
              </a:ext>
            </a:extLst>
          </p:cNvPr>
          <p:cNvSpPr>
            <a:spLocks noGrp="1"/>
          </p:cNvSpPr>
          <p:nvPr>
            <p:ph type="body" sz="quarter" idx="34" hasCustomPrompt="1"/>
          </p:nvPr>
        </p:nvSpPr>
        <p:spPr>
          <a:xfrm>
            <a:off x="9197055" y="1504052"/>
            <a:ext cx="2514593" cy="461665"/>
          </a:xfrm>
          <a:prstGeom prst="rect">
            <a:avLst/>
          </a:prstGeom>
        </p:spPr>
        <p:txBody>
          <a:bodyPr vert="horz" wrap="square" lIns="0" tIns="45720" rIns="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二季度</a:t>
            </a:r>
          </a:p>
        </p:txBody>
      </p:sp>
      <p:sp>
        <p:nvSpPr>
          <p:cNvPr id="27" name="矩形 26">
            <a:extLst>
              <a:ext uri="{FF2B5EF4-FFF2-40B4-BE49-F238E27FC236}">
                <a16:creationId xmlns:a16="http://schemas.microsoft.com/office/drawing/2014/main" id="{6494D8B4-0898-4593-B5B2-F49EEBD826B9}"/>
              </a:ext>
            </a:extLst>
          </p:cNvPr>
          <p:cNvSpPr/>
          <p:nvPr userDrawn="1"/>
        </p:nvSpPr>
        <p:spPr>
          <a:xfrm>
            <a:off x="340382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矩形 27">
            <a:extLst>
              <a:ext uri="{FF2B5EF4-FFF2-40B4-BE49-F238E27FC236}">
                <a16:creationId xmlns:a16="http://schemas.microsoft.com/office/drawing/2014/main" id="{B112D2F8-5104-4B30-8F3D-464F21CAC32A}"/>
              </a:ext>
            </a:extLst>
          </p:cNvPr>
          <p:cNvSpPr/>
          <p:nvPr userDrawn="1"/>
        </p:nvSpPr>
        <p:spPr>
          <a:xfrm>
            <a:off x="9197052" y="2001492"/>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9" name="矩形 28">
            <a:extLst>
              <a:ext uri="{FF2B5EF4-FFF2-40B4-BE49-F238E27FC236}">
                <a16:creationId xmlns:a16="http://schemas.microsoft.com/office/drawing/2014/main" id="{382DC0B2-A04C-4E60-B927-6FD55F95B2FF}"/>
              </a:ext>
            </a:extLst>
          </p:cNvPr>
          <p:cNvSpPr/>
          <p:nvPr userDrawn="1"/>
        </p:nvSpPr>
        <p:spPr>
          <a:xfrm>
            <a:off x="340382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0" name="矩形 29">
            <a:extLst>
              <a:ext uri="{FF2B5EF4-FFF2-40B4-BE49-F238E27FC236}">
                <a16:creationId xmlns:a16="http://schemas.microsoft.com/office/drawing/2014/main" id="{6816ABE0-04D8-4BBD-8B48-F84B58DA9327}"/>
              </a:ext>
            </a:extLst>
          </p:cNvPr>
          <p:cNvSpPr/>
          <p:nvPr userDrawn="1"/>
        </p:nvSpPr>
        <p:spPr>
          <a:xfrm>
            <a:off x="9197052" y="4394603"/>
            <a:ext cx="1080000" cy="19169"/>
          </a:xfrm>
          <a:prstGeom prst="rect">
            <a:avLst/>
          </a:prstGeom>
          <a:gradFill flip="none" rotWithShape="1">
            <a:gsLst>
              <a:gs pos="50000">
                <a:schemeClr val="accent2"/>
              </a:gs>
              <a:gs pos="50000">
                <a:schemeClr val="accent1"/>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533DF2D8-BD8B-4422-BF96-EC43C075A6BA}"/>
              </a:ext>
            </a:extLst>
          </p:cNvPr>
          <p:cNvGrpSpPr/>
          <p:nvPr userDrawn="1"/>
        </p:nvGrpSpPr>
        <p:grpSpPr>
          <a:xfrm>
            <a:off x="683260" y="3941261"/>
            <a:ext cx="2298421" cy="1890985"/>
            <a:chOff x="8290059" y="1444888"/>
            <a:chExt cx="3231381" cy="2378570"/>
          </a:xfrm>
        </p:grpSpPr>
        <p:sp>
          <p:nvSpPr>
            <p:cNvPr id="32" name="矩形 31">
              <a:extLst>
                <a:ext uri="{FF2B5EF4-FFF2-40B4-BE49-F238E27FC236}">
                  <a16:creationId xmlns:a16="http://schemas.microsoft.com/office/drawing/2014/main" id="{97160945-7A7A-412E-AE57-1600AD3C4865}"/>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矩形 32">
              <a:extLst>
                <a:ext uri="{FF2B5EF4-FFF2-40B4-BE49-F238E27FC236}">
                  <a16:creationId xmlns:a16="http://schemas.microsoft.com/office/drawing/2014/main" id="{D05A4AFB-D60E-401A-8E7D-26D4F9FB9D7A}"/>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4" name="矩形 33">
              <a:extLst>
                <a:ext uri="{FF2B5EF4-FFF2-40B4-BE49-F238E27FC236}">
                  <a16:creationId xmlns:a16="http://schemas.microsoft.com/office/drawing/2014/main" id="{98CD0876-04CC-4CD9-AF19-5CB97DD40A7D}"/>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5" name="矩形 34">
              <a:extLst>
                <a:ext uri="{FF2B5EF4-FFF2-40B4-BE49-F238E27FC236}">
                  <a16:creationId xmlns:a16="http://schemas.microsoft.com/office/drawing/2014/main" id="{5ADE37FD-E946-4776-9AEF-ACA278CBBA9D}"/>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6" name="组合 35">
            <a:extLst>
              <a:ext uri="{FF2B5EF4-FFF2-40B4-BE49-F238E27FC236}">
                <a16:creationId xmlns:a16="http://schemas.microsoft.com/office/drawing/2014/main" id="{91A0A46D-12A5-41D7-803C-90550AFEB7CA}"/>
              </a:ext>
            </a:extLst>
          </p:cNvPr>
          <p:cNvGrpSpPr/>
          <p:nvPr userDrawn="1"/>
        </p:nvGrpSpPr>
        <p:grpSpPr>
          <a:xfrm>
            <a:off x="6476490" y="3941261"/>
            <a:ext cx="2298421" cy="1890985"/>
            <a:chOff x="8290059" y="1444888"/>
            <a:chExt cx="3231381" cy="2378570"/>
          </a:xfrm>
        </p:grpSpPr>
        <p:sp>
          <p:nvSpPr>
            <p:cNvPr id="37" name="矩形 36">
              <a:extLst>
                <a:ext uri="{FF2B5EF4-FFF2-40B4-BE49-F238E27FC236}">
                  <a16:creationId xmlns:a16="http://schemas.microsoft.com/office/drawing/2014/main" id="{9E123364-1BDE-4FAF-AEDF-DE9FFD18DF3E}"/>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矩形 37">
              <a:extLst>
                <a:ext uri="{FF2B5EF4-FFF2-40B4-BE49-F238E27FC236}">
                  <a16:creationId xmlns:a16="http://schemas.microsoft.com/office/drawing/2014/main" id="{3955BF11-90CF-4FEF-98E5-450E89277219}"/>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9" name="矩形 38">
              <a:extLst>
                <a:ext uri="{FF2B5EF4-FFF2-40B4-BE49-F238E27FC236}">
                  <a16:creationId xmlns:a16="http://schemas.microsoft.com/office/drawing/2014/main" id="{1C811547-BC0B-4B75-AD94-30837B08E792}"/>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0" name="矩形 39">
              <a:extLst>
                <a:ext uri="{FF2B5EF4-FFF2-40B4-BE49-F238E27FC236}">
                  <a16:creationId xmlns:a16="http://schemas.microsoft.com/office/drawing/2014/main" id="{E2CD8ED1-F6D7-43BC-8E27-46DA4F81B0D6}"/>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1" name="组合 40">
            <a:extLst>
              <a:ext uri="{FF2B5EF4-FFF2-40B4-BE49-F238E27FC236}">
                <a16:creationId xmlns:a16="http://schemas.microsoft.com/office/drawing/2014/main" id="{99C48572-4BC6-4C8B-A09C-4DCA25B280F8}"/>
              </a:ext>
            </a:extLst>
          </p:cNvPr>
          <p:cNvGrpSpPr/>
          <p:nvPr userDrawn="1"/>
        </p:nvGrpSpPr>
        <p:grpSpPr>
          <a:xfrm>
            <a:off x="6476490" y="1594077"/>
            <a:ext cx="2298421" cy="1775619"/>
            <a:chOff x="8290059" y="1444888"/>
            <a:chExt cx="3231381" cy="2378570"/>
          </a:xfrm>
        </p:grpSpPr>
        <p:sp>
          <p:nvSpPr>
            <p:cNvPr id="42" name="矩形 41">
              <a:extLst>
                <a:ext uri="{FF2B5EF4-FFF2-40B4-BE49-F238E27FC236}">
                  <a16:creationId xmlns:a16="http://schemas.microsoft.com/office/drawing/2014/main" id="{0FA41D31-689C-4CA9-8304-BB981BE749C1}"/>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矩形 42">
              <a:extLst>
                <a:ext uri="{FF2B5EF4-FFF2-40B4-BE49-F238E27FC236}">
                  <a16:creationId xmlns:a16="http://schemas.microsoft.com/office/drawing/2014/main" id="{8C7CFB7A-0B5E-4FBD-A6F9-5E4CF4FA3ED3}"/>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4" name="矩形 43">
              <a:extLst>
                <a:ext uri="{FF2B5EF4-FFF2-40B4-BE49-F238E27FC236}">
                  <a16:creationId xmlns:a16="http://schemas.microsoft.com/office/drawing/2014/main" id="{A15703C9-1BCC-4BCA-AE4A-6F24E22CDA5B}"/>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5" name="矩形 44">
              <a:extLst>
                <a:ext uri="{FF2B5EF4-FFF2-40B4-BE49-F238E27FC236}">
                  <a16:creationId xmlns:a16="http://schemas.microsoft.com/office/drawing/2014/main" id="{A1A5D39E-F0CE-4DB2-B839-206E015130A0}"/>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6" name="组合 45">
            <a:extLst>
              <a:ext uri="{FF2B5EF4-FFF2-40B4-BE49-F238E27FC236}">
                <a16:creationId xmlns:a16="http://schemas.microsoft.com/office/drawing/2014/main" id="{CE51B3A8-EFB5-4CBA-953F-71DCC844326C}"/>
              </a:ext>
            </a:extLst>
          </p:cNvPr>
          <p:cNvGrpSpPr/>
          <p:nvPr userDrawn="1"/>
        </p:nvGrpSpPr>
        <p:grpSpPr>
          <a:xfrm>
            <a:off x="683260" y="1594077"/>
            <a:ext cx="2298421" cy="1775619"/>
            <a:chOff x="8290059" y="1444888"/>
            <a:chExt cx="3231381" cy="2378570"/>
          </a:xfrm>
        </p:grpSpPr>
        <p:sp>
          <p:nvSpPr>
            <p:cNvPr id="47" name="矩形 46">
              <a:extLst>
                <a:ext uri="{FF2B5EF4-FFF2-40B4-BE49-F238E27FC236}">
                  <a16:creationId xmlns:a16="http://schemas.microsoft.com/office/drawing/2014/main" id="{97AA4953-CF89-466F-B1C3-26897FBE34E5}"/>
                </a:ext>
              </a:extLst>
            </p:cNvPr>
            <p:cNvSpPr/>
            <p:nvPr/>
          </p:nvSpPr>
          <p:spPr>
            <a:xfrm>
              <a:off x="11043445"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矩形 47">
              <a:extLst>
                <a:ext uri="{FF2B5EF4-FFF2-40B4-BE49-F238E27FC236}">
                  <a16:creationId xmlns:a16="http://schemas.microsoft.com/office/drawing/2014/main" id="{2B019260-2602-4067-9D48-415D91A8AE1D}"/>
                </a:ext>
              </a:extLst>
            </p:cNvPr>
            <p:cNvSpPr/>
            <p:nvPr/>
          </p:nvSpPr>
          <p:spPr>
            <a:xfrm flipV="1">
              <a:off x="11043445"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矩形 48">
              <a:extLst>
                <a:ext uri="{FF2B5EF4-FFF2-40B4-BE49-F238E27FC236}">
                  <a16:creationId xmlns:a16="http://schemas.microsoft.com/office/drawing/2014/main" id="{E16F1EAB-8058-4DAA-A6E5-67D6DDAEA469}"/>
                </a:ext>
              </a:extLst>
            </p:cNvPr>
            <p:cNvSpPr/>
            <p:nvPr/>
          </p:nvSpPr>
          <p:spPr>
            <a:xfrm flipH="1" flipV="1">
              <a:off x="8290059" y="3476122"/>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矩形 49">
              <a:extLst>
                <a:ext uri="{FF2B5EF4-FFF2-40B4-BE49-F238E27FC236}">
                  <a16:creationId xmlns:a16="http://schemas.microsoft.com/office/drawing/2014/main" id="{96CB12EF-8B9D-4C4B-B9D2-EBC6E24B9AC2}"/>
                </a:ext>
              </a:extLst>
            </p:cNvPr>
            <p:cNvSpPr/>
            <p:nvPr/>
          </p:nvSpPr>
          <p:spPr>
            <a:xfrm flipH="1">
              <a:off x="8290059" y="1444888"/>
              <a:ext cx="477995" cy="347336"/>
            </a:xfrm>
            <a:prstGeom prst="rect">
              <a:avLst/>
            </a:prstGeom>
            <a:noFill/>
            <a:ln w="47625" cap="flat" cmpd="sng" algn="ctr">
              <a:gradFill flip="none" rotWithShape="1">
                <a:gsLst>
                  <a:gs pos="50000">
                    <a:schemeClr val="accent1">
                      <a:alpha val="0"/>
                    </a:schemeClr>
                  </a:gs>
                  <a:gs pos="50000">
                    <a:schemeClr val="accent1"/>
                  </a:gs>
                  <a:gs pos="100000">
                    <a:schemeClr val="accent1"/>
                  </a:gs>
                </a:gsLst>
                <a:lin ang="18900000" scaled="1"/>
                <a:tileRect/>
              </a:gra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cxnSp>
        <p:nvCxnSpPr>
          <p:cNvPr id="61" name="直接连接符 60">
            <a:extLst>
              <a:ext uri="{FF2B5EF4-FFF2-40B4-BE49-F238E27FC236}">
                <a16:creationId xmlns:a16="http://schemas.microsoft.com/office/drawing/2014/main" id="{FE1F11AE-F664-40BD-95B0-069925B23ECB}"/>
              </a:ext>
            </a:extLst>
          </p:cNvPr>
          <p:cNvCxnSpPr>
            <a:cxnSpLocks/>
          </p:cNvCxnSpPr>
          <p:nvPr userDrawn="1"/>
        </p:nvCxnSpPr>
        <p:spPr>
          <a:xfrm>
            <a:off x="6089650" y="1575753"/>
            <a:ext cx="0" cy="4284662"/>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62" name="直接连接符 61">
            <a:extLst>
              <a:ext uri="{FF2B5EF4-FFF2-40B4-BE49-F238E27FC236}">
                <a16:creationId xmlns:a16="http://schemas.microsoft.com/office/drawing/2014/main" id="{470F7D66-E390-4681-9BA6-A23BA45BD395}"/>
              </a:ext>
            </a:extLst>
          </p:cNvPr>
          <p:cNvCxnSpPr>
            <a:cxnSpLocks/>
          </p:cNvCxnSpPr>
          <p:nvPr userDrawn="1"/>
        </p:nvCxnSpPr>
        <p:spPr>
          <a:xfrm>
            <a:off x="660400" y="3718084"/>
            <a:ext cx="10858500" cy="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262848648"/>
      </p:ext>
    </p:extLst>
  </p:cSld>
  <p:clrMapOvr>
    <a:masterClrMapping/>
  </p:clrMapOvr>
  <p:extLst>
    <p:ext uri="{DCECCB84-F9BA-43D5-87BE-67443E8EF086}">
      <p15:sldGuideLst xmlns:p15="http://schemas.microsoft.com/office/powerpoint/2012/main"/>
    </p:ext>
  </p:extLst>
</p:sldLayout>
</file>

<file path=ppt/slideLayouts/slideLayout75.xml><?xml version="1.0" encoding="utf-8"?>
<p:sldLayout xmlns:a="http://schemas.openxmlformats.org/drawingml/2006/main" xmlns:r="http://schemas.openxmlformats.org/officeDocument/2006/relationships" xmlns:p="http://schemas.openxmlformats.org/presentationml/2006/main" preserve="1" userDrawn="1">
  <p:cSld name="四段内容3">
    <p:spTree>
      <p:nvGrpSpPr>
        <p:cNvPr id="1" name=""/>
        <p:cNvGrpSpPr/>
        <p:nvPr/>
      </p:nvGrpSpPr>
      <p:grpSpPr>
        <a:xfrm>
          <a:off x="0" y="0"/>
          <a:ext cx="0" cy="0"/>
          <a:chOff x="0" y="0"/>
          <a:chExt cx="0" cy="0"/>
        </a:xfrm>
      </p:grpSpPr>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用前请重置）</a:t>
            </a:r>
          </a:p>
        </p:txBody>
      </p:sp>
      <p:sp>
        <p:nvSpPr>
          <p:cNvPr id="60" name="椭圆 20">
            <a:extLst>
              <a:ext uri="{FF2B5EF4-FFF2-40B4-BE49-F238E27FC236}">
                <a16:creationId xmlns:a16="http://schemas.microsoft.com/office/drawing/2014/main" id="{50C89C60-A15F-486E-93D8-8E25A95371DF}"/>
              </a:ext>
            </a:extLst>
          </p:cNvPr>
          <p:cNvSpPr/>
          <p:nvPr userDrawn="1"/>
        </p:nvSpPr>
        <p:spPr>
          <a:xfrm>
            <a:off x="3830256" y="1433424"/>
            <a:ext cx="4531488" cy="453148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 fmla="*/ 3988985 w 7859947"/>
              <a:gd name="connsiteY0" fmla="*/ 3429001 h 5364481"/>
              <a:gd name="connsiteX1" fmla="*/ 0 w 7859947"/>
              <a:gd name="connsiteY1" fmla="*/ 0 h 5364481"/>
              <a:gd name="connsiteX2" fmla="*/ 5924466 w 7859947"/>
              <a:gd name="connsiteY2" fmla="*/ 1493521 h 5364481"/>
              <a:gd name="connsiteX3" fmla="*/ 7859947 w 7859947"/>
              <a:gd name="connsiteY3" fmla="*/ 3429001 h 5364481"/>
              <a:gd name="connsiteX4" fmla="*/ 5924466 w 7859947"/>
              <a:gd name="connsiteY4" fmla="*/ 5364481 h 5364481"/>
              <a:gd name="connsiteX5" fmla="*/ 3988985 w 7859947"/>
              <a:gd name="connsiteY5" fmla="*/ 3429001 h 5364481"/>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dirty="0"/>
          </a:p>
        </p:txBody>
      </p:sp>
      <p:sp>
        <p:nvSpPr>
          <p:cNvPr id="21" name="任意多边形: 形状 20">
            <a:extLst>
              <a:ext uri="{FF2B5EF4-FFF2-40B4-BE49-F238E27FC236}">
                <a16:creationId xmlns:a16="http://schemas.microsoft.com/office/drawing/2014/main" id="{5509C4A6-48F4-4602-B073-A3F1C0F576FB}"/>
              </a:ext>
            </a:extLst>
          </p:cNvPr>
          <p:cNvSpPr/>
          <p:nvPr/>
        </p:nvSpPr>
        <p:spPr>
          <a:xfrm>
            <a:off x="4128986" y="1732153"/>
            <a:ext cx="1922612" cy="1922612"/>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22" name="任意多边形: 形状 21">
            <a:extLst>
              <a:ext uri="{FF2B5EF4-FFF2-40B4-BE49-F238E27FC236}">
                <a16:creationId xmlns:a16="http://schemas.microsoft.com/office/drawing/2014/main" id="{10B4D127-2F00-40BB-82B0-CFF175698F08}"/>
              </a:ext>
            </a:extLst>
          </p:cNvPr>
          <p:cNvSpPr/>
          <p:nvPr/>
        </p:nvSpPr>
        <p:spPr>
          <a:xfrm>
            <a:off x="6140402" y="1732153"/>
            <a:ext cx="1922612" cy="1922612"/>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prstTxWarp prst="textNoShape">
              <a:avLst/>
            </a:prstTxWarp>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23" name="任意多边形: 形状 22">
            <a:extLst>
              <a:ext uri="{FF2B5EF4-FFF2-40B4-BE49-F238E27FC236}">
                <a16:creationId xmlns:a16="http://schemas.microsoft.com/office/drawing/2014/main" id="{333B047E-0323-4117-BF6D-FE4F62B80A8D}"/>
              </a:ext>
            </a:extLst>
          </p:cNvPr>
          <p:cNvSpPr/>
          <p:nvPr/>
        </p:nvSpPr>
        <p:spPr>
          <a:xfrm>
            <a:off x="4128986" y="3743569"/>
            <a:ext cx="1922612" cy="1922612"/>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25" name="任意多边形: 形状 24">
            <a:extLst>
              <a:ext uri="{FF2B5EF4-FFF2-40B4-BE49-F238E27FC236}">
                <a16:creationId xmlns:a16="http://schemas.microsoft.com/office/drawing/2014/main" id="{E0A40176-7793-4B8C-8311-57177072F024}"/>
              </a:ext>
            </a:extLst>
          </p:cNvPr>
          <p:cNvSpPr/>
          <p:nvPr/>
        </p:nvSpPr>
        <p:spPr>
          <a:xfrm>
            <a:off x="6140401" y="3743566"/>
            <a:ext cx="1922612" cy="1922613"/>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文本占位符 47">
            <a:extLst>
              <a:ext uri="{FF2B5EF4-FFF2-40B4-BE49-F238E27FC236}">
                <a16:creationId xmlns:a16="http://schemas.microsoft.com/office/drawing/2014/main" id="{E143D4D5-54C2-4DDB-B53A-1F8E61B14A98}"/>
              </a:ext>
            </a:extLst>
          </p:cNvPr>
          <p:cNvSpPr>
            <a:spLocks noGrp="1"/>
          </p:cNvSpPr>
          <p:nvPr>
            <p:ph type="body" sz="quarter" idx="31"/>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0" name="文本占位符 49">
            <a:extLst>
              <a:ext uri="{FF2B5EF4-FFF2-40B4-BE49-F238E27FC236}">
                <a16:creationId xmlns:a16="http://schemas.microsoft.com/office/drawing/2014/main" id="{886E47B8-F0BE-461F-98FA-8914C2F202D8}"/>
              </a:ext>
            </a:extLst>
          </p:cNvPr>
          <p:cNvSpPr>
            <a:spLocks noGrp="1"/>
          </p:cNvSpPr>
          <p:nvPr>
            <p:ph type="body" sz="quarter" idx="32"/>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2" name="文本占位符 51">
            <a:extLst>
              <a:ext uri="{FF2B5EF4-FFF2-40B4-BE49-F238E27FC236}">
                <a16:creationId xmlns:a16="http://schemas.microsoft.com/office/drawing/2014/main" id="{67EEFCC0-38E2-4D5B-9EAE-BC82133035D4}"/>
              </a:ext>
            </a:extLst>
          </p:cNvPr>
          <p:cNvSpPr>
            <a:spLocks noGrp="1"/>
          </p:cNvSpPr>
          <p:nvPr>
            <p:ph type="body" sz="quarter" idx="33"/>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54" name="文本占位符 53">
            <a:extLst>
              <a:ext uri="{FF2B5EF4-FFF2-40B4-BE49-F238E27FC236}">
                <a16:creationId xmlns:a16="http://schemas.microsoft.com/office/drawing/2014/main" id="{4F850AA8-BDA3-4719-8A5D-AF30155FBFB4}"/>
              </a:ext>
            </a:extLst>
          </p:cNvPr>
          <p:cNvSpPr>
            <a:spLocks noGrp="1"/>
          </p:cNvSpPr>
          <p:nvPr>
            <p:ph type="body" sz="quarter" idx="34"/>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7" name="文本占位符 47">
            <a:extLst>
              <a:ext uri="{FF2B5EF4-FFF2-40B4-BE49-F238E27FC236}">
                <a16:creationId xmlns:a16="http://schemas.microsoft.com/office/drawing/2014/main" id="{39810F61-8EF1-44D8-A114-E944940290CE}"/>
              </a:ext>
            </a:extLst>
          </p:cNvPr>
          <p:cNvSpPr>
            <a:spLocks noGrp="1"/>
          </p:cNvSpPr>
          <p:nvPr>
            <p:ph type="body" sz="quarter" idx="47"/>
          </p:nvPr>
        </p:nvSpPr>
        <p:spPr>
          <a:xfrm>
            <a:off x="3823906" y="1427073"/>
            <a:ext cx="2272094" cy="2272093"/>
          </a:xfrm>
          <a:custGeom>
            <a:avLst/>
            <a:gdLst>
              <a:gd name="connsiteX0" fmla="*/ 2227692 w 2272094"/>
              <a:gd name="connsiteY0" fmla="*/ 305080 h 2272093"/>
              <a:gd name="connsiteX1" fmla="*/ 2227692 w 2272094"/>
              <a:gd name="connsiteY1" fmla="*/ 1806263 h 2272093"/>
              <a:gd name="connsiteX2" fmla="*/ 1806263 w 2272094"/>
              <a:gd name="connsiteY2" fmla="*/ 2227692 h 2272093"/>
              <a:gd name="connsiteX3" fmla="*/ 305080 w 2272094"/>
              <a:gd name="connsiteY3" fmla="*/ 2227692 h 2272093"/>
              <a:gd name="connsiteX4" fmla="*/ 2227692 w 2272094"/>
              <a:gd name="connsiteY4" fmla="*/ 305080 h 2272093"/>
              <a:gd name="connsiteX5" fmla="*/ 2272093 w 2272094"/>
              <a:gd name="connsiteY5" fmla="*/ 0 h 2272093"/>
              <a:gd name="connsiteX6" fmla="*/ 2272094 w 2272094"/>
              <a:gd name="connsiteY6" fmla="*/ 0 h 2272093"/>
              <a:gd name="connsiteX7" fmla="*/ 2272094 w 2272094"/>
              <a:gd name="connsiteY7" fmla="*/ 12700 h 2272093"/>
              <a:gd name="connsiteX8" fmla="*/ 2272093 w 2272094"/>
              <a:gd name="connsiteY8" fmla="*/ 12700 h 2272093"/>
              <a:gd name="connsiteX9" fmla="*/ 2197455 w 2272094"/>
              <a:gd name="connsiteY9" fmla="*/ 13906 h 2272093"/>
              <a:gd name="connsiteX10" fmla="*/ 2160384 w 2272094"/>
              <a:gd name="connsiteY10" fmla="*/ 15417 h 2272093"/>
              <a:gd name="connsiteX11" fmla="*/ 2123478 w 2272094"/>
              <a:gd name="connsiteY11" fmla="*/ 17513 h 2272093"/>
              <a:gd name="connsiteX12" fmla="*/ 2086724 w 2272094"/>
              <a:gd name="connsiteY12" fmla="*/ 20193 h 2272093"/>
              <a:gd name="connsiteX13" fmla="*/ 2050148 w 2272094"/>
              <a:gd name="connsiteY13" fmla="*/ 23456 h 2272093"/>
              <a:gd name="connsiteX14" fmla="*/ 2013724 w 2272094"/>
              <a:gd name="connsiteY14" fmla="*/ 27305 h 2272093"/>
              <a:gd name="connsiteX15" fmla="*/ 1977491 w 2272094"/>
              <a:gd name="connsiteY15" fmla="*/ 31737 h 2272093"/>
              <a:gd name="connsiteX16" fmla="*/ 1941423 w 2272094"/>
              <a:gd name="connsiteY16" fmla="*/ 36728 h 2272093"/>
              <a:gd name="connsiteX17" fmla="*/ 1905546 w 2272094"/>
              <a:gd name="connsiteY17" fmla="*/ 42278 h 2272093"/>
              <a:gd name="connsiteX18" fmla="*/ 1869859 w 2272094"/>
              <a:gd name="connsiteY18" fmla="*/ 48399 h 2272093"/>
              <a:gd name="connsiteX19" fmla="*/ 1834362 w 2272094"/>
              <a:gd name="connsiteY19" fmla="*/ 55067 h 2272093"/>
              <a:gd name="connsiteX20" fmla="*/ 1799069 w 2272094"/>
              <a:gd name="connsiteY20" fmla="*/ 62293 h 2272093"/>
              <a:gd name="connsiteX21" fmla="*/ 1763966 w 2272094"/>
              <a:gd name="connsiteY21" fmla="*/ 70066 h 2272093"/>
              <a:gd name="connsiteX22" fmla="*/ 1729079 w 2272094"/>
              <a:gd name="connsiteY22" fmla="*/ 78371 h 2272093"/>
              <a:gd name="connsiteX23" fmla="*/ 1694395 w 2272094"/>
              <a:gd name="connsiteY23" fmla="*/ 87223 h 2272093"/>
              <a:gd name="connsiteX24" fmla="*/ 1659940 w 2272094"/>
              <a:gd name="connsiteY24" fmla="*/ 96608 h 2272093"/>
              <a:gd name="connsiteX25" fmla="*/ 1625701 w 2272094"/>
              <a:gd name="connsiteY25" fmla="*/ 106514 h 2272093"/>
              <a:gd name="connsiteX26" fmla="*/ 1591678 w 2272094"/>
              <a:gd name="connsiteY26" fmla="*/ 116954 h 2272093"/>
              <a:gd name="connsiteX27" fmla="*/ 1557896 w 2272094"/>
              <a:gd name="connsiteY27" fmla="*/ 127901 h 2272093"/>
              <a:gd name="connsiteX28" fmla="*/ 1524355 w 2272094"/>
              <a:gd name="connsiteY28" fmla="*/ 139369 h 2272093"/>
              <a:gd name="connsiteX29" fmla="*/ 1491043 w 2272094"/>
              <a:gd name="connsiteY29" fmla="*/ 151346 h 2272093"/>
              <a:gd name="connsiteX30" fmla="*/ 1457972 w 2272094"/>
              <a:gd name="connsiteY30" fmla="*/ 163817 h 2272093"/>
              <a:gd name="connsiteX31" fmla="*/ 1425156 w 2272094"/>
              <a:gd name="connsiteY31" fmla="*/ 176796 h 2272093"/>
              <a:gd name="connsiteX32" fmla="*/ 1392592 w 2272094"/>
              <a:gd name="connsiteY32" fmla="*/ 190271 h 2272093"/>
              <a:gd name="connsiteX33" fmla="*/ 1360284 w 2272094"/>
              <a:gd name="connsiteY33" fmla="*/ 204241 h 2272093"/>
              <a:gd name="connsiteX34" fmla="*/ 1328242 w 2272094"/>
              <a:gd name="connsiteY34" fmla="*/ 218681 h 2272093"/>
              <a:gd name="connsiteX35" fmla="*/ 1296466 w 2272094"/>
              <a:gd name="connsiteY35" fmla="*/ 233616 h 2272093"/>
              <a:gd name="connsiteX36" fmla="*/ 1264958 w 2272094"/>
              <a:gd name="connsiteY36" fmla="*/ 249034 h 2272093"/>
              <a:gd name="connsiteX37" fmla="*/ 1233728 w 2272094"/>
              <a:gd name="connsiteY37" fmla="*/ 264909 h 2272093"/>
              <a:gd name="connsiteX38" fmla="*/ 1202778 w 2272094"/>
              <a:gd name="connsiteY38" fmla="*/ 281254 h 2272093"/>
              <a:gd name="connsiteX39" fmla="*/ 1172121 w 2272094"/>
              <a:gd name="connsiteY39" fmla="*/ 298069 h 2272093"/>
              <a:gd name="connsiteX40" fmla="*/ 1141755 w 2272094"/>
              <a:gd name="connsiteY40" fmla="*/ 315341 h 2272093"/>
              <a:gd name="connsiteX41" fmla="*/ 1111681 w 2272094"/>
              <a:gd name="connsiteY41" fmla="*/ 333057 h 2272093"/>
              <a:gd name="connsiteX42" fmla="*/ 1081900 w 2272094"/>
              <a:gd name="connsiteY42" fmla="*/ 351231 h 2272093"/>
              <a:gd name="connsiteX43" fmla="*/ 1052436 w 2272094"/>
              <a:gd name="connsiteY43" fmla="*/ 369849 h 2272093"/>
              <a:gd name="connsiteX44" fmla="*/ 1023277 w 2272094"/>
              <a:gd name="connsiteY44" fmla="*/ 388899 h 2272093"/>
              <a:gd name="connsiteX45" fmla="*/ 994422 w 2272094"/>
              <a:gd name="connsiteY45" fmla="*/ 408393 h 2272093"/>
              <a:gd name="connsiteX46" fmla="*/ 965898 w 2272094"/>
              <a:gd name="connsiteY46" fmla="*/ 428307 h 2272093"/>
              <a:gd name="connsiteX47" fmla="*/ 937691 w 2272094"/>
              <a:gd name="connsiteY47" fmla="*/ 448653 h 2272093"/>
              <a:gd name="connsiteX48" fmla="*/ 909815 w 2272094"/>
              <a:gd name="connsiteY48" fmla="*/ 469430 h 2272093"/>
              <a:gd name="connsiteX49" fmla="*/ 882269 w 2272094"/>
              <a:gd name="connsiteY49" fmla="*/ 490613 h 2272093"/>
              <a:gd name="connsiteX50" fmla="*/ 855052 w 2272094"/>
              <a:gd name="connsiteY50" fmla="*/ 512203 h 2272093"/>
              <a:gd name="connsiteX51" fmla="*/ 828192 w 2272094"/>
              <a:gd name="connsiteY51" fmla="*/ 534200 h 2272093"/>
              <a:gd name="connsiteX52" fmla="*/ 807860 w 2272094"/>
              <a:gd name="connsiteY52" fmla="*/ 551377 h 2272093"/>
              <a:gd name="connsiteX53" fmla="*/ 839528 w 2272094"/>
              <a:gd name="connsiteY53" fmla="*/ 598347 h 2272093"/>
              <a:gd name="connsiteX54" fmla="*/ 853989 w 2272094"/>
              <a:gd name="connsiteY54" fmla="*/ 669974 h 2272093"/>
              <a:gd name="connsiteX55" fmla="*/ 669973 w 2272094"/>
              <a:gd name="connsiteY55" fmla="*/ 853990 h 2272093"/>
              <a:gd name="connsiteX56" fmla="*/ 598346 w 2272094"/>
              <a:gd name="connsiteY56" fmla="*/ 839529 h 2272093"/>
              <a:gd name="connsiteX57" fmla="*/ 551371 w 2272094"/>
              <a:gd name="connsiteY57" fmla="*/ 807858 h 2272093"/>
              <a:gd name="connsiteX58" fmla="*/ 534136 w 2272094"/>
              <a:gd name="connsiteY58" fmla="*/ 828268 h 2272093"/>
              <a:gd name="connsiteX59" fmla="*/ 512140 w 2272094"/>
              <a:gd name="connsiteY59" fmla="*/ 855129 h 2272093"/>
              <a:gd name="connsiteX60" fmla="*/ 490550 w 2272094"/>
              <a:gd name="connsiteY60" fmla="*/ 882345 h 2272093"/>
              <a:gd name="connsiteX61" fmla="*/ 469366 w 2272094"/>
              <a:gd name="connsiteY61" fmla="*/ 909891 h 2272093"/>
              <a:gd name="connsiteX62" fmla="*/ 448602 w 2272094"/>
              <a:gd name="connsiteY62" fmla="*/ 937768 h 2272093"/>
              <a:gd name="connsiteX63" fmla="*/ 428256 w 2272094"/>
              <a:gd name="connsiteY63" fmla="*/ 965974 h 2272093"/>
              <a:gd name="connsiteX64" fmla="*/ 408330 w 2272094"/>
              <a:gd name="connsiteY64" fmla="*/ 994511 h 2272093"/>
              <a:gd name="connsiteX65" fmla="*/ 388848 w 2272094"/>
              <a:gd name="connsiteY65" fmla="*/ 1023353 h 2272093"/>
              <a:gd name="connsiteX66" fmla="*/ 369798 w 2272094"/>
              <a:gd name="connsiteY66" fmla="*/ 1052512 h 2272093"/>
              <a:gd name="connsiteX67" fmla="*/ 351180 w 2272094"/>
              <a:gd name="connsiteY67" fmla="*/ 1081989 h 2272093"/>
              <a:gd name="connsiteX68" fmla="*/ 333006 w 2272094"/>
              <a:gd name="connsiteY68" fmla="*/ 1111758 h 2272093"/>
              <a:gd name="connsiteX69" fmla="*/ 315290 w 2272094"/>
              <a:gd name="connsiteY69" fmla="*/ 1141844 h 2272093"/>
              <a:gd name="connsiteX70" fmla="*/ 298018 w 2272094"/>
              <a:gd name="connsiteY70" fmla="*/ 1172210 h 2272093"/>
              <a:gd name="connsiteX71" fmla="*/ 281203 w 2272094"/>
              <a:gd name="connsiteY71" fmla="*/ 1202867 h 2272093"/>
              <a:gd name="connsiteX72" fmla="*/ 264858 w 2272094"/>
              <a:gd name="connsiteY72" fmla="*/ 1233817 h 2272093"/>
              <a:gd name="connsiteX73" fmla="*/ 248983 w 2272094"/>
              <a:gd name="connsiteY73" fmla="*/ 1265047 h 2272093"/>
              <a:gd name="connsiteX74" fmla="*/ 233578 w 2272094"/>
              <a:gd name="connsiteY74" fmla="*/ 1296555 h 2272093"/>
              <a:gd name="connsiteX75" fmla="*/ 218643 w 2272094"/>
              <a:gd name="connsiteY75" fmla="*/ 1328331 h 2272093"/>
              <a:gd name="connsiteX76" fmla="*/ 204190 w 2272094"/>
              <a:gd name="connsiteY76" fmla="*/ 1360373 h 2272093"/>
              <a:gd name="connsiteX77" fmla="*/ 190233 w 2272094"/>
              <a:gd name="connsiteY77" fmla="*/ 1392682 h 2272093"/>
              <a:gd name="connsiteX78" fmla="*/ 176758 w 2272094"/>
              <a:gd name="connsiteY78" fmla="*/ 1425244 h 2272093"/>
              <a:gd name="connsiteX79" fmla="*/ 163779 w 2272094"/>
              <a:gd name="connsiteY79" fmla="*/ 1458061 h 2272093"/>
              <a:gd name="connsiteX80" fmla="*/ 151307 w 2272094"/>
              <a:gd name="connsiteY80" fmla="*/ 1491132 h 2272093"/>
              <a:gd name="connsiteX81" fmla="*/ 139331 w 2272094"/>
              <a:gd name="connsiteY81" fmla="*/ 1524444 h 2272093"/>
              <a:gd name="connsiteX82" fmla="*/ 127863 w 2272094"/>
              <a:gd name="connsiteY82" fmla="*/ 1557997 h 2272093"/>
              <a:gd name="connsiteX83" fmla="*/ 116916 w 2272094"/>
              <a:gd name="connsiteY83" fmla="*/ 1591780 h 2272093"/>
              <a:gd name="connsiteX84" fmla="*/ 106489 w 2272094"/>
              <a:gd name="connsiteY84" fmla="*/ 1625803 h 2272093"/>
              <a:gd name="connsiteX85" fmla="*/ 96583 w 2272094"/>
              <a:gd name="connsiteY85" fmla="*/ 1660042 h 2272093"/>
              <a:gd name="connsiteX86" fmla="*/ 87198 w 2272094"/>
              <a:gd name="connsiteY86" fmla="*/ 1694497 h 2272093"/>
              <a:gd name="connsiteX87" fmla="*/ 78346 w 2272094"/>
              <a:gd name="connsiteY87" fmla="*/ 1729181 h 2272093"/>
              <a:gd name="connsiteX88" fmla="*/ 70040 w 2272094"/>
              <a:gd name="connsiteY88" fmla="*/ 1764068 h 2272093"/>
              <a:gd name="connsiteX89" fmla="*/ 62267 w 2272094"/>
              <a:gd name="connsiteY89" fmla="*/ 1799171 h 2272093"/>
              <a:gd name="connsiteX90" fmla="*/ 55054 w 2272094"/>
              <a:gd name="connsiteY90" fmla="*/ 1834464 h 2272093"/>
              <a:gd name="connsiteX91" fmla="*/ 48374 w 2272094"/>
              <a:gd name="connsiteY91" fmla="*/ 1869960 h 2272093"/>
              <a:gd name="connsiteX92" fmla="*/ 42265 w 2272094"/>
              <a:gd name="connsiteY92" fmla="*/ 1905647 h 2272093"/>
              <a:gd name="connsiteX93" fmla="*/ 36702 w 2272094"/>
              <a:gd name="connsiteY93" fmla="*/ 1941525 h 2272093"/>
              <a:gd name="connsiteX94" fmla="*/ 31712 w 2272094"/>
              <a:gd name="connsiteY94" fmla="*/ 1977593 h 2272093"/>
              <a:gd name="connsiteX95" fmla="*/ 27292 w 2272094"/>
              <a:gd name="connsiteY95" fmla="*/ 2013826 h 2272093"/>
              <a:gd name="connsiteX96" fmla="*/ 23456 w 2272094"/>
              <a:gd name="connsiteY96" fmla="*/ 2050249 h 2272093"/>
              <a:gd name="connsiteX97" fmla="*/ 20180 w 2272094"/>
              <a:gd name="connsiteY97" fmla="*/ 2086825 h 2272093"/>
              <a:gd name="connsiteX98" fmla="*/ 17500 w 2272094"/>
              <a:gd name="connsiteY98" fmla="*/ 2123579 h 2272093"/>
              <a:gd name="connsiteX99" fmla="*/ 15405 w 2272094"/>
              <a:gd name="connsiteY99" fmla="*/ 2160498 h 2272093"/>
              <a:gd name="connsiteX100" fmla="*/ 13906 w 2272094"/>
              <a:gd name="connsiteY100" fmla="*/ 2197557 h 2272093"/>
              <a:gd name="connsiteX101" fmla="*/ 13004 w 2272094"/>
              <a:gd name="connsiteY101" fmla="*/ 2234780 h 2272093"/>
              <a:gd name="connsiteX102" fmla="*/ 12700 w 2272094"/>
              <a:gd name="connsiteY102" fmla="*/ 2272093 h 2272093"/>
              <a:gd name="connsiteX103" fmla="*/ 0 w 2272094"/>
              <a:gd name="connsiteY103" fmla="*/ 2272093 h 2272093"/>
              <a:gd name="connsiteX104" fmla="*/ 304 w 2272094"/>
              <a:gd name="connsiteY104" fmla="*/ 2234476 h 2272093"/>
              <a:gd name="connsiteX105" fmla="*/ 1219 w 2272094"/>
              <a:gd name="connsiteY105" fmla="*/ 2197049 h 2272093"/>
              <a:gd name="connsiteX106" fmla="*/ 2730 w 2272094"/>
              <a:gd name="connsiteY106" fmla="*/ 2159774 h 2272093"/>
              <a:gd name="connsiteX107" fmla="*/ 4838 w 2272094"/>
              <a:gd name="connsiteY107" fmla="*/ 2122652 h 2272093"/>
              <a:gd name="connsiteX108" fmla="*/ 7530 w 2272094"/>
              <a:gd name="connsiteY108" fmla="*/ 2085695 h 2272093"/>
              <a:gd name="connsiteX109" fmla="*/ 10820 w 2272094"/>
              <a:gd name="connsiteY109" fmla="*/ 2048916 h 2272093"/>
              <a:gd name="connsiteX110" fmla="*/ 14694 w 2272094"/>
              <a:gd name="connsiteY110" fmla="*/ 2012289 h 2272093"/>
              <a:gd name="connsiteX111" fmla="*/ 19138 w 2272094"/>
              <a:gd name="connsiteY111" fmla="*/ 1975853 h 2272093"/>
              <a:gd name="connsiteX112" fmla="*/ 24155 w 2272094"/>
              <a:gd name="connsiteY112" fmla="*/ 1939582 h 2272093"/>
              <a:gd name="connsiteX113" fmla="*/ 29743 w 2272094"/>
              <a:gd name="connsiteY113" fmla="*/ 1903501 h 2272093"/>
              <a:gd name="connsiteX114" fmla="*/ 35902 w 2272094"/>
              <a:gd name="connsiteY114" fmla="*/ 1867611 h 2272093"/>
              <a:gd name="connsiteX115" fmla="*/ 42608 w 2272094"/>
              <a:gd name="connsiteY115" fmla="*/ 1831924 h 2272093"/>
              <a:gd name="connsiteX116" fmla="*/ 49872 w 2272094"/>
              <a:gd name="connsiteY116" fmla="*/ 1796415 h 2272093"/>
              <a:gd name="connsiteX117" fmla="*/ 57683 w 2272094"/>
              <a:gd name="connsiteY117" fmla="*/ 1761121 h 2272093"/>
              <a:gd name="connsiteX118" fmla="*/ 66040 w 2272094"/>
              <a:gd name="connsiteY118" fmla="*/ 1726044 h 2272093"/>
              <a:gd name="connsiteX119" fmla="*/ 74942 w 2272094"/>
              <a:gd name="connsiteY119" fmla="*/ 1691170 h 2272093"/>
              <a:gd name="connsiteX120" fmla="*/ 84378 w 2272094"/>
              <a:gd name="connsiteY120" fmla="*/ 1656511 h 2272093"/>
              <a:gd name="connsiteX121" fmla="*/ 94348 w 2272094"/>
              <a:gd name="connsiteY121" fmla="*/ 1622069 h 2272093"/>
              <a:gd name="connsiteX122" fmla="*/ 104838 w 2272094"/>
              <a:gd name="connsiteY122" fmla="*/ 1587868 h 2272093"/>
              <a:gd name="connsiteX123" fmla="*/ 115849 w 2272094"/>
              <a:gd name="connsiteY123" fmla="*/ 1553895 h 2272093"/>
              <a:gd name="connsiteX124" fmla="*/ 127381 w 2272094"/>
              <a:gd name="connsiteY124" fmla="*/ 1520152 h 2272093"/>
              <a:gd name="connsiteX125" fmla="*/ 139420 w 2272094"/>
              <a:gd name="connsiteY125" fmla="*/ 1486649 h 2272093"/>
              <a:gd name="connsiteX126" fmla="*/ 151968 w 2272094"/>
              <a:gd name="connsiteY126" fmla="*/ 1453400 h 2272093"/>
              <a:gd name="connsiteX127" fmla="*/ 165023 w 2272094"/>
              <a:gd name="connsiteY127" fmla="*/ 1420393 h 2272093"/>
              <a:gd name="connsiteX128" fmla="*/ 178574 w 2272094"/>
              <a:gd name="connsiteY128" fmla="*/ 1387640 h 2272093"/>
              <a:gd name="connsiteX129" fmla="*/ 192620 w 2272094"/>
              <a:gd name="connsiteY129" fmla="*/ 1355153 h 2272093"/>
              <a:gd name="connsiteX130" fmla="*/ 207149 w 2272094"/>
              <a:gd name="connsiteY130" fmla="*/ 1322933 h 2272093"/>
              <a:gd name="connsiteX131" fmla="*/ 222161 w 2272094"/>
              <a:gd name="connsiteY131" fmla="*/ 1290980 h 2272093"/>
              <a:gd name="connsiteX132" fmla="*/ 237667 w 2272094"/>
              <a:gd name="connsiteY132" fmla="*/ 1259293 h 2272093"/>
              <a:gd name="connsiteX133" fmla="*/ 253631 w 2272094"/>
              <a:gd name="connsiteY133" fmla="*/ 1227886 h 2272093"/>
              <a:gd name="connsiteX134" fmla="*/ 270078 w 2272094"/>
              <a:gd name="connsiteY134" fmla="*/ 1196771 h 2272093"/>
              <a:gd name="connsiteX135" fmla="*/ 286981 w 2272094"/>
              <a:gd name="connsiteY135" fmla="*/ 1165936 h 2272093"/>
              <a:gd name="connsiteX136" fmla="*/ 304342 w 2272094"/>
              <a:gd name="connsiteY136" fmla="*/ 1135392 h 2272093"/>
              <a:gd name="connsiteX137" fmla="*/ 322173 w 2272094"/>
              <a:gd name="connsiteY137" fmla="*/ 1105154 h 2272093"/>
              <a:gd name="connsiteX138" fmla="*/ 340436 w 2272094"/>
              <a:gd name="connsiteY138" fmla="*/ 1075207 h 2272093"/>
              <a:gd name="connsiteX139" fmla="*/ 359156 w 2272094"/>
              <a:gd name="connsiteY139" fmla="*/ 1045565 h 2272093"/>
              <a:gd name="connsiteX140" fmla="*/ 378320 w 2272094"/>
              <a:gd name="connsiteY140" fmla="*/ 1016241 h 2272093"/>
              <a:gd name="connsiteX141" fmla="*/ 397916 w 2272094"/>
              <a:gd name="connsiteY141" fmla="*/ 987234 h 2272093"/>
              <a:gd name="connsiteX142" fmla="*/ 417957 w 2272094"/>
              <a:gd name="connsiteY142" fmla="*/ 958545 h 2272093"/>
              <a:gd name="connsiteX143" fmla="*/ 438416 w 2272094"/>
              <a:gd name="connsiteY143" fmla="*/ 930186 h 2272093"/>
              <a:gd name="connsiteX144" fmla="*/ 459295 w 2272094"/>
              <a:gd name="connsiteY144" fmla="*/ 902144 h 2272093"/>
              <a:gd name="connsiteX145" fmla="*/ 480593 w 2272094"/>
              <a:gd name="connsiteY145" fmla="*/ 874445 h 2272093"/>
              <a:gd name="connsiteX146" fmla="*/ 502310 w 2272094"/>
              <a:gd name="connsiteY146" fmla="*/ 847090 h 2272093"/>
              <a:gd name="connsiteX147" fmla="*/ 524433 w 2272094"/>
              <a:gd name="connsiteY147" fmla="*/ 820064 h 2272093"/>
              <a:gd name="connsiteX148" fmla="*/ 540783 w 2272094"/>
              <a:gd name="connsiteY148" fmla="*/ 800719 h 2272093"/>
              <a:gd name="connsiteX149" fmla="*/ 539855 w 2272094"/>
              <a:gd name="connsiteY149" fmla="*/ 800093 h 2272093"/>
              <a:gd name="connsiteX150" fmla="*/ 485958 w 2272094"/>
              <a:gd name="connsiteY150" fmla="*/ 669974 h 2272093"/>
              <a:gd name="connsiteX151" fmla="*/ 669973 w 2272094"/>
              <a:gd name="connsiteY151" fmla="*/ 485959 h 2272093"/>
              <a:gd name="connsiteX152" fmla="*/ 800092 w 2272094"/>
              <a:gd name="connsiteY152" fmla="*/ 539856 h 2272093"/>
              <a:gd name="connsiteX153" fmla="*/ 800717 w 2272094"/>
              <a:gd name="connsiteY153" fmla="*/ 540782 h 2272093"/>
              <a:gd name="connsiteX154" fmla="*/ 820140 w 2272094"/>
              <a:gd name="connsiteY154" fmla="*/ 524383 h 2272093"/>
              <a:gd name="connsiteX155" fmla="*/ 847166 w 2272094"/>
              <a:gd name="connsiteY155" fmla="*/ 502259 h 2272093"/>
              <a:gd name="connsiteX156" fmla="*/ 874521 w 2272094"/>
              <a:gd name="connsiteY156" fmla="*/ 480542 h 2272093"/>
              <a:gd name="connsiteX157" fmla="*/ 902220 w 2272094"/>
              <a:gd name="connsiteY157" fmla="*/ 459244 h 2272093"/>
              <a:gd name="connsiteX158" fmla="*/ 930262 w 2272094"/>
              <a:gd name="connsiteY158" fmla="*/ 438353 h 2272093"/>
              <a:gd name="connsiteX159" fmla="*/ 958621 w 2272094"/>
              <a:gd name="connsiteY159" fmla="*/ 417893 h 2272093"/>
              <a:gd name="connsiteX160" fmla="*/ 987310 w 2272094"/>
              <a:gd name="connsiteY160" fmla="*/ 397865 h 2272093"/>
              <a:gd name="connsiteX161" fmla="*/ 1016330 w 2272094"/>
              <a:gd name="connsiteY161" fmla="*/ 378269 h 2272093"/>
              <a:gd name="connsiteX162" fmla="*/ 1045654 w 2272094"/>
              <a:gd name="connsiteY162" fmla="*/ 359105 h 2272093"/>
              <a:gd name="connsiteX163" fmla="*/ 1075283 w 2272094"/>
              <a:gd name="connsiteY163" fmla="*/ 340385 h 2272093"/>
              <a:gd name="connsiteX164" fmla="*/ 1105230 w 2272094"/>
              <a:gd name="connsiteY164" fmla="*/ 322122 h 2272093"/>
              <a:gd name="connsiteX165" fmla="*/ 1135481 w 2272094"/>
              <a:gd name="connsiteY165" fmla="*/ 304292 h 2272093"/>
              <a:gd name="connsiteX166" fmla="*/ 1166012 w 2272094"/>
              <a:gd name="connsiteY166" fmla="*/ 286931 h 2272093"/>
              <a:gd name="connsiteX167" fmla="*/ 1196847 w 2272094"/>
              <a:gd name="connsiteY167" fmla="*/ 270027 h 2272093"/>
              <a:gd name="connsiteX168" fmla="*/ 1227975 w 2272094"/>
              <a:gd name="connsiteY168" fmla="*/ 253593 h 2272093"/>
              <a:gd name="connsiteX169" fmla="*/ 1259382 w 2272094"/>
              <a:gd name="connsiteY169" fmla="*/ 237617 h 2272093"/>
              <a:gd name="connsiteX170" fmla="*/ 1291056 w 2272094"/>
              <a:gd name="connsiteY170" fmla="*/ 222123 h 2272093"/>
              <a:gd name="connsiteX171" fmla="*/ 1323022 w 2272094"/>
              <a:gd name="connsiteY171" fmla="*/ 207111 h 2272093"/>
              <a:gd name="connsiteX172" fmla="*/ 1355242 w 2272094"/>
              <a:gd name="connsiteY172" fmla="*/ 192582 h 2272093"/>
              <a:gd name="connsiteX173" fmla="*/ 1387728 w 2272094"/>
              <a:gd name="connsiteY173" fmla="*/ 178536 h 2272093"/>
              <a:gd name="connsiteX174" fmla="*/ 1420482 w 2272094"/>
              <a:gd name="connsiteY174" fmla="*/ 164985 h 2272093"/>
              <a:gd name="connsiteX175" fmla="*/ 1453489 w 2272094"/>
              <a:gd name="connsiteY175" fmla="*/ 151942 h 2272093"/>
              <a:gd name="connsiteX176" fmla="*/ 1486738 w 2272094"/>
              <a:gd name="connsiteY176" fmla="*/ 139382 h 2272093"/>
              <a:gd name="connsiteX177" fmla="*/ 1520240 w 2272094"/>
              <a:gd name="connsiteY177" fmla="*/ 127342 h 2272093"/>
              <a:gd name="connsiteX178" fmla="*/ 1553984 w 2272094"/>
              <a:gd name="connsiteY178" fmla="*/ 115824 h 2272093"/>
              <a:gd name="connsiteX179" fmla="*/ 1587957 w 2272094"/>
              <a:gd name="connsiteY179" fmla="*/ 104813 h 2272093"/>
              <a:gd name="connsiteX180" fmla="*/ 1622171 w 2272094"/>
              <a:gd name="connsiteY180" fmla="*/ 94322 h 2272093"/>
              <a:gd name="connsiteX181" fmla="*/ 1656600 w 2272094"/>
              <a:gd name="connsiteY181" fmla="*/ 84353 h 2272093"/>
              <a:gd name="connsiteX182" fmla="*/ 1691259 w 2272094"/>
              <a:gd name="connsiteY182" fmla="*/ 74917 h 2272093"/>
              <a:gd name="connsiteX183" fmla="*/ 1726133 w 2272094"/>
              <a:gd name="connsiteY183" fmla="*/ 66027 h 2272093"/>
              <a:gd name="connsiteX184" fmla="*/ 1761223 w 2272094"/>
              <a:gd name="connsiteY184" fmla="*/ 57670 h 2272093"/>
              <a:gd name="connsiteX185" fmla="*/ 1796516 w 2272094"/>
              <a:gd name="connsiteY185" fmla="*/ 49847 h 2272093"/>
              <a:gd name="connsiteX186" fmla="*/ 1832012 w 2272094"/>
              <a:gd name="connsiteY186" fmla="*/ 42583 h 2272093"/>
              <a:gd name="connsiteX187" fmla="*/ 1867712 w 2272094"/>
              <a:gd name="connsiteY187" fmla="*/ 35877 h 2272093"/>
              <a:gd name="connsiteX188" fmla="*/ 1903602 w 2272094"/>
              <a:gd name="connsiteY188" fmla="*/ 29730 h 2272093"/>
              <a:gd name="connsiteX189" fmla="*/ 1939683 w 2272094"/>
              <a:gd name="connsiteY189" fmla="*/ 24142 h 2272093"/>
              <a:gd name="connsiteX190" fmla="*/ 1975954 w 2272094"/>
              <a:gd name="connsiteY190" fmla="*/ 19126 h 2272093"/>
              <a:gd name="connsiteX191" fmla="*/ 2012391 w 2272094"/>
              <a:gd name="connsiteY191" fmla="*/ 14681 h 2272093"/>
              <a:gd name="connsiteX192" fmla="*/ 2049017 w 2272094"/>
              <a:gd name="connsiteY192" fmla="*/ 10807 h 2272093"/>
              <a:gd name="connsiteX193" fmla="*/ 2085797 w 2272094"/>
              <a:gd name="connsiteY193" fmla="*/ 7531 h 2272093"/>
              <a:gd name="connsiteX194" fmla="*/ 2122754 w 2272094"/>
              <a:gd name="connsiteY194" fmla="*/ 4826 h 2272093"/>
              <a:gd name="connsiteX195" fmla="*/ 2159876 w 2272094"/>
              <a:gd name="connsiteY195" fmla="*/ 2717 h 2272093"/>
              <a:gd name="connsiteX196" fmla="*/ 2197150 w 2272094"/>
              <a:gd name="connsiteY196" fmla="*/ 1219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3">
                <a:moveTo>
                  <a:pt x="2227692" y="305080"/>
                </a:moveTo>
                <a:lnTo>
                  <a:pt x="2227692" y="1806263"/>
                </a:lnTo>
                <a:cubicBezTo>
                  <a:pt x="2227692" y="2038892"/>
                  <a:pt x="2038892" y="2227692"/>
                  <a:pt x="1806263" y="2227692"/>
                </a:cubicBezTo>
                <a:lnTo>
                  <a:pt x="305080" y="2227692"/>
                </a:lnTo>
                <a:cubicBezTo>
                  <a:pt x="305080" y="1165863"/>
                  <a:pt x="1165863" y="305080"/>
                  <a:pt x="2227692" y="305080"/>
                </a:cubicBezTo>
                <a:close/>
                <a:moveTo>
                  <a:pt x="2272093" y="0"/>
                </a:moveTo>
                <a:lnTo>
                  <a:pt x="2272094" y="0"/>
                </a:lnTo>
                <a:lnTo>
                  <a:pt x="2272094" y="12700"/>
                </a:lnTo>
                <a:lnTo>
                  <a:pt x="2272093" y="12700"/>
                </a:lnTo>
                <a:lnTo>
                  <a:pt x="2197455" y="13906"/>
                </a:lnTo>
                <a:lnTo>
                  <a:pt x="2160384" y="15417"/>
                </a:lnTo>
                <a:lnTo>
                  <a:pt x="2123478" y="17513"/>
                </a:lnTo>
                <a:lnTo>
                  <a:pt x="2086724" y="20193"/>
                </a:lnTo>
                <a:lnTo>
                  <a:pt x="2050148" y="23456"/>
                </a:lnTo>
                <a:lnTo>
                  <a:pt x="2013724" y="27305"/>
                </a:lnTo>
                <a:lnTo>
                  <a:pt x="1977491" y="31737"/>
                </a:lnTo>
                <a:lnTo>
                  <a:pt x="1941423" y="36728"/>
                </a:lnTo>
                <a:lnTo>
                  <a:pt x="1905546" y="42278"/>
                </a:lnTo>
                <a:lnTo>
                  <a:pt x="1869859" y="48399"/>
                </a:lnTo>
                <a:lnTo>
                  <a:pt x="1834362" y="55067"/>
                </a:lnTo>
                <a:lnTo>
                  <a:pt x="1799069" y="62293"/>
                </a:lnTo>
                <a:lnTo>
                  <a:pt x="1763966" y="70066"/>
                </a:lnTo>
                <a:lnTo>
                  <a:pt x="1729079" y="78371"/>
                </a:lnTo>
                <a:lnTo>
                  <a:pt x="1694395" y="87223"/>
                </a:lnTo>
                <a:lnTo>
                  <a:pt x="1659940" y="96608"/>
                </a:lnTo>
                <a:lnTo>
                  <a:pt x="1625701" y="106514"/>
                </a:lnTo>
                <a:lnTo>
                  <a:pt x="1591678" y="116954"/>
                </a:lnTo>
                <a:lnTo>
                  <a:pt x="1557896" y="127901"/>
                </a:lnTo>
                <a:lnTo>
                  <a:pt x="1524355" y="139369"/>
                </a:lnTo>
                <a:lnTo>
                  <a:pt x="1491043" y="151346"/>
                </a:lnTo>
                <a:lnTo>
                  <a:pt x="1457972" y="163817"/>
                </a:lnTo>
                <a:lnTo>
                  <a:pt x="1425156" y="176796"/>
                </a:lnTo>
                <a:lnTo>
                  <a:pt x="1392592" y="190271"/>
                </a:lnTo>
                <a:lnTo>
                  <a:pt x="1360284" y="204241"/>
                </a:lnTo>
                <a:lnTo>
                  <a:pt x="1328242" y="218681"/>
                </a:lnTo>
                <a:lnTo>
                  <a:pt x="1296466" y="233616"/>
                </a:lnTo>
                <a:lnTo>
                  <a:pt x="1264958" y="249034"/>
                </a:lnTo>
                <a:lnTo>
                  <a:pt x="1233728" y="264909"/>
                </a:lnTo>
                <a:lnTo>
                  <a:pt x="1202778" y="281254"/>
                </a:lnTo>
                <a:lnTo>
                  <a:pt x="1172121" y="298069"/>
                </a:lnTo>
                <a:lnTo>
                  <a:pt x="1141755" y="315341"/>
                </a:lnTo>
                <a:lnTo>
                  <a:pt x="1111681" y="333057"/>
                </a:lnTo>
                <a:lnTo>
                  <a:pt x="1081900" y="351231"/>
                </a:lnTo>
                <a:lnTo>
                  <a:pt x="1052436" y="369849"/>
                </a:lnTo>
                <a:lnTo>
                  <a:pt x="1023277" y="388899"/>
                </a:lnTo>
                <a:lnTo>
                  <a:pt x="994422" y="408393"/>
                </a:lnTo>
                <a:lnTo>
                  <a:pt x="965898" y="428307"/>
                </a:lnTo>
                <a:lnTo>
                  <a:pt x="937691" y="448653"/>
                </a:lnTo>
                <a:lnTo>
                  <a:pt x="909815" y="469430"/>
                </a:lnTo>
                <a:lnTo>
                  <a:pt x="882269" y="490613"/>
                </a:lnTo>
                <a:lnTo>
                  <a:pt x="855052" y="512203"/>
                </a:lnTo>
                <a:lnTo>
                  <a:pt x="828192" y="534200"/>
                </a:lnTo>
                <a:lnTo>
                  <a:pt x="807860" y="551377"/>
                </a:lnTo>
                <a:lnTo>
                  <a:pt x="839528" y="598347"/>
                </a:lnTo>
                <a:cubicBezTo>
                  <a:pt x="848840" y="620363"/>
                  <a:pt x="853989" y="644567"/>
                  <a:pt x="853989" y="669974"/>
                </a:cubicBezTo>
                <a:cubicBezTo>
                  <a:pt x="853989" y="771603"/>
                  <a:pt x="771602" y="853990"/>
                  <a:pt x="669973" y="853990"/>
                </a:cubicBezTo>
                <a:cubicBezTo>
                  <a:pt x="644566" y="853990"/>
                  <a:pt x="620362" y="848841"/>
                  <a:pt x="598346" y="839529"/>
                </a:cubicBezTo>
                <a:lnTo>
                  <a:pt x="551371" y="807858"/>
                </a:lnTo>
                <a:lnTo>
                  <a:pt x="534136" y="828268"/>
                </a:lnTo>
                <a:lnTo>
                  <a:pt x="512140" y="855129"/>
                </a:lnTo>
                <a:lnTo>
                  <a:pt x="490550" y="882345"/>
                </a:lnTo>
                <a:lnTo>
                  <a:pt x="469366" y="909891"/>
                </a:lnTo>
                <a:lnTo>
                  <a:pt x="448602" y="937768"/>
                </a:lnTo>
                <a:lnTo>
                  <a:pt x="428256" y="965974"/>
                </a:lnTo>
                <a:lnTo>
                  <a:pt x="408330" y="994511"/>
                </a:lnTo>
                <a:lnTo>
                  <a:pt x="388848" y="1023353"/>
                </a:lnTo>
                <a:lnTo>
                  <a:pt x="369798" y="1052512"/>
                </a:lnTo>
                <a:lnTo>
                  <a:pt x="351180" y="1081989"/>
                </a:lnTo>
                <a:lnTo>
                  <a:pt x="333006" y="1111758"/>
                </a:lnTo>
                <a:lnTo>
                  <a:pt x="315290" y="1141844"/>
                </a:lnTo>
                <a:lnTo>
                  <a:pt x="298018" y="1172210"/>
                </a:lnTo>
                <a:lnTo>
                  <a:pt x="281203" y="1202867"/>
                </a:lnTo>
                <a:lnTo>
                  <a:pt x="264858" y="1233817"/>
                </a:lnTo>
                <a:lnTo>
                  <a:pt x="248983" y="1265047"/>
                </a:lnTo>
                <a:lnTo>
                  <a:pt x="233578" y="1296555"/>
                </a:lnTo>
                <a:lnTo>
                  <a:pt x="218643" y="1328331"/>
                </a:lnTo>
                <a:lnTo>
                  <a:pt x="204190" y="1360373"/>
                </a:lnTo>
                <a:lnTo>
                  <a:pt x="190233" y="1392682"/>
                </a:lnTo>
                <a:lnTo>
                  <a:pt x="176758" y="1425244"/>
                </a:lnTo>
                <a:lnTo>
                  <a:pt x="163779" y="1458061"/>
                </a:lnTo>
                <a:lnTo>
                  <a:pt x="151307" y="1491132"/>
                </a:lnTo>
                <a:lnTo>
                  <a:pt x="139331" y="1524444"/>
                </a:lnTo>
                <a:lnTo>
                  <a:pt x="127863" y="1557997"/>
                </a:lnTo>
                <a:lnTo>
                  <a:pt x="116916" y="1591780"/>
                </a:lnTo>
                <a:lnTo>
                  <a:pt x="106489" y="1625803"/>
                </a:lnTo>
                <a:lnTo>
                  <a:pt x="96583" y="1660042"/>
                </a:lnTo>
                <a:lnTo>
                  <a:pt x="87198" y="1694497"/>
                </a:lnTo>
                <a:lnTo>
                  <a:pt x="78346" y="1729181"/>
                </a:lnTo>
                <a:lnTo>
                  <a:pt x="70040" y="1764068"/>
                </a:lnTo>
                <a:lnTo>
                  <a:pt x="62267" y="1799171"/>
                </a:lnTo>
                <a:lnTo>
                  <a:pt x="55054" y="1834464"/>
                </a:lnTo>
                <a:lnTo>
                  <a:pt x="48374" y="1869960"/>
                </a:lnTo>
                <a:lnTo>
                  <a:pt x="42265" y="1905647"/>
                </a:lnTo>
                <a:lnTo>
                  <a:pt x="36702" y="1941525"/>
                </a:lnTo>
                <a:lnTo>
                  <a:pt x="31712" y="1977593"/>
                </a:lnTo>
                <a:lnTo>
                  <a:pt x="27292" y="2013826"/>
                </a:lnTo>
                <a:lnTo>
                  <a:pt x="23456" y="2050249"/>
                </a:lnTo>
                <a:lnTo>
                  <a:pt x="20180" y="2086825"/>
                </a:lnTo>
                <a:lnTo>
                  <a:pt x="17500" y="2123579"/>
                </a:lnTo>
                <a:lnTo>
                  <a:pt x="15405" y="2160498"/>
                </a:lnTo>
                <a:lnTo>
                  <a:pt x="13906" y="2197557"/>
                </a:lnTo>
                <a:lnTo>
                  <a:pt x="13004" y="2234780"/>
                </a:lnTo>
                <a:lnTo>
                  <a:pt x="12700" y="2272093"/>
                </a:lnTo>
                <a:lnTo>
                  <a:pt x="0" y="2272093"/>
                </a:lnTo>
                <a:lnTo>
                  <a:pt x="304" y="2234476"/>
                </a:lnTo>
                <a:lnTo>
                  <a:pt x="1219" y="2197049"/>
                </a:lnTo>
                <a:lnTo>
                  <a:pt x="2730" y="2159774"/>
                </a:lnTo>
                <a:lnTo>
                  <a:pt x="4838" y="2122652"/>
                </a:lnTo>
                <a:lnTo>
                  <a:pt x="7530" y="2085695"/>
                </a:lnTo>
                <a:lnTo>
                  <a:pt x="10820" y="2048916"/>
                </a:lnTo>
                <a:lnTo>
                  <a:pt x="14694" y="2012289"/>
                </a:lnTo>
                <a:lnTo>
                  <a:pt x="19138" y="1975853"/>
                </a:lnTo>
                <a:lnTo>
                  <a:pt x="24155" y="1939582"/>
                </a:lnTo>
                <a:lnTo>
                  <a:pt x="29743" y="1903501"/>
                </a:lnTo>
                <a:lnTo>
                  <a:pt x="35902" y="1867611"/>
                </a:lnTo>
                <a:lnTo>
                  <a:pt x="42608" y="1831924"/>
                </a:lnTo>
                <a:lnTo>
                  <a:pt x="49872" y="1796415"/>
                </a:lnTo>
                <a:lnTo>
                  <a:pt x="57683" y="1761121"/>
                </a:lnTo>
                <a:lnTo>
                  <a:pt x="66040" y="1726044"/>
                </a:lnTo>
                <a:lnTo>
                  <a:pt x="74942" y="1691170"/>
                </a:lnTo>
                <a:lnTo>
                  <a:pt x="84378" y="1656511"/>
                </a:lnTo>
                <a:lnTo>
                  <a:pt x="94348" y="1622069"/>
                </a:lnTo>
                <a:lnTo>
                  <a:pt x="104838" y="1587868"/>
                </a:lnTo>
                <a:lnTo>
                  <a:pt x="115849" y="1553895"/>
                </a:lnTo>
                <a:lnTo>
                  <a:pt x="127381" y="1520152"/>
                </a:lnTo>
                <a:lnTo>
                  <a:pt x="139420" y="1486649"/>
                </a:lnTo>
                <a:lnTo>
                  <a:pt x="151968" y="1453400"/>
                </a:lnTo>
                <a:lnTo>
                  <a:pt x="165023" y="1420393"/>
                </a:lnTo>
                <a:lnTo>
                  <a:pt x="178574" y="1387640"/>
                </a:lnTo>
                <a:lnTo>
                  <a:pt x="192620" y="1355153"/>
                </a:lnTo>
                <a:lnTo>
                  <a:pt x="207149" y="1322933"/>
                </a:lnTo>
                <a:lnTo>
                  <a:pt x="222161" y="1290980"/>
                </a:lnTo>
                <a:lnTo>
                  <a:pt x="237667" y="1259293"/>
                </a:lnTo>
                <a:lnTo>
                  <a:pt x="253631" y="1227886"/>
                </a:lnTo>
                <a:lnTo>
                  <a:pt x="270078" y="1196771"/>
                </a:lnTo>
                <a:lnTo>
                  <a:pt x="286981" y="1165936"/>
                </a:lnTo>
                <a:lnTo>
                  <a:pt x="304342" y="1135392"/>
                </a:lnTo>
                <a:lnTo>
                  <a:pt x="322173" y="1105154"/>
                </a:lnTo>
                <a:lnTo>
                  <a:pt x="340436" y="1075207"/>
                </a:lnTo>
                <a:lnTo>
                  <a:pt x="359156" y="1045565"/>
                </a:lnTo>
                <a:lnTo>
                  <a:pt x="378320" y="1016241"/>
                </a:lnTo>
                <a:lnTo>
                  <a:pt x="397916" y="987234"/>
                </a:lnTo>
                <a:lnTo>
                  <a:pt x="417957" y="958545"/>
                </a:lnTo>
                <a:lnTo>
                  <a:pt x="438416" y="930186"/>
                </a:lnTo>
                <a:lnTo>
                  <a:pt x="459295" y="902144"/>
                </a:lnTo>
                <a:lnTo>
                  <a:pt x="480593" y="874445"/>
                </a:lnTo>
                <a:lnTo>
                  <a:pt x="502310" y="847090"/>
                </a:lnTo>
                <a:lnTo>
                  <a:pt x="524433" y="820064"/>
                </a:lnTo>
                <a:lnTo>
                  <a:pt x="540783" y="800719"/>
                </a:lnTo>
                <a:lnTo>
                  <a:pt x="539855" y="800093"/>
                </a:lnTo>
                <a:cubicBezTo>
                  <a:pt x="506555" y="766793"/>
                  <a:pt x="485958" y="720789"/>
                  <a:pt x="485958" y="669974"/>
                </a:cubicBezTo>
                <a:cubicBezTo>
                  <a:pt x="485958" y="568346"/>
                  <a:pt x="568345" y="485959"/>
                  <a:pt x="669973" y="485959"/>
                </a:cubicBezTo>
                <a:cubicBezTo>
                  <a:pt x="720788" y="485959"/>
                  <a:pt x="766792" y="506555"/>
                  <a:pt x="800092" y="539856"/>
                </a:cubicBezTo>
                <a:lnTo>
                  <a:pt x="800717" y="540782"/>
                </a:lnTo>
                <a:lnTo>
                  <a:pt x="820140" y="524383"/>
                </a:lnTo>
                <a:lnTo>
                  <a:pt x="847166" y="502259"/>
                </a:lnTo>
                <a:lnTo>
                  <a:pt x="874521" y="480542"/>
                </a:lnTo>
                <a:lnTo>
                  <a:pt x="902220" y="459244"/>
                </a:lnTo>
                <a:lnTo>
                  <a:pt x="930262" y="438353"/>
                </a:lnTo>
                <a:lnTo>
                  <a:pt x="958621" y="417893"/>
                </a:lnTo>
                <a:lnTo>
                  <a:pt x="987310" y="397865"/>
                </a:lnTo>
                <a:lnTo>
                  <a:pt x="1016330" y="378269"/>
                </a:lnTo>
                <a:lnTo>
                  <a:pt x="1045654" y="359105"/>
                </a:lnTo>
                <a:lnTo>
                  <a:pt x="1075283" y="340385"/>
                </a:lnTo>
                <a:lnTo>
                  <a:pt x="1105230" y="322122"/>
                </a:lnTo>
                <a:lnTo>
                  <a:pt x="1135481" y="304292"/>
                </a:lnTo>
                <a:lnTo>
                  <a:pt x="1166012" y="286931"/>
                </a:lnTo>
                <a:lnTo>
                  <a:pt x="1196847" y="270027"/>
                </a:lnTo>
                <a:lnTo>
                  <a:pt x="1227975" y="253593"/>
                </a:lnTo>
                <a:lnTo>
                  <a:pt x="1259382" y="237617"/>
                </a:lnTo>
                <a:lnTo>
                  <a:pt x="1291056" y="222123"/>
                </a:lnTo>
                <a:lnTo>
                  <a:pt x="1323022" y="207111"/>
                </a:lnTo>
                <a:lnTo>
                  <a:pt x="1355242" y="192582"/>
                </a:lnTo>
                <a:lnTo>
                  <a:pt x="1387728" y="178536"/>
                </a:lnTo>
                <a:lnTo>
                  <a:pt x="1420482" y="164985"/>
                </a:lnTo>
                <a:lnTo>
                  <a:pt x="1453489" y="151942"/>
                </a:lnTo>
                <a:lnTo>
                  <a:pt x="1486738" y="139382"/>
                </a:lnTo>
                <a:lnTo>
                  <a:pt x="1520240" y="127342"/>
                </a:lnTo>
                <a:lnTo>
                  <a:pt x="1553984" y="115824"/>
                </a:lnTo>
                <a:lnTo>
                  <a:pt x="1587957" y="104813"/>
                </a:lnTo>
                <a:lnTo>
                  <a:pt x="1622171" y="94322"/>
                </a:lnTo>
                <a:lnTo>
                  <a:pt x="1656600" y="84353"/>
                </a:lnTo>
                <a:lnTo>
                  <a:pt x="1691259" y="74917"/>
                </a:lnTo>
                <a:lnTo>
                  <a:pt x="1726133" y="66027"/>
                </a:lnTo>
                <a:lnTo>
                  <a:pt x="1761223" y="57670"/>
                </a:lnTo>
                <a:lnTo>
                  <a:pt x="1796516" y="49847"/>
                </a:lnTo>
                <a:lnTo>
                  <a:pt x="1832012" y="42583"/>
                </a:lnTo>
                <a:lnTo>
                  <a:pt x="1867712" y="35877"/>
                </a:lnTo>
                <a:lnTo>
                  <a:pt x="1903602" y="29730"/>
                </a:lnTo>
                <a:lnTo>
                  <a:pt x="1939683" y="24142"/>
                </a:lnTo>
                <a:lnTo>
                  <a:pt x="1975954" y="19126"/>
                </a:lnTo>
                <a:lnTo>
                  <a:pt x="2012391" y="14681"/>
                </a:lnTo>
                <a:lnTo>
                  <a:pt x="2049017" y="10807"/>
                </a:lnTo>
                <a:lnTo>
                  <a:pt x="2085797" y="7531"/>
                </a:lnTo>
                <a:lnTo>
                  <a:pt x="2122754" y="4826"/>
                </a:lnTo>
                <a:lnTo>
                  <a:pt x="2159876" y="2717"/>
                </a:lnTo>
                <a:lnTo>
                  <a:pt x="2197150" y="1219"/>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8" name="文本占位符 49">
            <a:extLst>
              <a:ext uri="{FF2B5EF4-FFF2-40B4-BE49-F238E27FC236}">
                <a16:creationId xmlns:a16="http://schemas.microsoft.com/office/drawing/2014/main" id="{34D6CFBE-184D-4325-864F-C722B1057480}"/>
              </a:ext>
            </a:extLst>
          </p:cNvPr>
          <p:cNvSpPr>
            <a:spLocks noGrp="1"/>
          </p:cNvSpPr>
          <p:nvPr>
            <p:ph type="body" sz="quarter" idx="48"/>
          </p:nvPr>
        </p:nvSpPr>
        <p:spPr>
          <a:xfrm>
            <a:off x="6096000" y="1427073"/>
            <a:ext cx="2272093" cy="2272093"/>
          </a:xfrm>
          <a:custGeom>
            <a:avLst/>
            <a:gdLst>
              <a:gd name="connsiteX0" fmla="*/ 44402 w 2272093"/>
              <a:gd name="connsiteY0" fmla="*/ 305080 h 2272093"/>
              <a:gd name="connsiteX1" fmla="*/ 1967014 w 2272093"/>
              <a:gd name="connsiteY1" fmla="*/ 2227692 h 2272093"/>
              <a:gd name="connsiteX2" fmla="*/ 465831 w 2272093"/>
              <a:gd name="connsiteY2" fmla="*/ 2227692 h 2272093"/>
              <a:gd name="connsiteX3" fmla="*/ 44402 w 2272093"/>
              <a:gd name="connsiteY3" fmla="*/ 1806263 h 2272093"/>
              <a:gd name="connsiteX4" fmla="*/ 0 w 2272093"/>
              <a:gd name="connsiteY4" fmla="*/ 0 h 2272093"/>
              <a:gd name="connsiteX5" fmla="*/ 37616 w 2272093"/>
              <a:gd name="connsiteY5" fmla="*/ 304 h 2272093"/>
              <a:gd name="connsiteX6" fmla="*/ 75043 w 2272093"/>
              <a:gd name="connsiteY6" fmla="*/ 1219 h 2272093"/>
              <a:gd name="connsiteX7" fmla="*/ 112318 w 2272093"/>
              <a:gd name="connsiteY7" fmla="*/ 2730 h 2272093"/>
              <a:gd name="connsiteX8" fmla="*/ 149440 w 2272093"/>
              <a:gd name="connsiteY8" fmla="*/ 4838 h 2272093"/>
              <a:gd name="connsiteX9" fmla="*/ 186384 w 2272093"/>
              <a:gd name="connsiteY9" fmla="*/ 7531 h 2272093"/>
              <a:gd name="connsiteX10" fmla="*/ 223176 w 2272093"/>
              <a:gd name="connsiteY10" fmla="*/ 10820 h 2272093"/>
              <a:gd name="connsiteX11" fmla="*/ 259803 w 2272093"/>
              <a:gd name="connsiteY11" fmla="*/ 14694 h 2272093"/>
              <a:gd name="connsiteX12" fmla="*/ 296239 w 2272093"/>
              <a:gd name="connsiteY12" fmla="*/ 19139 h 2272093"/>
              <a:gd name="connsiteX13" fmla="*/ 332510 w 2272093"/>
              <a:gd name="connsiteY13" fmla="*/ 24155 h 2272093"/>
              <a:gd name="connsiteX14" fmla="*/ 368591 w 2272093"/>
              <a:gd name="connsiteY14" fmla="*/ 29743 h 2272093"/>
              <a:gd name="connsiteX15" fmla="*/ 404481 w 2272093"/>
              <a:gd name="connsiteY15" fmla="*/ 35902 h 2272093"/>
              <a:gd name="connsiteX16" fmla="*/ 440168 w 2272093"/>
              <a:gd name="connsiteY16" fmla="*/ 42608 h 2272093"/>
              <a:gd name="connsiteX17" fmla="*/ 475678 w 2272093"/>
              <a:gd name="connsiteY17" fmla="*/ 49872 h 2272093"/>
              <a:gd name="connsiteX18" fmla="*/ 510971 w 2272093"/>
              <a:gd name="connsiteY18" fmla="*/ 57683 h 2272093"/>
              <a:gd name="connsiteX19" fmla="*/ 546048 w 2272093"/>
              <a:gd name="connsiteY19" fmla="*/ 66040 h 2272093"/>
              <a:gd name="connsiteX20" fmla="*/ 580922 w 2272093"/>
              <a:gd name="connsiteY20" fmla="*/ 74942 h 2272093"/>
              <a:gd name="connsiteX21" fmla="*/ 615581 w 2272093"/>
              <a:gd name="connsiteY21" fmla="*/ 84378 h 2272093"/>
              <a:gd name="connsiteX22" fmla="*/ 650023 w 2272093"/>
              <a:gd name="connsiteY22" fmla="*/ 94348 h 2272093"/>
              <a:gd name="connsiteX23" fmla="*/ 684224 w 2272093"/>
              <a:gd name="connsiteY23" fmla="*/ 104838 h 2272093"/>
              <a:gd name="connsiteX24" fmla="*/ 718197 w 2272093"/>
              <a:gd name="connsiteY24" fmla="*/ 115849 h 2272093"/>
              <a:gd name="connsiteX25" fmla="*/ 751941 w 2272093"/>
              <a:gd name="connsiteY25" fmla="*/ 127381 h 2272093"/>
              <a:gd name="connsiteX26" fmla="*/ 785443 w 2272093"/>
              <a:gd name="connsiteY26" fmla="*/ 139420 h 2272093"/>
              <a:gd name="connsiteX27" fmla="*/ 818692 w 2272093"/>
              <a:gd name="connsiteY27" fmla="*/ 151968 h 2272093"/>
              <a:gd name="connsiteX28" fmla="*/ 851699 w 2272093"/>
              <a:gd name="connsiteY28" fmla="*/ 165023 h 2272093"/>
              <a:gd name="connsiteX29" fmla="*/ 884453 w 2272093"/>
              <a:gd name="connsiteY29" fmla="*/ 178574 h 2272093"/>
              <a:gd name="connsiteX30" fmla="*/ 916939 w 2272093"/>
              <a:gd name="connsiteY30" fmla="*/ 192621 h 2272093"/>
              <a:gd name="connsiteX31" fmla="*/ 949159 w 2272093"/>
              <a:gd name="connsiteY31" fmla="*/ 207149 h 2272093"/>
              <a:gd name="connsiteX32" fmla="*/ 981112 w 2272093"/>
              <a:gd name="connsiteY32" fmla="*/ 222173 h 2272093"/>
              <a:gd name="connsiteX33" fmla="*/ 1012798 w 2272093"/>
              <a:gd name="connsiteY33" fmla="*/ 237667 h 2272093"/>
              <a:gd name="connsiteX34" fmla="*/ 1044206 w 2272093"/>
              <a:gd name="connsiteY34" fmla="*/ 253631 h 2272093"/>
              <a:gd name="connsiteX35" fmla="*/ 1075321 w 2272093"/>
              <a:gd name="connsiteY35" fmla="*/ 270078 h 2272093"/>
              <a:gd name="connsiteX36" fmla="*/ 1106156 w 2272093"/>
              <a:gd name="connsiteY36" fmla="*/ 286981 h 2272093"/>
              <a:gd name="connsiteX37" fmla="*/ 1136700 w 2272093"/>
              <a:gd name="connsiteY37" fmla="*/ 304342 h 2272093"/>
              <a:gd name="connsiteX38" fmla="*/ 1166939 w 2272093"/>
              <a:gd name="connsiteY38" fmla="*/ 322173 h 2272093"/>
              <a:gd name="connsiteX39" fmla="*/ 1196885 w 2272093"/>
              <a:gd name="connsiteY39" fmla="*/ 340436 h 2272093"/>
              <a:gd name="connsiteX40" fmla="*/ 1226527 w 2272093"/>
              <a:gd name="connsiteY40" fmla="*/ 359156 h 2272093"/>
              <a:gd name="connsiteX41" fmla="*/ 1255851 w 2272093"/>
              <a:gd name="connsiteY41" fmla="*/ 378320 h 2272093"/>
              <a:gd name="connsiteX42" fmla="*/ 1284858 w 2272093"/>
              <a:gd name="connsiteY42" fmla="*/ 397929 h 2272093"/>
              <a:gd name="connsiteX43" fmla="*/ 1313548 w 2272093"/>
              <a:gd name="connsiteY43" fmla="*/ 417957 h 2272093"/>
              <a:gd name="connsiteX44" fmla="*/ 1341906 w 2272093"/>
              <a:gd name="connsiteY44" fmla="*/ 438416 h 2272093"/>
              <a:gd name="connsiteX45" fmla="*/ 1369948 w 2272093"/>
              <a:gd name="connsiteY45" fmla="*/ 459295 h 2272093"/>
              <a:gd name="connsiteX46" fmla="*/ 1397647 w 2272093"/>
              <a:gd name="connsiteY46" fmla="*/ 480593 h 2272093"/>
              <a:gd name="connsiteX47" fmla="*/ 1425003 w 2272093"/>
              <a:gd name="connsiteY47" fmla="*/ 502310 h 2272093"/>
              <a:gd name="connsiteX48" fmla="*/ 1452028 w 2272093"/>
              <a:gd name="connsiteY48" fmla="*/ 524433 h 2272093"/>
              <a:gd name="connsiteX49" fmla="*/ 1474209 w 2272093"/>
              <a:gd name="connsiteY49" fmla="*/ 543180 h 2272093"/>
              <a:gd name="connsiteX50" fmla="*/ 1474658 w 2272093"/>
              <a:gd name="connsiteY50" fmla="*/ 542513 h 2272093"/>
              <a:gd name="connsiteX51" fmla="*/ 1604777 w 2272093"/>
              <a:gd name="connsiteY51" fmla="*/ 488616 h 2272093"/>
              <a:gd name="connsiteX52" fmla="*/ 1788793 w 2272093"/>
              <a:gd name="connsiteY52" fmla="*/ 672632 h 2272093"/>
              <a:gd name="connsiteX53" fmla="*/ 1734896 w 2272093"/>
              <a:gd name="connsiteY53" fmla="*/ 802751 h 2272093"/>
              <a:gd name="connsiteX54" fmla="*/ 1733709 w 2272093"/>
              <a:gd name="connsiteY54" fmla="*/ 803551 h 2272093"/>
              <a:gd name="connsiteX55" fmla="*/ 1747723 w 2272093"/>
              <a:gd name="connsiteY55" fmla="*/ 820140 h 2272093"/>
              <a:gd name="connsiteX56" fmla="*/ 1769845 w 2272093"/>
              <a:gd name="connsiteY56" fmla="*/ 847166 h 2272093"/>
              <a:gd name="connsiteX57" fmla="*/ 1791550 w 2272093"/>
              <a:gd name="connsiteY57" fmla="*/ 874522 h 2272093"/>
              <a:gd name="connsiteX58" fmla="*/ 1812848 w 2272093"/>
              <a:gd name="connsiteY58" fmla="*/ 902220 h 2272093"/>
              <a:gd name="connsiteX59" fmla="*/ 1833739 w 2272093"/>
              <a:gd name="connsiteY59" fmla="*/ 930262 h 2272093"/>
              <a:gd name="connsiteX60" fmla="*/ 1854199 w 2272093"/>
              <a:gd name="connsiteY60" fmla="*/ 958621 h 2272093"/>
              <a:gd name="connsiteX61" fmla="*/ 1874227 w 2272093"/>
              <a:gd name="connsiteY61" fmla="*/ 987310 h 2272093"/>
              <a:gd name="connsiteX62" fmla="*/ 1893823 w 2272093"/>
              <a:gd name="connsiteY62" fmla="*/ 1016330 h 2272093"/>
              <a:gd name="connsiteX63" fmla="*/ 1912988 w 2272093"/>
              <a:gd name="connsiteY63" fmla="*/ 1045654 h 2272093"/>
              <a:gd name="connsiteX64" fmla="*/ 1931707 w 2272093"/>
              <a:gd name="connsiteY64" fmla="*/ 1075283 h 2272093"/>
              <a:gd name="connsiteX65" fmla="*/ 1949970 w 2272093"/>
              <a:gd name="connsiteY65" fmla="*/ 1105230 h 2272093"/>
              <a:gd name="connsiteX66" fmla="*/ 1967801 w 2272093"/>
              <a:gd name="connsiteY66" fmla="*/ 1135481 h 2272093"/>
              <a:gd name="connsiteX67" fmla="*/ 1985162 w 2272093"/>
              <a:gd name="connsiteY67" fmla="*/ 1166012 h 2272093"/>
              <a:gd name="connsiteX68" fmla="*/ 2002065 w 2272093"/>
              <a:gd name="connsiteY68" fmla="*/ 1196848 h 2272093"/>
              <a:gd name="connsiteX69" fmla="*/ 2018499 w 2272093"/>
              <a:gd name="connsiteY69" fmla="*/ 1227975 h 2272093"/>
              <a:gd name="connsiteX70" fmla="*/ 2034476 w 2272093"/>
              <a:gd name="connsiteY70" fmla="*/ 1259382 h 2272093"/>
              <a:gd name="connsiteX71" fmla="*/ 2049969 w 2272093"/>
              <a:gd name="connsiteY71" fmla="*/ 1291056 h 2272093"/>
              <a:gd name="connsiteX72" fmla="*/ 2064981 w 2272093"/>
              <a:gd name="connsiteY72" fmla="*/ 1323022 h 2272093"/>
              <a:gd name="connsiteX73" fmla="*/ 2079510 w 2272093"/>
              <a:gd name="connsiteY73" fmla="*/ 1355242 h 2272093"/>
              <a:gd name="connsiteX74" fmla="*/ 2093556 w 2272093"/>
              <a:gd name="connsiteY74" fmla="*/ 1387729 h 2272093"/>
              <a:gd name="connsiteX75" fmla="*/ 2107107 w 2272093"/>
              <a:gd name="connsiteY75" fmla="*/ 1420482 h 2272093"/>
              <a:gd name="connsiteX76" fmla="*/ 2120163 w 2272093"/>
              <a:gd name="connsiteY76" fmla="*/ 1453489 h 2272093"/>
              <a:gd name="connsiteX77" fmla="*/ 2132710 w 2272093"/>
              <a:gd name="connsiteY77" fmla="*/ 1486738 h 2272093"/>
              <a:gd name="connsiteX78" fmla="*/ 2144749 w 2272093"/>
              <a:gd name="connsiteY78" fmla="*/ 1520240 h 2272093"/>
              <a:gd name="connsiteX79" fmla="*/ 2156268 w 2272093"/>
              <a:gd name="connsiteY79" fmla="*/ 1553984 h 2272093"/>
              <a:gd name="connsiteX80" fmla="*/ 2167279 w 2272093"/>
              <a:gd name="connsiteY80" fmla="*/ 1587957 h 2272093"/>
              <a:gd name="connsiteX81" fmla="*/ 2177782 w 2272093"/>
              <a:gd name="connsiteY81" fmla="*/ 1622171 h 2272093"/>
              <a:gd name="connsiteX82" fmla="*/ 2187739 w 2272093"/>
              <a:gd name="connsiteY82" fmla="*/ 1656600 h 2272093"/>
              <a:gd name="connsiteX83" fmla="*/ 2197175 w 2272093"/>
              <a:gd name="connsiteY83" fmla="*/ 1691259 h 2272093"/>
              <a:gd name="connsiteX84" fmla="*/ 2206065 w 2272093"/>
              <a:gd name="connsiteY84" fmla="*/ 1726133 h 2272093"/>
              <a:gd name="connsiteX85" fmla="*/ 2214434 w 2272093"/>
              <a:gd name="connsiteY85" fmla="*/ 1761223 h 2272093"/>
              <a:gd name="connsiteX86" fmla="*/ 2222245 w 2272093"/>
              <a:gd name="connsiteY86" fmla="*/ 1796516 h 2272093"/>
              <a:gd name="connsiteX87" fmla="*/ 2229509 w 2272093"/>
              <a:gd name="connsiteY87" fmla="*/ 1832013 h 2272093"/>
              <a:gd name="connsiteX88" fmla="*/ 2236215 w 2272093"/>
              <a:gd name="connsiteY88" fmla="*/ 1867712 h 2272093"/>
              <a:gd name="connsiteX89" fmla="*/ 2242362 w 2272093"/>
              <a:gd name="connsiteY89" fmla="*/ 1903603 h 2272093"/>
              <a:gd name="connsiteX90" fmla="*/ 2247950 w 2272093"/>
              <a:gd name="connsiteY90" fmla="*/ 1939683 h 2272093"/>
              <a:gd name="connsiteX91" fmla="*/ 2252966 w 2272093"/>
              <a:gd name="connsiteY91" fmla="*/ 1975954 h 2272093"/>
              <a:gd name="connsiteX92" fmla="*/ 2257412 w 2272093"/>
              <a:gd name="connsiteY92" fmla="*/ 2012391 h 2272093"/>
              <a:gd name="connsiteX93" fmla="*/ 2261285 w 2272093"/>
              <a:gd name="connsiteY93" fmla="*/ 2049018 h 2272093"/>
              <a:gd name="connsiteX94" fmla="*/ 2264562 w 2272093"/>
              <a:gd name="connsiteY94" fmla="*/ 2085797 h 2272093"/>
              <a:gd name="connsiteX95" fmla="*/ 2267267 w 2272093"/>
              <a:gd name="connsiteY95" fmla="*/ 2122754 h 2272093"/>
              <a:gd name="connsiteX96" fmla="*/ 2269374 w 2272093"/>
              <a:gd name="connsiteY96" fmla="*/ 2159876 h 2272093"/>
              <a:gd name="connsiteX97" fmla="*/ 2270886 w 2272093"/>
              <a:gd name="connsiteY97" fmla="*/ 2197151 h 2272093"/>
              <a:gd name="connsiteX98" fmla="*/ 2272093 w 2272093"/>
              <a:gd name="connsiteY98" fmla="*/ 2272093 h 2272093"/>
              <a:gd name="connsiteX99" fmla="*/ 2259393 w 2272093"/>
              <a:gd name="connsiteY99" fmla="*/ 2272093 h 2272093"/>
              <a:gd name="connsiteX100" fmla="*/ 2258186 w 2272093"/>
              <a:gd name="connsiteY100" fmla="*/ 2197455 h 2272093"/>
              <a:gd name="connsiteX101" fmla="*/ 2256674 w 2272093"/>
              <a:gd name="connsiteY101" fmla="*/ 2160384 h 2272093"/>
              <a:gd name="connsiteX102" fmla="*/ 2254579 w 2272093"/>
              <a:gd name="connsiteY102" fmla="*/ 2123478 h 2272093"/>
              <a:gd name="connsiteX103" fmla="*/ 2251900 w 2272093"/>
              <a:gd name="connsiteY103" fmla="*/ 2086724 h 2272093"/>
              <a:gd name="connsiteX104" fmla="*/ 2248635 w 2272093"/>
              <a:gd name="connsiteY104" fmla="*/ 2050148 h 2272093"/>
              <a:gd name="connsiteX105" fmla="*/ 2244788 w 2272093"/>
              <a:gd name="connsiteY105" fmla="*/ 2013724 h 2272093"/>
              <a:gd name="connsiteX106" fmla="*/ 2240355 w 2272093"/>
              <a:gd name="connsiteY106" fmla="*/ 1977491 h 2272093"/>
              <a:gd name="connsiteX107" fmla="*/ 2235364 w 2272093"/>
              <a:gd name="connsiteY107" fmla="*/ 1941423 h 2272093"/>
              <a:gd name="connsiteX108" fmla="*/ 2229814 w 2272093"/>
              <a:gd name="connsiteY108" fmla="*/ 1905546 h 2272093"/>
              <a:gd name="connsiteX109" fmla="*/ 2223693 w 2272093"/>
              <a:gd name="connsiteY109" fmla="*/ 1869859 h 2272093"/>
              <a:gd name="connsiteX110" fmla="*/ 2217025 w 2272093"/>
              <a:gd name="connsiteY110" fmla="*/ 1834362 h 2272093"/>
              <a:gd name="connsiteX111" fmla="*/ 2209799 w 2272093"/>
              <a:gd name="connsiteY111" fmla="*/ 1799069 h 2272093"/>
              <a:gd name="connsiteX112" fmla="*/ 2202027 w 2272093"/>
              <a:gd name="connsiteY112" fmla="*/ 1763966 h 2272093"/>
              <a:gd name="connsiteX113" fmla="*/ 2193721 w 2272093"/>
              <a:gd name="connsiteY113" fmla="*/ 1729079 h 2272093"/>
              <a:gd name="connsiteX114" fmla="*/ 2184869 w 2272093"/>
              <a:gd name="connsiteY114" fmla="*/ 1694396 h 2272093"/>
              <a:gd name="connsiteX115" fmla="*/ 2175483 w 2272093"/>
              <a:gd name="connsiteY115" fmla="*/ 1659940 h 2272093"/>
              <a:gd name="connsiteX116" fmla="*/ 2165578 w 2272093"/>
              <a:gd name="connsiteY116" fmla="*/ 1625701 h 2272093"/>
              <a:gd name="connsiteX117" fmla="*/ 2155138 w 2272093"/>
              <a:gd name="connsiteY117" fmla="*/ 1591678 h 2272093"/>
              <a:gd name="connsiteX118" fmla="*/ 2144191 w 2272093"/>
              <a:gd name="connsiteY118" fmla="*/ 1557896 h 2272093"/>
              <a:gd name="connsiteX119" fmla="*/ 2132723 w 2272093"/>
              <a:gd name="connsiteY119" fmla="*/ 1524355 h 2272093"/>
              <a:gd name="connsiteX120" fmla="*/ 2120759 w 2272093"/>
              <a:gd name="connsiteY120" fmla="*/ 1491043 h 2272093"/>
              <a:gd name="connsiteX121" fmla="*/ 2108275 w 2272093"/>
              <a:gd name="connsiteY121" fmla="*/ 1457972 h 2272093"/>
              <a:gd name="connsiteX122" fmla="*/ 2095296 w 2272093"/>
              <a:gd name="connsiteY122" fmla="*/ 1425156 h 2272093"/>
              <a:gd name="connsiteX123" fmla="*/ 2081821 w 2272093"/>
              <a:gd name="connsiteY123" fmla="*/ 1392593 h 2272093"/>
              <a:gd name="connsiteX124" fmla="*/ 2067851 w 2272093"/>
              <a:gd name="connsiteY124" fmla="*/ 1360284 h 2272093"/>
              <a:gd name="connsiteX125" fmla="*/ 2053411 w 2272093"/>
              <a:gd name="connsiteY125" fmla="*/ 1328242 h 2272093"/>
              <a:gd name="connsiteX126" fmla="*/ 2038476 w 2272093"/>
              <a:gd name="connsiteY126" fmla="*/ 1296466 h 2272093"/>
              <a:gd name="connsiteX127" fmla="*/ 2023071 w 2272093"/>
              <a:gd name="connsiteY127" fmla="*/ 1264958 h 2272093"/>
              <a:gd name="connsiteX128" fmla="*/ 2007183 w 2272093"/>
              <a:gd name="connsiteY128" fmla="*/ 1233728 h 2272093"/>
              <a:gd name="connsiteX129" fmla="*/ 1990838 w 2272093"/>
              <a:gd name="connsiteY129" fmla="*/ 1202778 h 2272093"/>
              <a:gd name="connsiteX130" fmla="*/ 1974023 w 2272093"/>
              <a:gd name="connsiteY130" fmla="*/ 1172121 h 2272093"/>
              <a:gd name="connsiteX131" fmla="*/ 1956752 w 2272093"/>
              <a:gd name="connsiteY131" fmla="*/ 1141755 h 2272093"/>
              <a:gd name="connsiteX132" fmla="*/ 1939035 w 2272093"/>
              <a:gd name="connsiteY132" fmla="*/ 1111681 h 2272093"/>
              <a:gd name="connsiteX133" fmla="*/ 1920862 w 2272093"/>
              <a:gd name="connsiteY133" fmla="*/ 1081900 h 2272093"/>
              <a:gd name="connsiteX134" fmla="*/ 1902243 w 2272093"/>
              <a:gd name="connsiteY134" fmla="*/ 1052436 h 2272093"/>
              <a:gd name="connsiteX135" fmla="*/ 1883193 w 2272093"/>
              <a:gd name="connsiteY135" fmla="*/ 1023277 h 2272093"/>
              <a:gd name="connsiteX136" fmla="*/ 1863698 w 2272093"/>
              <a:gd name="connsiteY136" fmla="*/ 994422 h 2272093"/>
              <a:gd name="connsiteX137" fmla="*/ 1843785 w 2272093"/>
              <a:gd name="connsiteY137" fmla="*/ 965898 h 2272093"/>
              <a:gd name="connsiteX138" fmla="*/ 1823440 w 2272093"/>
              <a:gd name="connsiteY138" fmla="*/ 937691 h 2272093"/>
              <a:gd name="connsiteX139" fmla="*/ 1802663 w 2272093"/>
              <a:gd name="connsiteY139" fmla="*/ 909815 h 2272093"/>
              <a:gd name="connsiteX140" fmla="*/ 1781492 w 2272093"/>
              <a:gd name="connsiteY140" fmla="*/ 882269 h 2272093"/>
              <a:gd name="connsiteX141" fmla="*/ 1759888 w 2272093"/>
              <a:gd name="connsiteY141" fmla="*/ 855053 h 2272093"/>
              <a:gd name="connsiteX142" fmla="*/ 1737892 w 2272093"/>
              <a:gd name="connsiteY142" fmla="*/ 828192 h 2272093"/>
              <a:gd name="connsiteX143" fmla="*/ 1723112 w 2272093"/>
              <a:gd name="connsiteY143" fmla="*/ 810696 h 2272093"/>
              <a:gd name="connsiteX144" fmla="*/ 1676404 w 2272093"/>
              <a:gd name="connsiteY144" fmla="*/ 842187 h 2272093"/>
              <a:gd name="connsiteX145" fmla="*/ 1604777 w 2272093"/>
              <a:gd name="connsiteY145" fmla="*/ 856648 h 2272093"/>
              <a:gd name="connsiteX146" fmla="*/ 1420761 w 2272093"/>
              <a:gd name="connsiteY146" fmla="*/ 672632 h 2272093"/>
              <a:gd name="connsiteX147" fmla="*/ 1435222 w 2272093"/>
              <a:gd name="connsiteY147" fmla="*/ 601005 h 2272093"/>
              <a:gd name="connsiteX148" fmla="*/ 1467071 w 2272093"/>
              <a:gd name="connsiteY148" fmla="*/ 553767 h 2272093"/>
              <a:gd name="connsiteX149" fmla="*/ 1443824 w 2272093"/>
              <a:gd name="connsiteY149" fmla="*/ 534136 h 2272093"/>
              <a:gd name="connsiteX150" fmla="*/ 1416964 w 2272093"/>
              <a:gd name="connsiteY150" fmla="*/ 512140 h 2272093"/>
              <a:gd name="connsiteX151" fmla="*/ 1389748 w 2272093"/>
              <a:gd name="connsiteY151" fmla="*/ 490550 h 2272093"/>
              <a:gd name="connsiteX152" fmla="*/ 1362201 w 2272093"/>
              <a:gd name="connsiteY152" fmla="*/ 469366 h 2272093"/>
              <a:gd name="connsiteX153" fmla="*/ 1334325 w 2272093"/>
              <a:gd name="connsiteY153" fmla="*/ 448602 h 2272093"/>
              <a:gd name="connsiteX154" fmla="*/ 1306118 w 2272093"/>
              <a:gd name="connsiteY154" fmla="*/ 428256 h 2272093"/>
              <a:gd name="connsiteX155" fmla="*/ 1277581 w 2272093"/>
              <a:gd name="connsiteY155" fmla="*/ 408330 h 2272093"/>
              <a:gd name="connsiteX156" fmla="*/ 1248739 w 2272093"/>
              <a:gd name="connsiteY156" fmla="*/ 388848 h 2272093"/>
              <a:gd name="connsiteX157" fmla="*/ 1219580 w 2272093"/>
              <a:gd name="connsiteY157" fmla="*/ 369798 h 2272093"/>
              <a:gd name="connsiteX158" fmla="*/ 1190103 w 2272093"/>
              <a:gd name="connsiteY158" fmla="*/ 351180 h 2272093"/>
              <a:gd name="connsiteX159" fmla="*/ 1160334 w 2272093"/>
              <a:gd name="connsiteY159" fmla="*/ 333006 h 2272093"/>
              <a:gd name="connsiteX160" fmla="*/ 1130248 w 2272093"/>
              <a:gd name="connsiteY160" fmla="*/ 315290 h 2272093"/>
              <a:gd name="connsiteX161" fmla="*/ 1099882 w 2272093"/>
              <a:gd name="connsiteY161" fmla="*/ 298018 h 2272093"/>
              <a:gd name="connsiteX162" fmla="*/ 1069224 w 2272093"/>
              <a:gd name="connsiteY162" fmla="*/ 281216 h 2272093"/>
              <a:gd name="connsiteX163" fmla="*/ 1038275 w 2272093"/>
              <a:gd name="connsiteY163" fmla="*/ 264858 h 2272093"/>
              <a:gd name="connsiteX164" fmla="*/ 1007045 w 2272093"/>
              <a:gd name="connsiteY164" fmla="*/ 248983 h 2272093"/>
              <a:gd name="connsiteX165" fmla="*/ 975537 w 2272093"/>
              <a:gd name="connsiteY165" fmla="*/ 233578 h 2272093"/>
              <a:gd name="connsiteX166" fmla="*/ 943762 w 2272093"/>
              <a:gd name="connsiteY166" fmla="*/ 218643 h 2272093"/>
              <a:gd name="connsiteX167" fmla="*/ 911719 w 2272093"/>
              <a:gd name="connsiteY167" fmla="*/ 204190 h 2272093"/>
              <a:gd name="connsiteX168" fmla="*/ 879410 w 2272093"/>
              <a:gd name="connsiteY168" fmla="*/ 190233 h 2272093"/>
              <a:gd name="connsiteX169" fmla="*/ 846848 w 2272093"/>
              <a:gd name="connsiteY169" fmla="*/ 176758 h 2272093"/>
              <a:gd name="connsiteX170" fmla="*/ 814031 w 2272093"/>
              <a:gd name="connsiteY170" fmla="*/ 163779 h 2272093"/>
              <a:gd name="connsiteX171" fmla="*/ 780960 w 2272093"/>
              <a:gd name="connsiteY171" fmla="*/ 151307 h 2272093"/>
              <a:gd name="connsiteX172" fmla="*/ 747648 w 2272093"/>
              <a:gd name="connsiteY172" fmla="*/ 139331 h 2272093"/>
              <a:gd name="connsiteX173" fmla="*/ 714095 w 2272093"/>
              <a:gd name="connsiteY173" fmla="*/ 127863 h 2272093"/>
              <a:gd name="connsiteX174" fmla="*/ 680313 w 2272093"/>
              <a:gd name="connsiteY174" fmla="*/ 116916 h 2272093"/>
              <a:gd name="connsiteX175" fmla="*/ 646289 w 2272093"/>
              <a:gd name="connsiteY175" fmla="*/ 106489 h 2272093"/>
              <a:gd name="connsiteX176" fmla="*/ 612050 w 2272093"/>
              <a:gd name="connsiteY176" fmla="*/ 96583 h 2272093"/>
              <a:gd name="connsiteX177" fmla="*/ 577595 w 2272093"/>
              <a:gd name="connsiteY177" fmla="*/ 87198 h 2272093"/>
              <a:gd name="connsiteX178" fmla="*/ 542912 w 2272093"/>
              <a:gd name="connsiteY178" fmla="*/ 78346 h 2272093"/>
              <a:gd name="connsiteX179" fmla="*/ 508025 w 2272093"/>
              <a:gd name="connsiteY179" fmla="*/ 70040 h 2272093"/>
              <a:gd name="connsiteX180" fmla="*/ 472921 w 2272093"/>
              <a:gd name="connsiteY180" fmla="*/ 62268 h 2272093"/>
              <a:gd name="connsiteX181" fmla="*/ 437628 w 2272093"/>
              <a:gd name="connsiteY181" fmla="*/ 55054 h 2272093"/>
              <a:gd name="connsiteX182" fmla="*/ 402132 w 2272093"/>
              <a:gd name="connsiteY182" fmla="*/ 48374 h 2272093"/>
              <a:gd name="connsiteX183" fmla="*/ 366445 w 2272093"/>
              <a:gd name="connsiteY183" fmla="*/ 42265 h 2272093"/>
              <a:gd name="connsiteX184" fmla="*/ 330567 w 2272093"/>
              <a:gd name="connsiteY184" fmla="*/ 36703 h 2272093"/>
              <a:gd name="connsiteX185" fmla="*/ 294499 w 2272093"/>
              <a:gd name="connsiteY185" fmla="*/ 31724 h 2272093"/>
              <a:gd name="connsiteX186" fmla="*/ 258266 w 2272093"/>
              <a:gd name="connsiteY186" fmla="*/ 27305 h 2272093"/>
              <a:gd name="connsiteX187" fmla="*/ 221842 w 2272093"/>
              <a:gd name="connsiteY187" fmla="*/ 23456 h 2272093"/>
              <a:gd name="connsiteX188" fmla="*/ 185254 w 2272093"/>
              <a:gd name="connsiteY188" fmla="*/ 20180 h 2272093"/>
              <a:gd name="connsiteX189" fmla="*/ 148513 w 2272093"/>
              <a:gd name="connsiteY189" fmla="*/ 17500 h 2272093"/>
              <a:gd name="connsiteX190" fmla="*/ 111594 w 2272093"/>
              <a:gd name="connsiteY190" fmla="*/ 15405 h 2272093"/>
              <a:gd name="connsiteX191" fmla="*/ 74535 w 2272093"/>
              <a:gd name="connsiteY191" fmla="*/ 13906 h 2272093"/>
              <a:gd name="connsiteX192" fmla="*/ 37311 w 2272093"/>
              <a:gd name="connsiteY192" fmla="*/ 13004 h 2272093"/>
              <a:gd name="connsiteX193" fmla="*/ 0 w 2272093"/>
              <a:gd name="connsiteY193" fmla="*/ 12700 h 227209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2272093" h="2272093">
                <a:moveTo>
                  <a:pt x="44402" y="305080"/>
                </a:moveTo>
                <a:cubicBezTo>
                  <a:pt x="1106231" y="305080"/>
                  <a:pt x="1967014" y="1165863"/>
                  <a:pt x="1967014" y="2227692"/>
                </a:cubicBezTo>
                <a:lnTo>
                  <a:pt x="465831" y="2227692"/>
                </a:lnTo>
                <a:cubicBezTo>
                  <a:pt x="233202" y="2227692"/>
                  <a:pt x="44402" y="2038892"/>
                  <a:pt x="44402" y="1806263"/>
                </a:cubicBezTo>
                <a:close/>
                <a:moveTo>
                  <a:pt x="0" y="0"/>
                </a:moveTo>
                <a:lnTo>
                  <a:pt x="37616" y="304"/>
                </a:lnTo>
                <a:lnTo>
                  <a:pt x="75043" y="1219"/>
                </a:lnTo>
                <a:lnTo>
                  <a:pt x="112318" y="2730"/>
                </a:lnTo>
                <a:lnTo>
                  <a:pt x="149440" y="4838"/>
                </a:lnTo>
                <a:lnTo>
                  <a:pt x="186384" y="7531"/>
                </a:lnTo>
                <a:lnTo>
                  <a:pt x="223176" y="10820"/>
                </a:lnTo>
                <a:lnTo>
                  <a:pt x="259803" y="14694"/>
                </a:lnTo>
                <a:lnTo>
                  <a:pt x="296239" y="19139"/>
                </a:lnTo>
                <a:lnTo>
                  <a:pt x="332510" y="24155"/>
                </a:lnTo>
                <a:lnTo>
                  <a:pt x="368591" y="29743"/>
                </a:lnTo>
                <a:lnTo>
                  <a:pt x="404481" y="35902"/>
                </a:lnTo>
                <a:lnTo>
                  <a:pt x="440168" y="42608"/>
                </a:lnTo>
                <a:lnTo>
                  <a:pt x="475678" y="49872"/>
                </a:lnTo>
                <a:lnTo>
                  <a:pt x="510971" y="57683"/>
                </a:lnTo>
                <a:lnTo>
                  <a:pt x="546048" y="66040"/>
                </a:lnTo>
                <a:lnTo>
                  <a:pt x="580922" y="74942"/>
                </a:lnTo>
                <a:lnTo>
                  <a:pt x="615581" y="84378"/>
                </a:lnTo>
                <a:lnTo>
                  <a:pt x="650023" y="94348"/>
                </a:lnTo>
                <a:lnTo>
                  <a:pt x="684224" y="104838"/>
                </a:lnTo>
                <a:lnTo>
                  <a:pt x="718197" y="115849"/>
                </a:lnTo>
                <a:lnTo>
                  <a:pt x="751941" y="127381"/>
                </a:lnTo>
                <a:lnTo>
                  <a:pt x="785443" y="139420"/>
                </a:lnTo>
                <a:lnTo>
                  <a:pt x="818692" y="151968"/>
                </a:lnTo>
                <a:lnTo>
                  <a:pt x="851699" y="165023"/>
                </a:lnTo>
                <a:lnTo>
                  <a:pt x="884453" y="178574"/>
                </a:lnTo>
                <a:lnTo>
                  <a:pt x="916939" y="192621"/>
                </a:lnTo>
                <a:lnTo>
                  <a:pt x="949159" y="207149"/>
                </a:lnTo>
                <a:lnTo>
                  <a:pt x="981112" y="222173"/>
                </a:lnTo>
                <a:lnTo>
                  <a:pt x="1012798" y="237667"/>
                </a:lnTo>
                <a:lnTo>
                  <a:pt x="1044206" y="253631"/>
                </a:lnTo>
                <a:lnTo>
                  <a:pt x="1075321" y="270078"/>
                </a:lnTo>
                <a:lnTo>
                  <a:pt x="1106156" y="286981"/>
                </a:lnTo>
                <a:lnTo>
                  <a:pt x="1136700" y="304342"/>
                </a:lnTo>
                <a:lnTo>
                  <a:pt x="1166939" y="322173"/>
                </a:lnTo>
                <a:lnTo>
                  <a:pt x="1196885" y="340436"/>
                </a:lnTo>
                <a:lnTo>
                  <a:pt x="1226527" y="359156"/>
                </a:lnTo>
                <a:lnTo>
                  <a:pt x="1255851" y="378320"/>
                </a:lnTo>
                <a:lnTo>
                  <a:pt x="1284858" y="397929"/>
                </a:lnTo>
                <a:lnTo>
                  <a:pt x="1313548" y="417957"/>
                </a:lnTo>
                <a:lnTo>
                  <a:pt x="1341906" y="438416"/>
                </a:lnTo>
                <a:lnTo>
                  <a:pt x="1369948" y="459295"/>
                </a:lnTo>
                <a:lnTo>
                  <a:pt x="1397647" y="480593"/>
                </a:lnTo>
                <a:lnTo>
                  <a:pt x="1425003" y="502310"/>
                </a:lnTo>
                <a:lnTo>
                  <a:pt x="1452028" y="524433"/>
                </a:lnTo>
                <a:lnTo>
                  <a:pt x="1474209" y="543180"/>
                </a:lnTo>
                <a:lnTo>
                  <a:pt x="1474658" y="542513"/>
                </a:lnTo>
                <a:cubicBezTo>
                  <a:pt x="1507959" y="509213"/>
                  <a:pt x="1553963" y="488616"/>
                  <a:pt x="1604777" y="488616"/>
                </a:cubicBezTo>
                <a:cubicBezTo>
                  <a:pt x="1706406" y="488616"/>
                  <a:pt x="1788793" y="571003"/>
                  <a:pt x="1788793" y="672632"/>
                </a:cubicBezTo>
                <a:cubicBezTo>
                  <a:pt x="1788793" y="723446"/>
                  <a:pt x="1768196" y="769450"/>
                  <a:pt x="1734896" y="802751"/>
                </a:cubicBezTo>
                <a:lnTo>
                  <a:pt x="1733709" y="803551"/>
                </a:lnTo>
                <a:lnTo>
                  <a:pt x="1747723" y="820140"/>
                </a:lnTo>
                <a:lnTo>
                  <a:pt x="1769845" y="847166"/>
                </a:lnTo>
                <a:lnTo>
                  <a:pt x="1791550" y="874522"/>
                </a:lnTo>
                <a:lnTo>
                  <a:pt x="1812848" y="902220"/>
                </a:lnTo>
                <a:lnTo>
                  <a:pt x="1833739" y="930262"/>
                </a:lnTo>
                <a:lnTo>
                  <a:pt x="1854199" y="958621"/>
                </a:lnTo>
                <a:lnTo>
                  <a:pt x="1874227" y="987310"/>
                </a:lnTo>
                <a:lnTo>
                  <a:pt x="1893823" y="1016330"/>
                </a:lnTo>
                <a:lnTo>
                  <a:pt x="1912988" y="1045654"/>
                </a:lnTo>
                <a:lnTo>
                  <a:pt x="1931707" y="1075283"/>
                </a:lnTo>
                <a:lnTo>
                  <a:pt x="1949970" y="1105230"/>
                </a:lnTo>
                <a:lnTo>
                  <a:pt x="1967801" y="1135481"/>
                </a:lnTo>
                <a:lnTo>
                  <a:pt x="1985162" y="1166012"/>
                </a:lnTo>
                <a:lnTo>
                  <a:pt x="2002065" y="1196848"/>
                </a:lnTo>
                <a:lnTo>
                  <a:pt x="2018499" y="1227975"/>
                </a:lnTo>
                <a:lnTo>
                  <a:pt x="2034476" y="1259382"/>
                </a:lnTo>
                <a:lnTo>
                  <a:pt x="2049969" y="1291056"/>
                </a:lnTo>
                <a:lnTo>
                  <a:pt x="2064981" y="1323022"/>
                </a:lnTo>
                <a:lnTo>
                  <a:pt x="2079510" y="1355242"/>
                </a:lnTo>
                <a:lnTo>
                  <a:pt x="2093556" y="1387729"/>
                </a:lnTo>
                <a:lnTo>
                  <a:pt x="2107107" y="1420482"/>
                </a:lnTo>
                <a:lnTo>
                  <a:pt x="2120163" y="1453489"/>
                </a:lnTo>
                <a:lnTo>
                  <a:pt x="2132710" y="1486738"/>
                </a:lnTo>
                <a:lnTo>
                  <a:pt x="2144749" y="1520240"/>
                </a:lnTo>
                <a:lnTo>
                  <a:pt x="2156268" y="1553984"/>
                </a:lnTo>
                <a:lnTo>
                  <a:pt x="2167279" y="1587957"/>
                </a:lnTo>
                <a:lnTo>
                  <a:pt x="2177782" y="1622171"/>
                </a:lnTo>
                <a:lnTo>
                  <a:pt x="2187739" y="1656600"/>
                </a:lnTo>
                <a:lnTo>
                  <a:pt x="2197175" y="1691259"/>
                </a:lnTo>
                <a:lnTo>
                  <a:pt x="2206065" y="1726133"/>
                </a:lnTo>
                <a:lnTo>
                  <a:pt x="2214434" y="1761223"/>
                </a:lnTo>
                <a:lnTo>
                  <a:pt x="2222245" y="1796516"/>
                </a:lnTo>
                <a:lnTo>
                  <a:pt x="2229509" y="1832013"/>
                </a:lnTo>
                <a:lnTo>
                  <a:pt x="2236215" y="1867712"/>
                </a:lnTo>
                <a:lnTo>
                  <a:pt x="2242362" y="1903603"/>
                </a:lnTo>
                <a:lnTo>
                  <a:pt x="2247950" y="1939683"/>
                </a:lnTo>
                <a:lnTo>
                  <a:pt x="2252966" y="1975954"/>
                </a:lnTo>
                <a:lnTo>
                  <a:pt x="2257412" y="2012391"/>
                </a:lnTo>
                <a:lnTo>
                  <a:pt x="2261285" y="2049018"/>
                </a:lnTo>
                <a:lnTo>
                  <a:pt x="2264562" y="2085797"/>
                </a:lnTo>
                <a:lnTo>
                  <a:pt x="2267267" y="2122754"/>
                </a:lnTo>
                <a:lnTo>
                  <a:pt x="2269374" y="2159876"/>
                </a:lnTo>
                <a:lnTo>
                  <a:pt x="2270886" y="2197151"/>
                </a:lnTo>
                <a:lnTo>
                  <a:pt x="2272093" y="2272093"/>
                </a:lnTo>
                <a:lnTo>
                  <a:pt x="2259393" y="2272093"/>
                </a:lnTo>
                <a:lnTo>
                  <a:pt x="2258186" y="2197455"/>
                </a:lnTo>
                <a:lnTo>
                  <a:pt x="2256674" y="2160384"/>
                </a:lnTo>
                <a:lnTo>
                  <a:pt x="2254579" y="2123478"/>
                </a:lnTo>
                <a:lnTo>
                  <a:pt x="2251900" y="2086724"/>
                </a:lnTo>
                <a:lnTo>
                  <a:pt x="2248635" y="2050148"/>
                </a:lnTo>
                <a:lnTo>
                  <a:pt x="2244788" y="2013724"/>
                </a:lnTo>
                <a:lnTo>
                  <a:pt x="2240355" y="1977491"/>
                </a:lnTo>
                <a:lnTo>
                  <a:pt x="2235364" y="1941423"/>
                </a:lnTo>
                <a:lnTo>
                  <a:pt x="2229814" y="1905546"/>
                </a:lnTo>
                <a:lnTo>
                  <a:pt x="2223693" y="1869859"/>
                </a:lnTo>
                <a:lnTo>
                  <a:pt x="2217025" y="1834362"/>
                </a:lnTo>
                <a:lnTo>
                  <a:pt x="2209799" y="1799069"/>
                </a:lnTo>
                <a:lnTo>
                  <a:pt x="2202027" y="1763966"/>
                </a:lnTo>
                <a:lnTo>
                  <a:pt x="2193721" y="1729079"/>
                </a:lnTo>
                <a:lnTo>
                  <a:pt x="2184869" y="1694396"/>
                </a:lnTo>
                <a:lnTo>
                  <a:pt x="2175483" y="1659940"/>
                </a:lnTo>
                <a:lnTo>
                  <a:pt x="2165578" y="1625701"/>
                </a:lnTo>
                <a:lnTo>
                  <a:pt x="2155138" y="1591678"/>
                </a:lnTo>
                <a:lnTo>
                  <a:pt x="2144191" y="1557896"/>
                </a:lnTo>
                <a:lnTo>
                  <a:pt x="2132723" y="1524355"/>
                </a:lnTo>
                <a:lnTo>
                  <a:pt x="2120759" y="1491043"/>
                </a:lnTo>
                <a:lnTo>
                  <a:pt x="2108275" y="1457972"/>
                </a:lnTo>
                <a:lnTo>
                  <a:pt x="2095296" y="1425156"/>
                </a:lnTo>
                <a:lnTo>
                  <a:pt x="2081821" y="1392593"/>
                </a:lnTo>
                <a:lnTo>
                  <a:pt x="2067851" y="1360284"/>
                </a:lnTo>
                <a:lnTo>
                  <a:pt x="2053411" y="1328242"/>
                </a:lnTo>
                <a:lnTo>
                  <a:pt x="2038476" y="1296466"/>
                </a:lnTo>
                <a:lnTo>
                  <a:pt x="2023071" y="1264958"/>
                </a:lnTo>
                <a:lnTo>
                  <a:pt x="2007183" y="1233728"/>
                </a:lnTo>
                <a:lnTo>
                  <a:pt x="1990838" y="1202778"/>
                </a:lnTo>
                <a:lnTo>
                  <a:pt x="1974023" y="1172121"/>
                </a:lnTo>
                <a:lnTo>
                  <a:pt x="1956752" y="1141755"/>
                </a:lnTo>
                <a:lnTo>
                  <a:pt x="1939035" y="1111681"/>
                </a:lnTo>
                <a:lnTo>
                  <a:pt x="1920862" y="1081900"/>
                </a:lnTo>
                <a:lnTo>
                  <a:pt x="1902243" y="1052436"/>
                </a:lnTo>
                <a:lnTo>
                  <a:pt x="1883193" y="1023277"/>
                </a:lnTo>
                <a:lnTo>
                  <a:pt x="1863698" y="994422"/>
                </a:lnTo>
                <a:lnTo>
                  <a:pt x="1843785" y="965898"/>
                </a:lnTo>
                <a:lnTo>
                  <a:pt x="1823440" y="937691"/>
                </a:lnTo>
                <a:lnTo>
                  <a:pt x="1802663" y="909815"/>
                </a:lnTo>
                <a:lnTo>
                  <a:pt x="1781492" y="882269"/>
                </a:lnTo>
                <a:lnTo>
                  <a:pt x="1759888" y="855053"/>
                </a:lnTo>
                <a:lnTo>
                  <a:pt x="1737892" y="828192"/>
                </a:lnTo>
                <a:lnTo>
                  <a:pt x="1723112" y="810696"/>
                </a:lnTo>
                <a:lnTo>
                  <a:pt x="1676404" y="842187"/>
                </a:lnTo>
                <a:cubicBezTo>
                  <a:pt x="1654389" y="851498"/>
                  <a:pt x="1630185" y="856648"/>
                  <a:pt x="1604777" y="856648"/>
                </a:cubicBezTo>
                <a:cubicBezTo>
                  <a:pt x="1503148" y="856648"/>
                  <a:pt x="1420761" y="774261"/>
                  <a:pt x="1420761" y="672632"/>
                </a:cubicBezTo>
                <a:cubicBezTo>
                  <a:pt x="1420761" y="647225"/>
                  <a:pt x="1425910" y="623020"/>
                  <a:pt x="1435222" y="601005"/>
                </a:cubicBezTo>
                <a:lnTo>
                  <a:pt x="1467071" y="553767"/>
                </a:lnTo>
                <a:lnTo>
                  <a:pt x="1443824" y="534136"/>
                </a:lnTo>
                <a:lnTo>
                  <a:pt x="1416964" y="512140"/>
                </a:lnTo>
                <a:lnTo>
                  <a:pt x="1389748" y="490550"/>
                </a:lnTo>
                <a:lnTo>
                  <a:pt x="1362201" y="469366"/>
                </a:lnTo>
                <a:lnTo>
                  <a:pt x="1334325" y="448602"/>
                </a:lnTo>
                <a:lnTo>
                  <a:pt x="1306118" y="428256"/>
                </a:lnTo>
                <a:lnTo>
                  <a:pt x="1277581" y="408330"/>
                </a:lnTo>
                <a:lnTo>
                  <a:pt x="1248739" y="388848"/>
                </a:lnTo>
                <a:lnTo>
                  <a:pt x="1219580" y="369798"/>
                </a:lnTo>
                <a:lnTo>
                  <a:pt x="1190103" y="351180"/>
                </a:lnTo>
                <a:lnTo>
                  <a:pt x="1160334" y="333006"/>
                </a:lnTo>
                <a:lnTo>
                  <a:pt x="1130248" y="315290"/>
                </a:lnTo>
                <a:lnTo>
                  <a:pt x="1099882" y="298018"/>
                </a:lnTo>
                <a:lnTo>
                  <a:pt x="1069224" y="281216"/>
                </a:lnTo>
                <a:lnTo>
                  <a:pt x="1038275" y="264858"/>
                </a:lnTo>
                <a:lnTo>
                  <a:pt x="1007045" y="248983"/>
                </a:lnTo>
                <a:lnTo>
                  <a:pt x="975537" y="233578"/>
                </a:lnTo>
                <a:lnTo>
                  <a:pt x="943762" y="218643"/>
                </a:lnTo>
                <a:lnTo>
                  <a:pt x="911719" y="204190"/>
                </a:lnTo>
                <a:lnTo>
                  <a:pt x="879410" y="190233"/>
                </a:lnTo>
                <a:lnTo>
                  <a:pt x="846848" y="176758"/>
                </a:lnTo>
                <a:lnTo>
                  <a:pt x="814031" y="163779"/>
                </a:lnTo>
                <a:lnTo>
                  <a:pt x="780960" y="151307"/>
                </a:lnTo>
                <a:lnTo>
                  <a:pt x="747648" y="139331"/>
                </a:lnTo>
                <a:lnTo>
                  <a:pt x="714095" y="127863"/>
                </a:lnTo>
                <a:lnTo>
                  <a:pt x="680313" y="116916"/>
                </a:lnTo>
                <a:lnTo>
                  <a:pt x="646289" y="106489"/>
                </a:lnTo>
                <a:lnTo>
                  <a:pt x="612050" y="96583"/>
                </a:lnTo>
                <a:lnTo>
                  <a:pt x="577595" y="87198"/>
                </a:lnTo>
                <a:lnTo>
                  <a:pt x="542912" y="78346"/>
                </a:lnTo>
                <a:lnTo>
                  <a:pt x="508025" y="70040"/>
                </a:lnTo>
                <a:lnTo>
                  <a:pt x="472921" y="62268"/>
                </a:lnTo>
                <a:lnTo>
                  <a:pt x="437628" y="55054"/>
                </a:lnTo>
                <a:lnTo>
                  <a:pt x="402132" y="48374"/>
                </a:lnTo>
                <a:lnTo>
                  <a:pt x="366445" y="42265"/>
                </a:lnTo>
                <a:lnTo>
                  <a:pt x="330567" y="36703"/>
                </a:lnTo>
                <a:lnTo>
                  <a:pt x="294499" y="31724"/>
                </a:lnTo>
                <a:lnTo>
                  <a:pt x="258266" y="27305"/>
                </a:lnTo>
                <a:lnTo>
                  <a:pt x="221842" y="23456"/>
                </a:lnTo>
                <a:lnTo>
                  <a:pt x="185254" y="20180"/>
                </a:lnTo>
                <a:lnTo>
                  <a:pt x="148513" y="17500"/>
                </a:lnTo>
                <a:lnTo>
                  <a:pt x="111594" y="15405"/>
                </a:lnTo>
                <a:lnTo>
                  <a:pt x="74535" y="13906"/>
                </a:lnTo>
                <a:lnTo>
                  <a:pt x="37311" y="13004"/>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39" name="文本占位符 51">
            <a:extLst>
              <a:ext uri="{FF2B5EF4-FFF2-40B4-BE49-F238E27FC236}">
                <a16:creationId xmlns:a16="http://schemas.microsoft.com/office/drawing/2014/main" id="{9BF0BAF4-A799-4C57-AA8D-702DAEBEC37C}"/>
              </a:ext>
            </a:extLst>
          </p:cNvPr>
          <p:cNvSpPr>
            <a:spLocks noGrp="1"/>
          </p:cNvSpPr>
          <p:nvPr>
            <p:ph type="body" sz="quarter" idx="49"/>
          </p:nvPr>
        </p:nvSpPr>
        <p:spPr>
          <a:xfrm>
            <a:off x="3823906" y="3699165"/>
            <a:ext cx="2272094" cy="2272094"/>
          </a:xfrm>
          <a:custGeom>
            <a:avLst/>
            <a:gdLst>
              <a:gd name="connsiteX0" fmla="*/ 305080 w 2272094"/>
              <a:gd name="connsiteY0" fmla="*/ 44403 h 2272094"/>
              <a:gd name="connsiteX1" fmla="*/ 1806263 w 2272094"/>
              <a:gd name="connsiteY1" fmla="*/ 44403 h 2272094"/>
              <a:gd name="connsiteX2" fmla="*/ 2227692 w 2272094"/>
              <a:gd name="connsiteY2" fmla="*/ 465832 h 2272094"/>
              <a:gd name="connsiteX3" fmla="*/ 2227692 w 2272094"/>
              <a:gd name="connsiteY3" fmla="*/ 1967015 h 2272094"/>
              <a:gd name="connsiteX4" fmla="*/ 305080 w 2272094"/>
              <a:gd name="connsiteY4" fmla="*/ 44403 h 2272094"/>
              <a:gd name="connsiteX5" fmla="*/ 0 w 2272094"/>
              <a:gd name="connsiteY5" fmla="*/ 0 h 2272094"/>
              <a:gd name="connsiteX6" fmla="*/ 12700 w 2272094"/>
              <a:gd name="connsiteY6" fmla="*/ 0 h 2272094"/>
              <a:gd name="connsiteX7" fmla="*/ 13906 w 2272094"/>
              <a:gd name="connsiteY7" fmla="*/ 74638 h 2272094"/>
              <a:gd name="connsiteX8" fmla="*/ 15417 w 2272094"/>
              <a:gd name="connsiteY8" fmla="*/ 111709 h 2272094"/>
              <a:gd name="connsiteX9" fmla="*/ 17513 w 2272094"/>
              <a:gd name="connsiteY9" fmla="*/ 148616 h 2272094"/>
              <a:gd name="connsiteX10" fmla="*/ 20192 w 2272094"/>
              <a:gd name="connsiteY10" fmla="*/ 185369 h 2272094"/>
              <a:gd name="connsiteX11" fmla="*/ 23456 w 2272094"/>
              <a:gd name="connsiteY11" fmla="*/ 221945 h 2272094"/>
              <a:gd name="connsiteX12" fmla="*/ 27304 w 2272094"/>
              <a:gd name="connsiteY12" fmla="*/ 258369 h 2272094"/>
              <a:gd name="connsiteX13" fmla="*/ 31737 w 2272094"/>
              <a:gd name="connsiteY13" fmla="*/ 294602 h 2272094"/>
              <a:gd name="connsiteX14" fmla="*/ 36728 w 2272094"/>
              <a:gd name="connsiteY14" fmla="*/ 330670 h 2272094"/>
              <a:gd name="connsiteX15" fmla="*/ 42278 w 2272094"/>
              <a:gd name="connsiteY15" fmla="*/ 366548 h 2272094"/>
              <a:gd name="connsiteX16" fmla="*/ 48399 w 2272094"/>
              <a:gd name="connsiteY16" fmla="*/ 402235 h 2272094"/>
              <a:gd name="connsiteX17" fmla="*/ 55067 w 2272094"/>
              <a:gd name="connsiteY17" fmla="*/ 437731 h 2272094"/>
              <a:gd name="connsiteX18" fmla="*/ 62293 w 2272094"/>
              <a:gd name="connsiteY18" fmla="*/ 473024 h 2272094"/>
              <a:gd name="connsiteX19" fmla="*/ 70065 w 2272094"/>
              <a:gd name="connsiteY19" fmla="*/ 508127 h 2272094"/>
              <a:gd name="connsiteX20" fmla="*/ 78371 w 2272094"/>
              <a:gd name="connsiteY20" fmla="*/ 543014 h 2272094"/>
              <a:gd name="connsiteX21" fmla="*/ 87223 w 2272094"/>
              <a:gd name="connsiteY21" fmla="*/ 577698 h 2272094"/>
              <a:gd name="connsiteX22" fmla="*/ 96608 w 2272094"/>
              <a:gd name="connsiteY22" fmla="*/ 612153 h 2272094"/>
              <a:gd name="connsiteX23" fmla="*/ 106514 w 2272094"/>
              <a:gd name="connsiteY23" fmla="*/ 646392 h 2272094"/>
              <a:gd name="connsiteX24" fmla="*/ 116954 w 2272094"/>
              <a:gd name="connsiteY24" fmla="*/ 680402 h 2272094"/>
              <a:gd name="connsiteX25" fmla="*/ 127901 w 2272094"/>
              <a:gd name="connsiteY25" fmla="*/ 714197 h 2272094"/>
              <a:gd name="connsiteX26" fmla="*/ 139369 w 2272094"/>
              <a:gd name="connsiteY26" fmla="*/ 747738 h 2272094"/>
              <a:gd name="connsiteX27" fmla="*/ 151333 w 2272094"/>
              <a:gd name="connsiteY27" fmla="*/ 781050 h 2272094"/>
              <a:gd name="connsiteX28" fmla="*/ 163817 w 2272094"/>
              <a:gd name="connsiteY28" fmla="*/ 814121 h 2272094"/>
              <a:gd name="connsiteX29" fmla="*/ 176796 w 2272094"/>
              <a:gd name="connsiteY29" fmla="*/ 846938 h 2272094"/>
              <a:gd name="connsiteX30" fmla="*/ 190271 w 2272094"/>
              <a:gd name="connsiteY30" fmla="*/ 879500 h 2272094"/>
              <a:gd name="connsiteX31" fmla="*/ 204241 w 2272094"/>
              <a:gd name="connsiteY31" fmla="*/ 911809 h 2272094"/>
              <a:gd name="connsiteX32" fmla="*/ 218681 w 2272094"/>
              <a:gd name="connsiteY32" fmla="*/ 943852 h 2272094"/>
              <a:gd name="connsiteX33" fmla="*/ 233616 w 2272094"/>
              <a:gd name="connsiteY33" fmla="*/ 975627 h 2272094"/>
              <a:gd name="connsiteX34" fmla="*/ 249021 w 2272094"/>
              <a:gd name="connsiteY34" fmla="*/ 1007136 h 2272094"/>
              <a:gd name="connsiteX35" fmla="*/ 264909 w 2272094"/>
              <a:gd name="connsiteY35" fmla="*/ 1038365 h 2272094"/>
              <a:gd name="connsiteX36" fmla="*/ 281254 w 2272094"/>
              <a:gd name="connsiteY36" fmla="*/ 1069315 h 2272094"/>
              <a:gd name="connsiteX37" fmla="*/ 298069 w 2272094"/>
              <a:gd name="connsiteY37" fmla="*/ 1099973 h 2272094"/>
              <a:gd name="connsiteX38" fmla="*/ 315340 w 2272094"/>
              <a:gd name="connsiteY38" fmla="*/ 1130338 h 2272094"/>
              <a:gd name="connsiteX39" fmla="*/ 333057 w 2272094"/>
              <a:gd name="connsiteY39" fmla="*/ 1160412 h 2272094"/>
              <a:gd name="connsiteX40" fmla="*/ 351231 w 2272094"/>
              <a:gd name="connsiteY40" fmla="*/ 1190193 h 2272094"/>
              <a:gd name="connsiteX41" fmla="*/ 369849 w 2272094"/>
              <a:gd name="connsiteY41" fmla="*/ 1219657 h 2272094"/>
              <a:gd name="connsiteX42" fmla="*/ 388899 w 2272094"/>
              <a:gd name="connsiteY42" fmla="*/ 1248817 h 2272094"/>
              <a:gd name="connsiteX43" fmla="*/ 408394 w 2272094"/>
              <a:gd name="connsiteY43" fmla="*/ 1277671 h 2272094"/>
              <a:gd name="connsiteX44" fmla="*/ 428307 w 2272094"/>
              <a:gd name="connsiteY44" fmla="*/ 1306195 h 2272094"/>
              <a:gd name="connsiteX45" fmla="*/ 448652 w 2272094"/>
              <a:gd name="connsiteY45" fmla="*/ 1334402 h 2272094"/>
              <a:gd name="connsiteX46" fmla="*/ 469430 w 2272094"/>
              <a:gd name="connsiteY46" fmla="*/ 1362278 h 2272094"/>
              <a:gd name="connsiteX47" fmla="*/ 490601 w 2272094"/>
              <a:gd name="connsiteY47" fmla="*/ 1389825 h 2272094"/>
              <a:gd name="connsiteX48" fmla="*/ 512203 w 2272094"/>
              <a:gd name="connsiteY48" fmla="*/ 1417041 h 2272094"/>
              <a:gd name="connsiteX49" fmla="*/ 534199 w 2272094"/>
              <a:gd name="connsiteY49" fmla="*/ 1443901 h 2272094"/>
              <a:gd name="connsiteX50" fmla="*/ 551381 w 2272094"/>
              <a:gd name="connsiteY50" fmla="*/ 1464239 h 2272094"/>
              <a:gd name="connsiteX51" fmla="*/ 598348 w 2272094"/>
              <a:gd name="connsiteY51" fmla="*/ 1432573 h 2272094"/>
              <a:gd name="connsiteX52" fmla="*/ 669975 w 2272094"/>
              <a:gd name="connsiteY52" fmla="*/ 1418112 h 2272094"/>
              <a:gd name="connsiteX53" fmla="*/ 853990 w 2272094"/>
              <a:gd name="connsiteY53" fmla="*/ 1602128 h 2272094"/>
              <a:gd name="connsiteX54" fmla="*/ 839529 w 2272094"/>
              <a:gd name="connsiteY54" fmla="*/ 1673755 h 2272094"/>
              <a:gd name="connsiteX55" fmla="*/ 807861 w 2272094"/>
              <a:gd name="connsiteY55" fmla="*/ 1720725 h 2272094"/>
              <a:gd name="connsiteX56" fmla="*/ 828268 w 2272094"/>
              <a:gd name="connsiteY56" fmla="*/ 1737957 h 2272094"/>
              <a:gd name="connsiteX57" fmla="*/ 855129 w 2272094"/>
              <a:gd name="connsiteY57" fmla="*/ 1759953 h 2272094"/>
              <a:gd name="connsiteX58" fmla="*/ 882345 w 2272094"/>
              <a:gd name="connsiteY58" fmla="*/ 1781543 h 2272094"/>
              <a:gd name="connsiteX59" fmla="*/ 909891 w 2272094"/>
              <a:gd name="connsiteY59" fmla="*/ 1802727 h 2272094"/>
              <a:gd name="connsiteX60" fmla="*/ 937767 w 2272094"/>
              <a:gd name="connsiteY60" fmla="*/ 1823492 h 2272094"/>
              <a:gd name="connsiteX61" fmla="*/ 965974 w 2272094"/>
              <a:gd name="connsiteY61" fmla="*/ 1843837 h 2272094"/>
              <a:gd name="connsiteX62" fmla="*/ 994499 w 2272094"/>
              <a:gd name="connsiteY62" fmla="*/ 1863763 h 2272094"/>
              <a:gd name="connsiteX63" fmla="*/ 1023353 w 2272094"/>
              <a:gd name="connsiteY63" fmla="*/ 1883245 h 2272094"/>
              <a:gd name="connsiteX64" fmla="*/ 1052512 w 2272094"/>
              <a:gd name="connsiteY64" fmla="*/ 1902295 h 2272094"/>
              <a:gd name="connsiteX65" fmla="*/ 1081989 w 2272094"/>
              <a:gd name="connsiteY65" fmla="*/ 1920913 h 2272094"/>
              <a:gd name="connsiteX66" fmla="*/ 1111758 w 2272094"/>
              <a:gd name="connsiteY66" fmla="*/ 1939087 h 2272094"/>
              <a:gd name="connsiteX67" fmla="*/ 1141844 w 2272094"/>
              <a:gd name="connsiteY67" fmla="*/ 1956803 h 2272094"/>
              <a:gd name="connsiteX68" fmla="*/ 1172209 w 2272094"/>
              <a:gd name="connsiteY68" fmla="*/ 1974075 h 2272094"/>
              <a:gd name="connsiteX69" fmla="*/ 1202867 w 2272094"/>
              <a:gd name="connsiteY69" fmla="*/ 1990878 h 2272094"/>
              <a:gd name="connsiteX70" fmla="*/ 1233817 w 2272094"/>
              <a:gd name="connsiteY70" fmla="*/ 2007235 h 2272094"/>
              <a:gd name="connsiteX71" fmla="*/ 1265046 w 2272094"/>
              <a:gd name="connsiteY71" fmla="*/ 2023110 h 2272094"/>
              <a:gd name="connsiteX72" fmla="*/ 1296555 w 2272094"/>
              <a:gd name="connsiteY72" fmla="*/ 2038515 h 2272094"/>
              <a:gd name="connsiteX73" fmla="*/ 1328330 w 2272094"/>
              <a:gd name="connsiteY73" fmla="*/ 2053450 h 2272094"/>
              <a:gd name="connsiteX74" fmla="*/ 1360373 w 2272094"/>
              <a:gd name="connsiteY74" fmla="*/ 2067903 h 2272094"/>
              <a:gd name="connsiteX75" fmla="*/ 1392682 w 2272094"/>
              <a:gd name="connsiteY75" fmla="*/ 2081860 h 2272094"/>
              <a:gd name="connsiteX76" fmla="*/ 1425244 w 2272094"/>
              <a:gd name="connsiteY76" fmla="*/ 2095335 h 2272094"/>
              <a:gd name="connsiteX77" fmla="*/ 1458061 w 2272094"/>
              <a:gd name="connsiteY77" fmla="*/ 2108315 h 2272094"/>
              <a:gd name="connsiteX78" fmla="*/ 1491132 w 2272094"/>
              <a:gd name="connsiteY78" fmla="*/ 2120786 h 2272094"/>
              <a:gd name="connsiteX79" fmla="*/ 1524444 w 2272094"/>
              <a:gd name="connsiteY79" fmla="*/ 2132762 h 2272094"/>
              <a:gd name="connsiteX80" fmla="*/ 1557997 w 2272094"/>
              <a:gd name="connsiteY80" fmla="*/ 2144230 h 2272094"/>
              <a:gd name="connsiteX81" fmla="*/ 1591779 w 2272094"/>
              <a:gd name="connsiteY81" fmla="*/ 2155177 h 2272094"/>
              <a:gd name="connsiteX82" fmla="*/ 1625803 w 2272094"/>
              <a:gd name="connsiteY82" fmla="*/ 2165604 h 2272094"/>
              <a:gd name="connsiteX83" fmla="*/ 1660042 w 2272094"/>
              <a:gd name="connsiteY83" fmla="*/ 2175510 h 2272094"/>
              <a:gd name="connsiteX84" fmla="*/ 1694497 w 2272094"/>
              <a:gd name="connsiteY84" fmla="*/ 2184896 h 2272094"/>
              <a:gd name="connsiteX85" fmla="*/ 1729181 w 2272094"/>
              <a:gd name="connsiteY85" fmla="*/ 2193747 h 2272094"/>
              <a:gd name="connsiteX86" fmla="*/ 1764067 w 2272094"/>
              <a:gd name="connsiteY86" fmla="*/ 2202053 h 2272094"/>
              <a:gd name="connsiteX87" fmla="*/ 1799170 w 2272094"/>
              <a:gd name="connsiteY87" fmla="*/ 2209825 h 2272094"/>
              <a:gd name="connsiteX88" fmla="*/ 1834464 w 2272094"/>
              <a:gd name="connsiteY88" fmla="*/ 2217039 h 2272094"/>
              <a:gd name="connsiteX89" fmla="*/ 1869960 w 2272094"/>
              <a:gd name="connsiteY89" fmla="*/ 2223719 h 2272094"/>
              <a:gd name="connsiteX90" fmla="*/ 1905647 w 2272094"/>
              <a:gd name="connsiteY90" fmla="*/ 2229828 h 2272094"/>
              <a:gd name="connsiteX91" fmla="*/ 1941525 w 2272094"/>
              <a:gd name="connsiteY91" fmla="*/ 2235391 h 2272094"/>
              <a:gd name="connsiteX92" fmla="*/ 1977593 w 2272094"/>
              <a:gd name="connsiteY92" fmla="*/ 2240369 h 2272094"/>
              <a:gd name="connsiteX93" fmla="*/ 2013826 w 2272094"/>
              <a:gd name="connsiteY93" fmla="*/ 2244789 h 2272094"/>
              <a:gd name="connsiteX94" fmla="*/ 2050250 w 2272094"/>
              <a:gd name="connsiteY94" fmla="*/ 2248637 h 2272094"/>
              <a:gd name="connsiteX95" fmla="*/ 2086838 w 2272094"/>
              <a:gd name="connsiteY95" fmla="*/ 2251913 h 2272094"/>
              <a:gd name="connsiteX96" fmla="*/ 2123579 w 2272094"/>
              <a:gd name="connsiteY96" fmla="*/ 2254593 h 2272094"/>
              <a:gd name="connsiteX97" fmla="*/ 2160498 w 2272094"/>
              <a:gd name="connsiteY97" fmla="*/ 2256688 h 2272094"/>
              <a:gd name="connsiteX98" fmla="*/ 2197557 w 2272094"/>
              <a:gd name="connsiteY98" fmla="*/ 2258187 h 2272094"/>
              <a:gd name="connsiteX99" fmla="*/ 2234781 w 2272094"/>
              <a:gd name="connsiteY99" fmla="*/ 2259089 h 2272094"/>
              <a:gd name="connsiteX100" fmla="*/ 2272093 w 2272094"/>
              <a:gd name="connsiteY100" fmla="*/ 2259394 h 2272094"/>
              <a:gd name="connsiteX101" fmla="*/ 2272094 w 2272094"/>
              <a:gd name="connsiteY101" fmla="*/ 2259394 h 2272094"/>
              <a:gd name="connsiteX102" fmla="*/ 2272094 w 2272094"/>
              <a:gd name="connsiteY102" fmla="*/ 2272094 h 2272094"/>
              <a:gd name="connsiteX103" fmla="*/ 2272093 w 2272094"/>
              <a:gd name="connsiteY103" fmla="*/ 2272094 h 2272094"/>
              <a:gd name="connsiteX104" fmla="*/ 2234476 w 2272094"/>
              <a:gd name="connsiteY104" fmla="*/ 2271789 h 2272094"/>
              <a:gd name="connsiteX105" fmla="*/ 2197049 w 2272094"/>
              <a:gd name="connsiteY105" fmla="*/ 2270874 h 2272094"/>
              <a:gd name="connsiteX106" fmla="*/ 2159774 w 2272094"/>
              <a:gd name="connsiteY106" fmla="*/ 2269363 h 2272094"/>
              <a:gd name="connsiteX107" fmla="*/ 2122652 w 2272094"/>
              <a:gd name="connsiteY107" fmla="*/ 2267255 h 2272094"/>
              <a:gd name="connsiteX108" fmla="*/ 2085708 w 2272094"/>
              <a:gd name="connsiteY108" fmla="*/ 2264562 h 2272094"/>
              <a:gd name="connsiteX109" fmla="*/ 2048916 w 2272094"/>
              <a:gd name="connsiteY109" fmla="*/ 2261273 h 2272094"/>
              <a:gd name="connsiteX110" fmla="*/ 2012289 w 2272094"/>
              <a:gd name="connsiteY110" fmla="*/ 2257400 h 2272094"/>
              <a:gd name="connsiteX111" fmla="*/ 1975853 w 2272094"/>
              <a:gd name="connsiteY111" fmla="*/ 2252955 h 2272094"/>
              <a:gd name="connsiteX112" fmla="*/ 1939582 w 2272094"/>
              <a:gd name="connsiteY112" fmla="*/ 2247938 h 2272094"/>
              <a:gd name="connsiteX113" fmla="*/ 1903501 w 2272094"/>
              <a:gd name="connsiteY113" fmla="*/ 2242350 h 2272094"/>
              <a:gd name="connsiteX114" fmla="*/ 1867611 w 2272094"/>
              <a:gd name="connsiteY114" fmla="*/ 2236191 h 2272094"/>
              <a:gd name="connsiteX115" fmla="*/ 1831924 w 2272094"/>
              <a:gd name="connsiteY115" fmla="*/ 2229485 h 2272094"/>
              <a:gd name="connsiteX116" fmla="*/ 1796415 w 2272094"/>
              <a:gd name="connsiteY116" fmla="*/ 2222221 h 2272094"/>
              <a:gd name="connsiteX117" fmla="*/ 1761121 w 2272094"/>
              <a:gd name="connsiteY117" fmla="*/ 2214410 h 2272094"/>
              <a:gd name="connsiteX118" fmla="*/ 1726044 w 2272094"/>
              <a:gd name="connsiteY118" fmla="*/ 2206041 h 2272094"/>
              <a:gd name="connsiteX119" fmla="*/ 1691170 w 2272094"/>
              <a:gd name="connsiteY119" fmla="*/ 2197151 h 2272094"/>
              <a:gd name="connsiteX120" fmla="*/ 1656511 w 2272094"/>
              <a:gd name="connsiteY120" fmla="*/ 2187715 h 2272094"/>
              <a:gd name="connsiteX121" fmla="*/ 1622069 w 2272094"/>
              <a:gd name="connsiteY121" fmla="*/ 2177745 h 2272094"/>
              <a:gd name="connsiteX122" fmla="*/ 1587868 w 2272094"/>
              <a:gd name="connsiteY122" fmla="*/ 2167255 h 2272094"/>
              <a:gd name="connsiteX123" fmla="*/ 1553895 w 2272094"/>
              <a:gd name="connsiteY123" fmla="*/ 2156244 h 2272094"/>
              <a:gd name="connsiteX124" fmla="*/ 1520151 w 2272094"/>
              <a:gd name="connsiteY124" fmla="*/ 2144713 h 2272094"/>
              <a:gd name="connsiteX125" fmla="*/ 1486649 w 2272094"/>
              <a:gd name="connsiteY125" fmla="*/ 2132673 h 2272094"/>
              <a:gd name="connsiteX126" fmla="*/ 1453400 w 2272094"/>
              <a:gd name="connsiteY126" fmla="*/ 2120125 h 2272094"/>
              <a:gd name="connsiteX127" fmla="*/ 1420393 w 2272094"/>
              <a:gd name="connsiteY127" fmla="*/ 2107070 h 2272094"/>
              <a:gd name="connsiteX128" fmla="*/ 1387640 w 2272094"/>
              <a:gd name="connsiteY128" fmla="*/ 2093519 h 2272094"/>
              <a:gd name="connsiteX129" fmla="*/ 1355153 w 2272094"/>
              <a:gd name="connsiteY129" fmla="*/ 2079473 h 2272094"/>
              <a:gd name="connsiteX130" fmla="*/ 1322933 w 2272094"/>
              <a:gd name="connsiteY130" fmla="*/ 2064944 h 2272094"/>
              <a:gd name="connsiteX131" fmla="*/ 1290980 w 2272094"/>
              <a:gd name="connsiteY131" fmla="*/ 2049920 h 2272094"/>
              <a:gd name="connsiteX132" fmla="*/ 1259294 w 2272094"/>
              <a:gd name="connsiteY132" fmla="*/ 2034426 h 2272094"/>
              <a:gd name="connsiteX133" fmla="*/ 1227886 w 2272094"/>
              <a:gd name="connsiteY133" fmla="*/ 2018462 h 2272094"/>
              <a:gd name="connsiteX134" fmla="*/ 1196771 w 2272094"/>
              <a:gd name="connsiteY134" fmla="*/ 2002015 h 2272094"/>
              <a:gd name="connsiteX135" fmla="*/ 1165936 w 2272094"/>
              <a:gd name="connsiteY135" fmla="*/ 1985112 h 2272094"/>
              <a:gd name="connsiteX136" fmla="*/ 1135392 w 2272094"/>
              <a:gd name="connsiteY136" fmla="*/ 1967751 h 2272094"/>
              <a:gd name="connsiteX137" fmla="*/ 1105153 w 2272094"/>
              <a:gd name="connsiteY137" fmla="*/ 1949920 h 2272094"/>
              <a:gd name="connsiteX138" fmla="*/ 1075207 w 2272094"/>
              <a:gd name="connsiteY138" fmla="*/ 1931658 h 2272094"/>
              <a:gd name="connsiteX139" fmla="*/ 1045565 w 2272094"/>
              <a:gd name="connsiteY139" fmla="*/ 1912938 h 2272094"/>
              <a:gd name="connsiteX140" fmla="*/ 1016241 w 2272094"/>
              <a:gd name="connsiteY140" fmla="*/ 1893773 h 2272094"/>
              <a:gd name="connsiteX141" fmla="*/ 987234 w 2272094"/>
              <a:gd name="connsiteY141" fmla="*/ 1874165 h 2272094"/>
              <a:gd name="connsiteX142" fmla="*/ 958545 w 2272094"/>
              <a:gd name="connsiteY142" fmla="*/ 1854137 h 2272094"/>
              <a:gd name="connsiteX143" fmla="*/ 930186 w 2272094"/>
              <a:gd name="connsiteY143" fmla="*/ 1833677 h 2272094"/>
              <a:gd name="connsiteX144" fmla="*/ 902144 w 2272094"/>
              <a:gd name="connsiteY144" fmla="*/ 1812798 h 2272094"/>
              <a:gd name="connsiteX145" fmla="*/ 874445 w 2272094"/>
              <a:gd name="connsiteY145" fmla="*/ 1791500 h 2272094"/>
              <a:gd name="connsiteX146" fmla="*/ 847090 w 2272094"/>
              <a:gd name="connsiteY146" fmla="*/ 1769783 h 2272094"/>
              <a:gd name="connsiteX147" fmla="*/ 820064 w 2272094"/>
              <a:gd name="connsiteY147" fmla="*/ 1747660 h 2272094"/>
              <a:gd name="connsiteX148" fmla="*/ 800719 w 2272094"/>
              <a:gd name="connsiteY148" fmla="*/ 1731318 h 2272094"/>
              <a:gd name="connsiteX149" fmla="*/ 800093 w 2272094"/>
              <a:gd name="connsiteY149" fmla="*/ 1732247 h 2272094"/>
              <a:gd name="connsiteX150" fmla="*/ 669975 w 2272094"/>
              <a:gd name="connsiteY150" fmla="*/ 1786144 h 2272094"/>
              <a:gd name="connsiteX151" fmla="*/ 485959 w 2272094"/>
              <a:gd name="connsiteY151" fmla="*/ 1602128 h 2272094"/>
              <a:gd name="connsiteX152" fmla="*/ 539856 w 2272094"/>
              <a:gd name="connsiteY152" fmla="*/ 1472009 h 2272094"/>
              <a:gd name="connsiteX153" fmla="*/ 540784 w 2272094"/>
              <a:gd name="connsiteY153" fmla="*/ 1471384 h 2272094"/>
              <a:gd name="connsiteX154" fmla="*/ 524370 w 2272094"/>
              <a:gd name="connsiteY154" fmla="*/ 1451953 h 2272094"/>
              <a:gd name="connsiteX155" fmla="*/ 502259 w 2272094"/>
              <a:gd name="connsiteY155" fmla="*/ 1424927 h 2272094"/>
              <a:gd name="connsiteX156" fmla="*/ 480542 w 2272094"/>
              <a:gd name="connsiteY156" fmla="*/ 1397572 h 2272094"/>
              <a:gd name="connsiteX157" fmla="*/ 459244 w 2272094"/>
              <a:gd name="connsiteY157" fmla="*/ 1369873 h 2272094"/>
              <a:gd name="connsiteX158" fmla="*/ 438353 w 2272094"/>
              <a:gd name="connsiteY158" fmla="*/ 1341831 h 2272094"/>
              <a:gd name="connsiteX159" fmla="*/ 417893 w 2272094"/>
              <a:gd name="connsiteY159" fmla="*/ 1313472 h 2272094"/>
              <a:gd name="connsiteX160" fmla="*/ 397865 w 2272094"/>
              <a:gd name="connsiteY160" fmla="*/ 1284783 h 2272094"/>
              <a:gd name="connsiteX161" fmla="*/ 378269 w 2272094"/>
              <a:gd name="connsiteY161" fmla="*/ 1255764 h 2272094"/>
              <a:gd name="connsiteX162" fmla="*/ 359105 w 2272094"/>
              <a:gd name="connsiteY162" fmla="*/ 1226439 h 2272094"/>
              <a:gd name="connsiteX163" fmla="*/ 340385 w 2272094"/>
              <a:gd name="connsiteY163" fmla="*/ 1196810 h 2272094"/>
              <a:gd name="connsiteX164" fmla="*/ 322122 w 2272094"/>
              <a:gd name="connsiteY164" fmla="*/ 1166864 h 2272094"/>
              <a:gd name="connsiteX165" fmla="*/ 304291 w 2272094"/>
              <a:gd name="connsiteY165" fmla="*/ 1136612 h 2272094"/>
              <a:gd name="connsiteX166" fmla="*/ 286930 w 2272094"/>
              <a:gd name="connsiteY166" fmla="*/ 1106081 h 2272094"/>
              <a:gd name="connsiteX167" fmla="*/ 270027 w 2272094"/>
              <a:gd name="connsiteY167" fmla="*/ 1075245 h 2272094"/>
              <a:gd name="connsiteX168" fmla="*/ 253593 w 2272094"/>
              <a:gd name="connsiteY168" fmla="*/ 1044118 h 2272094"/>
              <a:gd name="connsiteX169" fmla="*/ 237616 w 2272094"/>
              <a:gd name="connsiteY169" fmla="*/ 1012711 h 2272094"/>
              <a:gd name="connsiteX170" fmla="*/ 222122 w 2272094"/>
              <a:gd name="connsiteY170" fmla="*/ 981037 h 2272094"/>
              <a:gd name="connsiteX171" fmla="*/ 207111 w 2272094"/>
              <a:gd name="connsiteY171" fmla="*/ 949071 h 2272094"/>
              <a:gd name="connsiteX172" fmla="*/ 192582 w 2272094"/>
              <a:gd name="connsiteY172" fmla="*/ 916851 h 2272094"/>
              <a:gd name="connsiteX173" fmla="*/ 178536 w 2272094"/>
              <a:gd name="connsiteY173" fmla="*/ 884364 h 2272094"/>
              <a:gd name="connsiteX174" fmla="*/ 164985 w 2272094"/>
              <a:gd name="connsiteY174" fmla="*/ 851611 h 2272094"/>
              <a:gd name="connsiteX175" fmla="*/ 151930 w 2272094"/>
              <a:gd name="connsiteY175" fmla="*/ 818604 h 2272094"/>
              <a:gd name="connsiteX176" fmla="*/ 139382 w 2272094"/>
              <a:gd name="connsiteY176" fmla="*/ 785355 h 2272094"/>
              <a:gd name="connsiteX177" fmla="*/ 127343 w 2272094"/>
              <a:gd name="connsiteY177" fmla="*/ 751853 h 2272094"/>
              <a:gd name="connsiteX178" fmla="*/ 115823 w 2272094"/>
              <a:gd name="connsiteY178" fmla="*/ 718109 h 2272094"/>
              <a:gd name="connsiteX179" fmla="*/ 104812 w 2272094"/>
              <a:gd name="connsiteY179" fmla="*/ 684136 h 2272094"/>
              <a:gd name="connsiteX180" fmla="*/ 94322 w 2272094"/>
              <a:gd name="connsiteY180" fmla="*/ 649923 h 2272094"/>
              <a:gd name="connsiteX181" fmla="*/ 84353 w 2272094"/>
              <a:gd name="connsiteY181" fmla="*/ 615493 h 2272094"/>
              <a:gd name="connsiteX182" fmla="*/ 74917 w 2272094"/>
              <a:gd name="connsiteY182" fmla="*/ 580835 h 2272094"/>
              <a:gd name="connsiteX183" fmla="*/ 66027 w 2272094"/>
              <a:gd name="connsiteY183" fmla="*/ 545960 h 2272094"/>
              <a:gd name="connsiteX184" fmla="*/ 57658 w 2272094"/>
              <a:gd name="connsiteY184" fmla="*/ 510870 h 2272094"/>
              <a:gd name="connsiteX185" fmla="*/ 49847 w 2272094"/>
              <a:gd name="connsiteY185" fmla="*/ 475577 h 2272094"/>
              <a:gd name="connsiteX186" fmla="*/ 42583 w 2272094"/>
              <a:gd name="connsiteY186" fmla="*/ 440080 h 2272094"/>
              <a:gd name="connsiteX187" fmla="*/ 35877 w 2272094"/>
              <a:gd name="connsiteY187" fmla="*/ 404381 h 2272094"/>
              <a:gd name="connsiteX188" fmla="*/ 29730 w 2272094"/>
              <a:gd name="connsiteY188" fmla="*/ 368491 h 2272094"/>
              <a:gd name="connsiteX189" fmla="*/ 24142 w 2272094"/>
              <a:gd name="connsiteY189" fmla="*/ 332410 h 2272094"/>
              <a:gd name="connsiteX190" fmla="*/ 19126 w 2272094"/>
              <a:gd name="connsiteY190" fmla="*/ 296139 h 2272094"/>
              <a:gd name="connsiteX191" fmla="*/ 14681 w 2272094"/>
              <a:gd name="connsiteY191" fmla="*/ 259702 h 2272094"/>
              <a:gd name="connsiteX192" fmla="*/ 10807 w 2272094"/>
              <a:gd name="connsiteY192" fmla="*/ 223076 h 2272094"/>
              <a:gd name="connsiteX193" fmla="*/ 7530 w 2272094"/>
              <a:gd name="connsiteY193" fmla="*/ 186296 h 2272094"/>
              <a:gd name="connsiteX194" fmla="*/ 4826 w 2272094"/>
              <a:gd name="connsiteY194" fmla="*/ 149340 h 2272094"/>
              <a:gd name="connsiteX195" fmla="*/ 2717 w 2272094"/>
              <a:gd name="connsiteY195" fmla="*/ 112217 h 2272094"/>
              <a:gd name="connsiteX196" fmla="*/ 1206 w 2272094"/>
              <a:gd name="connsiteY196" fmla="*/ 7494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Lst>
            <a:rect l="l" t="t" r="r" b="b"/>
            <a:pathLst>
              <a:path w="2272094" h="2272094">
                <a:moveTo>
                  <a:pt x="305080" y="44403"/>
                </a:moveTo>
                <a:lnTo>
                  <a:pt x="1806263" y="44403"/>
                </a:lnTo>
                <a:cubicBezTo>
                  <a:pt x="2038892" y="44403"/>
                  <a:pt x="2227692" y="233203"/>
                  <a:pt x="2227692" y="465832"/>
                </a:cubicBezTo>
                <a:lnTo>
                  <a:pt x="2227692" y="1967015"/>
                </a:lnTo>
                <a:cubicBezTo>
                  <a:pt x="1165863" y="1967015"/>
                  <a:pt x="305080" y="1106232"/>
                  <a:pt x="305080" y="44403"/>
                </a:cubicBezTo>
                <a:close/>
                <a:moveTo>
                  <a:pt x="0" y="0"/>
                </a:moveTo>
                <a:lnTo>
                  <a:pt x="12700" y="0"/>
                </a:lnTo>
                <a:lnTo>
                  <a:pt x="13906" y="74638"/>
                </a:lnTo>
                <a:lnTo>
                  <a:pt x="15417" y="111709"/>
                </a:lnTo>
                <a:lnTo>
                  <a:pt x="17513" y="148616"/>
                </a:lnTo>
                <a:lnTo>
                  <a:pt x="20192" y="185369"/>
                </a:lnTo>
                <a:lnTo>
                  <a:pt x="23456" y="221945"/>
                </a:lnTo>
                <a:lnTo>
                  <a:pt x="27304" y="258369"/>
                </a:lnTo>
                <a:lnTo>
                  <a:pt x="31737" y="294602"/>
                </a:lnTo>
                <a:lnTo>
                  <a:pt x="36728" y="330670"/>
                </a:lnTo>
                <a:lnTo>
                  <a:pt x="42278" y="366548"/>
                </a:lnTo>
                <a:lnTo>
                  <a:pt x="48399" y="402235"/>
                </a:lnTo>
                <a:lnTo>
                  <a:pt x="55067" y="437731"/>
                </a:lnTo>
                <a:lnTo>
                  <a:pt x="62293" y="473024"/>
                </a:lnTo>
                <a:lnTo>
                  <a:pt x="70065" y="508127"/>
                </a:lnTo>
                <a:lnTo>
                  <a:pt x="78371" y="543014"/>
                </a:lnTo>
                <a:lnTo>
                  <a:pt x="87223" y="577698"/>
                </a:lnTo>
                <a:lnTo>
                  <a:pt x="96608" y="612153"/>
                </a:lnTo>
                <a:lnTo>
                  <a:pt x="106514" y="646392"/>
                </a:lnTo>
                <a:lnTo>
                  <a:pt x="116954" y="680402"/>
                </a:lnTo>
                <a:lnTo>
                  <a:pt x="127901" y="714197"/>
                </a:lnTo>
                <a:lnTo>
                  <a:pt x="139369" y="747738"/>
                </a:lnTo>
                <a:lnTo>
                  <a:pt x="151333" y="781050"/>
                </a:lnTo>
                <a:lnTo>
                  <a:pt x="163817" y="814121"/>
                </a:lnTo>
                <a:lnTo>
                  <a:pt x="176796" y="846938"/>
                </a:lnTo>
                <a:lnTo>
                  <a:pt x="190271" y="879500"/>
                </a:lnTo>
                <a:lnTo>
                  <a:pt x="204241" y="911809"/>
                </a:lnTo>
                <a:lnTo>
                  <a:pt x="218681" y="943852"/>
                </a:lnTo>
                <a:lnTo>
                  <a:pt x="233616" y="975627"/>
                </a:lnTo>
                <a:lnTo>
                  <a:pt x="249021" y="1007136"/>
                </a:lnTo>
                <a:lnTo>
                  <a:pt x="264909" y="1038365"/>
                </a:lnTo>
                <a:lnTo>
                  <a:pt x="281254" y="1069315"/>
                </a:lnTo>
                <a:lnTo>
                  <a:pt x="298069" y="1099973"/>
                </a:lnTo>
                <a:lnTo>
                  <a:pt x="315340" y="1130338"/>
                </a:lnTo>
                <a:lnTo>
                  <a:pt x="333057" y="1160412"/>
                </a:lnTo>
                <a:lnTo>
                  <a:pt x="351231" y="1190193"/>
                </a:lnTo>
                <a:lnTo>
                  <a:pt x="369849" y="1219657"/>
                </a:lnTo>
                <a:lnTo>
                  <a:pt x="388899" y="1248817"/>
                </a:lnTo>
                <a:lnTo>
                  <a:pt x="408394" y="1277671"/>
                </a:lnTo>
                <a:lnTo>
                  <a:pt x="428307" y="1306195"/>
                </a:lnTo>
                <a:lnTo>
                  <a:pt x="448652" y="1334402"/>
                </a:lnTo>
                <a:lnTo>
                  <a:pt x="469430" y="1362278"/>
                </a:lnTo>
                <a:lnTo>
                  <a:pt x="490601" y="1389825"/>
                </a:lnTo>
                <a:lnTo>
                  <a:pt x="512203" y="1417041"/>
                </a:lnTo>
                <a:lnTo>
                  <a:pt x="534199" y="1443901"/>
                </a:lnTo>
                <a:lnTo>
                  <a:pt x="551381" y="1464239"/>
                </a:lnTo>
                <a:lnTo>
                  <a:pt x="598348" y="1432573"/>
                </a:lnTo>
                <a:cubicBezTo>
                  <a:pt x="620363" y="1423261"/>
                  <a:pt x="644568" y="1418112"/>
                  <a:pt x="669975" y="1418112"/>
                </a:cubicBezTo>
                <a:cubicBezTo>
                  <a:pt x="771603" y="1418112"/>
                  <a:pt x="853990" y="1500499"/>
                  <a:pt x="853990" y="1602128"/>
                </a:cubicBezTo>
                <a:cubicBezTo>
                  <a:pt x="853990" y="1627535"/>
                  <a:pt x="848841" y="1651740"/>
                  <a:pt x="839529" y="1673755"/>
                </a:cubicBezTo>
                <a:lnTo>
                  <a:pt x="807861" y="1720725"/>
                </a:lnTo>
                <a:lnTo>
                  <a:pt x="828268" y="1737957"/>
                </a:lnTo>
                <a:lnTo>
                  <a:pt x="855129" y="1759953"/>
                </a:lnTo>
                <a:lnTo>
                  <a:pt x="882345" y="1781543"/>
                </a:lnTo>
                <a:lnTo>
                  <a:pt x="909891" y="1802727"/>
                </a:lnTo>
                <a:lnTo>
                  <a:pt x="937767" y="1823492"/>
                </a:lnTo>
                <a:lnTo>
                  <a:pt x="965974" y="1843837"/>
                </a:lnTo>
                <a:lnTo>
                  <a:pt x="994499" y="1863763"/>
                </a:lnTo>
                <a:lnTo>
                  <a:pt x="1023353" y="1883245"/>
                </a:lnTo>
                <a:lnTo>
                  <a:pt x="1052512" y="1902295"/>
                </a:lnTo>
                <a:lnTo>
                  <a:pt x="1081989" y="1920913"/>
                </a:lnTo>
                <a:lnTo>
                  <a:pt x="1111758" y="1939087"/>
                </a:lnTo>
                <a:lnTo>
                  <a:pt x="1141844" y="1956803"/>
                </a:lnTo>
                <a:lnTo>
                  <a:pt x="1172209" y="1974075"/>
                </a:lnTo>
                <a:lnTo>
                  <a:pt x="1202867" y="1990878"/>
                </a:lnTo>
                <a:lnTo>
                  <a:pt x="1233817" y="2007235"/>
                </a:lnTo>
                <a:lnTo>
                  <a:pt x="1265046" y="2023110"/>
                </a:lnTo>
                <a:lnTo>
                  <a:pt x="1296555" y="2038515"/>
                </a:lnTo>
                <a:lnTo>
                  <a:pt x="1328330" y="2053450"/>
                </a:lnTo>
                <a:lnTo>
                  <a:pt x="1360373" y="2067903"/>
                </a:lnTo>
                <a:lnTo>
                  <a:pt x="1392682" y="2081860"/>
                </a:lnTo>
                <a:lnTo>
                  <a:pt x="1425244" y="2095335"/>
                </a:lnTo>
                <a:lnTo>
                  <a:pt x="1458061" y="2108315"/>
                </a:lnTo>
                <a:lnTo>
                  <a:pt x="1491132" y="2120786"/>
                </a:lnTo>
                <a:lnTo>
                  <a:pt x="1524444" y="2132762"/>
                </a:lnTo>
                <a:lnTo>
                  <a:pt x="1557997" y="2144230"/>
                </a:lnTo>
                <a:lnTo>
                  <a:pt x="1591779" y="2155177"/>
                </a:lnTo>
                <a:lnTo>
                  <a:pt x="1625803" y="2165604"/>
                </a:lnTo>
                <a:lnTo>
                  <a:pt x="1660042" y="2175510"/>
                </a:lnTo>
                <a:lnTo>
                  <a:pt x="1694497" y="2184896"/>
                </a:lnTo>
                <a:lnTo>
                  <a:pt x="1729181" y="2193747"/>
                </a:lnTo>
                <a:lnTo>
                  <a:pt x="1764067" y="2202053"/>
                </a:lnTo>
                <a:lnTo>
                  <a:pt x="1799170" y="2209825"/>
                </a:lnTo>
                <a:lnTo>
                  <a:pt x="1834464" y="2217039"/>
                </a:lnTo>
                <a:lnTo>
                  <a:pt x="1869960" y="2223719"/>
                </a:lnTo>
                <a:lnTo>
                  <a:pt x="1905647" y="2229828"/>
                </a:lnTo>
                <a:lnTo>
                  <a:pt x="1941525" y="2235391"/>
                </a:lnTo>
                <a:lnTo>
                  <a:pt x="1977593" y="2240369"/>
                </a:lnTo>
                <a:lnTo>
                  <a:pt x="2013826" y="2244789"/>
                </a:lnTo>
                <a:lnTo>
                  <a:pt x="2050250" y="2248637"/>
                </a:lnTo>
                <a:lnTo>
                  <a:pt x="2086838" y="2251913"/>
                </a:lnTo>
                <a:lnTo>
                  <a:pt x="2123579" y="2254593"/>
                </a:lnTo>
                <a:lnTo>
                  <a:pt x="2160498" y="2256688"/>
                </a:lnTo>
                <a:lnTo>
                  <a:pt x="2197557" y="2258187"/>
                </a:lnTo>
                <a:lnTo>
                  <a:pt x="2234781" y="2259089"/>
                </a:lnTo>
                <a:lnTo>
                  <a:pt x="2272093" y="2259394"/>
                </a:lnTo>
                <a:lnTo>
                  <a:pt x="2272094" y="2259394"/>
                </a:lnTo>
                <a:lnTo>
                  <a:pt x="2272094" y="2272094"/>
                </a:lnTo>
                <a:lnTo>
                  <a:pt x="2272093" y="2272094"/>
                </a:lnTo>
                <a:lnTo>
                  <a:pt x="2234476" y="2271789"/>
                </a:lnTo>
                <a:lnTo>
                  <a:pt x="2197049" y="2270874"/>
                </a:lnTo>
                <a:lnTo>
                  <a:pt x="2159774" y="2269363"/>
                </a:lnTo>
                <a:lnTo>
                  <a:pt x="2122652" y="2267255"/>
                </a:lnTo>
                <a:lnTo>
                  <a:pt x="2085708" y="2264562"/>
                </a:lnTo>
                <a:lnTo>
                  <a:pt x="2048916" y="2261273"/>
                </a:lnTo>
                <a:lnTo>
                  <a:pt x="2012289" y="2257400"/>
                </a:lnTo>
                <a:lnTo>
                  <a:pt x="1975853" y="2252955"/>
                </a:lnTo>
                <a:lnTo>
                  <a:pt x="1939582" y="2247938"/>
                </a:lnTo>
                <a:lnTo>
                  <a:pt x="1903501" y="2242350"/>
                </a:lnTo>
                <a:lnTo>
                  <a:pt x="1867611" y="2236191"/>
                </a:lnTo>
                <a:lnTo>
                  <a:pt x="1831924" y="2229485"/>
                </a:lnTo>
                <a:lnTo>
                  <a:pt x="1796415" y="2222221"/>
                </a:lnTo>
                <a:lnTo>
                  <a:pt x="1761121" y="2214410"/>
                </a:lnTo>
                <a:lnTo>
                  <a:pt x="1726044" y="2206041"/>
                </a:lnTo>
                <a:lnTo>
                  <a:pt x="1691170" y="2197151"/>
                </a:lnTo>
                <a:lnTo>
                  <a:pt x="1656511" y="2187715"/>
                </a:lnTo>
                <a:lnTo>
                  <a:pt x="1622069" y="2177745"/>
                </a:lnTo>
                <a:lnTo>
                  <a:pt x="1587868" y="2167255"/>
                </a:lnTo>
                <a:lnTo>
                  <a:pt x="1553895" y="2156244"/>
                </a:lnTo>
                <a:lnTo>
                  <a:pt x="1520151" y="2144713"/>
                </a:lnTo>
                <a:lnTo>
                  <a:pt x="1486649" y="2132673"/>
                </a:lnTo>
                <a:lnTo>
                  <a:pt x="1453400" y="2120125"/>
                </a:lnTo>
                <a:lnTo>
                  <a:pt x="1420393" y="2107070"/>
                </a:lnTo>
                <a:lnTo>
                  <a:pt x="1387640" y="2093519"/>
                </a:lnTo>
                <a:lnTo>
                  <a:pt x="1355153" y="2079473"/>
                </a:lnTo>
                <a:lnTo>
                  <a:pt x="1322933" y="2064944"/>
                </a:lnTo>
                <a:lnTo>
                  <a:pt x="1290980" y="2049920"/>
                </a:lnTo>
                <a:lnTo>
                  <a:pt x="1259294" y="2034426"/>
                </a:lnTo>
                <a:lnTo>
                  <a:pt x="1227886" y="2018462"/>
                </a:lnTo>
                <a:lnTo>
                  <a:pt x="1196771" y="2002015"/>
                </a:lnTo>
                <a:lnTo>
                  <a:pt x="1165936" y="1985112"/>
                </a:lnTo>
                <a:lnTo>
                  <a:pt x="1135392" y="1967751"/>
                </a:lnTo>
                <a:lnTo>
                  <a:pt x="1105153" y="1949920"/>
                </a:lnTo>
                <a:lnTo>
                  <a:pt x="1075207" y="1931658"/>
                </a:lnTo>
                <a:lnTo>
                  <a:pt x="1045565" y="1912938"/>
                </a:lnTo>
                <a:lnTo>
                  <a:pt x="1016241" y="1893773"/>
                </a:lnTo>
                <a:lnTo>
                  <a:pt x="987234" y="1874165"/>
                </a:lnTo>
                <a:lnTo>
                  <a:pt x="958545" y="1854137"/>
                </a:lnTo>
                <a:lnTo>
                  <a:pt x="930186" y="1833677"/>
                </a:lnTo>
                <a:lnTo>
                  <a:pt x="902144" y="1812798"/>
                </a:lnTo>
                <a:lnTo>
                  <a:pt x="874445" y="1791500"/>
                </a:lnTo>
                <a:lnTo>
                  <a:pt x="847090" y="1769783"/>
                </a:lnTo>
                <a:lnTo>
                  <a:pt x="820064" y="1747660"/>
                </a:lnTo>
                <a:lnTo>
                  <a:pt x="800719" y="1731318"/>
                </a:lnTo>
                <a:lnTo>
                  <a:pt x="800093" y="1732247"/>
                </a:lnTo>
                <a:cubicBezTo>
                  <a:pt x="766793" y="1765547"/>
                  <a:pt x="720789" y="1786144"/>
                  <a:pt x="669975" y="1786144"/>
                </a:cubicBezTo>
                <a:cubicBezTo>
                  <a:pt x="568346" y="1786144"/>
                  <a:pt x="485959" y="1703757"/>
                  <a:pt x="485959" y="1602128"/>
                </a:cubicBezTo>
                <a:cubicBezTo>
                  <a:pt x="485959" y="1551314"/>
                  <a:pt x="506556" y="1505310"/>
                  <a:pt x="539856" y="1472009"/>
                </a:cubicBezTo>
                <a:lnTo>
                  <a:pt x="540784" y="1471384"/>
                </a:lnTo>
                <a:lnTo>
                  <a:pt x="524370" y="1451953"/>
                </a:lnTo>
                <a:lnTo>
                  <a:pt x="502259" y="1424927"/>
                </a:lnTo>
                <a:lnTo>
                  <a:pt x="480542" y="1397572"/>
                </a:lnTo>
                <a:lnTo>
                  <a:pt x="459244" y="1369873"/>
                </a:lnTo>
                <a:lnTo>
                  <a:pt x="438353" y="1341831"/>
                </a:lnTo>
                <a:lnTo>
                  <a:pt x="417893" y="1313472"/>
                </a:lnTo>
                <a:lnTo>
                  <a:pt x="397865" y="1284783"/>
                </a:lnTo>
                <a:lnTo>
                  <a:pt x="378269" y="1255764"/>
                </a:lnTo>
                <a:lnTo>
                  <a:pt x="359105" y="1226439"/>
                </a:lnTo>
                <a:lnTo>
                  <a:pt x="340385" y="1196810"/>
                </a:lnTo>
                <a:lnTo>
                  <a:pt x="322122" y="1166864"/>
                </a:lnTo>
                <a:lnTo>
                  <a:pt x="304291" y="1136612"/>
                </a:lnTo>
                <a:lnTo>
                  <a:pt x="286930" y="1106081"/>
                </a:lnTo>
                <a:lnTo>
                  <a:pt x="270027" y="1075245"/>
                </a:lnTo>
                <a:lnTo>
                  <a:pt x="253593" y="1044118"/>
                </a:lnTo>
                <a:lnTo>
                  <a:pt x="237616" y="1012711"/>
                </a:lnTo>
                <a:lnTo>
                  <a:pt x="222122" y="981037"/>
                </a:lnTo>
                <a:lnTo>
                  <a:pt x="207111" y="949071"/>
                </a:lnTo>
                <a:lnTo>
                  <a:pt x="192582" y="916851"/>
                </a:lnTo>
                <a:lnTo>
                  <a:pt x="178536" y="884364"/>
                </a:lnTo>
                <a:lnTo>
                  <a:pt x="164985" y="851611"/>
                </a:lnTo>
                <a:lnTo>
                  <a:pt x="151930" y="818604"/>
                </a:lnTo>
                <a:lnTo>
                  <a:pt x="139382" y="785355"/>
                </a:lnTo>
                <a:lnTo>
                  <a:pt x="127343" y="751853"/>
                </a:lnTo>
                <a:lnTo>
                  <a:pt x="115823" y="718109"/>
                </a:lnTo>
                <a:lnTo>
                  <a:pt x="104812" y="684136"/>
                </a:lnTo>
                <a:lnTo>
                  <a:pt x="94322" y="649923"/>
                </a:lnTo>
                <a:lnTo>
                  <a:pt x="84353" y="615493"/>
                </a:lnTo>
                <a:lnTo>
                  <a:pt x="74917" y="580835"/>
                </a:lnTo>
                <a:lnTo>
                  <a:pt x="66027" y="545960"/>
                </a:lnTo>
                <a:lnTo>
                  <a:pt x="57658" y="510870"/>
                </a:lnTo>
                <a:lnTo>
                  <a:pt x="49847" y="475577"/>
                </a:lnTo>
                <a:lnTo>
                  <a:pt x="42583" y="440080"/>
                </a:lnTo>
                <a:lnTo>
                  <a:pt x="35877" y="404381"/>
                </a:lnTo>
                <a:lnTo>
                  <a:pt x="29730" y="368491"/>
                </a:lnTo>
                <a:lnTo>
                  <a:pt x="24142" y="332410"/>
                </a:lnTo>
                <a:lnTo>
                  <a:pt x="19126" y="296139"/>
                </a:lnTo>
                <a:lnTo>
                  <a:pt x="14681" y="259702"/>
                </a:lnTo>
                <a:lnTo>
                  <a:pt x="10807" y="223076"/>
                </a:lnTo>
                <a:lnTo>
                  <a:pt x="7530" y="186296"/>
                </a:lnTo>
                <a:lnTo>
                  <a:pt x="4826" y="149340"/>
                </a:lnTo>
                <a:lnTo>
                  <a:pt x="2717" y="112217"/>
                </a:lnTo>
                <a:lnTo>
                  <a:pt x="1206" y="7494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40" name="文本占位符 53">
            <a:extLst>
              <a:ext uri="{FF2B5EF4-FFF2-40B4-BE49-F238E27FC236}">
                <a16:creationId xmlns:a16="http://schemas.microsoft.com/office/drawing/2014/main" id="{EF8686B1-4AF4-44CE-9D75-F2E98AD62E52}"/>
              </a:ext>
            </a:extLst>
          </p:cNvPr>
          <p:cNvSpPr>
            <a:spLocks noGrp="1"/>
          </p:cNvSpPr>
          <p:nvPr>
            <p:ph type="body" sz="quarter" idx="50"/>
          </p:nvPr>
        </p:nvSpPr>
        <p:spPr>
          <a:xfrm>
            <a:off x="6096000" y="3699165"/>
            <a:ext cx="2272093" cy="2272094"/>
          </a:xfrm>
          <a:custGeom>
            <a:avLst/>
            <a:gdLst>
              <a:gd name="connsiteX0" fmla="*/ 465830 w 2272093"/>
              <a:gd name="connsiteY0" fmla="*/ 44400 h 2272094"/>
              <a:gd name="connsiteX1" fmla="*/ 1967013 w 2272093"/>
              <a:gd name="connsiteY1" fmla="*/ 44400 h 2272094"/>
              <a:gd name="connsiteX2" fmla="*/ 44401 w 2272093"/>
              <a:gd name="connsiteY2" fmla="*/ 1967013 h 2272094"/>
              <a:gd name="connsiteX3" fmla="*/ 44401 w 2272093"/>
              <a:gd name="connsiteY3" fmla="*/ 465829 h 2272094"/>
              <a:gd name="connsiteX4" fmla="*/ 465830 w 2272093"/>
              <a:gd name="connsiteY4" fmla="*/ 44400 h 2272094"/>
              <a:gd name="connsiteX5" fmla="*/ 2259393 w 2272093"/>
              <a:gd name="connsiteY5" fmla="*/ 0 h 2272094"/>
              <a:gd name="connsiteX6" fmla="*/ 2272093 w 2272093"/>
              <a:gd name="connsiteY6" fmla="*/ 0 h 2272094"/>
              <a:gd name="connsiteX7" fmla="*/ 2271787 w 2272093"/>
              <a:gd name="connsiteY7" fmla="*/ 37617 h 2272094"/>
              <a:gd name="connsiteX8" fmla="*/ 2270874 w 2272093"/>
              <a:gd name="connsiteY8" fmla="*/ 75044 h 2272094"/>
              <a:gd name="connsiteX9" fmla="*/ 2269362 w 2272093"/>
              <a:gd name="connsiteY9" fmla="*/ 112319 h 2272094"/>
              <a:gd name="connsiteX10" fmla="*/ 2267254 w 2272093"/>
              <a:gd name="connsiteY10" fmla="*/ 149441 h 2272094"/>
              <a:gd name="connsiteX11" fmla="*/ 2264562 w 2272093"/>
              <a:gd name="connsiteY11" fmla="*/ 186385 h 2272094"/>
              <a:gd name="connsiteX12" fmla="*/ 2261272 w 2272093"/>
              <a:gd name="connsiteY12" fmla="*/ 223177 h 2272094"/>
              <a:gd name="connsiteX13" fmla="*/ 2257398 w 2272093"/>
              <a:gd name="connsiteY13" fmla="*/ 259804 h 2272094"/>
              <a:gd name="connsiteX14" fmla="*/ 2252954 w 2272093"/>
              <a:gd name="connsiteY14" fmla="*/ 296240 h 2272094"/>
              <a:gd name="connsiteX15" fmla="*/ 2247937 w 2272093"/>
              <a:gd name="connsiteY15" fmla="*/ 332511 h 2272094"/>
              <a:gd name="connsiteX16" fmla="*/ 2242349 w 2272093"/>
              <a:gd name="connsiteY16" fmla="*/ 368592 h 2272094"/>
              <a:gd name="connsiteX17" fmla="*/ 2236190 w 2272093"/>
              <a:gd name="connsiteY17" fmla="*/ 404483 h 2272094"/>
              <a:gd name="connsiteX18" fmla="*/ 2229484 w 2272093"/>
              <a:gd name="connsiteY18" fmla="*/ 440169 h 2272094"/>
              <a:gd name="connsiteX19" fmla="*/ 2222220 w 2272093"/>
              <a:gd name="connsiteY19" fmla="*/ 475679 h 2272094"/>
              <a:gd name="connsiteX20" fmla="*/ 2214409 w 2272093"/>
              <a:gd name="connsiteY20" fmla="*/ 510972 h 2272094"/>
              <a:gd name="connsiteX21" fmla="*/ 2206053 w 2272093"/>
              <a:gd name="connsiteY21" fmla="*/ 546049 h 2272094"/>
              <a:gd name="connsiteX22" fmla="*/ 2197150 w 2272093"/>
              <a:gd name="connsiteY22" fmla="*/ 580924 h 2272094"/>
              <a:gd name="connsiteX23" fmla="*/ 2187714 w 2272093"/>
              <a:gd name="connsiteY23" fmla="*/ 615582 h 2272094"/>
              <a:gd name="connsiteX24" fmla="*/ 2177744 w 2272093"/>
              <a:gd name="connsiteY24" fmla="*/ 650024 h 2272094"/>
              <a:gd name="connsiteX25" fmla="*/ 2167254 w 2272093"/>
              <a:gd name="connsiteY25" fmla="*/ 684225 h 2272094"/>
              <a:gd name="connsiteX26" fmla="*/ 2156243 w 2272093"/>
              <a:gd name="connsiteY26" fmla="*/ 718198 h 2272094"/>
              <a:gd name="connsiteX27" fmla="*/ 2144712 w 2272093"/>
              <a:gd name="connsiteY27" fmla="*/ 751942 h 2272094"/>
              <a:gd name="connsiteX28" fmla="*/ 2132672 w 2272093"/>
              <a:gd name="connsiteY28" fmla="*/ 785444 h 2272094"/>
              <a:gd name="connsiteX29" fmla="*/ 2120125 w 2272093"/>
              <a:gd name="connsiteY29" fmla="*/ 818693 h 2272094"/>
              <a:gd name="connsiteX30" fmla="*/ 2107069 w 2272093"/>
              <a:gd name="connsiteY30" fmla="*/ 851700 h 2272094"/>
              <a:gd name="connsiteX31" fmla="*/ 2093518 w 2272093"/>
              <a:gd name="connsiteY31" fmla="*/ 884454 h 2272094"/>
              <a:gd name="connsiteX32" fmla="*/ 2079471 w 2272093"/>
              <a:gd name="connsiteY32" fmla="*/ 916940 h 2272094"/>
              <a:gd name="connsiteX33" fmla="*/ 2064943 w 2272093"/>
              <a:gd name="connsiteY33" fmla="*/ 949160 h 2272094"/>
              <a:gd name="connsiteX34" fmla="*/ 2049931 w 2272093"/>
              <a:gd name="connsiteY34" fmla="*/ 981113 h 2272094"/>
              <a:gd name="connsiteX35" fmla="*/ 2034424 w 2272093"/>
              <a:gd name="connsiteY35" fmla="*/ 1012800 h 2272094"/>
              <a:gd name="connsiteX36" fmla="*/ 2018461 w 2272093"/>
              <a:gd name="connsiteY36" fmla="*/ 1044207 h 2272094"/>
              <a:gd name="connsiteX37" fmla="*/ 2002014 w 2272093"/>
              <a:gd name="connsiteY37" fmla="*/ 1075322 h 2272094"/>
              <a:gd name="connsiteX38" fmla="*/ 1985110 w 2272093"/>
              <a:gd name="connsiteY38" fmla="*/ 1106158 h 2272094"/>
              <a:gd name="connsiteX39" fmla="*/ 1967749 w 2272093"/>
              <a:gd name="connsiteY39" fmla="*/ 1136701 h 2272094"/>
              <a:gd name="connsiteX40" fmla="*/ 1949919 w 2272093"/>
              <a:gd name="connsiteY40" fmla="*/ 1166939 h 2272094"/>
              <a:gd name="connsiteX41" fmla="*/ 1931656 w 2272093"/>
              <a:gd name="connsiteY41" fmla="*/ 1196886 h 2272094"/>
              <a:gd name="connsiteX42" fmla="*/ 1912937 w 2272093"/>
              <a:gd name="connsiteY42" fmla="*/ 1226528 h 2272094"/>
              <a:gd name="connsiteX43" fmla="*/ 1893773 w 2272093"/>
              <a:gd name="connsiteY43" fmla="*/ 1255852 h 2272094"/>
              <a:gd name="connsiteX44" fmla="*/ 1874176 w 2272093"/>
              <a:gd name="connsiteY44" fmla="*/ 1284859 h 2272094"/>
              <a:gd name="connsiteX45" fmla="*/ 1854135 w 2272093"/>
              <a:gd name="connsiteY45" fmla="*/ 1313548 h 2272094"/>
              <a:gd name="connsiteX46" fmla="*/ 1833675 w 2272093"/>
              <a:gd name="connsiteY46" fmla="*/ 1341907 h 2272094"/>
              <a:gd name="connsiteX47" fmla="*/ 1812797 w 2272093"/>
              <a:gd name="connsiteY47" fmla="*/ 1369949 h 2272094"/>
              <a:gd name="connsiteX48" fmla="*/ 1791499 w 2272093"/>
              <a:gd name="connsiteY48" fmla="*/ 1397648 h 2272094"/>
              <a:gd name="connsiteX49" fmla="*/ 1769782 w 2272093"/>
              <a:gd name="connsiteY49" fmla="*/ 1425004 h 2272094"/>
              <a:gd name="connsiteX50" fmla="*/ 1747659 w 2272093"/>
              <a:gd name="connsiteY50" fmla="*/ 1452029 h 2272094"/>
              <a:gd name="connsiteX51" fmla="*/ 1728916 w 2272093"/>
              <a:gd name="connsiteY51" fmla="*/ 1474206 h 2272094"/>
              <a:gd name="connsiteX52" fmla="*/ 1729587 w 2272093"/>
              <a:gd name="connsiteY52" fmla="*/ 1474659 h 2272094"/>
              <a:gd name="connsiteX53" fmla="*/ 1783484 w 2272093"/>
              <a:gd name="connsiteY53" fmla="*/ 1604777 h 2272094"/>
              <a:gd name="connsiteX54" fmla="*/ 1599469 w 2272093"/>
              <a:gd name="connsiteY54" fmla="*/ 1788793 h 2272094"/>
              <a:gd name="connsiteX55" fmla="*/ 1469350 w 2272093"/>
              <a:gd name="connsiteY55" fmla="*/ 1734896 h 2272094"/>
              <a:gd name="connsiteX56" fmla="*/ 1468545 w 2272093"/>
              <a:gd name="connsiteY56" fmla="*/ 1733702 h 2272094"/>
              <a:gd name="connsiteX57" fmla="*/ 1451952 w 2272093"/>
              <a:gd name="connsiteY57" fmla="*/ 1747711 h 2272094"/>
              <a:gd name="connsiteX58" fmla="*/ 1424926 w 2272093"/>
              <a:gd name="connsiteY58" fmla="*/ 1769834 h 2272094"/>
              <a:gd name="connsiteX59" fmla="*/ 1397570 w 2272093"/>
              <a:gd name="connsiteY59" fmla="*/ 1791551 h 2272094"/>
              <a:gd name="connsiteX60" fmla="*/ 1369872 w 2272093"/>
              <a:gd name="connsiteY60" fmla="*/ 1812849 h 2272094"/>
              <a:gd name="connsiteX61" fmla="*/ 1341830 w 2272093"/>
              <a:gd name="connsiteY61" fmla="*/ 1833740 h 2272094"/>
              <a:gd name="connsiteX62" fmla="*/ 1313471 w 2272093"/>
              <a:gd name="connsiteY62" fmla="*/ 1854200 h 2272094"/>
              <a:gd name="connsiteX63" fmla="*/ 1284782 w 2272093"/>
              <a:gd name="connsiteY63" fmla="*/ 1874228 h 2272094"/>
              <a:gd name="connsiteX64" fmla="*/ 1255763 w 2272093"/>
              <a:gd name="connsiteY64" fmla="*/ 1893824 h 2272094"/>
              <a:gd name="connsiteX65" fmla="*/ 1226438 w 2272093"/>
              <a:gd name="connsiteY65" fmla="*/ 1912989 h 2272094"/>
              <a:gd name="connsiteX66" fmla="*/ 1196809 w 2272093"/>
              <a:gd name="connsiteY66" fmla="*/ 1931708 h 2272094"/>
              <a:gd name="connsiteX67" fmla="*/ 1166863 w 2272093"/>
              <a:gd name="connsiteY67" fmla="*/ 1949971 h 2272094"/>
              <a:gd name="connsiteX68" fmla="*/ 1136611 w 2272093"/>
              <a:gd name="connsiteY68" fmla="*/ 1967801 h 2272094"/>
              <a:gd name="connsiteX69" fmla="*/ 1106080 w 2272093"/>
              <a:gd name="connsiteY69" fmla="*/ 1985162 h 2272094"/>
              <a:gd name="connsiteX70" fmla="*/ 1075244 w 2272093"/>
              <a:gd name="connsiteY70" fmla="*/ 2002066 h 2272094"/>
              <a:gd name="connsiteX71" fmla="*/ 1044117 w 2272093"/>
              <a:gd name="connsiteY71" fmla="*/ 2018500 h 2272094"/>
              <a:gd name="connsiteX72" fmla="*/ 1012710 w 2272093"/>
              <a:gd name="connsiteY72" fmla="*/ 2034476 h 2272094"/>
              <a:gd name="connsiteX73" fmla="*/ 981036 w 2272093"/>
              <a:gd name="connsiteY73" fmla="*/ 2049970 h 2272094"/>
              <a:gd name="connsiteX74" fmla="*/ 949070 w 2272093"/>
              <a:gd name="connsiteY74" fmla="*/ 2064982 h 2272094"/>
              <a:gd name="connsiteX75" fmla="*/ 916850 w 2272093"/>
              <a:gd name="connsiteY75" fmla="*/ 2079511 h 2272094"/>
              <a:gd name="connsiteX76" fmla="*/ 884364 w 2272093"/>
              <a:gd name="connsiteY76" fmla="*/ 2093557 h 2272094"/>
              <a:gd name="connsiteX77" fmla="*/ 851611 w 2272093"/>
              <a:gd name="connsiteY77" fmla="*/ 2107108 h 2272094"/>
              <a:gd name="connsiteX78" fmla="*/ 818603 w 2272093"/>
              <a:gd name="connsiteY78" fmla="*/ 2120151 h 2272094"/>
              <a:gd name="connsiteX79" fmla="*/ 785354 w 2272093"/>
              <a:gd name="connsiteY79" fmla="*/ 2132698 h 2272094"/>
              <a:gd name="connsiteX80" fmla="*/ 751852 w 2272093"/>
              <a:gd name="connsiteY80" fmla="*/ 2144751 h 2272094"/>
              <a:gd name="connsiteX81" fmla="*/ 718108 w 2272093"/>
              <a:gd name="connsiteY81" fmla="*/ 2156270 h 2272094"/>
              <a:gd name="connsiteX82" fmla="*/ 684136 w 2272093"/>
              <a:gd name="connsiteY82" fmla="*/ 2167280 h 2272094"/>
              <a:gd name="connsiteX83" fmla="*/ 649921 w 2272093"/>
              <a:gd name="connsiteY83" fmla="*/ 2177771 h 2272094"/>
              <a:gd name="connsiteX84" fmla="*/ 615492 w 2272093"/>
              <a:gd name="connsiteY84" fmla="*/ 2187740 h 2272094"/>
              <a:gd name="connsiteX85" fmla="*/ 580833 w 2272093"/>
              <a:gd name="connsiteY85" fmla="*/ 2197176 h 2272094"/>
              <a:gd name="connsiteX86" fmla="*/ 545959 w 2272093"/>
              <a:gd name="connsiteY86" fmla="*/ 2206066 h 2272094"/>
              <a:gd name="connsiteX87" fmla="*/ 510869 w 2272093"/>
              <a:gd name="connsiteY87" fmla="*/ 2214423 h 2272094"/>
              <a:gd name="connsiteX88" fmla="*/ 475576 w 2272093"/>
              <a:gd name="connsiteY88" fmla="*/ 2222246 h 2272094"/>
              <a:gd name="connsiteX89" fmla="*/ 440079 w 2272093"/>
              <a:gd name="connsiteY89" fmla="*/ 2229511 h 2272094"/>
              <a:gd name="connsiteX90" fmla="*/ 404380 w 2272093"/>
              <a:gd name="connsiteY90" fmla="*/ 2236216 h 2272094"/>
              <a:gd name="connsiteX91" fmla="*/ 368490 w 2272093"/>
              <a:gd name="connsiteY91" fmla="*/ 2242363 h 2272094"/>
              <a:gd name="connsiteX92" fmla="*/ 332409 w 2272093"/>
              <a:gd name="connsiteY92" fmla="*/ 2247951 h 2272094"/>
              <a:gd name="connsiteX93" fmla="*/ 296138 w 2272093"/>
              <a:gd name="connsiteY93" fmla="*/ 2252967 h 2272094"/>
              <a:gd name="connsiteX94" fmla="*/ 259701 w 2272093"/>
              <a:gd name="connsiteY94" fmla="*/ 2257412 h 2272094"/>
              <a:gd name="connsiteX95" fmla="*/ 223075 w 2272093"/>
              <a:gd name="connsiteY95" fmla="*/ 2261286 h 2272094"/>
              <a:gd name="connsiteX96" fmla="*/ 186295 w 2272093"/>
              <a:gd name="connsiteY96" fmla="*/ 2264562 h 2272094"/>
              <a:gd name="connsiteX97" fmla="*/ 149338 w 2272093"/>
              <a:gd name="connsiteY97" fmla="*/ 2267268 h 2272094"/>
              <a:gd name="connsiteX98" fmla="*/ 112216 w 2272093"/>
              <a:gd name="connsiteY98" fmla="*/ 2269376 h 2272094"/>
              <a:gd name="connsiteX99" fmla="*/ 74942 w 2272093"/>
              <a:gd name="connsiteY99" fmla="*/ 2270874 h 2272094"/>
              <a:gd name="connsiteX100" fmla="*/ 0 w 2272093"/>
              <a:gd name="connsiteY100" fmla="*/ 2272094 h 2272094"/>
              <a:gd name="connsiteX101" fmla="*/ 0 w 2272093"/>
              <a:gd name="connsiteY101" fmla="*/ 2259394 h 2272094"/>
              <a:gd name="connsiteX102" fmla="*/ 74637 w 2272093"/>
              <a:gd name="connsiteY102" fmla="*/ 2258187 h 2272094"/>
              <a:gd name="connsiteX103" fmla="*/ 111708 w 2272093"/>
              <a:gd name="connsiteY103" fmla="*/ 2256676 h 2272094"/>
              <a:gd name="connsiteX104" fmla="*/ 148614 w 2272093"/>
              <a:gd name="connsiteY104" fmla="*/ 2254580 h 2272094"/>
              <a:gd name="connsiteX105" fmla="*/ 185368 w 2272093"/>
              <a:gd name="connsiteY105" fmla="*/ 2251901 h 2272094"/>
              <a:gd name="connsiteX106" fmla="*/ 221944 w 2272093"/>
              <a:gd name="connsiteY106" fmla="*/ 2248637 h 2272094"/>
              <a:gd name="connsiteX107" fmla="*/ 258368 w 2272093"/>
              <a:gd name="connsiteY107" fmla="*/ 2244789 h 2272094"/>
              <a:gd name="connsiteX108" fmla="*/ 294601 w 2272093"/>
              <a:gd name="connsiteY108" fmla="*/ 2240356 h 2272094"/>
              <a:gd name="connsiteX109" fmla="*/ 330669 w 2272093"/>
              <a:gd name="connsiteY109" fmla="*/ 2235365 h 2272094"/>
              <a:gd name="connsiteX110" fmla="*/ 366546 w 2272093"/>
              <a:gd name="connsiteY110" fmla="*/ 2229815 h 2272094"/>
              <a:gd name="connsiteX111" fmla="*/ 402233 w 2272093"/>
              <a:gd name="connsiteY111" fmla="*/ 2223694 h 2272094"/>
              <a:gd name="connsiteX112" fmla="*/ 437730 w 2272093"/>
              <a:gd name="connsiteY112" fmla="*/ 2217027 h 2272094"/>
              <a:gd name="connsiteX113" fmla="*/ 473023 w 2272093"/>
              <a:gd name="connsiteY113" fmla="*/ 2209800 h 2272094"/>
              <a:gd name="connsiteX114" fmla="*/ 508126 w 2272093"/>
              <a:gd name="connsiteY114" fmla="*/ 2202028 h 2272094"/>
              <a:gd name="connsiteX115" fmla="*/ 543013 w 2272093"/>
              <a:gd name="connsiteY115" fmla="*/ 2193722 h 2272094"/>
              <a:gd name="connsiteX116" fmla="*/ 577696 w 2272093"/>
              <a:gd name="connsiteY116" fmla="*/ 2184870 h 2272094"/>
              <a:gd name="connsiteX117" fmla="*/ 612152 w 2272093"/>
              <a:gd name="connsiteY117" fmla="*/ 2175485 h 2272094"/>
              <a:gd name="connsiteX118" fmla="*/ 646391 w 2272093"/>
              <a:gd name="connsiteY118" fmla="*/ 2165579 h 2272094"/>
              <a:gd name="connsiteX119" fmla="*/ 680414 w 2272093"/>
              <a:gd name="connsiteY119" fmla="*/ 2155139 h 2272094"/>
              <a:gd name="connsiteX120" fmla="*/ 714196 w 2272093"/>
              <a:gd name="connsiteY120" fmla="*/ 2144192 h 2272094"/>
              <a:gd name="connsiteX121" fmla="*/ 747749 w 2272093"/>
              <a:gd name="connsiteY121" fmla="*/ 2132724 h 2272094"/>
              <a:gd name="connsiteX122" fmla="*/ 781049 w 2272093"/>
              <a:gd name="connsiteY122" fmla="*/ 2120748 h 2272094"/>
              <a:gd name="connsiteX123" fmla="*/ 814120 w 2272093"/>
              <a:gd name="connsiteY123" fmla="*/ 2108276 h 2272094"/>
              <a:gd name="connsiteX124" fmla="*/ 846936 w 2272093"/>
              <a:gd name="connsiteY124" fmla="*/ 2095297 h 2272094"/>
              <a:gd name="connsiteX125" fmla="*/ 879500 w 2272093"/>
              <a:gd name="connsiteY125" fmla="*/ 2081822 h 2272094"/>
              <a:gd name="connsiteX126" fmla="*/ 911808 w 2272093"/>
              <a:gd name="connsiteY126" fmla="*/ 2067852 h 2272094"/>
              <a:gd name="connsiteX127" fmla="*/ 943850 w 2272093"/>
              <a:gd name="connsiteY127" fmla="*/ 2053400 h 2272094"/>
              <a:gd name="connsiteX128" fmla="*/ 975625 w 2272093"/>
              <a:gd name="connsiteY128" fmla="*/ 2038477 h 2272094"/>
              <a:gd name="connsiteX129" fmla="*/ 1007134 w 2272093"/>
              <a:gd name="connsiteY129" fmla="*/ 2023059 h 2272094"/>
              <a:gd name="connsiteX130" fmla="*/ 1038364 w 2272093"/>
              <a:gd name="connsiteY130" fmla="*/ 2007184 h 2272094"/>
              <a:gd name="connsiteX131" fmla="*/ 1069314 w 2272093"/>
              <a:gd name="connsiteY131" fmla="*/ 1990840 h 2272094"/>
              <a:gd name="connsiteX132" fmla="*/ 1099971 w 2272093"/>
              <a:gd name="connsiteY132" fmla="*/ 1974025 h 2272094"/>
              <a:gd name="connsiteX133" fmla="*/ 1130337 w 2272093"/>
              <a:gd name="connsiteY133" fmla="*/ 1956752 h 2272094"/>
              <a:gd name="connsiteX134" fmla="*/ 1160410 w 2272093"/>
              <a:gd name="connsiteY134" fmla="*/ 1939036 h 2272094"/>
              <a:gd name="connsiteX135" fmla="*/ 1190192 w 2272093"/>
              <a:gd name="connsiteY135" fmla="*/ 1920862 h 2272094"/>
              <a:gd name="connsiteX136" fmla="*/ 1219656 w 2272093"/>
              <a:gd name="connsiteY136" fmla="*/ 1902244 h 2272094"/>
              <a:gd name="connsiteX137" fmla="*/ 1248815 w 2272093"/>
              <a:gd name="connsiteY137" fmla="*/ 1883194 h 2272094"/>
              <a:gd name="connsiteX138" fmla="*/ 1277670 w 2272093"/>
              <a:gd name="connsiteY138" fmla="*/ 1863700 h 2272094"/>
              <a:gd name="connsiteX139" fmla="*/ 1306194 w 2272093"/>
              <a:gd name="connsiteY139" fmla="*/ 1843786 h 2272094"/>
              <a:gd name="connsiteX140" fmla="*/ 1334400 w 2272093"/>
              <a:gd name="connsiteY140" fmla="*/ 1823441 h 2272094"/>
              <a:gd name="connsiteX141" fmla="*/ 1362277 w 2272093"/>
              <a:gd name="connsiteY141" fmla="*/ 1802663 h 2272094"/>
              <a:gd name="connsiteX142" fmla="*/ 1389823 w 2272093"/>
              <a:gd name="connsiteY142" fmla="*/ 1781480 h 2272094"/>
              <a:gd name="connsiteX143" fmla="*/ 1417040 w 2272093"/>
              <a:gd name="connsiteY143" fmla="*/ 1759890 h 2272094"/>
              <a:gd name="connsiteX144" fmla="*/ 1443900 w 2272093"/>
              <a:gd name="connsiteY144" fmla="*/ 1737893 h 2272094"/>
              <a:gd name="connsiteX145" fmla="*/ 1461402 w 2272093"/>
              <a:gd name="connsiteY145" fmla="*/ 1723108 h 2272094"/>
              <a:gd name="connsiteX146" fmla="*/ 1429914 w 2272093"/>
              <a:gd name="connsiteY146" fmla="*/ 1676404 h 2272094"/>
              <a:gd name="connsiteX147" fmla="*/ 1415453 w 2272093"/>
              <a:gd name="connsiteY147" fmla="*/ 1604777 h 2272094"/>
              <a:gd name="connsiteX148" fmla="*/ 1599469 w 2272093"/>
              <a:gd name="connsiteY148" fmla="*/ 1420762 h 2272094"/>
              <a:gd name="connsiteX149" fmla="*/ 1671096 w 2272093"/>
              <a:gd name="connsiteY149" fmla="*/ 1435223 h 2272094"/>
              <a:gd name="connsiteX150" fmla="*/ 1718329 w 2272093"/>
              <a:gd name="connsiteY150" fmla="*/ 1467068 h 2272094"/>
              <a:gd name="connsiteX151" fmla="*/ 1737956 w 2272093"/>
              <a:gd name="connsiteY151" fmla="*/ 1443825 h 2272094"/>
              <a:gd name="connsiteX152" fmla="*/ 1759952 w 2272093"/>
              <a:gd name="connsiteY152" fmla="*/ 1416965 h 2272094"/>
              <a:gd name="connsiteX153" fmla="*/ 1781542 w 2272093"/>
              <a:gd name="connsiteY153" fmla="*/ 1389748 h 2272094"/>
              <a:gd name="connsiteX154" fmla="*/ 1802726 w 2272093"/>
              <a:gd name="connsiteY154" fmla="*/ 1362202 h 2272094"/>
              <a:gd name="connsiteX155" fmla="*/ 1823490 w 2272093"/>
              <a:gd name="connsiteY155" fmla="*/ 1334326 h 2272094"/>
              <a:gd name="connsiteX156" fmla="*/ 1843836 w 2272093"/>
              <a:gd name="connsiteY156" fmla="*/ 1306119 h 2272094"/>
              <a:gd name="connsiteX157" fmla="*/ 1863762 w 2272093"/>
              <a:gd name="connsiteY157" fmla="*/ 1277582 h 2272094"/>
              <a:gd name="connsiteX158" fmla="*/ 1883244 w 2272093"/>
              <a:gd name="connsiteY158" fmla="*/ 1248740 h 2272094"/>
              <a:gd name="connsiteX159" fmla="*/ 1902294 w 2272093"/>
              <a:gd name="connsiteY159" fmla="*/ 1219581 h 2272094"/>
              <a:gd name="connsiteX160" fmla="*/ 1920912 w 2272093"/>
              <a:gd name="connsiteY160" fmla="*/ 1190104 h 2272094"/>
              <a:gd name="connsiteX161" fmla="*/ 1939086 w 2272093"/>
              <a:gd name="connsiteY161" fmla="*/ 1160323 h 2272094"/>
              <a:gd name="connsiteX162" fmla="*/ 1956802 w 2272093"/>
              <a:gd name="connsiteY162" fmla="*/ 1130249 h 2272094"/>
              <a:gd name="connsiteX163" fmla="*/ 1974075 w 2272093"/>
              <a:gd name="connsiteY163" fmla="*/ 1099883 h 2272094"/>
              <a:gd name="connsiteX164" fmla="*/ 1990889 w 2272093"/>
              <a:gd name="connsiteY164" fmla="*/ 1069226 h 2272094"/>
              <a:gd name="connsiteX165" fmla="*/ 2007234 w 2272093"/>
              <a:gd name="connsiteY165" fmla="*/ 1038276 h 2272094"/>
              <a:gd name="connsiteX166" fmla="*/ 2023109 w 2272093"/>
              <a:gd name="connsiteY166" fmla="*/ 1007047 h 2272094"/>
              <a:gd name="connsiteX167" fmla="*/ 2038514 w 2272093"/>
              <a:gd name="connsiteY167" fmla="*/ 975538 h 2272094"/>
              <a:gd name="connsiteX168" fmla="*/ 2053450 w 2272093"/>
              <a:gd name="connsiteY168" fmla="*/ 943762 h 2272094"/>
              <a:gd name="connsiteX169" fmla="*/ 2067902 w 2272093"/>
              <a:gd name="connsiteY169" fmla="*/ 911721 h 2272094"/>
              <a:gd name="connsiteX170" fmla="*/ 2081860 w 2272093"/>
              <a:gd name="connsiteY170" fmla="*/ 879412 h 2272094"/>
              <a:gd name="connsiteX171" fmla="*/ 2095334 w 2272093"/>
              <a:gd name="connsiteY171" fmla="*/ 846849 h 2272094"/>
              <a:gd name="connsiteX172" fmla="*/ 2108313 w 2272093"/>
              <a:gd name="connsiteY172" fmla="*/ 814032 h 2272094"/>
              <a:gd name="connsiteX173" fmla="*/ 2120785 w 2272093"/>
              <a:gd name="connsiteY173" fmla="*/ 780961 h 2272094"/>
              <a:gd name="connsiteX174" fmla="*/ 2132761 w 2272093"/>
              <a:gd name="connsiteY174" fmla="*/ 747649 h 2272094"/>
              <a:gd name="connsiteX175" fmla="*/ 2144229 w 2272093"/>
              <a:gd name="connsiteY175" fmla="*/ 714096 h 2272094"/>
              <a:gd name="connsiteX176" fmla="*/ 2155176 w 2272093"/>
              <a:gd name="connsiteY176" fmla="*/ 680314 h 2272094"/>
              <a:gd name="connsiteX177" fmla="*/ 2165603 w 2272093"/>
              <a:gd name="connsiteY177" fmla="*/ 646290 h 2272094"/>
              <a:gd name="connsiteX178" fmla="*/ 2175509 w 2272093"/>
              <a:gd name="connsiteY178" fmla="*/ 612051 h 2272094"/>
              <a:gd name="connsiteX179" fmla="*/ 2184894 w 2272093"/>
              <a:gd name="connsiteY179" fmla="*/ 577596 h 2272094"/>
              <a:gd name="connsiteX180" fmla="*/ 2193746 w 2272093"/>
              <a:gd name="connsiteY180" fmla="*/ 542912 h 2272094"/>
              <a:gd name="connsiteX181" fmla="*/ 2202052 w 2272093"/>
              <a:gd name="connsiteY181" fmla="*/ 508025 h 2272094"/>
              <a:gd name="connsiteX182" fmla="*/ 2209825 w 2272093"/>
              <a:gd name="connsiteY182" fmla="*/ 472923 h 2272094"/>
              <a:gd name="connsiteX183" fmla="*/ 2217038 w 2272093"/>
              <a:gd name="connsiteY183" fmla="*/ 437629 h 2272094"/>
              <a:gd name="connsiteX184" fmla="*/ 2223718 w 2272093"/>
              <a:gd name="connsiteY184" fmla="*/ 402133 h 2272094"/>
              <a:gd name="connsiteX185" fmla="*/ 2229827 w 2272093"/>
              <a:gd name="connsiteY185" fmla="*/ 366446 h 2272094"/>
              <a:gd name="connsiteX186" fmla="*/ 2235390 w 2272093"/>
              <a:gd name="connsiteY186" fmla="*/ 330568 h 2272094"/>
              <a:gd name="connsiteX187" fmla="*/ 2240368 w 2272093"/>
              <a:gd name="connsiteY187" fmla="*/ 294500 h 2272094"/>
              <a:gd name="connsiteX188" fmla="*/ 2244800 w 2272093"/>
              <a:gd name="connsiteY188" fmla="*/ 258267 h 2272094"/>
              <a:gd name="connsiteX189" fmla="*/ 2248635 w 2272093"/>
              <a:gd name="connsiteY189" fmla="*/ 221844 h 2272094"/>
              <a:gd name="connsiteX190" fmla="*/ 2251912 w 2272093"/>
              <a:gd name="connsiteY190" fmla="*/ 185268 h 2272094"/>
              <a:gd name="connsiteX191" fmla="*/ 2254592 w 2272093"/>
              <a:gd name="connsiteY191" fmla="*/ 148514 h 2272094"/>
              <a:gd name="connsiteX192" fmla="*/ 2256688 w 2272093"/>
              <a:gd name="connsiteY192" fmla="*/ 111595 h 2272094"/>
              <a:gd name="connsiteX193" fmla="*/ 2258186 w 2272093"/>
              <a:gd name="connsiteY193" fmla="*/ 74536 h 2272094"/>
              <a:gd name="connsiteX194" fmla="*/ 2259087 w 2272093"/>
              <a:gd name="connsiteY194" fmla="*/ 37313 h 22720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2272093" h="2272094">
                <a:moveTo>
                  <a:pt x="465830" y="44400"/>
                </a:moveTo>
                <a:lnTo>
                  <a:pt x="1967013" y="44400"/>
                </a:lnTo>
                <a:cubicBezTo>
                  <a:pt x="1967013" y="1106230"/>
                  <a:pt x="1106230" y="1967013"/>
                  <a:pt x="44401" y="1967013"/>
                </a:cubicBezTo>
                <a:lnTo>
                  <a:pt x="44401" y="465829"/>
                </a:lnTo>
                <a:cubicBezTo>
                  <a:pt x="44401" y="233200"/>
                  <a:pt x="233201" y="44400"/>
                  <a:pt x="465830" y="44400"/>
                </a:cubicBezTo>
                <a:close/>
                <a:moveTo>
                  <a:pt x="2259393" y="0"/>
                </a:moveTo>
                <a:lnTo>
                  <a:pt x="2272093" y="0"/>
                </a:lnTo>
                <a:lnTo>
                  <a:pt x="2271787" y="37617"/>
                </a:lnTo>
                <a:lnTo>
                  <a:pt x="2270874" y="75044"/>
                </a:lnTo>
                <a:lnTo>
                  <a:pt x="2269362" y="112319"/>
                </a:lnTo>
                <a:lnTo>
                  <a:pt x="2267254" y="149441"/>
                </a:lnTo>
                <a:lnTo>
                  <a:pt x="2264562" y="186385"/>
                </a:lnTo>
                <a:lnTo>
                  <a:pt x="2261272" y="223177"/>
                </a:lnTo>
                <a:lnTo>
                  <a:pt x="2257398" y="259804"/>
                </a:lnTo>
                <a:lnTo>
                  <a:pt x="2252954" y="296240"/>
                </a:lnTo>
                <a:lnTo>
                  <a:pt x="2247937" y="332511"/>
                </a:lnTo>
                <a:lnTo>
                  <a:pt x="2242349" y="368592"/>
                </a:lnTo>
                <a:lnTo>
                  <a:pt x="2236190" y="404483"/>
                </a:lnTo>
                <a:lnTo>
                  <a:pt x="2229484" y="440169"/>
                </a:lnTo>
                <a:lnTo>
                  <a:pt x="2222220" y="475679"/>
                </a:lnTo>
                <a:lnTo>
                  <a:pt x="2214409" y="510972"/>
                </a:lnTo>
                <a:lnTo>
                  <a:pt x="2206053" y="546049"/>
                </a:lnTo>
                <a:lnTo>
                  <a:pt x="2197150" y="580924"/>
                </a:lnTo>
                <a:lnTo>
                  <a:pt x="2187714" y="615582"/>
                </a:lnTo>
                <a:lnTo>
                  <a:pt x="2177744" y="650024"/>
                </a:lnTo>
                <a:lnTo>
                  <a:pt x="2167254" y="684225"/>
                </a:lnTo>
                <a:lnTo>
                  <a:pt x="2156243" y="718198"/>
                </a:lnTo>
                <a:lnTo>
                  <a:pt x="2144712" y="751942"/>
                </a:lnTo>
                <a:lnTo>
                  <a:pt x="2132672" y="785444"/>
                </a:lnTo>
                <a:lnTo>
                  <a:pt x="2120125" y="818693"/>
                </a:lnTo>
                <a:lnTo>
                  <a:pt x="2107069" y="851700"/>
                </a:lnTo>
                <a:lnTo>
                  <a:pt x="2093518" y="884454"/>
                </a:lnTo>
                <a:lnTo>
                  <a:pt x="2079471" y="916940"/>
                </a:lnTo>
                <a:lnTo>
                  <a:pt x="2064943" y="949160"/>
                </a:lnTo>
                <a:lnTo>
                  <a:pt x="2049931" y="981113"/>
                </a:lnTo>
                <a:lnTo>
                  <a:pt x="2034424" y="1012800"/>
                </a:lnTo>
                <a:lnTo>
                  <a:pt x="2018461" y="1044207"/>
                </a:lnTo>
                <a:lnTo>
                  <a:pt x="2002014" y="1075322"/>
                </a:lnTo>
                <a:lnTo>
                  <a:pt x="1985110" y="1106158"/>
                </a:lnTo>
                <a:lnTo>
                  <a:pt x="1967749" y="1136701"/>
                </a:lnTo>
                <a:lnTo>
                  <a:pt x="1949919" y="1166939"/>
                </a:lnTo>
                <a:lnTo>
                  <a:pt x="1931656" y="1196886"/>
                </a:lnTo>
                <a:lnTo>
                  <a:pt x="1912937" y="1226528"/>
                </a:lnTo>
                <a:lnTo>
                  <a:pt x="1893773" y="1255852"/>
                </a:lnTo>
                <a:lnTo>
                  <a:pt x="1874176" y="1284859"/>
                </a:lnTo>
                <a:lnTo>
                  <a:pt x="1854135" y="1313548"/>
                </a:lnTo>
                <a:lnTo>
                  <a:pt x="1833675" y="1341907"/>
                </a:lnTo>
                <a:lnTo>
                  <a:pt x="1812797" y="1369949"/>
                </a:lnTo>
                <a:lnTo>
                  <a:pt x="1791499" y="1397648"/>
                </a:lnTo>
                <a:lnTo>
                  <a:pt x="1769782" y="1425004"/>
                </a:lnTo>
                <a:lnTo>
                  <a:pt x="1747659" y="1452029"/>
                </a:lnTo>
                <a:lnTo>
                  <a:pt x="1728916" y="1474206"/>
                </a:lnTo>
                <a:lnTo>
                  <a:pt x="1729587" y="1474659"/>
                </a:lnTo>
                <a:cubicBezTo>
                  <a:pt x="1762888" y="1507959"/>
                  <a:pt x="1783484" y="1553963"/>
                  <a:pt x="1783484" y="1604777"/>
                </a:cubicBezTo>
                <a:cubicBezTo>
                  <a:pt x="1783484" y="1706406"/>
                  <a:pt x="1701097" y="1788793"/>
                  <a:pt x="1599469" y="1788793"/>
                </a:cubicBezTo>
                <a:cubicBezTo>
                  <a:pt x="1548654" y="1788793"/>
                  <a:pt x="1502650" y="1768196"/>
                  <a:pt x="1469350" y="1734896"/>
                </a:cubicBezTo>
                <a:lnTo>
                  <a:pt x="1468545" y="1733702"/>
                </a:lnTo>
                <a:lnTo>
                  <a:pt x="1451952" y="1747711"/>
                </a:lnTo>
                <a:lnTo>
                  <a:pt x="1424926" y="1769834"/>
                </a:lnTo>
                <a:lnTo>
                  <a:pt x="1397570" y="1791551"/>
                </a:lnTo>
                <a:lnTo>
                  <a:pt x="1369872" y="1812849"/>
                </a:lnTo>
                <a:lnTo>
                  <a:pt x="1341830" y="1833740"/>
                </a:lnTo>
                <a:lnTo>
                  <a:pt x="1313471" y="1854200"/>
                </a:lnTo>
                <a:lnTo>
                  <a:pt x="1284782" y="1874228"/>
                </a:lnTo>
                <a:lnTo>
                  <a:pt x="1255763" y="1893824"/>
                </a:lnTo>
                <a:lnTo>
                  <a:pt x="1226438" y="1912989"/>
                </a:lnTo>
                <a:lnTo>
                  <a:pt x="1196809" y="1931708"/>
                </a:lnTo>
                <a:lnTo>
                  <a:pt x="1166863" y="1949971"/>
                </a:lnTo>
                <a:lnTo>
                  <a:pt x="1136611" y="1967801"/>
                </a:lnTo>
                <a:lnTo>
                  <a:pt x="1106080" y="1985162"/>
                </a:lnTo>
                <a:lnTo>
                  <a:pt x="1075244" y="2002066"/>
                </a:lnTo>
                <a:lnTo>
                  <a:pt x="1044117" y="2018500"/>
                </a:lnTo>
                <a:lnTo>
                  <a:pt x="1012710" y="2034476"/>
                </a:lnTo>
                <a:lnTo>
                  <a:pt x="981036" y="2049970"/>
                </a:lnTo>
                <a:lnTo>
                  <a:pt x="949070" y="2064982"/>
                </a:lnTo>
                <a:lnTo>
                  <a:pt x="916850" y="2079511"/>
                </a:lnTo>
                <a:lnTo>
                  <a:pt x="884364" y="2093557"/>
                </a:lnTo>
                <a:lnTo>
                  <a:pt x="851611" y="2107108"/>
                </a:lnTo>
                <a:lnTo>
                  <a:pt x="818603" y="2120151"/>
                </a:lnTo>
                <a:lnTo>
                  <a:pt x="785354" y="2132698"/>
                </a:lnTo>
                <a:lnTo>
                  <a:pt x="751852" y="2144751"/>
                </a:lnTo>
                <a:lnTo>
                  <a:pt x="718108" y="2156270"/>
                </a:lnTo>
                <a:lnTo>
                  <a:pt x="684136" y="2167280"/>
                </a:lnTo>
                <a:lnTo>
                  <a:pt x="649921" y="2177771"/>
                </a:lnTo>
                <a:lnTo>
                  <a:pt x="615492" y="2187740"/>
                </a:lnTo>
                <a:lnTo>
                  <a:pt x="580833" y="2197176"/>
                </a:lnTo>
                <a:lnTo>
                  <a:pt x="545959" y="2206066"/>
                </a:lnTo>
                <a:lnTo>
                  <a:pt x="510869" y="2214423"/>
                </a:lnTo>
                <a:lnTo>
                  <a:pt x="475576" y="2222246"/>
                </a:lnTo>
                <a:lnTo>
                  <a:pt x="440079" y="2229511"/>
                </a:lnTo>
                <a:lnTo>
                  <a:pt x="404380" y="2236216"/>
                </a:lnTo>
                <a:lnTo>
                  <a:pt x="368490" y="2242363"/>
                </a:lnTo>
                <a:lnTo>
                  <a:pt x="332409" y="2247951"/>
                </a:lnTo>
                <a:lnTo>
                  <a:pt x="296138" y="2252967"/>
                </a:lnTo>
                <a:lnTo>
                  <a:pt x="259701" y="2257412"/>
                </a:lnTo>
                <a:lnTo>
                  <a:pt x="223075" y="2261286"/>
                </a:lnTo>
                <a:lnTo>
                  <a:pt x="186295" y="2264562"/>
                </a:lnTo>
                <a:lnTo>
                  <a:pt x="149338" y="2267268"/>
                </a:lnTo>
                <a:lnTo>
                  <a:pt x="112216" y="2269376"/>
                </a:lnTo>
                <a:lnTo>
                  <a:pt x="74942" y="2270874"/>
                </a:lnTo>
                <a:lnTo>
                  <a:pt x="0" y="2272094"/>
                </a:lnTo>
                <a:lnTo>
                  <a:pt x="0" y="2259394"/>
                </a:lnTo>
                <a:lnTo>
                  <a:pt x="74637" y="2258187"/>
                </a:lnTo>
                <a:lnTo>
                  <a:pt x="111708" y="2256676"/>
                </a:lnTo>
                <a:lnTo>
                  <a:pt x="148614" y="2254580"/>
                </a:lnTo>
                <a:lnTo>
                  <a:pt x="185368" y="2251901"/>
                </a:lnTo>
                <a:lnTo>
                  <a:pt x="221944" y="2248637"/>
                </a:lnTo>
                <a:lnTo>
                  <a:pt x="258368" y="2244789"/>
                </a:lnTo>
                <a:lnTo>
                  <a:pt x="294601" y="2240356"/>
                </a:lnTo>
                <a:lnTo>
                  <a:pt x="330669" y="2235365"/>
                </a:lnTo>
                <a:lnTo>
                  <a:pt x="366546" y="2229815"/>
                </a:lnTo>
                <a:lnTo>
                  <a:pt x="402233" y="2223694"/>
                </a:lnTo>
                <a:lnTo>
                  <a:pt x="437730" y="2217027"/>
                </a:lnTo>
                <a:lnTo>
                  <a:pt x="473023" y="2209800"/>
                </a:lnTo>
                <a:lnTo>
                  <a:pt x="508126" y="2202028"/>
                </a:lnTo>
                <a:lnTo>
                  <a:pt x="543013" y="2193722"/>
                </a:lnTo>
                <a:lnTo>
                  <a:pt x="577696" y="2184870"/>
                </a:lnTo>
                <a:lnTo>
                  <a:pt x="612152" y="2175485"/>
                </a:lnTo>
                <a:lnTo>
                  <a:pt x="646391" y="2165579"/>
                </a:lnTo>
                <a:lnTo>
                  <a:pt x="680414" y="2155139"/>
                </a:lnTo>
                <a:lnTo>
                  <a:pt x="714196" y="2144192"/>
                </a:lnTo>
                <a:lnTo>
                  <a:pt x="747749" y="2132724"/>
                </a:lnTo>
                <a:lnTo>
                  <a:pt x="781049" y="2120748"/>
                </a:lnTo>
                <a:lnTo>
                  <a:pt x="814120" y="2108276"/>
                </a:lnTo>
                <a:lnTo>
                  <a:pt x="846936" y="2095297"/>
                </a:lnTo>
                <a:lnTo>
                  <a:pt x="879500" y="2081822"/>
                </a:lnTo>
                <a:lnTo>
                  <a:pt x="911808" y="2067852"/>
                </a:lnTo>
                <a:lnTo>
                  <a:pt x="943850" y="2053400"/>
                </a:lnTo>
                <a:lnTo>
                  <a:pt x="975625" y="2038477"/>
                </a:lnTo>
                <a:lnTo>
                  <a:pt x="1007134" y="2023059"/>
                </a:lnTo>
                <a:lnTo>
                  <a:pt x="1038364" y="2007184"/>
                </a:lnTo>
                <a:lnTo>
                  <a:pt x="1069314" y="1990840"/>
                </a:lnTo>
                <a:lnTo>
                  <a:pt x="1099971" y="1974025"/>
                </a:lnTo>
                <a:lnTo>
                  <a:pt x="1130337" y="1956752"/>
                </a:lnTo>
                <a:lnTo>
                  <a:pt x="1160410" y="1939036"/>
                </a:lnTo>
                <a:lnTo>
                  <a:pt x="1190192" y="1920862"/>
                </a:lnTo>
                <a:lnTo>
                  <a:pt x="1219656" y="1902244"/>
                </a:lnTo>
                <a:lnTo>
                  <a:pt x="1248815" y="1883194"/>
                </a:lnTo>
                <a:lnTo>
                  <a:pt x="1277670" y="1863700"/>
                </a:lnTo>
                <a:lnTo>
                  <a:pt x="1306194" y="1843786"/>
                </a:lnTo>
                <a:lnTo>
                  <a:pt x="1334400" y="1823441"/>
                </a:lnTo>
                <a:lnTo>
                  <a:pt x="1362277" y="1802663"/>
                </a:lnTo>
                <a:lnTo>
                  <a:pt x="1389823" y="1781480"/>
                </a:lnTo>
                <a:lnTo>
                  <a:pt x="1417040" y="1759890"/>
                </a:lnTo>
                <a:lnTo>
                  <a:pt x="1443900" y="1737893"/>
                </a:lnTo>
                <a:lnTo>
                  <a:pt x="1461402" y="1723108"/>
                </a:lnTo>
                <a:lnTo>
                  <a:pt x="1429914" y="1676404"/>
                </a:lnTo>
                <a:cubicBezTo>
                  <a:pt x="1420602" y="1654389"/>
                  <a:pt x="1415453" y="1630185"/>
                  <a:pt x="1415453" y="1604777"/>
                </a:cubicBezTo>
                <a:cubicBezTo>
                  <a:pt x="1415453" y="1503149"/>
                  <a:pt x="1497840" y="1420762"/>
                  <a:pt x="1599469" y="1420762"/>
                </a:cubicBezTo>
                <a:cubicBezTo>
                  <a:pt x="1624876" y="1420762"/>
                  <a:pt x="1649080" y="1425911"/>
                  <a:pt x="1671096" y="1435223"/>
                </a:cubicBezTo>
                <a:lnTo>
                  <a:pt x="1718329" y="1467068"/>
                </a:lnTo>
                <a:lnTo>
                  <a:pt x="1737956" y="1443825"/>
                </a:lnTo>
                <a:lnTo>
                  <a:pt x="1759952" y="1416965"/>
                </a:lnTo>
                <a:lnTo>
                  <a:pt x="1781542" y="1389748"/>
                </a:lnTo>
                <a:lnTo>
                  <a:pt x="1802726" y="1362202"/>
                </a:lnTo>
                <a:lnTo>
                  <a:pt x="1823490" y="1334326"/>
                </a:lnTo>
                <a:lnTo>
                  <a:pt x="1843836" y="1306119"/>
                </a:lnTo>
                <a:lnTo>
                  <a:pt x="1863762" y="1277582"/>
                </a:lnTo>
                <a:lnTo>
                  <a:pt x="1883244" y="1248740"/>
                </a:lnTo>
                <a:lnTo>
                  <a:pt x="1902294" y="1219581"/>
                </a:lnTo>
                <a:lnTo>
                  <a:pt x="1920912" y="1190104"/>
                </a:lnTo>
                <a:lnTo>
                  <a:pt x="1939086" y="1160323"/>
                </a:lnTo>
                <a:lnTo>
                  <a:pt x="1956802" y="1130249"/>
                </a:lnTo>
                <a:lnTo>
                  <a:pt x="1974075" y="1099883"/>
                </a:lnTo>
                <a:lnTo>
                  <a:pt x="1990889" y="1069226"/>
                </a:lnTo>
                <a:lnTo>
                  <a:pt x="2007234" y="1038276"/>
                </a:lnTo>
                <a:lnTo>
                  <a:pt x="2023109" y="1007047"/>
                </a:lnTo>
                <a:lnTo>
                  <a:pt x="2038514" y="975538"/>
                </a:lnTo>
                <a:lnTo>
                  <a:pt x="2053450" y="943762"/>
                </a:lnTo>
                <a:lnTo>
                  <a:pt x="2067902" y="911721"/>
                </a:lnTo>
                <a:lnTo>
                  <a:pt x="2081860" y="879412"/>
                </a:lnTo>
                <a:lnTo>
                  <a:pt x="2095334" y="846849"/>
                </a:lnTo>
                <a:lnTo>
                  <a:pt x="2108313" y="814032"/>
                </a:lnTo>
                <a:lnTo>
                  <a:pt x="2120785" y="780961"/>
                </a:lnTo>
                <a:lnTo>
                  <a:pt x="2132761" y="747649"/>
                </a:lnTo>
                <a:lnTo>
                  <a:pt x="2144229" y="714096"/>
                </a:lnTo>
                <a:lnTo>
                  <a:pt x="2155176" y="680314"/>
                </a:lnTo>
                <a:lnTo>
                  <a:pt x="2165603" y="646290"/>
                </a:lnTo>
                <a:lnTo>
                  <a:pt x="2175509" y="612051"/>
                </a:lnTo>
                <a:lnTo>
                  <a:pt x="2184894" y="577596"/>
                </a:lnTo>
                <a:lnTo>
                  <a:pt x="2193746" y="542912"/>
                </a:lnTo>
                <a:lnTo>
                  <a:pt x="2202052" y="508025"/>
                </a:lnTo>
                <a:lnTo>
                  <a:pt x="2209825" y="472923"/>
                </a:lnTo>
                <a:lnTo>
                  <a:pt x="2217038" y="437629"/>
                </a:lnTo>
                <a:lnTo>
                  <a:pt x="2223718" y="402133"/>
                </a:lnTo>
                <a:lnTo>
                  <a:pt x="2229827" y="366446"/>
                </a:lnTo>
                <a:lnTo>
                  <a:pt x="2235390" y="330568"/>
                </a:lnTo>
                <a:lnTo>
                  <a:pt x="2240368" y="294500"/>
                </a:lnTo>
                <a:lnTo>
                  <a:pt x="2244800" y="258267"/>
                </a:lnTo>
                <a:lnTo>
                  <a:pt x="2248635" y="221844"/>
                </a:lnTo>
                <a:lnTo>
                  <a:pt x="2251912" y="185268"/>
                </a:lnTo>
                <a:lnTo>
                  <a:pt x="2254592" y="148514"/>
                </a:lnTo>
                <a:lnTo>
                  <a:pt x="2256688" y="111595"/>
                </a:lnTo>
                <a:lnTo>
                  <a:pt x="2258186" y="74536"/>
                </a:lnTo>
                <a:lnTo>
                  <a:pt x="2259087" y="37313"/>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 name="文本占位符 1">
            <a:extLst>
              <a:ext uri="{FF2B5EF4-FFF2-40B4-BE49-F238E27FC236}">
                <a16:creationId xmlns:a16="http://schemas.microsoft.com/office/drawing/2014/main" id="{C9318A86-1D91-4AF4-95A9-5E99E4BD1397}"/>
              </a:ext>
            </a:extLst>
          </p:cNvPr>
          <p:cNvSpPr>
            <a:spLocks noGrp="1"/>
          </p:cNvSpPr>
          <p:nvPr>
            <p:ph type="body" sz="quarter" idx="23" hasCustomPrompt="1"/>
          </p:nvPr>
        </p:nvSpPr>
        <p:spPr>
          <a:xfrm>
            <a:off x="660401"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0" name="文本占位符 29">
            <a:extLst>
              <a:ext uri="{FF2B5EF4-FFF2-40B4-BE49-F238E27FC236}">
                <a16:creationId xmlns:a16="http://schemas.microsoft.com/office/drawing/2014/main" id="{AD18E1E8-75DE-439F-BF7F-3725B80CB451}"/>
              </a:ext>
            </a:extLst>
          </p:cNvPr>
          <p:cNvSpPr>
            <a:spLocks noGrp="1"/>
          </p:cNvSpPr>
          <p:nvPr>
            <p:ph type="body" sz="quarter" idx="24" hasCustomPrompt="1"/>
          </p:nvPr>
        </p:nvSpPr>
        <p:spPr>
          <a:xfrm>
            <a:off x="660401"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31" name="文本占位符 30">
            <a:extLst>
              <a:ext uri="{FF2B5EF4-FFF2-40B4-BE49-F238E27FC236}">
                <a16:creationId xmlns:a16="http://schemas.microsoft.com/office/drawing/2014/main" id="{A7925C52-8F31-4FF3-B38E-84294EF5A0C9}"/>
              </a:ext>
            </a:extLst>
          </p:cNvPr>
          <p:cNvSpPr>
            <a:spLocks noGrp="1"/>
          </p:cNvSpPr>
          <p:nvPr>
            <p:ph type="body" sz="quarter" idx="25" hasCustomPrompt="1"/>
          </p:nvPr>
        </p:nvSpPr>
        <p:spPr>
          <a:xfrm>
            <a:off x="660401"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2" name="文本占位符 31">
            <a:extLst>
              <a:ext uri="{FF2B5EF4-FFF2-40B4-BE49-F238E27FC236}">
                <a16:creationId xmlns:a16="http://schemas.microsoft.com/office/drawing/2014/main" id="{C3F0B9FA-F218-4C91-9987-CB4287EF9599}"/>
              </a:ext>
            </a:extLst>
          </p:cNvPr>
          <p:cNvSpPr>
            <a:spLocks noGrp="1"/>
          </p:cNvSpPr>
          <p:nvPr>
            <p:ph type="body" sz="quarter" idx="26" hasCustomPrompt="1"/>
          </p:nvPr>
        </p:nvSpPr>
        <p:spPr>
          <a:xfrm>
            <a:off x="660401"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3" name="文本占位符 32">
            <a:extLst>
              <a:ext uri="{FF2B5EF4-FFF2-40B4-BE49-F238E27FC236}">
                <a16:creationId xmlns:a16="http://schemas.microsoft.com/office/drawing/2014/main" id="{CE2699D7-FD38-4B51-807A-07B9376B9E86}"/>
              </a:ext>
            </a:extLst>
          </p:cNvPr>
          <p:cNvSpPr>
            <a:spLocks noGrp="1"/>
          </p:cNvSpPr>
          <p:nvPr>
            <p:ph type="body" sz="quarter" idx="27" hasCustomPrompt="1"/>
          </p:nvPr>
        </p:nvSpPr>
        <p:spPr>
          <a:xfrm>
            <a:off x="8540325" y="3994109"/>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34" name="文本占位符 33">
            <a:extLst>
              <a:ext uri="{FF2B5EF4-FFF2-40B4-BE49-F238E27FC236}">
                <a16:creationId xmlns:a16="http://schemas.microsoft.com/office/drawing/2014/main" id="{948C1B91-CD9F-498C-B833-5D8A1D84D52F}"/>
              </a:ext>
            </a:extLst>
          </p:cNvPr>
          <p:cNvSpPr>
            <a:spLocks noGrp="1"/>
          </p:cNvSpPr>
          <p:nvPr>
            <p:ph type="body" sz="quarter" idx="28" hasCustomPrompt="1"/>
          </p:nvPr>
        </p:nvSpPr>
        <p:spPr>
          <a:xfrm>
            <a:off x="8540325" y="4571579"/>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5" name="文本占位符 34">
            <a:extLst>
              <a:ext uri="{FF2B5EF4-FFF2-40B4-BE49-F238E27FC236}">
                <a16:creationId xmlns:a16="http://schemas.microsoft.com/office/drawing/2014/main" id="{31EB5AA8-1C90-4643-B686-0656B8170C0C}"/>
              </a:ext>
            </a:extLst>
          </p:cNvPr>
          <p:cNvSpPr>
            <a:spLocks noGrp="1"/>
          </p:cNvSpPr>
          <p:nvPr>
            <p:ph type="body" sz="quarter" idx="29" hasCustomPrompt="1"/>
          </p:nvPr>
        </p:nvSpPr>
        <p:spPr>
          <a:xfrm>
            <a:off x="8540325" y="2010895"/>
            <a:ext cx="3059241" cy="153966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p>
        </p:txBody>
      </p:sp>
      <p:sp>
        <p:nvSpPr>
          <p:cNvPr id="36" name="文本占位符 35">
            <a:extLst>
              <a:ext uri="{FF2B5EF4-FFF2-40B4-BE49-F238E27FC236}">
                <a16:creationId xmlns:a16="http://schemas.microsoft.com/office/drawing/2014/main" id="{4F952ACE-7CF0-488B-958F-C489A95A8212}"/>
              </a:ext>
            </a:extLst>
          </p:cNvPr>
          <p:cNvSpPr>
            <a:spLocks noGrp="1"/>
          </p:cNvSpPr>
          <p:nvPr>
            <p:ph type="body" sz="quarter" idx="30" hasCustomPrompt="1"/>
          </p:nvPr>
        </p:nvSpPr>
        <p:spPr>
          <a:xfrm>
            <a:off x="8540325" y="1433425"/>
            <a:ext cx="3059241"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中间形状可褪色两次</a:t>
            </a:r>
          </a:p>
        </p:txBody>
      </p:sp>
      <p:sp>
        <p:nvSpPr>
          <p:cNvPr id="6" name="文本占位符 5">
            <a:extLst>
              <a:ext uri="{FF2B5EF4-FFF2-40B4-BE49-F238E27FC236}">
                <a16:creationId xmlns:a16="http://schemas.microsoft.com/office/drawing/2014/main" id="{6296263A-50FF-4477-8A4D-36CD005BC505}"/>
              </a:ext>
            </a:extLst>
          </p:cNvPr>
          <p:cNvSpPr>
            <a:spLocks noGrp="1"/>
          </p:cNvSpPr>
          <p:nvPr>
            <p:ph type="body" sz="quarter" idx="35" hasCustomPrompt="1"/>
          </p:nvPr>
        </p:nvSpPr>
        <p:spPr>
          <a:xfrm>
            <a:off x="6243594" y="2691460"/>
            <a:ext cx="758541"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7" name="文本占位符 6">
            <a:extLst>
              <a:ext uri="{FF2B5EF4-FFF2-40B4-BE49-F238E27FC236}">
                <a16:creationId xmlns:a16="http://schemas.microsoft.com/office/drawing/2014/main" id="{4FC28445-84D0-452A-B3A2-FD1BE7BC35A8}"/>
              </a:ext>
            </a:extLst>
          </p:cNvPr>
          <p:cNvSpPr>
            <a:spLocks noGrp="1"/>
          </p:cNvSpPr>
          <p:nvPr>
            <p:ph type="body" sz="quarter" idx="36" hasCustomPrompt="1"/>
          </p:nvPr>
        </p:nvSpPr>
        <p:spPr>
          <a:xfrm>
            <a:off x="4495671" y="4008422"/>
            <a:ext cx="644727"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8" name="文本占位符 7">
            <a:extLst>
              <a:ext uri="{FF2B5EF4-FFF2-40B4-BE49-F238E27FC236}">
                <a16:creationId xmlns:a16="http://schemas.microsoft.com/office/drawing/2014/main" id="{FD198604-8DBF-4BB3-90AB-2FE8F5FFC32F}"/>
              </a:ext>
            </a:extLst>
          </p:cNvPr>
          <p:cNvSpPr>
            <a:spLocks noGrp="1"/>
          </p:cNvSpPr>
          <p:nvPr>
            <p:ph type="body" sz="quarter" idx="37" hasCustomPrompt="1"/>
          </p:nvPr>
        </p:nvSpPr>
        <p:spPr>
          <a:xfrm>
            <a:off x="4620871" y="2691460"/>
            <a:ext cx="510076"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a:t>
            </a:r>
            <a:endParaRPr lang="zh-CN" altLang="en-US" dirty="0"/>
          </a:p>
        </p:txBody>
      </p:sp>
      <p:sp>
        <p:nvSpPr>
          <p:cNvPr id="9" name="文本占位符 8">
            <a:extLst>
              <a:ext uri="{FF2B5EF4-FFF2-40B4-BE49-F238E27FC236}">
                <a16:creationId xmlns:a16="http://schemas.microsoft.com/office/drawing/2014/main" id="{8C0A9734-45C9-4D11-9770-6A7788896C6C}"/>
              </a:ext>
            </a:extLst>
          </p:cNvPr>
          <p:cNvSpPr>
            <a:spLocks noGrp="1"/>
          </p:cNvSpPr>
          <p:nvPr>
            <p:ph type="body" sz="quarter" idx="38" hasCustomPrompt="1"/>
          </p:nvPr>
        </p:nvSpPr>
        <p:spPr>
          <a:xfrm>
            <a:off x="6336992" y="4008422"/>
            <a:ext cx="508473" cy="769441"/>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10" name="文本占位符 9">
            <a:extLst>
              <a:ext uri="{FF2B5EF4-FFF2-40B4-BE49-F238E27FC236}">
                <a16:creationId xmlns:a16="http://schemas.microsoft.com/office/drawing/2014/main" id="{323E3219-A9C4-46D6-8275-164ACD9B9DA5}"/>
              </a:ext>
            </a:extLst>
          </p:cNvPr>
          <p:cNvSpPr>
            <a:spLocks noGrp="1"/>
          </p:cNvSpPr>
          <p:nvPr>
            <p:ph type="body" sz="quarter" idx="39" hasCustomPrompt="1"/>
          </p:nvPr>
        </p:nvSpPr>
        <p:spPr>
          <a:xfrm>
            <a:off x="6840899" y="2763786"/>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p>
        </p:txBody>
      </p:sp>
      <p:sp>
        <p:nvSpPr>
          <p:cNvPr id="11" name="文本占位符 10">
            <a:extLst>
              <a:ext uri="{FF2B5EF4-FFF2-40B4-BE49-F238E27FC236}">
                <a16:creationId xmlns:a16="http://schemas.microsoft.com/office/drawing/2014/main" id="{2AB416B1-E4E1-4480-911A-073A74D07FB7}"/>
              </a:ext>
            </a:extLst>
          </p:cNvPr>
          <p:cNvSpPr>
            <a:spLocks noGrp="1"/>
          </p:cNvSpPr>
          <p:nvPr>
            <p:ph type="body" sz="quarter" idx="40" hasCustomPrompt="1"/>
          </p:nvPr>
        </p:nvSpPr>
        <p:spPr>
          <a:xfrm>
            <a:off x="6840898" y="3085837"/>
            <a:ext cx="1040670"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eaknesses</a:t>
            </a:r>
            <a:endParaRPr lang="zh-CN" altLang="en-US" dirty="0"/>
          </a:p>
        </p:txBody>
      </p:sp>
      <p:sp>
        <p:nvSpPr>
          <p:cNvPr id="12" name="文本占位符 11">
            <a:extLst>
              <a:ext uri="{FF2B5EF4-FFF2-40B4-BE49-F238E27FC236}">
                <a16:creationId xmlns:a16="http://schemas.microsoft.com/office/drawing/2014/main" id="{F26C3AA3-6337-4A3E-9445-79C88E551E6A}"/>
              </a:ext>
            </a:extLst>
          </p:cNvPr>
          <p:cNvSpPr>
            <a:spLocks noGrp="1"/>
          </p:cNvSpPr>
          <p:nvPr>
            <p:ph type="body" sz="quarter" idx="41" hasCustomPrompt="1"/>
          </p:nvPr>
        </p:nvSpPr>
        <p:spPr>
          <a:xfrm>
            <a:off x="4986682" y="3064293"/>
            <a:ext cx="830677" cy="307777"/>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trengths</a:t>
            </a:r>
            <a:endParaRPr lang="zh-CN" altLang="en-US" dirty="0"/>
          </a:p>
        </p:txBody>
      </p:sp>
      <p:sp>
        <p:nvSpPr>
          <p:cNvPr id="55" name="文本占位符 54">
            <a:extLst>
              <a:ext uri="{FF2B5EF4-FFF2-40B4-BE49-F238E27FC236}">
                <a16:creationId xmlns:a16="http://schemas.microsoft.com/office/drawing/2014/main" id="{64BDD3B1-EA49-4721-9477-6F3D29015890}"/>
              </a:ext>
            </a:extLst>
          </p:cNvPr>
          <p:cNvSpPr>
            <a:spLocks noGrp="1"/>
          </p:cNvSpPr>
          <p:nvPr>
            <p:ph type="body" sz="quarter" idx="42" hasCustomPrompt="1"/>
          </p:nvPr>
        </p:nvSpPr>
        <p:spPr>
          <a:xfrm>
            <a:off x="4986682" y="2768403"/>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优势</a:t>
            </a:r>
          </a:p>
        </p:txBody>
      </p:sp>
      <p:sp>
        <p:nvSpPr>
          <p:cNvPr id="56" name="文本占位符 55">
            <a:extLst>
              <a:ext uri="{FF2B5EF4-FFF2-40B4-BE49-F238E27FC236}">
                <a16:creationId xmlns:a16="http://schemas.microsoft.com/office/drawing/2014/main" id="{F9AF2814-E9C5-4084-B513-0C5DD466B451}"/>
              </a:ext>
            </a:extLst>
          </p:cNvPr>
          <p:cNvSpPr>
            <a:spLocks noGrp="1"/>
          </p:cNvSpPr>
          <p:nvPr>
            <p:ph type="body" sz="quarter" idx="43" hasCustomPrompt="1"/>
          </p:nvPr>
        </p:nvSpPr>
        <p:spPr>
          <a:xfrm>
            <a:off x="4986682"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机会</a:t>
            </a:r>
          </a:p>
        </p:txBody>
      </p:sp>
      <p:sp>
        <p:nvSpPr>
          <p:cNvPr id="57" name="文本占位符 56">
            <a:extLst>
              <a:ext uri="{FF2B5EF4-FFF2-40B4-BE49-F238E27FC236}">
                <a16:creationId xmlns:a16="http://schemas.microsoft.com/office/drawing/2014/main" id="{810BC534-2A4A-44B3-94C5-8F01824CB595}"/>
              </a:ext>
            </a:extLst>
          </p:cNvPr>
          <p:cNvSpPr>
            <a:spLocks noGrp="1"/>
          </p:cNvSpPr>
          <p:nvPr>
            <p:ph type="body" sz="quarter" idx="44" hasCustomPrompt="1"/>
          </p:nvPr>
        </p:nvSpPr>
        <p:spPr>
          <a:xfrm>
            <a:off x="4986682" y="4390784"/>
            <a:ext cx="1109599"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pportunities</a:t>
            </a:r>
            <a:endParaRPr lang="zh-CN" altLang="en-US" dirty="0"/>
          </a:p>
        </p:txBody>
      </p:sp>
      <p:sp>
        <p:nvSpPr>
          <p:cNvPr id="58" name="文本占位符 57">
            <a:extLst>
              <a:ext uri="{FF2B5EF4-FFF2-40B4-BE49-F238E27FC236}">
                <a16:creationId xmlns:a16="http://schemas.microsoft.com/office/drawing/2014/main" id="{743D0E4D-7A9D-4CB6-80D4-68C969EEF4A4}"/>
              </a:ext>
            </a:extLst>
          </p:cNvPr>
          <p:cNvSpPr>
            <a:spLocks noGrp="1"/>
          </p:cNvSpPr>
          <p:nvPr>
            <p:ph type="body" sz="quarter" idx="45" hasCustomPrompt="1"/>
          </p:nvPr>
        </p:nvSpPr>
        <p:spPr>
          <a:xfrm>
            <a:off x="6748299" y="4080748"/>
            <a:ext cx="774571" cy="40011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0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威胁</a:t>
            </a:r>
          </a:p>
        </p:txBody>
      </p:sp>
      <p:sp>
        <p:nvSpPr>
          <p:cNvPr id="59" name="文本占位符 58">
            <a:extLst>
              <a:ext uri="{FF2B5EF4-FFF2-40B4-BE49-F238E27FC236}">
                <a16:creationId xmlns:a16="http://schemas.microsoft.com/office/drawing/2014/main" id="{8CDA95B5-8D63-4B16-938F-8C7ED2410500}"/>
              </a:ext>
            </a:extLst>
          </p:cNvPr>
          <p:cNvSpPr>
            <a:spLocks noGrp="1"/>
          </p:cNvSpPr>
          <p:nvPr>
            <p:ph type="body" sz="quarter" idx="46" hasCustomPrompt="1"/>
          </p:nvPr>
        </p:nvSpPr>
        <p:spPr>
          <a:xfrm>
            <a:off x="6748299" y="4390784"/>
            <a:ext cx="681597" cy="2862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90000"/>
              </a:lnSpc>
              <a:spcBef>
                <a:spcPts val="0"/>
              </a:spcBef>
              <a:spcAft>
                <a:spcPts val="0"/>
              </a:spcAft>
              <a:buFont typeface="Arial" panose="020B0604020202020204" pitchFamily="34" charset="0"/>
              <a:buNone/>
              <a:defRPr sz="14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err="1"/>
              <a:t>hreats</a:t>
            </a:r>
            <a:endParaRPr lang="zh-CN" altLang="en-US" dirty="0"/>
          </a:p>
        </p:txBody>
      </p:sp>
    </p:spTree>
    <p:extLst>
      <p:ext uri="{BB962C8B-B14F-4D97-AF65-F5344CB8AC3E}">
        <p14:creationId xmlns:p14="http://schemas.microsoft.com/office/powerpoint/2010/main" val="1567682011"/>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preserve="1" userDrawn="1">
  <p:cSld name="四段内容4">
    <p:spTree>
      <p:nvGrpSpPr>
        <p:cNvPr id="1" name=""/>
        <p:cNvGrpSpPr/>
        <p:nvPr/>
      </p:nvGrpSpPr>
      <p:grpSpPr>
        <a:xfrm>
          <a:off x="0" y="0"/>
          <a:ext cx="0" cy="0"/>
          <a:chOff x="0" y="0"/>
          <a:chExt cx="0" cy="0"/>
        </a:xfrm>
      </p:grpSpPr>
      <p:sp>
        <p:nvSpPr>
          <p:cNvPr id="25" name="椭圆 20">
            <a:extLst>
              <a:ext uri="{FF2B5EF4-FFF2-40B4-BE49-F238E27FC236}">
                <a16:creationId xmlns:a16="http://schemas.microsoft.com/office/drawing/2014/main" id="{8DDC1B8D-5E9C-4B39-9193-2756572D129A}"/>
              </a:ext>
            </a:extLst>
          </p:cNvPr>
          <p:cNvSpPr/>
          <p:nvPr userDrawn="1"/>
        </p:nvSpPr>
        <p:spPr>
          <a:xfrm>
            <a:off x="4339246" y="1862747"/>
            <a:ext cx="3513508" cy="3513506"/>
          </a:xfrm>
          <a:custGeom>
            <a:avLst/>
            <a:gdLst>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 name="connsiteX0" fmla="*/ 3988985 w 7859947"/>
              <a:gd name="connsiteY0" fmla="*/ 3429001 h 5364481"/>
              <a:gd name="connsiteX1" fmla="*/ 0 w 7859947"/>
              <a:gd name="connsiteY1" fmla="*/ 0 h 5364481"/>
              <a:gd name="connsiteX2" fmla="*/ 5924466 w 7859947"/>
              <a:gd name="connsiteY2" fmla="*/ 1493521 h 5364481"/>
              <a:gd name="connsiteX3" fmla="*/ 7859947 w 7859947"/>
              <a:gd name="connsiteY3" fmla="*/ 3429001 h 5364481"/>
              <a:gd name="connsiteX4" fmla="*/ 5924466 w 7859947"/>
              <a:gd name="connsiteY4" fmla="*/ 5364481 h 5364481"/>
              <a:gd name="connsiteX5" fmla="*/ 3988985 w 7859947"/>
              <a:gd name="connsiteY5" fmla="*/ 3429001 h 5364481"/>
              <a:gd name="connsiteX0" fmla="*/ 0 w 3870962"/>
              <a:gd name="connsiteY0" fmla="*/ 1935480 h 3870960"/>
              <a:gd name="connsiteX1" fmla="*/ 1935481 w 3870962"/>
              <a:gd name="connsiteY1" fmla="*/ 0 h 3870960"/>
              <a:gd name="connsiteX2" fmla="*/ 3870962 w 3870962"/>
              <a:gd name="connsiteY2" fmla="*/ 1935480 h 3870960"/>
              <a:gd name="connsiteX3" fmla="*/ 1935481 w 3870962"/>
              <a:gd name="connsiteY3" fmla="*/ 3870960 h 3870960"/>
              <a:gd name="connsiteX4" fmla="*/ 0 w 3870962"/>
              <a:gd name="connsiteY4" fmla="*/ 1935480 h 387096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870962" h="3870960">
                <a:moveTo>
                  <a:pt x="0" y="1935480"/>
                </a:moveTo>
                <a:cubicBezTo>
                  <a:pt x="0" y="866544"/>
                  <a:pt x="866544" y="0"/>
                  <a:pt x="1935481" y="0"/>
                </a:cubicBezTo>
                <a:cubicBezTo>
                  <a:pt x="3004418" y="0"/>
                  <a:pt x="3870962" y="866544"/>
                  <a:pt x="3870962" y="1935480"/>
                </a:cubicBezTo>
                <a:cubicBezTo>
                  <a:pt x="3870962" y="3004416"/>
                  <a:pt x="3004418" y="3870960"/>
                  <a:pt x="1935481" y="3870960"/>
                </a:cubicBezTo>
                <a:cubicBezTo>
                  <a:pt x="866544" y="3870960"/>
                  <a:pt x="0" y="3004416"/>
                  <a:pt x="0" y="1935480"/>
                </a:cubicBezTo>
                <a:close/>
              </a:path>
            </a:pathLst>
          </a:custGeom>
          <a:noFill/>
          <a:ln w="12700" cap="flat" cmpd="sng" algn="ctr">
            <a:solidFill>
              <a:schemeClr val="bg1">
                <a:lumMod val="65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任意多边形: 形状 10">
            <a:extLst>
              <a:ext uri="{FF2B5EF4-FFF2-40B4-BE49-F238E27FC236}">
                <a16:creationId xmlns:a16="http://schemas.microsoft.com/office/drawing/2014/main" id="{2CCCAF47-6896-4383-A4F2-A26A2248BE2A}"/>
              </a:ext>
            </a:extLst>
          </p:cNvPr>
          <p:cNvSpPr/>
          <p:nvPr userDrawn="1"/>
        </p:nvSpPr>
        <p:spPr>
          <a:xfrm>
            <a:off x="4570868" y="2094368"/>
            <a:ext cx="1490705" cy="1490705"/>
          </a:xfrm>
          <a:custGeom>
            <a:avLst/>
            <a:gdLst>
              <a:gd name="connsiteX0" fmla="*/ 311705 w 1642365"/>
              <a:gd name="connsiteY0" fmla="*/ 154513 h 1642365"/>
              <a:gd name="connsiteX1" fmla="*/ 468898 w 1642365"/>
              <a:gd name="connsiteY1" fmla="*/ 311706 h 1642365"/>
              <a:gd name="connsiteX2" fmla="*/ 311705 w 1642365"/>
              <a:gd name="connsiteY2" fmla="*/ 468899 h 1642365"/>
              <a:gd name="connsiteX3" fmla="*/ 154512 w 1642365"/>
              <a:gd name="connsiteY3" fmla="*/ 311706 h 1642365"/>
              <a:gd name="connsiteX4" fmla="*/ 311705 w 1642365"/>
              <a:gd name="connsiteY4" fmla="*/ 154513 h 1642365"/>
              <a:gd name="connsiteX5" fmla="*/ 1642365 w 1642365"/>
              <a:gd name="connsiteY5" fmla="*/ 0 h 1642365"/>
              <a:gd name="connsiteX6" fmla="*/ 1642365 w 1642365"/>
              <a:gd name="connsiteY6" fmla="*/ 1282365 h 1642365"/>
              <a:gd name="connsiteX7" fmla="*/ 1282365 w 1642365"/>
              <a:gd name="connsiteY7" fmla="*/ 1642365 h 1642365"/>
              <a:gd name="connsiteX8" fmla="*/ 0 w 1642365"/>
              <a:gd name="connsiteY8" fmla="*/ 1642365 h 1642365"/>
              <a:gd name="connsiteX9" fmla="*/ 1642365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5" y="154513"/>
                </a:moveTo>
                <a:cubicBezTo>
                  <a:pt x="398520" y="154513"/>
                  <a:pt x="468898" y="224891"/>
                  <a:pt x="468898" y="311706"/>
                </a:cubicBezTo>
                <a:cubicBezTo>
                  <a:pt x="468898" y="398521"/>
                  <a:pt x="398520" y="468899"/>
                  <a:pt x="311705" y="468899"/>
                </a:cubicBezTo>
                <a:cubicBezTo>
                  <a:pt x="224890" y="468899"/>
                  <a:pt x="154512" y="398521"/>
                  <a:pt x="154512" y="311706"/>
                </a:cubicBezTo>
                <a:cubicBezTo>
                  <a:pt x="154512" y="224891"/>
                  <a:pt x="224890" y="154513"/>
                  <a:pt x="311705" y="154513"/>
                </a:cubicBezTo>
                <a:close/>
                <a:moveTo>
                  <a:pt x="1642365" y="0"/>
                </a:moveTo>
                <a:lnTo>
                  <a:pt x="1642365" y="1282365"/>
                </a:lnTo>
                <a:cubicBezTo>
                  <a:pt x="1642365" y="1481085"/>
                  <a:pt x="1481085" y="1642365"/>
                  <a:pt x="1282365" y="1642365"/>
                </a:cubicBezTo>
                <a:lnTo>
                  <a:pt x="0" y="1642365"/>
                </a:lnTo>
                <a:cubicBezTo>
                  <a:pt x="0" y="735312"/>
                  <a:pt x="735312" y="0"/>
                  <a:pt x="1642365"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957466" rIns="270256" bIns="270256" numCol="1" spcCol="1270" anchor="ctr" anchorCtr="0">
            <a:noAutofit/>
          </a:bodyPr>
          <a:lstStyle/>
          <a:p>
            <a:pPr algn="ctr" defTabSz="1689100">
              <a:lnSpc>
                <a:spcPct val="90000"/>
              </a:lnSpc>
              <a:spcBef>
                <a:spcPct val="0"/>
              </a:spcBef>
              <a:spcAft>
                <a:spcPct val="35000"/>
              </a:spcAft>
            </a:pPr>
            <a:endParaRPr lang="zh-CN" altLang="en-US" sz="3800"/>
          </a:p>
        </p:txBody>
      </p:sp>
      <p:sp>
        <p:nvSpPr>
          <p:cNvPr id="12" name="任意多边形: 形状 11">
            <a:extLst>
              <a:ext uri="{FF2B5EF4-FFF2-40B4-BE49-F238E27FC236}">
                <a16:creationId xmlns:a16="http://schemas.microsoft.com/office/drawing/2014/main" id="{6BC303EF-3353-435A-AAFD-18EE2712F0BD}"/>
              </a:ext>
            </a:extLst>
          </p:cNvPr>
          <p:cNvSpPr/>
          <p:nvPr userDrawn="1"/>
        </p:nvSpPr>
        <p:spPr>
          <a:xfrm>
            <a:off x="6130427" y="2094368"/>
            <a:ext cx="1490705" cy="1490705"/>
          </a:xfrm>
          <a:custGeom>
            <a:avLst/>
            <a:gdLst>
              <a:gd name="connsiteX0" fmla="*/ 1332929 w 1642365"/>
              <a:gd name="connsiteY0" fmla="*/ 156783 h 1642365"/>
              <a:gd name="connsiteX1" fmla="*/ 1490122 w 1642365"/>
              <a:gd name="connsiteY1" fmla="*/ 313976 h 1642365"/>
              <a:gd name="connsiteX2" fmla="*/ 1332929 w 1642365"/>
              <a:gd name="connsiteY2" fmla="*/ 471169 h 1642365"/>
              <a:gd name="connsiteX3" fmla="*/ 1175736 w 1642365"/>
              <a:gd name="connsiteY3" fmla="*/ 313976 h 1642365"/>
              <a:gd name="connsiteX4" fmla="*/ 1332929 w 1642365"/>
              <a:gd name="connsiteY4" fmla="*/ 156783 h 1642365"/>
              <a:gd name="connsiteX5" fmla="*/ 0 w 1642365"/>
              <a:gd name="connsiteY5" fmla="*/ 0 h 1642365"/>
              <a:gd name="connsiteX6" fmla="*/ 1642365 w 1642365"/>
              <a:gd name="connsiteY6" fmla="*/ 1642365 h 1642365"/>
              <a:gd name="connsiteX7" fmla="*/ 360000 w 1642365"/>
              <a:gd name="connsiteY7" fmla="*/ 1642365 h 1642365"/>
              <a:gd name="connsiteX8" fmla="*/ 0 w 1642365"/>
              <a:gd name="connsiteY8" fmla="*/ 1282365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642365" h="1642365">
                <a:moveTo>
                  <a:pt x="1332929" y="156783"/>
                </a:moveTo>
                <a:cubicBezTo>
                  <a:pt x="1419744" y="156783"/>
                  <a:pt x="1490122" y="227161"/>
                  <a:pt x="1490122" y="313976"/>
                </a:cubicBezTo>
                <a:cubicBezTo>
                  <a:pt x="1490122" y="400791"/>
                  <a:pt x="1419744" y="471169"/>
                  <a:pt x="1332929" y="471169"/>
                </a:cubicBezTo>
                <a:cubicBezTo>
                  <a:pt x="1246114" y="471169"/>
                  <a:pt x="1175736" y="400791"/>
                  <a:pt x="1175736" y="313976"/>
                </a:cubicBezTo>
                <a:cubicBezTo>
                  <a:pt x="1175736" y="227161"/>
                  <a:pt x="1246114" y="156783"/>
                  <a:pt x="1332929" y="156783"/>
                </a:cubicBezTo>
                <a:close/>
                <a:moveTo>
                  <a:pt x="0" y="0"/>
                </a:moveTo>
                <a:cubicBezTo>
                  <a:pt x="907053" y="0"/>
                  <a:pt x="1642365" y="735312"/>
                  <a:pt x="1642365" y="1642365"/>
                </a:cubicBezTo>
                <a:lnTo>
                  <a:pt x="360000" y="1642365"/>
                </a:lnTo>
                <a:cubicBezTo>
                  <a:pt x="161280" y="1642365"/>
                  <a:pt x="0" y="1481085"/>
                  <a:pt x="0" y="1282365"/>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rot="0" spcFirstLastPara="0" vertOverflow="overflow" horzOverflow="overflow" vert="horz" wrap="square" lIns="270256" tIns="957466" rIns="957466" bIns="270256" numCol="1" spcCol="1270" rtlCol="0" fromWordArt="0" anchor="ctr" anchorCtr="0" forceAA="0" compatLnSpc="1">
            <a:prstTxWarp prst="textNoShape">
              <a:avLst/>
            </a:prstTxWarp>
            <a:noAutofit/>
          </a:bodyPr>
          <a:lstStyle/>
          <a:p>
            <a:pPr algn="ctr" defTabSz="1689100">
              <a:lnSpc>
                <a:spcPct val="90000"/>
              </a:lnSpc>
              <a:spcBef>
                <a:spcPct val="0"/>
              </a:spcBef>
              <a:spcAft>
                <a:spcPct val="35000"/>
              </a:spcAft>
            </a:pPr>
            <a:endParaRPr lang="zh-CN" altLang="en-US" sz="3800">
              <a:solidFill>
                <a:schemeClr val="lt1"/>
              </a:solidFill>
            </a:endParaRPr>
          </a:p>
        </p:txBody>
      </p:sp>
      <p:sp>
        <p:nvSpPr>
          <p:cNvPr id="13" name="任意多边形: 形状 12">
            <a:extLst>
              <a:ext uri="{FF2B5EF4-FFF2-40B4-BE49-F238E27FC236}">
                <a16:creationId xmlns:a16="http://schemas.microsoft.com/office/drawing/2014/main" id="{3568EABD-23A3-4346-A839-ABB435466DCF}"/>
              </a:ext>
            </a:extLst>
          </p:cNvPr>
          <p:cNvSpPr/>
          <p:nvPr userDrawn="1"/>
        </p:nvSpPr>
        <p:spPr>
          <a:xfrm>
            <a:off x="4570868" y="3653927"/>
            <a:ext cx="1490705" cy="1490705"/>
          </a:xfrm>
          <a:custGeom>
            <a:avLst/>
            <a:gdLst>
              <a:gd name="connsiteX0" fmla="*/ 311706 w 1642365"/>
              <a:gd name="connsiteY0" fmla="*/ 1173472 h 1642365"/>
              <a:gd name="connsiteX1" fmla="*/ 468899 w 1642365"/>
              <a:gd name="connsiteY1" fmla="*/ 1330665 h 1642365"/>
              <a:gd name="connsiteX2" fmla="*/ 311706 w 1642365"/>
              <a:gd name="connsiteY2" fmla="*/ 1487858 h 1642365"/>
              <a:gd name="connsiteX3" fmla="*/ 154513 w 1642365"/>
              <a:gd name="connsiteY3" fmla="*/ 1330665 h 1642365"/>
              <a:gd name="connsiteX4" fmla="*/ 311706 w 1642365"/>
              <a:gd name="connsiteY4" fmla="*/ 1173472 h 1642365"/>
              <a:gd name="connsiteX5" fmla="*/ 0 w 1642365"/>
              <a:gd name="connsiteY5" fmla="*/ 0 h 1642365"/>
              <a:gd name="connsiteX6" fmla="*/ 1282365 w 1642365"/>
              <a:gd name="connsiteY6" fmla="*/ 0 h 1642365"/>
              <a:gd name="connsiteX7" fmla="*/ 1642365 w 1642365"/>
              <a:gd name="connsiteY7" fmla="*/ 360000 h 1642365"/>
              <a:gd name="connsiteX8" fmla="*/ 1642365 w 1642365"/>
              <a:gd name="connsiteY8" fmla="*/ 1642365 h 1642365"/>
              <a:gd name="connsiteX9" fmla="*/ 0 w 1642365"/>
              <a:gd name="connsiteY9" fmla="*/ 0 h 164236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5">
                <a:moveTo>
                  <a:pt x="311706" y="1173472"/>
                </a:moveTo>
                <a:cubicBezTo>
                  <a:pt x="398521" y="1173472"/>
                  <a:pt x="468899" y="1243850"/>
                  <a:pt x="468899" y="1330665"/>
                </a:cubicBezTo>
                <a:cubicBezTo>
                  <a:pt x="468899" y="1417480"/>
                  <a:pt x="398521" y="1487858"/>
                  <a:pt x="311706" y="1487858"/>
                </a:cubicBezTo>
                <a:cubicBezTo>
                  <a:pt x="224891" y="1487858"/>
                  <a:pt x="154513" y="1417480"/>
                  <a:pt x="154513" y="1330665"/>
                </a:cubicBezTo>
                <a:cubicBezTo>
                  <a:pt x="154513" y="1243850"/>
                  <a:pt x="224891" y="1173472"/>
                  <a:pt x="311706" y="1173472"/>
                </a:cubicBezTo>
                <a:close/>
                <a:moveTo>
                  <a:pt x="0" y="0"/>
                </a:moveTo>
                <a:lnTo>
                  <a:pt x="1282365" y="0"/>
                </a:lnTo>
                <a:cubicBezTo>
                  <a:pt x="1481085" y="0"/>
                  <a:pt x="1642365" y="161280"/>
                  <a:pt x="1642365" y="360000"/>
                </a:cubicBezTo>
                <a:lnTo>
                  <a:pt x="1642365" y="1642365"/>
                </a:lnTo>
                <a:cubicBezTo>
                  <a:pt x="735312" y="1642365"/>
                  <a:pt x="0" y="907053"/>
                  <a:pt x="0" y="0"/>
                </a:cubicBezTo>
                <a:close/>
              </a:path>
            </a:pathLst>
          </a:custGeom>
          <a:solidFill>
            <a:schemeClr val="bg1">
              <a:lumMod val="65000"/>
            </a:schemeClr>
          </a:solidFill>
        </p:spPr>
        <p:style>
          <a:lnRef idx="2">
            <a:schemeClr val="lt1">
              <a:hueOff val="0"/>
              <a:satOff val="0"/>
              <a:lumOff val="0"/>
              <a:alphaOff val="0"/>
            </a:schemeClr>
          </a:lnRef>
          <a:fillRef idx="1">
            <a:schemeClr val="accent1">
              <a:hueOff val="0"/>
              <a:satOff val="0"/>
              <a:lumOff val="0"/>
              <a:alphaOff val="0"/>
            </a:schemeClr>
          </a:fillRef>
          <a:effectRef idx="0">
            <a:schemeClr val="accent1">
              <a:hueOff val="0"/>
              <a:satOff val="0"/>
              <a:lumOff val="0"/>
              <a:alphaOff val="0"/>
            </a:schemeClr>
          </a:effectRef>
          <a:fontRef idx="minor">
            <a:schemeClr val="lt1"/>
          </a:fontRef>
        </p:style>
        <p:txBody>
          <a:bodyPr spcFirstLastPara="0" vert="horz" wrap="square" lIns="957466" tIns="270256" rIns="270256" bIns="957466" numCol="1" spcCol="1270" anchor="ctr" anchorCtr="0">
            <a:noAutofit/>
          </a:bodyPr>
          <a:lstStyle/>
          <a:p>
            <a:pPr algn="ctr" defTabSz="1689100">
              <a:lnSpc>
                <a:spcPct val="90000"/>
              </a:lnSpc>
              <a:spcBef>
                <a:spcPct val="0"/>
              </a:spcBef>
              <a:spcAft>
                <a:spcPct val="35000"/>
              </a:spcAft>
            </a:pPr>
            <a:endParaRPr lang="zh-CN" altLang="en-US" sz="3800"/>
          </a:p>
        </p:txBody>
      </p:sp>
      <p:sp>
        <p:nvSpPr>
          <p:cNvPr id="15" name="任意多边形: 形状 14">
            <a:extLst>
              <a:ext uri="{FF2B5EF4-FFF2-40B4-BE49-F238E27FC236}">
                <a16:creationId xmlns:a16="http://schemas.microsoft.com/office/drawing/2014/main" id="{45AEDE74-89FE-44F1-A061-49074CDA0991}"/>
              </a:ext>
            </a:extLst>
          </p:cNvPr>
          <p:cNvSpPr/>
          <p:nvPr userDrawn="1"/>
        </p:nvSpPr>
        <p:spPr>
          <a:xfrm>
            <a:off x="6130427" y="3653925"/>
            <a:ext cx="1490705" cy="1490706"/>
          </a:xfrm>
          <a:custGeom>
            <a:avLst/>
            <a:gdLst>
              <a:gd name="connsiteX0" fmla="*/ 1328395 w 1642365"/>
              <a:gd name="connsiteY0" fmla="*/ 1175738 h 1642366"/>
              <a:gd name="connsiteX1" fmla="*/ 1485588 w 1642365"/>
              <a:gd name="connsiteY1" fmla="*/ 1332931 h 1642366"/>
              <a:gd name="connsiteX2" fmla="*/ 1328395 w 1642365"/>
              <a:gd name="connsiteY2" fmla="*/ 1490124 h 1642366"/>
              <a:gd name="connsiteX3" fmla="*/ 1171202 w 1642365"/>
              <a:gd name="connsiteY3" fmla="*/ 1332931 h 1642366"/>
              <a:gd name="connsiteX4" fmla="*/ 1328395 w 1642365"/>
              <a:gd name="connsiteY4" fmla="*/ 1175738 h 1642366"/>
              <a:gd name="connsiteX5" fmla="*/ 360000 w 1642365"/>
              <a:gd name="connsiteY5" fmla="*/ 0 h 1642366"/>
              <a:gd name="connsiteX6" fmla="*/ 1642365 w 1642365"/>
              <a:gd name="connsiteY6" fmla="*/ 0 h 1642366"/>
              <a:gd name="connsiteX7" fmla="*/ 0 w 1642365"/>
              <a:gd name="connsiteY7" fmla="*/ 1642366 h 1642366"/>
              <a:gd name="connsiteX8" fmla="*/ 0 w 1642365"/>
              <a:gd name="connsiteY8" fmla="*/ 360000 h 1642366"/>
              <a:gd name="connsiteX9" fmla="*/ 360000 w 1642365"/>
              <a:gd name="connsiteY9" fmla="*/ 0 h 16423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2365" h="1642366">
                <a:moveTo>
                  <a:pt x="1328395" y="1175738"/>
                </a:moveTo>
                <a:cubicBezTo>
                  <a:pt x="1415210" y="1175738"/>
                  <a:pt x="1485588" y="1246116"/>
                  <a:pt x="1485588" y="1332931"/>
                </a:cubicBezTo>
                <a:cubicBezTo>
                  <a:pt x="1485588" y="1419746"/>
                  <a:pt x="1415210" y="1490124"/>
                  <a:pt x="1328395" y="1490124"/>
                </a:cubicBezTo>
                <a:cubicBezTo>
                  <a:pt x="1241580" y="1490124"/>
                  <a:pt x="1171202" y="1419746"/>
                  <a:pt x="1171202" y="1332931"/>
                </a:cubicBezTo>
                <a:cubicBezTo>
                  <a:pt x="1171202" y="1246116"/>
                  <a:pt x="1241580" y="1175738"/>
                  <a:pt x="1328395" y="1175738"/>
                </a:cubicBezTo>
                <a:close/>
                <a:moveTo>
                  <a:pt x="360000" y="0"/>
                </a:moveTo>
                <a:lnTo>
                  <a:pt x="1642365" y="0"/>
                </a:lnTo>
                <a:cubicBezTo>
                  <a:pt x="1642365" y="907054"/>
                  <a:pt x="907053" y="1642366"/>
                  <a:pt x="0" y="1642366"/>
                </a:cubicBezTo>
                <a:lnTo>
                  <a:pt x="0" y="360000"/>
                </a:lnTo>
                <a:cubicBezTo>
                  <a:pt x="0" y="161280"/>
                  <a:pt x="161280" y="0"/>
                  <a:pt x="360000" y="0"/>
                </a:cubicBezTo>
                <a:close/>
              </a:path>
            </a:pathLst>
          </a:custGeom>
          <a:solidFill>
            <a:schemeClr val="bg1">
              <a:lumMod val="65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7" name="文本占位符 36">
            <a:extLst>
              <a:ext uri="{FF2B5EF4-FFF2-40B4-BE49-F238E27FC236}">
                <a16:creationId xmlns:a16="http://schemas.microsoft.com/office/drawing/2014/main" id="{9F5A5EA3-F599-41F8-ADF8-16E8ACF357EB}"/>
              </a:ext>
            </a:extLst>
          </p:cNvPr>
          <p:cNvSpPr>
            <a:spLocks noGrp="1"/>
          </p:cNvSpPr>
          <p:nvPr>
            <p:ph type="body" sz="quarter" idx="35"/>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39" name="文本占位符 38">
            <a:extLst>
              <a:ext uri="{FF2B5EF4-FFF2-40B4-BE49-F238E27FC236}">
                <a16:creationId xmlns:a16="http://schemas.microsoft.com/office/drawing/2014/main" id="{CC703FF9-F89B-4522-9135-3471ED81B568}"/>
              </a:ext>
            </a:extLst>
          </p:cNvPr>
          <p:cNvSpPr>
            <a:spLocks noGrp="1"/>
          </p:cNvSpPr>
          <p:nvPr>
            <p:ph type="body" sz="quarter" idx="36"/>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67F0D54E-E332-40F9-96FA-1FFBB97AEED3}"/>
              </a:ext>
            </a:extLst>
          </p:cNvPr>
          <p:cNvSpPr>
            <a:spLocks noGrp="1"/>
          </p:cNvSpPr>
          <p:nvPr>
            <p:ph type="body" sz="quarter" idx="37"/>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44" name="文本占位符 43">
            <a:extLst>
              <a:ext uri="{FF2B5EF4-FFF2-40B4-BE49-F238E27FC236}">
                <a16:creationId xmlns:a16="http://schemas.microsoft.com/office/drawing/2014/main" id="{0FC65173-E1F1-4D31-AF60-B88686CFBD7C}"/>
              </a:ext>
            </a:extLst>
          </p:cNvPr>
          <p:cNvSpPr>
            <a:spLocks noGrp="1"/>
          </p:cNvSpPr>
          <p:nvPr>
            <p:ph type="body" sz="quarter" idx="38"/>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2"/>
          </a:solidFill>
        </p:spPr>
        <p:txBody>
          <a:bodyPr wrap="square">
            <a:noAutofit/>
          </a:bodyPr>
          <a:lstStyle>
            <a:lvl1pPr marL="0" indent="0">
              <a:buNone/>
              <a:defRPr sz="100">
                <a:noFill/>
              </a:defRPr>
            </a:lvl1pPr>
          </a:lstStyle>
          <a:p>
            <a:pPr lvl="0"/>
            <a:endParaRPr lang="zh-CN" altLang="en-US" dirty="0"/>
          </a:p>
        </p:txBody>
      </p:sp>
      <p:sp>
        <p:nvSpPr>
          <p:cNvPr id="24" name="文本占位符 36">
            <a:extLst>
              <a:ext uri="{FF2B5EF4-FFF2-40B4-BE49-F238E27FC236}">
                <a16:creationId xmlns:a16="http://schemas.microsoft.com/office/drawing/2014/main" id="{2D55E1D3-1831-4F34-AA5E-D745E51D9726}"/>
              </a:ext>
            </a:extLst>
          </p:cNvPr>
          <p:cNvSpPr>
            <a:spLocks noGrp="1"/>
          </p:cNvSpPr>
          <p:nvPr>
            <p:ph type="body" sz="quarter" idx="39"/>
          </p:nvPr>
        </p:nvSpPr>
        <p:spPr>
          <a:xfrm>
            <a:off x="4332898" y="1856398"/>
            <a:ext cx="1763103" cy="1763103"/>
          </a:xfrm>
          <a:custGeom>
            <a:avLst/>
            <a:gdLst>
              <a:gd name="connsiteX0" fmla="*/ 1728675 w 1763103"/>
              <a:gd name="connsiteY0" fmla="*/ 237970 h 1763103"/>
              <a:gd name="connsiteX1" fmla="*/ 1728675 w 1763103"/>
              <a:gd name="connsiteY1" fmla="*/ 1401918 h 1763103"/>
              <a:gd name="connsiteX2" fmla="*/ 1401918 w 1763103"/>
              <a:gd name="connsiteY2" fmla="*/ 1728675 h 1763103"/>
              <a:gd name="connsiteX3" fmla="*/ 237970 w 1763103"/>
              <a:gd name="connsiteY3" fmla="*/ 1728675 h 1763103"/>
              <a:gd name="connsiteX4" fmla="*/ 1728675 w 1763103"/>
              <a:gd name="connsiteY4" fmla="*/ 237970 h 1763103"/>
              <a:gd name="connsiteX5" fmla="*/ 1763103 w 1763103"/>
              <a:gd name="connsiteY5" fmla="*/ 0 h 1763103"/>
              <a:gd name="connsiteX6" fmla="*/ 1763103 w 1763103"/>
              <a:gd name="connsiteY6" fmla="*/ 12700 h 1763103"/>
              <a:gd name="connsiteX7" fmla="*/ 1705267 w 1763103"/>
              <a:gd name="connsiteY7" fmla="*/ 13640 h 1763103"/>
              <a:gd name="connsiteX8" fmla="*/ 1676552 w 1763103"/>
              <a:gd name="connsiteY8" fmla="*/ 14808 h 1763103"/>
              <a:gd name="connsiteX9" fmla="*/ 1647952 w 1763103"/>
              <a:gd name="connsiteY9" fmla="*/ 16421 h 1763103"/>
              <a:gd name="connsiteX10" fmla="*/ 1619479 w 1763103"/>
              <a:gd name="connsiteY10" fmla="*/ 18504 h 1763103"/>
              <a:gd name="connsiteX11" fmla="*/ 1591145 w 1763103"/>
              <a:gd name="connsiteY11" fmla="*/ 21044 h 1763103"/>
              <a:gd name="connsiteX12" fmla="*/ 1562926 w 1763103"/>
              <a:gd name="connsiteY12" fmla="*/ 24016 h 1763103"/>
              <a:gd name="connsiteX13" fmla="*/ 1534846 w 1763103"/>
              <a:gd name="connsiteY13" fmla="*/ 27445 h 1763103"/>
              <a:gd name="connsiteX14" fmla="*/ 1506919 w 1763103"/>
              <a:gd name="connsiteY14" fmla="*/ 31318 h 1763103"/>
              <a:gd name="connsiteX15" fmla="*/ 1479118 w 1763103"/>
              <a:gd name="connsiteY15" fmla="*/ 35624 h 1763103"/>
              <a:gd name="connsiteX16" fmla="*/ 1451470 w 1763103"/>
              <a:gd name="connsiteY16" fmla="*/ 40361 h 1763103"/>
              <a:gd name="connsiteX17" fmla="*/ 1423975 w 1763103"/>
              <a:gd name="connsiteY17" fmla="*/ 45530 h 1763103"/>
              <a:gd name="connsiteX18" fmla="*/ 1396619 w 1763103"/>
              <a:gd name="connsiteY18" fmla="*/ 51118 h 1763103"/>
              <a:gd name="connsiteX19" fmla="*/ 1369429 w 1763103"/>
              <a:gd name="connsiteY19" fmla="*/ 57137 h 1763103"/>
              <a:gd name="connsiteX20" fmla="*/ 1342403 w 1763103"/>
              <a:gd name="connsiteY20" fmla="*/ 63589 h 1763103"/>
              <a:gd name="connsiteX21" fmla="*/ 1315542 w 1763103"/>
              <a:gd name="connsiteY21" fmla="*/ 70434 h 1763103"/>
              <a:gd name="connsiteX22" fmla="*/ 1288847 w 1763103"/>
              <a:gd name="connsiteY22" fmla="*/ 77711 h 1763103"/>
              <a:gd name="connsiteX23" fmla="*/ 1262317 w 1763103"/>
              <a:gd name="connsiteY23" fmla="*/ 85382 h 1763103"/>
              <a:gd name="connsiteX24" fmla="*/ 1235964 w 1763103"/>
              <a:gd name="connsiteY24" fmla="*/ 93472 h 1763103"/>
              <a:gd name="connsiteX25" fmla="*/ 1209789 w 1763103"/>
              <a:gd name="connsiteY25" fmla="*/ 101956 h 1763103"/>
              <a:gd name="connsiteX26" fmla="*/ 1183793 w 1763103"/>
              <a:gd name="connsiteY26" fmla="*/ 110833 h 1763103"/>
              <a:gd name="connsiteX27" fmla="*/ 1157986 w 1763103"/>
              <a:gd name="connsiteY27" fmla="*/ 120117 h 1763103"/>
              <a:gd name="connsiteX28" fmla="*/ 1132370 w 1763103"/>
              <a:gd name="connsiteY28" fmla="*/ 129781 h 1763103"/>
              <a:gd name="connsiteX29" fmla="*/ 1106945 w 1763103"/>
              <a:gd name="connsiteY29" fmla="*/ 139840 h 1763103"/>
              <a:gd name="connsiteX30" fmla="*/ 1081722 w 1763103"/>
              <a:gd name="connsiteY30" fmla="*/ 150267 h 1763103"/>
              <a:gd name="connsiteX31" fmla="*/ 1056691 w 1763103"/>
              <a:gd name="connsiteY31" fmla="*/ 161087 h 1763103"/>
              <a:gd name="connsiteX32" fmla="*/ 1031862 w 1763103"/>
              <a:gd name="connsiteY32" fmla="*/ 172288 h 1763103"/>
              <a:gd name="connsiteX33" fmla="*/ 1007250 w 1763103"/>
              <a:gd name="connsiteY33" fmla="*/ 183858 h 1763103"/>
              <a:gd name="connsiteX34" fmla="*/ 982841 w 1763103"/>
              <a:gd name="connsiteY34" fmla="*/ 195796 h 1763103"/>
              <a:gd name="connsiteX35" fmla="*/ 958647 w 1763103"/>
              <a:gd name="connsiteY35" fmla="*/ 208102 h 1763103"/>
              <a:gd name="connsiteX36" fmla="*/ 934682 w 1763103"/>
              <a:gd name="connsiteY36" fmla="*/ 220764 h 1763103"/>
              <a:gd name="connsiteX37" fmla="*/ 910920 w 1763103"/>
              <a:gd name="connsiteY37" fmla="*/ 233782 h 1763103"/>
              <a:gd name="connsiteX38" fmla="*/ 887400 w 1763103"/>
              <a:gd name="connsiteY38" fmla="*/ 247167 h 1763103"/>
              <a:gd name="connsiteX39" fmla="*/ 864095 w 1763103"/>
              <a:gd name="connsiteY39" fmla="*/ 260896 h 1763103"/>
              <a:gd name="connsiteX40" fmla="*/ 841032 w 1763103"/>
              <a:gd name="connsiteY40" fmla="*/ 274968 h 1763103"/>
              <a:gd name="connsiteX41" fmla="*/ 818197 w 1763103"/>
              <a:gd name="connsiteY41" fmla="*/ 289395 h 1763103"/>
              <a:gd name="connsiteX42" fmla="*/ 795604 w 1763103"/>
              <a:gd name="connsiteY42" fmla="*/ 304152 h 1763103"/>
              <a:gd name="connsiteX43" fmla="*/ 773252 w 1763103"/>
              <a:gd name="connsiteY43" fmla="*/ 319253 h 1763103"/>
              <a:gd name="connsiteX44" fmla="*/ 751154 w 1763103"/>
              <a:gd name="connsiteY44" fmla="*/ 334683 h 1763103"/>
              <a:gd name="connsiteX45" fmla="*/ 729297 w 1763103"/>
              <a:gd name="connsiteY45" fmla="*/ 350457 h 1763103"/>
              <a:gd name="connsiteX46" fmla="*/ 707708 w 1763103"/>
              <a:gd name="connsiteY46" fmla="*/ 366535 h 1763103"/>
              <a:gd name="connsiteX47" fmla="*/ 686359 w 1763103"/>
              <a:gd name="connsiteY47" fmla="*/ 382956 h 1763103"/>
              <a:gd name="connsiteX48" fmla="*/ 665290 w 1763103"/>
              <a:gd name="connsiteY48" fmla="*/ 399682 h 1763103"/>
              <a:gd name="connsiteX49" fmla="*/ 644474 w 1763103"/>
              <a:gd name="connsiteY49" fmla="*/ 416725 h 1763103"/>
              <a:gd name="connsiteX50" fmla="*/ 628607 w 1763103"/>
              <a:gd name="connsiteY50" fmla="*/ 430131 h 1763103"/>
              <a:gd name="connsiteX51" fmla="*/ 652357 w 1763103"/>
              <a:gd name="connsiteY51" fmla="*/ 465356 h 1763103"/>
              <a:gd name="connsiteX52" fmla="*/ 663569 w 1763103"/>
              <a:gd name="connsiteY52" fmla="*/ 520892 h 1763103"/>
              <a:gd name="connsiteX53" fmla="*/ 520892 w 1763103"/>
              <a:gd name="connsiteY53" fmla="*/ 663570 h 1763103"/>
              <a:gd name="connsiteX54" fmla="*/ 465355 w 1763103"/>
              <a:gd name="connsiteY54" fmla="*/ 652358 h 1763103"/>
              <a:gd name="connsiteX55" fmla="*/ 430131 w 1763103"/>
              <a:gd name="connsiteY55" fmla="*/ 628608 h 1763103"/>
              <a:gd name="connsiteX56" fmla="*/ 416662 w 1763103"/>
              <a:gd name="connsiteY56" fmla="*/ 644551 h 1763103"/>
              <a:gd name="connsiteX57" fmla="*/ 399618 w 1763103"/>
              <a:gd name="connsiteY57" fmla="*/ 665366 h 1763103"/>
              <a:gd name="connsiteX58" fmla="*/ 382892 w 1763103"/>
              <a:gd name="connsiteY58" fmla="*/ 686435 h 1763103"/>
              <a:gd name="connsiteX59" fmla="*/ 366484 w 1763103"/>
              <a:gd name="connsiteY59" fmla="*/ 707784 h 1763103"/>
              <a:gd name="connsiteX60" fmla="*/ 350393 w 1763103"/>
              <a:gd name="connsiteY60" fmla="*/ 729386 h 1763103"/>
              <a:gd name="connsiteX61" fmla="*/ 334632 w 1763103"/>
              <a:gd name="connsiteY61" fmla="*/ 751230 h 1763103"/>
              <a:gd name="connsiteX62" fmla="*/ 319202 w 1763103"/>
              <a:gd name="connsiteY62" fmla="*/ 773341 h 1763103"/>
              <a:gd name="connsiteX63" fmla="*/ 304102 w 1763103"/>
              <a:gd name="connsiteY63" fmla="*/ 795680 h 1763103"/>
              <a:gd name="connsiteX64" fmla="*/ 289344 w 1763103"/>
              <a:gd name="connsiteY64" fmla="*/ 818274 h 1763103"/>
              <a:gd name="connsiteX65" fmla="*/ 274917 w 1763103"/>
              <a:gd name="connsiteY65" fmla="*/ 841108 h 1763103"/>
              <a:gd name="connsiteX66" fmla="*/ 260845 w 1763103"/>
              <a:gd name="connsiteY66" fmla="*/ 864184 h 1763103"/>
              <a:gd name="connsiteX67" fmla="*/ 247117 w 1763103"/>
              <a:gd name="connsiteY67" fmla="*/ 887476 h 1763103"/>
              <a:gd name="connsiteX68" fmla="*/ 233731 w 1763103"/>
              <a:gd name="connsiteY68" fmla="*/ 911009 h 1763103"/>
              <a:gd name="connsiteX69" fmla="*/ 220713 w 1763103"/>
              <a:gd name="connsiteY69" fmla="*/ 934758 h 1763103"/>
              <a:gd name="connsiteX70" fmla="*/ 208051 w 1763103"/>
              <a:gd name="connsiteY70" fmla="*/ 958736 h 1763103"/>
              <a:gd name="connsiteX71" fmla="*/ 195745 w 1763103"/>
              <a:gd name="connsiteY71" fmla="*/ 982929 h 1763103"/>
              <a:gd name="connsiteX72" fmla="*/ 183807 w 1763103"/>
              <a:gd name="connsiteY72" fmla="*/ 1007339 h 1763103"/>
              <a:gd name="connsiteX73" fmla="*/ 172250 w 1763103"/>
              <a:gd name="connsiteY73" fmla="*/ 1031964 h 1763103"/>
              <a:gd name="connsiteX74" fmla="*/ 161049 w 1763103"/>
              <a:gd name="connsiteY74" fmla="*/ 1056780 h 1763103"/>
              <a:gd name="connsiteX75" fmla="*/ 150229 w 1763103"/>
              <a:gd name="connsiteY75" fmla="*/ 1081811 h 1763103"/>
              <a:gd name="connsiteX76" fmla="*/ 139789 w 1763103"/>
              <a:gd name="connsiteY76" fmla="*/ 1107046 h 1763103"/>
              <a:gd name="connsiteX77" fmla="*/ 129743 w 1763103"/>
              <a:gd name="connsiteY77" fmla="*/ 1132472 h 1763103"/>
              <a:gd name="connsiteX78" fmla="*/ 120078 w 1763103"/>
              <a:gd name="connsiteY78" fmla="*/ 1158088 h 1763103"/>
              <a:gd name="connsiteX79" fmla="*/ 110795 w 1763103"/>
              <a:gd name="connsiteY79" fmla="*/ 1183894 h 1763103"/>
              <a:gd name="connsiteX80" fmla="*/ 101918 w 1763103"/>
              <a:gd name="connsiteY80" fmla="*/ 1209891 h 1763103"/>
              <a:gd name="connsiteX81" fmla="*/ 93434 w 1763103"/>
              <a:gd name="connsiteY81" fmla="*/ 1236066 h 1763103"/>
              <a:gd name="connsiteX82" fmla="*/ 85357 w 1763103"/>
              <a:gd name="connsiteY82" fmla="*/ 1262418 h 1763103"/>
              <a:gd name="connsiteX83" fmla="*/ 77673 w 1763103"/>
              <a:gd name="connsiteY83" fmla="*/ 1288936 h 1763103"/>
              <a:gd name="connsiteX84" fmla="*/ 70409 w 1763103"/>
              <a:gd name="connsiteY84" fmla="*/ 1315644 h 1763103"/>
              <a:gd name="connsiteX85" fmla="*/ 63564 w 1763103"/>
              <a:gd name="connsiteY85" fmla="*/ 1342504 h 1763103"/>
              <a:gd name="connsiteX86" fmla="*/ 57125 w 1763103"/>
              <a:gd name="connsiteY86" fmla="*/ 1369530 h 1763103"/>
              <a:gd name="connsiteX87" fmla="*/ 51105 w 1763103"/>
              <a:gd name="connsiteY87" fmla="*/ 1396721 h 1763103"/>
              <a:gd name="connsiteX88" fmla="*/ 45504 w 1763103"/>
              <a:gd name="connsiteY88" fmla="*/ 1424076 h 1763103"/>
              <a:gd name="connsiteX89" fmla="*/ 40335 w 1763103"/>
              <a:gd name="connsiteY89" fmla="*/ 1451572 h 1763103"/>
              <a:gd name="connsiteX90" fmla="*/ 35598 w 1763103"/>
              <a:gd name="connsiteY90" fmla="*/ 1479220 h 1763103"/>
              <a:gd name="connsiteX91" fmla="*/ 31293 w 1763103"/>
              <a:gd name="connsiteY91" fmla="*/ 1507020 h 1763103"/>
              <a:gd name="connsiteX92" fmla="*/ 27432 w 1763103"/>
              <a:gd name="connsiteY92" fmla="*/ 1534960 h 1763103"/>
              <a:gd name="connsiteX93" fmla="*/ 24003 w 1763103"/>
              <a:gd name="connsiteY93" fmla="*/ 1563027 h 1763103"/>
              <a:gd name="connsiteX94" fmla="*/ 21031 w 1763103"/>
              <a:gd name="connsiteY94" fmla="*/ 1591246 h 1763103"/>
              <a:gd name="connsiteX95" fmla="*/ 18491 w 1763103"/>
              <a:gd name="connsiteY95" fmla="*/ 1619580 h 1763103"/>
              <a:gd name="connsiteX96" fmla="*/ 16421 w 1763103"/>
              <a:gd name="connsiteY96" fmla="*/ 1648054 h 1763103"/>
              <a:gd name="connsiteX97" fmla="*/ 14796 w 1763103"/>
              <a:gd name="connsiteY97" fmla="*/ 1676654 h 1763103"/>
              <a:gd name="connsiteX98" fmla="*/ 13627 w 1763103"/>
              <a:gd name="connsiteY98" fmla="*/ 1705369 h 1763103"/>
              <a:gd name="connsiteX99" fmla="*/ 12929 w 1763103"/>
              <a:gd name="connsiteY99" fmla="*/ 1734211 h 1763103"/>
              <a:gd name="connsiteX100" fmla="*/ 12700 w 1763103"/>
              <a:gd name="connsiteY100" fmla="*/ 1763103 h 1763103"/>
              <a:gd name="connsiteX101" fmla="*/ 0 w 1763103"/>
              <a:gd name="connsiteY101" fmla="*/ 1763103 h 1763103"/>
              <a:gd name="connsiteX102" fmla="*/ 241 w 1763103"/>
              <a:gd name="connsiteY102" fmla="*/ 1733893 h 1763103"/>
              <a:gd name="connsiteX103" fmla="*/ 940 w 1763103"/>
              <a:gd name="connsiteY103" fmla="*/ 1704861 h 1763103"/>
              <a:gd name="connsiteX104" fmla="*/ 2121 w 1763103"/>
              <a:gd name="connsiteY104" fmla="*/ 1675930 h 1763103"/>
              <a:gd name="connsiteX105" fmla="*/ 3746 w 1763103"/>
              <a:gd name="connsiteY105" fmla="*/ 1647139 h 1763103"/>
              <a:gd name="connsiteX106" fmla="*/ 5842 w 1763103"/>
              <a:gd name="connsiteY106" fmla="*/ 1618463 h 1763103"/>
              <a:gd name="connsiteX107" fmla="*/ 8395 w 1763103"/>
              <a:gd name="connsiteY107" fmla="*/ 1589913 h 1763103"/>
              <a:gd name="connsiteX108" fmla="*/ 11405 w 1763103"/>
              <a:gd name="connsiteY108" fmla="*/ 1561491 h 1763103"/>
              <a:gd name="connsiteX109" fmla="*/ 14847 w 1763103"/>
              <a:gd name="connsiteY109" fmla="*/ 1533208 h 1763103"/>
              <a:gd name="connsiteX110" fmla="*/ 18745 w 1763103"/>
              <a:gd name="connsiteY110" fmla="*/ 1505077 h 1763103"/>
              <a:gd name="connsiteX111" fmla="*/ 23089 w 1763103"/>
              <a:gd name="connsiteY111" fmla="*/ 1477074 h 1763103"/>
              <a:gd name="connsiteX112" fmla="*/ 27851 w 1763103"/>
              <a:gd name="connsiteY112" fmla="*/ 1449223 h 1763103"/>
              <a:gd name="connsiteX113" fmla="*/ 33058 w 1763103"/>
              <a:gd name="connsiteY113" fmla="*/ 1421524 h 1763103"/>
              <a:gd name="connsiteX114" fmla="*/ 38697 w 1763103"/>
              <a:gd name="connsiteY114" fmla="*/ 1393977 h 1763103"/>
              <a:gd name="connsiteX115" fmla="*/ 44768 w 1763103"/>
              <a:gd name="connsiteY115" fmla="*/ 1366596 h 1763103"/>
              <a:gd name="connsiteX116" fmla="*/ 51257 w 1763103"/>
              <a:gd name="connsiteY116" fmla="*/ 1339367 h 1763103"/>
              <a:gd name="connsiteX117" fmla="*/ 58154 w 1763103"/>
              <a:gd name="connsiteY117" fmla="*/ 1312304 h 1763103"/>
              <a:gd name="connsiteX118" fmla="*/ 65481 w 1763103"/>
              <a:gd name="connsiteY118" fmla="*/ 1285405 h 1763103"/>
              <a:gd name="connsiteX119" fmla="*/ 73215 w 1763103"/>
              <a:gd name="connsiteY119" fmla="*/ 1258684 h 1763103"/>
              <a:gd name="connsiteX120" fmla="*/ 81356 w 1763103"/>
              <a:gd name="connsiteY120" fmla="*/ 1232141 h 1763103"/>
              <a:gd name="connsiteX121" fmla="*/ 89904 w 1763103"/>
              <a:gd name="connsiteY121" fmla="*/ 1205776 h 1763103"/>
              <a:gd name="connsiteX122" fmla="*/ 98844 w 1763103"/>
              <a:gd name="connsiteY122" fmla="*/ 1179601 h 1763103"/>
              <a:gd name="connsiteX123" fmla="*/ 108191 w 1763103"/>
              <a:gd name="connsiteY123" fmla="*/ 1153605 h 1763103"/>
              <a:gd name="connsiteX124" fmla="*/ 117932 w 1763103"/>
              <a:gd name="connsiteY124" fmla="*/ 1127798 h 1763103"/>
              <a:gd name="connsiteX125" fmla="*/ 128054 w 1763103"/>
              <a:gd name="connsiteY125" fmla="*/ 1102182 h 1763103"/>
              <a:gd name="connsiteX126" fmla="*/ 138570 w 1763103"/>
              <a:gd name="connsiteY126" fmla="*/ 1076770 h 1763103"/>
              <a:gd name="connsiteX127" fmla="*/ 149466 w 1763103"/>
              <a:gd name="connsiteY127" fmla="*/ 1051560 h 1763103"/>
              <a:gd name="connsiteX128" fmla="*/ 160744 w 1763103"/>
              <a:gd name="connsiteY128" fmla="*/ 1026554 h 1763103"/>
              <a:gd name="connsiteX129" fmla="*/ 172402 w 1763103"/>
              <a:gd name="connsiteY129" fmla="*/ 1001763 h 1763103"/>
              <a:gd name="connsiteX130" fmla="*/ 184430 w 1763103"/>
              <a:gd name="connsiteY130" fmla="*/ 977176 h 1763103"/>
              <a:gd name="connsiteX131" fmla="*/ 196825 w 1763103"/>
              <a:gd name="connsiteY131" fmla="*/ 952805 h 1763103"/>
              <a:gd name="connsiteX132" fmla="*/ 209575 w 1763103"/>
              <a:gd name="connsiteY132" fmla="*/ 928662 h 1763103"/>
              <a:gd name="connsiteX133" fmla="*/ 222695 w 1763103"/>
              <a:gd name="connsiteY133" fmla="*/ 904735 h 1763103"/>
              <a:gd name="connsiteX134" fmla="*/ 236169 w 1763103"/>
              <a:gd name="connsiteY134" fmla="*/ 881037 h 1763103"/>
              <a:gd name="connsiteX135" fmla="*/ 250000 w 1763103"/>
              <a:gd name="connsiteY135" fmla="*/ 857568 h 1763103"/>
              <a:gd name="connsiteX136" fmla="*/ 264186 w 1763103"/>
              <a:gd name="connsiteY136" fmla="*/ 834327 h 1763103"/>
              <a:gd name="connsiteX137" fmla="*/ 278714 w 1763103"/>
              <a:gd name="connsiteY137" fmla="*/ 811327 h 1763103"/>
              <a:gd name="connsiteX138" fmla="*/ 293573 w 1763103"/>
              <a:gd name="connsiteY138" fmla="*/ 788581 h 1763103"/>
              <a:gd name="connsiteX139" fmla="*/ 308788 w 1763103"/>
              <a:gd name="connsiteY139" fmla="*/ 766064 h 1763103"/>
              <a:gd name="connsiteX140" fmla="*/ 324333 w 1763103"/>
              <a:gd name="connsiteY140" fmla="*/ 743801 h 1763103"/>
              <a:gd name="connsiteX141" fmla="*/ 340208 w 1763103"/>
              <a:gd name="connsiteY141" fmla="*/ 721792 h 1763103"/>
              <a:gd name="connsiteX142" fmla="*/ 356413 w 1763103"/>
              <a:gd name="connsiteY142" fmla="*/ 700037 h 1763103"/>
              <a:gd name="connsiteX143" fmla="*/ 372936 w 1763103"/>
              <a:gd name="connsiteY143" fmla="*/ 678548 h 1763103"/>
              <a:gd name="connsiteX144" fmla="*/ 389788 w 1763103"/>
              <a:gd name="connsiteY144" fmla="*/ 657314 h 1763103"/>
              <a:gd name="connsiteX145" fmla="*/ 406959 w 1763103"/>
              <a:gd name="connsiteY145" fmla="*/ 636346 h 1763103"/>
              <a:gd name="connsiteX146" fmla="*/ 419679 w 1763103"/>
              <a:gd name="connsiteY146" fmla="*/ 621299 h 1763103"/>
              <a:gd name="connsiteX147" fmla="*/ 389427 w 1763103"/>
              <a:gd name="connsiteY147" fmla="*/ 576429 h 1763103"/>
              <a:gd name="connsiteX148" fmla="*/ 378214 w 1763103"/>
              <a:gd name="connsiteY148" fmla="*/ 520892 h 1763103"/>
              <a:gd name="connsiteX149" fmla="*/ 520892 w 1763103"/>
              <a:gd name="connsiteY149" fmla="*/ 378215 h 1763103"/>
              <a:gd name="connsiteX150" fmla="*/ 576428 w 1763103"/>
              <a:gd name="connsiteY150" fmla="*/ 389427 h 1763103"/>
              <a:gd name="connsiteX151" fmla="*/ 621293 w 1763103"/>
              <a:gd name="connsiteY151" fmla="*/ 419676 h 1763103"/>
              <a:gd name="connsiteX152" fmla="*/ 636423 w 1763103"/>
              <a:gd name="connsiteY152" fmla="*/ 406895 h 1763103"/>
              <a:gd name="connsiteX153" fmla="*/ 657390 w 1763103"/>
              <a:gd name="connsiteY153" fmla="*/ 389738 h 1763103"/>
              <a:gd name="connsiteX154" fmla="*/ 678625 w 1763103"/>
              <a:gd name="connsiteY154" fmla="*/ 372885 h 1763103"/>
              <a:gd name="connsiteX155" fmla="*/ 700113 w 1763103"/>
              <a:gd name="connsiteY155" fmla="*/ 356349 h 1763103"/>
              <a:gd name="connsiteX156" fmla="*/ 721868 w 1763103"/>
              <a:gd name="connsiteY156" fmla="*/ 340157 h 1763103"/>
              <a:gd name="connsiteX157" fmla="*/ 743877 w 1763103"/>
              <a:gd name="connsiteY157" fmla="*/ 324282 h 1763103"/>
              <a:gd name="connsiteX158" fmla="*/ 766140 w 1763103"/>
              <a:gd name="connsiteY158" fmla="*/ 308737 h 1763103"/>
              <a:gd name="connsiteX159" fmla="*/ 788657 w 1763103"/>
              <a:gd name="connsiteY159" fmla="*/ 293523 h 1763103"/>
              <a:gd name="connsiteX160" fmla="*/ 811416 w 1763103"/>
              <a:gd name="connsiteY160" fmla="*/ 278664 h 1763103"/>
              <a:gd name="connsiteX161" fmla="*/ 834416 w 1763103"/>
              <a:gd name="connsiteY161" fmla="*/ 264135 h 1763103"/>
              <a:gd name="connsiteX162" fmla="*/ 857644 w 1763103"/>
              <a:gd name="connsiteY162" fmla="*/ 249949 h 1763103"/>
              <a:gd name="connsiteX163" fmla="*/ 881113 w 1763103"/>
              <a:gd name="connsiteY163" fmla="*/ 236118 h 1763103"/>
              <a:gd name="connsiteX164" fmla="*/ 904812 w 1763103"/>
              <a:gd name="connsiteY164" fmla="*/ 222644 h 1763103"/>
              <a:gd name="connsiteX165" fmla="*/ 928738 w 1763103"/>
              <a:gd name="connsiteY165" fmla="*/ 209537 h 1763103"/>
              <a:gd name="connsiteX166" fmla="*/ 952894 w 1763103"/>
              <a:gd name="connsiteY166" fmla="*/ 196774 h 1763103"/>
              <a:gd name="connsiteX167" fmla="*/ 977265 w 1763103"/>
              <a:gd name="connsiteY167" fmla="*/ 184379 h 1763103"/>
              <a:gd name="connsiteX168" fmla="*/ 1001852 w 1763103"/>
              <a:gd name="connsiteY168" fmla="*/ 172364 h 1763103"/>
              <a:gd name="connsiteX169" fmla="*/ 1026643 w 1763103"/>
              <a:gd name="connsiteY169" fmla="*/ 160706 h 1763103"/>
              <a:gd name="connsiteX170" fmla="*/ 1051649 w 1763103"/>
              <a:gd name="connsiteY170" fmla="*/ 149428 h 1763103"/>
              <a:gd name="connsiteX171" fmla="*/ 1076871 w 1763103"/>
              <a:gd name="connsiteY171" fmla="*/ 138532 h 1763103"/>
              <a:gd name="connsiteX172" fmla="*/ 1102284 w 1763103"/>
              <a:gd name="connsiteY172" fmla="*/ 128029 h 1763103"/>
              <a:gd name="connsiteX173" fmla="*/ 1127887 w 1763103"/>
              <a:gd name="connsiteY173" fmla="*/ 117894 h 1763103"/>
              <a:gd name="connsiteX174" fmla="*/ 1153694 w 1763103"/>
              <a:gd name="connsiteY174" fmla="*/ 108153 h 1763103"/>
              <a:gd name="connsiteX175" fmla="*/ 1179691 w 1763103"/>
              <a:gd name="connsiteY175" fmla="*/ 98819 h 1763103"/>
              <a:gd name="connsiteX176" fmla="*/ 1205878 w 1763103"/>
              <a:gd name="connsiteY176" fmla="*/ 89865 h 1763103"/>
              <a:gd name="connsiteX177" fmla="*/ 1232243 w 1763103"/>
              <a:gd name="connsiteY177" fmla="*/ 81331 h 1763103"/>
              <a:gd name="connsiteX178" fmla="*/ 1258786 w 1763103"/>
              <a:gd name="connsiteY178" fmla="*/ 73190 h 1763103"/>
              <a:gd name="connsiteX179" fmla="*/ 1285507 w 1763103"/>
              <a:gd name="connsiteY179" fmla="*/ 65456 h 1763103"/>
              <a:gd name="connsiteX180" fmla="*/ 1312405 w 1763103"/>
              <a:gd name="connsiteY180" fmla="*/ 58128 h 1763103"/>
              <a:gd name="connsiteX181" fmla="*/ 1339456 w 1763103"/>
              <a:gd name="connsiteY181" fmla="*/ 51232 h 1763103"/>
              <a:gd name="connsiteX182" fmla="*/ 1366685 w 1763103"/>
              <a:gd name="connsiteY182" fmla="*/ 44742 h 1763103"/>
              <a:gd name="connsiteX183" fmla="*/ 1394079 w 1763103"/>
              <a:gd name="connsiteY183" fmla="*/ 38684 h 1763103"/>
              <a:gd name="connsiteX184" fmla="*/ 1421625 w 1763103"/>
              <a:gd name="connsiteY184" fmla="*/ 33045 h 1763103"/>
              <a:gd name="connsiteX185" fmla="*/ 1449324 w 1763103"/>
              <a:gd name="connsiteY185" fmla="*/ 27839 h 1763103"/>
              <a:gd name="connsiteX186" fmla="*/ 1477175 w 1763103"/>
              <a:gd name="connsiteY186" fmla="*/ 23063 h 1763103"/>
              <a:gd name="connsiteX187" fmla="*/ 1505179 w 1763103"/>
              <a:gd name="connsiteY187" fmla="*/ 18733 h 1763103"/>
              <a:gd name="connsiteX188" fmla="*/ 1533309 w 1763103"/>
              <a:gd name="connsiteY188" fmla="*/ 14834 h 1763103"/>
              <a:gd name="connsiteX189" fmla="*/ 1561592 w 1763103"/>
              <a:gd name="connsiteY189" fmla="*/ 11392 h 1763103"/>
              <a:gd name="connsiteX190" fmla="*/ 1590015 w 1763103"/>
              <a:gd name="connsiteY190" fmla="*/ 8395 h 1763103"/>
              <a:gd name="connsiteX191" fmla="*/ 1618552 w 1763103"/>
              <a:gd name="connsiteY191" fmla="*/ 5842 h 1763103"/>
              <a:gd name="connsiteX192" fmla="*/ 1647228 w 1763103"/>
              <a:gd name="connsiteY192" fmla="*/ 3747 h 1763103"/>
              <a:gd name="connsiteX193" fmla="*/ 1676032 w 1763103"/>
              <a:gd name="connsiteY193" fmla="*/ 2108 h 1763103"/>
              <a:gd name="connsiteX194" fmla="*/ 1704962 w 1763103"/>
              <a:gd name="connsiteY194" fmla="*/ 94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1728675" y="237970"/>
                </a:moveTo>
                <a:lnTo>
                  <a:pt x="1728675" y="1401918"/>
                </a:lnTo>
                <a:cubicBezTo>
                  <a:pt x="1728675" y="1582288"/>
                  <a:pt x="1582288" y="1728675"/>
                  <a:pt x="1401918" y="1728675"/>
                </a:cubicBezTo>
                <a:lnTo>
                  <a:pt x="237970" y="1728675"/>
                </a:lnTo>
                <a:cubicBezTo>
                  <a:pt x="237970" y="905382"/>
                  <a:pt x="905382" y="237970"/>
                  <a:pt x="1728675" y="237970"/>
                </a:cubicBezTo>
                <a:close/>
                <a:moveTo>
                  <a:pt x="1763103" y="0"/>
                </a:moveTo>
                <a:lnTo>
                  <a:pt x="1763103" y="12700"/>
                </a:lnTo>
                <a:lnTo>
                  <a:pt x="1705267" y="13640"/>
                </a:lnTo>
                <a:lnTo>
                  <a:pt x="1676552" y="14808"/>
                </a:lnTo>
                <a:lnTo>
                  <a:pt x="1647952" y="16421"/>
                </a:lnTo>
                <a:lnTo>
                  <a:pt x="1619479" y="18504"/>
                </a:lnTo>
                <a:lnTo>
                  <a:pt x="1591145" y="21044"/>
                </a:lnTo>
                <a:lnTo>
                  <a:pt x="1562926" y="24016"/>
                </a:lnTo>
                <a:lnTo>
                  <a:pt x="1534846" y="27445"/>
                </a:lnTo>
                <a:lnTo>
                  <a:pt x="1506919" y="31318"/>
                </a:lnTo>
                <a:lnTo>
                  <a:pt x="1479118" y="35624"/>
                </a:lnTo>
                <a:lnTo>
                  <a:pt x="1451470" y="40361"/>
                </a:lnTo>
                <a:lnTo>
                  <a:pt x="1423975" y="45530"/>
                </a:lnTo>
                <a:lnTo>
                  <a:pt x="1396619" y="51118"/>
                </a:lnTo>
                <a:lnTo>
                  <a:pt x="1369429" y="57137"/>
                </a:lnTo>
                <a:lnTo>
                  <a:pt x="1342403" y="63589"/>
                </a:lnTo>
                <a:lnTo>
                  <a:pt x="1315542" y="70434"/>
                </a:lnTo>
                <a:lnTo>
                  <a:pt x="1288847" y="77711"/>
                </a:lnTo>
                <a:lnTo>
                  <a:pt x="1262317" y="85382"/>
                </a:lnTo>
                <a:lnTo>
                  <a:pt x="1235964" y="93472"/>
                </a:lnTo>
                <a:lnTo>
                  <a:pt x="1209789" y="101956"/>
                </a:lnTo>
                <a:lnTo>
                  <a:pt x="1183793" y="110833"/>
                </a:lnTo>
                <a:lnTo>
                  <a:pt x="1157986" y="120117"/>
                </a:lnTo>
                <a:lnTo>
                  <a:pt x="1132370" y="129781"/>
                </a:lnTo>
                <a:lnTo>
                  <a:pt x="1106945" y="139840"/>
                </a:lnTo>
                <a:lnTo>
                  <a:pt x="1081722" y="150267"/>
                </a:lnTo>
                <a:lnTo>
                  <a:pt x="1056691" y="161087"/>
                </a:lnTo>
                <a:lnTo>
                  <a:pt x="1031862" y="172288"/>
                </a:lnTo>
                <a:lnTo>
                  <a:pt x="1007250" y="183858"/>
                </a:lnTo>
                <a:lnTo>
                  <a:pt x="982841" y="195796"/>
                </a:lnTo>
                <a:lnTo>
                  <a:pt x="958647" y="208102"/>
                </a:lnTo>
                <a:lnTo>
                  <a:pt x="934682" y="220764"/>
                </a:lnTo>
                <a:lnTo>
                  <a:pt x="910920" y="233782"/>
                </a:lnTo>
                <a:lnTo>
                  <a:pt x="887400" y="247167"/>
                </a:lnTo>
                <a:lnTo>
                  <a:pt x="864095" y="260896"/>
                </a:lnTo>
                <a:lnTo>
                  <a:pt x="841032" y="274968"/>
                </a:lnTo>
                <a:lnTo>
                  <a:pt x="818197" y="289395"/>
                </a:lnTo>
                <a:lnTo>
                  <a:pt x="795604" y="304152"/>
                </a:lnTo>
                <a:lnTo>
                  <a:pt x="773252" y="319253"/>
                </a:lnTo>
                <a:lnTo>
                  <a:pt x="751154" y="334683"/>
                </a:lnTo>
                <a:lnTo>
                  <a:pt x="729297" y="350457"/>
                </a:lnTo>
                <a:lnTo>
                  <a:pt x="707708" y="366535"/>
                </a:lnTo>
                <a:lnTo>
                  <a:pt x="686359" y="382956"/>
                </a:lnTo>
                <a:lnTo>
                  <a:pt x="665290" y="399682"/>
                </a:lnTo>
                <a:lnTo>
                  <a:pt x="644474" y="416725"/>
                </a:lnTo>
                <a:lnTo>
                  <a:pt x="628607" y="430131"/>
                </a:lnTo>
                <a:lnTo>
                  <a:pt x="652357" y="465356"/>
                </a:lnTo>
                <a:cubicBezTo>
                  <a:pt x="659577" y="482426"/>
                  <a:pt x="663569" y="501193"/>
                  <a:pt x="663569" y="520892"/>
                </a:cubicBezTo>
                <a:cubicBezTo>
                  <a:pt x="663569" y="599691"/>
                  <a:pt x="599690" y="663570"/>
                  <a:pt x="520892" y="663570"/>
                </a:cubicBezTo>
                <a:cubicBezTo>
                  <a:pt x="501192" y="663570"/>
                  <a:pt x="482425" y="659577"/>
                  <a:pt x="465355" y="652358"/>
                </a:cubicBezTo>
                <a:lnTo>
                  <a:pt x="430131" y="628608"/>
                </a:lnTo>
                <a:lnTo>
                  <a:pt x="416662" y="644551"/>
                </a:lnTo>
                <a:lnTo>
                  <a:pt x="399618" y="665366"/>
                </a:lnTo>
                <a:lnTo>
                  <a:pt x="382892" y="686435"/>
                </a:lnTo>
                <a:lnTo>
                  <a:pt x="366484" y="707784"/>
                </a:lnTo>
                <a:lnTo>
                  <a:pt x="350393" y="729386"/>
                </a:lnTo>
                <a:lnTo>
                  <a:pt x="334632" y="751230"/>
                </a:lnTo>
                <a:lnTo>
                  <a:pt x="319202" y="773341"/>
                </a:lnTo>
                <a:lnTo>
                  <a:pt x="304102" y="795680"/>
                </a:lnTo>
                <a:lnTo>
                  <a:pt x="289344" y="818274"/>
                </a:lnTo>
                <a:lnTo>
                  <a:pt x="274917" y="841108"/>
                </a:lnTo>
                <a:lnTo>
                  <a:pt x="260845" y="864184"/>
                </a:lnTo>
                <a:lnTo>
                  <a:pt x="247117" y="887476"/>
                </a:lnTo>
                <a:lnTo>
                  <a:pt x="233731" y="911009"/>
                </a:lnTo>
                <a:lnTo>
                  <a:pt x="220713" y="934758"/>
                </a:lnTo>
                <a:lnTo>
                  <a:pt x="208051" y="958736"/>
                </a:lnTo>
                <a:lnTo>
                  <a:pt x="195745" y="982929"/>
                </a:lnTo>
                <a:lnTo>
                  <a:pt x="183807" y="1007339"/>
                </a:lnTo>
                <a:lnTo>
                  <a:pt x="172250" y="1031964"/>
                </a:lnTo>
                <a:lnTo>
                  <a:pt x="161049" y="1056780"/>
                </a:lnTo>
                <a:lnTo>
                  <a:pt x="150229" y="1081811"/>
                </a:lnTo>
                <a:lnTo>
                  <a:pt x="139789" y="1107046"/>
                </a:lnTo>
                <a:lnTo>
                  <a:pt x="129743" y="1132472"/>
                </a:lnTo>
                <a:lnTo>
                  <a:pt x="120078" y="1158088"/>
                </a:lnTo>
                <a:lnTo>
                  <a:pt x="110795" y="1183894"/>
                </a:lnTo>
                <a:lnTo>
                  <a:pt x="101918" y="1209891"/>
                </a:lnTo>
                <a:lnTo>
                  <a:pt x="93434" y="1236066"/>
                </a:lnTo>
                <a:lnTo>
                  <a:pt x="85357" y="1262418"/>
                </a:lnTo>
                <a:lnTo>
                  <a:pt x="77673" y="1288936"/>
                </a:lnTo>
                <a:lnTo>
                  <a:pt x="70409" y="1315644"/>
                </a:lnTo>
                <a:lnTo>
                  <a:pt x="63564" y="1342504"/>
                </a:lnTo>
                <a:lnTo>
                  <a:pt x="57125" y="1369530"/>
                </a:lnTo>
                <a:lnTo>
                  <a:pt x="51105" y="1396721"/>
                </a:lnTo>
                <a:lnTo>
                  <a:pt x="45504" y="1424076"/>
                </a:lnTo>
                <a:lnTo>
                  <a:pt x="40335" y="1451572"/>
                </a:lnTo>
                <a:lnTo>
                  <a:pt x="35598" y="1479220"/>
                </a:lnTo>
                <a:lnTo>
                  <a:pt x="31293" y="1507020"/>
                </a:lnTo>
                <a:lnTo>
                  <a:pt x="27432" y="1534960"/>
                </a:lnTo>
                <a:lnTo>
                  <a:pt x="24003" y="1563027"/>
                </a:lnTo>
                <a:lnTo>
                  <a:pt x="21031" y="1591246"/>
                </a:lnTo>
                <a:lnTo>
                  <a:pt x="18491" y="1619580"/>
                </a:lnTo>
                <a:lnTo>
                  <a:pt x="16421" y="1648054"/>
                </a:lnTo>
                <a:lnTo>
                  <a:pt x="14796" y="1676654"/>
                </a:lnTo>
                <a:lnTo>
                  <a:pt x="13627" y="1705369"/>
                </a:lnTo>
                <a:lnTo>
                  <a:pt x="12929" y="1734211"/>
                </a:lnTo>
                <a:lnTo>
                  <a:pt x="12700" y="1763103"/>
                </a:lnTo>
                <a:lnTo>
                  <a:pt x="0" y="1763103"/>
                </a:lnTo>
                <a:lnTo>
                  <a:pt x="241" y="1733893"/>
                </a:lnTo>
                <a:lnTo>
                  <a:pt x="940" y="1704861"/>
                </a:lnTo>
                <a:lnTo>
                  <a:pt x="2121" y="1675930"/>
                </a:lnTo>
                <a:lnTo>
                  <a:pt x="3746" y="1647139"/>
                </a:lnTo>
                <a:lnTo>
                  <a:pt x="5842" y="1618463"/>
                </a:lnTo>
                <a:lnTo>
                  <a:pt x="8395" y="1589913"/>
                </a:lnTo>
                <a:lnTo>
                  <a:pt x="11405" y="1561491"/>
                </a:lnTo>
                <a:lnTo>
                  <a:pt x="14847" y="1533208"/>
                </a:lnTo>
                <a:lnTo>
                  <a:pt x="18745" y="1505077"/>
                </a:lnTo>
                <a:lnTo>
                  <a:pt x="23089" y="1477074"/>
                </a:lnTo>
                <a:lnTo>
                  <a:pt x="27851" y="1449223"/>
                </a:lnTo>
                <a:lnTo>
                  <a:pt x="33058" y="1421524"/>
                </a:lnTo>
                <a:lnTo>
                  <a:pt x="38697" y="1393977"/>
                </a:lnTo>
                <a:lnTo>
                  <a:pt x="44768" y="1366596"/>
                </a:lnTo>
                <a:lnTo>
                  <a:pt x="51257" y="1339367"/>
                </a:lnTo>
                <a:lnTo>
                  <a:pt x="58154" y="1312304"/>
                </a:lnTo>
                <a:lnTo>
                  <a:pt x="65481" y="1285405"/>
                </a:lnTo>
                <a:lnTo>
                  <a:pt x="73215" y="1258684"/>
                </a:lnTo>
                <a:lnTo>
                  <a:pt x="81356" y="1232141"/>
                </a:lnTo>
                <a:lnTo>
                  <a:pt x="89904" y="1205776"/>
                </a:lnTo>
                <a:lnTo>
                  <a:pt x="98844" y="1179601"/>
                </a:lnTo>
                <a:lnTo>
                  <a:pt x="108191" y="1153605"/>
                </a:lnTo>
                <a:lnTo>
                  <a:pt x="117932" y="1127798"/>
                </a:lnTo>
                <a:lnTo>
                  <a:pt x="128054" y="1102182"/>
                </a:lnTo>
                <a:lnTo>
                  <a:pt x="138570" y="1076770"/>
                </a:lnTo>
                <a:lnTo>
                  <a:pt x="149466" y="1051560"/>
                </a:lnTo>
                <a:lnTo>
                  <a:pt x="160744" y="1026554"/>
                </a:lnTo>
                <a:lnTo>
                  <a:pt x="172402" y="1001763"/>
                </a:lnTo>
                <a:lnTo>
                  <a:pt x="184430" y="977176"/>
                </a:lnTo>
                <a:lnTo>
                  <a:pt x="196825" y="952805"/>
                </a:lnTo>
                <a:lnTo>
                  <a:pt x="209575" y="928662"/>
                </a:lnTo>
                <a:lnTo>
                  <a:pt x="222695" y="904735"/>
                </a:lnTo>
                <a:lnTo>
                  <a:pt x="236169" y="881037"/>
                </a:lnTo>
                <a:lnTo>
                  <a:pt x="250000" y="857568"/>
                </a:lnTo>
                <a:lnTo>
                  <a:pt x="264186" y="834327"/>
                </a:lnTo>
                <a:lnTo>
                  <a:pt x="278714" y="811327"/>
                </a:lnTo>
                <a:lnTo>
                  <a:pt x="293573" y="788581"/>
                </a:lnTo>
                <a:lnTo>
                  <a:pt x="308788" y="766064"/>
                </a:lnTo>
                <a:lnTo>
                  <a:pt x="324333" y="743801"/>
                </a:lnTo>
                <a:lnTo>
                  <a:pt x="340208" y="721792"/>
                </a:lnTo>
                <a:lnTo>
                  <a:pt x="356413" y="700037"/>
                </a:lnTo>
                <a:lnTo>
                  <a:pt x="372936" y="678548"/>
                </a:lnTo>
                <a:lnTo>
                  <a:pt x="389788" y="657314"/>
                </a:lnTo>
                <a:lnTo>
                  <a:pt x="406959" y="636346"/>
                </a:lnTo>
                <a:lnTo>
                  <a:pt x="419679" y="621299"/>
                </a:lnTo>
                <a:lnTo>
                  <a:pt x="389427" y="576429"/>
                </a:lnTo>
                <a:cubicBezTo>
                  <a:pt x="382207" y="559359"/>
                  <a:pt x="378214" y="540592"/>
                  <a:pt x="378214" y="520892"/>
                </a:cubicBezTo>
                <a:cubicBezTo>
                  <a:pt x="378214" y="442094"/>
                  <a:pt x="442093" y="378215"/>
                  <a:pt x="520892" y="378215"/>
                </a:cubicBezTo>
                <a:cubicBezTo>
                  <a:pt x="540591" y="378215"/>
                  <a:pt x="559358" y="382208"/>
                  <a:pt x="576428" y="389427"/>
                </a:cubicBezTo>
                <a:lnTo>
                  <a:pt x="621293" y="419676"/>
                </a:lnTo>
                <a:lnTo>
                  <a:pt x="636423" y="406895"/>
                </a:lnTo>
                <a:lnTo>
                  <a:pt x="657390" y="389738"/>
                </a:lnTo>
                <a:lnTo>
                  <a:pt x="678625" y="372885"/>
                </a:lnTo>
                <a:lnTo>
                  <a:pt x="700113" y="356349"/>
                </a:lnTo>
                <a:lnTo>
                  <a:pt x="721868" y="340157"/>
                </a:lnTo>
                <a:lnTo>
                  <a:pt x="743877" y="324282"/>
                </a:lnTo>
                <a:lnTo>
                  <a:pt x="766140" y="308737"/>
                </a:lnTo>
                <a:lnTo>
                  <a:pt x="788657" y="293523"/>
                </a:lnTo>
                <a:lnTo>
                  <a:pt x="811416" y="278664"/>
                </a:lnTo>
                <a:lnTo>
                  <a:pt x="834416" y="264135"/>
                </a:lnTo>
                <a:lnTo>
                  <a:pt x="857644" y="249949"/>
                </a:lnTo>
                <a:lnTo>
                  <a:pt x="881113" y="236118"/>
                </a:lnTo>
                <a:lnTo>
                  <a:pt x="904812" y="222644"/>
                </a:lnTo>
                <a:lnTo>
                  <a:pt x="928738" y="209537"/>
                </a:lnTo>
                <a:lnTo>
                  <a:pt x="952894" y="196774"/>
                </a:lnTo>
                <a:lnTo>
                  <a:pt x="977265" y="184379"/>
                </a:lnTo>
                <a:lnTo>
                  <a:pt x="1001852" y="172364"/>
                </a:lnTo>
                <a:lnTo>
                  <a:pt x="1026643" y="160706"/>
                </a:lnTo>
                <a:lnTo>
                  <a:pt x="1051649" y="149428"/>
                </a:lnTo>
                <a:lnTo>
                  <a:pt x="1076871" y="138532"/>
                </a:lnTo>
                <a:lnTo>
                  <a:pt x="1102284" y="128029"/>
                </a:lnTo>
                <a:lnTo>
                  <a:pt x="1127887" y="117894"/>
                </a:lnTo>
                <a:lnTo>
                  <a:pt x="1153694" y="108153"/>
                </a:lnTo>
                <a:lnTo>
                  <a:pt x="1179691" y="98819"/>
                </a:lnTo>
                <a:lnTo>
                  <a:pt x="1205878" y="89865"/>
                </a:lnTo>
                <a:lnTo>
                  <a:pt x="1232243" y="81331"/>
                </a:lnTo>
                <a:lnTo>
                  <a:pt x="1258786" y="73190"/>
                </a:lnTo>
                <a:lnTo>
                  <a:pt x="1285507" y="65456"/>
                </a:lnTo>
                <a:lnTo>
                  <a:pt x="1312405" y="58128"/>
                </a:lnTo>
                <a:lnTo>
                  <a:pt x="1339456" y="51232"/>
                </a:lnTo>
                <a:lnTo>
                  <a:pt x="1366685" y="44742"/>
                </a:lnTo>
                <a:lnTo>
                  <a:pt x="1394079" y="38684"/>
                </a:lnTo>
                <a:lnTo>
                  <a:pt x="1421625" y="33045"/>
                </a:lnTo>
                <a:lnTo>
                  <a:pt x="1449324" y="27839"/>
                </a:lnTo>
                <a:lnTo>
                  <a:pt x="1477175" y="23063"/>
                </a:lnTo>
                <a:lnTo>
                  <a:pt x="1505179" y="18733"/>
                </a:lnTo>
                <a:lnTo>
                  <a:pt x="1533309" y="14834"/>
                </a:lnTo>
                <a:lnTo>
                  <a:pt x="1561592" y="11392"/>
                </a:lnTo>
                <a:lnTo>
                  <a:pt x="1590015" y="8395"/>
                </a:lnTo>
                <a:lnTo>
                  <a:pt x="1618552" y="5842"/>
                </a:lnTo>
                <a:lnTo>
                  <a:pt x="1647228" y="3747"/>
                </a:lnTo>
                <a:lnTo>
                  <a:pt x="1676032" y="2108"/>
                </a:lnTo>
                <a:lnTo>
                  <a:pt x="1704962" y="94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6" name="文本占位符 38">
            <a:extLst>
              <a:ext uri="{FF2B5EF4-FFF2-40B4-BE49-F238E27FC236}">
                <a16:creationId xmlns:a16="http://schemas.microsoft.com/office/drawing/2014/main" id="{FBA0E40D-4CA1-412B-8885-C52F51BCE58F}"/>
              </a:ext>
            </a:extLst>
          </p:cNvPr>
          <p:cNvSpPr>
            <a:spLocks noGrp="1"/>
          </p:cNvSpPr>
          <p:nvPr>
            <p:ph type="body" sz="quarter" idx="40"/>
          </p:nvPr>
        </p:nvSpPr>
        <p:spPr>
          <a:xfrm>
            <a:off x="6096001" y="1856398"/>
            <a:ext cx="1763103" cy="1763103"/>
          </a:xfrm>
          <a:custGeom>
            <a:avLst/>
            <a:gdLst>
              <a:gd name="connsiteX0" fmla="*/ 34426 w 1763103"/>
              <a:gd name="connsiteY0" fmla="*/ 237970 h 1763103"/>
              <a:gd name="connsiteX1" fmla="*/ 1525131 w 1763103"/>
              <a:gd name="connsiteY1" fmla="*/ 1728675 h 1763103"/>
              <a:gd name="connsiteX2" fmla="*/ 361183 w 1763103"/>
              <a:gd name="connsiteY2" fmla="*/ 1728675 h 1763103"/>
              <a:gd name="connsiteX3" fmla="*/ 34426 w 1763103"/>
              <a:gd name="connsiteY3" fmla="*/ 1401918 h 1763103"/>
              <a:gd name="connsiteX4" fmla="*/ 0 w 1763103"/>
              <a:gd name="connsiteY4" fmla="*/ 0 h 1763103"/>
              <a:gd name="connsiteX5" fmla="*/ 29210 w 1763103"/>
              <a:gd name="connsiteY5" fmla="*/ 241 h 1763103"/>
              <a:gd name="connsiteX6" fmla="*/ 58242 w 1763103"/>
              <a:gd name="connsiteY6" fmla="*/ 940 h 1763103"/>
              <a:gd name="connsiteX7" fmla="*/ 87173 w 1763103"/>
              <a:gd name="connsiteY7" fmla="*/ 2121 h 1763103"/>
              <a:gd name="connsiteX8" fmla="*/ 115964 w 1763103"/>
              <a:gd name="connsiteY8" fmla="*/ 3759 h 1763103"/>
              <a:gd name="connsiteX9" fmla="*/ 144640 w 1763103"/>
              <a:gd name="connsiteY9" fmla="*/ 5855 h 1763103"/>
              <a:gd name="connsiteX10" fmla="*/ 173190 w 1763103"/>
              <a:gd name="connsiteY10" fmla="*/ 8395 h 1763103"/>
              <a:gd name="connsiteX11" fmla="*/ 201613 w 1763103"/>
              <a:gd name="connsiteY11" fmla="*/ 11405 h 1763103"/>
              <a:gd name="connsiteX12" fmla="*/ 229895 w 1763103"/>
              <a:gd name="connsiteY12" fmla="*/ 14846 h 1763103"/>
              <a:gd name="connsiteX13" fmla="*/ 258026 w 1763103"/>
              <a:gd name="connsiteY13" fmla="*/ 18745 h 1763103"/>
              <a:gd name="connsiteX14" fmla="*/ 286029 w 1763103"/>
              <a:gd name="connsiteY14" fmla="*/ 23089 h 1763103"/>
              <a:gd name="connsiteX15" fmla="*/ 313880 w 1763103"/>
              <a:gd name="connsiteY15" fmla="*/ 27864 h 1763103"/>
              <a:gd name="connsiteX16" fmla="*/ 341579 w 1763103"/>
              <a:gd name="connsiteY16" fmla="*/ 33071 h 1763103"/>
              <a:gd name="connsiteX17" fmla="*/ 369126 w 1763103"/>
              <a:gd name="connsiteY17" fmla="*/ 38697 h 1763103"/>
              <a:gd name="connsiteX18" fmla="*/ 396507 w 1763103"/>
              <a:gd name="connsiteY18" fmla="*/ 44768 h 1763103"/>
              <a:gd name="connsiteX19" fmla="*/ 423735 w 1763103"/>
              <a:gd name="connsiteY19" fmla="*/ 51257 h 1763103"/>
              <a:gd name="connsiteX20" fmla="*/ 450799 w 1763103"/>
              <a:gd name="connsiteY20" fmla="*/ 58153 h 1763103"/>
              <a:gd name="connsiteX21" fmla="*/ 477698 w 1763103"/>
              <a:gd name="connsiteY21" fmla="*/ 65481 h 1763103"/>
              <a:gd name="connsiteX22" fmla="*/ 504419 w 1763103"/>
              <a:gd name="connsiteY22" fmla="*/ 73216 h 1763103"/>
              <a:gd name="connsiteX23" fmla="*/ 530961 w 1763103"/>
              <a:gd name="connsiteY23" fmla="*/ 81356 h 1763103"/>
              <a:gd name="connsiteX24" fmla="*/ 557326 w 1763103"/>
              <a:gd name="connsiteY24" fmla="*/ 89903 h 1763103"/>
              <a:gd name="connsiteX25" fmla="*/ 583502 w 1763103"/>
              <a:gd name="connsiteY25" fmla="*/ 98844 h 1763103"/>
              <a:gd name="connsiteX26" fmla="*/ 609498 w 1763103"/>
              <a:gd name="connsiteY26" fmla="*/ 108191 h 1763103"/>
              <a:gd name="connsiteX27" fmla="*/ 635305 w 1763103"/>
              <a:gd name="connsiteY27" fmla="*/ 117932 h 1763103"/>
              <a:gd name="connsiteX28" fmla="*/ 660921 w 1763103"/>
              <a:gd name="connsiteY28" fmla="*/ 128054 h 1763103"/>
              <a:gd name="connsiteX29" fmla="*/ 686333 w 1763103"/>
              <a:gd name="connsiteY29" fmla="*/ 138570 h 1763103"/>
              <a:gd name="connsiteX30" fmla="*/ 711543 w 1763103"/>
              <a:gd name="connsiteY30" fmla="*/ 149479 h 1763103"/>
              <a:gd name="connsiteX31" fmla="*/ 736549 w 1763103"/>
              <a:gd name="connsiteY31" fmla="*/ 160757 h 1763103"/>
              <a:gd name="connsiteX32" fmla="*/ 761340 w 1763103"/>
              <a:gd name="connsiteY32" fmla="*/ 172403 h 1763103"/>
              <a:gd name="connsiteX33" fmla="*/ 785926 w 1763103"/>
              <a:gd name="connsiteY33" fmla="*/ 184430 h 1763103"/>
              <a:gd name="connsiteX34" fmla="*/ 810298 w 1763103"/>
              <a:gd name="connsiteY34" fmla="*/ 196825 h 1763103"/>
              <a:gd name="connsiteX35" fmla="*/ 834441 w 1763103"/>
              <a:gd name="connsiteY35" fmla="*/ 209576 h 1763103"/>
              <a:gd name="connsiteX36" fmla="*/ 858368 w 1763103"/>
              <a:gd name="connsiteY36" fmla="*/ 222695 h 1763103"/>
              <a:gd name="connsiteX37" fmla="*/ 882066 w 1763103"/>
              <a:gd name="connsiteY37" fmla="*/ 236169 h 1763103"/>
              <a:gd name="connsiteX38" fmla="*/ 905535 w 1763103"/>
              <a:gd name="connsiteY38" fmla="*/ 250000 h 1763103"/>
              <a:gd name="connsiteX39" fmla="*/ 928777 w 1763103"/>
              <a:gd name="connsiteY39" fmla="*/ 264186 h 1763103"/>
              <a:gd name="connsiteX40" fmla="*/ 951776 w 1763103"/>
              <a:gd name="connsiteY40" fmla="*/ 278714 h 1763103"/>
              <a:gd name="connsiteX41" fmla="*/ 974522 w 1763103"/>
              <a:gd name="connsiteY41" fmla="*/ 293573 h 1763103"/>
              <a:gd name="connsiteX42" fmla="*/ 997039 w 1763103"/>
              <a:gd name="connsiteY42" fmla="*/ 308788 h 1763103"/>
              <a:gd name="connsiteX43" fmla="*/ 1019302 w 1763103"/>
              <a:gd name="connsiteY43" fmla="*/ 324333 h 1763103"/>
              <a:gd name="connsiteX44" fmla="*/ 1041311 w 1763103"/>
              <a:gd name="connsiteY44" fmla="*/ 340208 h 1763103"/>
              <a:gd name="connsiteX45" fmla="*/ 1063066 w 1763103"/>
              <a:gd name="connsiteY45" fmla="*/ 356413 h 1763103"/>
              <a:gd name="connsiteX46" fmla="*/ 1084555 w 1763103"/>
              <a:gd name="connsiteY46" fmla="*/ 372948 h 1763103"/>
              <a:gd name="connsiteX47" fmla="*/ 1105789 w 1763103"/>
              <a:gd name="connsiteY47" fmla="*/ 389789 h 1763103"/>
              <a:gd name="connsiteX48" fmla="*/ 1126757 w 1763103"/>
              <a:gd name="connsiteY48" fmla="*/ 406959 h 1763103"/>
              <a:gd name="connsiteX49" fmla="*/ 1144074 w 1763103"/>
              <a:gd name="connsiteY49" fmla="*/ 421598 h 1763103"/>
              <a:gd name="connsiteX50" fmla="*/ 1188733 w 1763103"/>
              <a:gd name="connsiteY50" fmla="*/ 391488 h 1763103"/>
              <a:gd name="connsiteX51" fmla="*/ 1244269 w 1763103"/>
              <a:gd name="connsiteY51" fmla="*/ 380275 h 1763103"/>
              <a:gd name="connsiteX52" fmla="*/ 1386947 w 1763103"/>
              <a:gd name="connsiteY52" fmla="*/ 522953 h 1763103"/>
              <a:gd name="connsiteX53" fmla="*/ 1375734 w 1763103"/>
              <a:gd name="connsiteY53" fmla="*/ 578489 h 1763103"/>
              <a:gd name="connsiteX54" fmla="*/ 1345342 w 1763103"/>
              <a:gd name="connsiteY54" fmla="*/ 623568 h 1763103"/>
              <a:gd name="connsiteX55" fmla="*/ 1356208 w 1763103"/>
              <a:gd name="connsiteY55" fmla="*/ 636423 h 1763103"/>
              <a:gd name="connsiteX56" fmla="*/ 1373365 w 1763103"/>
              <a:gd name="connsiteY56" fmla="*/ 657390 h 1763103"/>
              <a:gd name="connsiteX57" fmla="*/ 1390218 w 1763103"/>
              <a:gd name="connsiteY57" fmla="*/ 678625 h 1763103"/>
              <a:gd name="connsiteX58" fmla="*/ 1406754 w 1763103"/>
              <a:gd name="connsiteY58" fmla="*/ 700113 h 1763103"/>
              <a:gd name="connsiteX59" fmla="*/ 1422946 w 1763103"/>
              <a:gd name="connsiteY59" fmla="*/ 721868 h 1763103"/>
              <a:gd name="connsiteX60" fmla="*/ 1438834 w 1763103"/>
              <a:gd name="connsiteY60" fmla="*/ 743877 h 1763103"/>
              <a:gd name="connsiteX61" fmla="*/ 1454366 w 1763103"/>
              <a:gd name="connsiteY61" fmla="*/ 766140 h 1763103"/>
              <a:gd name="connsiteX62" fmla="*/ 1469581 w 1763103"/>
              <a:gd name="connsiteY62" fmla="*/ 788657 h 1763103"/>
              <a:gd name="connsiteX63" fmla="*/ 1484452 w 1763103"/>
              <a:gd name="connsiteY63" fmla="*/ 811416 h 1763103"/>
              <a:gd name="connsiteX64" fmla="*/ 1498968 w 1763103"/>
              <a:gd name="connsiteY64" fmla="*/ 834416 h 1763103"/>
              <a:gd name="connsiteX65" fmla="*/ 1513154 w 1763103"/>
              <a:gd name="connsiteY65" fmla="*/ 857644 h 1763103"/>
              <a:gd name="connsiteX66" fmla="*/ 1526984 w 1763103"/>
              <a:gd name="connsiteY66" fmla="*/ 881113 h 1763103"/>
              <a:gd name="connsiteX67" fmla="*/ 1540459 w 1763103"/>
              <a:gd name="connsiteY67" fmla="*/ 904812 h 1763103"/>
              <a:gd name="connsiteX68" fmla="*/ 1553566 w 1763103"/>
              <a:gd name="connsiteY68" fmla="*/ 928738 h 1763103"/>
              <a:gd name="connsiteX69" fmla="*/ 1566329 w 1763103"/>
              <a:gd name="connsiteY69" fmla="*/ 952894 h 1763103"/>
              <a:gd name="connsiteX70" fmla="*/ 1578725 w 1763103"/>
              <a:gd name="connsiteY70" fmla="*/ 977265 h 1763103"/>
              <a:gd name="connsiteX71" fmla="*/ 1590739 w 1763103"/>
              <a:gd name="connsiteY71" fmla="*/ 1001852 h 1763103"/>
              <a:gd name="connsiteX72" fmla="*/ 1602397 w 1763103"/>
              <a:gd name="connsiteY72" fmla="*/ 1026643 h 1763103"/>
              <a:gd name="connsiteX73" fmla="*/ 1613674 w 1763103"/>
              <a:gd name="connsiteY73" fmla="*/ 1051649 h 1763103"/>
              <a:gd name="connsiteX74" fmla="*/ 1624571 w 1763103"/>
              <a:gd name="connsiteY74" fmla="*/ 1076871 h 1763103"/>
              <a:gd name="connsiteX75" fmla="*/ 1635087 w 1763103"/>
              <a:gd name="connsiteY75" fmla="*/ 1102284 h 1763103"/>
              <a:gd name="connsiteX76" fmla="*/ 1645209 w 1763103"/>
              <a:gd name="connsiteY76" fmla="*/ 1127887 h 1763103"/>
              <a:gd name="connsiteX77" fmla="*/ 1654949 w 1763103"/>
              <a:gd name="connsiteY77" fmla="*/ 1153693 h 1763103"/>
              <a:gd name="connsiteX78" fmla="*/ 1664284 w 1763103"/>
              <a:gd name="connsiteY78" fmla="*/ 1179690 h 1763103"/>
              <a:gd name="connsiteX79" fmla="*/ 1673237 w 1763103"/>
              <a:gd name="connsiteY79" fmla="*/ 1205878 h 1763103"/>
              <a:gd name="connsiteX80" fmla="*/ 1681785 w 1763103"/>
              <a:gd name="connsiteY80" fmla="*/ 1232243 h 1763103"/>
              <a:gd name="connsiteX81" fmla="*/ 1689913 w 1763103"/>
              <a:gd name="connsiteY81" fmla="*/ 1258786 h 1763103"/>
              <a:gd name="connsiteX82" fmla="*/ 1697647 w 1763103"/>
              <a:gd name="connsiteY82" fmla="*/ 1285507 h 1763103"/>
              <a:gd name="connsiteX83" fmla="*/ 1704975 w 1763103"/>
              <a:gd name="connsiteY83" fmla="*/ 1312405 h 1763103"/>
              <a:gd name="connsiteX84" fmla="*/ 1711871 w 1763103"/>
              <a:gd name="connsiteY84" fmla="*/ 1339456 h 1763103"/>
              <a:gd name="connsiteX85" fmla="*/ 1718361 w 1763103"/>
              <a:gd name="connsiteY85" fmla="*/ 1366685 h 1763103"/>
              <a:gd name="connsiteX86" fmla="*/ 1724419 w 1763103"/>
              <a:gd name="connsiteY86" fmla="*/ 1394079 h 1763103"/>
              <a:gd name="connsiteX87" fmla="*/ 1730057 w 1763103"/>
              <a:gd name="connsiteY87" fmla="*/ 1421625 h 1763103"/>
              <a:gd name="connsiteX88" fmla="*/ 1735265 w 1763103"/>
              <a:gd name="connsiteY88" fmla="*/ 1449324 h 1763103"/>
              <a:gd name="connsiteX89" fmla="*/ 1740040 w 1763103"/>
              <a:gd name="connsiteY89" fmla="*/ 1477175 h 1763103"/>
              <a:gd name="connsiteX90" fmla="*/ 1744370 w 1763103"/>
              <a:gd name="connsiteY90" fmla="*/ 1505179 h 1763103"/>
              <a:gd name="connsiteX91" fmla="*/ 1748269 w 1763103"/>
              <a:gd name="connsiteY91" fmla="*/ 1533309 h 1763103"/>
              <a:gd name="connsiteX92" fmla="*/ 1751711 w 1763103"/>
              <a:gd name="connsiteY92" fmla="*/ 1561592 h 1763103"/>
              <a:gd name="connsiteX93" fmla="*/ 1754721 w 1763103"/>
              <a:gd name="connsiteY93" fmla="*/ 1590015 h 1763103"/>
              <a:gd name="connsiteX94" fmla="*/ 1757261 w 1763103"/>
              <a:gd name="connsiteY94" fmla="*/ 1618552 h 1763103"/>
              <a:gd name="connsiteX95" fmla="*/ 1759356 w 1763103"/>
              <a:gd name="connsiteY95" fmla="*/ 1647228 h 1763103"/>
              <a:gd name="connsiteX96" fmla="*/ 1760995 w 1763103"/>
              <a:gd name="connsiteY96" fmla="*/ 1676032 h 1763103"/>
              <a:gd name="connsiteX97" fmla="*/ 1762163 w 1763103"/>
              <a:gd name="connsiteY97" fmla="*/ 1704962 h 1763103"/>
              <a:gd name="connsiteX98" fmla="*/ 1763103 w 1763103"/>
              <a:gd name="connsiteY98" fmla="*/ 1763103 h 1763103"/>
              <a:gd name="connsiteX99" fmla="*/ 1750403 w 1763103"/>
              <a:gd name="connsiteY99" fmla="*/ 1763103 h 1763103"/>
              <a:gd name="connsiteX100" fmla="*/ 1749463 w 1763103"/>
              <a:gd name="connsiteY100" fmla="*/ 1705267 h 1763103"/>
              <a:gd name="connsiteX101" fmla="*/ 1748307 w 1763103"/>
              <a:gd name="connsiteY101" fmla="*/ 1676552 h 1763103"/>
              <a:gd name="connsiteX102" fmla="*/ 1746682 w 1763103"/>
              <a:gd name="connsiteY102" fmla="*/ 1647952 h 1763103"/>
              <a:gd name="connsiteX103" fmla="*/ 1744599 w 1763103"/>
              <a:gd name="connsiteY103" fmla="*/ 1619479 h 1763103"/>
              <a:gd name="connsiteX104" fmla="*/ 1742059 w 1763103"/>
              <a:gd name="connsiteY104" fmla="*/ 1591145 h 1763103"/>
              <a:gd name="connsiteX105" fmla="*/ 1739087 w 1763103"/>
              <a:gd name="connsiteY105" fmla="*/ 1562926 h 1763103"/>
              <a:gd name="connsiteX106" fmla="*/ 1735658 w 1763103"/>
              <a:gd name="connsiteY106" fmla="*/ 1534846 h 1763103"/>
              <a:gd name="connsiteX107" fmla="*/ 1731785 w 1763103"/>
              <a:gd name="connsiteY107" fmla="*/ 1506919 h 1763103"/>
              <a:gd name="connsiteX108" fmla="*/ 1727479 w 1763103"/>
              <a:gd name="connsiteY108" fmla="*/ 1479118 h 1763103"/>
              <a:gd name="connsiteX109" fmla="*/ 1722742 w 1763103"/>
              <a:gd name="connsiteY109" fmla="*/ 1451470 h 1763103"/>
              <a:gd name="connsiteX110" fmla="*/ 1717573 w 1763103"/>
              <a:gd name="connsiteY110" fmla="*/ 1423975 h 1763103"/>
              <a:gd name="connsiteX111" fmla="*/ 1711985 w 1763103"/>
              <a:gd name="connsiteY111" fmla="*/ 1396619 h 1763103"/>
              <a:gd name="connsiteX112" fmla="*/ 1705966 w 1763103"/>
              <a:gd name="connsiteY112" fmla="*/ 1369428 h 1763103"/>
              <a:gd name="connsiteX113" fmla="*/ 1699514 w 1763103"/>
              <a:gd name="connsiteY113" fmla="*/ 1342403 h 1763103"/>
              <a:gd name="connsiteX114" fmla="*/ 1692669 w 1763103"/>
              <a:gd name="connsiteY114" fmla="*/ 1315542 h 1763103"/>
              <a:gd name="connsiteX115" fmla="*/ 1685392 w 1763103"/>
              <a:gd name="connsiteY115" fmla="*/ 1288847 h 1763103"/>
              <a:gd name="connsiteX116" fmla="*/ 1677721 w 1763103"/>
              <a:gd name="connsiteY116" fmla="*/ 1262317 h 1763103"/>
              <a:gd name="connsiteX117" fmla="*/ 1669631 w 1763103"/>
              <a:gd name="connsiteY117" fmla="*/ 1235964 h 1763103"/>
              <a:gd name="connsiteX118" fmla="*/ 1661147 w 1763103"/>
              <a:gd name="connsiteY118" fmla="*/ 1209789 h 1763103"/>
              <a:gd name="connsiteX119" fmla="*/ 1652270 w 1763103"/>
              <a:gd name="connsiteY119" fmla="*/ 1183792 h 1763103"/>
              <a:gd name="connsiteX120" fmla="*/ 1642999 w 1763103"/>
              <a:gd name="connsiteY120" fmla="*/ 1157986 h 1763103"/>
              <a:gd name="connsiteX121" fmla="*/ 1633321 w 1763103"/>
              <a:gd name="connsiteY121" fmla="*/ 1132370 h 1763103"/>
              <a:gd name="connsiteX122" fmla="*/ 1623276 w 1763103"/>
              <a:gd name="connsiteY122" fmla="*/ 1106945 h 1763103"/>
              <a:gd name="connsiteX123" fmla="*/ 1612836 w 1763103"/>
              <a:gd name="connsiteY123" fmla="*/ 1081723 h 1763103"/>
              <a:gd name="connsiteX124" fmla="*/ 1602016 w 1763103"/>
              <a:gd name="connsiteY124" fmla="*/ 1056691 h 1763103"/>
              <a:gd name="connsiteX125" fmla="*/ 1590815 w 1763103"/>
              <a:gd name="connsiteY125" fmla="*/ 1031875 h 1763103"/>
              <a:gd name="connsiteX126" fmla="*/ 1579245 w 1763103"/>
              <a:gd name="connsiteY126" fmla="*/ 1007250 h 1763103"/>
              <a:gd name="connsiteX127" fmla="*/ 1567307 w 1763103"/>
              <a:gd name="connsiteY127" fmla="*/ 982840 h 1763103"/>
              <a:gd name="connsiteX128" fmla="*/ 1555014 w 1763103"/>
              <a:gd name="connsiteY128" fmla="*/ 958647 h 1763103"/>
              <a:gd name="connsiteX129" fmla="*/ 1542338 w 1763103"/>
              <a:gd name="connsiteY129" fmla="*/ 934682 h 1763103"/>
              <a:gd name="connsiteX130" fmla="*/ 1529321 w 1763103"/>
              <a:gd name="connsiteY130" fmla="*/ 910920 h 1763103"/>
              <a:gd name="connsiteX131" fmla="*/ 1515935 w 1763103"/>
              <a:gd name="connsiteY131" fmla="*/ 887400 h 1763103"/>
              <a:gd name="connsiteX132" fmla="*/ 1502207 w 1763103"/>
              <a:gd name="connsiteY132" fmla="*/ 864095 h 1763103"/>
              <a:gd name="connsiteX133" fmla="*/ 1488136 w 1763103"/>
              <a:gd name="connsiteY133" fmla="*/ 841032 h 1763103"/>
              <a:gd name="connsiteX134" fmla="*/ 1473708 w 1763103"/>
              <a:gd name="connsiteY134" fmla="*/ 818198 h 1763103"/>
              <a:gd name="connsiteX135" fmla="*/ 1458950 w 1763103"/>
              <a:gd name="connsiteY135" fmla="*/ 795604 h 1763103"/>
              <a:gd name="connsiteX136" fmla="*/ 1443851 w 1763103"/>
              <a:gd name="connsiteY136" fmla="*/ 773252 h 1763103"/>
              <a:gd name="connsiteX137" fmla="*/ 1428420 w 1763103"/>
              <a:gd name="connsiteY137" fmla="*/ 751154 h 1763103"/>
              <a:gd name="connsiteX138" fmla="*/ 1412646 w 1763103"/>
              <a:gd name="connsiteY138" fmla="*/ 729298 h 1763103"/>
              <a:gd name="connsiteX139" fmla="*/ 1396568 w 1763103"/>
              <a:gd name="connsiteY139" fmla="*/ 707708 h 1763103"/>
              <a:gd name="connsiteX140" fmla="*/ 1380147 w 1763103"/>
              <a:gd name="connsiteY140" fmla="*/ 686359 h 1763103"/>
              <a:gd name="connsiteX141" fmla="*/ 1363421 w 1763103"/>
              <a:gd name="connsiteY141" fmla="*/ 665290 h 1763103"/>
              <a:gd name="connsiteX142" fmla="*/ 1346378 w 1763103"/>
              <a:gd name="connsiteY142" fmla="*/ 644474 h 1763103"/>
              <a:gd name="connsiteX143" fmla="*/ 1334829 w 1763103"/>
              <a:gd name="connsiteY143" fmla="*/ 630805 h 1763103"/>
              <a:gd name="connsiteX144" fmla="*/ 1299806 w 1763103"/>
              <a:gd name="connsiteY144" fmla="*/ 654418 h 1763103"/>
              <a:gd name="connsiteX145" fmla="*/ 1244269 w 1763103"/>
              <a:gd name="connsiteY145" fmla="*/ 665630 h 1763103"/>
              <a:gd name="connsiteX146" fmla="*/ 1101592 w 1763103"/>
              <a:gd name="connsiteY146" fmla="*/ 522953 h 1763103"/>
              <a:gd name="connsiteX147" fmla="*/ 1112804 w 1763103"/>
              <a:gd name="connsiteY147" fmla="*/ 467417 h 1763103"/>
              <a:gd name="connsiteX148" fmla="*/ 1136692 w 1763103"/>
              <a:gd name="connsiteY148" fmla="*/ 431986 h 1763103"/>
              <a:gd name="connsiteX149" fmla="*/ 1118565 w 1763103"/>
              <a:gd name="connsiteY149" fmla="*/ 416662 h 1763103"/>
              <a:gd name="connsiteX150" fmla="*/ 1097737 w 1763103"/>
              <a:gd name="connsiteY150" fmla="*/ 399618 h 1763103"/>
              <a:gd name="connsiteX151" fmla="*/ 1076668 w 1763103"/>
              <a:gd name="connsiteY151" fmla="*/ 382892 h 1763103"/>
              <a:gd name="connsiteX152" fmla="*/ 1055319 w 1763103"/>
              <a:gd name="connsiteY152" fmla="*/ 366484 h 1763103"/>
              <a:gd name="connsiteX153" fmla="*/ 1033729 w 1763103"/>
              <a:gd name="connsiteY153" fmla="*/ 350393 h 1763103"/>
              <a:gd name="connsiteX154" fmla="*/ 1011872 w 1763103"/>
              <a:gd name="connsiteY154" fmla="*/ 334632 h 1763103"/>
              <a:gd name="connsiteX155" fmla="*/ 989762 w 1763103"/>
              <a:gd name="connsiteY155" fmla="*/ 319202 h 1763103"/>
              <a:gd name="connsiteX156" fmla="*/ 967422 w 1763103"/>
              <a:gd name="connsiteY156" fmla="*/ 304102 h 1763103"/>
              <a:gd name="connsiteX157" fmla="*/ 944829 w 1763103"/>
              <a:gd name="connsiteY157" fmla="*/ 289344 h 1763103"/>
              <a:gd name="connsiteX158" fmla="*/ 921995 w 1763103"/>
              <a:gd name="connsiteY158" fmla="*/ 274917 h 1763103"/>
              <a:gd name="connsiteX159" fmla="*/ 898919 w 1763103"/>
              <a:gd name="connsiteY159" fmla="*/ 260845 h 1763103"/>
              <a:gd name="connsiteX160" fmla="*/ 875627 w 1763103"/>
              <a:gd name="connsiteY160" fmla="*/ 247117 h 1763103"/>
              <a:gd name="connsiteX161" fmla="*/ 852094 w 1763103"/>
              <a:gd name="connsiteY161" fmla="*/ 233731 h 1763103"/>
              <a:gd name="connsiteX162" fmla="*/ 828345 w 1763103"/>
              <a:gd name="connsiteY162" fmla="*/ 220713 h 1763103"/>
              <a:gd name="connsiteX163" fmla="*/ 804367 w 1763103"/>
              <a:gd name="connsiteY163" fmla="*/ 208051 h 1763103"/>
              <a:gd name="connsiteX164" fmla="*/ 780174 w 1763103"/>
              <a:gd name="connsiteY164" fmla="*/ 195745 h 1763103"/>
              <a:gd name="connsiteX165" fmla="*/ 755764 w 1763103"/>
              <a:gd name="connsiteY165" fmla="*/ 183807 h 1763103"/>
              <a:gd name="connsiteX166" fmla="*/ 731139 w 1763103"/>
              <a:gd name="connsiteY166" fmla="*/ 172250 h 1763103"/>
              <a:gd name="connsiteX167" fmla="*/ 706324 w 1763103"/>
              <a:gd name="connsiteY167" fmla="*/ 161049 h 1763103"/>
              <a:gd name="connsiteX168" fmla="*/ 681292 w 1763103"/>
              <a:gd name="connsiteY168" fmla="*/ 150228 h 1763103"/>
              <a:gd name="connsiteX169" fmla="*/ 656057 w 1763103"/>
              <a:gd name="connsiteY169" fmla="*/ 139802 h 1763103"/>
              <a:gd name="connsiteX170" fmla="*/ 630631 w 1763103"/>
              <a:gd name="connsiteY170" fmla="*/ 129743 h 1763103"/>
              <a:gd name="connsiteX171" fmla="*/ 605015 w 1763103"/>
              <a:gd name="connsiteY171" fmla="*/ 120079 h 1763103"/>
              <a:gd name="connsiteX172" fmla="*/ 579209 w 1763103"/>
              <a:gd name="connsiteY172" fmla="*/ 110795 h 1763103"/>
              <a:gd name="connsiteX173" fmla="*/ 553212 w 1763103"/>
              <a:gd name="connsiteY173" fmla="*/ 101918 h 1763103"/>
              <a:gd name="connsiteX174" fmla="*/ 527038 w 1763103"/>
              <a:gd name="connsiteY174" fmla="*/ 93434 h 1763103"/>
              <a:gd name="connsiteX175" fmla="*/ 500685 w 1763103"/>
              <a:gd name="connsiteY175" fmla="*/ 85357 h 1763103"/>
              <a:gd name="connsiteX176" fmla="*/ 474167 w 1763103"/>
              <a:gd name="connsiteY176" fmla="*/ 77686 h 1763103"/>
              <a:gd name="connsiteX177" fmla="*/ 447459 w 1763103"/>
              <a:gd name="connsiteY177" fmla="*/ 70409 h 1763103"/>
              <a:gd name="connsiteX178" fmla="*/ 420598 w 1763103"/>
              <a:gd name="connsiteY178" fmla="*/ 63564 h 1763103"/>
              <a:gd name="connsiteX179" fmla="*/ 393573 w 1763103"/>
              <a:gd name="connsiteY179" fmla="*/ 57125 h 1763103"/>
              <a:gd name="connsiteX180" fmla="*/ 366382 w 1763103"/>
              <a:gd name="connsiteY180" fmla="*/ 51105 h 1763103"/>
              <a:gd name="connsiteX181" fmla="*/ 339027 w 1763103"/>
              <a:gd name="connsiteY181" fmla="*/ 45504 h 1763103"/>
              <a:gd name="connsiteX182" fmla="*/ 311531 w 1763103"/>
              <a:gd name="connsiteY182" fmla="*/ 40335 h 1763103"/>
              <a:gd name="connsiteX183" fmla="*/ 283883 w 1763103"/>
              <a:gd name="connsiteY183" fmla="*/ 35598 h 1763103"/>
              <a:gd name="connsiteX184" fmla="*/ 256083 w 1763103"/>
              <a:gd name="connsiteY184" fmla="*/ 31293 h 1763103"/>
              <a:gd name="connsiteX185" fmla="*/ 228143 w 1763103"/>
              <a:gd name="connsiteY185" fmla="*/ 27432 h 1763103"/>
              <a:gd name="connsiteX186" fmla="*/ 200076 w 1763103"/>
              <a:gd name="connsiteY186" fmla="*/ 24003 h 1763103"/>
              <a:gd name="connsiteX187" fmla="*/ 171857 w 1763103"/>
              <a:gd name="connsiteY187" fmla="*/ 21031 h 1763103"/>
              <a:gd name="connsiteX188" fmla="*/ 143523 w 1763103"/>
              <a:gd name="connsiteY188" fmla="*/ 18504 h 1763103"/>
              <a:gd name="connsiteX189" fmla="*/ 115049 w 1763103"/>
              <a:gd name="connsiteY189" fmla="*/ 16421 h 1763103"/>
              <a:gd name="connsiteX190" fmla="*/ 86449 w 1763103"/>
              <a:gd name="connsiteY190" fmla="*/ 14796 h 1763103"/>
              <a:gd name="connsiteX191" fmla="*/ 57734 w 1763103"/>
              <a:gd name="connsiteY191" fmla="*/ 13640 h 1763103"/>
              <a:gd name="connsiteX192" fmla="*/ 28892 w 1763103"/>
              <a:gd name="connsiteY192" fmla="*/ 12929 h 1763103"/>
              <a:gd name="connsiteX193" fmla="*/ 0 w 1763103"/>
              <a:gd name="connsiteY193" fmla="*/ 12700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Lst>
            <a:rect l="l" t="t" r="r" b="b"/>
            <a:pathLst>
              <a:path w="1763103" h="1763103">
                <a:moveTo>
                  <a:pt x="34426" y="237970"/>
                </a:moveTo>
                <a:cubicBezTo>
                  <a:pt x="857720" y="237970"/>
                  <a:pt x="1525131" y="905382"/>
                  <a:pt x="1525131" y="1728675"/>
                </a:cubicBezTo>
                <a:lnTo>
                  <a:pt x="361183" y="1728675"/>
                </a:lnTo>
                <a:cubicBezTo>
                  <a:pt x="180813" y="1728675"/>
                  <a:pt x="34426" y="1582288"/>
                  <a:pt x="34426" y="1401918"/>
                </a:cubicBezTo>
                <a:close/>
                <a:moveTo>
                  <a:pt x="0" y="0"/>
                </a:moveTo>
                <a:lnTo>
                  <a:pt x="29210" y="241"/>
                </a:lnTo>
                <a:lnTo>
                  <a:pt x="58242" y="940"/>
                </a:lnTo>
                <a:lnTo>
                  <a:pt x="87173" y="2121"/>
                </a:lnTo>
                <a:lnTo>
                  <a:pt x="115964" y="3759"/>
                </a:lnTo>
                <a:lnTo>
                  <a:pt x="144640" y="5855"/>
                </a:lnTo>
                <a:lnTo>
                  <a:pt x="173190" y="8395"/>
                </a:lnTo>
                <a:lnTo>
                  <a:pt x="201613" y="11405"/>
                </a:lnTo>
                <a:lnTo>
                  <a:pt x="229895" y="14846"/>
                </a:lnTo>
                <a:lnTo>
                  <a:pt x="258026" y="18745"/>
                </a:lnTo>
                <a:lnTo>
                  <a:pt x="286029" y="23089"/>
                </a:lnTo>
                <a:lnTo>
                  <a:pt x="313880" y="27864"/>
                </a:lnTo>
                <a:lnTo>
                  <a:pt x="341579" y="33071"/>
                </a:lnTo>
                <a:lnTo>
                  <a:pt x="369126" y="38697"/>
                </a:lnTo>
                <a:lnTo>
                  <a:pt x="396507" y="44768"/>
                </a:lnTo>
                <a:lnTo>
                  <a:pt x="423735" y="51257"/>
                </a:lnTo>
                <a:lnTo>
                  <a:pt x="450799" y="58153"/>
                </a:lnTo>
                <a:lnTo>
                  <a:pt x="477698" y="65481"/>
                </a:lnTo>
                <a:lnTo>
                  <a:pt x="504419" y="73216"/>
                </a:lnTo>
                <a:lnTo>
                  <a:pt x="530961" y="81356"/>
                </a:lnTo>
                <a:lnTo>
                  <a:pt x="557326" y="89903"/>
                </a:lnTo>
                <a:lnTo>
                  <a:pt x="583502" y="98844"/>
                </a:lnTo>
                <a:lnTo>
                  <a:pt x="609498" y="108191"/>
                </a:lnTo>
                <a:lnTo>
                  <a:pt x="635305" y="117932"/>
                </a:lnTo>
                <a:lnTo>
                  <a:pt x="660921" y="128054"/>
                </a:lnTo>
                <a:lnTo>
                  <a:pt x="686333" y="138570"/>
                </a:lnTo>
                <a:lnTo>
                  <a:pt x="711543" y="149479"/>
                </a:lnTo>
                <a:lnTo>
                  <a:pt x="736549" y="160757"/>
                </a:lnTo>
                <a:lnTo>
                  <a:pt x="761340" y="172403"/>
                </a:lnTo>
                <a:lnTo>
                  <a:pt x="785926" y="184430"/>
                </a:lnTo>
                <a:lnTo>
                  <a:pt x="810298" y="196825"/>
                </a:lnTo>
                <a:lnTo>
                  <a:pt x="834441" y="209576"/>
                </a:lnTo>
                <a:lnTo>
                  <a:pt x="858368" y="222695"/>
                </a:lnTo>
                <a:lnTo>
                  <a:pt x="882066" y="236169"/>
                </a:lnTo>
                <a:lnTo>
                  <a:pt x="905535" y="250000"/>
                </a:lnTo>
                <a:lnTo>
                  <a:pt x="928777" y="264186"/>
                </a:lnTo>
                <a:lnTo>
                  <a:pt x="951776" y="278714"/>
                </a:lnTo>
                <a:lnTo>
                  <a:pt x="974522" y="293573"/>
                </a:lnTo>
                <a:lnTo>
                  <a:pt x="997039" y="308788"/>
                </a:lnTo>
                <a:lnTo>
                  <a:pt x="1019302" y="324333"/>
                </a:lnTo>
                <a:lnTo>
                  <a:pt x="1041311" y="340208"/>
                </a:lnTo>
                <a:lnTo>
                  <a:pt x="1063066" y="356413"/>
                </a:lnTo>
                <a:lnTo>
                  <a:pt x="1084555" y="372948"/>
                </a:lnTo>
                <a:lnTo>
                  <a:pt x="1105789" y="389789"/>
                </a:lnTo>
                <a:lnTo>
                  <a:pt x="1126757" y="406959"/>
                </a:lnTo>
                <a:lnTo>
                  <a:pt x="1144074" y="421598"/>
                </a:lnTo>
                <a:lnTo>
                  <a:pt x="1188733" y="391488"/>
                </a:lnTo>
                <a:cubicBezTo>
                  <a:pt x="1205803" y="384268"/>
                  <a:pt x="1224570" y="380275"/>
                  <a:pt x="1244269" y="380275"/>
                </a:cubicBezTo>
                <a:cubicBezTo>
                  <a:pt x="1323068" y="380275"/>
                  <a:pt x="1386947" y="444155"/>
                  <a:pt x="1386947" y="522953"/>
                </a:cubicBezTo>
                <a:cubicBezTo>
                  <a:pt x="1386947" y="542652"/>
                  <a:pt x="1382954" y="561420"/>
                  <a:pt x="1375734" y="578489"/>
                </a:cubicBezTo>
                <a:lnTo>
                  <a:pt x="1345342" y="623568"/>
                </a:lnTo>
                <a:lnTo>
                  <a:pt x="1356208" y="636423"/>
                </a:lnTo>
                <a:lnTo>
                  <a:pt x="1373365" y="657390"/>
                </a:lnTo>
                <a:lnTo>
                  <a:pt x="1390218" y="678625"/>
                </a:lnTo>
                <a:lnTo>
                  <a:pt x="1406754" y="700113"/>
                </a:lnTo>
                <a:lnTo>
                  <a:pt x="1422946" y="721868"/>
                </a:lnTo>
                <a:lnTo>
                  <a:pt x="1438834" y="743877"/>
                </a:lnTo>
                <a:lnTo>
                  <a:pt x="1454366" y="766140"/>
                </a:lnTo>
                <a:lnTo>
                  <a:pt x="1469581" y="788657"/>
                </a:lnTo>
                <a:lnTo>
                  <a:pt x="1484452" y="811416"/>
                </a:lnTo>
                <a:lnTo>
                  <a:pt x="1498968" y="834416"/>
                </a:lnTo>
                <a:lnTo>
                  <a:pt x="1513154" y="857644"/>
                </a:lnTo>
                <a:lnTo>
                  <a:pt x="1526984" y="881113"/>
                </a:lnTo>
                <a:lnTo>
                  <a:pt x="1540459" y="904812"/>
                </a:lnTo>
                <a:lnTo>
                  <a:pt x="1553566" y="928738"/>
                </a:lnTo>
                <a:lnTo>
                  <a:pt x="1566329" y="952894"/>
                </a:lnTo>
                <a:lnTo>
                  <a:pt x="1578725" y="977265"/>
                </a:lnTo>
                <a:lnTo>
                  <a:pt x="1590739" y="1001852"/>
                </a:lnTo>
                <a:lnTo>
                  <a:pt x="1602397" y="1026643"/>
                </a:lnTo>
                <a:lnTo>
                  <a:pt x="1613674" y="1051649"/>
                </a:lnTo>
                <a:lnTo>
                  <a:pt x="1624571" y="1076871"/>
                </a:lnTo>
                <a:lnTo>
                  <a:pt x="1635087" y="1102284"/>
                </a:lnTo>
                <a:lnTo>
                  <a:pt x="1645209" y="1127887"/>
                </a:lnTo>
                <a:lnTo>
                  <a:pt x="1654949" y="1153693"/>
                </a:lnTo>
                <a:lnTo>
                  <a:pt x="1664284" y="1179690"/>
                </a:lnTo>
                <a:lnTo>
                  <a:pt x="1673237" y="1205878"/>
                </a:lnTo>
                <a:lnTo>
                  <a:pt x="1681785" y="1232243"/>
                </a:lnTo>
                <a:lnTo>
                  <a:pt x="1689913" y="1258786"/>
                </a:lnTo>
                <a:lnTo>
                  <a:pt x="1697647" y="1285507"/>
                </a:lnTo>
                <a:lnTo>
                  <a:pt x="1704975" y="1312405"/>
                </a:lnTo>
                <a:lnTo>
                  <a:pt x="1711871" y="1339456"/>
                </a:lnTo>
                <a:lnTo>
                  <a:pt x="1718361" y="1366685"/>
                </a:lnTo>
                <a:lnTo>
                  <a:pt x="1724419" y="1394079"/>
                </a:lnTo>
                <a:lnTo>
                  <a:pt x="1730057" y="1421625"/>
                </a:lnTo>
                <a:lnTo>
                  <a:pt x="1735265" y="1449324"/>
                </a:lnTo>
                <a:lnTo>
                  <a:pt x="1740040" y="1477175"/>
                </a:lnTo>
                <a:lnTo>
                  <a:pt x="1744370" y="1505179"/>
                </a:lnTo>
                <a:lnTo>
                  <a:pt x="1748269" y="1533309"/>
                </a:lnTo>
                <a:lnTo>
                  <a:pt x="1751711" y="1561592"/>
                </a:lnTo>
                <a:lnTo>
                  <a:pt x="1754721" y="1590015"/>
                </a:lnTo>
                <a:lnTo>
                  <a:pt x="1757261" y="1618552"/>
                </a:lnTo>
                <a:lnTo>
                  <a:pt x="1759356" y="1647228"/>
                </a:lnTo>
                <a:lnTo>
                  <a:pt x="1760995" y="1676032"/>
                </a:lnTo>
                <a:lnTo>
                  <a:pt x="1762163" y="1704962"/>
                </a:lnTo>
                <a:lnTo>
                  <a:pt x="1763103" y="1763103"/>
                </a:lnTo>
                <a:lnTo>
                  <a:pt x="1750403" y="1763103"/>
                </a:lnTo>
                <a:lnTo>
                  <a:pt x="1749463" y="1705267"/>
                </a:lnTo>
                <a:lnTo>
                  <a:pt x="1748307" y="1676552"/>
                </a:lnTo>
                <a:lnTo>
                  <a:pt x="1746682" y="1647952"/>
                </a:lnTo>
                <a:lnTo>
                  <a:pt x="1744599" y="1619479"/>
                </a:lnTo>
                <a:lnTo>
                  <a:pt x="1742059" y="1591145"/>
                </a:lnTo>
                <a:lnTo>
                  <a:pt x="1739087" y="1562926"/>
                </a:lnTo>
                <a:lnTo>
                  <a:pt x="1735658" y="1534846"/>
                </a:lnTo>
                <a:lnTo>
                  <a:pt x="1731785" y="1506919"/>
                </a:lnTo>
                <a:lnTo>
                  <a:pt x="1727479" y="1479118"/>
                </a:lnTo>
                <a:lnTo>
                  <a:pt x="1722742" y="1451470"/>
                </a:lnTo>
                <a:lnTo>
                  <a:pt x="1717573" y="1423975"/>
                </a:lnTo>
                <a:lnTo>
                  <a:pt x="1711985" y="1396619"/>
                </a:lnTo>
                <a:lnTo>
                  <a:pt x="1705966" y="1369428"/>
                </a:lnTo>
                <a:lnTo>
                  <a:pt x="1699514" y="1342403"/>
                </a:lnTo>
                <a:lnTo>
                  <a:pt x="1692669" y="1315542"/>
                </a:lnTo>
                <a:lnTo>
                  <a:pt x="1685392" y="1288847"/>
                </a:lnTo>
                <a:lnTo>
                  <a:pt x="1677721" y="1262317"/>
                </a:lnTo>
                <a:lnTo>
                  <a:pt x="1669631" y="1235964"/>
                </a:lnTo>
                <a:lnTo>
                  <a:pt x="1661147" y="1209789"/>
                </a:lnTo>
                <a:lnTo>
                  <a:pt x="1652270" y="1183792"/>
                </a:lnTo>
                <a:lnTo>
                  <a:pt x="1642999" y="1157986"/>
                </a:lnTo>
                <a:lnTo>
                  <a:pt x="1633321" y="1132370"/>
                </a:lnTo>
                <a:lnTo>
                  <a:pt x="1623276" y="1106945"/>
                </a:lnTo>
                <a:lnTo>
                  <a:pt x="1612836" y="1081723"/>
                </a:lnTo>
                <a:lnTo>
                  <a:pt x="1602016" y="1056691"/>
                </a:lnTo>
                <a:lnTo>
                  <a:pt x="1590815" y="1031875"/>
                </a:lnTo>
                <a:lnTo>
                  <a:pt x="1579245" y="1007250"/>
                </a:lnTo>
                <a:lnTo>
                  <a:pt x="1567307" y="982840"/>
                </a:lnTo>
                <a:lnTo>
                  <a:pt x="1555014" y="958647"/>
                </a:lnTo>
                <a:lnTo>
                  <a:pt x="1542338" y="934682"/>
                </a:lnTo>
                <a:lnTo>
                  <a:pt x="1529321" y="910920"/>
                </a:lnTo>
                <a:lnTo>
                  <a:pt x="1515935" y="887400"/>
                </a:lnTo>
                <a:lnTo>
                  <a:pt x="1502207" y="864095"/>
                </a:lnTo>
                <a:lnTo>
                  <a:pt x="1488136" y="841032"/>
                </a:lnTo>
                <a:lnTo>
                  <a:pt x="1473708" y="818198"/>
                </a:lnTo>
                <a:lnTo>
                  <a:pt x="1458950" y="795604"/>
                </a:lnTo>
                <a:lnTo>
                  <a:pt x="1443851" y="773252"/>
                </a:lnTo>
                <a:lnTo>
                  <a:pt x="1428420" y="751154"/>
                </a:lnTo>
                <a:lnTo>
                  <a:pt x="1412646" y="729298"/>
                </a:lnTo>
                <a:lnTo>
                  <a:pt x="1396568" y="707708"/>
                </a:lnTo>
                <a:lnTo>
                  <a:pt x="1380147" y="686359"/>
                </a:lnTo>
                <a:lnTo>
                  <a:pt x="1363421" y="665290"/>
                </a:lnTo>
                <a:lnTo>
                  <a:pt x="1346378" y="644474"/>
                </a:lnTo>
                <a:lnTo>
                  <a:pt x="1334829" y="630805"/>
                </a:lnTo>
                <a:lnTo>
                  <a:pt x="1299806" y="654418"/>
                </a:lnTo>
                <a:cubicBezTo>
                  <a:pt x="1282736" y="661638"/>
                  <a:pt x="1263969" y="665630"/>
                  <a:pt x="1244269" y="665630"/>
                </a:cubicBezTo>
                <a:cubicBezTo>
                  <a:pt x="1165471" y="665630"/>
                  <a:pt x="1101592" y="601751"/>
                  <a:pt x="1101592" y="522953"/>
                </a:cubicBezTo>
                <a:cubicBezTo>
                  <a:pt x="1101592" y="503253"/>
                  <a:pt x="1105584" y="484486"/>
                  <a:pt x="1112804" y="467417"/>
                </a:cubicBezTo>
                <a:lnTo>
                  <a:pt x="1136692" y="431986"/>
                </a:lnTo>
                <a:lnTo>
                  <a:pt x="1118565" y="416662"/>
                </a:lnTo>
                <a:lnTo>
                  <a:pt x="1097737" y="399618"/>
                </a:lnTo>
                <a:lnTo>
                  <a:pt x="1076668" y="382892"/>
                </a:lnTo>
                <a:lnTo>
                  <a:pt x="1055319" y="366484"/>
                </a:lnTo>
                <a:lnTo>
                  <a:pt x="1033729" y="350393"/>
                </a:lnTo>
                <a:lnTo>
                  <a:pt x="1011872" y="334632"/>
                </a:lnTo>
                <a:lnTo>
                  <a:pt x="989762" y="319202"/>
                </a:lnTo>
                <a:lnTo>
                  <a:pt x="967422" y="304102"/>
                </a:lnTo>
                <a:lnTo>
                  <a:pt x="944829" y="289344"/>
                </a:lnTo>
                <a:lnTo>
                  <a:pt x="921995" y="274917"/>
                </a:lnTo>
                <a:lnTo>
                  <a:pt x="898919" y="260845"/>
                </a:lnTo>
                <a:lnTo>
                  <a:pt x="875627" y="247117"/>
                </a:lnTo>
                <a:lnTo>
                  <a:pt x="852094" y="233731"/>
                </a:lnTo>
                <a:lnTo>
                  <a:pt x="828345" y="220713"/>
                </a:lnTo>
                <a:lnTo>
                  <a:pt x="804367" y="208051"/>
                </a:lnTo>
                <a:lnTo>
                  <a:pt x="780174" y="195745"/>
                </a:lnTo>
                <a:lnTo>
                  <a:pt x="755764" y="183807"/>
                </a:lnTo>
                <a:lnTo>
                  <a:pt x="731139" y="172250"/>
                </a:lnTo>
                <a:lnTo>
                  <a:pt x="706324" y="161049"/>
                </a:lnTo>
                <a:lnTo>
                  <a:pt x="681292" y="150228"/>
                </a:lnTo>
                <a:lnTo>
                  <a:pt x="656057" y="139802"/>
                </a:lnTo>
                <a:lnTo>
                  <a:pt x="630631" y="129743"/>
                </a:lnTo>
                <a:lnTo>
                  <a:pt x="605015" y="120079"/>
                </a:lnTo>
                <a:lnTo>
                  <a:pt x="579209" y="110795"/>
                </a:lnTo>
                <a:lnTo>
                  <a:pt x="553212" y="101918"/>
                </a:lnTo>
                <a:lnTo>
                  <a:pt x="527038" y="93434"/>
                </a:lnTo>
                <a:lnTo>
                  <a:pt x="500685" y="85357"/>
                </a:lnTo>
                <a:lnTo>
                  <a:pt x="474167" y="77686"/>
                </a:lnTo>
                <a:lnTo>
                  <a:pt x="447459" y="70409"/>
                </a:lnTo>
                <a:lnTo>
                  <a:pt x="420598" y="63564"/>
                </a:lnTo>
                <a:lnTo>
                  <a:pt x="393573" y="57125"/>
                </a:lnTo>
                <a:lnTo>
                  <a:pt x="366382" y="51105"/>
                </a:lnTo>
                <a:lnTo>
                  <a:pt x="339027" y="45504"/>
                </a:lnTo>
                <a:lnTo>
                  <a:pt x="311531" y="40335"/>
                </a:lnTo>
                <a:lnTo>
                  <a:pt x="283883" y="35598"/>
                </a:lnTo>
                <a:lnTo>
                  <a:pt x="256083" y="31293"/>
                </a:lnTo>
                <a:lnTo>
                  <a:pt x="228143" y="27432"/>
                </a:lnTo>
                <a:lnTo>
                  <a:pt x="200076" y="24003"/>
                </a:lnTo>
                <a:lnTo>
                  <a:pt x="171857" y="21031"/>
                </a:lnTo>
                <a:lnTo>
                  <a:pt x="143523" y="18504"/>
                </a:lnTo>
                <a:lnTo>
                  <a:pt x="115049" y="16421"/>
                </a:lnTo>
                <a:lnTo>
                  <a:pt x="86449" y="14796"/>
                </a:lnTo>
                <a:lnTo>
                  <a:pt x="57734" y="13640"/>
                </a:lnTo>
                <a:lnTo>
                  <a:pt x="28892" y="12929"/>
                </a:lnTo>
                <a:lnTo>
                  <a:pt x="0" y="1270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7" name="文本占位符 41">
            <a:extLst>
              <a:ext uri="{FF2B5EF4-FFF2-40B4-BE49-F238E27FC236}">
                <a16:creationId xmlns:a16="http://schemas.microsoft.com/office/drawing/2014/main" id="{AFC9C428-53B6-4694-BBDC-C44C513666F0}"/>
              </a:ext>
            </a:extLst>
          </p:cNvPr>
          <p:cNvSpPr>
            <a:spLocks noGrp="1"/>
          </p:cNvSpPr>
          <p:nvPr>
            <p:ph type="body" sz="quarter" idx="41"/>
          </p:nvPr>
        </p:nvSpPr>
        <p:spPr>
          <a:xfrm>
            <a:off x="4332898" y="3619501"/>
            <a:ext cx="1763103" cy="1763103"/>
          </a:xfrm>
          <a:custGeom>
            <a:avLst/>
            <a:gdLst>
              <a:gd name="connsiteX0" fmla="*/ 237970 w 1763103"/>
              <a:gd name="connsiteY0" fmla="*/ 34426 h 1763103"/>
              <a:gd name="connsiteX1" fmla="*/ 1401918 w 1763103"/>
              <a:gd name="connsiteY1" fmla="*/ 34426 h 1763103"/>
              <a:gd name="connsiteX2" fmla="*/ 1728675 w 1763103"/>
              <a:gd name="connsiteY2" fmla="*/ 361183 h 1763103"/>
              <a:gd name="connsiteX3" fmla="*/ 1728675 w 1763103"/>
              <a:gd name="connsiteY3" fmla="*/ 1525131 h 1763103"/>
              <a:gd name="connsiteX4" fmla="*/ 237970 w 1763103"/>
              <a:gd name="connsiteY4" fmla="*/ 34426 h 1763103"/>
              <a:gd name="connsiteX5" fmla="*/ 0 w 1763103"/>
              <a:gd name="connsiteY5" fmla="*/ 0 h 1763103"/>
              <a:gd name="connsiteX6" fmla="*/ 12700 w 1763103"/>
              <a:gd name="connsiteY6" fmla="*/ 0 h 1763103"/>
              <a:gd name="connsiteX7" fmla="*/ 13640 w 1763103"/>
              <a:gd name="connsiteY7" fmla="*/ 57836 h 1763103"/>
              <a:gd name="connsiteX8" fmla="*/ 14796 w 1763103"/>
              <a:gd name="connsiteY8" fmla="*/ 86551 h 1763103"/>
              <a:gd name="connsiteX9" fmla="*/ 16421 w 1763103"/>
              <a:gd name="connsiteY9" fmla="*/ 115151 h 1763103"/>
              <a:gd name="connsiteX10" fmla="*/ 18504 w 1763103"/>
              <a:gd name="connsiteY10" fmla="*/ 143624 h 1763103"/>
              <a:gd name="connsiteX11" fmla="*/ 21044 w 1763103"/>
              <a:gd name="connsiteY11" fmla="*/ 171958 h 1763103"/>
              <a:gd name="connsiteX12" fmla="*/ 24016 w 1763103"/>
              <a:gd name="connsiteY12" fmla="*/ 200177 h 1763103"/>
              <a:gd name="connsiteX13" fmla="*/ 27445 w 1763103"/>
              <a:gd name="connsiteY13" fmla="*/ 228257 h 1763103"/>
              <a:gd name="connsiteX14" fmla="*/ 31318 w 1763103"/>
              <a:gd name="connsiteY14" fmla="*/ 256184 h 1763103"/>
              <a:gd name="connsiteX15" fmla="*/ 35624 w 1763103"/>
              <a:gd name="connsiteY15" fmla="*/ 283985 h 1763103"/>
              <a:gd name="connsiteX16" fmla="*/ 40361 w 1763103"/>
              <a:gd name="connsiteY16" fmla="*/ 311633 h 1763103"/>
              <a:gd name="connsiteX17" fmla="*/ 45530 w 1763103"/>
              <a:gd name="connsiteY17" fmla="*/ 339128 h 1763103"/>
              <a:gd name="connsiteX18" fmla="*/ 51118 w 1763103"/>
              <a:gd name="connsiteY18" fmla="*/ 366484 h 1763103"/>
              <a:gd name="connsiteX19" fmla="*/ 57137 w 1763103"/>
              <a:gd name="connsiteY19" fmla="*/ 393674 h 1763103"/>
              <a:gd name="connsiteX20" fmla="*/ 63576 w 1763103"/>
              <a:gd name="connsiteY20" fmla="*/ 420700 h 1763103"/>
              <a:gd name="connsiteX21" fmla="*/ 70434 w 1763103"/>
              <a:gd name="connsiteY21" fmla="*/ 447561 h 1763103"/>
              <a:gd name="connsiteX22" fmla="*/ 77711 w 1763103"/>
              <a:gd name="connsiteY22" fmla="*/ 474256 h 1763103"/>
              <a:gd name="connsiteX23" fmla="*/ 85382 w 1763103"/>
              <a:gd name="connsiteY23" fmla="*/ 500786 h 1763103"/>
              <a:gd name="connsiteX24" fmla="*/ 93472 w 1763103"/>
              <a:gd name="connsiteY24" fmla="*/ 527139 h 1763103"/>
              <a:gd name="connsiteX25" fmla="*/ 101956 w 1763103"/>
              <a:gd name="connsiteY25" fmla="*/ 553314 h 1763103"/>
              <a:gd name="connsiteX26" fmla="*/ 110833 w 1763103"/>
              <a:gd name="connsiteY26" fmla="*/ 579310 h 1763103"/>
              <a:gd name="connsiteX27" fmla="*/ 120104 w 1763103"/>
              <a:gd name="connsiteY27" fmla="*/ 605117 h 1763103"/>
              <a:gd name="connsiteX28" fmla="*/ 129781 w 1763103"/>
              <a:gd name="connsiteY28" fmla="*/ 630733 h 1763103"/>
              <a:gd name="connsiteX29" fmla="*/ 139827 w 1763103"/>
              <a:gd name="connsiteY29" fmla="*/ 656158 h 1763103"/>
              <a:gd name="connsiteX30" fmla="*/ 150267 w 1763103"/>
              <a:gd name="connsiteY30" fmla="*/ 681381 h 1763103"/>
              <a:gd name="connsiteX31" fmla="*/ 161087 w 1763103"/>
              <a:gd name="connsiteY31" fmla="*/ 706412 h 1763103"/>
              <a:gd name="connsiteX32" fmla="*/ 172288 w 1763103"/>
              <a:gd name="connsiteY32" fmla="*/ 731228 h 1763103"/>
              <a:gd name="connsiteX33" fmla="*/ 183858 w 1763103"/>
              <a:gd name="connsiteY33" fmla="*/ 755853 h 1763103"/>
              <a:gd name="connsiteX34" fmla="*/ 195796 w 1763103"/>
              <a:gd name="connsiteY34" fmla="*/ 780262 h 1763103"/>
              <a:gd name="connsiteX35" fmla="*/ 208090 w 1763103"/>
              <a:gd name="connsiteY35" fmla="*/ 804456 h 1763103"/>
              <a:gd name="connsiteX36" fmla="*/ 220764 w 1763103"/>
              <a:gd name="connsiteY36" fmla="*/ 828421 h 1763103"/>
              <a:gd name="connsiteX37" fmla="*/ 233782 w 1763103"/>
              <a:gd name="connsiteY37" fmla="*/ 852183 h 1763103"/>
              <a:gd name="connsiteX38" fmla="*/ 247168 w 1763103"/>
              <a:gd name="connsiteY38" fmla="*/ 875703 h 1763103"/>
              <a:gd name="connsiteX39" fmla="*/ 260896 w 1763103"/>
              <a:gd name="connsiteY39" fmla="*/ 899008 h 1763103"/>
              <a:gd name="connsiteX40" fmla="*/ 274968 w 1763103"/>
              <a:gd name="connsiteY40" fmla="*/ 922071 h 1763103"/>
              <a:gd name="connsiteX41" fmla="*/ 289395 w 1763103"/>
              <a:gd name="connsiteY41" fmla="*/ 944906 h 1763103"/>
              <a:gd name="connsiteX42" fmla="*/ 304153 w 1763103"/>
              <a:gd name="connsiteY42" fmla="*/ 967499 h 1763103"/>
              <a:gd name="connsiteX43" fmla="*/ 319253 w 1763103"/>
              <a:gd name="connsiteY43" fmla="*/ 989851 h 1763103"/>
              <a:gd name="connsiteX44" fmla="*/ 334683 w 1763103"/>
              <a:gd name="connsiteY44" fmla="*/ 1011949 h 1763103"/>
              <a:gd name="connsiteX45" fmla="*/ 350457 w 1763103"/>
              <a:gd name="connsiteY45" fmla="*/ 1033806 h 1763103"/>
              <a:gd name="connsiteX46" fmla="*/ 366535 w 1763103"/>
              <a:gd name="connsiteY46" fmla="*/ 1055395 h 1763103"/>
              <a:gd name="connsiteX47" fmla="*/ 382956 w 1763103"/>
              <a:gd name="connsiteY47" fmla="*/ 1076744 h 1763103"/>
              <a:gd name="connsiteX48" fmla="*/ 399682 w 1763103"/>
              <a:gd name="connsiteY48" fmla="*/ 1097813 h 1763103"/>
              <a:gd name="connsiteX49" fmla="*/ 416725 w 1763103"/>
              <a:gd name="connsiteY49" fmla="*/ 1118629 h 1763103"/>
              <a:gd name="connsiteX50" fmla="*/ 430133 w 1763103"/>
              <a:gd name="connsiteY50" fmla="*/ 1134498 h 1763103"/>
              <a:gd name="connsiteX51" fmla="*/ 465356 w 1763103"/>
              <a:gd name="connsiteY51" fmla="*/ 1110750 h 1763103"/>
              <a:gd name="connsiteX52" fmla="*/ 520893 w 1763103"/>
              <a:gd name="connsiteY52" fmla="*/ 1099537 h 1763103"/>
              <a:gd name="connsiteX53" fmla="*/ 663570 w 1763103"/>
              <a:gd name="connsiteY53" fmla="*/ 1242214 h 1763103"/>
              <a:gd name="connsiteX54" fmla="*/ 652357 w 1763103"/>
              <a:gd name="connsiteY54" fmla="*/ 1297751 h 1763103"/>
              <a:gd name="connsiteX55" fmla="*/ 628610 w 1763103"/>
              <a:gd name="connsiteY55" fmla="*/ 1332974 h 1763103"/>
              <a:gd name="connsiteX56" fmla="*/ 644550 w 1763103"/>
              <a:gd name="connsiteY56" fmla="*/ 1346441 h 1763103"/>
              <a:gd name="connsiteX57" fmla="*/ 665366 w 1763103"/>
              <a:gd name="connsiteY57" fmla="*/ 1363485 h 1763103"/>
              <a:gd name="connsiteX58" fmla="*/ 686435 w 1763103"/>
              <a:gd name="connsiteY58" fmla="*/ 1380211 h 1763103"/>
              <a:gd name="connsiteX59" fmla="*/ 707784 w 1763103"/>
              <a:gd name="connsiteY59" fmla="*/ 1396619 h 1763103"/>
              <a:gd name="connsiteX60" fmla="*/ 729374 w 1763103"/>
              <a:gd name="connsiteY60" fmla="*/ 1412710 h 1763103"/>
              <a:gd name="connsiteX61" fmla="*/ 751231 w 1763103"/>
              <a:gd name="connsiteY61" fmla="*/ 1428471 h 1763103"/>
              <a:gd name="connsiteX62" fmla="*/ 773341 w 1763103"/>
              <a:gd name="connsiteY62" fmla="*/ 1443901 h 1763103"/>
              <a:gd name="connsiteX63" fmla="*/ 795681 w 1763103"/>
              <a:gd name="connsiteY63" fmla="*/ 1459001 h 1763103"/>
              <a:gd name="connsiteX64" fmla="*/ 818274 w 1763103"/>
              <a:gd name="connsiteY64" fmla="*/ 1473759 h 1763103"/>
              <a:gd name="connsiteX65" fmla="*/ 841109 w 1763103"/>
              <a:gd name="connsiteY65" fmla="*/ 1488186 h 1763103"/>
              <a:gd name="connsiteX66" fmla="*/ 864184 w 1763103"/>
              <a:gd name="connsiteY66" fmla="*/ 1502258 h 1763103"/>
              <a:gd name="connsiteX67" fmla="*/ 887476 w 1763103"/>
              <a:gd name="connsiteY67" fmla="*/ 1515986 h 1763103"/>
              <a:gd name="connsiteX68" fmla="*/ 911009 w 1763103"/>
              <a:gd name="connsiteY68" fmla="*/ 1529359 h 1763103"/>
              <a:gd name="connsiteX69" fmla="*/ 934758 w 1763103"/>
              <a:gd name="connsiteY69" fmla="*/ 1542390 h 1763103"/>
              <a:gd name="connsiteX70" fmla="*/ 958736 w 1763103"/>
              <a:gd name="connsiteY70" fmla="*/ 1555052 h 1763103"/>
              <a:gd name="connsiteX71" fmla="*/ 982929 w 1763103"/>
              <a:gd name="connsiteY71" fmla="*/ 1567358 h 1763103"/>
              <a:gd name="connsiteX72" fmla="*/ 1007339 w 1763103"/>
              <a:gd name="connsiteY72" fmla="*/ 1579296 h 1763103"/>
              <a:gd name="connsiteX73" fmla="*/ 1031964 w 1763103"/>
              <a:gd name="connsiteY73" fmla="*/ 1590853 h 1763103"/>
              <a:gd name="connsiteX74" fmla="*/ 1056780 w 1763103"/>
              <a:gd name="connsiteY74" fmla="*/ 1602054 h 1763103"/>
              <a:gd name="connsiteX75" fmla="*/ 1081812 w 1763103"/>
              <a:gd name="connsiteY75" fmla="*/ 1612874 h 1763103"/>
              <a:gd name="connsiteX76" fmla="*/ 1107047 w 1763103"/>
              <a:gd name="connsiteY76" fmla="*/ 1623301 h 1763103"/>
              <a:gd name="connsiteX77" fmla="*/ 1132472 w 1763103"/>
              <a:gd name="connsiteY77" fmla="*/ 1633360 h 1763103"/>
              <a:gd name="connsiteX78" fmla="*/ 1158088 w 1763103"/>
              <a:gd name="connsiteY78" fmla="*/ 1643025 h 1763103"/>
              <a:gd name="connsiteX79" fmla="*/ 1183894 w 1763103"/>
              <a:gd name="connsiteY79" fmla="*/ 1652308 h 1763103"/>
              <a:gd name="connsiteX80" fmla="*/ 1209891 w 1763103"/>
              <a:gd name="connsiteY80" fmla="*/ 1661185 h 1763103"/>
              <a:gd name="connsiteX81" fmla="*/ 1236066 w 1763103"/>
              <a:gd name="connsiteY81" fmla="*/ 1669669 h 1763103"/>
              <a:gd name="connsiteX82" fmla="*/ 1262418 w 1763103"/>
              <a:gd name="connsiteY82" fmla="*/ 1677746 h 1763103"/>
              <a:gd name="connsiteX83" fmla="*/ 1288936 w 1763103"/>
              <a:gd name="connsiteY83" fmla="*/ 1685417 h 1763103"/>
              <a:gd name="connsiteX84" fmla="*/ 1315644 w 1763103"/>
              <a:gd name="connsiteY84" fmla="*/ 1692694 h 1763103"/>
              <a:gd name="connsiteX85" fmla="*/ 1342504 w 1763103"/>
              <a:gd name="connsiteY85" fmla="*/ 1699539 h 1763103"/>
              <a:gd name="connsiteX86" fmla="*/ 1369530 w 1763103"/>
              <a:gd name="connsiteY86" fmla="*/ 1705978 h 1763103"/>
              <a:gd name="connsiteX87" fmla="*/ 1396721 w 1763103"/>
              <a:gd name="connsiteY87" fmla="*/ 1711998 h 1763103"/>
              <a:gd name="connsiteX88" fmla="*/ 1424076 w 1763103"/>
              <a:gd name="connsiteY88" fmla="*/ 1717599 h 1763103"/>
              <a:gd name="connsiteX89" fmla="*/ 1451572 w 1763103"/>
              <a:gd name="connsiteY89" fmla="*/ 1722768 h 1763103"/>
              <a:gd name="connsiteX90" fmla="*/ 1479220 w 1763103"/>
              <a:gd name="connsiteY90" fmla="*/ 1727505 h 1763103"/>
              <a:gd name="connsiteX91" fmla="*/ 1507020 w 1763103"/>
              <a:gd name="connsiteY91" fmla="*/ 1731810 h 1763103"/>
              <a:gd name="connsiteX92" fmla="*/ 1534960 w 1763103"/>
              <a:gd name="connsiteY92" fmla="*/ 1735671 h 1763103"/>
              <a:gd name="connsiteX93" fmla="*/ 1563027 w 1763103"/>
              <a:gd name="connsiteY93" fmla="*/ 1739100 h 1763103"/>
              <a:gd name="connsiteX94" fmla="*/ 1591246 w 1763103"/>
              <a:gd name="connsiteY94" fmla="*/ 1742072 h 1763103"/>
              <a:gd name="connsiteX95" fmla="*/ 1619580 w 1763103"/>
              <a:gd name="connsiteY95" fmla="*/ 1744599 h 1763103"/>
              <a:gd name="connsiteX96" fmla="*/ 1648054 w 1763103"/>
              <a:gd name="connsiteY96" fmla="*/ 1746682 h 1763103"/>
              <a:gd name="connsiteX97" fmla="*/ 1676654 w 1763103"/>
              <a:gd name="connsiteY97" fmla="*/ 1748307 h 1763103"/>
              <a:gd name="connsiteX98" fmla="*/ 1705369 w 1763103"/>
              <a:gd name="connsiteY98" fmla="*/ 1749463 h 1763103"/>
              <a:gd name="connsiteX99" fmla="*/ 1734211 w 1763103"/>
              <a:gd name="connsiteY99" fmla="*/ 1750174 h 1763103"/>
              <a:gd name="connsiteX100" fmla="*/ 1763103 w 1763103"/>
              <a:gd name="connsiteY100" fmla="*/ 1750403 h 1763103"/>
              <a:gd name="connsiteX101" fmla="*/ 1763103 w 1763103"/>
              <a:gd name="connsiteY101" fmla="*/ 1763103 h 1763103"/>
              <a:gd name="connsiteX102" fmla="*/ 1733893 w 1763103"/>
              <a:gd name="connsiteY102" fmla="*/ 1762862 h 1763103"/>
              <a:gd name="connsiteX103" fmla="*/ 1704861 w 1763103"/>
              <a:gd name="connsiteY103" fmla="*/ 1762163 h 1763103"/>
              <a:gd name="connsiteX104" fmla="*/ 1675930 w 1763103"/>
              <a:gd name="connsiteY104" fmla="*/ 1760982 h 1763103"/>
              <a:gd name="connsiteX105" fmla="*/ 1647127 w 1763103"/>
              <a:gd name="connsiteY105" fmla="*/ 1759344 h 1763103"/>
              <a:gd name="connsiteX106" fmla="*/ 1618463 w 1763103"/>
              <a:gd name="connsiteY106" fmla="*/ 1757248 h 1763103"/>
              <a:gd name="connsiteX107" fmla="*/ 1589913 w 1763103"/>
              <a:gd name="connsiteY107" fmla="*/ 1754708 h 1763103"/>
              <a:gd name="connsiteX108" fmla="*/ 1561491 w 1763103"/>
              <a:gd name="connsiteY108" fmla="*/ 1751698 h 1763103"/>
              <a:gd name="connsiteX109" fmla="*/ 1533208 w 1763103"/>
              <a:gd name="connsiteY109" fmla="*/ 1748256 h 1763103"/>
              <a:gd name="connsiteX110" fmla="*/ 1505077 w 1763103"/>
              <a:gd name="connsiteY110" fmla="*/ 1744358 h 1763103"/>
              <a:gd name="connsiteX111" fmla="*/ 1477074 w 1763103"/>
              <a:gd name="connsiteY111" fmla="*/ 1740014 h 1763103"/>
              <a:gd name="connsiteX112" fmla="*/ 1449223 w 1763103"/>
              <a:gd name="connsiteY112" fmla="*/ 1735239 h 1763103"/>
              <a:gd name="connsiteX113" fmla="*/ 1421524 w 1763103"/>
              <a:gd name="connsiteY113" fmla="*/ 1730032 h 1763103"/>
              <a:gd name="connsiteX114" fmla="*/ 1393977 w 1763103"/>
              <a:gd name="connsiteY114" fmla="*/ 1724406 h 1763103"/>
              <a:gd name="connsiteX115" fmla="*/ 1366596 w 1763103"/>
              <a:gd name="connsiteY115" fmla="*/ 1718335 h 1763103"/>
              <a:gd name="connsiteX116" fmla="*/ 1339368 w 1763103"/>
              <a:gd name="connsiteY116" fmla="*/ 1711846 h 1763103"/>
              <a:gd name="connsiteX117" fmla="*/ 1312304 w 1763103"/>
              <a:gd name="connsiteY117" fmla="*/ 1704949 h 1763103"/>
              <a:gd name="connsiteX118" fmla="*/ 1285405 w 1763103"/>
              <a:gd name="connsiteY118" fmla="*/ 1697622 h 1763103"/>
              <a:gd name="connsiteX119" fmla="*/ 1258685 w 1763103"/>
              <a:gd name="connsiteY119" fmla="*/ 1689888 h 1763103"/>
              <a:gd name="connsiteX120" fmla="*/ 1232141 w 1763103"/>
              <a:gd name="connsiteY120" fmla="*/ 1681747 h 1763103"/>
              <a:gd name="connsiteX121" fmla="*/ 1205776 w 1763103"/>
              <a:gd name="connsiteY121" fmla="*/ 1673199 h 1763103"/>
              <a:gd name="connsiteX122" fmla="*/ 1179601 w 1763103"/>
              <a:gd name="connsiteY122" fmla="*/ 1664259 h 1763103"/>
              <a:gd name="connsiteX123" fmla="*/ 1153605 w 1763103"/>
              <a:gd name="connsiteY123" fmla="*/ 1654912 h 1763103"/>
              <a:gd name="connsiteX124" fmla="*/ 1127798 w 1763103"/>
              <a:gd name="connsiteY124" fmla="*/ 1645171 h 1763103"/>
              <a:gd name="connsiteX125" fmla="*/ 1102182 w 1763103"/>
              <a:gd name="connsiteY125" fmla="*/ 1635036 h 1763103"/>
              <a:gd name="connsiteX126" fmla="*/ 1076770 w 1763103"/>
              <a:gd name="connsiteY126" fmla="*/ 1624533 h 1763103"/>
              <a:gd name="connsiteX127" fmla="*/ 1051560 w 1763103"/>
              <a:gd name="connsiteY127" fmla="*/ 1613624 h 1763103"/>
              <a:gd name="connsiteX128" fmla="*/ 1026554 w 1763103"/>
              <a:gd name="connsiteY128" fmla="*/ 1602346 h 1763103"/>
              <a:gd name="connsiteX129" fmla="*/ 1001763 w 1763103"/>
              <a:gd name="connsiteY129" fmla="*/ 1590701 h 1763103"/>
              <a:gd name="connsiteX130" fmla="*/ 977176 w 1763103"/>
              <a:gd name="connsiteY130" fmla="*/ 1578673 h 1763103"/>
              <a:gd name="connsiteX131" fmla="*/ 952805 w 1763103"/>
              <a:gd name="connsiteY131" fmla="*/ 1566278 h 1763103"/>
              <a:gd name="connsiteX132" fmla="*/ 928662 w 1763103"/>
              <a:gd name="connsiteY132" fmla="*/ 1553528 h 1763103"/>
              <a:gd name="connsiteX133" fmla="*/ 904735 w 1763103"/>
              <a:gd name="connsiteY133" fmla="*/ 1540408 h 1763103"/>
              <a:gd name="connsiteX134" fmla="*/ 881037 w 1763103"/>
              <a:gd name="connsiteY134" fmla="*/ 1526934 h 1763103"/>
              <a:gd name="connsiteX135" fmla="*/ 857568 w 1763103"/>
              <a:gd name="connsiteY135" fmla="*/ 1513103 h 1763103"/>
              <a:gd name="connsiteX136" fmla="*/ 834327 w 1763103"/>
              <a:gd name="connsiteY136" fmla="*/ 1498917 h 1763103"/>
              <a:gd name="connsiteX137" fmla="*/ 811327 w 1763103"/>
              <a:gd name="connsiteY137" fmla="*/ 1484389 h 1763103"/>
              <a:gd name="connsiteX138" fmla="*/ 788581 w 1763103"/>
              <a:gd name="connsiteY138" fmla="*/ 1469530 h 1763103"/>
              <a:gd name="connsiteX139" fmla="*/ 766064 w 1763103"/>
              <a:gd name="connsiteY139" fmla="*/ 1454315 h 1763103"/>
              <a:gd name="connsiteX140" fmla="*/ 743801 w 1763103"/>
              <a:gd name="connsiteY140" fmla="*/ 1438770 h 1763103"/>
              <a:gd name="connsiteX141" fmla="*/ 721792 w 1763103"/>
              <a:gd name="connsiteY141" fmla="*/ 1422895 h 1763103"/>
              <a:gd name="connsiteX142" fmla="*/ 700037 w 1763103"/>
              <a:gd name="connsiteY142" fmla="*/ 1406690 h 1763103"/>
              <a:gd name="connsiteX143" fmla="*/ 678548 w 1763103"/>
              <a:gd name="connsiteY143" fmla="*/ 1390155 h 1763103"/>
              <a:gd name="connsiteX144" fmla="*/ 657314 w 1763103"/>
              <a:gd name="connsiteY144" fmla="*/ 1373315 h 1763103"/>
              <a:gd name="connsiteX145" fmla="*/ 636346 w 1763103"/>
              <a:gd name="connsiteY145" fmla="*/ 1356144 h 1763103"/>
              <a:gd name="connsiteX146" fmla="*/ 621301 w 1763103"/>
              <a:gd name="connsiteY146" fmla="*/ 1343426 h 1763103"/>
              <a:gd name="connsiteX147" fmla="*/ 576429 w 1763103"/>
              <a:gd name="connsiteY147" fmla="*/ 1373679 h 1763103"/>
              <a:gd name="connsiteX148" fmla="*/ 520893 w 1763103"/>
              <a:gd name="connsiteY148" fmla="*/ 1384892 h 1763103"/>
              <a:gd name="connsiteX149" fmla="*/ 378215 w 1763103"/>
              <a:gd name="connsiteY149" fmla="*/ 1242214 h 1763103"/>
              <a:gd name="connsiteX150" fmla="*/ 389428 w 1763103"/>
              <a:gd name="connsiteY150" fmla="*/ 1186678 h 1763103"/>
              <a:gd name="connsiteX151" fmla="*/ 419681 w 1763103"/>
              <a:gd name="connsiteY151" fmla="*/ 1141806 h 1763103"/>
              <a:gd name="connsiteX152" fmla="*/ 406895 w 1763103"/>
              <a:gd name="connsiteY152" fmla="*/ 1126680 h 1763103"/>
              <a:gd name="connsiteX153" fmla="*/ 389738 w 1763103"/>
              <a:gd name="connsiteY153" fmla="*/ 1105713 h 1763103"/>
              <a:gd name="connsiteX154" fmla="*/ 372885 w 1763103"/>
              <a:gd name="connsiteY154" fmla="*/ 1084478 h 1763103"/>
              <a:gd name="connsiteX155" fmla="*/ 356349 w 1763103"/>
              <a:gd name="connsiteY155" fmla="*/ 1062990 h 1763103"/>
              <a:gd name="connsiteX156" fmla="*/ 340157 w 1763103"/>
              <a:gd name="connsiteY156" fmla="*/ 1041235 h 1763103"/>
              <a:gd name="connsiteX157" fmla="*/ 324269 w 1763103"/>
              <a:gd name="connsiteY157" fmla="*/ 1019226 h 1763103"/>
              <a:gd name="connsiteX158" fmla="*/ 308737 w 1763103"/>
              <a:gd name="connsiteY158" fmla="*/ 996963 h 1763103"/>
              <a:gd name="connsiteX159" fmla="*/ 293523 w 1763103"/>
              <a:gd name="connsiteY159" fmla="*/ 974446 h 1763103"/>
              <a:gd name="connsiteX160" fmla="*/ 278651 w 1763103"/>
              <a:gd name="connsiteY160" fmla="*/ 951687 h 1763103"/>
              <a:gd name="connsiteX161" fmla="*/ 264135 w 1763103"/>
              <a:gd name="connsiteY161" fmla="*/ 928688 h 1763103"/>
              <a:gd name="connsiteX162" fmla="*/ 249949 w 1763103"/>
              <a:gd name="connsiteY162" fmla="*/ 905459 h 1763103"/>
              <a:gd name="connsiteX163" fmla="*/ 236119 w 1763103"/>
              <a:gd name="connsiteY163" fmla="*/ 881990 h 1763103"/>
              <a:gd name="connsiteX164" fmla="*/ 222644 w 1763103"/>
              <a:gd name="connsiteY164" fmla="*/ 858291 h 1763103"/>
              <a:gd name="connsiteX165" fmla="*/ 209537 w 1763103"/>
              <a:gd name="connsiteY165" fmla="*/ 834365 h 1763103"/>
              <a:gd name="connsiteX166" fmla="*/ 196774 w 1763103"/>
              <a:gd name="connsiteY166" fmla="*/ 810209 h 1763103"/>
              <a:gd name="connsiteX167" fmla="*/ 184379 w 1763103"/>
              <a:gd name="connsiteY167" fmla="*/ 785838 h 1763103"/>
              <a:gd name="connsiteX168" fmla="*/ 172364 w 1763103"/>
              <a:gd name="connsiteY168" fmla="*/ 761251 h 1763103"/>
              <a:gd name="connsiteX169" fmla="*/ 160706 w 1763103"/>
              <a:gd name="connsiteY169" fmla="*/ 736460 h 1763103"/>
              <a:gd name="connsiteX170" fmla="*/ 149428 w 1763103"/>
              <a:gd name="connsiteY170" fmla="*/ 711454 h 1763103"/>
              <a:gd name="connsiteX171" fmla="*/ 138532 w 1763103"/>
              <a:gd name="connsiteY171" fmla="*/ 686232 h 1763103"/>
              <a:gd name="connsiteX172" fmla="*/ 128029 w 1763103"/>
              <a:gd name="connsiteY172" fmla="*/ 660819 h 1763103"/>
              <a:gd name="connsiteX173" fmla="*/ 117894 w 1763103"/>
              <a:gd name="connsiteY173" fmla="*/ 635216 h 1763103"/>
              <a:gd name="connsiteX174" fmla="*/ 108153 w 1763103"/>
              <a:gd name="connsiteY174" fmla="*/ 609409 h 1763103"/>
              <a:gd name="connsiteX175" fmla="*/ 98819 w 1763103"/>
              <a:gd name="connsiteY175" fmla="*/ 583412 h 1763103"/>
              <a:gd name="connsiteX176" fmla="*/ 89865 w 1763103"/>
              <a:gd name="connsiteY176" fmla="*/ 557225 h 1763103"/>
              <a:gd name="connsiteX177" fmla="*/ 81318 w 1763103"/>
              <a:gd name="connsiteY177" fmla="*/ 530860 h 1763103"/>
              <a:gd name="connsiteX178" fmla="*/ 73190 w 1763103"/>
              <a:gd name="connsiteY178" fmla="*/ 504317 h 1763103"/>
              <a:gd name="connsiteX179" fmla="*/ 65456 w 1763103"/>
              <a:gd name="connsiteY179" fmla="*/ 477596 h 1763103"/>
              <a:gd name="connsiteX180" fmla="*/ 58128 w 1763103"/>
              <a:gd name="connsiteY180" fmla="*/ 450698 h 1763103"/>
              <a:gd name="connsiteX181" fmla="*/ 51232 w 1763103"/>
              <a:gd name="connsiteY181" fmla="*/ 423647 h 1763103"/>
              <a:gd name="connsiteX182" fmla="*/ 44742 w 1763103"/>
              <a:gd name="connsiteY182" fmla="*/ 396418 h 1763103"/>
              <a:gd name="connsiteX183" fmla="*/ 38684 w 1763103"/>
              <a:gd name="connsiteY183" fmla="*/ 369024 h 1763103"/>
              <a:gd name="connsiteX184" fmla="*/ 33045 w 1763103"/>
              <a:gd name="connsiteY184" fmla="*/ 341478 h 1763103"/>
              <a:gd name="connsiteX185" fmla="*/ 27838 w 1763103"/>
              <a:gd name="connsiteY185" fmla="*/ 313779 h 1763103"/>
              <a:gd name="connsiteX186" fmla="*/ 23063 w 1763103"/>
              <a:gd name="connsiteY186" fmla="*/ 285928 h 1763103"/>
              <a:gd name="connsiteX187" fmla="*/ 18733 w 1763103"/>
              <a:gd name="connsiteY187" fmla="*/ 257924 h 1763103"/>
              <a:gd name="connsiteX188" fmla="*/ 14834 w 1763103"/>
              <a:gd name="connsiteY188" fmla="*/ 229794 h 1763103"/>
              <a:gd name="connsiteX189" fmla="*/ 11392 w 1763103"/>
              <a:gd name="connsiteY189" fmla="*/ 201511 h 1763103"/>
              <a:gd name="connsiteX190" fmla="*/ 8395 w 1763103"/>
              <a:gd name="connsiteY190" fmla="*/ 173088 h 1763103"/>
              <a:gd name="connsiteX191" fmla="*/ 5842 w 1763103"/>
              <a:gd name="connsiteY191" fmla="*/ 144551 h 1763103"/>
              <a:gd name="connsiteX192" fmla="*/ 3746 w 1763103"/>
              <a:gd name="connsiteY192" fmla="*/ 115875 h 1763103"/>
              <a:gd name="connsiteX193" fmla="*/ 2108 w 1763103"/>
              <a:gd name="connsiteY193" fmla="*/ 87071 h 1763103"/>
              <a:gd name="connsiteX194" fmla="*/ 940 w 1763103"/>
              <a:gd name="connsiteY194" fmla="*/ 58141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237970" y="34426"/>
                </a:moveTo>
                <a:lnTo>
                  <a:pt x="1401918" y="34426"/>
                </a:lnTo>
                <a:cubicBezTo>
                  <a:pt x="1582288" y="34426"/>
                  <a:pt x="1728675" y="180813"/>
                  <a:pt x="1728675" y="361183"/>
                </a:cubicBezTo>
                <a:lnTo>
                  <a:pt x="1728675" y="1525131"/>
                </a:lnTo>
                <a:cubicBezTo>
                  <a:pt x="905382" y="1525131"/>
                  <a:pt x="237970" y="857720"/>
                  <a:pt x="237970" y="34426"/>
                </a:cubicBezTo>
                <a:close/>
                <a:moveTo>
                  <a:pt x="0" y="0"/>
                </a:moveTo>
                <a:lnTo>
                  <a:pt x="12700" y="0"/>
                </a:lnTo>
                <a:lnTo>
                  <a:pt x="13640" y="57836"/>
                </a:lnTo>
                <a:lnTo>
                  <a:pt x="14796" y="86551"/>
                </a:lnTo>
                <a:lnTo>
                  <a:pt x="16421" y="115151"/>
                </a:lnTo>
                <a:lnTo>
                  <a:pt x="18504" y="143624"/>
                </a:lnTo>
                <a:lnTo>
                  <a:pt x="21044" y="171958"/>
                </a:lnTo>
                <a:lnTo>
                  <a:pt x="24016" y="200177"/>
                </a:lnTo>
                <a:lnTo>
                  <a:pt x="27445" y="228257"/>
                </a:lnTo>
                <a:lnTo>
                  <a:pt x="31318" y="256184"/>
                </a:lnTo>
                <a:lnTo>
                  <a:pt x="35624" y="283985"/>
                </a:lnTo>
                <a:lnTo>
                  <a:pt x="40361" y="311633"/>
                </a:lnTo>
                <a:lnTo>
                  <a:pt x="45530" y="339128"/>
                </a:lnTo>
                <a:lnTo>
                  <a:pt x="51118" y="366484"/>
                </a:lnTo>
                <a:lnTo>
                  <a:pt x="57137" y="393674"/>
                </a:lnTo>
                <a:lnTo>
                  <a:pt x="63576" y="420700"/>
                </a:lnTo>
                <a:lnTo>
                  <a:pt x="70434" y="447561"/>
                </a:lnTo>
                <a:lnTo>
                  <a:pt x="77711" y="474256"/>
                </a:lnTo>
                <a:lnTo>
                  <a:pt x="85382" y="500786"/>
                </a:lnTo>
                <a:lnTo>
                  <a:pt x="93472" y="527139"/>
                </a:lnTo>
                <a:lnTo>
                  <a:pt x="101956" y="553314"/>
                </a:lnTo>
                <a:lnTo>
                  <a:pt x="110833" y="579310"/>
                </a:lnTo>
                <a:lnTo>
                  <a:pt x="120104" y="605117"/>
                </a:lnTo>
                <a:lnTo>
                  <a:pt x="129781" y="630733"/>
                </a:lnTo>
                <a:lnTo>
                  <a:pt x="139827" y="656158"/>
                </a:lnTo>
                <a:lnTo>
                  <a:pt x="150267" y="681381"/>
                </a:lnTo>
                <a:lnTo>
                  <a:pt x="161087" y="706412"/>
                </a:lnTo>
                <a:lnTo>
                  <a:pt x="172288" y="731228"/>
                </a:lnTo>
                <a:lnTo>
                  <a:pt x="183858" y="755853"/>
                </a:lnTo>
                <a:lnTo>
                  <a:pt x="195796" y="780262"/>
                </a:lnTo>
                <a:lnTo>
                  <a:pt x="208090" y="804456"/>
                </a:lnTo>
                <a:lnTo>
                  <a:pt x="220764" y="828421"/>
                </a:lnTo>
                <a:lnTo>
                  <a:pt x="233782" y="852183"/>
                </a:lnTo>
                <a:lnTo>
                  <a:pt x="247168" y="875703"/>
                </a:lnTo>
                <a:lnTo>
                  <a:pt x="260896" y="899008"/>
                </a:lnTo>
                <a:lnTo>
                  <a:pt x="274968" y="922071"/>
                </a:lnTo>
                <a:lnTo>
                  <a:pt x="289395" y="944906"/>
                </a:lnTo>
                <a:lnTo>
                  <a:pt x="304153" y="967499"/>
                </a:lnTo>
                <a:lnTo>
                  <a:pt x="319253" y="989851"/>
                </a:lnTo>
                <a:lnTo>
                  <a:pt x="334683" y="1011949"/>
                </a:lnTo>
                <a:lnTo>
                  <a:pt x="350457" y="1033806"/>
                </a:lnTo>
                <a:lnTo>
                  <a:pt x="366535" y="1055395"/>
                </a:lnTo>
                <a:lnTo>
                  <a:pt x="382956" y="1076744"/>
                </a:lnTo>
                <a:lnTo>
                  <a:pt x="399682" y="1097813"/>
                </a:lnTo>
                <a:lnTo>
                  <a:pt x="416725" y="1118629"/>
                </a:lnTo>
                <a:lnTo>
                  <a:pt x="430133" y="1134498"/>
                </a:lnTo>
                <a:lnTo>
                  <a:pt x="465356" y="1110750"/>
                </a:lnTo>
                <a:cubicBezTo>
                  <a:pt x="482426" y="1103530"/>
                  <a:pt x="501193" y="1099537"/>
                  <a:pt x="520893" y="1099537"/>
                </a:cubicBezTo>
                <a:cubicBezTo>
                  <a:pt x="599691" y="1099537"/>
                  <a:pt x="663570" y="1163416"/>
                  <a:pt x="663570" y="1242214"/>
                </a:cubicBezTo>
                <a:cubicBezTo>
                  <a:pt x="663570" y="1261914"/>
                  <a:pt x="659577" y="1280681"/>
                  <a:pt x="652357" y="1297751"/>
                </a:cubicBezTo>
                <a:lnTo>
                  <a:pt x="628610" y="1332974"/>
                </a:lnTo>
                <a:lnTo>
                  <a:pt x="644550" y="1346441"/>
                </a:lnTo>
                <a:lnTo>
                  <a:pt x="665366" y="1363485"/>
                </a:lnTo>
                <a:lnTo>
                  <a:pt x="686435" y="1380211"/>
                </a:lnTo>
                <a:lnTo>
                  <a:pt x="707784" y="1396619"/>
                </a:lnTo>
                <a:lnTo>
                  <a:pt x="729374" y="1412710"/>
                </a:lnTo>
                <a:lnTo>
                  <a:pt x="751231" y="1428471"/>
                </a:lnTo>
                <a:lnTo>
                  <a:pt x="773341" y="1443901"/>
                </a:lnTo>
                <a:lnTo>
                  <a:pt x="795681" y="1459001"/>
                </a:lnTo>
                <a:lnTo>
                  <a:pt x="818274" y="1473759"/>
                </a:lnTo>
                <a:lnTo>
                  <a:pt x="841109" y="1488186"/>
                </a:lnTo>
                <a:lnTo>
                  <a:pt x="864184" y="1502258"/>
                </a:lnTo>
                <a:lnTo>
                  <a:pt x="887476" y="1515986"/>
                </a:lnTo>
                <a:lnTo>
                  <a:pt x="911009" y="1529359"/>
                </a:lnTo>
                <a:lnTo>
                  <a:pt x="934758" y="1542390"/>
                </a:lnTo>
                <a:lnTo>
                  <a:pt x="958736" y="1555052"/>
                </a:lnTo>
                <a:lnTo>
                  <a:pt x="982929" y="1567358"/>
                </a:lnTo>
                <a:lnTo>
                  <a:pt x="1007339" y="1579296"/>
                </a:lnTo>
                <a:lnTo>
                  <a:pt x="1031964" y="1590853"/>
                </a:lnTo>
                <a:lnTo>
                  <a:pt x="1056780" y="1602054"/>
                </a:lnTo>
                <a:lnTo>
                  <a:pt x="1081812" y="1612874"/>
                </a:lnTo>
                <a:lnTo>
                  <a:pt x="1107047" y="1623301"/>
                </a:lnTo>
                <a:lnTo>
                  <a:pt x="1132472" y="1633360"/>
                </a:lnTo>
                <a:lnTo>
                  <a:pt x="1158088" y="1643025"/>
                </a:lnTo>
                <a:lnTo>
                  <a:pt x="1183894" y="1652308"/>
                </a:lnTo>
                <a:lnTo>
                  <a:pt x="1209891" y="1661185"/>
                </a:lnTo>
                <a:lnTo>
                  <a:pt x="1236066" y="1669669"/>
                </a:lnTo>
                <a:lnTo>
                  <a:pt x="1262418" y="1677746"/>
                </a:lnTo>
                <a:lnTo>
                  <a:pt x="1288936" y="1685417"/>
                </a:lnTo>
                <a:lnTo>
                  <a:pt x="1315644" y="1692694"/>
                </a:lnTo>
                <a:lnTo>
                  <a:pt x="1342504" y="1699539"/>
                </a:lnTo>
                <a:lnTo>
                  <a:pt x="1369530" y="1705978"/>
                </a:lnTo>
                <a:lnTo>
                  <a:pt x="1396721" y="1711998"/>
                </a:lnTo>
                <a:lnTo>
                  <a:pt x="1424076" y="1717599"/>
                </a:lnTo>
                <a:lnTo>
                  <a:pt x="1451572" y="1722768"/>
                </a:lnTo>
                <a:lnTo>
                  <a:pt x="1479220" y="1727505"/>
                </a:lnTo>
                <a:lnTo>
                  <a:pt x="1507020" y="1731810"/>
                </a:lnTo>
                <a:lnTo>
                  <a:pt x="1534960" y="1735671"/>
                </a:lnTo>
                <a:lnTo>
                  <a:pt x="1563027" y="1739100"/>
                </a:lnTo>
                <a:lnTo>
                  <a:pt x="1591246" y="1742072"/>
                </a:lnTo>
                <a:lnTo>
                  <a:pt x="1619580" y="1744599"/>
                </a:lnTo>
                <a:lnTo>
                  <a:pt x="1648054" y="1746682"/>
                </a:lnTo>
                <a:lnTo>
                  <a:pt x="1676654" y="1748307"/>
                </a:lnTo>
                <a:lnTo>
                  <a:pt x="1705369" y="1749463"/>
                </a:lnTo>
                <a:lnTo>
                  <a:pt x="1734211" y="1750174"/>
                </a:lnTo>
                <a:lnTo>
                  <a:pt x="1763103" y="1750403"/>
                </a:lnTo>
                <a:lnTo>
                  <a:pt x="1763103" y="1763103"/>
                </a:lnTo>
                <a:lnTo>
                  <a:pt x="1733893" y="1762862"/>
                </a:lnTo>
                <a:lnTo>
                  <a:pt x="1704861" y="1762163"/>
                </a:lnTo>
                <a:lnTo>
                  <a:pt x="1675930" y="1760982"/>
                </a:lnTo>
                <a:lnTo>
                  <a:pt x="1647127" y="1759344"/>
                </a:lnTo>
                <a:lnTo>
                  <a:pt x="1618463" y="1757248"/>
                </a:lnTo>
                <a:lnTo>
                  <a:pt x="1589913" y="1754708"/>
                </a:lnTo>
                <a:lnTo>
                  <a:pt x="1561491" y="1751698"/>
                </a:lnTo>
                <a:lnTo>
                  <a:pt x="1533208" y="1748256"/>
                </a:lnTo>
                <a:lnTo>
                  <a:pt x="1505077" y="1744358"/>
                </a:lnTo>
                <a:lnTo>
                  <a:pt x="1477074" y="1740014"/>
                </a:lnTo>
                <a:lnTo>
                  <a:pt x="1449223" y="1735239"/>
                </a:lnTo>
                <a:lnTo>
                  <a:pt x="1421524" y="1730032"/>
                </a:lnTo>
                <a:lnTo>
                  <a:pt x="1393977" y="1724406"/>
                </a:lnTo>
                <a:lnTo>
                  <a:pt x="1366596" y="1718335"/>
                </a:lnTo>
                <a:lnTo>
                  <a:pt x="1339368" y="1711846"/>
                </a:lnTo>
                <a:lnTo>
                  <a:pt x="1312304" y="1704949"/>
                </a:lnTo>
                <a:lnTo>
                  <a:pt x="1285405" y="1697622"/>
                </a:lnTo>
                <a:lnTo>
                  <a:pt x="1258685" y="1689888"/>
                </a:lnTo>
                <a:lnTo>
                  <a:pt x="1232141" y="1681747"/>
                </a:lnTo>
                <a:lnTo>
                  <a:pt x="1205776" y="1673199"/>
                </a:lnTo>
                <a:lnTo>
                  <a:pt x="1179601" y="1664259"/>
                </a:lnTo>
                <a:lnTo>
                  <a:pt x="1153605" y="1654912"/>
                </a:lnTo>
                <a:lnTo>
                  <a:pt x="1127798" y="1645171"/>
                </a:lnTo>
                <a:lnTo>
                  <a:pt x="1102182" y="1635036"/>
                </a:lnTo>
                <a:lnTo>
                  <a:pt x="1076770" y="1624533"/>
                </a:lnTo>
                <a:lnTo>
                  <a:pt x="1051560" y="1613624"/>
                </a:lnTo>
                <a:lnTo>
                  <a:pt x="1026554" y="1602346"/>
                </a:lnTo>
                <a:lnTo>
                  <a:pt x="1001763" y="1590701"/>
                </a:lnTo>
                <a:lnTo>
                  <a:pt x="977176" y="1578673"/>
                </a:lnTo>
                <a:lnTo>
                  <a:pt x="952805" y="1566278"/>
                </a:lnTo>
                <a:lnTo>
                  <a:pt x="928662" y="1553528"/>
                </a:lnTo>
                <a:lnTo>
                  <a:pt x="904735" y="1540408"/>
                </a:lnTo>
                <a:lnTo>
                  <a:pt x="881037" y="1526934"/>
                </a:lnTo>
                <a:lnTo>
                  <a:pt x="857568" y="1513103"/>
                </a:lnTo>
                <a:lnTo>
                  <a:pt x="834327" y="1498917"/>
                </a:lnTo>
                <a:lnTo>
                  <a:pt x="811327" y="1484389"/>
                </a:lnTo>
                <a:lnTo>
                  <a:pt x="788581" y="1469530"/>
                </a:lnTo>
                <a:lnTo>
                  <a:pt x="766064" y="1454315"/>
                </a:lnTo>
                <a:lnTo>
                  <a:pt x="743801" y="1438770"/>
                </a:lnTo>
                <a:lnTo>
                  <a:pt x="721792" y="1422895"/>
                </a:lnTo>
                <a:lnTo>
                  <a:pt x="700037" y="1406690"/>
                </a:lnTo>
                <a:lnTo>
                  <a:pt x="678548" y="1390155"/>
                </a:lnTo>
                <a:lnTo>
                  <a:pt x="657314" y="1373315"/>
                </a:lnTo>
                <a:lnTo>
                  <a:pt x="636346" y="1356144"/>
                </a:lnTo>
                <a:lnTo>
                  <a:pt x="621301" y="1343426"/>
                </a:lnTo>
                <a:lnTo>
                  <a:pt x="576429" y="1373679"/>
                </a:lnTo>
                <a:cubicBezTo>
                  <a:pt x="559359" y="1380899"/>
                  <a:pt x="540592" y="1384892"/>
                  <a:pt x="520893" y="1384892"/>
                </a:cubicBezTo>
                <a:cubicBezTo>
                  <a:pt x="442094" y="1384892"/>
                  <a:pt x="378215" y="1321013"/>
                  <a:pt x="378215" y="1242214"/>
                </a:cubicBezTo>
                <a:cubicBezTo>
                  <a:pt x="378215" y="1222515"/>
                  <a:pt x="382208" y="1203748"/>
                  <a:pt x="389428" y="1186678"/>
                </a:cubicBezTo>
                <a:lnTo>
                  <a:pt x="419681" y="1141806"/>
                </a:lnTo>
                <a:lnTo>
                  <a:pt x="406895" y="1126680"/>
                </a:lnTo>
                <a:lnTo>
                  <a:pt x="389738" y="1105713"/>
                </a:lnTo>
                <a:lnTo>
                  <a:pt x="372885" y="1084478"/>
                </a:lnTo>
                <a:lnTo>
                  <a:pt x="356349" y="1062990"/>
                </a:lnTo>
                <a:lnTo>
                  <a:pt x="340157" y="1041235"/>
                </a:lnTo>
                <a:lnTo>
                  <a:pt x="324269" y="1019226"/>
                </a:lnTo>
                <a:lnTo>
                  <a:pt x="308737" y="996963"/>
                </a:lnTo>
                <a:lnTo>
                  <a:pt x="293523" y="974446"/>
                </a:lnTo>
                <a:lnTo>
                  <a:pt x="278651" y="951687"/>
                </a:lnTo>
                <a:lnTo>
                  <a:pt x="264135" y="928688"/>
                </a:lnTo>
                <a:lnTo>
                  <a:pt x="249949" y="905459"/>
                </a:lnTo>
                <a:lnTo>
                  <a:pt x="236119" y="881990"/>
                </a:lnTo>
                <a:lnTo>
                  <a:pt x="222644" y="858291"/>
                </a:lnTo>
                <a:lnTo>
                  <a:pt x="209537" y="834365"/>
                </a:lnTo>
                <a:lnTo>
                  <a:pt x="196774" y="810209"/>
                </a:lnTo>
                <a:lnTo>
                  <a:pt x="184379" y="785838"/>
                </a:lnTo>
                <a:lnTo>
                  <a:pt x="172364" y="761251"/>
                </a:lnTo>
                <a:lnTo>
                  <a:pt x="160706" y="736460"/>
                </a:lnTo>
                <a:lnTo>
                  <a:pt x="149428" y="711454"/>
                </a:lnTo>
                <a:lnTo>
                  <a:pt x="138532" y="686232"/>
                </a:lnTo>
                <a:lnTo>
                  <a:pt x="128029" y="660819"/>
                </a:lnTo>
                <a:lnTo>
                  <a:pt x="117894" y="635216"/>
                </a:lnTo>
                <a:lnTo>
                  <a:pt x="108153" y="609409"/>
                </a:lnTo>
                <a:lnTo>
                  <a:pt x="98819" y="583412"/>
                </a:lnTo>
                <a:lnTo>
                  <a:pt x="89865" y="557225"/>
                </a:lnTo>
                <a:lnTo>
                  <a:pt x="81318" y="530860"/>
                </a:lnTo>
                <a:lnTo>
                  <a:pt x="73190" y="504317"/>
                </a:lnTo>
                <a:lnTo>
                  <a:pt x="65456" y="477596"/>
                </a:lnTo>
                <a:lnTo>
                  <a:pt x="58128" y="450698"/>
                </a:lnTo>
                <a:lnTo>
                  <a:pt x="51232" y="423647"/>
                </a:lnTo>
                <a:lnTo>
                  <a:pt x="44742" y="396418"/>
                </a:lnTo>
                <a:lnTo>
                  <a:pt x="38684" y="369024"/>
                </a:lnTo>
                <a:lnTo>
                  <a:pt x="33045" y="341478"/>
                </a:lnTo>
                <a:lnTo>
                  <a:pt x="27838" y="313779"/>
                </a:lnTo>
                <a:lnTo>
                  <a:pt x="23063" y="285928"/>
                </a:lnTo>
                <a:lnTo>
                  <a:pt x="18733" y="257924"/>
                </a:lnTo>
                <a:lnTo>
                  <a:pt x="14834" y="229794"/>
                </a:lnTo>
                <a:lnTo>
                  <a:pt x="11392" y="201511"/>
                </a:lnTo>
                <a:lnTo>
                  <a:pt x="8395" y="173088"/>
                </a:lnTo>
                <a:lnTo>
                  <a:pt x="5842" y="144551"/>
                </a:lnTo>
                <a:lnTo>
                  <a:pt x="3746" y="115875"/>
                </a:lnTo>
                <a:lnTo>
                  <a:pt x="2108" y="87071"/>
                </a:lnTo>
                <a:lnTo>
                  <a:pt x="940" y="58141"/>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8" name="文本占位符 43">
            <a:extLst>
              <a:ext uri="{FF2B5EF4-FFF2-40B4-BE49-F238E27FC236}">
                <a16:creationId xmlns:a16="http://schemas.microsoft.com/office/drawing/2014/main" id="{B7AA3A7C-7E46-48E6-8EDF-E3235AD0A390}"/>
              </a:ext>
            </a:extLst>
          </p:cNvPr>
          <p:cNvSpPr>
            <a:spLocks noGrp="1"/>
          </p:cNvSpPr>
          <p:nvPr>
            <p:ph type="body" sz="quarter" idx="42"/>
          </p:nvPr>
        </p:nvSpPr>
        <p:spPr>
          <a:xfrm>
            <a:off x="6096001" y="3619501"/>
            <a:ext cx="1763103" cy="1763103"/>
          </a:xfrm>
          <a:custGeom>
            <a:avLst/>
            <a:gdLst>
              <a:gd name="connsiteX0" fmla="*/ 361183 w 1763103"/>
              <a:gd name="connsiteY0" fmla="*/ 34424 h 1763103"/>
              <a:gd name="connsiteX1" fmla="*/ 1525131 w 1763103"/>
              <a:gd name="connsiteY1" fmla="*/ 34424 h 1763103"/>
              <a:gd name="connsiteX2" fmla="*/ 34426 w 1763103"/>
              <a:gd name="connsiteY2" fmla="*/ 1525130 h 1763103"/>
              <a:gd name="connsiteX3" fmla="*/ 34426 w 1763103"/>
              <a:gd name="connsiteY3" fmla="*/ 361181 h 1763103"/>
              <a:gd name="connsiteX4" fmla="*/ 361183 w 1763103"/>
              <a:gd name="connsiteY4" fmla="*/ 34424 h 1763103"/>
              <a:gd name="connsiteX5" fmla="*/ 1750403 w 1763103"/>
              <a:gd name="connsiteY5" fmla="*/ 0 h 1763103"/>
              <a:gd name="connsiteX6" fmla="*/ 1763103 w 1763103"/>
              <a:gd name="connsiteY6" fmla="*/ 0 h 1763103"/>
              <a:gd name="connsiteX7" fmla="*/ 1762861 w 1763103"/>
              <a:gd name="connsiteY7" fmla="*/ 29210 h 1763103"/>
              <a:gd name="connsiteX8" fmla="*/ 1762163 w 1763103"/>
              <a:gd name="connsiteY8" fmla="*/ 58242 h 1763103"/>
              <a:gd name="connsiteX9" fmla="*/ 1760982 w 1763103"/>
              <a:gd name="connsiteY9" fmla="*/ 87173 h 1763103"/>
              <a:gd name="connsiteX10" fmla="*/ 1759344 w 1763103"/>
              <a:gd name="connsiteY10" fmla="*/ 115964 h 1763103"/>
              <a:gd name="connsiteX11" fmla="*/ 1757261 w 1763103"/>
              <a:gd name="connsiteY11" fmla="*/ 144640 h 1763103"/>
              <a:gd name="connsiteX12" fmla="*/ 1754708 w 1763103"/>
              <a:gd name="connsiteY12" fmla="*/ 173190 h 1763103"/>
              <a:gd name="connsiteX13" fmla="*/ 1751699 w 1763103"/>
              <a:gd name="connsiteY13" fmla="*/ 201613 h 1763103"/>
              <a:gd name="connsiteX14" fmla="*/ 1748257 w 1763103"/>
              <a:gd name="connsiteY14" fmla="*/ 229895 h 1763103"/>
              <a:gd name="connsiteX15" fmla="*/ 1744358 w 1763103"/>
              <a:gd name="connsiteY15" fmla="*/ 258026 h 1763103"/>
              <a:gd name="connsiteX16" fmla="*/ 1740014 w 1763103"/>
              <a:gd name="connsiteY16" fmla="*/ 286029 h 1763103"/>
              <a:gd name="connsiteX17" fmla="*/ 1735251 w 1763103"/>
              <a:gd name="connsiteY17" fmla="*/ 313880 h 1763103"/>
              <a:gd name="connsiteX18" fmla="*/ 1730045 w 1763103"/>
              <a:gd name="connsiteY18" fmla="*/ 341579 h 1763103"/>
              <a:gd name="connsiteX19" fmla="*/ 1724406 w 1763103"/>
              <a:gd name="connsiteY19" fmla="*/ 369126 h 1763103"/>
              <a:gd name="connsiteX20" fmla="*/ 1718335 w 1763103"/>
              <a:gd name="connsiteY20" fmla="*/ 396507 h 1763103"/>
              <a:gd name="connsiteX21" fmla="*/ 1711846 w 1763103"/>
              <a:gd name="connsiteY21" fmla="*/ 423735 h 1763103"/>
              <a:gd name="connsiteX22" fmla="*/ 1704949 w 1763103"/>
              <a:gd name="connsiteY22" fmla="*/ 450799 h 1763103"/>
              <a:gd name="connsiteX23" fmla="*/ 1697622 w 1763103"/>
              <a:gd name="connsiteY23" fmla="*/ 477698 h 1763103"/>
              <a:gd name="connsiteX24" fmla="*/ 1689888 w 1763103"/>
              <a:gd name="connsiteY24" fmla="*/ 504418 h 1763103"/>
              <a:gd name="connsiteX25" fmla="*/ 1681747 w 1763103"/>
              <a:gd name="connsiteY25" fmla="*/ 530962 h 1763103"/>
              <a:gd name="connsiteX26" fmla="*/ 1673199 w 1763103"/>
              <a:gd name="connsiteY26" fmla="*/ 557327 h 1763103"/>
              <a:gd name="connsiteX27" fmla="*/ 1664259 w 1763103"/>
              <a:gd name="connsiteY27" fmla="*/ 583502 h 1763103"/>
              <a:gd name="connsiteX28" fmla="*/ 1654911 w 1763103"/>
              <a:gd name="connsiteY28" fmla="*/ 609498 h 1763103"/>
              <a:gd name="connsiteX29" fmla="*/ 1645171 w 1763103"/>
              <a:gd name="connsiteY29" fmla="*/ 635305 h 1763103"/>
              <a:gd name="connsiteX30" fmla="*/ 1635049 w 1763103"/>
              <a:gd name="connsiteY30" fmla="*/ 660921 h 1763103"/>
              <a:gd name="connsiteX31" fmla="*/ 1624533 w 1763103"/>
              <a:gd name="connsiteY31" fmla="*/ 686321 h 1763103"/>
              <a:gd name="connsiteX32" fmla="*/ 1613636 w 1763103"/>
              <a:gd name="connsiteY32" fmla="*/ 711543 h 1763103"/>
              <a:gd name="connsiteX33" fmla="*/ 1602359 w 1763103"/>
              <a:gd name="connsiteY33" fmla="*/ 736549 h 1763103"/>
              <a:gd name="connsiteX34" fmla="*/ 1590701 w 1763103"/>
              <a:gd name="connsiteY34" fmla="*/ 761340 h 1763103"/>
              <a:gd name="connsiteX35" fmla="*/ 1578673 w 1763103"/>
              <a:gd name="connsiteY35" fmla="*/ 785927 h 1763103"/>
              <a:gd name="connsiteX36" fmla="*/ 1566278 w 1763103"/>
              <a:gd name="connsiteY36" fmla="*/ 810298 h 1763103"/>
              <a:gd name="connsiteX37" fmla="*/ 1553528 w 1763103"/>
              <a:gd name="connsiteY37" fmla="*/ 834441 h 1763103"/>
              <a:gd name="connsiteX38" fmla="*/ 1540408 w 1763103"/>
              <a:gd name="connsiteY38" fmla="*/ 858368 h 1763103"/>
              <a:gd name="connsiteX39" fmla="*/ 1526934 w 1763103"/>
              <a:gd name="connsiteY39" fmla="*/ 882066 h 1763103"/>
              <a:gd name="connsiteX40" fmla="*/ 1513104 w 1763103"/>
              <a:gd name="connsiteY40" fmla="*/ 905535 h 1763103"/>
              <a:gd name="connsiteX41" fmla="*/ 1498918 w 1763103"/>
              <a:gd name="connsiteY41" fmla="*/ 928776 h 1763103"/>
              <a:gd name="connsiteX42" fmla="*/ 1484388 w 1763103"/>
              <a:gd name="connsiteY42" fmla="*/ 951776 h 1763103"/>
              <a:gd name="connsiteX43" fmla="*/ 1469530 w 1763103"/>
              <a:gd name="connsiteY43" fmla="*/ 974522 h 1763103"/>
              <a:gd name="connsiteX44" fmla="*/ 1454315 w 1763103"/>
              <a:gd name="connsiteY44" fmla="*/ 997039 h 1763103"/>
              <a:gd name="connsiteX45" fmla="*/ 1438770 w 1763103"/>
              <a:gd name="connsiteY45" fmla="*/ 1019302 h 1763103"/>
              <a:gd name="connsiteX46" fmla="*/ 1422895 w 1763103"/>
              <a:gd name="connsiteY46" fmla="*/ 1041311 h 1763103"/>
              <a:gd name="connsiteX47" fmla="*/ 1406690 w 1763103"/>
              <a:gd name="connsiteY47" fmla="*/ 1063066 h 1763103"/>
              <a:gd name="connsiteX48" fmla="*/ 1390155 w 1763103"/>
              <a:gd name="connsiteY48" fmla="*/ 1084555 h 1763103"/>
              <a:gd name="connsiteX49" fmla="*/ 1373315 w 1763103"/>
              <a:gd name="connsiteY49" fmla="*/ 1105789 h 1763103"/>
              <a:gd name="connsiteX50" fmla="*/ 1356144 w 1763103"/>
              <a:gd name="connsiteY50" fmla="*/ 1126757 h 1763103"/>
              <a:gd name="connsiteX51" fmla="*/ 1341508 w 1763103"/>
              <a:gd name="connsiteY51" fmla="*/ 1144072 h 1763103"/>
              <a:gd name="connsiteX52" fmla="*/ 1371619 w 1763103"/>
              <a:gd name="connsiteY52" fmla="*/ 1188733 h 1763103"/>
              <a:gd name="connsiteX53" fmla="*/ 1382831 w 1763103"/>
              <a:gd name="connsiteY53" fmla="*/ 1244269 h 1763103"/>
              <a:gd name="connsiteX54" fmla="*/ 1240154 w 1763103"/>
              <a:gd name="connsiteY54" fmla="*/ 1386947 h 1763103"/>
              <a:gd name="connsiteX55" fmla="*/ 1184618 w 1763103"/>
              <a:gd name="connsiteY55" fmla="*/ 1375734 h 1763103"/>
              <a:gd name="connsiteX56" fmla="*/ 1139538 w 1763103"/>
              <a:gd name="connsiteY56" fmla="*/ 1345340 h 1763103"/>
              <a:gd name="connsiteX57" fmla="*/ 1126681 w 1763103"/>
              <a:gd name="connsiteY57" fmla="*/ 1356208 h 1763103"/>
              <a:gd name="connsiteX58" fmla="*/ 1105713 w 1763103"/>
              <a:gd name="connsiteY58" fmla="*/ 1373365 h 1763103"/>
              <a:gd name="connsiteX59" fmla="*/ 1084479 w 1763103"/>
              <a:gd name="connsiteY59" fmla="*/ 1390218 h 1763103"/>
              <a:gd name="connsiteX60" fmla="*/ 1062990 w 1763103"/>
              <a:gd name="connsiteY60" fmla="*/ 1406754 h 1763103"/>
              <a:gd name="connsiteX61" fmla="*/ 1041235 w 1763103"/>
              <a:gd name="connsiteY61" fmla="*/ 1422946 h 1763103"/>
              <a:gd name="connsiteX62" fmla="*/ 1019226 w 1763103"/>
              <a:gd name="connsiteY62" fmla="*/ 1438821 h 1763103"/>
              <a:gd name="connsiteX63" fmla="*/ 996962 w 1763103"/>
              <a:gd name="connsiteY63" fmla="*/ 1454366 h 1763103"/>
              <a:gd name="connsiteX64" fmla="*/ 974446 w 1763103"/>
              <a:gd name="connsiteY64" fmla="*/ 1469580 h 1763103"/>
              <a:gd name="connsiteX65" fmla="*/ 951687 w 1763103"/>
              <a:gd name="connsiteY65" fmla="*/ 1484440 h 1763103"/>
              <a:gd name="connsiteX66" fmla="*/ 928688 w 1763103"/>
              <a:gd name="connsiteY66" fmla="*/ 1498968 h 1763103"/>
              <a:gd name="connsiteX67" fmla="*/ 905459 w 1763103"/>
              <a:gd name="connsiteY67" fmla="*/ 1513154 h 1763103"/>
              <a:gd name="connsiteX68" fmla="*/ 881990 w 1763103"/>
              <a:gd name="connsiteY68" fmla="*/ 1526984 h 1763103"/>
              <a:gd name="connsiteX69" fmla="*/ 858291 w 1763103"/>
              <a:gd name="connsiteY69" fmla="*/ 1540459 h 1763103"/>
              <a:gd name="connsiteX70" fmla="*/ 834365 w 1763103"/>
              <a:gd name="connsiteY70" fmla="*/ 1553566 h 1763103"/>
              <a:gd name="connsiteX71" fmla="*/ 810209 w 1763103"/>
              <a:gd name="connsiteY71" fmla="*/ 1566329 h 1763103"/>
              <a:gd name="connsiteX72" fmla="*/ 785838 w 1763103"/>
              <a:gd name="connsiteY72" fmla="*/ 1578724 h 1763103"/>
              <a:gd name="connsiteX73" fmla="*/ 761250 w 1763103"/>
              <a:gd name="connsiteY73" fmla="*/ 1590739 h 1763103"/>
              <a:gd name="connsiteX74" fmla="*/ 736460 w 1763103"/>
              <a:gd name="connsiteY74" fmla="*/ 1602397 h 1763103"/>
              <a:gd name="connsiteX75" fmla="*/ 711454 w 1763103"/>
              <a:gd name="connsiteY75" fmla="*/ 1613675 h 1763103"/>
              <a:gd name="connsiteX76" fmla="*/ 686232 w 1763103"/>
              <a:gd name="connsiteY76" fmla="*/ 1624571 h 1763103"/>
              <a:gd name="connsiteX77" fmla="*/ 660819 w 1763103"/>
              <a:gd name="connsiteY77" fmla="*/ 1635074 h 1763103"/>
              <a:gd name="connsiteX78" fmla="*/ 635216 w 1763103"/>
              <a:gd name="connsiteY78" fmla="*/ 1645209 h 1763103"/>
              <a:gd name="connsiteX79" fmla="*/ 609409 w 1763103"/>
              <a:gd name="connsiteY79" fmla="*/ 1654950 h 1763103"/>
              <a:gd name="connsiteX80" fmla="*/ 583412 w 1763103"/>
              <a:gd name="connsiteY80" fmla="*/ 1664284 h 1763103"/>
              <a:gd name="connsiteX81" fmla="*/ 557225 w 1763103"/>
              <a:gd name="connsiteY81" fmla="*/ 1673238 h 1763103"/>
              <a:gd name="connsiteX82" fmla="*/ 530860 w 1763103"/>
              <a:gd name="connsiteY82" fmla="*/ 1681772 h 1763103"/>
              <a:gd name="connsiteX83" fmla="*/ 504317 w 1763103"/>
              <a:gd name="connsiteY83" fmla="*/ 1689913 h 1763103"/>
              <a:gd name="connsiteX84" fmla="*/ 477596 w 1763103"/>
              <a:gd name="connsiteY84" fmla="*/ 1697647 h 1763103"/>
              <a:gd name="connsiteX85" fmla="*/ 450697 w 1763103"/>
              <a:gd name="connsiteY85" fmla="*/ 1704975 h 1763103"/>
              <a:gd name="connsiteX86" fmla="*/ 423646 w 1763103"/>
              <a:gd name="connsiteY86" fmla="*/ 1711871 h 1763103"/>
              <a:gd name="connsiteX87" fmla="*/ 396418 w 1763103"/>
              <a:gd name="connsiteY87" fmla="*/ 1718361 h 1763103"/>
              <a:gd name="connsiteX88" fmla="*/ 369024 w 1763103"/>
              <a:gd name="connsiteY88" fmla="*/ 1724419 h 1763103"/>
              <a:gd name="connsiteX89" fmla="*/ 341478 w 1763103"/>
              <a:gd name="connsiteY89" fmla="*/ 1730058 h 1763103"/>
              <a:gd name="connsiteX90" fmla="*/ 313779 w 1763103"/>
              <a:gd name="connsiteY90" fmla="*/ 1735265 h 1763103"/>
              <a:gd name="connsiteX91" fmla="*/ 285928 w 1763103"/>
              <a:gd name="connsiteY91" fmla="*/ 1740040 h 1763103"/>
              <a:gd name="connsiteX92" fmla="*/ 257924 w 1763103"/>
              <a:gd name="connsiteY92" fmla="*/ 1744370 h 1763103"/>
              <a:gd name="connsiteX93" fmla="*/ 229794 w 1763103"/>
              <a:gd name="connsiteY93" fmla="*/ 1748269 h 1763103"/>
              <a:gd name="connsiteX94" fmla="*/ 201511 w 1763103"/>
              <a:gd name="connsiteY94" fmla="*/ 1751711 h 1763103"/>
              <a:gd name="connsiteX95" fmla="*/ 173088 w 1763103"/>
              <a:gd name="connsiteY95" fmla="*/ 1754708 h 1763103"/>
              <a:gd name="connsiteX96" fmla="*/ 144551 w 1763103"/>
              <a:gd name="connsiteY96" fmla="*/ 1757261 h 1763103"/>
              <a:gd name="connsiteX97" fmla="*/ 115875 w 1763103"/>
              <a:gd name="connsiteY97" fmla="*/ 1759357 h 1763103"/>
              <a:gd name="connsiteX98" fmla="*/ 87071 w 1763103"/>
              <a:gd name="connsiteY98" fmla="*/ 1760995 h 1763103"/>
              <a:gd name="connsiteX99" fmla="*/ 58141 w 1763103"/>
              <a:gd name="connsiteY99" fmla="*/ 1762163 h 1763103"/>
              <a:gd name="connsiteX100" fmla="*/ 0 w 1763103"/>
              <a:gd name="connsiteY100" fmla="*/ 1763103 h 1763103"/>
              <a:gd name="connsiteX101" fmla="*/ 0 w 1763103"/>
              <a:gd name="connsiteY101" fmla="*/ 1750403 h 1763103"/>
              <a:gd name="connsiteX102" fmla="*/ 57836 w 1763103"/>
              <a:gd name="connsiteY102" fmla="*/ 1749463 h 1763103"/>
              <a:gd name="connsiteX103" fmla="*/ 86551 w 1763103"/>
              <a:gd name="connsiteY103" fmla="*/ 1748295 h 1763103"/>
              <a:gd name="connsiteX104" fmla="*/ 115151 w 1763103"/>
              <a:gd name="connsiteY104" fmla="*/ 1746682 h 1763103"/>
              <a:gd name="connsiteX105" fmla="*/ 143624 w 1763103"/>
              <a:gd name="connsiteY105" fmla="*/ 1744599 h 1763103"/>
              <a:gd name="connsiteX106" fmla="*/ 171958 w 1763103"/>
              <a:gd name="connsiteY106" fmla="*/ 1742059 h 1763103"/>
              <a:gd name="connsiteX107" fmla="*/ 200177 w 1763103"/>
              <a:gd name="connsiteY107" fmla="*/ 1739087 h 1763103"/>
              <a:gd name="connsiteX108" fmla="*/ 228257 w 1763103"/>
              <a:gd name="connsiteY108" fmla="*/ 1735658 h 1763103"/>
              <a:gd name="connsiteX109" fmla="*/ 256184 w 1763103"/>
              <a:gd name="connsiteY109" fmla="*/ 1731785 h 1763103"/>
              <a:gd name="connsiteX110" fmla="*/ 283985 w 1763103"/>
              <a:gd name="connsiteY110" fmla="*/ 1727479 h 1763103"/>
              <a:gd name="connsiteX111" fmla="*/ 311633 w 1763103"/>
              <a:gd name="connsiteY111" fmla="*/ 1722742 h 1763103"/>
              <a:gd name="connsiteX112" fmla="*/ 339128 w 1763103"/>
              <a:gd name="connsiteY112" fmla="*/ 1717573 h 1763103"/>
              <a:gd name="connsiteX113" fmla="*/ 366484 w 1763103"/>
              <a:gd name="connsiteY113" fmla="*/ 1711985 h 1763103"/>
              <a:gd name="connsiteX114" fmla="*/ 393674 w 1763103"/>
              <a:gd name="connsiteY114" fmla="*/ 1705953 h 1763103"/>
              <a:gd name="connsiteX115" fmla="*/ 420700 w 1763103"/>
              <a:gd name="connsiteY115" fmla="*/ 1699514 h 1763103"/>
              <a:gd name="connsiteX116" fmla="*/ 447561 w 1763103"/>
              <a:gd name="connsiteY116" fmla="*/ 1692669 h 1763103"/>
              <a:gd name="connsiteX117" fmla="*/ 474256 w 1763103"/>
              <a:gd name="connsiteY117" fmla="*/ 1685392 h 1763103"/>
              <a:gd name="connsiteX118" fmla="*/ 500786 w 1763103"/>
              <a:gd name="connsiteY118" fmla="*/ 1677721 h 1763103"/>
              <a:gd name="connsiteX119" fmla="*/ 527139 w 1763103"/>
              <a:gd name="connsiteY119" fmla="*/ 1669631 h 1763103"/>
              <a:gd name="connsiteX120" fmla="*/ 553314 w 1763103"/>
              <a:gd name="connsiteY120" fmla="*/ 1661147 h 1763103"/>
              <a:gd name="connsiteX121" fmla="*/ 579310 w 1763103"/>
              <a:gd name="connsiteY121" fmla="*/ 1652270 h 1763103"/>
              <a:gd name="connsiteX122" fmla="*/ 605117 w 1763103"/>
              <a:gd name="connsiteY122" fmla="*/ 1642986 h 1763103"/>
              <a:gd name="connsiteX123" fmla="*/ 630733 w 1763103"/>
              <a:gd name="connsiteY123" fmla="*/ 1633322 h 1763103"/>
              <a:gd name="connsiteX124" fmla="*/ 656158 w 1763103"/>
              <a:gd name="connsiteY124" fmla="*/ 1623263 h 1763103"/>
              <a:gd name="connsiteX125" fmla="*/ 681380 w 1763103"/>
              <a:gd name="connsiteY125" fmla="*/ 1612836 h 1763103"/>
              <a:gd name="connsiteX126" fmla="*/ 706412 w 1763103"/>
              <a:gd name="connsiteY126" fmla="*/ 1602016 h 1763103"/>
              <a:gd name="connsiteX127" fmla="*/ 731241 w 1763103"/>
              <a:gd name="connsiteY127" fmla="*/ 1590815 h 1763103"/>
              <a:gd name="connsiteX128" fmla="*/ 755853 w 1763103"/>
              <a:gd name="connsiteY128" fmla="*/ 1579245 h 1763103"/>
              <a:gd name="connsiteX129" fmla="*/ 780262 w 1763103"/>
              <a:gd name="connsiteY129" fmla="*/ 1567307 h 1763103"/>
              <a:gd name="connsiteX130" fmla="*/ 804456 w 1763103"/>
              <a:gd name="connsiteY130" fmla="*/ 1555001 h 1763103"/>
              <a:gd name="connsiteX131" fmla="*/ 828434 w 1763103"/>
              <a:gd name="connsiteY131" fmla="*/ 1542339 h 1763103"/>
              <a:gd name="connsiteX132" fmla="*/ 852183 w 1763103"/>
              <a:gd name="connsiteY132" fmla="*/ 1529321 h 1763103"/>
              <a:gd name="connsiteX133" fmla="*/ 875703 w 1763103"/>
              <a:gd name="connsiteY133" fmla="*/ 1515935 h 1763103"/>
              <a:gd name="connsiteX134" fmla="*/ 899008 w 1763103"/>
              <a:gd name="connsiteY134" fmla="*/ 1502207 h 1763103"/>
              <a:gd name="connsiteX135" fmla="*/ 922071 w 1763103"/>
              <a:gd name="connsiteY135" fmla="*/ 1488135 h 1763103"/>
              <a:gd name="connsiteX136" fmla="*/ 944905 w 1763103"/>
              <a:gd name="connsiteY136" fmla="*/ 1473708 h 1763103"/>
              <a:gd name="connsiteX137" fmla="*/ 967499 w 1763103"/>
              <a:gd name="connsiteY137" fmla="*/ 1458950 h 1763103"/>
              <a:gd name="connsiteX138" fmla="*/ 989850 w 1763103"/>
              <a:gd name="connsiteY138" fmla="*/ 1443850 h 1763103"/>
              <a:gd name="connsiteX139" fmla="*/ 1011949 w 1763103"/>
              <a:gd name="connsiteY139" fmla="*/ 1428407 h 1763103"/>
              <a:gd name="connsiteX140" fmla="*/ 1033805 w 1763103"/>
              <a:gd name="connsiteY140" fmla="*/ 1412646 h 1763103"/>
              <a:gd name="connsiteX141" fmla="*/ 1055395 w 1763103"/>
              <a:gd name="connsiteY141" fmla="*/ 1396568 h 1763103"/>
              <a:gd name="connsiteX142" fmla="*/ 1076744 w 1763103"/>
              <a:gd name="connsiteY142" fmla="*/ 1380147 h 1763103"/>
              <a:gd name="connsiteX143" fmla="*/ 1097814 w 1763103"/>
              <a:gd name="connsiteY143" fmla="*/ 1363421 h 1763103"/>
              <a:gd name="connsiteX144" fmla="*/ 1118629 w 1763103"/>
              <a:gd name="connsiteY144" fmla="*/ 1346378 h 1763103"/>
              <a:gd name="connsiteX145" fmla="*/ 1132301 w 1763103"/>
              <a:gd name="connsiteY145" fmla="*/ 1334827 h 1763103"/>
              <a:gd name="connsiteX146" fmla="*/ 1108689 w 1763103"/>
              <a:gd name="connsiteY146" fmla="*/ 1299806 h 1763103"/>
              <a:gd name="connsiteX147" fmla="*/ 1097477 w 1763103"/>
              <a:gd name="connsiteY147" fmla="*/ 1244269 h 1763103"/>
              <a:gd name="connsiteX148" fmla="*/ 1240154 w 1763103"/>
              <a:gd name="connsiteY148" fmla="*/ 1101592 h 1763103"/>
              <a:gd name="connsiteX149" fmla="*/ 1295690 w 1763103"/>
              <a:gd name="connsiteY149" fmla="*/ 1112804 h 1763103"/>
              <a:gd name="connsiteX150" fmla="*/ 1331118 w 1763103"/>
              <a:gd name="connsiteY150" fmla="*/ 1136690 h 1763103"/>
              <a:gd name="connsiteX151" fmla="*/ 1346441 w 1763103"/>
              <a:gd name="connsiteY151" fmla="*/ 1118553 h 1763103"/>
              <a:gd name="connsiteX152" fmla="*/ 1363485 w 1763103"/>
              <a:gd name="connsiteY152" fmla="*/ 1097737 h 1763103"/>
              <a:gd name="connsiteX153" fmla="*/ 1380210 w 1763103"/>
              <a:gd name="connsiteY153" fmla="*/ 1076668 h 1763103"/>
              <a:gd name="connsiteX154" fmla="*/ 1396619 w 1763103"/>
              <a:gd name="connsiteY154" fmla="*/ 1055319 h 1763103"/>
              <a:gd name="connsiteX155" fmla="*/ 1412710 w 1763103"/>
              <a:gd name="connsiteY155" fmla="*/ 1033716 h 1763103"/>
              <a:gd name="connsiteX156" fmla="*/ 1428471 w 1763103"/>
              <a:gd name="connsiteY156" fmla="*/ 1011872 h 1763103"/>
              <a:gd name="connsiteX157" fmla="*/ 1443901 w 1763103"/>
              <a:gd name="connsiteY157" fmla="*/ 989762 h 1763103"/>
              <a:gd name="connsiteX158" fmla="*/ 1459002 w 1763103"/>
              <a:gd name="connsiteY158" fmla="*/ 967422 h 1763103"/>
              <a:gd name="connsiteX159" fmla="*/ 1473759 w 1763103"/>
              <a:gd name="connsiteY159" fmla="*/ 944829 h 1763103"/>
              <a:gd name="connsiteX160" fmla="*/ 1488186 w 1763103"/>
              <a:gd name="connsiteY160" fmla="*/ 921994 h 1763103"/>
              <a:gd name="connsiteX161" fmla="*/ 1502258 w 1763103"/>
              <a:gd name="connsiteY161" fmla="*/ 898919 h 1763103"/>
              <a:gd name="connsiteX162" fmla="*/ 1515987 w 1763103"/>
              <a:gd name="connsiteY162" fmla="*/ 875627 h 1763103"/>
              <a:gd name="connsiteX163" fmla="*/ 1529372 w 1763103"/>
              <a:gd name="connsiteY163" fmla="*/ 852094 h 1763103"/>
              <a:gd name="connsiteX164" fmla="*/ 1542390 w 1763103"/>
              <a:gd name="connsiteY164" fmla="*/ 828345 h 1763103"/>
              <a:gd name="connsiteX165" fmla="*/ 1555052 w 1763103"/>
              <a:gd name="connsiteY165" fmla="*/ 804367 h 1763103"/>
              <a:gd name="connsiteX166" fmla="*/ 1567358 w 1763103"/>
              <a:gd name="connsiteY166" fmla="*/ 780174 h 1763103"/>
              <a:gd name="connsiteX167" fmla="*/ 1579296 w 1763103"/>
              <a:gd name="connsiteY167" fmla="*/ 755764 h 1763103"/>
              <a:gd name="connsiteX168" fmla="*/ 1590866 w 1763103"/>
              <a:gd name="connsiteY168" fmla="*/ 731139 h 1763103"/>
              <a:gd name="connsiteX169" fmla="*/ 1602054 w 1763103"/>
              <a:gd name="connsiteY169" fmla="*/ 706323 h 1763103"/>
              <a:gd name="connsiteX170" fmla="*/ 1612874 w 1763103"/>
              <a:gd name="connsiteY170" fmla="*/ 681291 h 1763103"/>
              <a:gd name="connsiteX171" fmla="*/ 1623314 w 1763103"/>
              <a:gd name="connsiteY171" fmla="*/ 656056 h 1763103"/>
              <a:gd name="connsiteX172" fmla="*/ 1633360 w 1763103"/>
              <a:gd name="connsiteY172" fmla="*/ 630631 h 1763103"/>
              <a:gd name="connsiteX173" fmla="*/ 1643025 w 1763103"/>
              <a:gd name="connsiteY173" fmla="*/ 605015 h 1763103"/>
              <a:gd name="connsiteX174" fmla="*/ 1652308 w 1763103"/>
              <a:gd name="connsiteY174" fmla="*/ 579209 h 1763103"/>
              <a:gd name="connsiteX175" fmla="*/ 1661185 w 1763103"/>
              <a:gd name="connsiteY175" fmla="*/ 553212 h 1763103"/>
              <a:gd name="connsiteX176" fmla="*/ 1669669 w 1763103"/>
              <a:gd name="connsiteY176" fmla="*/ 527037 h 1763103"/>
              <a:gd name="connsiteX177" fmla="*/ 1677746 w 1763103"/>
              <a:gd name="connsiteY177" fmla="*/ 500685 h 1763103"/>
              <a:gd name="connsiteX178" fmla="*/ 1685430 w 1763103"/>
              <a:gd name="connsiteY178" fmla="*/ 474167 h 1763103"/>
              <a:gd name="connsiteX179" fmla="*/ 1692694 w 1763103"/>
              <a:gd name="connsiteY179" fmla="*/ 447459 h 1763103"/>
              <a:gd name="connsiteX180" fmla="*/ 1699540 w 1763103"/>
              <a:gd name="connsiteY180" fmla="*/ 420599 h 1763103"/>
              <a:gd name="connsiteX181" fmla="*/ 1705978 w 1763103"/>
              <a:gd name="connsiteY181" fmla="*/ 393573 h 1763103"/>
              <a:gd name="connsiteX182" fmla="*/ 1711998 w 1763103"/>
              <a:gd name="connsiteY182" fmla="*/ 366382 h 1763103"/>
              <a:gd name="connsiteX183" fmla="*/ 1717599 w 1763103"/>
              <a:gd name="connsiteY183" fmla="*/ 339027 h 1763103"/>
              <a:gd name="connsiteX184" fmla="*/ 1722768 w 1763103"/>
              <a:gd name="connsiteY184" fmla="*/ 311531 h 1763103"/>
              <a:gd name="connsiteX185" fmla="*/ 1727505 w 1763103"/>
              <a:gd name="connsiteY185" fmla="*/ 283883 h 1763103"/>
              <a:gd name="connsiteX186" fmla="*/ 1731810 w 1763103"/>
              <a:gd name="connsiteY186" fmla="*/ 256083 h 1763103"/>
              <a:gd name="connsiteX187" fmla="*/ 1735671 w 1763103"/>
              <a:gd name="connsiteY187" fmla="*/ 228143 h 1763103"/>
              <a:gd name="connsiteX188" fmla="*/ 1739100 w 1763103"/>
              <a:gd name="connsiteY188" fmla="*/ 200076 h 1763103"/>
              <a:gd name="connsiteX189" fmla="*/ 1742072 w 1763103"/>
              <a:gd name="connsiteY189" fmla="*/ 171857 h 1763103"/>
              <a:gd name="connsiteX190" fmla="*/ 1744599 w 1763103"/>
              <a:gd name="connsiteY190" fmla="*/ 143510 h 1763103"/>
              <a:gd name="connsiteX191" fmla="*/ 1746682 w 1763103"/>
              <a:gd name="connsiteY191" fmla="*/ 115049 h 1763103"/>
              <a:gd name="connsiteX192" fmla="*/ 1748307 w 1763103"/>
              <a:gd name="connsiteY192" fmla="*/ 86449 h 1763103"/>
              <a:gd name="connsiteX193" fmla="*/ 1749476 w 1763103"/>
              <a:gd name="connsiteY193" fmla="*/ 57734 h 1763103"/>
              <a:gd name="connsiteX194" fmla="*/ 1750175 w 1763103"/>
              <a:gd name="connsiteY194" fmla="*/ 28892 h 176310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Lst>
            <a:rect l="l" t="t" r="r" b="b"/>
            <a:pathLst>
              <a:path w="1763103" h="1763103">
                <a:moveTo>
                  <a:pt x="361183" y="34424"/>
                </a:moveTo>
                <a:lnTo>
                  <a:pt x="1525131" y="34424"/>
                </a:lnTo>
                <a:cubicBezTo>
                  <a:pt x="1525131" y="857719"/>
                  <a:pt x="857720" y="1525130"/>
                  <a:pt x="34426" y="1525130"/>
                </a:cubicBezTo>
                <a:lnTo>
                  <a:pt x="34426" y="361181"/>
                </a:lnTo>
                <a:cubicBezTo>
                  <a:pt x="34426" y="180811"/>
                  <a:pt x="180813" y="34424"/>
                  <a:pt x="361183" y="34424"/>
                </a:cubicBezTo>
                <a:close/>
                <a:moveTo>
                  <a:pt x="1750403" y="0"/>
                </a:moveTo>
                <a:lnTo>
                  <a:pt x="1763103" y="0"/>
                </a:lnTo>
                <a:lnTo>
                  <a:pt x="1762861" y="29210"/>
                </a:lnTo>
                <a:lnTo>
                  <a:pt x="1762163" y="58242"/>
                </a:lnTo>
                <a:lnTo>
                  <a:pt x="1760982" y="87173"/>
                </a:lnTo>
                <a:lnTo>
                  <a:pt x="1759344" y="115964"/>
                </a:lnTo>
                <a:lnTo>
                  <a:pt x="1757261" y="144640"/>
                </a:lnTo>
                <a:lnTo>
                  <a:pt x="1754708" y="173190"/>
                </a:lnTo>
                <a:lnTo>
                  <a:pt x="1751699" y="201613"/>
                </a:lnTo>
                <a:lnTo>
                  <a:pt x="1748257" y="229895"/>
                </a:lnTo>
                <a:lnTo>
                  <a:pt x="1744358" y="258026"/>
                </a:lnTo>
                <a:lnTo>
                  <a:pt x="1740014" y="286029"/>
                </a:lnTo>
                <a:lnTo>
                  <a:pt x="1735251" y="313880"/>
                </a:lnTo>
                <a:lnTo>
                  <a:pt x="1730045" y="341579"/>
                </a:lnTo>
                <a:lnTo>
                  <a:pt x="1724406" y="369126"/>
                </a:lnTo>
                <a:lnTo>
                  <a:pt x="1718335" y="396507"/>
                </a:lnTo>
                <a:lnTo>
                  <a:pt x="1711846" y="423735"/>
                </a:lnTo>
                <a:lnTo>
                  <a:pt x="1704949" y="450799"/>
                </a:lnTo>
                <a:lnTo>
                  <a:pt x="1697622" y="477698"/>
                </a:lnTo>
                <a:lnTo>
                  <a:pt x="1689888" y="504418"/>
                </a:lnTo>
                <a:lnTo>
                  <a:pt x="1681747" y="530962"/>
                </a:lnTo>
                <a:lnTo>
                  <a:pt x="1673199" y="557327"/>
                </a:lnTo>
                <a:lnTo>
                  <a:pt x="1664259" y="583502"/>
                </a:lnTo>
                <a:lnTo>
                  <a:pt x="1654911" y="609498"/>
                </a:lnTo>
                <a:lnTo>
                  <a:pt x="1645171" y="635305"/>
                </a:lnTo>
                <a:lnTo>
                  <a:pt x="1635049" y="660921"/>
                </a:lnTo>
                <a:lnTo>
                  <a:pt x="1624533" y="686321"/>
                </a:lnTo>
                <a:lnTo>
                  <a:pt x="1613636" y="711543"/>
                </a:lnTo>
                <a:lnTo>
                  <a:pt x="1602359" y="736549"/>
                </a:lnTo>
                <a:lnTo>
                  <a:pt x="1590701" y="761340"/>
                </a:lnTo>
                <a:lnTo>
                  <a:pt x="1578673" y="785927"/>
                </a:lnTo>
                <a:lnTo>
                  <a:pt x="1566278" y="810298"/>
                </a:lnTo>
                <a:lnTo>
                  <a:pt x="1553528" y="834441"/>
                </a:lnTo>
                <a:lnTo>
                  <a:pt x="1540408" y="858368"/>
                </a:lnTo>
                <a:lnTo>
                  <a:pt x="1526934" y="882066"/>
                </a:lnTo>
                <a:lnTo>
                  <a:pt x="1513104" y="905535"/>
                </a:lnTo>
                <a:lnTo>
                  <a:pt x="1498918" y="928776"/>
                </a:lnTo>
                <a:lnTo>
                  <a:pt x="1484388" y="951776"/>
                </a:lnTo>
                <a:lnTo>
                  <a:pt x="1469530" y="974522"/>
                </a:lnTo>
                <a:lnTo>
                  <a:pt x="1454315" y="997039"/>
                </a:lnTo>
                <a:lnTo>
                  <a:pt x="1438770" y="1019302"/>
                </a:lnTo>
                <a:lnTo>
                  <a:pt x="1422895" y="1041311"/>
                </a:lnTo>
                <a:lnTo>
                  <a:pt x="1406690" y="1063066"/>
                </a:lnTo>
                <a:lnTo>
                  <a:pt x="1390155" y="1084555"/>
                </a:lnTo>
                <a:lnTo>
                  <a:pt x="1373315" y="1105789"/>
                </a:lnTo>
                <a:lnTo>
                  <a:pt x="1356144" y="1126757"/>
                </a:lnTo>
                <a:lnTo>
                  <a:pt x="1341508" y="1144072"/>
                </a:lnTo>
                <a:lnTo>
                  <a:pt x="1371619" y="1188733"/>
                </a:lnTo>
                <a:cubicBezTo>
                  <a:pt x="1378839" y="1205802"/>
                  <a:pt x="1382831" y="1224570"/>
                  <a:pt x="1382831" y="1244269"/>
                </a:cubicBezTo>
                <a:cubicBezTo>
                  <a:pt x="1382831" y="1323067"/>
                  <a:pt x="1318952" y="1386947"/>
                  <a:pt x="1240154" y="1386947"/>
                </a:cubicBezTo>
                <a:cubicBezTo>
                  <a:pt x="1220455" y="1386947"/>
                  <a:pt x="1201687" y="1382954"/>
                  <a:pt x="1184618" y="1375734"/>
                </a:cubicBezTo>
                <a:lnTo>
                  <a:pt x="1139538" y="1345340"/>
                </a:lnTo>
                <a:lnTo>
                  <a:pt x="1126681" y="1356208"/>
                </a:lnTo>
                <a:lnTo>
                  <a:pt x="1105713" y="1373365"/>
                </a:lnTo>
                <a:lnTo>
                  <a:pt x="1084479" y="1390218"/>
                </a:lnTo>
                <a:lnTo>
                  <a:pt x="1062990" y="1406754"/>
                </a:lnTo>
                <a:lnTo>
                  <a:pt x="1041235" y="1422946"/>
                </a:lnTo>
                <a:lnTo>
                  <a:pt x="1019226" y="1438821"/>
                </a:lnTo>
                <a:lnTo>
                  <a:pt x="996962" y="1454366"/>
                </a:lnTo>
                <a:lnTo>
                  <a:pt x="974446" y="1469580"/>
                </a:lnTo>
                <a:lnTo>
                  <a:pt x="951687" y="1484440"/>
                </a:lnTo>
                <a:lnTo>
                  <a:pt x="928688" y="1498968"/>
                </a:lnTo>
                <a:lnTo>
                  <a:pt x="905459" y="1513154"/>
                </a:lnTo>
                <a:lnTo>
                  <a:pt x="881990" y="1526984"/>
                </a:lnTo>
                <a:lnTo>
                  <a:pt x="858291" y="1540459"/>
                </a:lnTo>
                <a:lnTo>
                  <a:pt x="834365" y="1553566"/>
                </a:lnTo>
                <a:lnTo>
                  <a:pt x="810209" y="1566329"/>
                </a:lnTo>
                <a:lnTo>
                  <a:pt x="785838" y="1578724"/>
                </a:lnTo>
                <a:lnTo>
                  <a:pt x="761250" y="1590739"/>
                </a:lnTo>
                <a:lnTo>
                  <a:pt x="736460" y="1602397"/>
                </a:lnTo>
                <a:lnTo>
                  <a:pt x="711454" y="1613675"/>
                </a:lnTo>
                <a:lnTo>
                  <a:pt x="686232" y="1624571"/>
                </a:lnTo>
                <a:lnTo>
                  <a:pt x="660819" y="1635074"/>
                </a:lnTo>
                <a:lnTo>
                  <a:pt x="635216" y="1645209"/>
                </a:lnTo>
                <a:lnTo>
                  <a:pt x="609409" y="1654950"/>
                </a:lnTo>
                <a:lnTo>
                  <a:pt x="583412" y="1664284"/>
                </a:lnTo>
                <a:lnTo>
                  <a:pt x="557225" y="1673238"/>
                </a:lnTo>
                <a:lnTo>
                  <a:pt x="530860" y="1681772"/>
                </a:lnTo>
                <a:lnTo>
                  <a:pt x="504317" y="1689913"/>
                </a:lnTo>
                <a:lnTo>
                  <a:pt x="477596" y="1697647"/>
                </a:lnTo>
                <a:lnTo>
                  <a:pt x="450697" y="1704975"/>
                </a:lnTo>
                <a:lnTo>
                  <a:pt x="423646" y="1711871"/>
                </a:lnTo>
                <a:lnTo>
                  <a:pt x="396418" y="1718361"/>
                </a:lnTo>
                <a:lnTo>
                  <a:pt x="369024" y="1724419"/>
                </a:lnTo>
                <a:lnTo>
                  <a:pt x="341478" y="1730058"/>
                </a:lnTo>
                <a:lnTo>
                  <a:pt x="313779" y="1735265"/>
                </a:lnTo>
                <a:lnTo>
                  <a:pt x="285928" y="1740040"/>
                </a:lnTo>
                <a:lnTo>
                  <a:pt x="257924" y="1744370"/>
                </a:lnTo>
                <a:lnTo>
                  <a:pt x="229794" y="1748269"/>
                </a:lnTo>
                <a:lnTo>
                  <a:pt x="201511" y="1751711"/>
                </a:lnTo>
                <a:lnTo>
                  <a:pt x="173088" y="1754708"/>
                </a:lnTo>
                <a:lnTo>
                  <a:pt x="144551" y="1757261"/>
                </a:lnTo>
                <a:lnTo>
                  <a:pt x="115875" y="1759357"/>
                </a:lnTo>
                <a:lnTo>
                  <a:pt x="87071" y="1760995"/>
                </a:lnTo>
                <a:lnTo>
                  <a:pt x="58141" y="1762163"/>
                </a:lnTo>
                <a:lnTo>
                  <a:pt x="0" y="1763103"/>
                </a:lnTo>
                <a:lnTo>
                  <a:pt x="0" y="1750403"/>
                </a:lnTo>
                <a:lnTo>
                  <a:pt x="57836" y="1749463"/>
                </a:lnTo>
                <a:lnTo>
                  <a:pt x="86551" y="1748295"/>
                </a:lnTo>
                <a:lnTo>
                  <a:pt x="115151" y="1746682"/>
                </a:lnTo>
                <a:lnTo>
                  <a:pt x="143624" y="1744599"/>
                </a:lnTo>
                <a:lnTo>
                  <a:pt x="171958" y="1742059"/>
                </a:lnTo>
                <a:lnTo>
                  <a:pt x="200177" y="1739087"/>
                </a:lnTo>
                <a:lnTo>
                  <a:pt x="228257" y="1735658"/>
                </a:lnTo>
                <a:lnTo>
                  <a:pt x="256184" y="1731785"/>
                </a:lnTo>
                <a:lnTo>
                  <a:pt x="283985" y="1727479"/>
                </a:lnTo>
                <a:lnTo>
                  <a:pt x="311633" y="1722742"/>
                </a:lnTo>
                <a:lnTo>
                  <a:pt x="339128" y="1717573"/>
                </a:lnTo>
                <a:lnTo>
                  <a:pt x="366484" y="1711985"/>
                </a:lnTo>
                <a:lnTo>
                  <a:pt x="393674" y="1705953"/>
                </a:lnTo>
                <a:lnTo>
                  <a:pt x="420700" y="1699514"/>
                </a:lnTo>
                <a:lnTo>
                  <a:pt x="447561" y="1692669"/>
                </a:lnTo>
                <a:lnTo>
                  <a:pt x="474256" y="1685392"/>
                </a:lnTo>
                <a:lnTo>
                  <a:pt x="500786" y="1677721"/>
                </a:lnTo>
                <a:lnTo>
                  <a:pt x="527139" y="1669631"/>
                </a:lnTo>
                <a:lnTo>
                  <a:pt x="553314" y="1661147"/>
                </a:lnTo>
                <a:lnTo>
                  <a:pt x="579310" y="1652270"/>
                </a:lnTo>
                <a:lnTo>
                  <a:pt x="605117" y="1642986"/>
                </a:lnTo>
                <a:lnTo>
                  <a:pt x="630733" y="1633322"/>
                </a:lnTo>
                <a:lnTo>
                  <a:pt x="656158" y="1623263"/>
                </a:lnTo>
                <a:lnTo>
                  <a:pt x="681380" y="1612836"/>
                </a:lnTo>
                <a:lnTo>
                  <a:pt x="706412" y="1602016"/>
                </a:lnTo>
                <a:lnTo>
                  <a:pt x="731241" y="1590815"/>
                </a:lnTo>
                <a:lnTo>
                  <a:pt x="755853" y="1579245"/>
                </a:lnTo>
                <a:lnTo>
                  <a:pt x="780262" y="1567307"/>
                </a:lnTo>
                <a:lnTo>
                  <a:pt x="804456" y="1555001"/>
                </a:lnTo>
                <a:lnTo>
                  <a:pt x="828434" y="1542339"/>
                </a:lnTo>
                <a:lnTo>
                  <a:pt x="852183" y="1529321"/>
                </a:lnTo>
                <a:lnTo>
                  <a:pt x="875703" y="1515935"/>
                </a:lnTo>
                <a:lnTo>
                  <a:pt x="899008" y="1502207"/>
                </a:lnTo>
                <a:lnTo>
                  <a:pt x="922071" y="1488135"/>
                </a:lnTo>
                <a:lnTo>
                  <a:pt x="944905" y="1473708"/>
                </a:lnTo>
                <a:lnTo>
                  <a:pt x="967499" y="1458950"/>
                </a:lnTo>
                <a:lnTo>
                  <a:pt x="989850" y="1443850"/>
                </a:lnTo>
                <a:lnTo>
                  <a:pt x="1011949" y="1428407"/>
                </a:lnTo>
                <a:lnTo>
                  <a:pt x="1033805" y="1412646"/>
                </a:lnTo>
                <a:lnTo>
                  <a:pt x="1055395" y="1396568"/>
                </a:lnTo>
                <a:lnTo>
                  <a:pt x="1076744" y="1380147"/>
                </a:lnTo>
                <a:lnTo>
                  <a:pt x="1097814" y="1363421"/>
                </a:lnTo>
                <a:lnTo>
                  <a:pt x="1118629" y="1346378"/>
                </a:lnTo>
                <a:lnTo>
                  <a:pt x="1132301" y="1334827"/>
                </a:lnTo>
                <a:lnTo>
                  <a:pt x="1108689" y="1299806"/>
                </a:lnTo>
                <a:cubicBezTo>
                  <a:pt x="1101469" y="1282736"/>
                  <a:pt x="1097477" y="1263969"/>
                  <a:pt x="1097477" y="1244269"/>
                </a:cubicBezTo>
                <a:cubicBezTo>
                  <a:pt x="1097477" y="1165471"/>
                  <a:pt x="1161356" y="1101592"/>
                  <a:pt x="1240154" y="1101592"/>
                </a:cubicBezTo>
                <a:cubicBezTo>
                  <a:pt x="1259854" y="1101592"/>
                  <a:pt x="1278621" y="1105584"/>
                  <a:pt x="1295690" y="1112804"/>
                </a:cubicBezTo>
                <a:lnTo>
                  <a:pt x="1331118" y="1136690"/>
                </a:lnTo>
                <a:lnTo>
                  <a:pt x="1346441" y="1118553"/>
                </a:lnTo>
                <a:lnTo>
                  <a:pt x="1363485" y="1097737"/>
                </a:lnTo>
                <a:lnTo>
                  <a:pt x="1380210" y="1076668"/>
                </a:lnTo>
                <a:lnTo>
                  <a:pt x="1396619" y="1055319"/>
                </a:lnTo>
                <a:lnTo>
                  <a:pt x="1412710" y="1033716"/>
                </a:lnTo>
                <a:lnTo>
                  <a:pt x="1428471" y="1011872"/>
                </a:lnTo>
                <a:lnTo>
                  <a:pt x="1443901" y="989762"/>
                </a:lnTo>
                <a:lnTo>
                  <a:pt x="1459002" y="967422"/>
                </a:lnTo>
                <a:lnTo>
                  <a:pt x="1473759" y="944829"/>
                </a:lnTo>
                <a:lnTo>
                  <a:pt x="1488186" y="921994"/>
                </a:lnTo>
                <a:lnTo>
                  <a:pt x="1502258" y="898919"/>
                </a:lnTo>
                <a:lnTo>
                  <a:pt x="1515987" y="875627"/>
                </a:lnTo>
                <a:lnTo>
                  <a:pt x="1529372" y="852094"/>
                </a:lnTo>
                <a:lnTo>
                  <a:pt x="1542390" y="828345"/>
                </a:lnTo>
                <a:lnTo>
                  <a:pt x="1555052" y="804367"/>
                </a:lnTo>
                <a:lnTo>
                  <a:pt x="1567358" y="780174"/>
                </a:lnTo>
                <a:lnTo>
                  <a:pt x="1579296" y="755764"/>
                </a:lnTo>
                <a:lnTo>
                  <a:pt x="1590866" y="731139"/>
                </a:lnTo>
                <a:lnTo>
                  <a:pt x="1602054" y="706323"/>
                </a:lnTo>
                <a:lnTo>
                  <a:pt x="1612874" y="681291"/>
                </a:lnTo>
                <a:lnTo>
                  <a:pt x="1623314" y="656056"/>
                </a:lnTo>
                <a:lnTo>
                  <a:pt x="1633360" y="630631"/>
                </a:lnTo>
                <a:lnTo>
                  <a:pt x="1643025" y="605015"/>
                </a:lnTo>
                <a:lnTo>
                  <a:pt x="1652308" y="579209"/>
                </a:lnTo>
                <a:lnTo>
                  <a:pt x="1661185" y="553212"/>
                </a:lnTo>
                <a:lnTo>
                  <a:pt x="1669669" y="527037"/>
                </a:lnTo>
                <a:lnTo>
                  <a:pt x="1677746" y="500685"/>
                </a:lnTo>
                <a:lnTo>
                  <a:pt x="1685430" y="474167"/>
                </a:lnTo>
                <a:lnTo>
                  <a:pt x="1692694" y="447459"/>
                </a:lnTo>
                <a:lnTo>
                  <a:pt x="1699540" y="420599"/>
                </a:lnTo>
                <a:lnTo>
                  <a:pt x="1705978" y="393573"/>
                </a:lnTo>
                <a:lnTo>
                  <a:pt x="1711998" y="366382"/>
                </a:lnTo>
                <a:lnTo>
                  <a:pt x="1717599" y="339027"/>
                </a:lnTo>
                <a:lnTo>
                  <a:pt x="1722768" y="311531"/>
                </a:lnTo>
                <a:lnTo>
                  <a:pt x="1727505" y="283883"/>
                </a:lnTo>
                <a:lnTo>
                  <a:pt x="1731810" y="256083"/>
                </a:lnTo>
                <a:lnTo>
                  <a:pt x="1735671" y="228143"/>
                </a:lnTo>
                <a:lnTo>
                  <a:pt x="1739100" y="200076"/>
                </a:lnTo>
                <a:lnTo>
                  <a:pt x="1742072" y="171857"/>
                </a:lnTo>
                <a:lnTo>
                  <a:pt x="1744599" y="143510"/>
                </a:lnTo>
                <a:lnTo>
                  <a:pt x="1746682" y="115049"/>
                </a:lnTo>
                <a:lnTo>
                  <a:pt x="1748307" y="86449"/>
                </a:lnTo>
                <a:lnTo>
                  <a:pt x="1749476" y="57734"/>
                </a:lnTo>
                <a:lnTo>
                  <a:pt x="1750175" y="28892"/>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20" name="文本占位符 19">
            <a:extLst>
              <a:ext uri="{FF2B5EF4-FFF2-40B4-BE49-F238E27FC236}">
                <a16:creationId xmlns:a16="http://schemas.microsoft.com/office/drawing/2014/main" id="{4084C8D2-84A4-4503-B0A7-8042D00FF05B}"/>
              </a:ext>
            </a:extLst>
          </p:cNvPr>
          <p:cNvSpPr>
            <a:spLocks noGrp="1"/>
          </p:cNvSpPr>
          <p:nvPr>
            <p:ph type="body" sz="quarter" idx="31" hasCustomPrompt="1"/>
          </p:nvPr>
        </p:nvSpPr>
        <p:spPr>
          <a:xfrm>
            <a:off x="5215881"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O</a:t>
            </a:r>
            <a:endParaRPr lang="zh-CN" altLang="en-US"/>
          </a:p>
        </p:txBody>
      </p:sp>
      <p:sp>
        <p:nvSpPr>
          <p:cNvPr id="21" name="文本占位符 20">
            <a:extLst>
              <a:ext uri="{FF2B5EF4-FFF2-40B4-BE49-F238E27FC236}">
                <a16:creationId xmlns:a16="http://schemas.microsoft.com/office/drawing/2014/main" id="{BAD12695-8E85-4EE9-BD53-4B9C6EDA305E}"/>
              </a:ext>
            </a:extLst>
          </p:cNvPr>
          <p:cNvSpPr>
            <a:spLocks noGrp="1"/>
          </p:cNvSpPr>
          <p:nvPr>
            <p:ph type="body" sz="quarter" idx="32" hasCustomPrompt="1"/>
          </p:nvPr>
        </p:nvSpPr>
        <p:spPr>
          <a:xfrm>
            <a:off x="5215881"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S</a:t>
            </a:r>
            <a:endParaRPr lang="zh-CN" altLang="en-US"/>
          </a:p>
        </p:txBody>
      </p:sp>
      <p:sp>
        <p:nvSpPr>
          <p:cNvPr id="22" name="文本占位符 21">
            <a:extLst>
              <a:ext uri="{FF2B5EF4-FFF2-40B4-BE49-F238E27FC236}">
                <a16:creationId xmlns:a16="http://schemas.microsoft.com/office/drawing/2014/main" id="{DB79E8F9-1ABB-4B9C-9FF4-BE6745B51E3A}"/>
              </a:ext>
            </a:extLst>
          </p:cNvPr>
          <p:cNvSpPr>
            <a:spLocks noGrp="1"/>
          </p:cNvSpPr>
          <p:nvPr>
            <p:ph type="body" sz="quarter" idx="33" hasCustomPrompt="1"/>
          </p:nvPr>
        </p:nvSpPr>
        <p:spPr>
          <a:xfrm>
            <a:off x="6389375" y="2802933"/>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W</a:t>
            </a:r>
            <a:endParaRPr lang="zh-CN" altLang="en-US"/>
          </a:p>
        </p:txBody>
      </p:sp>
      <p:sp>
        <p:nvSpPr>
          <p:cNvPr id="23" name="文本占位符 22">
            <a:extLst>
              <a:ext uri="{FF2B5EF4-FFF2-40B4-BE49-F238E27FC236}">
                <a16:creationId xmlns:a16="http://schemas.microsoft.com/office/drawing/2014/main" id="{9D75926B-7BAD-41B4-8C5C-68CC0B7C2798}"/>
              </a:ext>
            </a:extLst>
          </p:cNvPr>
          <p:cNvSpPr>
            <a:spLocks noGrp="1"/>
          </p:cNvSpPr>
          <p:nvPr>
            <p:ph type="body" sz="quarter" idx="34" hasCustomPrompt="1"/>
          </p:nvPr>
        </p:nvSpPr>
        <p:spPr>
          <a:xfrm>
            <a:off x="6389375" y="3840891"/>
            <a:ext cx="586747" cy="595179"/>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T</a:t>
            </a: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WOT</a:t>
            </a:r>
            <a:r>
              <a:rPr lang="zh-CN" altLang="en-US" dirty="0"/>
              <a:t> （用前请重置）</a:t>
            </a:r>
          </a:p>
        </p:txBody>
      </p:sp>
      <p:sp>
        <p:nvSpPr>
          <p:cNvPr id="2" name="文本占位符 1">
            <a:extLst>
              <a:ext uri="{FF2B5EF4-FFF2-40B4-BE49-F238E27FC236}">
                <a16:creationId xmlns:a16="http://schemas.microsoft.com/office/drawing/2014/main" id="{189D4B45-4B9B-4514-9795-64A8C845FB2D}"/>
              </a:ext>
            </a:extLst>
          </p:cNvPr>
          <p:cNvSpPr>
            <a:spLocks noGrp="1"/>
          </p:cNvSpPr>
          <p:nvPr>
            <p:ph type="body" sz="quarter" idx="23" hasCustomPrompt="1"/>
          </p:nvPr>
        </p:nvSpPr>
        <p:spPr>
          <a:xfrm>
            <a:off x="8280478" y="1468058"/>
            <a:ext cx="3420000"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劣势（</a:t>
            </a:r>
            <a:r>
              <a:rPr lang="en-US" altLang="zh-CN" dirty="0"/>
              <a:t>weakness</a:t>
            </a:r>
            <a:r>
              <a:rPr lang="zh-CN" altLang="en-US" dirty="0"/>
              <a:t>）</a:t>
            </a:r>
          </a:p>
        </p:txBody>
      </p:sp>
      <p:sp>
        <p:nvSpPr>
          <p:cNvPr id="4" name="文本占位符 3">
            <a:extLst>
              <a:ext uri="{FF2B5EF4-FFF2-40B4-BE49-F238E27FC236}">
                <a16:creationId xmlns:a16="http://schemas.microsoft.com/office/drawing/2014/main" id="{25D9A641-0ADA-4700-A9DD-E6967B09653F}"/>
              </a:ext>
            </a:extLst>
          </p:cNvPr>
          <p:cNvSpPr>
            <a:spLocks noGrp="1"/>
          </p:cNvSpPr>
          <p:nvPr>
            <p:ph type="body" sz="quarter" idx="24" hasCustomPrompt="1"/>
          </p:nvPr>
        </p:nvSpPr>
        <p:spPr>
          <a:xfrm>
            <a:off x="8280478"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5" name="文本占位符 4">
            <a:extLst>
              <a:ext uri="{FF2B5EF4-FFF2-40B4-BE49-F238E27FC236}">
                <a16:creationId xmlns:a16="http://schemas.microsoft.com/office/drawing/2014/main" id="{5AA1260B-F207-4CA8-908C-4BB8E3567C4B}"/>
              </a:ext>
            </a:extLst>
          </p:cNvPr>
          <p:cNvSpPr>
            <a:spLocks noGrp="1"/>
          </p:cNvSpPr>
          <p:nvPr>
            <p:ph type="body" sz="quarter" idx="25" hasCustomPrompt="1"/>
          </p:nvPr>
        </p:nvSpPr>
        <p:spPr>
          <a:xfrm>
            <a:off x="8280478"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威胁（</a:t>
            </a:r>
            <a:r>
              <a:rPr lang="en-US" altLang="zh-CN" dirty="0"/>
              <a:t>threats</a:t>
            </a:r>
            <a:r>
              <a:rPr lang="zh-CN" altLang="en-US" dirty="0"/>
              <a:t>）</a:t>
            </a:r>
          </a:p>
        </p:txBody>
      </p:sp>
      <p:sp>
        <p:nvSpPr>
          <p:cNvPr id="6" name="文本占位符 5">
            <a:extLst>
              <a:ext uri="{FF2B5EF4-FFF2-40B4-BE49-F238E27FC236}">
                <a16:creationId xmlns:a16="http://schemas.microsoft.com/office/drawing/2014/main" id="{9880326E-5D3D-47D6-8E6F-AA4F482F7A9C}"/>
              </a:ext>
            </a:extLst>
          </p:cNvPr>
          <p:cNvSpPr>
            <a:spLocks noGrp="1"/>
          </p:cNvSpPr>
          <p:nvPr>
            <p:ph type="body" sz="quarter" idx="26" hasCustomPrompt="1"/>
          </p:nvPr>
        </p:nvSpPr>
        <p:spPr>
          <a:xfrm>
            <a:off x="8280478"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7" name="文本占位符 6">
            <a:extLst>
              <a:ext uri="{FF2B5EF4-FFF2-40B4-BE49-F238E27FC236}">
                <a16:creationId xmlns:a16="http://schemas.microsoft.com/office/drawing/2014/main" id="{9252AC29-91C9-4309-8142-6F7FF443462A}"/>
              </a:ext>
            </a:extLst>
          </p:cNvPr>
          <p:cNvSpPr>
            <a:spLocks noGrp="1"/>
          </p:cNvSpPr>
          <p:nvPr>
            <p:ph type="body" sz="quarter" idx="27" hasCustomPrompt="1"/>
          </p:nvPr>
        </p:nvSpPr>
        <p:spPr>
          <a:xfrm>
            <a:off x="660400" y="1468058"/>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优势（</a:t>
            </a:r>
            <a:r>
              <a:rPr lang="en-US" altLang="zh-CN" dirty="0"/>
              <a:t>strengths</a:t>
            </a:r>
            <a:r>
              <a:rPr lang="zh-CN" altLang="en-US" dirty="0"/>
              <a:t>）</a:t>
            </a:r>
          </a:p>
        </p:txBody>
      </p:sp>
      <p:sp>
        <p:nvSpPr>
          <p:cNvPr id="8" name="文本占位符 7">
            <a:extLst>
              <a:ext uri="{FF2B5EF4-FFF2-40B4-BE49-F238E27FC236}">
                <a16:creationId xmlns:a16="http://schemas.microsoft.com/office/drawing/2014/main" id="{90AC163A-93F1-447F-9B48-2AD09EFD839B}"/>
              </a:ext>
            </a:extLst>
          </p:cNvPr>
          <p:cNvSpPr>
            <a:spLocks noGrp="1"/>
          </p:cNvSpPr>
          <p:nvPr>
            <p:ph type="body" sz="quarter" idx="28" hasCustomPrompt="1"/>
          </p:nvPr>
        </p:nvSpPr>
        <p:spPr>
          <a:xfrm>
            <a:off x="660400" y="1969329"/>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
        <p:nvSpPr>
          <p:cNvPr id="9" name="文本占位符 8">
            <a:extLst>
              <a:ext uri="{FF2B5EF4-FFF2-40B4-BE49-F238E27FC236}">
                <a16:creationId xmlns:a16="http://schemas.microsoft.com/office/drawing/2014/main" id="{16DA70B8-33B7-4B5A-91B3-B8651DC5FD0D}"/>
              </a:ext>
            </a:extLst>
          </p:cNvPr>
          <p:cNvSpPr>
            <a:spLocks noGrp="1"/>
          </p:cNvSpPr>
          <p:nvPr>
            <p:ph type="body" sz="quarter" idx="29" hasCustomPrompt="1"/>
          </p:nvPr>
        </p:nvSpPr>
        <p:spPr>
          <a:xfrm>
            <a:off x="660400" y="3876342"/>
            <a:ext cx="3420000" cy="461665"/>
          </a:xfrm>
          <a:prstGeom prst="rect">
            <a:avLst/>
          </a:prstGeom>
        </p:spPr>
        <p:txBody>
          <a:bodyPr vert="horz" wrap="square" lIns="0" tIns="45720" rIns="91440" bIns="45720" anchor="t" anchorCtr="0">
            <a:norm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dirty="0"/>
              <a:t>机会（</a:t>
            </a:r>
            <a:r>
              <a:rPr lang="en-US" altLang="zh-CN" dirty="0"/>
              <a:t>opportunities</a:t>
            </a:r>
            <a:r>
              <a:rPr lang="zh-CN" altLang="en-US" dirty="0"/>
              <a:t>）</a:t>
            </a:r>
          </a:p>
        </p:txBody>
      </p:sp>
      <p:sp>
        <p:nvSpPr>
          <p:cNvPr id="10" name="文本占位符 9">
            <a:extLst>
              <a:ext uri="{FF2B5EF4-FFF2-40B4-BE49-F238E27FC236}">
                <a16:creationId xmlns:a16="http://schemas.microsoft.com/office/drawing/2014/main" id="{0A3D9AE8-254E-40F5-B702-D6D899459EFC}"/>
              </a:ext>
            </a:extLst>
          </p:cNvPr>
          <p:cNvSpPr>
            <a:spLocks noGrp="1"/>
          </p:cNvSpPr>
          <p:nvPr>
            <p:ph type="body" sz="quarter" idx="30" hasCustomPrompt="1"/>
          </p:nvPr>
        </p:nvSpPr>
        <p:spPr>
          <a:xfrm>
            <a:off x="660400" y="4377613"/>
            <a:ext cx="3420000" cy="1535871"/>
          </a:xfrm>
          <a:prstGeom prst="rect">
            <a:avLst/>
          </a:prstGeom>
        </p:spPr>
        <p:txBody>
          <a:bodyPr vert="horz" wrap="square" lIns="0" tIns="45720" rIns="91440" bIns="45720" anchor="t" anchorCtr="0">
            <a:normAutofit/>
          </a:bodyPr>
          <a:lstStyle>
            <a:lvl1pPr marL="285750" indent="-285750" algn="l"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中间四个形状，按</a:t>
            </a:r>
            <a:r>
              <a:rPr lang="en-US" altLang="zh-CN" dirty="0"/>
              <a:t>delete</a:t>
            </a:r>
            <a:r>
              <a:rPr lang="zh-CN" altLang="en-US" dirty="0"/>
              <a:t>可褪色，再次执行可变灰</a:t>
            </a:r>
            <a:endParaRPr lang="en-US" altLang="zh-CN" dirty="0"/>
          </a:p>
          <a:p>
            <a:pPr lvl="0"/>
            <a:r>
              <a:rPr lang="zh-CN" altLang="en-US" dirty="0"/>
              <a:t>中间四个形状，按</a:t>
            </a:r>
            <a:r>
              <a:rPr lang="en-US" altLang="zh-CN" dirty="0"/>
              <a:t>delete</a:t>
            </a:r>
            <a:r>
              <a:rPr lang="zh-CN" altLang="en-US" dirty="0"/>
              <a:t>可褪色，再次执行可变灰</a:t>
            </a:r>
            <a:endParaRPr lang="en-US" altLang="zh-CN" dirty="0"/>
          </a:p>
        </p:txBody>
      </p:sp>
    </p:spTree>
    <p:extLst>
      <p:ext uri="{BB962C8B-B14F-4D97-AF65-F5344CB8AC3E}">
        <p14:creationId xmlns:p14="http://schemas.microsoft.com/office/powerpoint/2010/main" val="18948925"/>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preserve="1" userDrawn="1">
  <p:cSld name="四段内容5">
    <p:spTree>
      <p:nvGrpSpPr>
        <p:cNvPr id="1" name=""/>
        <p:cNvGrpSpPr/>
        <p:nvPr/>
      </p:nvGrpSpPr>
      <p:grpSpPr>
        <a:xfrm>
          <a:off x="0" y="0"/>
          <a:ext cx="0" cy="0"/>
          <a:chOff x="0" y="0"/>
          <a:chExt cx="0" cy="0"/>
        </a:xfrm>
      </p:grpSpPr>
      <p:sp>
        <p:nvSpPr>
          <p:cNvPr id="7" name="矩形: 圆角 6">
            <a:extLst>
              <a:ext uri="{FF2B5EF4-FFF2-40B4-BE49-F238E27FC236}">
                <a16:creationId xmlns:a16="http://schemas.microsoft.com/office/drawing/2014/main" id="{6B10CA8A-CF5B-410A-9F99-652DFA948588}"/>
              </a:ext>
            </a:extLst>
          </p:cNvPr>
          <p:cNvSpPr/>
          <p:nvPr userDrawn="1"/>
        </p:nvSpPr>
        <p:spPr>
          <a:xfrm>
            <a:off x="660400" y="17843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圆角 7">
            <a:extLst>
              <a:ext uri="{FF2B5EF4-FFF2-40B4-BE49-F238E27FC236}">
                <a16:creationId xmlns:a16="http://schemas.microsoft.com/office/drawing/2014/main" id="{47109934-6458-4035-B3CF-0C7A3C6067BB}"/>
              </a:ext>
            </a:extLst>
          </p:cNvPr>
          <p:cNvSpPr/>
          <p:nvPr userDrawn="1"/>
        </p:nvSpPr>
        <p:spPr>
          <a:xfrm>
            <a:off x="660400" y="3761232"/>
            <a:ext cx="39900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 name="矩形: 圆角 8">
            <a:extLst>
              <a:ext uri="{FF2B5EF4-FFF2-40B4-BE49-F238E27FC236}">
                <a16:creationId xmlns:a16="http://schemas.microsoft.com/office/drawing/2014/main" id="{B7078CF7-0826-4FA3-B950-126DC853E1CF}"/>
              </a:ext>
            </a:extLst>
          </p:cNvPr>
          <p:cNvSpPr/>
          <p:nvPr userDrawn="1"/>
        </p:nvSpPr>
        <p:spPr>
          <a:xfrm>
            <a:off x="7339117" y="21348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0" name="矩形: 圆角 9">
            <a:extLst>
              <a:ext uri="{FF2B5EF4-FFF2-40B4-BE49-F238E27FC236}">
                <a16:creationId xmlns:a16="http://schemas.microsoft.com/office/drawing/2014/main" id="{62167E9D-88FC-44AD-B43B-1C7DDC5A2864}"/>
              </a:ext>
            </a:extLst>
          </p:cNvPr>
          <p:cNvSpPr/>
          <p:nvPr userDrawn="1"/>
        </p:nvSpPr>
        <p:spPr>
          <a:xfrm>
            <a:off x="7339117" y="4111752"/>
            <a:ext cx="41924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DF2EDF26-047F-4500-896D-2F76D1501486}"/>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四段内容</a:t>
            </a:r>
          </a:p>
        </p:txBody>
      </p:sp>
      <p:sp>
        <p:nvSpPr>
          <p:cNvPr id="3" name="文本占位符 2">
            <a:extLst>
              <a:ext uri="{FF2B5EF4-FFF2-40B4-BE49-F238E27FC236}">
                <a16:creationId xmlns:a16="http://schemas.microsoft.com/office/drawing/2014/main" id="{AE485255-750B-406E-BFD8-0DFAD4045914}"/>
              </a:ext>
            </a:extLst>
          </p:cNvPr>
          <p:cNvSpPr>
            <a:spLocks noGrp="1"/>
          </p:cNvSpPr>
          <p:nvPr>
            <p:ph type="body" sz="quarter" idx="11" hasCustomPrompt="1"/>
          </p:nvPr>
        </p:nvSpPr>
        <p:spPr>
          <a:xfrm>
            <a:off x="979494" y="380482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4" name="文本占位符 3">
            <a:extLst>
              <a:ext uri="{FF2B5EF4-FFF2-40B4-BE49-F238E27FC236}">
                <a16:creationId xmlns:a16="http://schemas.microsoft.com/office/drawing/2014/main" id="{67F51566-DC35-4AD1-989B-88ACD4743E66}"/>
              </a:ext>
            </a:extLst>
          </p:cNvPr>
          <p:cNvSpPr>
            <a:spLocks noGrp="1"/>
          </p:cNvSpPr>
          <p:nvPr>
            <p:ph type="body" sz="quarter" idx="12" hasCustomPrompt="1"/>
          </p:nvPr>
        </p:nvSpPr>
        <p:spPr>
          <a:xfrm>
            <a:off x="979494" y="1829137"/>
            <a:ext cx="2233918"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5" name="文本占位符 4">
            <a:extLst>
              <a:ext uri="{FF2B5EF4-FFF2-40B4-BE49-F238E27FC236}">
                <a16:creationId xmlns:a16="http://schemas.microsoft.com/office/drawing/2014/main" id="{9EB566F3-1981-4F1D-BE2A-6AEF20B0E954}"/>
              </a:ext>
            </a:extLst>
          </p:cNvPr>
          <p:cNvSpPr>
            <a:spLocks noGrp="1"/>
          </p:cNvSpPr>
          <p:nvPr>
            <p:ph type="body" sz="quarter" idx="13" hasCustomPrompt="1"/>
          </p:nvPr>
        </p:nvSpPr>
        <p:spPr>
          <a:xfrm>
            <a:off x="9188779" y="2173980"/>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6" name="文本占位符 5">
            <a:extLst>
              <a:ext uri="{FF2B5EF4-FFF2-40B4-BE49-F238E27FC236}">
                <a16:creationId xmlns:a16="http://schemas.microsoft.com/office/drawing/2014/main" id="{F1B50544-00D0-4971-8143-389D34E85C3E}"/>
              </a:ext>
            </a:extLst>
          </p:cNvPr>
          <p:cNvSpPr>
            <a:spLocks noGrp="1"/>
          </p:cNvSpPr>
          <p:nvPr>
            <p:ph type="body" sz="quarter" idx="14" hasCustomPrompt="1"/>
          </p:nvPr>
        </p:nvSpPr>
        <p:spPr>
          <a:xfrm>
            <a:off x="9188779" y="4155347"/>
            <a:ext cx="2233918" cy="461665"/>
          </a:xfrm>
          <a:prstGeom prst="rect">
            <a:avLst/>
          </a:prstGeom>
        </p:spPr>
        <p:txBody>
          <a:bodyPr vert="horz" wrap="square" lIns="91440" tIns="45720" rIns="91440" bIns="45720" anchor="t" anchorCtr="0">
            <a:norm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摘要</a:t>
            </a:r>
          </a:p>
        </p:txBody>
      </p:sp>
      <p:sp>
        <p:nvSpPr>
          <p:cNvPr id="11" name="文本占位符 10">
            <a:extLst>
              <a:ext uri="{FF2B5EF4-FFF2-40B4-BE49-F238E27FC236}">
                <a16:creationId xmlns:a16="http://schemas.microsoft.com/office/drawing/2014/main" id="{206FF03A-5793-4622-94B7-3FBD4B259176}"/>
              </a:ext>
            </a:extLst>
          </p:cNvPr>
          <p:cNvSpPr>
            <a:spLocks noGrp="1"/>
          </p:cNvSpPr>
          <p:nvPr>
            <p:ph type="body" sz="quarter" idx="15" hasCustomPrompt="1"/>
          </p:nvPr>
        </p:nvSpPr>
        <p:spPr>
          <a:xfrm>
            <a:off x="673099" y="2424413"/>
            <a:ext cx="3312000"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右不等高的排版更好看，如果您需要左右等高的，下一页有</a:t>
            </a:r>
          </a:p>
        </p:txBody>
      </p:sp>
      <p:sp>
        <p:nvSpPr>
          <p:cNvPr id="12" name="文本占位符 11">
            <a:extLst>
              <a:ext uri="{FF2B5EF4-FFF2-40B4-BE49-F238E27FC236}">
                <a16:creationId xmlns:a16="http://schemas.microsoft.com/office/drawing/2014/main" id="{33E888B0-17FC-43BD-A24A-0EBC801FED5F}"/>
              </a:ext>
            </a:extLst>
          </p:cNvPr>
          <p:cNvSpPr>
            <a:spLocks noGrp="1"/>
          </p:cNvSpPr>
          <p:nvPr>
            <p:ph type="body" sz="quarter" idx="16" hasCustomPrompt="1"/>
          </p:nvPr>
        </p:nvSpPr>
        <p:spPr>
          <a:xfrm>
            <a:off x="660399" y="4401313"/>
            <a:ext cx="3312000" cy="1393330"/>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a:p>
            <a:pPr lvl="0"/>
            <a:r>
              <a:rPr lang="zh-CN" altLang="en-US"/>
              <a:t>这儿可以多写点</a:t>
            </a:r>
          </a:p>
        </p:txBody>
      </p:sp>
      <p:sp>
        <p:nvSpPr>
          <p:cNvPr id="13" name="文本占位符 12">
            <a:extLst>
              <a:ext uri="{FF2B5EF4-FFF2-40B4-BE49-F238E27FC236}">
                <a16:creationId xmlns:a16="http://schemas.microsoft.com/office/drawing/2014/main" id="{C9EFD9A9-99A6-458F-87AF-D1A250241675}"/>
              </a:ext>
            </a:extLst>
          </p:cNvPr>
          <p:cNvSpPr>
            <a:spLocks noGrp="1"/>
          </p:cNvSpPr>
          <p:nvPr>
            <p:ph type="body" sz="quarter" idx="17" hasCustomPrompt="1"/>
          </p:nvPr>
        </p:nvSpPr>
        <p:spPr>
          <a:xfrm>
            <a:off x="8206598" y="4751833"/>
            <a:ext cx="33250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14" name="文本占位符 13">
            <a:extLst>
              <a:ext uri="{FF2B5EF4-FFF2-40B4-BE49-F238E27FC236}">
                <a16:creationId xmlns:a16="http://schemas.microsoft.com/office/drawing/2014/main" id="{6D1CCA94-48AB-44ED-8310-356D5CFD6D65}"/>
              </a:ext>
            </a:extLst>
          </p:cNvPr>
          <p:cNvSpPr>
            <a:spLocks noGrp="1"/>
          </p:cNvSpPr>
          <p:nvPr>
            <p:ph type="body" sz="quarter" idx="18" hasCustomPrompt="1"/>
          </p:nvPr>
        </p:nvSpPr>
        <p:spPr>
          <a:xfrm>
            <a:off x="8206598" y="2774933"/>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右不等高的排版更好看，如果您需要左右等高的，下一页有</a:t>
            </a:r>
          </a:p>
        </p:txBody>
      </p:sp>
      <p:sp>
        <p:nvSpPr>
          <p:cNvPr id="36" name="图片占位符 35">
            <a:extLst>
              <a:ext uri="{FF2B5EF4-FFF2-40B4-BE49-F238E27FC236}">
                <a16:creationId xmlns:a16="http://schemas.microsoft.com/office/drawing/2014/main" id="{4CF8B8D9-8AE5-47A8-8989-130FCF1A5980}"/>
              </a:ext>
            </a:extLst>
          </p:cNvPr>
          <p:cNvSpPr>
            <a:spLocks noGrp="1"/>
          </p:cNvSpPr>
          <p:nvPr>
            <p:ph type="pic" sz="quarter" idx="19"/>
          </p:nvPr>
        </p:nvSpPr>
        <p:spPr>
          <a:xfrm>
            <a:off x="4297550" y="36540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7" name="图片占位符 36">
            <a:extLst>
              <a:ext uri="{FF2B5EF4-FFF2-40B4-BE49-F238E27FC236}">
                <a16:creationId xmlns:a16="http://schemas.microsoft.com/office/drawing/2014/main" id="{4712F819-15ED-4535-B49B-A9E8137DF340}"/>
              </a:ext>
            </a:extLst>
          </p:cNvPr>
          <p:cNvSpPr>
            <a:spLocks noGrp="1"/>
          </p:cNvSpPr>
          <p:nvPr>
            <p:ph type="pic" sz="quarter" idx="20"/>
          </p:nvPr>
        </p:nvSpPr>
        <p:spPr>
          <a:xfrm>
            <a:off x="6274450" y="400460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8" name="图片占位符 37">
            <a:extLst>
              <a:ext uri="{FF2B5EF4-FFF2-40B4-BE49-F238E27FC236}">
                <a16:creationId xmlns:a16="http://schemas.microsoft.com/office/drawing/2014/main" id="{958F6AD3-C360-4A38-AADE-9099B9EAE34C}"/>
              </a:ext>
            </a:extLst>
          </p:cNvPr>
          <p:cNvSpPr>
            <a:spLocks noGrp="1"/>
          </p:cNvSpPr>
          <p:nvPr>
            <p:ph type="pic" sz="quarter" idx="21"/>
          </p:nvPr>
        </p:nvSpPr>
        <p:spPr>
          <a:xfrm>
            <a:off x="6274450" y="190578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a:p>
        </p:txBody>
      </p:sp>
      <p:sp>
        <p:nvSpPr>
          <p:cNvPr id="39" name="图片占位符 38">
            <a:extLst>
              <a:ext uri="{FF2B5EF4-FFF2-40B4-BE49-F238E27FC236}">
                <a16:creationId xmlns:a16="http://schemas.microsoft.com/office/drawing/2014/main" id="{A93A62EF-AA25-482A-B70D-02675F2FAC93}"/>
              </a:ext>
            </a:extLst>
          </p:cNvPr>
          <p:cNvSpPr>
            <a:spLocks noGrp="1"/>
          </p:cNvSpPr>
          <p:nvPr>
            <p:ph type="pic" sz="quarter" idx="22"/>
          </p:nvPr>
        </p:nvSpPr>
        <p:spPr>
          <a:xfrm>
            <a:off x="4298466" y="1555266"/>
            <a:ext cx="1620000" cy="1618168"/>
          </a:xfrm>
          <a:prstGeom prst="ellipse">
            <a:avLst/>
          </a:prstGeom>
          <a:ln>
            <a:solidFill>
              <a:schemeClr val="accent2"/>
            </a:solidFill>
          </a:ln>
          <a:effectLst>
            <a:innerShdw blurRad="254000">
              <a:prstClr val="black">
                <a:alpha val="30000"/>
              </a:prstClr>
            </a:innerShdw>
          </a:effectLst>
        </p:spPr>
        <p:txBody>
          <a:bodyPr/>
          <a:lstStyle/>
          <a:p>
            <a:endParaRPr lang="zh-CN" altLang="en-US" dirty="0"/>
          </a:p>
        </p:txBody>
      </p:sp>
      <p:sp>
        <p:nvSpPr>
          <p:cNvPr id="40" name="弧形 39">
            <a:extLst>
              <a:ext uri="{FF2B5EF4-FFF2-40B4-BE49-F238E27FC236}">
                <a16:creationId xmlns:a16="http://schemas.microsoft.com/office/drawing/2014/main" id="{DAB50C69-4437-453C-AFCA-E535118654D8}"/>
              </a:ext>
            </a:extLst>
          </p:cNvPr>
          <p:cNvSpPr/>
          <p:nvPr userDrawn="1"/>
        </p:nvSpPr>
        <p:spPr>
          <a:xfrm>
            <a:off x="4208959" y="146575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3" name="弧形 42">
            <a:extLst>
              <a:ext uri="{FF2B5EF4-FFF2-40B4-BE49-F238E27FC236}">
                <a16:creationId xmlns:a16="http://schemas.microsoft.com/office/drawing/2014/main" id="{6A8C3366-22AA-4751-BD80-CCAE5A2EC412}"/>
              </a:ext>
            </a:extLst>
          </p:cNvPr>
          <p:cNvSpPr/>
          <p:nvPr userDrawn="1"/>
        </p:nvSpPr>
        <p:spPr>
          <a:xfrm>
            <a:off x="6185859" y="18162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弧形 45">
            <a:extLst>
              <a:ext uri="{FF2B5EF4-FFF2-40B4-BE49-F238E27FC236}">
                <a16:creationId xmlns:a16="http://schemas.microsoft.com/office/drawing/2014/main" id="{7ADA9379-32E2-4ADC-A219-03B6D058326C}"/>
              </a:ext>
            </a:extLst>
          </p:cNvPr>
          <p:cNvSpPr/>
          <p:nvPr userDrawn="1"/>
        </p:nvSpPr>
        <p:spPr>
          <a:xfrm>
            <a:off x="4208959" y="356457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9" name="弧形 48">
            <a:extLst>
              <a:ext uri="{FF2B5EF4-FFF2-40B4-BE49-F238E27FC236}">
                <a16:creationId xmlns:a16="http://schemas.microsoft.com/office/drawing/2014/main" id="{710518FD-1FE9-4ECF-A668-7A76830D298A}"/>
              </a:ext>
            </a:extLst>
          </p:cNvPr>
          <p:cNvSpPr/>
          <p:nvPr userDrawn="1"/>
        </p:nvSpPr>
        <p:spPr>
          <a:xfrm>
            <a:off x="6185859" y="39150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99" name="文本占位符 98">
            <a:extLst>
              <a:ext uri="{FF2B5EF4-FFF2-40B4-BE49-F238E27FC236}">
                <a16:creationId xmlns:a16="http://schemas.microsoft.com/office/drawing/2014/main" id="{02335C04-FDB1-4597-8836-E62F94E2C943}"/>
              </a:ext>
            </a:extLst>
          </p:cNvPr>
          <p:cNvSpPr>
            <a:spLocks noGrp="1"/>
          </p:cNvSpPr>
          <p:nvPr>
            <p:ph type="body" sz="quarter" idx="28"/>
          </p:nvPr>
        </p:nvSpPr>
        <p:spPr>
          <a:xfrm>
            <a:off x="4284835" y="154163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0" name="文本占位符 99">
            <a:extLst>
              <a:ext uri="{FF2B5EF4-FFF2-40B4-BE49-F238E27FC236}">
                <a16:creationId xmlns:a16="http://schemas.microsoft.com/office/drawing/2014/main" id="{F5430D27-5061-47CE-96A5-7BA24826BB87}"/>
              </a:ext>
            </a:extLst>
          </p:cNvPr>
          <p:cNvSpPr>
            <a:spLocks noGrp="1"/>
          </p:cNvSpPr>
          <p:nvPr>
            <p:ph type="body" sz="quarter" idx="29"/>
          </p:nvPr>
        </p:nvSpPr>
        <p:spPr>
          <a:xfrm>
            <a:off x="4284835" y="36404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1" name="文本占位符 100">
            <a:extLst>
              <a:ext uri="{FF2B5EF4-FFF2-40B4-BE49-F238E27FC236}">
                <a16:creationId xmlns:a16="http://schemas.microsoft.com/office/drawing/2014/main" id="{836A1568-9DCB-4301-9B93-899C1FE54145}"/>
              </a:ext>
            </a:extLst>
          </p:cNvPr>
          <p:cNvSpPr>
            <a:spLocks noGrp="1"/>
          </p:cNvSpPr>
          <p:nvPr>
            <p:ph type="body" sz="quarter" idx="30"/>
          </p:nvPr>
        </p:nvSpPr>
        <p:spPr>
          <a:xfrm>
            <a:off x="6261735" y="189215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102" name="文本占位符 101">
            <a:extLst>
              <a:ext uri="{FF2B5EF4-FFF2-40B4-BE49-F238E27FC236}">
                <a16:creationId xmlns:a16="http://schemas.microsoft.com/office/drawing/2014/main" id="{D28EFDFA-E3DF-4B47-AAA1-664E68B5804D}"/>
              </a:ext>
            </a:extLst>
          </p:cNvPr>
          <p:cNvSpPr>
            <a:spLocks noGrp="1"/>
          </p:cNvSpPr>
          <p:nvPr>
            <p:ph type="body" sz="quarter" idx="31"/>
          </p:nvPr>
        </p:nvSpPr>
        <p:spPr>
          <a:xfrm>
            <a:off x="6261735" y="3990975"/>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59" name="文本占位符 58">
            <a:extLst>
              <a:ext uri="{FF2B5EF4-FFF2-40B4-BE49-F238E27FC236}">
                <a16:creationId xmlns:a16="http://schemas.microsoft.com/office/drawing/2014/main" id="{69E4BC89-EB70-4B7D-8778-61486AB46C81}"/>
              </a:ext>
            </a:extLst>
          </p:cNvPr>
          <p:cNvSpPr>
            <a:spLocks noGrp="1"/>
          </p:cNvSpPr>
          <p:nvPr>
            <p:ph type="body" sz="quarter" idx="24" hasCustomPrompt="1"/>
          </p:nvPr>
        </p:nvSpPr>
        <p:spPr>
          <a:xfrm>
            <a:off x="5493018" y="146575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60" name="文本占位符 59">
            <a:extLst>
              <a:ext uri="{FF2B5EF4-FFF2-40B4-BE49-F238E27FC236}">
                <a16:creationId xmlns:a16="http://schemas.microsoft.com/office/drawing/2014/main" id="{E8A21057-E10B-4F74-AAAF-701FB874D2E0}"/>
              </a:ext>
            </a:extLst>
          </p:cNvPr>
          <p:cNvSpPr>
            <a:spLocks noGrp="1"/>
          </p:cNvSpPr>
          <p:nvPr>
            <p:ph type="body" sz="quarter" idx="25" hasCustomPrompt="1"/>
          </p:nvPr>
        </p:nvSpPr>
        <p:spPr>
          <a:xfrm>
            <a:off x="7469917" y="18162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61" name="文本占位符 60">
            <a:extLst>
              <a:ext uri="{FF2B5EF4-FFF2-40B4-BE49-F238E27FC236}">
                <a16:creationId xmlns:a16="http://schemas.microsoft.com/office/drawing/2014/main" id="{C5A6D0DA-FCC3-49D2-9411-9E612026349C}"/>
              </a:ext>
            </a:extLst>
          </p:cNvPr>
          <p:cNvSpPr>
            <a:spLocks noGrp="1"/>
          </p:cNvSpPr>
          <p:nvPr>
            <p:ph type="body" sz="quarter" idx="26" hasCustomPrompt="1"/>
          </p:nvPr>
        </p:nvSpPr>
        <p:spPr>
          <a:xfrm>
            <a:off x="5493018" y="356457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62" name="文本占位符 61">
            <a:extLst>
              <a:ext uri="{FF2B5EF4-FFF2-40B4-BE49-F238E27FC236}">
                <a16:creationId xmlns:a16="http://schemas.microsoft.com/office/drawing/2014/main" id="{477CB6D9-BBB8-457D-9EF4-C7989D44FACB}"/>
              </a:ext>
            </a:extLst>
          </p:cNvPr>
          <p:cNvSpPr>
            <a:spLocks noGrp="1"/>
          </p:cNvSpPr>
          <p:nvPr>
            <p:ph type="body" sz="quarter" idx="27" hasCustomPrompt="1"/>
          </p:nvPr>
        </p:nvSpPr>
        <p:spPr>
          <a:xfrm>
            <a:off x="7469917" y="39150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extLst>
      <p:ext uri="{BB962C8B-B14F-4D97-AF65-F5344CB8AC3E}">
        <p14:creationId xmlns:p14="http://schemas.microsoft.com/office/powerpoint/2010/main" val="4204048519"/>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preserve="1" userDrawn="1">
  <p:cSld name="四段内容6">
    <p:spTree>
      <p:nvGrpSpPr>
        <p:cNvPr id="1" name=""/>
        <p:cNvGrpSpPr/>
        <p:nvPr/>
      </p:nvGrpSpPr>
      <p:grpSpPr>
        <a:xfrm>
          <a:off x="0" y="0"/>
          <a:ext cx="0" cy="0"/>
          <a:chOff x="0" y="0"/>
          <a:chExt cx="0" cy="0"/>
        </a:xfrm>
      </p:grpSpPr>
      <p:sp>
        <p:nvSpPr>
          <p:cNvPr id="2" name="矩形: 圆角 1">
            <a:extLst>
              <a:ext uri="{FF2B5EF4-FFF2-40B4-BE49-F238E27FC236}">
                <a16:creationId xmlns:a16="http://schemas.microsoft.com/office/drawing/2014/main" id="{C36B1C25-7200-4253-97C4-F7873E05633F}"/>
              </a:ext>
            </a:extLst>
          </p:cNvPr>
          <p:cNvSpPr/>
          <p:nvPr userDrawn="1"/>
        </p:nvSpPr>
        <p:spPr>
          <a:xfrm>
            <a:off x="673100" y="184529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矩形: 圆角 2">
            <a:extLst>
              <a:ext uri="{FF2B5EF4-FFF2-40B4-BE49-F238E27FC236}">
                <a16:creationId xmlns:a16="http://schemas.microsoft.com/office/drawing/2014/main" id="{6D4ED75B-D9F7-4242-BED8-D15F04092B13}"/>
              </a:ext>
            </a:extLst>
          </p:cNvPr>
          <p:cNvSpPr/>
          <p:nvPr userDrawn="1"/>
        </p:nvSpPr>
        <p:spPr>
          <a:xfrm>
            <a:off x="7339117" y="400507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 name="矩形: 圆角 3">
            <a:extLst>
              <a:ext uri="{FF2B5EF4-FFF2-40B4-BE49-F238E27FC236}">
                <a16:creationId xmlns:a16="http://schemas.microsoft.com/office/drawing/2014/main" id="{64A15AF9-E570-4B7C-83AB-47D4654B75CC}"/>
              </a:ext>
            </a:extLst>
          </p:cNvPr>
          <p:cNvSpPr/>
          <p:nvPr userDrawn="1"/>
        </p:nvSpPr>
        <p:spPr>
          <a:xfrm>
            <a:off x="7339117" y="1845292"/>
            <a:ext cx="4179783"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1080000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5" name="矩形: 圆角 24">
            <a:extLst>
              <a:ext uri="{FF2B5EF4-FFF2-40B4-BE49-F238E27FC236}">
                <a16:creationId xmlns:a16="http://schemas.microsoft.com/office/drawing/2014/main" id="{1EB9E70A-37F6-4811-94C2-425DBF5F1F06}"/>
              </a:ext>
            </a:extLst>
          </p:cNvPr>
          <p:cNvSpPr/>
          <p:nvPr userDrawn="1"/>
        </p:nvSpPr>
        <p:spPr>
          <a:xfrm>
            <a:off x="673100" y="4005072"/>
            <a:ext cx="3977339" cy="548856"/>
          </a:xfrm>
          <a:prstGeom prst="roundRect">
            <a:avLst>
              <a:gd name="adj" fmla="val 50000"/>
            </a:avLst>
          </a:prstGeom>
          <a:gradFill flip="none" rotWithShape="1">
            <a:gsLst>
              <a:gs pos="54000">
                <a:schemeClr val="accent1">
                  <a:lumMod val="90000"/>
                  <a:lumOff val="10000"/>
                  <a:alpha val="76000"/>
                </a:schemeClr>
              </a:gs>
              <a:gs pos="0">
                <a:schemeClr val="accent1"/>
              </a:gs>
              <a:gs pos="75000">
                <a:schemeClr val="accent1">
                  <a:lumMod val="20000"/>
                  <a:lumOff val="80000"/>
                </a:schemeClr>
              </a:gs>
              <a:gs pos="85000">
                <a:srgbClr val="FCFCFC"/>
              </a:gs>
            </a:gsLst>
            <a:lin ang="0" scaled="1"/>
            <a:tileRect/>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 name="弧形 5">
            <a:extLst>
              <a:ext uri="{FF2B5EF4-FFF2-40B4-BE49-F238E27FC236}">
                <a16:creationId xmlns:a16="http://schemas.microsoft.com/office/drawing/2014/main" id="{7A1D4319-19BA-4FF1-B3F2-16242D138288}"/>
              </a:ext>
            </a:extLst>
          </p:cNvPr>
          <p:cNvSpPr/>
          <p:nvPr/>
        </p:nvSpPr>
        <p:spPr>
          <a:xfrm>
            <a:off x="42089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1" name="弧形 10">
            <a:extLst>
              <a:ext uri="{FF2B5EF4-FFF2-40B4-BE49-F238E27FC236}">
                <a16:creationId xmlns:a16="http://schemas.microsoft.com/office/drawing/2014/main" id="{477839AB-0E7A-43D9-9510-2E1DBE551639}"/>
              </a:ext>
            </a:extLst>
          </p:cNvPr>
          <p:cNvSpPr/>
          <p:nvPr/>
        </p:nvSpPr>
        <p:spPr>
          <a:xfrm>
            <a:off x="6185859" y="160291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弧形 15">
            <a:extLst>
              <a:ext uri="{FF2B5EF4-FFF2-40B4-BE49-F238E27FC236}">
                <a16:creationId xmlns:a16="http://schemas.microsoft.com/office/drawing/2014/main" id="{6564EE3F-2458-4FBA-B82B-85D0470D50A3}"/>
              </a:ext>
            </a:extLst>
          </p:cNvPr>
          <p:cNvSpPr/>
          <p:nvPr/>
        </p:nvSpPr>
        <p:spPr>
          <a:xfrm>
            <a:off x="4208959" y="3762699"/>
            <a:ext cx="1797182" cy="1797182"/>
          </a:xfrm>
          <a:prstGeom prst="arc">
            <a:avLst>
              <a:gd name="adj1" fmla="val 20256424"/>
              <a:gd name="adj2" fmla="val 16815263"/>
            </a:avLst>
          </a:prstGeom>
          <a:no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弧形 20">
            <a:extLst>
              <a:ext uri="{FF2B5EF4-FFF2-40B4-BE49-F238E27FC236}">
                <a16:creationId xmlns:a16="http://schemas.microsoft.com/office/drawing/2014/main" id="{9FB05E8F-C9DB-4751-A3DA-897F868C59B4}"/>
              </a:ext>
            </a:extLst>
          </p:cNvPr>
          <p:cNvSpPr/>
          <p:nvPr/>
        </p:nvSpPr>
        <p:spPr>
          <a:xfrm>
            <a:off x="6185859" y="3762699"/>
            <a:ext cx="1797182" cy="1797182"/>
          </a:xfrm>
          <a:prstGeom prst="arc">
            <a:avLst>
              <a:gd name="adj1" fmla="val 20256424"/>
              <a:gd name="adj2" fmla="val 16815263"/>
            </a:avLst>
          </a:prstGeom>
          <a:solidFill>
            <a:schemeClr val="bg1"/>
          </a:solidFill>
          <a:ln w="25400" cap="flat" cmpd="sng" algn="ctr">
            <a:solidFill>
              <a:schemeClr val="accent1"/>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6" name="文本占位符 25">
            <a:extLst>
              <a:ext uri="{FF2B5EF4-FFF2-40B4-BE49-F238E27FC236}">
                <a16:creationId xmlns:a16="http://schemas.microsoft.com/office/drawing/2014/main" id="{BF958D14-1CFF-4F7F-AC18-96C449C0AB0A}"/>
              </a:ext>
            </a:extLst>
          </p:cNvPr>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四段内容</a:t>
            </a:r>
          </a:p>
        </p:txBody>
      </p:sp>
      <p:sp>
        <p:nvSpPr>
          <p:cNvPr id="27" name="文本占位符 26">
            <a:extLst>
              <a:ext uri="{FF2B5EF4-FFF2-40B4-BE49-F238E27FC236}">
                <a16:creationId xmlns:a16="http://schemas.microsoft.com/office/drawing/2014/main" id="{11FBF154-AF4D-4318-9585-4709F990DECD}"/>
              </a:ext>
            </a:extLst>
          </p:cNvPr>
          <p:cNvSpPr>
            <a:spLocks noGrp="1"/>
          </p:cNvSpPr>
          <p:nvPr userDrawn="1">
            <p:ph type="body" sz="quarter" idx="11" hasCustomPrompt="1"/>
          </p:nvPr>
        </p:nvSpPr>
        <p:spPr>
          <a:xfrm>
            <a:off x="8995422" y="1884420"/>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8" name="文本占位符 27">
            <a:extLst>
              <a:ext uri="{FF2B5EF4-FFF2-40B4-BE49-F238E27FC236}">
                <a16:creationId xmlns:a16="http://schemas.microsoft.com/office/drawing/2014/main" id="{DC0DC926-6C90-4ACB-B03E-20DE0EB1817A}"/>
              </a:ext>
            </a:extLst>
          </p:cNvPr>
          <p:cNvSpPr>
            <a:spLocks noGrp="1"/>
          </p:cNvSpPr>
          <p:nvPr userDrawn="1">
            <p:ph type="body" sz="quarter" idx="12" hasCustomPrompt="1"/>
          </p:nvPr>
        </p:nvSpPr>
        <p:spPr>
          <a:xfrm>
            <a:off x="8995422" y="4048667"/>
            <a:ext cx="2233918"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29" name="文本占位符 28">
            <a:extLst>
              <a:ext uri="{FF2B5EF4-FFF2-40B4-BE49-F238E27FC236}">
                <a16:creationId xmlns:a16="http://schemas.microsoft.com/office/drawing/2014/main" id="{D5A2A82E-9776-425F-987C-12E6C3727666}"/>
              </a:ext>
            </a:extLst>
          </p:cNvPr>
          <p:cNvSpPr>
            <a:spLocks noGrp="1"/>
          </p:cNvSpPr>
          <p:nvPr userDrawn="1">
            <p:ph type="body" sz="quarter" idx="13" hasCustomPrompt="1"/>
          </p:nvPr>
        </p:nvSpPr>
        <p:spPr>
          <a:xfrm>
            <a:off x="1008380" y="404866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0" name="文本占位符 29">
            <a:extLst>
              <a:ext uri="{FF2B5EF4-FFF2-40B4-BE49-F238E27FC236}">
                <a16:creationId xmlns:a16="http://schemas.microsoft.com/office/drawing/2014/main" id="{1A277914-0D9D-4587-907B-955D978F4C81}"/>
              </a:ext>
            </a:extLst>
          </p:cNvPr>
          <p:cNvSpPr>
            <a:spLocks noGrp="1"/>
          </p:cNvSpPr>
          <p:nvPr userDrawn="1">
            <p:ph type="body" sz="quarter" idx="14" hasCustomPrompt="1"/>
          </p:nvPr>
        </p:nvSpPr>
        <p:spPr>
          <a:xfrm>
            <a:off x="1008380" y="1890097"/>
            <a:ext cx="2233918" cy="46166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标题或摘要</a:t>
            </a:r>
          </a:p>
        </p:txBody>
      </p:sp>
      <p:sp>
        <p:nvSpPr>
          <p:cNvPr id="31" name="文本占位符 30">
            <a:extLst>
              <a:ext uri="{FF2B5EF4-FFF2-40B4-BE49-F238E27FC236}">
                <a16:creationId xmlns:a16="http://schemas.microsoft.com/office/drawing/2014/main" id="{EE0B87A4-4E11-4409-A73B-8B6FE7B7EE7F}"/>
              </a:ext>
            </a:extLst>
          </p:cNvPr>
          <p:cNvSpPr>
            <a:spLocks noGrp="1"/>
          </p:cNvSpPr>
          <p:nvPr userDrawn="1">
            <p:ph type="body" sz="quarter" idx="15" hasCustomPrompt="1"/>
          </p:nvPr>
        </p:nvSpPr>
        <p:spPr>
          <a:xfrm>
            <a:off x="8206598" y="248537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2" name="文本占位符 31">
            <a:extLst>
              <a:ext uri="{FF2B5EF4-FFF2-40B4-BE49-F238E27FC236}">
                <a16:creationId xmlns:a16="http://schemas.microsoft.com/office/drawing/2014/main" id="{2466C874-069A-493B-8C04-36466DA89BB6}"/>
              </a:ext>
            </a:extLst>
          </p:cNvPr>
          <p:cNvSpPr>
            <a:spLocks noGrp="1"/>
          </p:cNvSpPr>
          <p:nvPr userDrawn="1">
            <p:ph type="body" sz="quarter" idx="16" hasCustomPrompt="1"/>
          </p:nvPr>
        </p:nvSpPr>
        <p:spPr>
          <a:xfrm>
            <a:off x="673101" y="248537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3" name="文本占位符 32">
            <a:extLst>
              <a:ext uri="{FF2B5EF4-FFF2-40B4-BE49-F238E27FC236}">
                <a16:creationId xmlns:a16="http://schemas.microsoft.com/office/drawing/2014/main" id="{D09AD88A-9D46-454D-934B-0ED03B1727E8}"/>
              </a:ext>
            </a:extLst>
          </p:cNvPr>
          <p:cNvSpPr>
            <a:spLocks noGrp="1"/>
          </p:cNvSpPr>
          <p:nvPr userDrawn="1">
            <p:ph type="body" sz="quarter" idx="17" hasCustomPrompt="1"/>
          </p:nvPr>
        </p:nvSpPr>
        <p:spPr>
          <a:xfrm>
            <a:off x="673101" y="4645152"/>
            <a:ext cx="3082927"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4" name="文本占位符 33">
            <a:extLst>
              <a:ext uri="{FF2B5EF4-FFF2-40B4-BE49-F238E27FC236}">
                <a16:creationId xmlns:a16="http://schemas.microsoft.com/office/drawing/2014/main" id="{39CCF2FB-FF63-4101-98A3-329A6D9572CE}"/>
              </a:ext>
            </a:extLst>
          </p:cNvPr>
          <p:cNvSpPr>
            <a:spLocks noGrp="1"/>
          </p:cNvSpPr>
          <p:nvPr userDrawn="1">
            <p:ph type="body" sz="quarter" idx="18" hasCustomPrompt="1"/>
          </p:nvPr>
        </p:nvSpPr>
        <p:spPr>
          <a:xfrm>
            <a:off x="8206598" y="4645152"/>
            <a:ext cx="3312303" cy="1060931"/>
          </a:xfrm>
          <a:prstGeom prst="rect">
            <a:avLst/>
          </a:prstGeom>
        </p:spPr>
        <p:txBody>
          <a:bodyPr vert="horz" wrap="square" lIns="91440" tIns="45720" rIns="91440" bIns="45720" anchor="t" anchorCtr="0">
            <a:spAutoFit/>
          </a:bodyPr>
          <a:lstStyle>
            <a:lvl1pPr marL="285750" indent="-285750" algn="l" defTabSz="914400" rtl="0" eaLnBrk="1" fontAlgn="auto" latinLnBrk="0" hangingPunct="1">
              <a:lnSpc>
                <a:spcPct val="120000"/>
              </a:lnSpc>
              <a:spcBef>
                <a:spcPts val="0"/>
              </a:spcBef>
              <a:spcAft>
                <a:spcPts val="0"/>
              </a:spcAft>
              <a:buClr>
                <a:schemeClr val="accent1">
                  <a:lumMod val="60000"/>
                  <a:lumOff val="40000"/>
                </a:schemeClr>
              </a:buClr>
              <a:buFont typeface="Wingdings" panose="05000000000000000000" pitchFamily="2" charset="2"/>
              <a:buChar char="l"/>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这里是等高度的四段内容</a:t>
            </a:r>
          </a:p>
          <a:p>
            <a:pPr lvl="0"/>
            <a:r>
              <a:rPr lang="zh-CN" altLang="en-US" dirty="0"/>
              <a:t>这里是等高度的四段内容</a:t>
            </a:r>
          </a:p>
          <a:p>
            <a:pPr lvl="0"/>
            <a:r>
              <a:rPr lang="zh-CN" altLang="en-US" dirty="0"/>
              <a:t>这里是等高度的四段内容</a:t>
            </a:r>
          </a:p>
        </p:txBody>
      </p:sp>
      <p:sp>
        <p:nvSpPr>
          <p:cNvPr id="35" name="图片占位符 38">
            <a:extLst>
              <a:ext uri="{FF2B5EF4-FFF2-40B4-BE49-F238E27FC236}">
                <a16:creationId xmlns:a16="http://schemas.microsoft.com/office/drawing/2014/main" id="{86403D90-1AA6-4174-B951-1F7E8BBB7C4E}"/>
              </a:ext>
            </a:extLst>
          </p:cNvPr>
          <p:cNvSpPr>
            <a:spLocks noGrp="1"/>
          </p:cNvSpPr>
          <p:nvPr>
            <p:ph type="pic" sz="quarter" idx="22"/>
          </p:nvPr>
        </p:nvSpPr>
        <p:spPr>
          <a:xfrm>
            <a:off x="6274450" y="3852206"/>
            <a:ext cx="1620000" cy="1618168"/>
          </a:xfrm>
          <a:prstGeom prst="ellipse">
            <a:avLst/>
          </a:prstGeom>
          <a:ln>
            <a:solidFill>
              <a:schemeClr val="accent2"/>
            </a:solidFill>
          </a:ln>
        </p:spPr>
        <p:txBody>
          <a:bodyPr/>
          <a:lstStyle/>
          <a:p>
            <a:endParaRPr lang="zh-CN" altLang="en-US"/>
          </a:p>
        </p:txBody>
      </p:sp>
      <p:sp>
        <p:nvSpPr>
          <p:cNvPr id="38" name="图片占位符 38">
            <a:extLst>
              <a:ext uri="{FF2B5EF4-FFF2-40B4-BE49-F238E27FC236}">
                <a16:creationId xmlns:a16="http://schemas.microsoft.com/office/drawing/2014/main" id="{52E8B05C-5467-431A-B554-F0EED546B7E4}"/>
              </a:ext>
            </a:extLst>
          </p:cNvPr>
          <p:cNvSpPr>
            <a:spLocks noGrp="1"/>
          </p:cNvSpPr>
          <p:nvPr>
            <p:ph type="pic" sz="quarter" idx="29"/>
          </p:nvPr>
        </p:nvSpPr>
        <p:spPr>
          <a:xfrm>
            <a:off x="4297550" y="3852206"/>
            <a:ext cx="1620000" cy="1618168"/>
          </a:xfrm>
          <a:prstGeom prst="ellipse">
            <a:avLst/>
          </a:prstGeom>
          <a:ln>
            <a:solidFill>
              <a:schemeClr val="accent2"/>
            </a:solidFill>
          </a:ln>
        </p:spPr>
        <p:txBody>
          <a:bodyPr/>
          <a:lstStyle/>
          <a:p>
            <a:endParaRPr lang="zh-CN" altLang="en-US"/>
          </a:p>
        </p:txBody>
      </p:sp>
      <p:sp>
        <p:nvSpPr>
          <p:cNvPr id="39" name="图片占位符 38">
            <a:extLst>
              <a:ext uri="{FF2B5EF4-FFF2-40B4-BE49-F238E27FC236}">
                <a16:creationId xmlns:a16="http://schemas.microsoft.com/office/drawing/2014/main" id="{1BDA5144-6B76-4055-8221-BB0C3E2585EB}"/>
              </a:ext>
            </a:extLst>
          </p:cNvPr>
          <p:cNvSpPr>
            <a:spLocks noGrp="1"/>
          </p:cNvSpPr>
          <p:nvPr>
            <p:ph type="pic" sz="quarter" idx="30"/>
          </p:nvPr>
        </p:nvSpPr>
        <p:spPr>
          <a:xfrm>
            <a:off x="6274450" y="1692426"/>
            <a:ext cx="1620000" cy="1618168"/>
          </a:xfrm>
          <a:prstGeom prst="ellipse">
            <a:avLst/>
          </a:prstGeom>
          <a:ln>
            <a:solidFill>
              <a:schemeClr val="accent2"/>
            </a:solidFill>
          </a:ln>
        </p:spPr>
        <p:txBody>
          <a:bodyPr/>
          <a:lstStyle/>
          <a:p>
            <a:endParaRPr lang="zh-CN" altLang="en-US"/>
          </a:p>
        </p:txBody>
      </p:sp>
      <p:sp>
        <p:nvSpPr>
          <p:cNvPr id="40" name="图片占位符 38">
            <a:extLst>
              <a:ext uri="{FF2B5EF4-FFF2-40B4-BE49-F238E27FC236}">
                <a16:creationId xmlns:a16="http://schemas.microsoft.com/office/drawing/2014/main" id="{402FFAEA-4213-4373-A5E6-CA05D6C8D0D0}"/>
              </a:ext>
            </a:extLst>
          </p:cNvPr>
          <p:cNvSpPr>
            <a:spLocks noGrp="1"/>
          </p:cNvSpPr>
          <p:nvPr>
            <p:ph type="pic" sz="quarter" idx="31"/>
          </p:nvPr>
        </p:nvSpPr>
        <p:spPr>
          <a:xfrm>
            <a:off x="4297550" y="1692426"/>
            <a:ext cx="1620000" cy="1618168"/>
          </a:xfrm>
          <a:prstGeom prst="ellipse">
            <a:avLst/>
          </a:prstGeom>
          <a:ln>
            <a:solidFill>
              <a:schemeClr val="accent2"/>
            </a:solidFill>
          </a:ln>
        </p:spPr>
        <p:txBody>
          <a:bodyPr/>
          <a:lstStyle/>
          <a:p>
            <a:endParaRPr lang="zh-CN" altLang="en-US"/>
          </a:p>
        </p:txBody>
      </p:sp>
      <p:sp>
        <p:nvSpPr>
          <p:cNvPr id="36" name="文本占位符 35">
            <a:extLst>
              <a:ext uri="{FF2B5EF4-FFF2-40B4-BE49-F238E27FC236}">
                <a16:creationId xmlns:a16="http://schemas.microsoft.com/office/drawing/2014/main" id="{F2CCE2A0-9B5C-4B74-AD1F-E1DD3ED6E0D5}"/>
              </a:ext>
            </a:extLst>
          </p:cNvPr>
          <p:cNvSpPr>
            <a:spLocks noGrp="1"/>
          </p:cNvSpPr>
          <p:nvPr>
            <p:ph type="body" sz="quarter" idx="28"/>
          </p:nvPr>
        </p:nvSpPr>
        <p:spPr>
          <a:xfrm>
            <a:off x="42848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1" name="文本占位符 40">
            <a:extLst>
              <a:ext uri="{FF2B5EF4-FFF2-40B4-BE49-F238E27FC236}">
                <a16:creationId xmlns:a16="http://schemas.microsoft.com/office/drawing/2014/main" id="{7B250863-0571-48B6-976D-985FC2A7A75E}"/>
              </a:ext>
            </a:extLst>
          </p:cNvPr>
          <p:cNvSpPr>
            <a:spLocks noGrp="1"/>
          </p:cNvSpPr>
          <p:nvPr>
            <p:ph type="body" sz="quarter" idx="32"/>
          </p:nvPr>
        </p:nvSpPr>
        <p:spPr>
          <a:xfrm>
            <a:off x="42848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2" name="文本占位符 41">
            <a:extLst>
              <a:ext uri="{FF2B5EF4-FFF2-40B4-BE49-F238E27FC236}">
                <a16:creationId xmlns:a16="http://schemas.microsoft.com/office/drawing/2014/main" id="{C8A8FF7B-9B12-42F5-B70E-FDF9E56F363B}"/>
              </a:ext>
            </a:extLst>
          </p:cNvPr>
          <p:cNvSpPr>
            <a:spLocks noGrp="1"/>
          </p:cNvSpPr>
          <p:nvPr>
            <p:ph type="body" sz="quarter" idx="33"/>
          </p:nvPr>
        </p:nvSpPr>
        <p:spPr>
          <a:xfrm>
            <a:off x="6261735" y="169059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43" name="文本占位符 42">
            <a:extLst>
              <a:ext uri="{FF2B5EF4-FFF2-40B4-BE49-F238E27FC236}">
                <a16:creationId xmlns:a16="http://schemas.microsoft.com/office/drawing/2014/main" id="{CA8B91D5-FE20-4B14-B966-84136D30B1E2}"/>
              </a:ext>
            </a:extLst>
          </p:cNvPr>
          <p:cNvSpPr>
            <a:spLocks noGrp="1"/>
          </p:cNvSpPr>
          <p:nvPr>
            <p:ph type="body" sz="quarter" idx="34"/>
          </p:nvPr>
        </p:nvSpPr>
        <p:spPr>
          <a:xfrm>
            <a:off x="6261735" y="3850374"/>
            <a:ext cx="1645430" cy="835999"/>
          </a:xfrm>
          <a:custGeom>
            <a:avLst/>
            <a:gdLst>
              <a:gd name="connsiteX0" fmla="*/ 829357 w 1645430"/>
              <a:gd name="connsiteY0" fmla="*/ 27 h 835999"/>
              <a:gd name="connsiteX1" fmla="*/ 1241718 w 1645430"/>
              <a:gd name="connsiteY1" fmla="*/ 114692 h 835999"/>
              <a:gd name="connsiteX2" fmla="*/ 1645323 w 1645430"/>
              <a:gd name="connsiteY2" fmla="*/ 835999 h 835999"/>
              <a:gd name="connsiteX3" fmla="*/ 1620612 w 1645430"/>
              <a:gd name="connsiteY3" fmla="*/ 835600 h 835999"/>
              <a:gd name="connsiteX4" fmla="*/ 1229132 w 1645430"/>
              <a:gd name="connsiteY4" fmla="*/ 135961 h 835999"/>
              <a:gd name="connsiteX5" fmla="*/ 427440 w 1645430"/>
              <a:gd name="connsiteY5" fmla="*/ 129488 h 835999"/>
              <a:gd name="connsiteX6" fmla="*/ 24714 w 1645430"/>
              <a:gd name="connsiteY6" fmla="*/ 822715 h 835999"/>
              <a:gd name="connsiteX7" fmla="*/ 0 w 1645430"/>
              <a:gd name="connsiteY7" fmla="*/ 822715 h 835999"/>
              <a:gd name="connsiteX8" fmla="*/ 415198 w 1645430"/>
              <a:gd name="connsiteY8" fmla="*/ 108019 h 835999"/>
              <a:gd name="connsiteX9" fmla="*/ 829357 w 1645430"/>
              <a:gd name="connsiteY9" fmla="*/ 27 h 83599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1645430" h="835999">
                <a:moveTo>
                  <a:pt x="829357" y="27"/>
                </a:moveTo>
                <a:cubicBezTo>
                  <a:pt x="972109" y="1179"/>
                  <a:pt x="1114561" y="39441"/>
                  <a:pt x="1241718" y="114692"/>
                </a:cubicBezTo>
                <a:cubicBezTo>
                  <a:pt x="1496032" y="265193"/>
                  <a:pt x="1650094" y="540527"/>
                  <a:pt x="1645323" y="835999"/>
                </a:cubicBezTo>
                <a:lnTo>
                  <a:pt x="1620612" y="835600"/>
                </a:lnTo>
                <a:cubicBezTo>
                  <a:pt x="1625240" y="549004"/>
                  <a:pt x="1475806" y="281942"/>
                  <a:pt x="1229132" y="135961"/>
                </a:cubicBezTo>
                <a:cubicBezTo>
                  <a:pt x="982457" y="-10019"/>
                  <a:pt x="676440" y="-12490"/>
                  <a:pt x="427440" y="129488"/>
                </a:cubicBezTo>
                <a:cubicBezTo>
                  <a:pt x="178440" y="271467"/>
                  <a:pt x="24714" y="536081"/>
                  <a:pt x="24714" y="822715"/>
                </a:cubicBezTo>
                <a:lnTo>
                  <a:pt x="0" y="822715"/>
                </a:lnTo>
                <a:cubicBezTo>
                  <a:pt x="0" y="527205"/>
                  <a:pt x="158487" y="254395"/>
                  <a:pt x="415198" y="108019"/>
                </a:cubicBezTo>
                <a:cubicBezTo>
                  <a:pt x="543553" y="34831"/>
                  <a:pt x="686605" y="-1126"/>
                  <a:pt x="829357" y="27"/>
                </a:cubicBezTo>
                <a:close/>
              </a:path>
            </a:pathLst>
          </a:custGeom>
          <a:solidFill>
            <a:schemeClr val="accent1">
              <a:lumMod val="60000"/>
              <a:lumOff val="40000"/>
            </a:schemeClr>
          </a:solidFill>
        </p:spPr>
        <p:txBody>
          <a:bodyPr wrap="square">
            <a:noAutofit/>
          </a:bodyPr>
          <a:lstStyle>
            <a:lvl1pPr marL="0" indent="0">
              <a:buNone/>
              <a:defRPr>
                <a:noFill/>
              </a:defRPr>
            </a:lvl1pPr>
          </a:lstStyle>
          <a:p>
            <a:pPr lvl="0"/>
            <a:endParaRPr lang="zh-CN" altLang="en-US" dirty="0"/>
          </a:p>
        </p:txBody>
      </p:sp>
      <p:sp>
        <p:nvSpPr>
          <p:cNvPr id="37" name="文本占位符 36">
            <a:extLst>
              <a:ext uri="{FF2B5EF4-FFF2-40B4-BE49-F238E27FC236}">
                <a16:creationId xmlns:a16="http://schemas.microsoft.com/office/drawing/2014/main" id="{46C8A628-5406-4DF6-81F0-C3176781C845}"/>
              </a:ext>
            </a:extLst>
          </p:cNvPr>
          <p:cNvSpPr>
            <a:spLocks noGrp="1"/>
          </p:cNvSpPr>
          <p:nvPr>
            <p:ph type="body" sz="quarter" idx="24" hasCustomPrompt="1"/>
          </p:nvPr>
        </p:nvSpPr>
        <p:spPr>
          <a:xfrm>
            <a:off x="5493018"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1</a:t>
            </a:r>
            <a:endParaRPr lang="zh-CN" altLang="en-US" dirty="0"/>
          </a:p>
        </p:txBody>
      </p:sp>
      <p:sp>
        <p:nvSpPr>
          <p:cNvPr id="44" name="文本占位符 43">
            <a:extLst>
              <a:ext uri="{FF2B5EF4-FFF2-40B4-BE49-F238E27FC236}">
                <a16:creationId xmlns:a16="http://schemas.microsoft.com/office/drawing/2014/main" id="{613C9017-5709-4F0F-A255-36753952B0C5}"/>
              </a:ext>
            </a:extLst>
          </p:cNvPr>
          <p:cNvSpPr>
            <a:spLocks noGrp="1"/>
          </p:cNvSpPr>
          <p:nvPr>
            <p:ph type="body" sz="quarter" idx="35" hasCustomPrompt="1"/>
          </p:nvPr>
        </p:nvSpPr>
        <p:spPr>
          <a:xfrm>
            <a:off x="5493018"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2</a:t>
            </a:r>
            <a:endParaRPr lang="zh-CN" altLang="en-US" dirty="0"/>
          </a:p>
        </p:txBody>
      </p:sp>
      <p:sp>
        <p:nvSpPr>
          <p:cNvPr id="45" name="文本占位符 44">
            <a:extLst>
              <a:ext uri="{FF2B5EF4-FFF2-40B4-BE49-F238E27FC236}">
                <a16:creationId xmlns:a16="http://schemas.microsoft.com/office/drawing/2014/main" id="{38DA0DCC-5172-477A-AA01-9DC811724683}"/>
              </a:ext>
            </a:extLst>
          </p:cNvPr>
          <p:cNvSpPr>
            <a:spLocks noGrp="1"/>
          </p:cNvSpPr>
          <p:nvPr>
            <p:ph type="body" sz="quarter" idx="36" hasCustomPrompt="1"/>
          </p:nvPr>
        </p:nvSpPr>
        <p:spPr>
          <a:xfrm>
            <a:off x="7469917" y="160291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3</a:t>
            </a:r>
            <a:endParaRPr lang="zh-CN" altLang="en-US" dirty="0"/>
          </a:p>
        </p:txBody>
      </p:sp>
      <p:sp>
        <p:nvSpPr>
          <p:cNvPr id="46" name="文本占位符 45">
            <a:extLst>
              <a:ext uri="{FF2B5EF4-FFF2-40B4-BE49-F238E27FC236}">
                <a16:creationId xmlns:a16="http://schemas.microsoft.com/office/drawing/2014/main" id="{FA48E2CC-2BB3-481C-BC2C-B07CE5FBD4F3}"/>
              </a:ext>
            </a:extLst>
          </p:cNvPr>
          <p:cNvSpPr>
            <a:spLocks noGrp="1"/>
          </p:cNvSpPr>
          <p:nvPr>
            <p:ph type="body" sz="quarter" idx="37" hasCustomPrompt="1"/>
          </p:nvPr>
        </p:nvSpPr>
        <p:spPr>
          <a:xfrm>
            <a:off x="7469917" y="3762699"/>
            <a:ext cx="469286" cy="469224"/>
          </a:xfrm>
          <a:custGeom>
            <a:avLst/>
            <a:gdLst>
              <a:gd name="connsiteX0" fmla="*/ 234643 w 469286"/>
              <a:gd name="connsiteY0" fmla="*/ 0 h 469224"/>
              <a:gd name="connsiteX1" fmla="*/ 469286 w 469286"/>
              <a:gd name="connsiteY1" fmla="*/ 234612 h 469224"/>
              <a:gd name="connsiteX2" fmla="*/ 234643 w 469286"/>
              <a:gd name="connsiteY2" fmla="*/ 469224 h 469224"/>
              <a:gd name="connsiteX3" fmla="*/ 0 w 469286"/>
              <a:gd name="connsiteY3" fmla="*/ 234612 h 469224"/>
              <a:gd name="connsiteX4" fmla="*/ 234643 w 469286"/>
              <a:gd name="connsiteY4" fmla="*/ 0 h 46922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69286" h="469224">
                <a:moveTo>
                  <a:pt x="234643" y="0"/>
                </a:moveTo>
                <a:cubicBezTo>
                  <a:pt x="364233" y="0"/>
                  <a:pt x="469286" y="105039"/>
                  <a:pt x="469286" y="234612"/>
                </a:cubicBezTo>
                <a:cubicBezTo>
                  <a:pt x="469286" y="364185"/>
                  <a:pt x="364233" y="469224"/>
                  <a:pt x="234643" y="469224"/>
                </a:cubicBezTo>
                <a:cubicBezTo>
                  <a:pt x="105053" y="469224"/>
                  <a:pt x="0" y="364185"/>
                  <a:pt x="0" y="234612"/>
                </a:cubicBezTo>
                <a:cubicBezTo>
                  <a:pt x="0" y="105039"/>
                  <a:pt x="105053" y="0"/>
                  <a:pt x="234643" y="0"/>
                </a:cubicBezTo>
                <a:close/>
              </a:path>
            </a:pathLst>
          </a:custGeom>
          <a:solidFill>
            <a:schemeClr val="bg1"/>
          </a:solidFill>
          <a:effectLst>
            <a:outerShdw blurRad="63500" sx="102000" sy="102000" algn="ctr" rotWithShape="0">
              <a:prstClr val="black">
                <a:alpha val="40000"/>
              </a:prstClr>
            </a:outerShdw>
          </a:effectLst>
        </p:spPr>
        <p:txBody>
          <a:bodyPr wrap="square" lIns="0" tIns="36000" rIns="0" bIns="0" anchor="ctr" anchorCtr="1">
            <a:noAutofit/>
          </a:bodyPr>
          <a:lstStyle>
            <a:lvl1pPr marL="0" indent="0" algn="ctr" defTabSz="914400" rtl="0" eaLnBrk="1" latinLnBrk="0" hangingPunct="1">
              <a:buNone/>
              <a:defRPr lang="zh-CN" altLang="en-US" sz="1800" kern="1200" spc="100" dirty="0">
                <a:solidFill>
                  <a:schemeClr val="accent1"/>
                </a:solidFill>
                <a:latin typeface="Impact" panose="020B0806030902050204" pitchFamily="34" charset="0"/>
                <a:ea typeface="+mn-ea"/>
                <a:cs typeface="+mn-cs"/>
              </a:defRPr>
            </a:lvl1pPr>
          </a:lstStyle>
          <a:p>
            <a:pPr lvl="0"/>
            <a:r>
              <a:rPr lang="en-US" altLang="zh-CN" dirty="0"/>
              <a:t>04</a:t>
            </a:r>
            <a:endParaRPr lang="zh-CN" altLang="en-US" dirty="0"/>
          </a:p>
        </p:txBody>
      </p:sp>
    </p:spTree>
    <p:extLst>
      <p:ext uri="{BB962C8B-B14F-4D97-AF65-F5344CB8AC3E}">
        <p14:creationId xmlns:p14="http://schemas.microsoft.com/office/powerpoint/2010/main" val="2645321983"/>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preserve="1" userDrawn="1">
  <p:cSld name="1_四段内容6">
    <p:spTree>
      <p:nvGrpSpPr>
        <p:cNvPr id="1" name=""/>
        <p:cNvGrpSpPr/>
        <p:nvPr/>
      </p:nvGrpSpPr>
      <p:grpSpPr>
        <a:xfrm>
          <a:off x="0" y="0"/>
          <a:ext cx="0" cy="0"/>
          <a:chOff x="0" y="0"/>
          <a:chExt cx="0" cy="0"/>
        </a:xfrm>
      </p:grpSpPr>
      <p:sp>
        <p:nvSpPr>
          <p:cNvPr id="26" name="文本占位符 25">
            <a:extLst>
              <a:ext uri="{FF2B5EF4-FFF2-40B4-BE49-F238E27FC236}">
                <a16:creationId xmlns:a16="http://schemas.microsoft.com/office/drawing/2014/main" id="{BF958D14-1CFF-4F7F-AC18-96C449C0AB0A}"/>
              </a:ext>
            </a:extLst>
          </p:cNvPr>
          <p:cNvSpPr>
            <a:spLocks noGrp="1"/>
          </p:cNvSpPr>
          <p:nvPr userDrawn="1">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52" name="任意多边形: 形状 51">
            <a:extLst>
              <a:ext uri="{FF2B5EF4-FFF2-40B4-BE49-F238E27FC236}">
                <a16:creationId xmlns:a16="http://schemas.microsoft.com/office/drawing/2014/main" id="{8EC5CA1C-6850-472B-ADEA-B5722DF8BDD6}"/>
              </a:ext>
            </a:extLst>
          </p:cNvPr>
          <p:cNvSpPr/>
          <p:nvPr userDrawn="1"/>
        </p:nvSpPr>
        <p:spPr>
          <a:xfrm>
            <a:off x="2772880"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5D2FD958-B2CC-4D46-A61D-14463A442288}"/>
              </a:ext>
            </a:extLst>
          </p:cNvPr>
          <p:cNvSpPr/>
          <p:nvPr userDrawn="1"/>
        </p:nvSpPr>
        <p:spPr>
          <a:xfrm>
            <a:off x="5646337"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080E1D4-4C9C-4767-A499-20C5118314F9}"/>
              </a:ext>
            </a:extLst>
          </p:cNvPr>
          <p:cNvSpPr/>
          <p:nvPr userDrawn="1"/>
        </p:nvSpPr>
        <p:spPr>
          <a:xfrm>
            <a:off x="8519794" y="2557484"/>
            <a:ext cx="975551" cy="255615"/>
          </a:xfrm>
          <a:custGeom>
            <a:avLst/>
            <a:gdLst>
              <a:gd name="connsiteX0" fmla="*/ 1627020 w 1675102"/>
              <a:gd name="connsiteY0" fmla="*/ 0 h 325120"/>
              <a:gd name="connsiteX1" fmla="*/ 1675102 w 1675102"/>
              <a:gd name="connsiteY1" fmla="*/ 0 h 325120"/>
              <a:gd name="connsiteX2" fmla="*/ 1568082 w 1675102"/>
              <a:gd name="connsiteY2" fmla="*/ 325120 h 325120"/>
              <a:gd name="connsiteX3" fmla="*/ 1520000 w 1675102"/>
              <a:gd name="connsiteY3" fmla="*/ 32512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301305 w 1675102"/>
              <a:gd name="connsiteY12" fmla="*/ 0 h 325120"/>
              <a:gd name="connsiteX13" fmla="*/ 1349387 w 1675102"/>
              <a:gd name="connsiteY13" fmla="*/ 0 h 325120"/>
              <a:gd name="connsiteX14" fmla="*/ 1242367 w 1675102"/>
              <a:gd name="connsiteY14" fmla="*/ 325120 h 325120"/>
              <a:gd name="connsiteX15" fmla="*/ 1194285 w 1675102"/>
              <a:gd name="connsiteY15" fmla="*/ 325120 h 325120"/>
              <a:gd name="connsiteX16" fmla="*/ 1192734 w 1675102"/>
              <a:gd name="connsiteY16" fmla="*/ 0 h 325120"/>
              <a:gd name="connsiteX17" fmla="*/ 1240816 w 1675102"/>
              <a:gd name="connsiteY17" fmla="*/ 0 h 325120"/>
              <a:gd name="connsiteX18" fmla="*/ 1133796 w 1675102"/>
              <a:gd name="connsiteY18" fmla="*/ 325120 h 325120"/>
              <a:gd name="connsiteX19" fmla="*/ 1085714 w 1675102"/>
              <a:gd name="connsiteY19" fmla="*/ 325120 h 325120"/>
              <a:gd name="connsiteX20" fmla="*/ 1084163 w 1675102"/>
              <a:gd name="connsiteY20" fmla="*/ 0 h 325120"/>
              <a:gd name="connsiteX21" fmla="*/ 1132245 w 1675102"/>
              <a:gd name="connsiteY21" fmla="*/ 0 h 325120"/>
              <a:gd name="connsiteX22" fmla="*/ 1025225 w 1675102"/>
              <a:gd name="connsiteY22" fmla="*/ 325120 h 325120"/>
              <a:gd name="connsiteX23" fmla="*/ 977143 w 1675102"/>
              <a:gd name="connsiteY23" fmla="*/ 325120 h 325120"/>
              <a:gd name="connsiteX24" fmla="*/ 975591 w 1675102"/>
              <a:gd name="connsiteY24" fmla="*/ 0 h 325120"/>
              <a:gd name="connsiteX25" fmla="*/ 1023673 w 1675102"/>
              <a:gd name="connsiteY25" fmla="*/ 0 h 325120"/>
              <a:gd name="connsiteX26" fmla="*/ 916653 w 1675102"/>
              <a:gd name="connsiteY26" fmla="*/ 325120 h 325120"/>
              <a:gd name="connsiteX27" fmla="*/ 868571 w 1675102"/>
              <a:gd name="connsiteY27" fmla="*/ 325120 h 325120"/>
              <a:gd name="connsiteX28" fmla="*/ 867020 w 1675102"/>
              <a:gd name="connsiteY28" fmla="*/ 0 h 325120"/>
              <a:gd name="connsiteX29" fmla="*/ 915102 w 1675102"/>
              <a:gd name="connsiteY29" fmla="*/ 0 h 325120"/>
              <a:gd name="connsiteX30" fmla="*/ 808082 w 1675102"/>
              <a:gd name="connsiteY30" fmla="*/ 325120 h 325120"/>
              <a:gd name="connsiteX31" fmla="*/ 760000 w 1675102"/>
              <a:gd name="connsiteY31" fmla="*/ 325120 h 325120"/>
              <a:gd name="connsiteX32" fmla="*/ 758449 w 1675102"/>
              <a:gd name="connsiteY32" fmla="*/ 0 h 325120"/>
              <a:gd name="connsiteX33" fmla="*/ 806531 w 1675102"/>
              <a:gd name="connsiteY33" fmla="*/ 0 h 325120"/>
              <a:gd name="connsiteX34" fmla="*/ 699511 w 1675102"/>
              <a:gd name="connsiteY34" fmla="*/ 325120 h 325120"/>
              <a:gd name="connsiteX35" fmla="*/ 651429 w 1675102"/>
              <a:gd name="connsiteY35" fmla="*/ 325120 h 325120"/>
              <a:gd name="connsiteX36" fmla="*/ 649877 w 1675102"/>
              <a:gd name="connsiteY36" fmla="*/ 0 h 325120"/>
              <a:gd name="connsiteX37" fmla="*/ 697959 w 1675102"/>
              <a:gd name="connsiteY37" fmla="*/ 0 h 325120"/>
              <a:gd name="connsiteX38" fmla="*/ 590939 w 1675102"/>
              <a:gd name="connsiteY38" fmla="*/ 325120 h 325120"/>
              <a:gd name="connsiteX39" fmla="*/ 542857 w 1675102"/>
              <a:gd name="connsiteY39" fmla="*/ 325120 h 325120"/>
              <a:gd name="connsiteX40" fmla="*/ 541306 w 1675102"/>
              <a:gd name="connsiteY40" fmla="*/ 0 h 325120"/>
              <a:gd name="connsiteX41" fmla="*/ 589388 w 1675102"/>
              <a:gd name="connsiteY41" fmla="*/ 0 h 325120"/>
              <a:gd name="connsiteX42" fmla="*/ 482368 w 1675102"/>
              <a:gd name="connsiteY42" fmla="*/ 325120 h 325120"/>
              <a:gd name="connsiteX43" fmla="*/ 434286 w 1675102"/>
              <a:gd name="connsiteY43" fmla="*/ 325120 h 325120"/>
              <a:gd name="connsiteX44" fmla="*/ 432734 w 1675102"/>
              <a:gd name="connsiteY44" fmla="*/ 0 h 325120"/>
              <a:gd name="connsiteX45" fmla="*/ 480816 w 1675102"/>
              <a:gd name="connsiteY45" fmla="*/ 0 h 325120"/>
              <a:gd name="connsiteX46" fmla="*/ 373796 w 1675102"/>
              <a:gd name="connsiteY46" fmla="*/ 325120 h 325120"/>
              <a:gd name="connsiteX47" fmla="*/ 325714 w 1675102"/>
              <a:gd name="connsiteY47" fmla="*/ 325120 h 325120"/>
              <a:gd name="connsiteX48" fmla="*/ 324163 w 1675102"/>
              <a:gd name="connsiteY48" fmla="*/ 0 h 325120"/>
              <a:gd name="connsiteX49" fmla="*/ 372245 w 1675102"/>
              <a:gd name="connsiteY49" fmla="*/ 0 h 325120"/>
              <a:gd name="connsiteX50" fmla="*/ 265225 w 1675102"/>
              <a:gd name="connsiteY50" fmla="*/ 325120 h 325120"/>
              <a:gd name="connsiteX51" fmla="*/ 217143 w 1675102"/>
              <a:gd name="connsiteY51" fmla="*/ 325120 h 325120"/>
              <a:gd name="connsiteX52" fmla="*/ 215591 w 1675102"/>
              <a:gd name="connsiteY52" fmla="*/ 0 h 325120"/>
              <a:gd name="connsiteX53" fmla="*/ 263673 w 1675102"/>
              <a:gd name="connsiteY53" fmla="*/ 0 h 325120"/>
              <a:gd name="connsiteX54" fmla="*/ 156653 w 1675102"/>
              <a:gd name="connsiteY54" fmla="*/ 325120 h 325120"/>
              <a:gd name="connsiteX55" fmla="*/ 108571 w 1675102"/>
              <a:gd name="connsiteY55" fmla="*/ 325120 h 325120"/>
              <a:gd name="connsiteX56" fmla="*/ 107020 w 1675102"/>
              <a:gd name="connsiteY56" fmla="*/ 0 h 325120"/>
              <a:gd name="connsiteX57" fmla="*/ 155102 w 1675102"/>
              <a:gd name="connsiteY57" fmla="*/ 0 h 325120"/>
              <a:gd name="connsiteX58" fmla="*/ 48082 w 1675102"/>
              <a:gd name="connsiteY58" fmla="*/ 325120 h 325120"/>
              <a:gd name="connsiteX59" fmla="*/ 0 w 1675102"/>
              <a:gd name="connsiteY59" fmla="*/ 325120 h 325120"/>
              <a:gd name="connsiteX0" fmla="*/ 1627020 w 1675102"/>
              <a:gd name="connsiteY0" fmla="*/ 0 h 325120"/>
              <a:gd name="connsiteX1" fmla="*/ 1675102 w 1675102"/>
              <a:gd name="connsiteY1" fmla="*/ 0 h 325120"/>
              <a:gd name="connsiteX2" fmla="*/ 1520000 w 1675102"/>
              <a:gd name="connsiteY2" fmla="*/ 325120 h 325120"/>
              <a:gd name="connsiteX3" fmla="*/ 1627020 w 1675102"/>
              <a:gd name="connsiteY3" fmla="*/ 0 h 325120"/>
              <a:gd name="connsiteX4" fmla="*/ 1518448 w 1675102"/>
              <a:gd name="connsiteY4" fmla="*/ 0 h 325120"/>
              <a:gd name="connsiteX5" fmla="*/ 1566530 w 1675102"/>
              <a:gd name="connsiteY5" fmla="*/ 0 h 325120"/>
              <a:gd name="connsiteX6" fmla="*/ 1459510 w 1675102"/>
              <a:gd name="connsiteY6" fmla="*/ 325120 h 325120"/>
              <a:gd name="connsiteX7" fmla="*/ 1411428 w 1675102"/>
              <a:gd name="connsiteY7" fmla="*/ 325120 h 325120"/>
              <a:gd name="connsiteX8" fmla="*/ 1518448 w 1675102"/>
              <a:gd name="connsiteY8" fmla="*/ 0 h 325120"/>
              <a:gd name="connsiteX9" fmla="*/ 1409877 w 1675102"/>
              <a:gd name="connsiteY9" fmla="*/ 0 h 325120"/>
              <a:gd name="connsiteX10" fmla="*/ 1457959 w 1675102"/>
              <a:gd name="connsiteY10" fmla="*/ 0 h 325120"/>
              <a:gd name="connsiteX11" fmla="*/ 1350939 w 1675102"/>
              <a:gd name="connsiteY11" fmla="*/ 325120 h 325120"/>
              <a:gd name="connsiteX12" fmla="*/ 1302857 w 1675102"/>
              <a:gd name="connsiteY12" fmla="*/ 325120 h 325120"/>
              <a:gd name="connsiteX13" fmla="*/ 1409877 w 1675102"/>
              <a:gd name="connsiteY13" fmla="*/ 0 h 325120"/>
              <a:gd name="connsiteX14" fmla="*/ 1301305 w 1675102"/>
              <a:gd name="connsiteY14" fmla="*/ 0 h 325120"/>
              <a:gd name="connsiteX15" fmla="*/ 1349387 w 1675102"/>
              <a:gd name="connsiteY15" fmla="*/ 0 h 325120"/>
              <a:gd name="connsiteX16" fmla="*/ 1242367 w 1675102"/>
              <a:gd name="connsiteY16" fmla="*/ 325120 h 325120"/>
              <a:gd name="connsiteX17" fmla="*/ 1194285 w 1675102"/>
              <a:gd name="connsiteY17" fmla="*/ 325120 h 325120"/>
              <a:gd name="connsiteX18" fmla="*/ 1301305 w 1675102"/>
              <a:gd name="connsiteY18" fmla="*/ 0 h 325120"/>
              <a:gd name="connsiteX19" fmla="*/ 1192734 w 1675102"/>
              <a:gd name="connsiteY19" fmla="*/ 0 h 325120"/>
              <a:gd name="connsiteX20" fmla="*/ 1240816 w 1675102"/>
              <a:gd name="connsiteY20" fmla="*/ 0 h 325120"/>
              <a:gd name="connsiteX21" fmla="*/ 1133796 w 1675102"/>
              <a:gd name="connsiteY21" fmla="*/ 325120 h 325120"/>
              <a:gd name="connsiteX22" fmla="*/ 1085714 w 1675102"/>
              <a:gd name="connsiteY22" fmla="*/ 325120 h 325120"/>
              <a:gd name="connsiteX23" fmla="*/ 1192734 w 1675102"/>
              <a:gd name="connsiteY23" fmla="*/ 0 h 325120"/>
              <a:gd name="connsiteX24" fmla="*/ 1084163 w 1675102"/>
              <a:gd name="connsiteY24" fmla="*/ 0 h 325120"/>
              <a:gd name="connsiteX25" fmla="*/ 1132245 w 1675102"/>
              <a:gd name="connsiteY25" fmla="*/ 0 h 325120"/>
              <a:gd name="connsiteX26" fmla="*/ 1025225 w 1675102"/>
              <a:gd name="connsiteY26" fmla="*/ 325120 h 325120"/>
              <a:gd name="connsiteX27" fmla="*/ 977143 w 1675102"/>
              <a:gd name="connsiteY27" fmla="*/ 325120 h 325120"/>
              <a:gd name="connsiteX28" fmla="*/ 1084163 w 1675102"/>
              <a:gd name="connsiteY28" fmla="*/ 0 h 325120"/>
              <a:gd name="connsiteX29" fmla="*/ 975591 w 1675102"/>
              <a:gd name="connsiteY29" fmla="*/ 0 h 325120"/>
              <a:gd name="connsiteX30" fmla="*/ 1023673 w 1675102"/>
              <a:gd name="connsiteY30" fmla="*/ 0 h 325120"/>
              <a:gd name="connsiteX31" fmla="*/ 916653 w 1675102"/>
              <a:gd name="connsiteY31" fmla="*/ 325120 h 325120"/>
              <a:gd name="connsiteX32" fmla="*/ 868571 w 1675102"/>
              <a:gd name="connsiteY32" fmla="*/ 325120 h 325120"/>
              <a:gd name="connsiteX33" fmla="*/ 975591 w 1675102"/>
              <a:gd name="connsiteY33" fmla="*/ 0 h 325120"/>
              <a:gd name="connsiteX34" fmla="*/ 867020 w 1675102"/>
              <a:gd name="connsiteY34" fmla="*/ 0 h 325120"/>
              <a:gd name="connsiteX35" fmla="*/ 915102 w 1675102"/>
              <a:gd name="connsiteY35" fmla="*/ 0 h 325120"/>
              <a:gd name="connsiteX36" fmla="*/ 808082 w 1675102"/>
              <a:gd name="connsiteY36" fmla="*/ 325120 h 325120"/>
              <a:gd name="connsiteX37" fmla="*/ 760000 w 1675102"/>
              <a:gd name="connsiteY37" fmla="*/ 325120 h 325120"/>
              <a:gd name="connsiteX38" fmla="*/ 867020 w 1675102"/>
              <a:gd name="connsiteY38" fmla="*/ 0 h 325120"/>
              <a:gd name="connsiteX39" fmla="*/ 758449 w 1675102"/>
              <a:gd name="connsiteY39" fmla="*/ 0 h 325120"/>
              <a:gd name="connsiteX40" fmla="*/ 806531 w 1675102"/>
              <a:gd name="connsiteY40" fmla="*/ 0 h 325120"/>
              <a:gd name="connsiteX41" fmla="*/ 699511 w 1675102"/>
              <a:gd name="connsiteY41" fmla="*/ 325120 h 325120"/>
              <a:gd name="connsiteX42" fmla="*/ 651429 w 1675102"/>
              <a:gd name="connsiteY42" fmla="*/ 325120 h 325120"/>
              <a:gd name="connsiteX43" fmla="*/ 758449 w 1675102"/>
              <a:gd name="connsiteY43" fmla="*/ 0 h 325120"/>
              <a:gd name="connsiteX44" fmla="*/ 649877 w 1675102"/>
              <a:gd name="connsiteY44" fmla="*/ 0 h 325120"/>
              <a:gd name="connsiteX45" fmla="*/ 697959 w 1675102"/>
              <a:gd name="connsiteY45" fmla="*/ 0 h 325120"/>
              <a:gd name="connsiteX46" fmla="*/ 590939 w 1675102"/>
              <a:gd name="connsiteY46" fmla="*/ 325120 h 325120"/>
              <a:gd name="connsiteX47" fmla="*/ 542857 w 1675102"/>
              <a:gd name="connsiteY47" fmla="*/ 325120 h 325120"/>
              <a:gd name="connsiteX48" fmla="*/ 649877 w 1675102"/>
              <a:gd name="connsiteY48" fmla="*/ 0 h 325120"/>
              <a:gd name="connsiteX49" fmla="*/ 541306 w 1675102"/>
              <a:gd name="connsiteY49" fmla="*/ 0 h 325120"/>
              <a:gd name="connsiteX50" fmla="*/ 589388 w 1675102"/>
              <a:gd name="connsiteY50" fmla="*/ 0 h 325120"/>
              <a:gd name="connsiteX51" fmla="*/ 482368 w 1675102"/>
              <a:gd name="connsiteY51" fmla="*/ 325120 h 325120"/>
              <a:gd name="connsiteX52" fmla="*/ 434286 w 1675102"/>
              <a:gd name="connsiteY52" fmla="*/ 325120 h 325120"/>
              <a:gd name="connsiteX53" fmla="*/ 541306 w 1675102"/>
              <a:gd name="connsiteY53" fmla="*/ 0 h 325120"/>
              <a:gd name="connsiteX54" fmla="*/ 432734 w 1675102"/>
              <a:gd name="connsiteY54" fmla="*/ 0 h 325120"/>
              <a:gd name="connsiteX55" fmla="*/ 480816 w 1675102"/>
              <a:gd name="connsiteY55" fmla="*/ 0 h 325120"/>
              <a:gd name="connsiteX56" fmla="*/ 373796 w 1675102"/>
              <a:gd name="connsiteY56" fmla="*/ 325120 h 325120"/>
              <a:gd name="connsiteX57" fmla="*/ 325714 w 1675102"/>
              <a:gd name="connsiteY57" fmla="*/ 325120 h 325120"/>
              <a:gd name="connsiteX58" fmla="*/ 432734 w 1675102"/>
              <a:gd name="connsiteY58" fmla="*/ 0 h 325120"/>
              <a:gd name="connsiteX59" fmla="*/ 324163 w 1675102"/>
              <a:gd name="connsiteY59" fmla="*/ 0 h 325120"/>
              <a:gd name="connsiteX60" fmla="*/ 372245 w 1675102"/>
              <a:gd name="connsiteY60" fmla="*/ 0 h 325120"/>
              <a:gd name="connsiteX61" fmla="*/ 265225 w 1675102"/>
              <a:gd name="connsiteY61" fmla="*/ 325120 h 325120"/>
              <a:gd name="connsiteX62" fmla="*/ 217143 w 1675102"/>
              <a:gd name="connsiteY62" fmla="*/ 325120 h 325120"/>
              <a:gd name="connsiteX63" fmla="*/ 324163 w 1675102"/>
              <a:gd name="connsiteY63" fmla="*/ 0 h 325120"/>
              <a:gd name="connsiteX64" fmla="*/ 215591 w 1675102"/>
              <a:gd name="connsiteY64" fmla="*/ 0 h 325120"/>
              <a:gd name="connsiteX65" fmla="*/ 263673 w 1675102"/>
              <a:gd name="connsiteY65" fmla="*/ 0 h 325120"/>
              <a:gd name="connsiteX66" fmla="*/ 156653 w 1675102"/>
              <a:gd name="connsiteY66" fmla="*/ 325120 h 325120"/>
              <a:gd name="connsiteX67" fmla="*/ 108571 w 1675102"/>
              <a:gd name="connsiteY67" fmla="*/ 325120 h 325120"/>
              <a:gd name="connsiteX68" fmla="*/ 215591 w 1675102"/>
              <a:gd name="connsiteY68" fmla="*/ 0 h 325120"/>
              <a:gd name="connsiteX69" fmla="*/ 107020 w 1675102"/>
              <a:gd name="connsiteY69" fmla="*/ 0 h 325120"/>
              <a:gd name="connsiteX70" fmla="*/ 155102 w 1675102"/>
              <a:gd name="connsiteY70" fmla="*/ 0 h 325120"/>
              <a:gd name="connsiteX71" fmla="*/ 48082 w 1675102"/>
              <a:gd name="connsiteY71" fmla="*/ 325120 h 325120"/>
              <a:gd name="connsiteX72" fmla="*/ 0 w 1675102"/>
              <a:gd name="connsiteY72" fmla="*/ 325120 h 325120"/>
              <a:gd name="connsiteX73" fmla="*/ 107020 w 1675102"/>
              <a:gd name="connsiteY73" fmla="*/ 0 h 325120"/>
              <a:gd name="connsiteX0" fmla="*/ 1627020 w 1675102"/>
              <a:gd name="connsiteY0" fmla="*/ 0 h 325120"/>
              <a:gd name="connsiteX1" fmla="*/ 1675102 w 1675102"/>
              <a:gd name="connsiteY1" fmla="*/ 0 h 325120"/>
              <a:gd name="connsiteX2" fmla="*/ 1627020 w 1675102"/>
              <a:gd name="connsiteY2" fmla="*/ 0 h 325120"/>
              <a:gd name="connsiteX3" fmla="*/ 1518448 w 1675102"/>
              <a:gd name="connsiteY3" fmla="*/ 0 h 325120"/>
              <a:gd name="connsiteX4" fmla="*/ 1566530 w 1675102"/>
              <a:gd name="connsiteY4" fmla="*/ 0 h 325120"/>
              <a:gd name="connsiteX5" fmla="*/ 1459510 w 1675102"/>
              <a:gd name="connsiteY5" fmla="*/ 325120 h 325120"/>
              <a:gd name="connsiteX6" fmla="*/ 1411428 w 1675102"/>
              <a:gd name="connsiteY6" fmla="*/ 325120 h 325120"/>
              <a:gd name="connsiteX7" fmla="*/ 1518448 w 1675102"/>
              <a:gd name="connsiteY7" fmla="*/ 0 h 325120"/>
              <a:gd name="connsiteX8" fmla="*/ 1409877 w 1675102"/>
              <a:gd name="connsiteY8" fmla="*/ 0 h 325120"/>
              <a:gd name="connsiteX9" fmla="*/ 1457959 w 1675102"/>
              <a:gd name="connsiteY9" fmla="*/ 0 h 325120"/>
              <a:gd name="connsiteX10" fmla="*/ 1350939 w 1675102"/>
              <a:gd name="connsiteY10" fmla="*/ 325120 h 325120"/>
              <a:gd name="connsiteX11" fmla="*/ 1302857 w 1675102"/>
              <a:gd name="connsiteY11" fmla="*/ 325120 h 325120"/>
              <a:gd name="connsiteX12" fmla="*/ 1409877 w 1675102"/>
              <a:gd name="connsiteY12" fmla="*/ 0 h 325120"/>
              <a:gd name="connsiteX13" fmla="*/ 1301305 w 1675102"/>
              <a:gd name="connsiteY13" fmla="*/ 0 h 325120"/>
              <a:gd name="connsiteX14" fmla="*/ 1349387 w 1675102"/>
              <a:gd name="connsiteY14" fmla="*/ 0 h 325120"/>
              <a:gd name="connsiteX15" fmla="*/ 1242367 w 1675102"/>
              <a:gd name="connsiteY15" fmla="*/ 325120 h 325120"/>
              <a:gd name="connsiteX16" fmla="*/ 1194285 w 1675102"/>
              <a:gd name="connsiteY16" fmla="*/ 325120 h 325120"/>
              <a:gd name="connsiteX17" fmla="*/ 1301305 w 1675102"/>
              <a:gd name="connsiteY17" fmla="*/ 0 h 325120"/>
              <a:gd name="connsiteX18" fmla="*/ 1192734 w 1675102"/>
              <a:gd name="connsiteY18" fmla="*/ 0 h 325120"/>
              <a:gd name="connsiteX19" fmla="*/ 1240816 w 1675102"/>
              <a:gd name="connsiteY19" fmla="*/ 0 h 325120"/>
              <a:gd name="connsiteX20" fmla="*/ 1133796 w 1675102"/>
              <a:gd name="connsiteY20" fmla="*/ 325120 h 325120"/>
              <a:gd name="connsiteX21" fmla="*/ 1085714 w 1675102"/>
              <a:gd name="connsiteY21" fmla="*/ 325120 h 325120"/>
              <a:gd name="connsiteX22" fmla="*/ 1192734 w 1675102"/>
              <a:gd name="connsiteY22" fmla="*/ 0 h 325120"/>
              <a:gd name="connsiteX23" fmla="*/ 1084163 w 1675102"/>
              <a:gd name="connsiteY23" fmla="*/ 0 h 325120"/>
              <a:gd name="connsiteX24" fmla="*/ 1132245 w 1675102"/>
              <a:gd name="connsiteY24" fmla="*/ 0 h 325120"/>
              <a:gd name="connsiteX25" fmla="*/ 1025225 w 1675102"/>
              <a:gd name="connsiteY25" fmla="*/ 325120 h 325120"/>
              <a:gd name="connsiteX26" fmla="*/ 977143 w 1675102"/>
              <a:gd name="connsiteY26" fmla="*/ 325120 h 325120"/>
              <a:gd name="connsiteX27" fmla="*/ 1084163 w 1675102"/>
              <a:gd name="connsiteY27" fmla="*/ 0 h 325120"/>
              <a:gd name="connsiteX28" fmla="*/ 975591 w 1675102"/>
              <a:gd name="connsiteY28" fmla="*/ 0 h 325120"/>
              <a:gd name="connsiteX29" fmla="*/ 1023673 w 1675102"/>
              <a:gd name="connsiteY29" fmla="*/ 0 h 325120"/>
              <a:gd name="connsiteX30" fmla="*/ 916653 w 1675102"/>
              <a:gd name="connsiteY30" fmla="*/ 325120 h 325120"/>
              <a:gd name="connsiteX31" fmla="*/ 868571 w 1675102"/>
              <a:gd name="connsiteY31" fmla="*/ 325120 h 325120"/>
              <a:gd name="connsiteX32" fmla="*/ 975591 w 1675102"/>
              <a:gd name="connsiteY32" fmla="*/ 0 h 325120"/>
              <a:gd name="connsiteX33" fmla="*/ 867020 w 1675102"/>
              <a:gd name="connsiteY33" fmla="*/ 0 h 325120"/>
              <a:gd name="connsiteX34" fmla="*/ 915102 w 1675102"/>
              <a:gd name="connsiteY34" fmla="*/ 0 h 325120"/>
              <a:gd name="connsiteX35" fmla="*/ 808082 w 1675102"/>
              <a:gd name="connsiteY35" fmla="*/ 325120 h 325120"/>
              <a:gd name="connsiteX36" fmla="*/ 760000 w 1675102"/>
              <a:gd name="connsiteY36" fmla="*/ 325120 h 325120"/>
              <a:gd name="connsiteX37" fmla="*/ 867020 w 1675102"/>
              <a:gd name="connsiteY37" fmla="*/ 0 h 325120"/>
              <a:gd name="connsiteX38" fmla="*/ 758449 w 1675102"/>
              <a:gd name="connsiteY38" fmla="*/ 0 h 325120"/>
              <a:gd name="connsiteX39" fmla="*/ 806531 w 1675102"/>
              <a:gd name="connsiteY39" fmla="*/ 0 h 325120"/>
              <a:gd name="connsiteX40" fmla="*/ 699511 w 1675102"/>
              <a:gd name="connsiteY40" fmla="*/ 325120 h 325120"/>
              <a:gd name="connsiteX41" fmla="*/ 651429 w 1675102"/>
              <a:gd name="connsiteY41" fmla="*/ 325120 h 325120"/>
              <a:gd name="connsiteX42" fmla="*/ 758449 w 1675102"/>
              <a:gd name="connsiteY42" fmla="*/ 0 h 325120"/>
              <a:gd name="connsiteX43" fmla="*/ 649877 w 1675102"/>
              <a:gd name="connsiteY43" fmla="*/ 0 h 325120"/>
              <a:gd name="connsiteX44" fmla="*/ 697959 w 1675102"/>
              <a:gd name="connsiteY44" fmla="*/ 0 h 325120"/>
              <a:gd name="connsiteX45" fmla="*/ 590939 w 1675102"/>
              <a:gd name="connsiteY45" fmla="*/ 325120 h 325120"/>
              <a:gd name="connsiteX46" fmla="*/ 542857 w 1675102"/>
              <a:gd name="connsiteY46" fmla="*/ 325120 h 325120"/>
              <a:gd name="connsiteX47" fmla="*/ 649877 w 1675102"/>
              <a:gd name="connsiteY47" fmla="*/ 0 h 325120"/>
              <a:gd name="connsiteX48" fmla="*/ 541306 w 1675102"/>
              <a:gd name="connsiteY48" fmla="*/ 0 h 325120"/>
              <a:gd name="connsiteX49" fmla="*/ 589388 w 1675102"/>
              <a:gd name="connsiteY49" fmla="*/ 0 h 325120"/>
              <a:gd name="connsiteX50" fmla="*/ 482368 w 1675102"/>
              <a:gd name="connsiteY50" fmla="*/ 325120 h 325120"/>
              <a:gd name="connsiteX51" fmla="*/ 434286 w 1675102"/>
              <a:gd name="connsiteY51" fmla="*/ 325120 h 325120"/>
              <a:gd name="connsiteX52" fmla="*/ 541306 w 1675102"/>
              <a:gd name="connsiteY52" fmla="*/ 0 h 325120"/>
              <a:gd name="connsiteX53" fmla="*/ 432734 w 1675102"/>
              <a:gd name="connsiteY53" fmla="*/ 0 h 325120"/>
              <a:gd name="connsiteX54" fmla="*/ 480816 w 1675102"/>
              <a:gd name="connsiteY54" fmla="*/ 0 h 325120"/>
              <a:gd name="connsiteX55" fmla="*/ 373796 w 1675102"/>
              <a:gd name="connsiteY55" fmla="*/ 325120 h 325120"/>
              <a:gd name="connsiteX56" fmla="*/ 325714 w 1675102"/>
              <a:gd name="connsiteY56" fmla="*/ 325120 h 325120"/>
              <a:gd name="connsiteX57" fmla="*/ 432734 w 1675102"/>
              <a:gd name="connsiteY57" fmla="*/ 0 h 325120"/>
              <a:gd name="connsiteX58" fmla="*/ 324163 w 1675102"/>
              <a:gd name="connsiteY58" fmla="*/ 0 h 325120"/>
              <a:gd name="connsiteX59" fmla="*/ 372245 w 1675102"/>
              <a:gd name="connsiteY59" fmla="*/ 0 h 325120"/>
              <a:gd name="connsiteX60" fmla="*/ 265225 w 1675102"/>
              <a:gd name="connsiteY60" fmla="*/ 325120 h 325120"/>
              <a:gd name="connsiteX61" fmla="*/ 217143 w 1675102"/>
              <a:gd name="connsiteY61" fmla="*/ 325120 h 325120"/>
              <a:gd name="connsiteX62" fmla="*/ 324163 w 1675102"/>
              <a:gd name="connsiteY62" fmla="*/ 0 h 325120"/>
              <a:gd name="connsiteX63" fmla="*/ 215591 w 1675102"/>
              <a:gd name="connsiteY63" fmla="*/ 0 h 325120"/>
              <a:gd name="connsiteX64" fmla="*/ 263673 w 1675102"/>
              <a:gd name="connsiteY64" fmla="*/ 0 h 325120"/>
              <a:gd name="connsiteX65" fmla="*/ 156653 w 1675102"/>
              <a:gd name="connsiteY65" fmla="*/ 325120 h 325120"/>
              <a:gd name="connsiteX66" fmla="*/ 108571 w 1675102"/>
              <a:gd name="connsiteY66" fmla="*/ 325120 h 325120"/>
              <a:gd name="connsiteX67" fmla="*/ 215591 w 1675102"/>
              <a:gd name="connsiteY67" fmla="*/ 0 h 325120"/>
              <a:gd name="connsiteX68" fmla="*/ 107020 w 1675102"/>
              <a:gd name="connsiteY68" fmla="*/ 0 h 325120"/>
              <a:gd name="connsiteX69" fmla="*/ 155102 w 1675102"/>
              <a:gd name="connsiteY69" fmla="*/ 0 h 325120"/>
              <a:gd name="connsiteX70" fmla="*/ 48082 w 1675102"/>
              <a:gd name="connsiteY70" fmla="*/ 325120 h 325120"/>
              <a:gd name="connsiteX71" fmla="*/ 0 w 1675102"/>
              <a:gd name="connsiteY71" fmla="*/ 325120 h 325120"/>
              <a:gd name="connsiteX72" fmla="*/ 107020 w 1675102"/>
              <a:gd name="connsiteY72" fmla="*/ 0 h 325120"/>
              <a:gd name="connsiteX0" fmla="*/ 1518448 w 1566530"/>
              <a:gd name="connsiteY0" fmla="*/ 0 h 325120"/>
              <a:gd name="connsiteX1" fmla="*/ 1566530 w 1566530"/>
              <a:gd name="connsiteY1" fmla="*/ 0 h 325120"/>
              <a:gd name="connsiteX2" fmla="*/ 1459510 w 1566530"/>
              <a:gd name="connsiteY2" fmla="*/ 325120 h 325120"/>
              <a:gd name="connsiteX3" fmla="*/ 1411428 w 1566530"/>
              <a:gd name="connsiteY3" fmla="*/ 325120 h 325120"/>
              <a:gd name="connsiteX4" fmla="*/ 1518448 w 1566530"/>
              <a:gd name="connsiteY4" fmla="*/ 0 h 325120"/>
              <a:gd name="connsiteX5" fmla="*/ 1409877 w 1566530"/>
              <a:gd name="connsiteY5" fmla="*/ 0 h 325120"/>
              <a:gd name="connsiteX6" fmla="*/ 1457959 w 1566530"/>
              <a:gd name="connsiteY6" fmla="*/ 0 h 325120"/>
              <a:gd name="connsiteX7" fmla="*/ 1350939 w 1566530"/>
              <a:gd name="connsiteY7" fmla="*/ 325120 h 325120"/>
              <a:gd name="connsiteX8" fmla="*/ 1302857 w 1566530"/>
              <a:gd name="connsiteY8" fmla="*/ 325120 h 325120"/>
              <a:gd name="connsiteX9" fmla="*/ 1409877 w 1566530"/>
              <a:gd name="connsiteY9" fmla="*/ 0 h 325120"/>
              <a:gd name="connsiteX10" fmla="*/ 1301305 w 1566530"/>
              <a:gd name="connsiteY10" fmla="*/ 0 h 325120"/>
              <a:gd name="connsiteX11" fmla="*/ 1349387 w 1566530"/>
              <a:gd name="connsiteY11" fmla="*/ 0 h 325120"/>
              <a:gd name="connsiteX12" fmla="*/ 1242367 w 1566530"/>
              <a:gd name="connsiteY12" fmla="*/ 325120 h 325120"/>
              <a:gd name="connsiteX13" fmla="*/ 1194285 w 1566530"/>
              <a:gd name="connsiteY13" fmla="*/ 325120 h 325120"/>
              <a:gd name="connsiteX14" fmla="*/ 1301305 w 1566530"/>
              <a:gd name="connsiteY14" fmla="*/ 0 h 325120"/>
              <a:gd name="connsiteX15" fmla="*/ 1192734 w 1566530"/>
              <a:gd name="connsiteY15" fmla="*/ 0 h 325120"/>
              <a:gd name="connsiteX16" fmla="*/ 1240816 w 1566530"/>
              <a:gd name="connsiteY16" fmla="*/ 0 h 325120"/>
              <a:gd name="connsiteX17" fmla="*/ 1133796 w 1566530"/>
              <a:gd name="connsiteY17" fmla="*/ 325120 h 325120"/>
              <a:gd name="connsiteX18" fmla="*/ 1085714 w 1566530"/>
              <a:gd name="connsiteY18" fmla="*/ 325120 h 325120"/>
              <a:gd name="connsiteX19" fmla="*/ 1192734 w 1566530"/>
              <a:gd name="connsiteY19" fmla="*/ 0 h 325120"/>
              <a:gd name="connsiteX20" fmla="*/ 1084163 w 1566530"/>
              <a:gd name="connsiteY20" fmla="*/ 0 h 325120"/>
              <a:gd name="connsiteX21" fmla="*/ 1132245 w 1566530"/>
              <a:gd name="connsiteY21" fmla="*/ 0 h 325120"/>
              <a:gd name="connsiteX22" fmla="*/ 1025225 w 1566530"/>
              <a:gd name="connsiteY22" fmla="*/ 325120 h 325120"/>
              <a:gd name="connsiteX23" fmla="*/ 977143 w 1566530"/>
              <a:gd name="connsiteY23" fmla="*/ 325120 h 325120"/>
              <a:gd name="connsiteX24" fmla="*/ 1084163 w 1566530"/>
              <a:gd name="connsiteY24" fmla="*/ 0 h 325120"/>
              <a:gd name="connsiteX25" fmla="*/ 975591 w 1566530"/>
              <a:gd name="connsiteY25" fmla="*/ 0 h 325120"/>
              <a:gd name="connsiteX26" fmla="*/ 1023673 w 1566530"/>
              <a:gd name="connsiteY26" fmla="*/ 0 h 325120"/>
              <a:gd name="connsiteX27" fmla="*/ 916653 w 1566530"/>
              <a:gd name="connsiteY27" fmla="*/ 325120 h 325120"/>
              <a:gd name="connsiteX28" fmla="*/ 868571 w 1566530"/>
              <a:gd name="connsiteY28" fmla="*/ 325120 h 325120"/>
              <a:gd name="connsiteX29" fmla="*/ 975591 w 1566530"/>
              <a:gd name="connsiteY29" fmla="*/ 0 h 325120"/>
              <a:gd name="connsiteX30" fmla="*/ 867020 w 1566530"/>
              <a:gd name="connsiteY30" fmla="*/ 0 h 325120"/>
              <a:gd name="connsiteX31" fmla="*/ 915102 w 1566530"/>
              <a:gd name="connsiteY31" fmla="*/ 0 h 325120"/>
              <a:gd name="connsiteX32" fmla="*/ 808082 w 1566530"/>
              <a:gd name="connsiteY32" fmla="*/ 325120 h 325120"/>
              <a:gd name="connsiteX33" fmla="*/ 760000 w 1566530"/>
              <a:gd name="connsiteY33" fmla="*/ 325120 h 325120"/>
              <a:gd name="connsiteX34" fmla="*/ 867020 w 1566530"/>
              <a:gd name="connsiteY34" fmla="*/ 0 h 325120"/>
              <a:gd name="connsiteX35" fmla="*/ 758449 w 1566530"/>
              <a:gd name="connsiteY35" fmla="*/ 0 h 325120"/>
              <a:gd name="connsiteX36" fmla="*/ 806531 w 1566530"/>
              <a:gd name="connsiteY36" fmla="*/ 0 h 325120"/>
              <a:gd name="connsiteX37" fmla="*/ 699511 w 1566530"/>
              <a:gd name="connsiteY37" fmla="*/ 325120 h 325120"/>
              <a:gd name="connsiteX38" fmla="*/ 651429 w 1566530"/>
              <a:gd name="connsiteY38" fmla="*/ 325120 h 325120"/>
              <a:gd name="connsiteX39" fmla="*/ 758449 w 1566530"/>
              <a:gd name="connsiteY39" fmla="*/ 0 h 325120"/>
              <a:gd name="connsiteX40" fmla="*/ 649877 w 1566530"/>
              <a:gd name="connsiteY40" fmla="*/ 0 h 325120"/>
              <a:gd name="connsiteX41" fmla="*/ 697959 w 1566530"/>
              <a:gd name="connsiteY41" fmla="*/ 0 h 325120"/>
              <a:gd name="connsiteX42" fmla="*/ 590939 w 1566530"/>
              <a:gd name="connsiteY42" fmla="*/ 325120 h 325120"/>
              <a:gd name="connsiteX43" fmla="*/ 542857 w 1566530"/>
              <a:gd name="connsiteY43" fmla="*/ 325120 h 325120"/>
              <a:gd name="connsiteX44" fmla="*/ 649877 w 1566530"/>
              <a:gd name="connsiteY44" fmla="*/ 0 h 325120"/>
              <a:gd name="connsiteX45" fmla="*/ 541306 w 1566530"/>
              <a:gd name="connsiteY45" fmla="*/ 0 h 325120"/>
              <a:gd name="connsiteX46" fmla="*/ 589388 w 1566530"/>
              <a:gd name="connsiteY46" fmla="*/ 0 h 325120"/>
              <a:gd name="connsiteX47" fmla="*/ 482368 w 1566530"/>
              <a:gd name="connsiteY47" fmla="*/ 325120 h 325120"/>
              <a:gd name="connsiteX48" fmla="*/ 434286 w 1566530"/>
              <a:gd name="connsiteY48" fmla="*/ 325120 h 325120"/>
              <a:gd name="connsiteX49" fmla="*/ 541306 w 1566530"/>
              <a:gd name="connsiteY49" fmla="*/ 0 h 325120"/>
              <a:gd name="connsiteX50" fmla="*/ 432734 w 1566530"/>
              <a:gd name="connsiteY50" fmla="*/ 0 h 325120"/>
              <a:gd name="connsiteX51" fmla="*/ 480816 w 1566530"/>
              <a:gd name="connsiteY51" fmla="*/ 0 h 325120"/>
              <a:gd name="connsiteX52" fmla="*/ 373796 w 1566530"/>
              <a:gd name="connsiteY52" fmla="*/ 325120 h 325120"/>
              <a:gd name="connsiteX53" fmla="*/ 325714 w 1566530"/>
              <a:gd name="connsiteY53" fmla="*/ 325120 h 325120"/>
              <a:gd name="connsiteX54" fmla="*/ 432734 w 1566530"/>
              <a:gd name="connsiteY54" fmla="*/ 0 h 325120"/>
              <a:gd name="connsiteX55" fmla="*/ 324163 w 1566530"/>
              <a:gd name="connsiteY55" fmla="*/ 0 h 325120"/>
              <a:gd name="connsiteX56" fmla="*/ 372245 w 1566530"/>
              <a:gd name="connsiteY56" fmla="*/ 0 h 325120"/>
              <a:gd name="connsiteX57" fmla="*/ 265225 w 1566530"/>
              <a:gd name="connsiteY57" fmla="*/ 325120 h 325120"/>
              <a:gd name="connsiteX58" fmla="*/ 217143 w 1566530"/>
              <a:gd name="connsiteY58" fmla="*/ 325120 h 325120"/>
              <a:gd name="connsiteX59" fmla="*/ 324163 w 1566530"/>
              <a:gd name="connsiteY59" fmla="*/ 0 h 325120"/>
              <a:gd name="connsiteX60" fmla="*/ 215591 w 1566530"/>
              <a:gd name="connsiteY60" fmla="*/ 0 h 325120"/>
              <a:gd name="connsiteX61" fmla="*/ 263673 w 1566530"/>
              <a:gd name="connsiteY61" fmla="*/ 0 h 325120"/>
              <a:gd name="connsiteX62" fmla="*/ 156653 w 1566530"/>
              <a:gd name="connsiteY62" fmla="*/ 325120 h 325120"/>
              <a:gd name="connsiteX63" fmla="*/ 108571 w 1566530"/>
              <a:gd name="connsiteY63" fmla="*/ 325120 h 325120"/>
              <a:gd name="connsiteX64" fmla="*/ 215591 w 1566530"/>
              <a:gd name="connsiteY64" fmla="*/ 0 h 325120"/>
              <a:gd name="connsiteX65" fmla="*/ 107020 w 1566530"/>
              <a:gd name="connsiteY65" fmla="*/ 0 h 325120"/>
              <a:gd name="connsiteX66" fmla="*/ 155102 w 1566530"/>
              <a:gd name="connsiteY66" fmla="*/ 0 h 325120"/>
              <a:gd name="connsiteX67" fmla="*/ 48082 w 1566530"/>
              <a:gd name="connsiteY67" fmla="*/ 325120 h 325120"/>
              <a:gd name="connsiteX68" fmla="*/ 0 w 1566530"/>
              <a:gd name="connsiteY68" fmla="*/ 325120 h 325120"/>
              <a:gd name="connsiteX69" fmla="*/ 107020 w 1566530"/>
              <a:gd name="connsiteY69" fmla="*/ 0 h 325120"/>
              <a:gd name="connsiteX0" fmla="*/ 1518448 w 1518448"/>
              <a:gd name="connsiteY0" fmla="*/ 0 h 325120"/>
              <a:gd name="connsiteX1" fmla="*/ 1459510 w 1518448"/>
              <a:gd name="connsiteY1" fmla="*/ 325120 h 325120"/>
              <a:gd name="connsiteX2" fmla="*/ 1411428 w 1518448"/>
              <a:gd name="connsiteY2" fmla="*/ 325120 h 325120"/>
              <a:gd name="connsiteX3" fmla="*/ 1518448 w 1518448"/>
              <a:gd name="connsiteY3" fmla="*/ 0 h 325120"/>
              <a:gd name="connsiteX4" fmla="*/ 1409877 w 1518448"/>
              <a:gd name="connsiteY4" fmla="*/ 0 h 325120"/>
              <a:gd name="connsiteX5" fmla="*/ 1457959 w 1518448"/>
              <a:gd name="connsiteY5" fmla="*/ 0 h 325120"/>
              <a:gd name="connsiteX6" fmla="*/ 1350939 w 1518448"/>
              <a:gd name="connsiteY6" fmla="*/ 325120 h 325120"/>
              <a:gd name="connsiteX7" fmla="*/ 1302857 w 1518448"/>
              <a:gd name="connsiteY7" fmla="*/ 325120 h 325120"/>
              <a:gd name="connsiteX8" fmla="*/ 1409877 w 1518448"/>
              <a:gd name="connsiteY8" fmla="*/ 0 h 325120"/>
              <a:gd name="connsiteX9" fmla="*/ 1301305 w 1518448"/>
              <a:gd name="connsiteY9" fmla="*/ 0 h 325120"/>
              <a:gd name="connsiteX10" fmla="*/ 1349387 w 1518448"/>
              <a:gd name="connsiteY10" fmla="*/ 0 h 325120"/>
              <a:gd name="connsiteX11" fmla="*/ 1242367 w 1518448"/>
              <a:gd name="connsiteY11" fmla="*/ 325120 h 325120"/>
              <a:gd name="connsiteX12" fmla="*/ 1194285 w 1518448"/>
              <a:gd name="connsiteY12" fmla="*/ 325120 h 325120"/>
              <a:gd name="connsiteX13" fmla="*/ 1301305 w 1518448"/>
              <a:gd name="connsiteY13" fmla="*/ 0 h 325120"/>
              <a:gd name="connsiteX14" fmla="*/ 1192734 w 1518448"/>
              <a:gd name="connsiteY14" fmla="*/ 0 h 325120"/>
              <a:gd name="connsiteX15" fmla="*/ 1240816 w 1518448"/>
              <a:gd name="connsiteY15" fmla="*/ 0 h 325120"/>
              <a:gd name="connsiteX16" fmla="*/ 1133796 w 1518448"/>
              <a:gd name="connsiteY16" fmla="*/ 325120 h 325120"/>
              <a:gd name="connsiteX17" fmla="*/ 1085714 w 1518448"/>
              <a:gd name="connsiteY17" fmla="*/ 325120 h 325120"/>
              <a:gd name="connsiteX18" fmla="*/ 1192734 w 1518448"/>
              <a:gd name="connsiteY18" fmla="*/ 0 h 325120"/>
              <a:gd name="connsiteX19" fmla="*/ 1084163 w 1518448"/>
              <a:gd name="connsiteY19" fmla="*/ 0 h 325120"/>
              <a:gd name="connsiteX20" fmla="*/ 1132245 w 1518448"/>
              <a:gd name="connsiteY20" fmla="*/ 0 h 325120"/>
              <a:gd name="connsiteX21" fmla="*/ 1025225 w 1518448"/>
              <a:gd name="connsiteY21" fmla="*/ 325120 h 325120"/>
              <a:gd name="connsiteX22" fmla="*/ 977143 w 1518448"/>
              <a:gd name="connsiteY22" fmla="*/ 325120 h 325120"/>
              <a:gd name="connsiteX23" fmla="*/ 1084163 w 1518448"/>
              <a:gd name="connsiteY23" fmla="*/ 0 h 325120"/>
              <a:gd name="connsiteX24" fmla="*/ 975591 w 1518448"/>
              <a:gd name="connsiteY24" fmla="*/ 0 h 325120"/>
              <a:gd name="connsiteX25" fmla="*/ 1023673 w 1518448"/>
              <a:gd name="connsiteY25" fmla="*/ 0 h 325120"/>
              <a:gd name="connsiteX26" fmla="*/ 916653 w 1518448"/>
              <a:gd name="connsiteY26" fmla="*/ 325120 h 325120"/>
              <a:gd name="connsiteX27" fmla="*/ 868571 w 1518448"/>
              <a:gd name="connsiteY27" fmla="*/ 325120 h 325120"/>
              <a:gd name="connsiteX28" fmla="*/ 975591 w 1518448"/>
              <a:gd name="connsiteY28" fmla="*/ 0 h 325120"/>
              <a:gd name="connsiteX29" fmla="*/ 867020 w 1518448"/>
              <a:gd name="connsiteY29" fmla="*/ 0 h 325120"/>
              <a:gd name="connsiteX30" fmla="*/ 915102 w 1518448"/>
              <a:gd name="connsiteY30" fmla="*/ 0 h 325120"/>
              <a:gd name="connsiteX31" fmla="*/ 808082 w 1518448"/>
              <a:gd name="connsiteY31" fmla="*/ 325120 h 325120"/>
              <a:gd name="connsiteX32" fmla="*/ 760000 w 1518448"/>
              <a:gd name="connsiteY32" fmla="*/ 325120 h 325120"/>
              <a:gd name="connsiteX33" fmla="*/ 867020 w 1518448"/>
              <a:gd name="connsiteY33" fmla="*/ 0 h 325120"/>
              <a:gd name="connsiteX34" fmla="*/ 758449 w 1518448"/>
              <a:gd name="connsiteY34" fmla="*/ 0 h 325120"/>
              <a:gd name="connsiteX35" fmla="*/ 806531 w 1518448"/>
              <a:gd name="connsiteY35" fmla="*/ 0 h 325120"/>
              <a:gd name="connsiteX36" fmla="*/ 699511 w 1518448"/>
              <a:gd name="connsiteY36" fmla="*/ 325120 h 325120"/>
              <a:gd name="connsiteX37" fmla="*/ 651429 w 1518448"/>
              <a:gd name="connsiteY37" fmla="*/ 325120 h 325120"/>
              <a:gd name="connsiteX38" fmla="*/ 758449 w 1518448"/>
              <a:gd name="connsiteY38" fmla="*/ 0 h 325120"/>
              <a:gd name="connsiteX39" fmla="*/ 649877 w 1518448"/>
              <a:gd name="connsiteY39" fmla="*/ 0 h 325120"/>
              <a:gd name="connsiteX40" fmla="*/ 697959 w 1518448"/>
              <a:gd name="connsiteY40" fmla="*/ 0 h 325120"/>
              <a:gd name="connsiteX41" fmla="*/ 590939 w 1518448"/>
              <a:gd name="connsiteY41" fmla="*/ 325120 h 325120"/>
              <a:gd name="connsiteX42" fmla="*/ 542857 w 1518448"/>
              <a:gd name="connsiteY42" fmla="*/ 325120 h 325120"/>
              <a:gd name="connsiteX43" fmla="*/ 649877 w 1518448"/>
              <a:gd name="connsiteY43" fmla="*/ 0 h 325120"/>
              <a:gd name="connsiteX44" fmla="*/ 541306 w 1518448"/>
              <a:gd name="connsiteY44" fmla="*/ 0 h 325120"/>
              <a:gd name="connsiteX45" fmla="*/ 589388 w 1518448"/>
              <a:gd name="connsiteY45" fmla="*/ 0 h 325120"/>
              <a:gd name="connsiteX46" fmla="*/ 482368 w 1518448"/>
              <a:gd name="connsiteY46" fmla="*/ 325120 h 325120"/>
              <a:gd name="connsiteX47" fmla="*/ 434286 w 1518448"/>
              <a:gd name="connsiteY47" fmla="*/ 325120 h 325120"/>
              <a:gd name="connsiteX48" fmla="*/ 541306 w 1518448"/>
              <a:gd name="connsiteY48" fmla="*/ 0 h 325120"/>
              <a:gd name="connsiteX49" fmla="*/ 432734 w 1518448"/>
              <a:gd name="connsiteY49" fmla="*/ 0 h 325120"/>
              <a:gd name="connsiteX50" fmla="*/ 480816 w 1518448"/>
              <a:gd name="connsiteY50" fmla="*/ 0 h 325120"/>
              <a:gd name="connsiteX51" fmla="*/ 373796 w 1518448"/>
              <a:gd name="connsiteY51" fmla="*/ 325120 h 325120"/>
              <a:gd name="connsiteX52" fmla="*/ 325714 w 1518448"/>
              <a:gd name="connsiteY52" fmla="*/ 325120 h 325120"/>
              <a:gd name="connsiteX53" fmla="*/ 432734 w 1518448"/>
              <a:gd name="connsiteY53" fmla="*/ 0 h 325120"/>
              <a:gd name="connsiteX54" fmla="*/ 324163 w 1518448"/>
              <a:gd name="connsiteY54" fmla="*/ 0 h 325120"/>
              <a:gd name="connsiteX55" fmla="*/ 372245 w 1518448"/>
              <a:gd name="connsiteY55" fmla="*/ 0 h 325120"/>
              <a:gd name="connsiteX56" fmla="*/ 265225 w 1518448"/>
              <a:gd name="connsiteY56" fmla="*/ 325120 h 325120"/>
              <a:gd name="connsiteX57" fmla="*/ 217143 w 1518448"/>
              <a:gd name="connsiteY57" fmla="*/ 325120 h 325120"/>
              <a:gd name="connsiteX58" fmla="*/ 324163 w 1518448"/>
              <a:gd name="connsiteY58" fmla="*/ 0 h 325120"/>
              <a:gd name="connsiteX59" fmla="*/ 215591 w 1518448"/>
              <a:gd name="connsiteY59" fmla="*/ 0 h 325120"/>
              <a:gd name="connsiteX60" fmla="*/ 263673 w 1518448"/>
              <a:gd name="connsiteY60" fmla="*/ 0 h 325120"/>
              <a:gd name="connsiteX61" fmla="*/ 156653 w 1518448"/>
              <a:gd name="connsiteY61" fmla="*/ 325120 h 325120"/>
              <a:gd name="connsiteX62" fmla="*/ 108571 w 1518448"/>
              <a:gd name="connsiteY62" fmla="*/ 325120 h 325120"/>
              <a:gd name="connsiteX63" fmla="*/ 215591 w 1518448"/>
              <a:gd name="connsiteY63" fmla="*/ 0 h 325120"/>
              <a:gd name="connsiteX64" fmla="*/ 107020 w 1518448"/>
              <a:gd name="connsiteY64" fmla="*/ 0 h 325120"/>
              <a:gd name="connsiteX65" fmla="*/ 155102 w 1518448"/>
              <a:gd name="connsiteY65" fmla="*/ 0 h 325120"/>
              <a:gd name="connsiteX66" fmla="*/ 48082 w 1518448"/>
              <a:gd name="connsiteY66" fmla="*/ 325120 h 325120"/>
              <a:gd name="connsiteX67" fmla="*/ 0 w 1518448"/>
              <a:gd name="connsiteY67" fmla="*/ 325120 h 325120"/>
              <a:gd name="connsiteX68" fmla="*/ 107020 w 1518448"/>
              <a:gd name="connsiteY68" fmla="*/ 0 h 325120"/>
              <a:gd name="connsiteX0" fmla="*/ 1411428 w 1459510"/>
              <a:gd name="connsiteY0" fmla="*/ 325120 h 325120"/>
              <a:gd name="connsiteX1" fmla="*/ 1459510 w 1459510"/>
              <a:gd name="connsiteY1" fmla="*/ 325120 h 325120"/>
              <a:gd name="connsiteX2" fmla="*/ 1411428 w 1459510"/>
              <a:gd name="connsiteY2" fmla="*/ 325120 h 325120"/>
              <a:gd name="connsiteX3" fmla="*/ 1409877 w 1459510"/>
              <a:gd name="connsiteY3" fmla="*/ 0 h 325120"/>
              <a:gd name="connsiteX4" fmla="*/ 1457959 w 1459510"/>
              <a:gd name="connsiteY4" fmla="*/ 0 h 325120"/>
              <a:gd name="connsiteX5" fmla="*/ 1350939 w 1459510"/>
              <a:gd name="connsiteY5" fmla="*/ 325120 h 325120"/>
              <a:gd name="connsiteX6" fmla="*/ 1302857 w 1459510"/>
              <a:gd name="connsiteY6" fmla="*/ 325120 h 325120"/>
              <a:gd name="connsiteX7" fmla="*/ 1409877 w 1459510"/>
              <a:gd name="connsiteY7" fmla="*/ 0 h 325120"/>
              <a:gd name="connsiteX8" fmla="*/ 1301305 w 1459510"/>
              <a:gd name="connsiteY8" fmla="*/ 0 h 325120"/>
              <a:gd name="connsiteX9" fmla="*/ 1349387 w 1459510"/>
              <a:gd name="connsiteY9" fmla="*/ 0 h 325120"/>
              <a:gd name="connsiteX10" fmla="*/ 1242367 w 1459510"/>
              <a:gd name="connsiteY10" fmla="*/ 325120 h 325120"/>
              <a:gd name="connsiteX11" fmla="*/ 1194285 w 1459510"/>
              <a:gd name="connsiteY11" fmla="*/ 325120 h 325120"/>
              <a:gd name="connsiteX12" fmla="*/ 1301305 w 1459510"/>
              <a:gd name="connsiteY12" fmla="*/ 0 h 325120"/>
              <a:gd name="connsiteX13" fmla="*/ 1192734 w 1459510"/>
              <a:gd name="connsiteY13" fmla="*/ 0 h 325120"/>
              <a:gd name="connsiteX14" fmla="*/ 1240816 w 1459510"/>
              <a:gd name="connsiteY14" fmla="*/ 0 h 325120"/>
              <a:gd name="connsiteX15" fmla="*/ 1133796 w 1459510"/>
              <a:gd name="connsiteY15" fmla="*/ 325120 h 325120"/>
              <a:gd name="connsiteX16" fmla="*/ 1085714 w 1459510"/>
              <a:gd name="connsiteY16" fmla="*/ 325120 h 325120"/>
              <a:gd name="connsiteX17" fmla="*/ 1192734 w 1459510"/>
              <a:gd name="connsiteY17" fmla="*/ 0 h 325120"/>
              <a:gd name="connsiteX18" fmla="*/ 1084163 w 1459510"/>
              <a:gd name="connsiteY18" fmla="*/ 0 h 325120"/>
              <a:gd name="connsiteX19" fmla="*/ 1132245 w 1459510"/>
              <a:gd name="connsiteY19" fmla="*/ 0 h 325120"/>
              <a:gd name="connsiteX20" fmla="*/ 1025225 w 1459510"/>
              <a:gd name="connsiteY20" fmla="*/ 325120 h 325120"/>
              <a:gd name="connsiteX21" fmla="*/ 977143 w 1459510"/>
              <a:gd name="connsiteY21" fmla="*/ 325120 h 325120"/>
              <a:gd name="connsiteX22" fmla="*/ 1084163 w 1459510"/>
              <a:gd name="connsiteY22" fmla="*/ 0 h 325120"/>
              <a:gd name="connsiteX23" fmla="*/ 975591 w 1459510"/>
              <a:gd name="connsiteY23" fmla="*/ 0 h 325120"/>
              <a:gd name="connsiteX24" fmla="*/ 1023673 w 1459510"/>
              <a:gd name="connsiteY24" fmla="*/ 0 h 325120"/>
              <a:gd name="connsiteX25" fmla="*/ 916653 w 1459510"/>
              <a:gd name="connsiteY25" fmla="*/ 325120 h 325120"/>
              <a:gd name="connsiteX26" fmla="*/ 868571 w 1459510"/>
              <a:gd name="connsiteY26" fmla="*/ 325120 h 325120"/>
              <a:gd name="connsiteX27" fmla="*/ 975591 w 1459510"/>
              <a:gd name="connsiteY27" fmla="*/ 0 h 325120"/>
              <a:gd name="connsiteX28" fmla="*/ 867020 w 1459510"/>
              <a:gd name="connsiteY28" fmla="*/ 0 h 325120"/>
              <a:gd name="connsiteX29" fmla="*/ 915102 w 1459510"/>
              <a:gd name="connsiteY29" fmla="*/ 0 h 325120"/>
              <a:gd name="connsiteX30" fmla="*/ 808082 w 1459510"/>
              <a:gd name="connsiteY30" fmla="*/ 325120 h 325120"/>
              <a:gd name="connsiteX31" fmla="*/ 760000 w 1459510"/>
              <a:gd name="connsiteY31" fmla="*/ 325120 h 325120"/>
              <a:gd name="connsiteX32" fmla="*/ 867020 w 1459510"/>
              <a:gd name="connsiteY32" fmla="*/ 0 h 325120"/>
              <a:gd name="connsiteX33" fmla="*/ 758449 w 1459510"/>
              <a:gd name="connsiteY33" fmla="*/ 0 h 325120"/>
              <a:gd name="connsiteX34" fmla="*/ 806531 w 1459510"/>
              <a:gd name="connsiteY34" fmla="*/ 0 h 325120"/>
              <a:gd name="connsiteX35" fmla="*/ 699511 w 1459510"/>
              <a:gd name="connsiteY35" fmla="*/ 325120 h 325120"/>
              <a:gd name="connsiteX36" fmla="*/ 651429 w 1459510"/>
              <a:gd name="connsiteY36" fmla="*/ 325120 h 325120"/>
              <a:gd name="connsiteX37" fmla="*/ 758449 w 1459510"/>
              <a:gd name="connsiteY37" fmla="*/ 0 h 325120"/>
              <a:gd name="connsiteX38" fmla="*/ 649877 w 1459510"/>
              <a:gd name="connsiteY38" fmla="*/ 0 h 325120"/>
              <a:gd name="connsiteX39" fmla="*/ 697959 w 1459510"/>
              <a:gd name="connsiteY39" fmla="*/ 0 h 325120"/>
              <a:gd name="connsiteX40" fmla="*/ 590939 w 1459510"/>
              <a:gd name="connsiteY40" fmla="*/ 325120 h 325120"/>
              <a:gd name="connsiteX41" fmla="*/ 542857 w 1459510"/>
              <a:gd name="connsiteY41" fmla="*/ 325120 h 325120"/>
              <a:gd name="connsiteX42" fmla="*/ 649877 w 1459510"/>
              <a:gd name="connsiteY42" fmla="*/ 0 h 325120"/>
              <a:gd name="connsiteX43" fmla="*/ 541306 w 1459510"/>
              <a:gd name="connsiteY43" fmla="*/ 0 h 325120"/>
              <a:gd name="connsiteX44" fmla="*/ 589388 w 1459510"/>
              <a:gd name="connsiteY44" fmla="*/ 0 h 325120"/>
              <a:gd name="connsiteX45" fmla="*/ 482368 w 1459510"/>
              <a:gd name="connsiteY45" fmla="*/ 325120 h 325120"/>
              <a:gd name="connsiteX46" fmla="*/ 434286 w 1459510"/>
              <a:gd name="connsiteY46" fmla="*/ 325120 h 325120"/>
              <a:gd name="connsiteX47" fmla="*/ 541306 w 1459510"/>
              <a:gd name="connsiteY47" fmla="*/ 0 h 325120"/>
              <a:gd name="connsiteX48" fmla="*/ 432734 w 1459510"/>
              <a:gd name="connsiteY48" fmla="*/ 0 h 325120"/>
              <a:gd name="connsiteX49" fmla="*/ 480816 w 1459510"/>
              <a:gd name="connsiteY49" fmla="*/ 0 h 325120"/>
              <a:gd name="connsiteX50" fmla="*/ 373796 w 1459510"/>
              <a:gd name="connsiteY50" fmla="*/ 325120 h 325120"/>
              <a:gd name="connsiteX51" fmla="*/ 325714 w 1459510"/>
              <a:gd name="connsiteY51" fmla="*/ 325120 h 325120"/>
              <a:gd name="connsiteX52" fmla="*/ 432734 w 1459510"/>
              <a:gd name="connsiteY52" fmla="*/ 0 h 325120"/>
              <a:gd name="connsiteX53" fmla="*/ 324163 w 1459510"/>
              <a:gd name="connsiteY53" fmla="*/ 0 h 325120"/>
              <a:gd name="connsiteX54" fmla="*/ 372245 w 1459510"/>
              <a:gd name="connsiteY54" fmla="*/ 0 h 325120"/>
              <a:gd name="connsiteX55" fmla="*/ 265225 w 1459510"/>
              <a:gd name="connsiteY55" fmla="*/ 325120 h 325120"/>
              <a:gd name="connsiteX56" fmla="*/ 217143 w 1459510"/>
              <a:gd name="connsiteY56" fmla="*/ 325120 h 325120"/>
              <a:gd name="connsiteX57" fmla="*/ 324163 w 1459510"/>
              <a:gd name="connsiteY57" fmla="*/ 0 h 325120"/>
              <a:gd name="connsiteX58" fmla="*/ 215591 w 1459510"/>
              <a:gd name="connsiteY58" fmla="*/ 0 h 325120"/>
              <a:gd name="connsiteX59" fmla="*/ 263673 w 1459510"/>
              <a:gd name="connsiteY59" fmla="*/ 0 h 325120"/>
              <a:gd name="connsiteX60" fmla="*/ 156653 w 1459510"/>
              <a:gd name="connsiteY60" fmla="*/ 325120 h 325120"/>
              <a:gd name="connsiteX61" fmla="*/ 108571 w 1459510"/>
              <a:gd name="connsiteY61" fmla="*/ 325120 h 325120"/>
              <a:gd name="connsiteX62" fmla="*/ 215591 w 1459510"/>
              <a:gd name="connsiteY62" fmla="*/ 0 h 325120"/>
              <a:gd name="connsiteX63" fmla="*/ 107020 w 1459510"/>
              <a:gd name="connsiteY63" fmla="*/ 0 h 325120"/>
              <a:gd name="connsiteX64" fmla="*/ 155102 w 1459510"/>
              <a:gd name="connsiteY64" fmla="*/ 0 h 325120"/>
              <a:gd name="connsiteX65" fmla="*/ 48082 w 1459510"/>
              <a:gd name="connsiteY65" fmla="*/ 325120 h 325120"/>
              <a:gd name="connsiteX66" fmla="*/ 0 w 1459510"/>
              <a:gd name="connsiteY66" fmla="*/ 325120 h 325120"/>
              <a:gd name="connsiteX67" fmla="*/ 107020 w 1459510"/>
              <a:gd name="connsiteY67" fmla="*/ 0 h 325120"/>
              <a:gd name="connsiteX0" fmla="*/ 1409877 w 1457960"/>
              <a:gd name="connsiteY0" fmla="*/ 0 h 325120"/>
              <a:gd name="connsiteX1" fmla="*/ 1457959 w 1457960"/>
              <a:gd name="connsiteY1" fmla="*/ 0 h 325120"/>
              <a:gd name="connsiteX2" fmla="*/ 1350939 w 1457960"/>
              <a:gd name="connsiteY2" fmla="*/ 325120 h 325120"/>
              <a:gd name="connsiteX3" fmla="*/ 1302857 w 1457960"/>
              <a:gd name="connsiteY3" fmla="*/ 325120 h 325120"/>
              <a:gd name="connsiteX4" fmla="*/ 1409877 w 1457960"/>
              <a:gd name="connsiteY4" fmla="*/ 0 h 325120"/>
              <a:gd name="connsiteX5" fmla="*/ 1301305 w 1457960"/>
              <a:gd name="connsiteY5" fmla="*/ 0 h 325120"/>
              <a:gd name="connsiteX6" fmla="*/ 1349387 w 1457960"/>
              <a:gd name="connsiteY6" fmla="*/ 0 h 325120"/>
              <a:gd name="connsiteX7" fmla="*/ 1242367 w 1457960"/>
              <a:gd name="connsiteY7" fmla="*/ 325120 h 325120"/>
              <a:gd name="connsiteX8" fmla="*/ 1194285 w 1457960"/>
              <a:gd name="connsiteY8" fmla="*/ 325120 h 325120"/>
              <a:gd name="connsiteX9" fmla="*/ 1301305 w 1457960"/>
              <a:gd name="connsiteY9" fmla="*/ 0 h 325120"/>
              <a:gd name="connsiteX10" fmla="*/ 1192734 w 1457960"/>
              <a:gd name="connsiteY10" fmla="*/ 0 h 325120"/>
              <a:gd name="connsiteX11" fmla="*/ 1240816 w 1457960"/>
              <a:gd name="connsiteY11" fmla="*/ 0 h 325120"/>
              <a:gd name="connsiteX12" fmla="*/ 1133796 w 1457960"/>
              <a:gd name="connsiteY12" fmla="*/ 325120 h 325120"/>
              <a:gd name="connsiteX13" fmla="*/ 1085714 w 1457960"/>
              <a:gd name="connsiteY13" fmla="*/ 325120 h 325120"/>
              <a:gd name="connsiteX14" fmla="*/ 1192734 w 1457960"/>
              <a:gd name="connsiteY14" fmla="*/ 0 h 325120"/>
              <a:gd name="connsiteX15" fmla="*/ 1084163 w 1457960"/>
              <a:gd name="connsiteY15" fmla="*/ 0 h 325120"/>
              <a:gd name="connsiteX16" fmla="*/ 1132245 w 1457960"/>
              <a:gd name="connsiteY16" fmla="*/ 0 h 325120"/>
              <a:gd name="connsiteX17" fmla="*/ 1025225 w 1457960"/>
              <a:gd name="connsiteY17" fmla="*/ 325120 h 325120"/>
              <a:gd name="connsiteX18" fmla="*/ 977143 w 1457960"/>
              <a:gd name="connsiteY18" fmla="*/ 325120 h 325120"/>
              <a:gd name="connsiteX19" fmla="*/ 1084163 w 1457960"/>
              <a:gd name="connsiteY19" fmla="*/ 0 h 325120"/>
              <a:gd name="connsiteX20" fmla="*/ 975591 w 1457960"/>
              <a:gd name="connsiteY20" fmla="*/ 0 h 325120"/>
              <a:gd name="connsiteX21" fmla="*/ 1023673 w 1457960"/>
              <a:gd name="connsiteY21" fmla="*/ 0 h 325120"/>
              <a:gd name="connsiteX22" fmla="*/ 916653 w 1457960"/>
              <a:gd name="connsiteY22" fmla="*/ 325120 h 325120"/>
              <a:gd name="connsiteX23" fmla="*/ 868571 w 1457960"/>
              <a:gd name="connsiteY23" fmla="*/ 325120 h 325120"/>
              <a:gd name="connsiteX24" fmla="*/ 975591 w 1457960"/>
              <a:gd name="connsiteY24" fmla="*/ 0 h 325120"/>
              <a:gd name="connsiteX25" fmla="*/ 867020 w 1457960"/>
              <a:gd name="connsiteY25" fmla="*/ 0 h 325120"/>
              <a:gd name="connsiteX26" fmla="*/ 915102 w 1457960"/>
              <a:gd name="connsiteY26" fmla="*/ 0 h 325120"/>
              <a:gd name="connsiteX27" fmla="*/ 808082 w 1457960"/>
              <a:gd name="connsiteY27" fmla="*/ 325120 h 325120"/>
              <a:gd name="connsiteX28" fmla="*/ 760000 w 1457960"/>
              <a:gd name="connsiteY28" fmla="*/ 325120 h 325120"/>
              <a:gd name="connsiteX29" fmla="*/ 867020 w 1457960"/>
              <a:gd name="connsiteY29" fmla="*/ 0 h 325120"/>
              <a:gd name="connsiteX30" fmla="*/ 758449 w 1457960"/>
              <a:gd name="connsiteY30" fmla="*/ 0 h 325120"/>
              <a:gd name="connsiteX31" fmla="*/ 806531 w 1457960"/>
              <a:gd name="connsiteY31" fmla="*/ 0 h 325120"/>
              <a:gd name="connsiteX32" fmla="*/ 699511 w 1457960"/>
              <a:gd name="connsiteY32" fmla="*/ 325120 h 325120"/>
              <a:gd name="connsiteX33" fmla="*/ 651429 w 1457960"/>
              <a:gd name="connsiteY33" fmla="*/ 325120 h 325120"/>
              <a:gd name="connsiteX34" fmla="*/ 758449 w 1457960"/>
              <a:gd name="connsiteY34" fmla="*/ 0 h 325120"/>
              <a:gd name="connsiteX35" fmla="*/ 649877 w 1457960"/>
              <a:gd name="connsiteY35" fmla="*/ 0 h 325120"/>
              <a:gd name="connsiteX36" fmla="*/ 697959 w 1457960"/>
              <a:gd name="connsiteY36" fmla="*/ 0 h 325120"/>
              <a:gd name="connsiteX37" fmla="*/ 590939 w 1457960"/>
              <a:gd name="connsiteY37" fmla="*/ 325120 h 325120"/>
              <a:gd name="connsiteX38" fmla="*/ 542857 w 1457960"/>
              <a:gd name="connsiteY38" fmla="*/ 325120 h 325120"/>
              <a:gd name="connsiteX39" fmla="*/ 649877 w 1457960"/>
              <a:gd name="connsiteY39" fmla="*/ 0 h 325120"/>
              <a:gd name="connsiteX40" fmla="*/ 541306 w 1457960"/>
              <a:gd name="connsiteY40" fmla="*/ 0 h 325120"/>
              <a:gd name="connsiteX41" fmla="*/ 589388 w 1457960"/>
              <a:gd name="connsiteY41" fmla="*/ 0 h 325120"/>
              <a:gd name="connsiteX42" fmla="*/ 482368 w 1457960"/>
              <a:gd name="connsiteY42" fmla="*/ 325120 h 325120"/>
              <a:gd name="connsiteX43" fmla="*/ 434286 w 1457960"/>
              <a:gd name="connsiteY43" fmla="*/ 325120 h 325120"/>
              <a:gd name="connsiteX44" fmla="*/ 541306 w 1457960"/>
              <a:gd name="connsiteY44" fmla="*/ 0 h 325120"/>
              <a:gd name="connsiteX45" fmla="*/ 432734 w 1457960"/>
              <a:gd name="connsiteY45" fmla="*/ 0 h 325120"/>
              <a:gd name="connsiteX46" fmla="*/ 480816 w 1457960"/>
              <a:gd name="connsiteY46" fmla="*/ 0 h 325120"/>
              <a:gd name="connsiteX47" fmla="*/ 373796 w 1457960"/>
              <a:gd name="connsiteY47" fmla="*/ 325120 h 325120"/>
              <a:gd name="connsiteX48" fmla="*/ 325714 w 1457960"/>
              <a:gd name="connsiteY48" fmla="*/ 325120 h 325120"/>
              <a:gd name="connsiteX49" fmla="*/ 432734 w 1457960"/>
              <a:gd name="connsiteY49" fmla="*/ 0 h 325120"/>
              <a:gd name="connsiteX50" fmla="*/ 324163 w 1457960"/>
              <a:gd name="connsiteY50" fmla="*/ 0 h 325120"/>
              <a:gd name="connsiteX51" fmla="*/ 372245 w 1457960"/>
              <a:gd name="connsiteY51" fmla="*/ 0 h 325120"/>
              <a:gd name="connsiteX52" fmla="*/ 265225 w 1457960"/>
              <a:gd name="connsiteY52" fmla="*/ 325120 h 325120"/>
              <a:gd name="connsiteX53" fmla="*/ 217143 w 1457960"/>
              <a:gd name="connsiteY53" fmla="*/ 325120 h 325120"/>
              <a:gd name="connsiteX54" fmla="*/ 324163 w 1457960"/>
              <a:gd name="connsiteY54" fmla="*/ 0 h 325120"/>
              <a:gd name="connsiteX55" fmla="*/ 215591 w 1457960"/>
              <a:gd name="connsiteY55" fmla="*/ 0 h 325120"/>
              <a:gd name="connsiteX56" fmla="*/ 263673 w 1457960"/>
              <a:gd name="connsiteY56" fmla="*/ 0 h 325120"/>
              <a:gd name="connsiteX57" fmla="*/ 156653 w 1457960"/>
              <a:gd name="connsiteY57" fmla="*/ 325120 h 325120"/>
              <a:gd name="connsiteX58" fmla="*/ 108571 w 1457960"/>
              <a:gd name="connsiteY58" fmla="*/ 325120 h 325120"/>
              <a:gd name="connsiteX59" fmla="*/ 215591 w 1457960"/>
              <a:gd name="connsiteY59" fmla="*/ 0 h 325120"/>
              <a:gd name="connsiteX60" fmla="*/ 107020 w 1457960"/>
              <a:gd name="connsiteY60" fmla="*/ 0 h 325120"/>
              <a:gd name="connsiteX61" fmla="*/ 155102 w 1457960"/>
              <a:gd name="connsiteY61" fmla="*/ 0 h 325120"/>
              <a:gd name="connsiteX62" fmla="*/ 48082 w 1457960"/>
              <a:gd name="connsiteY62" fmla="*/ 325120 h 325120"/>
              <a:gd name="connsiteX63" fmla="*/ 0 w 1457960"/>
              <a:gd name="connsiteY63" fmla="*/ 325120 h 325120"/>
              <a:gd name="connsiteX64" fmla="*/ 107020 w 1457960"/>
              <a:gd name="connsiteY64" fmla="*/ 0 h 325120"/>
              <a:gd name="connsiteX0" fmla="*/ 1409877 w 1409877"/>
              <a:gd name="connsiteY0" fmla="*/ 0 h 325120"/>
              <a:gd name="connsiteX1" fmla="*/ 1350939 w 1409877"/>
              <a:gd name="connsiteY1" fmla="*/ 325120 h 325120"/>
              <a:gd name="connsiteX2" fmla="*/ 1302857 w 1409877"/>
              <a:gd name="connsiteY2" fmla="*/ 325120 h 325120"/>
              <a:gd name="connsiteX3" fmla="*/ 1409877 w 1409877"/>
              <a:gd name="connsiteY3" fmla="*/ 0 h 325120"/>
              <a:gd name="connsiteX4" fmla="*/ 1301305 w 1409877"/>
              <a:gd name="connsiteY4" fmla="*/ 0 h 325120"/>
              <a:gd name="connsiteX5" fmla="*/ 1349387 w 1409877"/>
              <a:gd name="connsiteY5" fmla="*/ 0 h 325120"/>
              <a:gd name="connsiteX6" fmla="*/ 1242367 w 1409877"/>
              <a:gd name="connsiteY6" fmla="*/ 325120 h 325120"/>
              <a:gd name="connsiteX7" fmla="*/ 1194285 w 1409877"/>
              <a:gd name="connsiteY7" fmla="*/ 325120 h 325120"/>
              <a:gd name="connsiteX8" fmla="*/ 1301305 w 1409877"/>
              <a:gd name="connsiteY8" fmla="*/ 0 h 325120"/>
              <a:gd name="connsiteX9" fmla="*/ 1192734 w 1409877"/>
              <a:gd name="connsiteY9" fmla="*/ 0 h 325120"/>
              <a:gd name="connsiteX10" fmla="*/ 1240816 w 1409877"/>
              <a:gd name="connsiteY10" fmla="*/ 0 h 325120"/>
              <a:gd name="connsiteX11" fmla="*/ 1133796 w 1409877"/>
              <a:gd name="connsiteY11" fmla="*/ 325120 h 325120"/>
              <a:gd name="connsiteX12" fmla="*/ 1085714 w 1409877"/>
              <a:gd name="connsiteY12" fmla="*/ 325120 h 325120"/>
              <a:gd name="connsiteX13" fmla="*/ 1192734 w 1409877"/>
              <a:gd name="connsiteY13" fmla="*/ 0 h 325120"/>
              <a:gd name="connsiteX14" fmla="*/ 1084163 w 1409877"/>
              <a:gd name="connsiteY14" fmla="*/ 0 h 325120"/>
              <a:gd name="connsiteX15" fmla="*/ 1132245 w 1409877"/>
              <a:gd name="connsiteY15" fmla="*/ 0 h 325120"/>
              <a:gd name="connsiteX16" fmla="*/ 1025225 w 1409877"/>
              <a:gd name="connsiteY16" fmla="*/ 325120 h 325120"/>
              <a:gd name="connsiteX17" fmla="*/ 977143 w 1409877"/>
              <a:gd name="connsiteY17" fmla="*/ 325120 h 325120"/>
              <a:gd name="connsiteX18" fmla="*/ 1084163 w 1409877"/>
              <a:gd name="connsiteY18" fmla="*/ 0 h 325120"/>
              <a:gd name="connsiteX19" fmla="*/ 975591 w 1409877"/>
              <a:gd name="connsiteY19" fmla="*/ 0 h 325120"/>
              <a:gd name="connsiteX20" fmla="*/ 1023673 w 1409877"/>
              <a:gd name="connsiteY20" fmla="*/ 0 h 325120"/>
              <a:gd name="connsiteX21" fmla="*/ 916653 w 1409877"/>
              <a:gd name="connsiteY21" fmla="*/ 325120 h 325120"/>
              <a:gd name="connsiteX22" fmla="*/ 868571 w 1409877"/>
              <a:gd name="connsiteY22" fmla="*/ 325120 h 325120"/>
              <a:gd name="connsiteX23" fmla="*/ 975591 w 1409877"/>
              <a:gd name="connsiteY23" fmla="*/ 0 h 325120"/>
              <a:gd name="connsiteX24" fmla="*/ 867020 w 1409877"/>
              <a:gd name="connsiteY24" fmla="*/ 0 h 325120"/>
              <a:gd name="connsiteX25" fmla="*/ 915102 w 1409877"/>
              <a:gd name="connsiteY25" fmla="*/ 0 h 325120"/>
              <a:gd name="connsiteX26" fmla="*/ 808082 w 1409877"/>
              <a:gd name="connsiteY26" fmla="*/ 325120 h 325120"/>
              <a:gd name="connsiteX27" fmla="*/ 760000 w 1409877"/>
              <a:gd name="connsiteY27" fmla="*/ 325120 h 325120"/>
              <a:gd name="connsiteX28" fmla="*/ 867020 w 1409877"/>
              <a:gd name="connsiteY28" fmla="*/ 0 h 325120"/>
              <a:gd name="connsiteX29" fmla="*/ 758449 w 1409877"/>
              <a:gd name="connsiteY29" fmla="*/ 0 h 325120"/>
              <a:gd name="connsiteX30" fmla="*/ 806531 w 1409877"/>
              <a:gd name="connsiteY30" fmla="*/ 0 h 325120"/>
              <a:gd name="connsiteX31" fmla="*/ 699511 w 1409877"/>
              <a:gd name="connsiteY31" fmla="*/ 325120 h 325120"/>
              <a:gd name="connsiteX32" fmla="*/ 651429 w 1409877"/>
              <a:gd name="connsiteY32" fmla="*/ 325120 h 325120"/>
              <a:gd name="connsiteX33" fmla="*/ 758449 w 1409877"/>
              <a:gd name="connsiteY33" fmla="*/ 0 h 325120"/>
              <a:gd name="connsiteX34" fmla="*/ 649877 w 1409877"/>
              <a:gd name="connsiteY34" fmla="*/ 0 h 325120"/>
              <a:gd name="connsiteX35" fmla="*/ 697959 w 1409877"/>
              <a:gd name="connsiteY35" fmla="*/ 0 h 325120"/>
              <a:gd name="connsiteX36" fmla="*/ 590939 w 1409877"/>
              <a:gd name="connsiteY36" fmla="*/ 325120 h 325120"/>
              <a:gd name="connsiteX37" fmla="*/ 542857 w 1409877"/>
              <a:gd name="connsiteY37" fmla="*/ 325120 h 325120"/>
              <a:gd name="connsiteX38" fmla="*/ 649877 w 1409877"/>
              <a:gd name="connsiteY38" fmla="*/ 0 h 325120"/>
              <a:gd name="connsiteX39" fmla="*/ 541306 w 1409877"/>
              <a:gd name="connsiteY39" fmla="*/ 0 h 325120"/>
              <a:gd name="connsiteX40" fmla="*/ 589388 w 1409877"/>
              <a:gd name="connsiteY40" fmla="*/ 0 h 325120"/>
              <a:gd name="connsiteX41" fmla="*/ 482368 w 1409877"/>
              <a:gd name="connsiteY41" fmla="*/ 325120 h 325120"/>
              <a:gd name="connsiteX42" fmla="*/ 434286 w 1409877"/>
              <a:gd name="connsiteY42" fmla="*/ 325120 h 325120"/>
              <a:gd name="connsiteX43" fmla="*/ 541306 w 1409877"/>
              <a:gd name="connsiteY43" fmla="*/ 0 h 325120"/>
              <a:gd name="connsiteX44" fmla="*/ 432734 w 1409877"/>
              <a:gd name="connsiteY44" fmla="*/ 0 h 325120"/>
              <a:gd name="connsiteX45" fmla="*/ 480816 w 1409877"/>
              <a:gd name="connsiteY45" fmla="*/ 0 h 325120"/>
              <a:gd name="connsiteX46" fmla="*/ 373796 w 1409877"/>
              <a:gd name="connsiteY46" fmla="*/ 325120 h 325120"/>
              <a:gd name="connsiteX47" fmla="*/ 325714 w 1409877"/>
              <a:gd name="connsiteY47" fmla="*/ 325120 h 325120"/>
              <a:gd name="connsiteX48" fmla="*/ 432734 w 1409877"/>
              <a:gd name="connsiteY48" fmla="*/ 0 h 325120"/>
              <a:gd name="connsiteX49" fmla="*/ 324163 w 1409877"/>
              <a:gd name="connsiteY49" fmla="*/ 0 h 325120"/>
              <a:gd name="connsiteX50" fmla="*/ 372245 w 1409877"/>
              <a:gd name="connsiteY50" fmla="*/ 0 h 325120"/>
              <a:gd name="connsiteX51" fmla="*/ 265225 w 1409877"/>
              <a:gd name="connsiteY51" fmla="*/ 325120 h 325120"/>
              <a:gd name="connsiteX52" fmla="*/ 217143 w 1409877"/>
              <a:gd name="connsiteY52" fmla="*/ 325120 h 325120"/>
              <a:gd name="connsiteX53" fmla="*/ 324163 w 1409877"/>
              <a:gd name="connsiteY53" fmla="*/ 0 h 325120"/>
              <a:gd name="connsiteX54" fmla="*/ 215591 w 1409877"/>
              <a:gd name="connsiteY54" fmla="*/ 0 h 325120"/>
              <a:gd name="connsiteX55" fmla="*/ 263673 w 1409877"/>
              <a:gd name="connsiteY55" fmla="*/ 0 h 325120"/>
              <a:gd name="connsiteX56" fmla="*/ 156653 w 1409877"/>
              <a:gd name="connsiteY56" fmla="*/ 325120 h 325120"/>
              <a:gd name="connsiteX57" fmla="*/ 108571 w 1409877"/>
              <a:gd name="connsiteY57" fmla="*/ 325120 h 325120"/>
              <a:gd name="connsiteX58" fmla="*/ 215591 w 1409877"/>
              <a:gd name="connsiteY58" fmla="*/ 0 h 325120"/>
              <a:gd name="connsiteX59" fmla="*/ 107020 w 1409877"/>
              <a:gd name="connsiteY59" fmla="*/ 0 h 325120"/>
              <a:gd name="connsiteX60" fmla="*/ 155102 w 1409877"/>
              <a:gd name="connsiteY60" fmla="*/ 0 h 325120"/>
              <a:gd name="connsiteX61" fmla="*/ 48082 w 1409877"/>
              <a:gd name="connsiteY61" fmla="*/ 325120 h 325120"/>
              <a:gd name="connsiteX62" fmla="*/ 0 w 1409877"/>
              <a:gd name="connsiteY62" fmla="*/ 325120 h 325120"/>
              <a:gd name="connsiteX63" fmla="*/ 107020 w 1409877"/>
              <a:gd name="connsiteY63" fmla="*/ 0 h 325120"/>
              <a:gd name="connsiteX0" fmla="*/ 1302857 w 1350939"/>
              <a:gd name="connsiteY0" fmla="*/ 325120 h 325120"/>
              <a:gd name="connsiteX1" fmla="*/ 1350939 w 1350939"/>
              <a:gd name="connsiteY1" fmla="*/ 325120 h 325120"/>
              <a:gd name="connsiteX2" fmla="*/ 1302857 w 1350939"/>
              <a:gd name="connsiteY2" fmla="*/ 325120 h 325120"/>
              <a:gd name="connsiteX3" fmla="*/ 1301305 w 1350939"/>
              <a:gd name="connsiteY3" fmla="*/ 0 h 325120"/>
              <a:gd name="connsiteX4" fmla="*/ 1349387 w 1350939"/>
              <a:gd name="connsiteY4" fmla="*/ 0 h 325120"/>
              <a:gd name="connsiteX5" fmla="*/ 1242367 w 1350939"/>
              <a:gd name="connsiteY5" fmla="*/ 325120 h 325120"/>
              <a:gd name="connsiteX6" fmla="*/ 1194285 w 1350939"/>
              <a:gd name="connsiteY6" fmla="*/ 325120 h 325120"/>
              <a:gd name="connsiteX7" fmla="*/ 1301305 w 1350939"/>
              <a:gd name="connsiteY7" fmla="*/ 0 h 325120"/>
              <a:gd name="connsiteX8" fmla="*/ 1192734 w 1350939"/>
              <a:gd name="connsiteY8" fmla="*/ 0 h 325120"/>
              <a:gd name="connsiteX9" fmla="*/ 1240816 w 1350939"/>
              <a:gd name="connsiteY9" fmla="*/ 0 h 325120"/>
              <a:gd name="connsiteX10" fmla="*/ 1133796 w 1350939"/>
              <a:gd name="connsiteY10" fmla="*/ 325120 h 325120"/>
              <a:gd name="connsiteX11" fmla="*/ 1085714 w 1350939"/>
              <a:gd name="connsiteY11" fmla="*/ 325120 h 325120"/>
              <a:gd name="connsiteX12" fmla="*/ 1192734 w 1350939"/>
              <a:gd name="connsiteY12" fmla="*/ 0 h 325120"/>
              <a:gd name="connsiteX13" fmla="*/ 1084163 w 1350939"/>
              <a:gd name="connsiteY13" fmla="*/ 0 h 325120"/>
              <a:gd name="connsiteX14" fmla="*/ 1132245 w 1350939"/>
              <a:gd name="connsiteY14" fmla="*/ 0 h 325120"/>
              <a:gd name="connsiteX15" fmla="*/ 1025225 w 1350939"/>
              <a:gd name="connsiteY15" fmla="*/ 325120 h 325120"/>
              <a:gd name="connsiteX16" fmla="*/ 977143 w 1350939"/>
              <a:gd name="connsiteY16" fmla="*/ 325120 h 325120"/>
              <a:gd name="connsiteX17" fmla="*/ 1084163 w 1350939"/>
              <a:gd name="connsiteY17" fmla="*/ 0 h 325120"/>
              <a:gd name="connsiteX18" fmla="*/ 975591 w 1350939"/>
              <a:gd name="connsiteY18" fmla="*/ 0 h 325120"/>
              <a:gd name="connsiteX19" fmla="*/ 1023673 w 1350939"/>
              <a:gd name="connsiteY19" fmla="*/ 0 h 325120"/>
              <a:gd name="connsiteX20" fmla="*/ 916653 w 1350939"/>
              <a:gd name="connsiteY20" fmla="*/ 325120 h 325120"/>
              <a:gd name="connsiteX21" fmla="*/ 868571 w 1350939"/>
              <a:gd name="connsiteY21" fmla="*/ 325120 h 325120"/>
              <a:gd name="connsiteX22" fmla="*/ 975591 w 1350939"/>
              <a:gd name="connsiteY22" fmla="*/ 0 h 325120"/>
              <a:gd name="connsiteX23" fmla="*/ 867020 w 1350939"/>
              <a:gd name="connsiteY23" fmla="*/ 0 h 325120"/>
              <a:gd name="connsiteX24" fmla="*/ 915102 w 1350939"/>
              <a:gd name="connsiteY24" fmla="*/ 0 h 325120"/>
              <a:gd name="connsiteX25" fmla="*/ 808082 w 1350939"/>
              <a:gd name="connsiteY25" fmla="*/ 325120 h 325120"/>
              <a:gd name="connsiteX26" fmla="*/ 760000 w 1350939"/>
              <a:gd name="connsiteY26" fmla="*/ 325120 h 325120"/>
              <a:gd name="connsiteX27" fmla="*/ 867020 w 1350939"/>
              <a:gd name="connsiteY27" fmla="*/ 0 h 325120"/>
              <a:gd name="connsiteX28" fmla="*/ 758449 w 1350939"/>
              <a:gd name="connsiteY28" fmla="*/ 0 h 325120"/>
              <a:gd name="connsiteX29" fmla="*/ 806531 w 1350939"/>
              <a:gd name="connsiteY29" fmla="*/ 0 h 325120"/>
              <a:gd name="connsiteX30" fmla="*/ 699511 w 1350939"/>
              <a:gd name="connsiteY30" fmla="*/ 325120 h 325120"/>
              <a:gd name="connsiteX31" fmla="*/ 651429 w 1350939"/>
              <a:gd name="connsiteY31" fmla="*/ 325120 h 325120"/>
              <a:gd name="connsiteX32" fmla="*/ 758449 w 1350939"/>
              <a:gd name="connsiteY32" fmla="*/ 0 h 325120"/>
              <a:gd name="connsiteX33" fmla="*/ 649877 w 1350939"/>
              <a:gd name="connsiteY33" fmla="*/ 0 h 325120"/>
              <a:gd name="connsiteX34" fmla="*/ 697959 w 1350939"/>
              <a:gd name="connsiteY34" fmla="*/ 0 h 325120"/>
              <a:gd name="connsiteX35" fmla="*/ 590939 w 1350939"/>
              <a:gd name="connsiteY35" fmla="*/ 325120 h 325120"/>
              <a:gd name="connsiteX36" fmla="*/ 542857 w 1350939"/>
              <a:gd name="connsiteY36" fmla="*/ 325120 h 325120"/>
              <a:gd name="connsiteX37" fmla="*/ 649877 w 1350939"/>
              <a:gd name="connsiteY37" fmla="*/ 0 h 325120"/>
              <a:gd name="connsiteX38" fmla="*/ 541306 w 1350939"/>
              <a:gd name="connsiteY38" fmla="*/ 0 h 325120"/>
              <a:gd name="connsiteX39" fmla="*/ 589388 w 1350939"/>
              <a:gd name="connsiteY39" fmla="*/ 0 h 325120"/>
              <a:gd name="connsiteX40" fmla="*/ 482368 w 1350939"/>
              <a:gd name="connsiteY40" fmla="*/ 325120 h 325120"/>
              <a:gd name="connsiteX41" fmla="*/ 434286 w 1350939"/>
              <a:gd name="connsiteY41" fmla="*/ 325120 h 325120"/>
              <a:gd name="connsiteX42" fmla="*/ 541306 w 1350939"/>
              <a:gd name="connsiteY42" fmla="*/ 0 h 325120"/>
              <a:gd name="connsiteX43" fmla="*/ 432734 w 1350939"/>
              <a:gd name="connsiteY43" fmla="*/ 0 h 325120"/>
              <a:gd name="connsiteX44" fmla="*/ 480816 w 1350939"/>
              <a:gd name="connsiteY44" fmla="*/ 0 h 325120"/>
              <a:gd name="connsiteX45" fmla="*/ 373796 w 1350939"/>
              <a:gd name="connsiteY45" fmla="*/ 325120 h 325120"/>
              <a:gd name="connsiteX46" fmla="*/ 325714 w 1350939"/>
              <a:gd name="connsiteY46" fmla="*/ 325120 h 325120"/>
              <a:gd name="connsiteX47" fmla="*/ 432734 w 1350939"/>
              <a:gd name="connsiteY47" fmla="*/ 0 h 325120"/>
              <a:gd name="connsiteX48" fmla="*/ 324163 w 1350939"/>
              <a:gd name="connsiteY48" fmla="*/ 0 h 325120"/>
              <a:gd name="connsiteX49" fmla="*/ 372245 w 1350939"/>
              <a:gd name="connsiteY49" fmla="*/ 0 h 325120"/>
              <a:gd name="connsiteX50" fmla="*/ 265225 w 1350939"/>
              <a:gd name="connsiteY50" fmla="*/ 325120 h 325120"/>
              <a:gd name="connsiteX51" fmla="*/ 217143 w 1350939"/>
              <a:gd name="connsiteY51" fmla="*/ 325120 h 325120"/>
              <a:gd name="connsiteX52" fmla="*/ 324163 w 1350939"/>
              <a:gd name="connsiteY52" fmla="*/ 0 h 325120"/>
              <a:gd name="connsiteX53" fmla="*/ 215591 w 1350939"/>
              <a:gd name="connsiteY53" fmla="*/ 0 h 325120"/>
              <a:gd name="connsiteX54" fmla="*/ 263673 w 1350939"/>
              <a:gd name="connsiteY54" fmla="*/ 0 h 325120"/>
              <a:gd name="connsiteX55" fmla="*/ 156653 w 1350939"/>
              <a:gd name="connsiteY55" fmla="*/ 325120 h 325120"/>
              <a:gd name="connsiteX56" fmla="*/ 108571 w 1350939"/>
              <a:gd name="connsiteY56" fmla="*/ 325120 h 325120"/>
              <a:gd name="connsiteX57" fmla="*/ 215591 w 1350939"/>
              <a:gd name="connsiteY57" fmla="*/ 0 h 325120"/>
              <a:gd name="connsiteX58" fmla="*/ 107020 w 1350939"/>
              <a:gd name="connsiteY58" fmla="*/ 0 h 325120"/>
              <a:gd name="connsiteX59" fmla="*/ 155102 w 1350939"/>
              <a:gd name="connsiteY59" fmla="*/ 0 h 325120"/>
              <a:gd name="connsiteX60" fmla="*/ 48082 w 1350939"/>
              <a:gd name="connsiteY60" fmla="*/ 325120 h 325120"/>
              <a:gd name="connsiteX61" fmla="*/ 0 w 1350939"/>
              <a:gd name="connsiteY61" fmla="*/ 325120 h 325120"/>
              <a:gd name="connsiteX62" fmla="*/ 107020 w 1350939"/>
              <a:gd name="connsiteY62" fmla="*/ 0 h 325120"/>
              <a:gd name="connsiteX0" fmla="*/ 1301305 w 1349387"/>
              <a:gd name="connsiteY0" fmla="*/ 0 h 325120"/>
              <a:gd name="connsiteX1" fmla="*/ 1349387 w 1349387"/>
              <a:gd name="connsiteY1" fmla="*/ 0 h 325120"/>
              <a:gd name="connsiteX2" fmla="*/ 1242367 w 1349387"/>
              <a:gd name="connsiteY2" fmla="*/ 325120 h 325120"/>
              <a:gd name="connsiteX3" fmla="*/ 1194285 w 1349387"/>
              <a:gd name="connsiteY3" fmla="*/ 325120 h 325120"/>
              <a:gd name="connsiteX4" fmla="*/ 1301305 w 1349387"/>
              <a:gd name="connsiteY4" fmla="*/ 0 h 325120"/>
              <a:gd name="connsiteX5" fmla="*/ 1192734 w 1349387"/>
              <a:gd name="connsiteY5" fmla="*/ 0 h 325120"/>
              <a:gd name="connsiteX6" fmla="*/ 1240816 w 1349387"/>
              <a:gd name="connsiteY6" fmla="*/ 0 h 325120"/>
              <a:gd name="connsiteX7" fmla="*/ 1133796 w 1349387"/>
              <a:gd name="connsiteY7" fmla="*/ 325120 h 325120"/>
              <a:gd name="connsiteX8" fmla="*/ 1085714 w 1349387"/>
              <a:gd name="connsiteY8" fmla="*/ 325120 h 325120"/>
              <a:gd name="connsiteX9" fmla="*/ 1192734 w 1349387"/>
              <a:gd name="connsiteY9" fmla="*/ 0 h 325120"/>
              <a:gd name="connsiteX10" fmla="*/ 1084163 w 1349387"/>
              <a:gd name="connsiteY10" fmla="*/ 0 h 325120"/>
              <a:gd name="connsiteX11" fmla="*/ 1132245 w 1349387"/>
              <a:gd name="connsiteY11" fmla="*/ 0 h 325120"/>
              <a:gd name="connsiteX12" fmla="*/ 1025225 w 1349387"/>
              <a:gd name="connsiteY12" fmla="*/ 325120 h 325120"/>
              <a:gd name="connsiteX13" fmla="*/ 977143 w 1349387"/>
              <a:gd name="connsiteY13" fmla="*/ 325120 h 325120"/>
              <a:gd name="connsiteX14" fmla="*/ 1084163 w 1349387"/>
              <a:gd name="connsiteY14" fmla="*/ 0 h 325120"/>
              <a:gd name="connsiteX15" fmla="*/ 975591 w 1349387"/>
              <a:gd name="connsiteY15" fmla="*/ 0 h 325120"/>
              <a:gd name="connsiteX16" fmla="*/ 1023673 w 1349387"/>
              <a:gd name="connsiteY16" fmla="*/ 0 h 325120"/>
              <a:gd name="connsiteX17" fmla="*/ 916653 w 1349387"/>
              <a:gd name="connsiteY17" fmla="*/ 325120 h 325120"/>
              <a:gd name="connsiteX18" fmla="*/ 868571 w 1349387"/>
              <a:gd name="connsiteY18" fmla="*/ 325120 h 325120"/>
              <a:gd name="connsiteX19" fmla="*/ 975591 w 1349387"/>
              <a:gd name="connsiteY19" fmla="*/ 0 h 325120"/>
              <a:gd name="connsiteX20" fmla="*/ 867020 w 1349387"/>
              <a:gd name="connsiteY20" fmla="*/ 0 h 325120"/>
              <a:gd name="connsiteX21" fmla="*/ 915102 w 1349387"/>
              <a:gd name="connsiteY21" fmla="*/ 0 h 325120"/>
              <a:gd name="connsiteX22" fmla="*/ 808082 w 1349387"/>
              <a:gd name="connsiteY22" fmla="*/ 325120 h 325120"/>
              <a:gd name="connsiteX23" fmla="*/ 760000 w 1349387"/>
              <a:gd name="connsiteY23" fmla="*/ 325120 h 325120"/>
              <a:gd name="connsiteX24" fmla="*/ 867020 w 1349387"/>
              <a:gd name="connsiteY24" fmla="*/ 0 h 325120"/>
              <a:gd name="connsiteX25" fmla="*/ 758449 w 1349387"/>
              <a:gd name="connsiteY25" fmla="*/ 0 h 325120"/>
              <a:gd name="connsiteX26" fmla="*/ 806531 w 1349387"/>
              <a:gd name="connsiteY26" fmla="*/ 0 h 325120"/>
              <a:gd name="connsiteX27" fmla="*/ 699511 w 1349387"/>
              <a:gd name="connsiteY27" fmla="*/ 325120 h 325120"/>
              <a:gd name="connsiteX28" fmla="*/ 651429 w 1349387"/>
              <a:gd name="connsiteY28" fmla="*/ 325120 h 325120"/>
              <a:gd name="connsiteX29" fmla="*/ 758449 w 1349387"/>
              <a:gd name="connsiteY29" fmla="*/ 0 h 325120"/>
              <a:gd name="connsiteX30" fmla="*/ 649877 w 1349387"/>
              <a:gd name="connsiteY30" fmla="*/ 0 h 325120"/>
              <a:gd name="connsiteX31" fmla="*/ 697959 w 1349387"/>
              <a:gd name="connsiteY31" fmla="*/ 0 h 325120"/>
              <a:gd name="connsiteX32" fmla="*/ 590939 w 1349387"/>
              <a:gd name="connsiteY32" fmla="*/ 325120 h 325120"/>
              <a:gd name="connsiteX33" fmla="*/ 542857 w 1349387"/>
              <a:gd name="connsiteY33" fmla="*/ 325120 h 325120"/>
              <a:gd name="connsiteX34" fmla="*/ 649877 w 1349387"/>
              <a:gd name="connsiteY34" fmla="*/ 0 h 325120"/>
              <a:gd name="connsiteX35" fmla="*/ 541306 w 1349387"/>
              <a:gd name="connsiteY35" fmla="*/ 0 h 325120"/>
              <a:gd name="connsiteX36" fmla="*/ 589388 w 1349387"/>
              <a:gd name="connsiteY36" fmla="*/ 0 h 325120"/>
              <a:gd name="connsiteX37" fmla="*/ 482368 w 1349387"/>
              <a:gd name="connsiteY37" fmla="*/ 325120 h 325120"/>
              <a:gd name="connsiteX38" fmla="*/ 434286 w 1349387"/>
              <a:gd name="connsiteY38" fmla="*/ 325120 h 325120"/>
              <a:gd name="connsiteX39" fmla="*/ 541306 w 1349387"/>
              <a:gd name="connsiteY39" fmla="*/ 0 h 325120"/>
              <a:gd name="connsiteX40" fmla="*/ 432734 w 1349387"/>
              <a:gd name="connsiteY40" fmla="*/ 0 h 325120"/>
              <a:gd name="connsiteX41" fmla="*/ 480816 w 1349387"/>
              <a:gd name="connsiteY41" fmla="*/ 0 h 325120"/>
              <a:gd name="connsiteX42" fmla="*/ 373796 w 1349387"/>
              <a:gd name="connsiteY42" fmla="*/ 325120 h 325120"/>
              <a:gd name="connsiteX43" fmla="*/ 325714 w 1349387"/>
              <a:gd name="connsiteY43" fmla="*/ 325120 h 325120"/>
              <a:gd name="connsiteX44" fmla="*/ 432734 w 1349387"/>
              <a:gd name="connsiteY44" fmla="*/ 0 h 325120"/>
              <a:gd name="connsiteX45" fmla="*/ 324163 w 1349387"/>
              <a:gd name="connsiteY45" fmla="*/ 0 h 325120"/>
              <a:gd name="connsiteX46" fmla="*/ 372245 w 1349387"/>
              <a:gd name="connsiteY46" fmla="*/ 0 h 325120"/>
              <a:gd name="connsiteX47" fmla="*/ 265225 w 1349387"/>
              <a:gd name="connsiteY47" fmla="*/ 325120 h 325120"/>
              <a:gd name="connsiteX48" fmla="*/ 217143 w 1349387"/>
              <a:gd name="connsiteY48" fmla="*/ 325120 h 325120"/>
              <a:gd name="connsiteX49" fmla="*/ 324163 w 1349387"/>
              <a:gd name="connsiteY49" fmla="*/ 0 h 325120"/>
              <a:gd name="connsiteX50" fmla="*/ 215591 w 1349387"/>
              <a:gd name="connsiteY50" fmla="*/ 0 h 325120"/>
              <a:gd name="connsiteX51" fmla="*/ 263673 w 1349387"/>
              <a:gd name="connsiteY51" fmla="*/ 0 h 325120"/>
              <a:gd name="connsiteX52" fmla="*/ 156653 w 1349387"/>
              <a:gd name="connsiteY52" fmla="*/ 325120 h 325120"/>
              <a:gd name="connsiteX53" fmla="*/ 108571 w 1349387"/>
              <a:gd name="connsiteY53" fmla="*/ 325120 h 325120"/>
              <a:gd name="connsiteX54" fmla="*/ 215591 w 1349387"/>
              <a:gd name="connsiteY54" fmla="*/ 0 h 325120"/>
              <a:gd name="connsiteX55" fmla="*/ 107020 w 1349387"/>
              <a:gd name="connsiteY55" fmla="*/ 0 h 325120"/>
              <a:gd name="connsiteX56" fmla="*/ 155102 w 1349387"/>
              <a:gd name="connsiteY56" fmla="*/ 0 h 325120"/>
              <a:gd name="connsiteX57" fmla="*/ 48082 w 1349387"/>
              <a:gd name="connsiteY57" fmla="*/ 325120 h 325120"/>
              <a:gd name="connsiteX58" fmla="*/ 0 w 1349387"/>
              <a:gd name="connsiteY58" fmla="*/ 325120 h 325120"/>
              <a:gd name="connsiteX59" fmla="*/ 107020 w 1349387"/>
              <a:gd name="connsiteY59" fmla="*/ 0 h 325120"/>
              <a:gd name="connsiteX0" fmla="*/ 1301305 w 1349387"/>
              <a:gd name="connsiteY0" fmla="*/ 0 h 325120"/>
              <a:gd name="connsiteX1" fmla="*/ 1349387 w 1349387"/>
              <a:gd name="connsiteY1" fmla="*/ 0 h 325120"/>
              <a:gd name="connsiteX2" fmla="*/ 1194285 w 1349387"/>
              <a:gd name="connsiteY2" fmla="*/ 325120 h 325120"/>
              <a:gd name="connsiteX3" fmla="*/ 1301305 w 1349387"/>
              <a:gd name="connsiteY3" fmla="*/ 0 h 325120"/>
              <a:gd name="connsiteX4" fmla="*/ 1192734 w 1349387"/>
              <a:gd name="connsiteY4" fmla="*/ 0 h 325120"/>
              <a:gd name="connsiteX5" fmla="*/ 1240816 w 1349387"/>
              <a:gd name="connsiteY5" fmla="*/ 0 h 325120"/>
              <a:gd name="connsiteX6" fmla="*/ 1133796 w 1349387"/>
              <a:gd name="connsiteY6" fmla="*/ 325120 h 325120"/>
              <a:gd name="connsiteX7" fmla="*/ 1085714 w 1349387"/>
              <a:gd name="connsiteY7" fmla="*/ 325120 h 325120"/>
              <a:gd name="connsiteX8" fmla="*/ 1192734 w 1349387"/>
              <a:gd name="connsiteY8" fmla="*/ 0 h 325120"/>
              <a:gd name="connsiteX9" fmla="*/ 1084163 w 1349387"/>
              <a:gd name="connsiteY9" fmla="*/ 0 h 325120"/>
              <a:gd name="connsiteX10" fmla="*/ 1132245 w 1349387"/>
              <a:gd name="connsiteY10" fmla="*/ 0 h 325120"/>
              <a:gd name="connsiteX11" fmla="*/ 1025225 w 1349387"/>
              <a:gd name="connsiteY11" fmla="*/ 325120 h 325120"/>
              <a:gd name="connsiteX12" fmla="*/ 977143 w 1349387"/>
              <a:gd name="connsiteY12" fmla="*/ 325120 h 325120"/>
              <a:gd name="connsiteX13" fmla="*/ 1084163 w 1349387"/>
              <a:gd name="connsiteY13" fmla="*/ 0 h 325120"/>
              <a:gd name="connsiteX14" fmla="*/ 975591 w 1349387"/>
              <a:gd name="connsiteY14" fmla="*/ 0 h 325120"/>
              <a:gd name="connsiteX15" fmla="*/ 1023673 w 1349387"/>
              <a:gd name="connsiteY15" fmla="*/ 0 h 325120"/>
              <a:gd name="connsiteX16" fmla="*/ 916653 w 1349387"/>
              <a:gd name="connsiteY16" fmla="*/ 325120 h 325120"/>
              <a:gd name="connsiteX17" fmla="*/ 868571 w 1349387"/>
              <a:gd name="connsiteY17" fmla="*/ 325120 h 325120"/>
              <a:gd name="connsiteX18" fmla="*/ 975591 w 1349387"/>
              <a:gd name="connsiteY18" fmla="*/ 0 h 325120"/>
              <a:gd name="connsiteX19" fmla="*/ 867020 w 1349387"/>
              <a:gd name="connsiteY19" fmla="*/ 0 h 325120"/>
              <a:gd name="connsiteX20" fmla="*/ 915102 w 1349387"/>
              <a:gd name="connsiteY20" fmla="*/ 0 h 325120"/>
              <a:gd name="connsiteX21" fmla="*/ 808082 w 1349387"/>
              <a:gd name="connsiteY21" fmla="*/ 325120 h 325120"/>
              <a:gd name="connsiteX22" fmla="*/ 760000 w 1349387"/>
              <a:gd name="connsiteY22" fmla="*/ 325120 h 325120"/>
              <a:gd name="connsiteX23" fmla="*/ 867020 w 1349387"/>
              <a:gd name="connsiteY23" fmla="*/ 0 h 325120"/>
              <a:gd name="connsiteX24" fmla="*/ 758449 w 1349387"/>
              <a:gd name="connsiteY24" fmla="*/ 0 h 325120"/>
              <a:gd name="connsiteX25" fmla="*/ 806531 w 1349387"/>
              <a:gd name="connsiteY25" fmla="*/ 0 h 325120"/>
              <a:gd name="connsiteX26" fmla="*/ 699511 w 1349387"/>
              <a:gd name="connsiteY26" fmla="*/ 325120 h 325120"/>
              <a:gd name="connsiteX27" fmla="*/ 651429 w 1349387"/>
              <a:gd name="connsiteY27" fmla="*/ 325120 h 325120"/>
              <a:gd name="connsiteX28" fmla="*/ 758449 w 1349387"/>
              <a:gd name="connsiteY28" fmla="*/ 0 h 325120"/>
              <a:gd name="connsiteX29" fmla="*/ 649877 w 1349387"/>
              <a:gd name="connsiteY29" fmla="*/ 0 h 325120"/>
              <a:gd name="connsiteX30" fmla="*/ 697959 w 1349387"/>
              <a:gd name="connsiteY30" fmla="*/ 0 h 325120"/>
              <a:gd name="connsiteX31" fmla="*/ 590939 w 1349387"/>
              <a:gd name="connsiteY31" fmla="*/ 325120 h 325120"/>
              <a:gd name="connsiteX32" fmla="*/ 542857 w 1349387"/>
              <a:gd name="connsiteY32" fmla="*/ 325120 h 325120"/>
              <a:gd name="connsiteX33" fmla="*/ 649877 w 1349387"/>
              <a:gd name="connsiteY33" fmla="*/ 0 h 325120"/>
              <a:gd name="connsiteX34" fmla="*/ 541306 w 1349387"/>
              <a:gd name="connsiteY34" fmla="*/ 0 h 325120"/>
              <a:gd name="connsiteX35" fmla="*/ 589388 w 1349387"/>
              <a:gd name="connsiteY35" fmla="*/ 0 h 325120"/>
              <a:gd name="connsiteX36" fmla="*/ 482368 w 1349387"/>
              <a:gd name="connsiteY36" fmla="*/ 325120 h 325120"/>
              <a:gd name="connsiteX37" fmla="*/ 434286 w 1349387"/>
              <a:gd name="connsiteY37" fmla="*/ 325120 h 325120"/>
              <a:gd name="connsiteX38" fmla="*/ 541306 w 1349387"/>
              <a:gd name="connsiteY38" fmla="*/ 0 h 325120"/>
              <a:gd name="connsiteX39" fmla="*/ 432734 w 1349387"/>
              <a:gd name="connsiteY39" fmla="*/ 0 h 325120"/>
              <a:gd name="connsiteX40" fmla="*/ 480816 w 1349387"/>
              <a:gd name="connsiteY40" fmla="*/ 0 h 325120"/>
              <a:gd name="connsiteX41" fmla="*/ 373796 w 1349387"/>
              <a:gd name="connsiteY41" fmla="*/ 325120 h 325120"/>
              <a:gd name="connsiteX42" fmla="*/ 325714 w 1349387"/>
              <a:gd name="connsiteY42" fmla="*/ 325120 h 325120"/>
              <a:gd name="connsiteX43" fmla="*/ 432734 w 1349387"/>
              <a:gd name="connsiteY43" fmla="*/ 0 h 325120"/>
              <a:gd name="connsiteX44" fmla="*/ 324163 w 1349387"/>
              <a:gd name="connsiteY44" fmla="*/ 0 h 325120"/>
              <a:gd name="connsiteX45" fmla="*/ 372245 w 1349387"/>
              <a:gd name="connsiteY45" fmla="*/ 0 h 325120"/>
              <a:gd name="connsiteX46" fmla="*/ 265225 w 1349387"/>
              <a:gd name="connsiteY46" fmla="*/ 325120 h 325120"/>
              <a:gd name="connsiteX47" fmla="*/ 217143 w 1349387"/>
              <a:gd name="connsiteY47" fmla="*/ 325120 h 325120"/>
              <a:gd name="connsiteX48" fmla="*/ 324163 w 1349387"/>
              <a:gd name="connsiteY48" fmla="*/ 0 h 325120"/>
              <a:gd name="connsiteX49" fmla="*/ 215591 w 1349387"/>
              <a:gd name="connsiteY49" fmla="*/ 0 h 325120"/>
              <a:gd name="connsiteX50" fmla="*/ 263673 w 1349387"/>
              <a:gd name="connsiteY50" fmla="*/ 0 h 325120"/>
              <a:gd name="connsiteX51" fmla="*/ 156653 w 1349387"/>
              <a:gd name="connsiteY51" fmla="*/ 325120 h 325120"/>
              <a:gd name="connsiteX52" fmla="*/ 108571 w 1349387"/>
              <a:gd name="connsiteY52" fmla="*/ 325120 h 325120"/>
              <a:gd name="connsiteX53" fmla="*/ 215591 w 1349387"/>
              <a:gd name="connsiteY53" fmla="*/ 0 h 325120"/>
              <a:gd name="connsiteX54" fmla="*/ 107020 w 1349387"/>
              <a:gd name="connsiteY54" fmla="*/ 0 h 325120"/>
              <a:gd name="connsiteX55" fmla="*/ 155102 w 1349387"/>
              <a:gd name="connsiteY55" fmla="*/ 0 h 325120"/>
              <a:gd name="connsiteX56" fmla="*/ 48082 w 1349387"/>
              <a:gd name="connsiteY56" fmla="*/ 325120 h 325120"/>
              <a:gd name="connsiteX57" fmla="*/ 0 w 1349387"/>
              <a:gd name="connsiteY57" fmla="*/ 325120 h 325120"/>
              <a:gd name="connsiteX58" fmla="*/ 107020 w 1349387"/>
              <a:gd name="connsiteY58" fmla="*/ 0 h 325120"/>
              <a:gd name="connsiteX0" fmla="*/ 1194285 w 1349387"/>
              <a:gd name="connsiteY0" fmla="*/ 325120 h 325120"/>
              <a:gd name="connsiteX1" fmla="*/ 1349387 w 1349387"/>
              <a:gd name="connsiteY1" fmla="*/ 0 h 325120"/>
              <a:gd name="connsiteX2" fmla="*/ 1194285 w 1349387"/>
              <a:gd name="connsiteY2" fmla="*/ 325120 h 325120"/>
              <a:gd name="connsiteX3" fmla="*/ 1192734 w 1349387"/>
              <a:gd name="connsiteY3" fmla="*/ 0 h 325120"/>
              <a:gd name="connsiteX4" fmla="*/ 1240816 w 1349387"/>
              <a:gd name="connsiteY4" fmla="*/ 0 h 325120"/>
              <a:gd name="connsiteX5" fmla="*/ 1133796 w 1349387"/>
              <a:gd name="connsiteY5" fmla="*/ 325120 h 325120"/>
              <a:gd name="connsiteX6" fmla="*/ 1085714 w 1349387"/>
              <a:gd name="connsiteY6" fmla="*/ 325120 h 325120"/>
              <a:gd name="connsiteX7" fmla="*/ 1192734 w 1349387"/>
              <a:gd name="connsiteY7" fmla="*/ 0 h 325120"/>
              <a:gd name="connsiteX8" fmla="*/ 1084163 w 1349387"/>
              <a:gd name="connsiteY8" fmla="*/ 0 h 325120"/>
              <a:gd name="connsiteX9" fmla="*/ 1132245 w 1349387"/>
              <a:gd name="connsiteY9" fmla="*/ 0 h 325120"/>
              <a:gd name="connsiteX10" fmla="*/ 1025225 w 1349387"/>
              <a:gd name="connsiteY10" fmla="*/ 325120 h 325120"/>
              <a:gd name="connsiteX11" fmla="*/ 977143 w 1349387"/>
              <a:gd name="connsiteY11" fmla="*/ 325120 h 325120"/>
              <a:gd name="connsiteX12" fmla="*/ 1084163 w 1349387"/>
              <a:gd name="connsiteY12" fmla="*/ 0 h 325120"/>
              <a:gd name="connsiteX13" fmla="*/ 975591 w 1349387"/>
              <a:gd name="connsiteY13" fmla="*/ 0 h 325120"/>
              <a:gd name="connsiteX14" fmla="*/ 1023673 w 1349387"/>
              <a:gd name="connsiteY14" fmla="*/ 0 h 325120"/>
              <a:gd name="connsiteX15" fmla="*/ 916653 w 1349387"/>
              <a:gd name="connsiteY15" fmla="*/ 325120 h 325120"/>
              <a:gd name="connsiteX16" fmla="*/ 868571 w 1349387"/>
              <a:gd name="connsiteY16" fmla="*/ 325120 h 325120"/>
              <a:gd name="connsiteX17" fmla="*/ 975591 w 1349387"/>
              <a:gd name="connsiteY17" fmla="*/ 0 h 325120"/>
              <a:gd name="connsiteX18" fmla="*/ 867020 w 1349387"/>
              <a:gd name="connsiteY18" fmla="*/ 0 h 325120"/>
              <a:gd name="connsiteX19" fmla="*/ 915102 w 1349387"/>
              <a:gd name="connsiteY19" fmla="*/ 0 h 325120"/>
              <a:gd name="connsiteX20" fmla="*/ 808082 w 1349387"/>
              <a:gd name="connsiteY20" fmla="*/ 325120 h 325120"/>
              <a:gd name="connsiteX21" fmla="*/ 760000 w 1349387"/>
              <a:gd name="connsiteY21" fmla="*/ 325120 h 325120"/>
              <a:gd name="connsiteX22" fmla="*/ 867020 w 1349387"/>
              <a:gd name="connsiteY22" fmla="*/ 0 h 325120"/>
              <a:gd name="connsiteX23" fmla="*/ 758449 w 1349387"/>
              <a:gd name="connsiteY23" fmla="*/ 0 h 325120"/>
              <a:gd name="connsiteX24" fmla="*/ 806531 w 1349387"/>
              <a:gd name="connsiteY24" fmla="*/ 0 h 325120"/>
              <a:gd name="connsiteX25" fmla="*/ 699511 w 1349387"/>
              <a:gd name="connsiteY25" fmla="*/ 325120 h 325120"/>
              <a:gd name="connsiteX26" fmla="*/ 651429 w 1349387"/>
              <a:gd name="connsiteY26" fmla="*/ 325120 h 325120"/>
              <a:gd name="connsiteX27" fmla="*/ 758449 w 1349387"/>
              <a:gd name="connsiteY27" fmla="*/ 0 h 325120"/>
              <a:gd name="connsiteX28" fmla="*/ 649877 w 1349387"/>
              <a:gd name="connsiteY28" fmla="*/ 0 h 325120"/>
              <a:gd name="connsiteX29" fmla="*/ 697959 w 1349387"/>
              <a:gd name="connsiteY29" fmla="*/ 0 h 325120"/>
              <a:gd name="connsiteX30" fmla="*/ 590939 w 1349387"/>
              <a:gd name="connsiteY30" fmla="*/ 325120 h 325120"/>
              <a:gd name="connsiteX31" fmla="*/ 542857 w 1349387"/>
              <a:gd name="connsiteY31" fmla="*/ 325120 h 325120"/>
              <a:gd name="connsiteX32" fmla="*/ 649877 w 1349387"/>
              <a:gd name="connsiteY32" fmla="*/ 0 h 325120"/>
              <a:gd name="connsiteX33" fmla="*/ 541306 w 1349387"/>
              <a:gd name="connsiteY33" fmla="*/ 0 h 325120"/>
              <a:gd name="connsiteX34" fmla="*/ 589388 w 1349387"/>
              <a:gd name="connsiteY34" fmla="*/ 0 h 325120"/>
              <a:gd name="connsiteX35" fmla="*/ 482368 w 1349387"/>
              <a:gd name="connsiteY35" fmla="*/ 325120 h 325120"/>
              <a:gd name="connsiteX36" fmla="*/ 434286 w 1349387"/>
              <a:gd name="connsiteY36" fmla="*/ 325120 h 325120"/>
              <a:gd name="connsiteX37" fmla="*/ 541306 w 1349387"/>
              <a:gd name="connsiteY37" fmla="*/ 0 h 325120"/>
              <a:gd name="connsiteX38" fmla="*/ 432734 w 1349387"/>
              <a:gd name="connsiteY38" fmla="*/ 0 h 325120"/>
              <a:gd name="connsiteX39" fmla="*/ 480816 w 1349387"/>
              <a:gd name="connsiteY39" fmla="*/ 0 h 325120"/>
              <a:gd name="connsiteX40" fmla="*/ 373796 w 1349387"/>
              <a:gd name="connsiteY40" fmla="*/ 325120 h 325120"/>
              <a:gd name="connsiteX41" fmla="*/ 325714 w 1349387"/>
              <a:gd name="connsiteY41" fmla="*/ 325120 h 325120"/>
              <a:gd name="connsiteX42" fmla="*/ 432734 w 1349387"/>
              <a:gd name="connsiteY42" fmla="*/ 0 h 325120"/>
              <a:gd name="connsiteX43" fmla="*/ 324163 w 1349387"/>
              <a:gd name="connsiteY43" fmla="*/ 0 h 325120"/>
              <a:gd name="connsiteX44" fmla="*/ 372245 w 1349387"/>
              <a:gd name="connsiteY44" fmla="*/ 0 h 325120"/>
              <a:gd name="connsiteX45" fmla="*/ 265225 w 1349387"/>
              <a:gd name="connsiteY45" fmla="*/ 325120 h 325120"/>
              <a:gd name="connsiteX46" fmla="*/ 217143 w 1349387"/>
              <a:gd name="connsiteY46" fmla="*/ 325120 h 325120"/>
              <a:gd name="connsiteX47" fmla="*/ 324163 w 1349387"/>
              <a:gd name="connsiteY47" fmla="*/ 0 h 325120"/>
              <a:gd name="connsiteX48" fmla="*/ 215591 w 1349387"/>
              <a:gd name="connsiteY48" fmla="*/ 0 h 325120"/>
              <a:gd name="connsiteX49" fmla="*/ 263673 w 1349387"/>
              <a:gd name="connsiteY49" fmla="*/ 0 h 325120"/>
              <a:gd name="connsiteX50" fmla="*/ 156653 w 1349387"/>
              <a:gd name="connsiteY50" fmla="*/ 325120 h 325120"/>
              <a:gd name="connsiteX51" fmla="*/ 108571 w 1349387"/>
              <a:gd name="connsiteY51" fmla="*/ 325120 h 325120"/>
              <a:gd name="connsiteX52" fmla="*/ 215591 w 1349387"/>
              <a:gd name="connsiteY52" fmla="*/ 0 h 325120"/>
              <a:gd name="connsiteX53" fmla="*/ 107020 w 1349387"/>
              <a:gd name="connsiteY53" fmla="*/ 0 h 325120"/>
              <a:gd name="connsiteX54" fmla="*/ 155102 w 1349387"/>
              <a:gd name="connsiteY54" fmla="*/ 0 h 325120"/>
              <a:gd name="connsiteX55" fmla="*/ 48082 w 1349387"/>
              <a:gd name="connsiteY55" fmla="*/ 325120 h 325120"/>
              <a:gd name="connsiteX56" fmla="*/ 0 w 1349387"/>
              <a:gd name="connsiteY56" fmla="*/ 325120 h 325120"/>
              <a:gd name="connsiteX57" fmla="*/ 107020 w 1349387"/>
              <a:gd name="connsiteY57" fmla="*/ 0 h 325120"/>
              <a:gd name="connsiteX0" fmla="*/ 1192734 w 1240816"/>
              <a:gd name="connsiteY0" fmla="*/ 0 h 325120"/>
              <a:gd name="connsiteX1" fmla="*/ 1240816 w 1240816"/>
              <a:gd name="connsiteY1" fmla="*/ 0 h 325120"/>
              <a:gd name="connsiteX2" fmla="*/ 1133796 w 1240816"/>
              <a:gd name="connsiteY2" fmla="*/ 325120 h 325120"/>
              <a:gd name="connsiteX3" fmla="*/ 1085714 w 1240816"/>
              <a:gd name="connsiteY3" fmla="*/ 325120 h 325120"/>
              <a:gd name="connsiteX4" fmla="*/ 1192734 w 1240816"/>
              <a:gd name="connsiteY4" fmla="*/ 0 h 325120"/>
              <a:gd name="connsiteX5" fmla="*/ 1084163 w 1240816"/>
              <a:gd name="connsiteY5" fmla="*/ 0 h 325120"/>
              <a:gd name="connsiteX6" fmla="*/ 1132245 w 1240816"/>
              <a:gd name="connsiteY6" fmla="*/ 0 h 325120"/>
              <a:gd name="connsiteX7" fmla="*/ 1025225 w 1240816"/>
              <a:gd name="connsiteY7" fmla="*/ 325120 h 325120"/>
              <a:gd name="connsiteX8" fmla="*/ 977143 w 1240816"/>
              <a:gd name="connsiteY8" fmla="*/ 325120 h 325120"/>
              <a:gd name="connsiteX9" fmla="*/ 1084163 w 1240816"/>
              <a:gd name="connsiteY9" fmla="*/ 0 h 325120"/>
              <a:gd name="connsiteX10" fmla="*/ 975591 w 1240816"/>
              <a:gd name="connsiteY10" fmla="*/ 0 h 325120"/>
              <a:gd name="connsiteX11" fmla="*/ 1023673 w 1240816"/>
              <a:gd name="connsiteY11" fmla="*/ 0 h 325120"/>
              <a:gd name="connsiteX12" fmla="*/ 916653 w 1240816"/>
              <a:gd name="connsiteY12" fmla="*/ 325120 h 325120"/>
              <a:gd name="connsiteX13" fmla="*/ 868571 w 1240816"/>
              <a:gd name="connsiteY13" fmla="*/ 325120 h 325120"/>
              <a:gd name="connsiteX14" fmla="*/ 975591 w 1240816"/>
              <a:gd name="connsiteY14" fmla="*/ 0 h 325120"/>
              <a:gd name="connsiteX15" fmla="*/ 867020 w 1240816"/>
              <a:gd name="connsiteY15" fmla="*/ 0 h 325120"/>
              <a:gd name="connsiteX16" fmla="*/ 915102 w 1240816"/>
              <a:gd name="connsiteY16" fmla="*/ 0 h 325120"/>
              <a:gd name="connsiteX17" fmla="*/ 808082 w 1240816"/>
              <a:gd name="connsiteY17" fmla="*/ 325120 h 325120"/>
              <a:gd name="connsiteX18" fmla="*/ 760000 w 1240816"/>
              <a:gd name="connsiteY18" fmla="*/ 325120 h 325120"/>
              <a:gd name="connsiteX19" fmla="*/ 867020 w 1240816"/>
              <a:gd name="connsiteY19" fmla="*/ 0 h 325120"/>
              <a:gd name="connsiteX20" fmla="*/ 758449 w 1240816"/>
              <a:gd name="connsiteY20" fmla="*/ 0 h 325120"/>
              <a:gd name="connsiteX21" fmla="*/ 806531 w 1240816"/>
              <a:gd name="connsiteY21" fmla="*/ 0 h 325120"/>
              <a:gd name="connsiteX22" fmla="*/ 699511 w 1240816"/>
              <a:gd name="connsiteY22" fmla="*/ 325120 h 325120"/>
              <a:gd name="connsiteX23" fmla="*/ 651429 w 1240816"/>
              <a:gd name="connsiteY23" fmla="*/ 325120 h 325120"/>
              <a:gd name="connsiteX24" fmla="*/ 758449 w 1240816"/>
              <a:gd name="connsiteY24" fmla="*/ 0 h 325120"/>
              <a:gd name="connsiteX25" fmla="*/ 649877 w 1240816"/>
              <a:gd name="connsiteY25" fmla="*/ 0 h 325120"/>
              <a:gd name="connsiteX26" fmla="*/ 697959 w 1240816"/>
              <a:gd name="connsiteY26" fmla="*/ 0 h 325120"/>
              <a:gd name="connsiteX27" fmla="*/ 590939 w 1240816"/>
              <a:gd name="connsiteY27" fmla="*/ 325120 h 325120"/>
              <a:gd name="connsiteX28" fmla="*/ 542857 w 1240816"/>
              <a:gd name="connsiteY28" fmla="*/ 325120 h 325120"/>
              <a:gd name="connsiteX29" fmla="*/ 649877 w 1240816"/>
              <a:gd name="connsiteY29" fmla="*/ 0 h 325120"/>
              <a:gd name="connsiteX30" fmla="*/ 541306 w 1240816"/>
              <a:gd name="connsiteY30" fmla="*/ 0 h 325120"/>
              <a:gd name="connsiteX31" fmla="*/ 589388 w 1240816"/>
              <a:gd name="connsiteY31" fmla="*/ 0 h 325120"/>
              <a:gd name="connsiteX32" fmla="*/ 482368 w 1240816"/>
              <a:gd name="connsiteY32" fmla="*/ 325120 h 325120"/>
              <a:gd name="connsiteX33" fmla="*/ 434286 w 1240816"/>
              <a:gd name="connsiteY33" fmla="*/ 325120 h 325120"/>
              <a:gd name="connsiteX34" fmla="*/ 541306 w 1240816"/>
              <a:gd name="connsiteY34" fmla="*/ 0 h 325120"/>
              <a:gd name="connsiteX35" fmla="*/ 432734 w 1240816"/>
              <a:gd name="connsiteY35" fmla="*/ 0 h 325120"/>
              <a:gd name="connsiteX36" fmla="*/ 480816 w 1240816"/>
              <a:gd name="connsiteY36" fmla="*/ 0 h 325120"/>
              <a:gd name="connsiteX37" fmla="*/ 373796 w 1240816"/>
              <a:gd name="connsiteY37" fmla="*/ 325120 h 325120"/>
              <a:gd name="connsiteX38" fmla="*/ 325714 w 1240816"/>
              <a:gd name="connsiteY38" fmla="*/ 325120 h 325120"/>
              <a:gd name="connsiteX39" fmla="*/ 432734 w 1240816"/>
              <a:gd name="connsiteY39" fmla="*/ 0 h 325120"/>
              <a:gd name="connsiteX40" fmla="*/ 324163 w 1240816"/>
              <a:gd name="connsiteY40" fmla="*/ 0 h 325120"/>
              <a:gd name="connsiteX41" fmla="*/ 372245 w 1240816"/>
              <a:gd name="connsiteY41" fmla="*/ 0 h 325120"/>
              <a:gd name="connsiteX42" fmla="*/ 265225 w 1240816"/>
              <a:gd name="connsiteY42" fmla="*/ 325120 h 325120"/>
              <a:gd name="connsiteX43" fmla="*/ 217143 w 1240816"/>
              <a:gd name="connsiteY43" fmla="*/ 325120 h 325120"/>
              <a:gd name="connsiteX44" fmla="*/ 324163 w 1240816"/>
              <a:gd name="connsiteY44" fmla="*/ 0 h 325120"/>
              <a:gd name="connsiteX45" fmla="*/ 215591 w 1240816"/>
              <a:gd name="connsiteY45" fmla="*/ 0 h 325120"/>
              <a:gd name="connsiteX46" fmla="*/ 263673 w 1240816"/>
              <a:gd name="connsiteY46" fmla="*/ 0 h 325120"/>
              <a:gd name="connsiteX47" fmla="*/ 156653 w 1240816"/>
              <a:gd name="connsiteY47" fmla="*/ 325120 h 325120"/>
              <a:gd name="connsiteX48" fmla="*/ 108571 w 1240816"/>
              <a:gd name="connsiteY48" fmla="*/ 325120 h 325120"/>
              <a:gd name="connsiteX49" fmla="*/ 215591 w 1240816"/>
              <a:gd name="connsiteY49" fmla="*/ 0 h 325120"/>
              <a:gd name="connsiteX50" fmla="*/ 107020 w 1240816"/>
              <a:gd name="connsiteY50" fmla="*/ 0 h 325120"/>
              <a:gd name="connsiteX51" fmla="*/ 155102 w 1240816"/>
              <a:gd name="connsiteY51" fmla="*/ 0 h 325120"/>
              <a:gd name="connsiteX52" fmla="*/ 48082 w 1240816"/>
              <a:gd name="connsiteY52" fmla="*/ 325120 h 325120"/>
              <a:gd name="connsiteX53" fmla="*/ 0 w 1240816"/>
              <a:gd name="connsiteY53" fmla="*/ 325120 h 325120"/>
              <a:gd name="connsiteX54" fmla="*/ 107020 w 1240816"/>
              <a:gd name="connsiteY54" fmla="*/ 0 h 32512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Lst>
            <a:rect l="l" t="t" r="r" b="b"/>
            <a:pathLst>
              <a:path w="1240816" h="325120">
                <a:moveTo>
                  <a:pt x="1192734" y="0"/>
                </a:moveTo>
                <a:lnTo>
                  <a:pt x="1240816" y="0"/>
                </a:lnTo>
                <a:lnTo>
                  <a:pt x="1133796" y="325120"/>
                </a:lnTo>
                <a:lnTo>
                  <a:pt x="1085714" y="325120"/>
                </a:lnTo>
                <a:lnTo>
                  <a:pt x="1192734" y="0"/>
                </a:lnTo>
                <a:close/>
                <a:moveTo>
                  <a:pt x="1084163" y="0"/>
                </a:moveTo>
                <a:lnTo>
                  <a:pt x="1132245" y="0"/>
                </a:lnTo>
                <a:lnTo>
                  <a:pt x="1025225" y="325120"/>
                </a:lnTo>
                <a:lnTo>
                  <a:pt x="977143" y="325120"/>
                </a:lnTo>
                <a:lnTo>
                  <a:pt x="1084163" y="0"/>
                </a:lnTo>
                <a:close/>
                <a:moveTo>
                  <a:pt x="975591" y="0"/>
                </a:moveTo>
                <a:lnTo>
                  <a:pt x="1023673" y="0"/>
                </a:lnTo>
                <a:lnTo>
                  <a:pt x="916653" y="325120"/>
                </a:lnTo>
                <a:lnTo>
                  <a:pt x="868571" y="325120"/>
                </a:lnTo>
                <a:lnTo>
                  <a:pt x="975591" y="0"/>
                </a:lnTo>
                <a:close/>
                <a:moveTo>
                  <a:pt x="867020" y="0"/>
                </a:moveTo>
                <a:lnTo>
                  <a:pt x="915102" y="0"/>
                </a:lnTo>
                <a:lnTo>
                  <a:pt x="808082" y="325120"/>
                </a:lnTo>
                <a:lnTo>
                  <a:pt x="760000" y="325120"/>
                </a:lnTo>
                <a:lnTo>
                  <a:pt x="867020" y="0"/>
                </a:lnTo>
                <a:close/>
                <a:moveTo>
                  <a:pt x="758449" y="0"/>
                </a:moveTo>
                <a:lnTo>
                  <a:pt x="806531" y="0"/>
                </a:lnTo>
                <a:lnTo>
                  <a:pt x="699511" y="325120"/>
                </a:lnTo>
                <a:lnTo>
                  <a:pt x="651429" y="325120"/>
                </a:lnTo>
                <a:lnTo>
                  <a:pt x="758449" y="0"/>
                </a:lnTo>
                <a:close/>
                <a:moveTo>
                  <a:pt x="649877" y="0"/>
                </a:moveTo>
                <a:lnTo>
                  <a:pt x="697959" y="0"/>
                </a:lnTo>
                <a:lnTo>
                  <a:pt x="590939" y="325120"/>
                </a:lnTo>
                <a:lnTo>
                  <a:pt x="542857" y="325120"/>
                </a:lnTo>
                <a:lnTo>
                  <a:pt x="649877" y="0"/>
                </a:lnTo>
                <a:close/>
                <a:moveTo>
                  <a:pt x="541306" y="0"/>
                </a:moveTo>
                <a:lnTo>
                  <a:pt x="589388" y="0"/>
                </a:lnTo>
                <a:lnTo>
                  <a:pt x="482368" y="325120"/>
                </a:lnTo>
                <a:lnTo>
                  <a:pt x="434286" y="325120"/>
                </a:lnTo>
                <a:lnTo>
                  <a:pt x="541306" y="0"/>
                </a:lnTo>
                <a:close/>
                <a:moveTo>
                  <a:pt x="432734" y="0"/>
                </a:moveTo>
                <a:lnTo>
                  <a:pt x="480816" y="0"/>
                </a:lnTo>
                <a:lnTo>
                  <a:pt x="373796" y="325120"/>
                </a:lnTo>
                <a:lnTo>
                  <a:pt x="325714" y="325120"/>
                </a:lnTo>
                <a:lnTo>
                  <a:pt x="432734" y="0"/>
                </a:lnTo>
                <a:close/>
                <a:moveTo>
                  <a:pt x="324163" y="0"/>
                </a:moveTo>
                <a:lnTo>
                  <a:pt x="372245" y="0"/>
                </a:lnTo>
                <a:lnTo>
                  <a:pt x="265225" y="325120"/>
                </a:lnTo>
                <a:lnTo>
                  <a:pt x="217143" y="325120"/>
                </a:lnTo>
                <a:lnTo>
                  <a:pt x="324163" y="0"/>
                </a:lnTo>
                <a:close/>
                <a:moveTo>
                  <a:pt x="215591" y="0"/>
                </a:moveTo>
                <a:lnTo>
                  <a:pt x="263673" y="0"/>
                </a:lnTo>
                <a:lnTo>
                  <a:pt x="156653" y="325120"/>
                </a:lnTo>
                <a:lnTo>
                  <a:pt x="108571" y="325120"/>
                </a:lnTo>
                <a:lnTo>
                  <a:pt x="215591" y="0"/>
                </a:lnTo>
                <a:close/>
                <a:moveTo>
                  <a:pt x="107020" y="0"/>
                </a:moveTo>
                <a:lnTo>
                  <a:pt x="155102" y="0"/>
                </a:lnTo>
                <a:lnTo>
                  <a:pt x="48082" y="325120"/>
                </a:lnTo>
                <a:lnTo>
                  <a:pt x="0" y="325120"/>
                </a:lnTo>
                <a:lnTo>
                  <a:pt x="107020" y="0"/>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 name="文本占位符 4">
            <a:extLst>
              <a:ext uri="{FF2B5EF4-FFF2-40B4-BE49-F238E27FC236}">
                <a16:creationId xmlns:a16="http://schemas.microsoft.com/office/drawing/2014/main" id="{577A5DA7-34A1-4F0C-A88A-8FB3073A8A3E}"/>
              </a:ext>
            </a:extLst>
          </p:cNvPr>
          <p:cNvSpPr>
            <a:spLocks noGrp="1"/>
          </p:cNvSpPr>
          <p:nvPr>
            <p:ph type="body" sz="quarter" idx="11" hasCustomPrompt="1"/>
          </p:nvPr>
        </p:nvSpPr>
        <p:spPr>
          <a:xfrm>
            <a:off x="775505"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小标题或时间</a:t>
            </a:r>
          </a:p>
        </p:txBody>
      </p:sp>
      <p:sp>
        <p:nvSpPr>
          <p:cNvPr id="7" name="文本占位符 6">
            <a:extLst>
              <a:ext uri="{FF2B5EF4-FFF2-40B4-BE49-F238E27FC236}">
                <a16:creationId xmlns:a16="http://schemas.microsoft.com/office/drawing/2014/main" id="{7DCD2A75-CACD-4248-AB39-DB3D5DACE262}"/>
              </a:ext>
            </a:extLst>
          </p:cNvPr>
          <p:cNvSpPr>
            <a:spLocks noGrp="1"/>
          </p:cNvSpPr>
          <p:nvPr>
            <p:ph type="body" sz="quarter" idx="12" hasCustomPrompt="1"/>
          </p:nvPr>
        </p:nvSpPr>
        <p:spPr>
          <a:xfrm>
            <a:off x="3650581"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8" name="文本占位符 7">
            <a:extLst>
              <a:ext uri="{FF2B5EF4-FFF2-40B4-BE49-F238E27FC236}">
                <a16:creationId xmlns:a16="http://schemas.microsoft.com/office/drawing/2014/main" id="{D12EC4A6-8075-4B55-A994-D875131505E4}"/>
              </a:ext>
            </a:extLst>
          </p:cNvPr>
          <p:cNvSpPr>
            <a:spLocks noGrp="1"/>
          </p:cNvSpPr>
          <p:nvPr>
            <p:ph type="body" sz="quarter" idx="13" hasCustomPrompt="1"/>
          </p:nvPr>
        </p:nvSpPr>
        <p:spPr>
          <a:xfrm>
            <a:off x="6525657"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9" name="文本占位符 8">
            <a:extLst>
              <a:ext uri="{FF2B5EF4-FFF2-40B4-BE49-F238E27FC236}">
                <a16:creationId xmlns:a16="http://schemas.microsoft.com/office/drawing/2014/main" id="{41824166-CD5B-48A9-88E0-093DDF73411F}"/>
              </a:ext>
            </a:extLst>
          </p:cNvPr>
          <p:cNvSpPr>
            <a:spLocks noGrp="1"/>
          </p:cNvSpPr>
          <p:nvPr>
            <p:ph type="body" sz="quarter" idx="14" hasCustomPrompt="1"/>
          </p:nvPr>
        </p:nvSpPr>
        <p:spPr>
          <a:xfrm>
            <a:off x="9395874" y="3728562"/>
            <a:ext cx="2118167" cy="461665"/>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B4100A"/>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时间</a:t>
            </a:r>
          </a:p>
        </p:txBody>
      </p:sp>
      <p:sp>
        <p:nvSpPr>
          <p:cNvPr id="10" name="文本占位符 9">
            <a:extLst>
              <a:ext uri="{FF2B5EF4-FFF2-40B4-BE49-F238E27FC236}">
                <a16:creationId xmlns:a16="http://schemas.microsoft.com/office/drawing/2014/main" id="{13BA60E9-E694-431A-B7C3-42A6809AC256}"/>
              </a:ext>
            </a:extLst>
          </p:cNvPr>
          <p:cNvSpPr>
            <a:spLocks noGrp="1"/>
          </p:cNvSpPr>
          <p:nvPr>
            <p:ph type="body" sz="quarter" idx="15" hasCustomPrompt="1"/>
          </p:nvPr>
        </p:nvSpPr>
        <p:spPr>
          <a:xfrm>
            <a:off x="660401"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在此输入您的内容，在此输入您的内容，</a:t>
            </a:r>
          </a:p>
          <a:p>
            <a:pPr lvl="0"/>
            <a:r>
              <a:rPr lang="zh-CN" altLang="en-US" dirty="0"/>
              <a:t>在此输入您的内容，在此输入您的内容</a:t>
            </a:r>
          </a:p>
        </p:txBody>
      </p:sp>
      <p:sp>
        <p:nvSpPr>
          <p:cNvPr id="12" name="文本占位符 11">
            <a:extLst>
              <a:ext uri="{FF2B5EF4-FFF2-40B4-BE49-F238E27FC236}">
                <a16:creationId xmlns:a16="http://schemas.microsoft.com/office/drawing/2014/main" id="{A7AFC35E-90E2-49AE-8594-6B6E4328478A}"/>
              </a:ext>
            </a:extLst>
          </p:cNvPr>
          <p:cNvSpPr>
            <a:spLocks noGrp="1"/>
          </p:cNvSpPr>
          <p:nvPr>
            <p:ph type="body" sz="quarter" idx="16" hasCustomPrompt="1"/>
          </p:nvPr>
        </p:nvSpPr>
        <p:spPr>
          <a:xfrm>
            <a:off x="3535477"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3" name="文本占位符 12">
            <a:extLst>
              <a:ext uri="{FF2B5EF4-FFF2-40B4-BE49-F238E27FC236}">
                <a16:creationId xmlns:a16="http://schemas.microsoft.com/office/drawing/2014/main" id="{3A246C28-B1D8-46EF-8C67-57B5F58B34A1}"/>
              </a:ext>
            </a:extLst>
          </p:cNvPr>
          <p:cNvSpPr>
            <a:spLocks noGrp="1"/>
          </p:cNvSpPr>
          <p:nvPr>
            <p:ph type="body" sz="quarter" idx="17" hasCustomPrompt="1"/>
          </p:nvPr>
        </p:nvSpPr>
        <p:spPr>
          <a:xfrm>
            <a:off x="6410553"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14" name="文本占位符 13">
            <a:extLst>
              <a:ext uri="{FF2B5EF4-FFF2-40B4-BE49-F238E27FC236}">
                <a16:creationId xmlns:a16="http://schemas.microsoft.com/office/drawing/2014/main" id="{468BC487-085E-49B6-B5D6-FBE00F0F1DB8}"/>
              </a:ext>
            </a:extLst>
          </p:cNvPr>
          <p:cNvSpPr>
            <a:spLocks noGrp="1"/>
          </p:cNvSpPr>
          <p:nvPr>
            <p:ph type="body" sz="quarter" idx="18" hasCustomPrompt="1"/>
          </p:nvPr>
        </p:nvSpPr>
        <p:spPr>
          <a:xfrm>
            <a:off x="9280770" y="4328344"/>
            <a:ext cx="2233271" cy="1300997"/>
          </a:xfrm>
          <a:prstGeom prst="rect">
            <a:avLst/>
          </a:prstGeom>
        </p:spPr>
        <p:txBody>
          <a:bodyPr vert="horz" wrap="square" lIns="0" tIns="0" rIns="0" bIns="0" anchor="t" anchorCtr="0">
            <a:spAutoFit/>
          </a:bodyPr>
          <a:lstStyle>
            <a:lvl1pPr marL="285750" indent="-285750" algn="just" defTabSz="914400" rtl="0" eaLnBrk="1" fontAlgn="auto" latinLnBrk="0" hangingPunct="1">
              <a:lnSpc>
                <a:spcPct val="120000"/>
              </a:lnSpc>
              <a:spcBef>
                <a:spcPts val="0"/>
              </a:spcBef>
              <a:spcAft>
                <a:spcPts val="0"/>
              </a:spcAft>
              <a:buClr>
                <a:schemeClr val="accent1"/>
              </a:buClr>
              <a:buFont typeface="Wingdings" panose="05000000000000000000" pitchFamily="2" charset="2"/>
              <a:buChar char="l"/>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在此输入您的内容，在此输入您的内容，</a:t>
            </a:r>
          </a:p>
          <a:p>
            <a:pPr lvl="0"/>
            <a:r>
              <a:rPr lang="zh-CN" altLang="en-US"/>
              <a:t>在此输入您的内容，在此输入您的内容</a:t>
            </a:r>
          </a:p>
        </p:txBody>
      </p:sp>
      <p:sp>
        <p:nvSpPr>
          <p:cNvPr id="65" name="文本占位符 64">
            <a:extLst>
              <a:ext uri="{FF2B5EF4-FFF2-40B4-BE49-F238E27FC236}">
                <a16:creationId xmlns:a16="http://schemas.microsoft.com/office/drawing/2014/main" id="{5F64E688-5A0C-42BE-8BA8-D1969EE6A6EE}"/>
              </a:ext>
            </a:extLst>
          </p:cNvPr>
          <p:cNvSpPr>
            <a:spLocks noGrp="1"/>
          </p:cNvSpPr>
          <p:nvPr>
            <p:ph type="body" sz="quarter" idx="43"/>
          </p:nvPr>
        </p:nvSpPr>
        <p:spPr>
          <a:xfrm>
            <a:off x="1087756" y="1943924"/>
            <a:ext cx="1472342" cy="1482732"/>
          </a:xfrm>
          <a:custGeom>
            <a:avLst/>
            <a:gdLst>
              <a:gd name="connsiteX0" fmla="*/ 0 w 3215418"/>
              <a:gd name="connsiteY0" fmla="*/ 235395 h 1482732"/>
              <a:gd name="connsiteX1" fmla="*/ 533400 w 3215418"/>
              <a:gd name="connsiteY1" fmla="*/ 235395 h 1482732"/>
              <a:gd name="connsiteX2" fmla="*/ 533400 w 3215418"/>
              <a:gd name="connsiteY2" fmla="*/ 676720 h 1482732"/>
              <a:gd name="connsiteX3" fmla="*/ 0 w 3215418"/>
              <a:gd name="connsiteY3" fmla="*/ 676720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0" fmla="*/ 0 w 3215418"/>
              <a:gd name="connsiteY0" fmla="*/ 235395 h 1482732"/>
              <a:gd name="connsiteX1" fmla="*/ 533400 w 3215418"/>
              <a:gd name="connsiteY1" fmla="*/ 676720 h 1482732"/>
              <a:gd name="connsiteX2" fmla="*/ 0 w 3215418"/>
              <a:gd name="connsiteY2" fmla="*/ 676720 h 1482732"/>
              <a:gd name="connsiteX3" fmla="*/ 0 w 3215418"/>
              <a:gd name="connsiteY3" fmla="*/ 235395 h 1482732"/>
              <a:gd name="connsiteX4" fmla="*/ 2460750 w 3215418"/>
              <a:gd name="connsiteY4" fmla="*/ 47383 h 1482732"/>
              <a:gd name="connsiteX5" fmla="*/ 2740102 w 3215418"/>
              <a:gd name="connsiteY5" fmla="*/ 103782 h 1482732"/>
              <a:gd name="connsiteX6" fmla="*/ 2751311 w 3215418"/>
              <a:gd name="connsiteY6" fmla="*/ 109866 h 1482732"/>
              <a:gd name="connsiteX7" fmla="*/ 2750202 w 3215418"/>
              <a:gd name="connsiteY7" fmla="*/ 112431 h 1482732"/>
              <a:gd name="connsiteX8" fmla="*/ 2748592 w 3215418"/>
              <a:gd name="connsiteY8" fmla="*/ 116316 h 1482732"/>
              <a:gd name="connsiteX9" fmla="*/ 2747040 w 3215418"/>
              <a:gd name="connsiteY9" fmla="*/ 120225 h 1482732"/>
              <a:gd name="connsiteX10" fmla="*/ 2745546 w 3215418"/>
              <a:gd name="connsiteY10" fmla="*/ 124155 h 1482732"/>
              <a:gd name="connsiteX11" fmla="*/ 2744120 w 3215418"/>
              <a:gd name="connsiteY11" fmla="*/ 128132 h 1482732"/>
              <a:gd name="connsiteX12" fmla="*/ 2742753 w 3215418"/>
              <a:gd name="connsiteY12" fmla="*/ 132133 h 1482732"/>
              <a:gd name="connsiteX13" fmla="*/ 2741442 w 3215418"/>
              <a:gd name="connsiteY13" fmla="*/ 136156 h 1482732"/>
              <a:gd name="connsiteX14" fmla="*/ 2740189 w 3215418"/>
              <a:gd name="connsiteY14" fmla="*/ 140202 h 1482732"/>
              <a:gd name="connsiteX15" fmla="*/ 2739006 w 3215418"/>
              <a:gd name="connsiteY15" fmla="*/ 144283 h 1482732"/>
              <a:gd name="connsiteX16" fmla="*/ 2737891 w 3215418"/>
              <a:gd name="connsiteY16" fmla="*/ 148386 h 1482732"/>
              <a:gd name="connsiteX17" fmla="*/ 2736833 w 3215418"/>
              <a:gd name="connsiteY17" fmla="*/ 152524 h 1482732"/>
              <a:gd name="connsiteX18" fmla="*/ 2735833 w 3215418"/>
              <a:gd name="connsiteY18" fmla="*/ 156686 h 1482732"/>
              <a:gd name="connsiteX19" fmla="*/ 2734914 w 3215418"/>
              <a:gd name="connsiteY19" fmla="*/ 160858 h 1482732"/>
              <a:gd name="connsiteX20" fmla="*/ 2734040 w 3215418"/>
              <a:gd name="connsiteY20" fmla="*/ 165065 h 1482732"/>
              <a:gd name="connsiteX21" fmla="*/ 2733246 w 3215418"/>
              <a:gd name="connsiteY21" fmla="*/ 169295 h 1482732"/>
              <a:gd name="connsiteX22" fmla="*/ 2732511 w 3215418"/>
              <a:gd name="connsiteY22" fmla="*/ 173548 h 1482732"/>
              <a:gd name="connsiteX23" fmla="*/ 2731844 w 3215418"/>
              <a:gd name="connsiteY23" fmla="*/ 177824 h 1482732"/>
              <a:gd name="connsiteX24" fmla="*/ 2731246 w 3215418"/>
              <a:gd name="connsiteY24" fmla="*/ 182112 h 1482732"/>
              <a:gd name="connsiteX25" fmla="*/ 2730718 w 3215418"/>
              <a:gd name="connsiteY25" fmla="*/ 186433 h 1482732"/>
              <a:gd name="connsiteX26" fmla="*/ 2730258 w 3215418"/>
              <a:gd name="connsiteY26" fmla="*/ 190767 h 1482732"/>
              <a:gd name="connsiteX27" fmla="*/ 2729867 w 3215418"/>
              <a:gd name="connsiteY27" fmla="*/ 195124 h 1482732"/>
              <a:gd name="connsiteX28" fmla="*/ 2729545 w 3215418"/>
              <a:gd name="connsiteY28" fmla="*/ 199492 h 1482732"/>
              <a:gd name="connsiteX29" fmla="*/ 2729292 w 3215418"/>
              <a:gd name="connsiteY29" fmla="*/ 203883 h 1482732"/>
              <a:gd name="connsiteX30" fmla="*/ 2729108 w 3215418"/>
              <a:gd name="connsiteY30" fmla="*/ 208297 h 1482732"/>
              <a:gd name="connsiteX31" fmla="*/ 2729005 w 3215418"/>
              <a:gd name="connsiteY31" fmla="*/ 212722 h 1482732"/>
              <a:gd name="connsiteX32" fmla="*/ 2728959 w 3215418"/>
              <a:gd name="connsiteY32" fmla="*/ 217366 h 1482732"/>
              <a:gd name="connsiteX33" fmla="*/ 2728959 w 3215418"/>
              <a:gd name="connsiteY33" fmla="*/ 250672 h 1482732"/>
              <a:gd name="connsiteX34" fmla="*/ 2687545 w 3215418"/>
              <a:gd name="connsiteY34" fmla="*/ 228194 h 1482732"/>
              <a:gd name="connsiteX35" fmla="*/ 2460750 w 3215418"/>
              <a:gd name="connsiteY35" fmla="*/ 182406 h 1482732"/>
              <a:gd name="connsiteX36" fmla="*/ 1878099 w 3215418"/>
              <a:gd name="connsiteY36" fmla="*/ 765058 h 1482732"/>
              <a:gd name="connsiteX37" fmla="*/ 2460750 w 3215418"/>
              <a:gd name="connsiteY37" fmla="*/ 1347709 h 1482732"/>
              <a:gd name="connsiteX38" fmla="*/ 3043402 w 3215418"/>
              <a:gd name="connsiteY38" fmla="*/ 765058 h 1482732"/>
              <a:gd name="connsiteX39" fmla="*/ 2997615 w 3215418"/>
              <a:gd name="connsiteY39" fmla="*/ 538264 h 1482732"/>
              <a:gd name="connsiteX40" fmla="*/ 2969496 w 3215418"/>
              <a:gd name="connsiteY40" fmla="*/ 486459 h 1482732"/>
              <a:gd name="connsiteX41" fmla="*/ 2998052 w 3215418"/>
              <a:gd name="connsiteY41" fmla="*/ 486459 h 1482732"/>
              <a:gd name="connsiteX42" fmla="*/ 3006707 w 3215418"/>
              <a:gd name="connsiteY42" fmla="*/ 486322 h 1482732"/>
              <a:gd name="connsiteX43" fmla="*/ 3011122 w 3215418"/>
              <a:gd name="connsiteY43" fmla="*/ 486149 h 1482732"/>
              <a:gd name="connsiteX44" fmla="*/ 3015512 w 3215418"/>
              <a:gd name="connsiteY44" fmla="*/ 485908 h 1482732"/>
              <a:gd name="connsiteX45" fmla="*/ 3019880 w 3215418"/>
              <a:gd name="connsiteY45" fmla="*/ 485586 h 1482732"/>
              <a:gd name="connsiteX46" fmla="*/ 3024237 w 3215418"/>
              <a:gd name="connsiteY46" fmla="*/ 485207 h 1482732"/>
              <a:gd name="connsiteX47" fmla="*/ 3028582 w 3215418"/>
              <a:gd name="connsiteY47" fmla="*/ 484747 h 1482732"/>
              <a:gd name="connsiteX48" fmla="*/ 3032893 w 3215418"/>
              <a:gd name="connsiteY48" fmla="*/ 484218 h 1482732"/>
              <a:gd name="connsiteX49" fmla="*/ 3037192 w 3215418"/>
              <a:gd name="connsiteY49" fmla="*/ 483632 h 1482732"/>
              <a:gd name="connsiteX50" fmla="*/ 3041468 w 3215418"/>
              <a:gd name="connsiteY50" fmla="*/ 482977 h 1482732"/>
              <a:gd name="connsiteX51" fmla="*/ 3045721 w 3215418"/>
              <a:gd name="connsiteY51" fmla="*/ 482252 h 1482732"/>
              <a:gd name="connsiteX52" fmla="*/ 3049951 w 3215418"/>
              <a:gd name="connsiteY52" fmla="*/ 481460 h 1482732"/>
              <a:gd name="connsiteX53" fmla="*/ 3054158 w 3215418"/>
              <a:gd name="connsiteY53" fmla="*/ 480597 h 1482732"/>
              <a:gd name="connsiteX54" fmla="*/ 3058342 w 3215418"/>
              <a:gd name="connsiteY54" fmla="*/ 479677 h 1482732"/>
              <a:gd name="connsiteX55" fmla="*/ 3062503 w 3215418"/>
              <a:gd name="connsiteY55" fmla="*/ 478689 h 1482732"/>
              <a:gd name="connsiteX56" fmla="*/ 3066630 w 3215418"/>
              <a:gd name="connsiteY56" fmla="*/ 477643 h 1482732"/>
              <a:gd name="connsiteX57" fmla="*/ 3070745 w 3215418"/>
              <a:gd name="connsiteY57" fmla="*/ 476528 h 1482732"/>
              <a:gd name="connsiteX58" fmla="*/ 3074825 w 3215418"/>
              <a:gd name="connsiteY58" fmla="*/ 475344 h 1482732"/>
              <a:gd name="connsiteX59" fmla="*/ 3078884 w 3215418"/>
              <a:gd name="connsiteY59" fmla="*/ 474103 h 1482732"/>
              <a:gd name="connsiteX60" fmla="*/ 3082907 w 3215418"/>
              <a:gd name="connsiteY60" fmla="*/ 472804 h 1482732"/>
              <a:gd name="connsiteX61" fmla="*/ 3086907 w 3215418"/>
              <a:gd name="connsiteY61" fmla="*/ 471436 h 1482732"/>
              <a:gd name="connsiteX62" fmla="*/ 3090884 w 3215418"/>
              <a:gd name="connsiteY62" fmla="*/ 470010 h 1482732"/>
              <a:gd name="connsiteX63" fmla="*/ 3094826 w 3215418"/>
              <a:gd name="connsiteY63" fmla="*/ 468528 h 1482732"/>
              <a:gd name="connsiteX64" fmla="*/ 3098734 w 3215418"/>
              <a:gd name="connsiteY64" fmla="*/ 466987 h 1482732"/>
              <a:gd name="connsiteX65" fmla="*/ 3102620 w 3215418"/>
              <a:gd name="connsiteY65" fmla="*/ 465378 h 1482732"/>
              <a:gd name="connsiteX66" fmla="*/ 3106470 w 3215418"/>
              <a:gd name="connsiteY66" fmla="*/ 463723 h 1482732"/>
              <a:gd name="connsiteX67" fmla="*/ 3109381 w 3215418"/>
              <a:gd name="connsiteY67" fmla="*/ 462408 h 1482732"/>
              <a:gd name="connsiteX68" fmla="*/ 3122026 w 3215418"/>
              <a:gd name="connsiteY68" fmla="*/ 485706 h 1482732"/>
              <a:gd name="connsiteX69" fmla="*/ 3178425 w 3215418"/>
              <a:gd name="connsiteY69" fmla="*/ 765058 h 1482732"/>
              <a:gd name="connsiteX70" fmla="*/ 2460750 w 3215418"/>
              <a:gd name="connsiteY70" fmla="*/ 1482732 h 1482732"/>
              <a:gd name="connsiteX71" fmla="*/ 1743076 w 3215418"/>
              <a:gd name="connsiteY71" fmla="*/ 765058 h 1482732"/>
              <a:gd name="connsiteX72" fmla="*/ 2460750 w 3215418"/>
              <a:gd name="connsiteY72" fmla="*/ 47383 h 1482732"/>
              <a:gd name="connsiteX73" fmla="*/ 2998052 w 3215418"/>
              <a:gd name="connsiteY73" fmla="*/ 0 h 1482732"/>
              <a:gd name="connsiteX74" fmla="*/ 3001443 w 3215418"/>
              <a:gd name="connsiteY74" fmla="*/ 23 h 1482732"/>
              <a:gd name="connsiteX75" fmla="*/ 3005029 w 3215418"/>
              <a:gd name="connsiteY75" fmla="*/ 115 h 1482732"/>
              <a:gd name="connsiteX76" fmla="*/ 3008604 w 3215418"/>
              <a:gd name="connsiteY76" fmla="*/ 253 h 1482732"/>
              <a:gd name="connsiteX77" fmla="*/ 3012156 w 3215418"/>
              <a:gd name="connsiteY77" fmla="*/ 449 h 1482732"/>
              <a:gd name="connsiteX78" fmla="*/ 3015697 w 3215418"/>
              <a:gd name="connsiteY78" fmla="*/ 701 h 1482732"/>
              <a:gd name="connsiteX79" fmla="*/ 3019225 w 3215418"/>
              <a:gd name="connsiteY79" fmla="*/ 1024 h 1482732"/>
              <a:gd name="connsiteX80" fmla="*/ 3022731 w 3215418"/>
              <a:gd name="connsiteY80" fmla="*/ 1379 h 1482732"/>
              <a:gd name="connsiteX81" fmla="*/ 3026214 w 3215418"/>
              <a:gd name="connsiteY81" fmla="*/ 1805 h 1482732"/>
              <a:gd name="connsiteX82" fmla="*/ 3029686 w 3215418"/>
              <a:gd name="connsiteY82" fmla="*/ 2288 h 1482732"/>
              <a:gd name="connsiteX83" fmla="*/ 3033135 w 3215418"/>
              <a:gd name="connsiteY83" fmla="*/ 2817 h 1482732"/>
              <a:gd name="connsiteX84" fmla="*/ 3036571 w 3215418"/>
              <a:gd name="connsiteY84" fmla="*/ 3402 h 1482732"/>
              <a:gd name="connsiteX85" fmla="*/ 3039985 w 3215418"/>
              <a:gd name="connsiteY85" fmla="*/ 4035 h 1482732"/>
              <a:gd name="connsiteX86" fmla="*/ 3043376 w 3215418"/>
              <a:gd name="connsiteY86" fmla="*/ 4725 h 1482732"/>
              <a:gd name="connsiteX87" fmla="*/ 3046755 w 3215418"/>
              <a:gd name="connsiteY87" fmla="*/ 5471 h 1482732"/>
              <a:gd name="connsiteX88" fmla="*/ 3050111 w 3215418"/>
              <a:gd name="connsiteY88" fmla="*/ 6265 h 1482732"/>
              <a:gd name="connsiteX89" fmla="*/ 3053445 w 3215418"/>
              <a:gd name="connsiteY89" fmla="*/ 7116 h 1482732"/>
              <a:gd name="connsiteX90" fmla="*/ 3056756 w 3215418"/>
              <a:gd name="connsiteY90" fmla="*/ 8012 h 1482732"/>
              <a:gd name="connsiteX91" fmla="*/ 3060055 w 3215418"/>
              <a:gd name="connsiteY91" fmla="*/ 8966 h 1482732"/>
              <a:gd name="connsiteX92" fmla="*/ 3063320 w 3215418"/>
              <a:gd name="connsiteY92" fmla="*/ 9966 h 1482732"/>
              <a:gd name="connsiteX93" fmla="*/ 3066573 w 3215418"/>
              <a:gd name="connsiteY93" fmla="*/ 11012 h 1482732"/>
              <a:gd name="connsiteX94" fmla="*/ 3069791 w 3215418"/>
              <a:gd name="connsiteY94" fmla="*/ 12116 h 1482732"/>
              <a:gd name="connsiteX95" fmla="*/ 3072998 w 3215418"/>
              <a:gd name="connsiteY95" fmla="*/ 13265 h 1482732"/>
              <a:gd name="connsiteX96" fmla="*/ 3076182 w 3215418"/>
              <a:gd name="connsiteY96" fmla="*/ 14461 h 1482732"/>
              <a:gd name="connsiteX97" fmla="*/ 3079332 w 3215418"/>
              <a:gd name="connsiteY97" fmla="*/ 15702 h 1482732"/>
              <a:gd name="connsiteX98" fmla="*/ 3082470 w 3215418"/>
              <a:gd name="connsiteY98" fmla="*/ 16990 h 1482732"/>
              <a:gd name="connsiteX99" fmla="*/ 3085573 w 3215418"/>
              <a:gd name="connsiteY99" fmla="*/ 18335 h 1482732"/>
              <a:gd name="connsiteX100" fmla="*/ 3088654 w 3215418"/>
              <a:gd name="connsiteY100" fmla="*/ 19725 h 1482732"/>
              <a:gd name="connsiteX101" fmla="*/ 3091712 w 3215418"/>
              <a:gd name="connsiteY101" fmla="*/ 21150 h 1482732"/>
              <a:gd name="connsiteX102" fmla="*/ 3094747 w 3215418"/>
              <a:gd name="connsiteY102" fmla="*/ 22633 h 1482732"/>
              <a:gd name="connsiteX103" fmla="*/ 3097746 w 3215418"/>
              <a:gd name="connsiteY103" fmla="*/ 24163 h 1482732"/>
              <a:gd name="connsiteX104" fmla="*/ 3100723 w 3215418"/>
              <a:gd name="connsiteY104" fmla="*/ 25726 h 1482732"/>
              <a:gd name="connsiteX105" fmla="*/ 3103677 w 3215418"/>
              <a:gd name="connsiteY105" fmla="*/ 27346 h 1482732"/>
              <a:gd name="connsiteX106" fmla="*/ 3106597 w 3215418"/>
              <a:gd name="connsiteY106" fmla="*/ 29001 h 1482732"/>
              <a:gd name="connsiteX107" fmla="*/ 3109494 w 3215418"/>
              <a:gd name="connsiteY107" fmla="*/ 30703 h 1482732"/>
              <a:gd name="connsiteX108" fmla="*/ 3112368 w 3215418"/>
              <a:gd name="connsiteY108" fmla="*/ 32450 h 1482732"/>
              <a:gd name="connsiteX109" fmla="*/ 3115207 w 3215418"/>
              <a:gd name="connsiteY109" fmla="*/ 34232 h 1482732"/>
              <a:gd name="connsiteX110" fmla="*/ 3118011 w 3215418"/>
              <a:gd name="connsiteY110" fmla="*/ 36071 h 1482732"/>
              <a:gd name="connsiteX111" fmla="*/ 3120782 w 3215418"/>
              <a:gd name="connsiteY111" fmla="*/ 37944 h 1482732"/>
              <a:gd name="connsiteX112" fmla="*/ 3123540 w 3215418"/>
              <a:gd name="connsiteY112" fmla="*/ 39852 h 1482732"/>
              <a:gd name="connsiteX113" fmla="*/ 3126253 w 3215418"/>
              <a:gd name="connsiteY113" fmla="*/ 41807 h 1482732"/>
              <a:gd name="connsiteX114" fmla="*/ 3128931 w 3215418"/>
              <a:gd name="connsiteY114" fmla="*/ 43807 h 1482732"/>
              <a:gd name="connsiteX115" fmla="*/ 3131587 w 3215418"/>
              <a:gd name="connsiteY115" fmla="*/ 45841 h 1482732"/>
              <a:gd name="connsiteX116" fmla="*/ 3134208 w 3215418"/>
              <a:gd name="connsiteY116" fmla="*/ 47922 h 1482732"/>
              <a:gd name="connsiteX117" fmla="*/ 3136794 w 3215418"/>
              <a:gd name="connsiteY117" fmla="*/ 50037 h 1482732"/>
              <a:gd name="connsiteX118" fmla="*/ 3139357 w 3215418"/>
              <a:gd name="connsiteY118" fmla="*/ 52186 h 1482732"/>
              <a:gd name="connsiteX119" fmla="*/ 3141874 w 3215418"/>
              <a:gd name="connsiteY119" fmla="*/ 54382 h 1482732"/>
              <a:gd name="connsiteX120" fmla="*/ 3144358 w 3215418"/>
              <a:gd name="connsiteY120" fmla="*/ 56612 h 1482732"/>
              <a:gd name="connsiteX121" fmla="*/ 3146818 w 3215418"/>
              <a:gd name="connsiteY121" fmla="*/ 58877 h 1482732"/>
              <a:gd name="connsiteX122" fmla="*/ 3149231 w 3215418"/>
              <a:gd name="connsiteY122" fmla="*/ 61187 h 1482732"/>
              <a:gd name="connsiteX123" fmla="*/ 3151610 w 3215418"/>
              <a:gd name="connsiteY123" fmla="*/ 63532 h 1482732"/>
              <a:gd name="connsiteX124" fmla="*/ 3153956 w 3215418"/>
              <a:gd name="connsiteY124" fmla="*/ 65899 h 1482732"/>
              <a:gd name="connsiteX125" fmla="*/ 3156266 w 3215418"/>
              <a:gd name="connsiteY125" fmla="*/ 68313 h 1482732"/>
              <a:gd name="connsiteX126" fmla="*/ 3158542 w 3215418"/>
              <a:gd name="connsiteY126" fmla="*/ 70762 h 1482732"/>
              <a:gd name="connsiteX127" fmla="*/ 3160784 w 3215418"/>
              <a:gd name="connsiteY127" fmla="*/ 73245 h 1482732"/>
              <a:gd name="connsiteX128" fmla="*/ 3162979 w 3215418"/>
              <a:gd name="connsiteY128" fmla="*/ 75762 h 1482732"/>
              <a:gd name="connsiteX129" fmla="*/ 3165129 w 3215418"/>
              <a:gd name="connsiteY129" fmla="*/ 78314 h 1482732"/>
              <a:gd name="connsiteX130" fmla="*/ 3167255 w 3215418"/>
              <a:gd name="connsiteY130" fmla="*/ 80901 h 1482732"/>
              <a:gd name="connsiteX131" fmla="*/ 3169336 w 3215418"/>
              <a:gd name="connsiteY131" fmla="*/ 83521 h 1482732"/>
              <a:gd name="connsiteX132" fmla="*/ 3171381 w 3215418"/>
              <a:gd name="connsiteY132" fmla="*/ 86165 h 1482732"/>
              <a:gd name="connsiteX133" fmla="*/ 3173382 w 3215418"/>
              <a:gd name="connsiteY133" fmla="*/ 88855 h 1482732"/>
              <a:gd name="connsiteX134" fmla="*/ 3175336 w 3215418"/>
              <a:gd name="connsiteY134" fmla="*/ 91567 h 1482732"/>
              <a:gd name="connsiteX135" fmla="*/ 3177256 w 3215418"/>
              <a:gd name="connsiteY135" fmla="*/ 94303 h 1482732"/>
              <a:gd name="connsiteX136" fmla="*/ 3179129 w 3215418"/>
              <a:gd name="connsiteY136" fmla="*/ 97085 h 1482732"/>
              <a:gd name="connsiteX137" fmla="*/ 3180968 w 3215418"/>
              <a:gd name="connsiteY137" fmla="*/ 99890 h 1482732"/>
              <a:gd name="connsiteX138" fmla="*/ 3182761 w 3215418"/>
              <a:gd name="connsiteY138" fmla="*/ 102717 h 1482732"/>
              <a:gd name="connsiteX139" fmla="*/ 3184509 w 3215418"/>
              <a:gd name="connsiteY139" fmla="*/ 105580 h 1482732"/>
              <a:gd name="connsiteX140" fmla="*/ 3186221 w 3215418"/>
              <a:gd name="connsiteY140" fmla="*/ 108476 h 1482732"/>
              <a:gd name="connsiteX141" fmla="*/ 3187889 w 3215418"/>
              <a:gd name="connsiteY141" fmla="*/ 111396 h 1482732"/>
              <a:gd name="connsiteX142" fmla="*/ 3189509 w 3215418"/>
              <a:gd name="connsiteY142" fmla="*/ 114339 h 1482732"/>
              <a:gd name="connsiteX143" fmla="*/ 3191084 w 3215418"/>
              <a:gd name="connsiteY143" fmla="*/ 117316 h 1482732"/>
              <a:gd name="connsiteX144" fmla="*/ 3192612 w 3215418"/>
              <a:gd name="connsiteY144" fmla="*/ 120316 h 1482732"/>
              <a:gd name="connsiteX145" fmla="*/ 3194096 w 3215418"/>
              <a:gd name="connsiteY145" fmla="*/ 123339 h 1482732"/>
              <a:gd name="connsiteX146" fmla="*/ 3195532 w 3215418"/>
              <a:gd name="connsiteY146" fmla="*/ 126396 h 1482732"/>
              <a:gd name="connsiteX147" fmla="*/ 3196923 w 3215418"/>
              <a:gd name="connsiteY147" fmla="*/ 129477 h 1482732"/>
              <a:gd name="connsiteX148" fmla="*/ 3198268 w 3215418"/>
              <a:gd name="connsiteY148" fmla="*/ 132581 h 1482732"/>
              <a:gd name="connsiteX149" fmla="*/ 3199567 w 3215418"/>
              <a:gd name="connsiteY149" fmla="*/ 135707 h 1482732"/>
              <a:gd name="connsiteX150" fmla="*/ 3200820 w 3215418"/>
              <a:gd name="connsiteY150" fmla="*/ 138869 h 1482732"/>
              <a:gd name="connsiteX151" fmla="*/ 3202015 w 3215418"/>
              <a:gd name="connsiteY151" fmla="*/ 142041 h 1482732"/>
              <a:gd name="connsiteX152" fmla="*/ 3203177 w 3215418"/>
              <a:gd name="connsiteY152" fmla="*/ 145237 h 1482732"/>
              <a:gd name="connsiteX153" fmla="*/ 3204280 w 3215418"/>
              <a:gd name="connsiteY153" fmla="*/ 148466 h 1482732"/>
              <a:gd name="connsiteX154" fmla="*/ 3205337 w 3215418"/>
              <a:gd name="connsiteY154" fmla="*/ 151708 h 1482732"/>
              <a:gd name="connsiteX155" fmla="*/ 3206337 w 3215418"/>
              <a:gd name="connsiteY155" fmla="*/ 154973 h 1482732"/>
              <a:gd name="connsiteX156" fmla="*/ 3207291 w 3215418"/>
              <a:gd name="connsiteY156" fmla="*/ 158271 h 1482732"/>
              <a:gd name="connsiteX157" fmla="*/ 3208200 w 3215418"/>
              <a:gd name="connsiteY157" fmla="*/ 161582 h 1482732"/>
              <a:gd name="connsiteX158" fmla="*/ 3209050 w 3215418"/>
              <a:gd name="connsiteY158" fmla="*/ 164916 h 1482732"/>
              <a:gd name="connsiteX159" fmla="*/ 3209855 w 3215418"/>
              <a:gd name="connsiteY159" fmla="*/ 168261 h 1482732"/>
              <a:gd name="connsiteX160" fmla="*/ 3210602 w 3215418"/>
              <a:gd name="connsiteY160" fmla="*/ 171641 h 1482732"/>
              <a:gd name="connsiteX161" fmla="*/ 3211304 w 3215418"/>
              <a:gd name="connsiteY161" fmla="*/ 175031 h 1482732"/>
              <a:gd name="connsiteX162" fmla="*/ 3211947 w 3215418"/>
              <a:gd name="connsiteY162" fmla="*/ 178445 h 1482732"/>
              <a:gd name="connsiteX163" fmla="*/ 3212544 w 3215418"/>
              <a:gd name="connsiteY163" fmla="*/ 181871 h 1482732"/>
              <a:gd name="connsiteX164" fmla="*/ 3213073 w 3215418"/>
              <a:gd name="connsiteY164" fmla="*/ 185319 h 1482732"/>
              <a:gd name="connsiteX165" fmla="*/ 3213556 w 3215418"/>
              <a:gd name="connsiteY165" fmla="*/ 188790 h 1482732"/>
              <a:gd name="connsiteX166" fmla="*/ 3213993 w 3215418"/>
              <a:gd name="connsiteY166" fmla="*/ 192273 h 1482732"/>
              <a:gd name="connsiteX167" fmla="*/ 3214361 w 3215418"/>
              <a:gd name="connsiteY167" fmla="*/ 195780 h 1482732"/>
              <a:gd name="connsiteX168" fmla="*/ 3214682 w 3215418"/>
              <a:gd name="connsiteY168" fmla="*/ 199309 h 1482732"/>
              <a:gd name="connsiteX169" fmla="*/ 3214947 w 3215418"/>
              <a:gd name="connsiteY169" fmla="*/ 202837 h 1482732"/>
              <a:gd name="connsiteX170" fmla="*/ 3215154 w 3215418"/>
              <a:gd name="connsiteY170" fmla="*/ 206400 h 1482732"/>
              <a:gd name="connsiteX171" fmla="*/ 3215291 w 3215418"/>
              <a:gd name="connsiteY171" fmla="*/ 209963 h 1482732"/>
              <a:gd name="connsiteX172" fmla="*/ 3215418 w 3215418"/>
              <a:gd name="connsiteY172" fmla="*/ 217366 h 1482732"/>
              <a:gd name="connsiteX173" fmla="*/ 3215396 w 3215418"/>
              <a:gd name="connsiteY173" fmla="*/ 220758 h 1482732"/>
              <a:gd name="connsiteX174" fmla="*/ 3215315 w 3215418"/>
              <a:gd name="connsiteY174" fmla="*/ 224355 h 1482732"/>
              <a:gd name="connsiteX175" fmla="*/ 3215166 w 3215418"/>
              <a:gd name="connsiteY175" fmla="*/ 227919 h 1482732"/>
              <a:gd name="connsiteX176" fmla="*/ 3214970 w 3215418"/>
              <a:gd name="connsiteY176" fmla="*/ 231482 h 1482732"/>
              <a:gd name="connsiteX177" fmla="*/ 3214717 w 3215418"/>
              <a:gd name="connsiteY177" fmla="*/ 235011 h 1482732"/>
              <a:gd name="connsiteX178" fmla="*/ 3214406 w 3215418"/>
              <a:gd name="connsiteY178" fmla="*/ 238540 h 1482732"/>
              <a:gd name="connsiteX179" fmla="*/ 3214039 w 3215418"/>
              <a:gd name="connsiteY179" fmla="*/ 242046 h 1482732"/>
              <a:gd name="connsiteX180" fmla="*/ 3213613 w 3215418"/>
              <a:gd name="connsiteY180" fmla="*/ 245529 h 1482732"/>
              <a:gd name="connsiteX181" fmla="*/ 3213142 w 3215418"/>
              <a:gd name="connsiteY181" fmla="*/ 249001 h 1482732"/>
              <a:gd name="connsiteX182" fmla="*/ 3212602 w 3215418"/>
              <a:gd name="connsiteY182" fmla="*/ 252449 h 1482732"/>
              <a:gd name="connsiteX183" fmla="*/ 3212028 w 3215418"/>
              <a:gd name="connsiteY183" fmla="*/ 255886 h 1482732"/>
              <a:gd name="connsiteX184" fmla="*/ 3211383 w 3215418"/>
              <a:gd name="connsiteY184" fmla="*/ 259300 h 1482732"/>
              <a:gd name="connsiteX185" fmla="*/ 3210694 w 3215418"/>
              <a:gd name="connsiteY185" fmla="*/ 262690 h 1482732"/>
              <a:gd name="connsiteX186" fmla="*/ 3209947 w 3215418"/>
              <a:gd name="connsiteY186" fmla="*/ 266070 h 1482732"/>
              <a:gd name="connsiteX187" fmla="*/ 3209154 w 3215418"/>
              <a:gd name="connsiteY187" fmla="*/ 269426 h 1482732"/>
              <a:gd name="connsiteX188" fmla="*/ 3208303 w 3215418"/>
              <a:gd name="connsiteY188" fmla="*/ 272760 h 1482732"/>
              <a:gd name="connsiteX189" fmla="*/ 3207406 w 3215418"/>
              <a:gd name="connsiteY189" fmla="*/ 276070 h 1482732"/>
              <a:gd name="connsiteX190" fmla="*/ 3206452 w 3215418"/>
              <a:gd name="connsiteY190" fmla="*/ 279370 h 1482732"/>
              <a:gd name="connsiteX191" fmla="*/ 3205452 w 3215418"/>
              <a:gd name="connsiteY191" fmla="*/ 282634 h 1482732"/>
              <a:gd name="connsiteX192" fmla="*/ 3204406 w 3215418"/>
              <a:gd name="connsiteY192" fmla="*/ 285887 h 1482732"/>
              <a:gd name="connsiteX193" fmla="*/ 3203314 w 3215418"/>
              <a:gd name="connsiteY193" fmla="*/ 289106 h 1482732"/>
              <a:gd name="connsiteX194" fmla="*/ 3202165 w 3215418"/>
              <a:gd name="connsiteY194" fmla="*/ 292312 h 1482732"/>
              <a:gd name="connsiteX195" fmla="*/ 3200969 w 3215418"/>
              <a:gd name="connsiteY195" fmla="*/ 295497 h 1482732"/>
              <a:gd name="connsiteX196" fmla="*/ 3199716 w 3215418"/>
              <a:gd name="connsiteY196" fmla="*/ 298646 h 1482732"/>
              <a:gd name="connsiteX197" fmla="*/ 3198429 w 3215418"/>
              <a:gd name="connsiteY197" fmla="*/ 301784 h 1482732"/>
              <a:gd name="connsiteX198" fmla="*/ 3197084 w 3215418"/>
              <a:gd name="connsiteY198" fmla="*/ 304888 h 1482732"/>
              <a:gd name="connsiteX199" fmla="*/ 3195705 w 3215418"/>
              <a:gd name="connsiteY199" fmla="*/ 307980 h 1482732"/>
              <a:gd name="connsiteX200" fmla="*/ 3194268 w 3215418"/>
              <a:gd name="connsiteY200" fmla="*/ 311026 h 1482732"/>
              <a:gd name="connsiteX201" fmla="*/ 3192785 w 3215418"/>
              <a:gd name="connsiteY201" fmla="*/ 314061 h 1482732"/>
              <a:gd name="connsiteX202" fmla="*/ 3191267 w 3215418"/>
              <a:gd name="connsiteY202" fmla="*/ 317061 h 1482732"/>
              <a:gd name="connsiteX203" fmla="*/ 3189693 w 3215418"/>
              <a:gd name="connsiteY203" fmla="*/ 320049 h 1482732"/>
              <a:gd name="connsiteX204" fmla="*/ 3188084 w 3215418"/>
              <a:gd name="connsiteY204" fmla="*/ 322992 h 1482732"/>
              <a:gd name="connsiteX205" fmla="*/ 3186429 w 3215418"/>
              <a:gd name="connsiteY205" fmla="*/ 325923 h 1482732"/>
              <a:gd name="connsiteX206" fmla="*/ 3184715 w 3215418"/>
              <a:gd name="connsiteY206" fmla="*/ 328820 h 1482732"/>
              <a:gd name="connsiteX207" fmla="*/ 3182980 w 3215418"/>
              <a:gd name="connsiteY207" fmla="*/ 331683 h 1482732"/>
              <a:gd name="connsiteX208" fmla="*/ 3181186 w 3215418"/>
              <a:gd name="connsiteY208" fmla="*/ 334522 h 1482732"/>
              <a:gd name="connsiteX209" fmla="*/ 3179359 w 3215418"/>
              <a:gd name="connsiteY209" fmla="*/ 337326 h 1482732"/>
              <a:gd name="connsiteX210" fmla="*/ 3177485 w 3215418"/>
              <a:gd name="connsiteY210" fmla="*/ 340108 h 1482732"/>
              <a:gd name="connsiteX211" fmla="*/ 3175566 w 3215418"/>
              <a:gd name="connsiteY211" fmla="*/ 342855 h 1482732"/>
              <a:gd name="connsiteX212" fmla="*/ 3173612 w 3215418"/>
              <a:gd name="connsiteY212" fmla="*/ 345568 h 1482732"/>
              <a:gd name="connsiteX213" fmla="*/ 3171611 w 3215418"/>
              <a:gd name="connsiteY213" fmla="*/ 348258 h 1482732"/>
              <a:gd name="connsiteX214" fmla="*/ 3169577 w 3215418"/>
              <a:gd name="connsiteY214" fmla="*/ 350901 h 1482732"/>
              <a:gd name="connsiteX215" fmla="*/ 3167508 w 3215418"/>
              <a:gd name="connsiteY215" fmla="*/ 353523 h 1482732"/>
              <a:gd name="connsiteX216" fmla="*/ 3165381 w 3215418"/>
              <a:gd name="connsiteY216" fmla="*/ 356120 h 1482732"/>
              <a:gd name="connsiteX217" fmla="*/ 3163232 w 3215418"/>
              <a:gd name="connsiteY217" fmla="*/ 358672 h 1482732"/>
              <a:gd name="connsiteX218" fmla="*/ 3161036 w 3215418"/>
              <a:gd name="connsiteY218" fmla="*/ 361190 h 1482732"/>
              <a:gd name="connsiteX219" fmla="*/ 3158807 w 3215418"/>
              <a:gd name="connsiteY219" fmla="*/ 363683 h 1482732"/>
              <a:gd name="connsiteX220" fmla="*/ 3156542 w 3215418"/>
              <a:gd name="connsiteY220" fmla="*/ 366133 h 1482732"/>
              <a:gd name="connsiteX221" fmla="*/ 3154232 w 3215418"/>
              <a:gd name="connsiteY221" fmla="*/ 368546 h 1482732"/>
              <a:gd name="connsiteX222" fmla="*/ 3151898 w 3215418"/>
              <a:gd name="connsiteY222" fmla="*/ 370937 h 1482732"/>
              <a:gd name="connsiteX223" fmla="*/ 3149519 w 3215418"/>
              <a:gd name="connsiteY223" fmla="*/ 373282 h 1482732"/>
              <a:gd name="connsiteX224" fmla="*/ 3147105 w 3215418"/>
              <a:gd name="connsiteY224" fmla="*/ 375593 h 1482732"/>
              <a:gd name="connsiteX225" fmla="*/ 3144656 w 3215418"/>
              <a:gd name="connsiteY225" fmla="*/ 377857 h 1482732"/>
              <a:gd name="connsiteX226" fmla="*/ 3142174 w 3215418"/>
              <a:gd name="connsiteY226" fmla="*/ 380098 h 1482732"/>
              <a:gd name="connsiteX227" fmla="*/ 3139656 w 3215418"/>
              <a:gd name="connsiteY227" fmla="*/ 382294 h 1482732"/>
              <a:gd name="connsiteX228" fmla="*/ 3137104 w 3215418"/>
              <a:gd name="connsiteY228" fmla="*/ 384454 h 1482732"/>
              <a:gd name="connsiteX229" fmla="*/ 3134518 w 3215418"/>
              <a:gd name="connsiteY229" fmla="*/ 386570 h 1482732"/>
              <a:gd name="connsiteX230" fmla="*/ 3131897 w 3215418"/>
              <a:gd name="connsiteY230" fmla="*/ 388651 h 1482732"/>
              <a:gd name="connsiteX231" fmla="*/ 3129253 w 3215418"/>
              <a:gd name="connsiteY231" fmla="*/ 390696 h 1482732"/>
              <a:gd name="connsiteX232" fmla="*/ 3126575 w 3215418"/>
              <a:gd name="connsiteY232" fmla="*/ 392696 h 1482732"/>
              <a:gd name="connsiteX233" fmla="*/ 3123863 w 3215418"/>
              <a:gd name="connsiteY233" fmla="*/ 394650 h 1482732"/>
              <a:gd name="connsiteX234" fmla="*/ 3121115 w 3215418"/>
              <a:gd name="connsiteY234" fmla="*/ 396570 h 1482732"/>
              <a:gd name="connsiteX235" fmla="*/ 3118345 w 3215418"/>
              <a:gd name="connsiteY235" fmla="*/ 398455 h 1482732"/>
              <a:gd name="connsiteX236" fmla="*/ 3115540 w 3215418"/>
              <a:gd name="connsiteY236" fmla="*/ 400283 h 1482732"/>
              <a:gd name="connsiteX237" fmla="*/ 3112701 w 3215418"/>
              <a:gd name="connsiteY237" fmla="*/ 402077 h 1482732"/>
              <a:gd name="connsiteX238" fmla="*/ 3109839 w 3215418"/>
              <a:gd name="connsiteY238" fmla="*/ 403835 h 1482732"/>
              <a:gd name="connsiteX239" fmla="*/ 3106954 w 3215418"/>
              <a:gd name="connsiteY239" fmla="*/ 405536 h 1482732"/>
              <a:gd name="connsiteX240" fmla="*/ 3104034 w 3215418"/>
              <a:gd name="connsiteY240" fmla="*/ 407203 h 1482732"/>
              <a:gd name="connsiteX241" fmla="*/ 3101080 w 3215418"/>
              <a:gd name="connsiteY241" fmla="*/ 408823 h 1482732"/>
              <a:gd name="connsiteX242" fmla="*/ 3098103 w 3215418"/>
              <a:gd name="connsiteY242" fmla="*/ 410398 h 1482732"/>
              <a:gd name="connsiteX243" fmla="*/ 3095102 w 3215418"/>
              <a:gd name="connsiteY243" fmla="*/ 411927 h 1482732"/>
              <a:gd name="connsiteX244" fmla="*/ 3092079 w 3215418"/>
              <a:gd name="connsiteY244" fmla="*/ 413410 h 1482732"/>
              <a:gd name="connsiteX245" fmla="*/ 3089022 w 3215418"/>
              <a:gd name="connsiteY245" fmla="*/ 414847 h 1482732"/>
              <a:gd name="connsiteX246" fmla="*/ 3085941 w 3215418"/>
              <a:gd name="connsiteY246" fmla="*/ 416238 h 1482732"/>
              <a:gd name="connsiteX247" fmla="*/ 3084629 w 3215418"/>
              <a:gd name="connsiteY247" fmla="*/ 416806 h 1482732"/>
              <a:gd name="connsiteX248" fmla="*/ 3082837 w 3215418"/>
              <a:gd name="connsiteY248" fmla="*/ 417583 h 1482732"/>
              <a:gd name="connsiteX249" fmla="*/ 3079711 w 3215418"/>
              <a:gd name="connsiteY249" fmla="*/ 418882 h 1482732"/>
              <a:gd name="connsiteX250" fmla="*/ 3076561 w 3215418"/>
              <a:gd name="connsiteY250" fmla="*/ 420134 h 1482732"/>
              <a:gd name="connsiteX251" fmla="*/ 3073377 w 3215418"/>
              <a:gd name="connsiteY251" fmla="*/ 421342 h 1482732"/>
              <a:gd name="connsiteX252" fmla="*/ 3070182 w 3215418"/>
              <a:gd name="connsiteY252" fmla="*/ 422491 h 1482732"/>
              <a:gd name="connsiteX253" fmla="*/ 3066964 w 3215418"/>
              <a:gd name="connsiteY253" fmla="*/ 423595 h 1482732"/>
              <a:gd name="connsiteX254" fmla="*/ 3063710 w 3215418"/>
              <a:gd name="connsiteY254" fmla="*/ 424652 h 1482732"/>
              <a:gd name="connsiteX255" fmla="*/ 3060446 w 3215418"/>
              <a:gd name="connsiteY255" fmla="*/ 425652 h 1482732"/>
              <a:gd name="connsiteX256" fmla="*/ 3057159 w 3215418"/>
              <a:gd name="connsiteY256" fmla="*/ 426618 h 1482732"/>
              <a:gd name="connsiteX257" fmla="*/ 3053848 w 3215418"/>
              <a:gd name="connsiteY257" fmla="*/ 427515 h 1482732"/>
              <a:gd name="connsiteX258" fmla="*/ 3050514 w 3215418"/>
              <a:gd name="connsiteY258" fmla="*/ 428376 h 1482732"/>
              <a:gd name="connsiteX259" fmla="*/ 3047158 w 3215418"/>
              <a:gd name="connsiteY259" fmla="*/ 429169 h 1482732"/>
              <a:gd name="connsiteX260" fmla="*/ 3043778 w 3215418"/>
              <a:gd name="connsiteY260" fmla="*/ 429929 h 1482732"/>
              <a:gd name="connsiteX261" fmla="*/ 3040387 w 3215418"/>
              <a:gd name="connsiteY261" fmla="*/ 430618 h 1482732"/>
              <a:gd name="connsiteX262" fmla="*/ 3036985 w 3215418"/>
              <a:gd name="connsiteY262" fmla="*/ 431262 h 1482732"/>
              <a:gd name="connsiteX263" fmla="*/ 3033548 w 3215418"/>
              <a:gd name="connsiteY263" fmla="*/ 431859 h 1482732"/>
              <a:gd name="connsiteX264" fmla="*/ 3030100 w 3215418"/>
              <a:gd name="connsiteY264" fmla="*/ 432399 h 1482732"/>
              <a:gd name="connsiteX265" fmla="*/ 3026628 w 3215418"/>
              <a:gd name="connsiteY265" fmla="*/ 432882 h 1482732"/>
              <a:gd name="connsiteX266" fmla="*/ 3023145 w 3215418"/>
              <a:gd name="connsiteY266" fmla="*/ 433307 h 1482732"/>
              <a:gd name="connsiteX267" fmla="*/ 3019639 w 3215418"/>
              <a:gd name="connsiteY267" fmla="*/ 433676 h 1482732"/>
              <a:gd name="connsiteX268" fmla="*/ 3016121 w 3215418"/>
              <a:gd name="connsiteY268" fmla="*/ 433997 h 1482732"/>
              <a:gd name="connsiteX269" fmla="*/ 3012581 w 3215418"/>
              <a:gd name="connsiteY269" fmla="*/ 434262 h 1482732"/>
              <a:gd name="connsiteX270" fmla="*/ 3009018 w 3215418"/>
              <a:gd name="connsiteY270" fmla="*/ 434469 h 1482732"/>
              <a:gd name="connsiteX271" fmla="*/ 3005455 w 3215418"/>
              <a:gd name="connsiteY271" fmla="*/ 434618 h 1482732"/>
              <a:gd name="connsiteX272" fmla="*/ 2998052 w 3215418"/>
              <a:gd name="connsiteY272" fmla="*/ 434733 h 1482732"/>
              <a:gd name="connsiteX273" fmla="*/ 2940133 w 3215418"/>
              <a:gd name="connsiteY273" fmla="*/ 434733 h 1482732"/>
              <a:gd name="connsiteX274" fmla="*/ 2780686 w 3215418"/>
              <a:gd name="connsiteY274" fmla="*/ 434733 h 1482732"/>
              <a:gd name="connsiteX275" fmla="*/ 2780686 w 3215418"/>
              <a:gd name="connsiteY275" fmla="*/ 278749 h 1482732"/>
              <a:gd name="connsiteX276" fmla="*/ 2780686 w 3215418"/>
              <a:gd name="connsiteY276" fmla="*/ 217366 h 1482732"/>
              <a:gd name="connsiteX277" fmla="*/ 2780708 w 3215418"/>
              <a:gd name="connsiteY277" fmla="*/ 213976 h 1482732"/>
              <a:gd name="connsiteX278" fmla="*/ 2780801 w 3215418"/>
              <a:gd name="connsiteY278" fmla="*/ 210389 h 1482732"/>
              <a:gd name="connsiteX279" fmla="*/ 2780939 w 3215418"/>
              <a:gd name="connsiteY279" fmla="*/ 206815 h 1482732"/>
              <a:gd name="connsiteX280" fmla="*/ 2781134 w 3215418"/>
              <a:gd name="connsiteY280" fmla="*/ 203262 h 1482732"/>
              <a:gd name="connsiteX281" fmla="*/ 2781387 w 3215418"/>
              <a:gd name="connsiteY281" fmla="*/ 199722 h 1482732"/>
              <a:gd name="connsiteX282" fmla="*/ 2781697 w 3215418"/>
              <a:gd name="connsiteY282" fmla="*/ 196193 h 1482732"/>
              <a:gd name="connsiteX283" fmla="*/ 2782065 w 3215418"/>
              <a:gd name="connsiteY283" fmla="*/ 192699 h 1482732"/>
              <a:gd name="connsiteX284" fmla="*/ 2782490 w 3215418"/>
              <a:gd name="connsiteY284" fmla="*/ 189204 h 1482732"/>
              <a:gd name="connsiteX285" fmla="*/ 2782962 w 3215418"/>
              <a:gd name="connsiteY285" fmla="*/ 185733 h 1482732"/>
              <a:gd name="connsiteX286" fmla="*/ 2783502 w 3215418"/>
              <a:gd name="connsiteY286" fmla="*/ 182285 h 1482732"/>
              <a:gd name="connsiteX287" fmla="*/ 2784088 w 3215418"/>
              <a:gd name="connsiteY287" fmla="*/ 178848 h 1482732"/>
              <a:gd name="connsiteX288" fmla="*/ 2784720 w 3215418"/>
              <a:gd name="connsiteY288" fmla="*/ 175434 h 1482732"/>
              <a:gd name="connsiteX289" fmla="*/ 2785410 w 3215418"/>
              <a:gd name="connsiteY289" fmla="*/ 172042 h 1482732"/>
              <a:gd name="connsiteX290" fmla="*/ 2786157 w 3215418"/>
              <a:gd name="connsiteY290" fmla="*/ 168663 h 1482732"/>
              <a:gd name="connsiteX291" fmla="*/ 2786951 w 3215418"/>
              <a:gd name="connsiteY291" fmla="*/ 165318 h 1482732"/>
              <a:gd name="connsiteX292" fmla="*/ 2787801 w 3215418"/>
              <a:gd name="connsiteY292" fmla="*/ 161973 h 1482732"/>
              <a:gd name="connsiteX293" fmla="*/ 2788698 w 3215418"/>
              <a:gd name="connsiteY293" fmla="*/ 158662 h 1482732"/>
              <a:gd name="connsiteX294" fmla="*/ 2789651 w 3215418"/>
              <a:gd name="connsiteY294" fmla="*/ 155375 h 1482732"/>
              <a:gd name="connsiteX295" fmla="*/ 2790652 w 3215418"/>
              <a:gd name="connsiteY295" fmla="*/ 152099 h 1482732"/>
              <a:gd name="connsiteX296" fmla="*/ 2791698 w 3215418"/>
              <a:gd name="connsiteY296" fmla="*/ 148847 h 1482732"/>
              <a:gd name="connsiteX297" fmla="*/ 2792801 w 3215418"/>
              <a:gd name="connsiteY297" fmla="*/ 145628 h 1482732"/>
              <a:gd name="connsiteX298" fmla="*/ 2793939 w 3215418"/>
              <a:gd name="connsiteY298" fmla="*/ 142420 h 1482732"/>
              <a:gd name="connsiteX299" fmla="*/ 2795146 w 3215418"/>
              <a:gd name="connsiteY299" fmla="*/ 139248 h 1482732"/>
              <a:gd name="connsiteX300" fmla="*/ 2796387 w 3215418"/>
              <a:gd name="connsiteY300" fmla="*/ 136087 h 1482732"/>
              <a:gd name="connsiteX301" fmla="*/ 2797675 w 3215418"/>
              <a:gd name="connsiteY301" fmla="*/ 132948 h 1482732"/>
              <a:gd name="connsiteX302" fmla="*/ 2799020 w 3215418"/>
              <a:gd name="connsiteY302" fmla="*/ 129845 h 1482732"/>
              <a:gd name="connsiteX303" fmla="*/ 2800400 w 3215418"/>
              <a:gd name="connsiteY303" fmla="*/ 126765 h 1482732"/>
              <a:gd name="connsiteX304" fmla="*/ 2801836 w 3215418"/>
              <a:gd name="connsiteY304" fmla="*/ 123707 h 1482732"/>
              <a:gd name="connsiteX305" fmla="*/ 2803319 w 3215418"/>
              <a:gd name="connsiteY305" fmla="*/ 120673 h 1482732"/>
              <a:gd name="connsiteX306" fmla="*/ 2804836 w 3215418"/>
              <a:gd name="connsiteY306" fmla="*/ 117672 h 1482732"/>
              <a:gd name="connsiteX307" fmla="*/ 2806411 w 3215418"/>
              <a:gd name="connsiteY307" fmla="*/ 114695 h 1482732"/>
              <a:gd name="connsiteX308" fmla="*/ 2808021 w 3215418"/>
              <a:gd name="connsiteY308" fmla="*/ 111741 h 1482732"/>
              <a:gd name="connsiteX309" fmla="*/ 2809687 w 3215418"/>
              <a:gd name="connsiteY309" fmla="*/ 108821 h 1482732"/>
              <a:gd name="connsiteX310" fmla="*/ 2811388 w 3215418"/>
              <a:gd name="connsiteY310" fmla="*/ 105925 h 1482732"/>
              <a:gd name="connsiteX311" fmla="*/ 2813135 w 3215418"/>
              <a:gd name="connsiteY311" fmla="*/ 103062 h 1482732"/>
              <a:gd name="connsiteX312" fmla="*/ 2814917 w 3215418"/>
              <a:gd name="connsiteY312" fmla="*/ 100223 h 1482732"/>
              <a:gd name="connsiteX313" fmla="*/ 2816745 w 3215418"/>
              <a:gd name="connsiteY313" fmla="*/ 97407 h 1482732"/>
              <a:gd name="connsiteX314" fmla="*/ 2818618 w 3215418"/>
              <a:gd name="connsiteY314" fmla="*/ 94636 h 1482732"/>
              <a:gd name="connsiteX315" fmla="*/ 2820538 w 3215418"/>
              <a:gd name="connsiteY315" fmla="*/ 91889 h 1482732"/>
              <a:gd name="connsiteX316" fmla="*/ 2822492 w 3215418"/>
              <a:gd name="connsiteY316" fmla="*/ 89165 h 1482732"/>
              <a:gd name="connsiteX317" fmla="*/ 2824492 w 3215418"/>
              <a:gd name="connsiteY317" fmla="*/ 86487 h 1482732"/>
              <a:gd name="connsiteX318" fmla="*/ 2826527 w 3215418"/>
              <a:gd name="connsiteY318" fmla="*/ 83831 h 1482732"/>
              <a:gd name="connsiteX319" fmla="*/ 2828607 w 3215418"/>
              <a:gd name="connsiteY319" fmla="*/ 81211 h 1482732"/>
              <a:gd name="connsiteX320" fmla="*/ 2830722 w 3215418"/>
              <a:gd name="connsiteY320" fmla="*/ 78624 h 1482732"/>
              <a:gd name="connsiteX321" fmla="*/ 2832872 w 3215418"/>
              <a:gd name="connsiteY321" fmla="*/ 76073 h 1482732"/>
              <a:gd name="connsiteX322" fmla="*/ 2835068 w 3215418"/>
              <a:gd name="connsiteY322" fmla="*/ 73544 h 1482732"/>
              <a:gd name="connsiteX323" fmla="*/ 2837298 w 3215418"/>
              <a:gd name="connsiteY323" fmla="*/ 71061 h 1482732"/>
              <a:gd name="connsiteX324" fmla="*/ 2839561 w 3215418"/>
              <a:gd name="connsiteY324" fmla="*/ 68601 h 1482732"/>
              <a:gd name="connsiteX325" fmla="*/ 2841872 w 3215418"/>
              <a:gd name="connsiteY325" fmla="*/ 66187 h 1482732"/>
              <a:gd name="connsiteX326" fmla="*/ 2844217 w 3215418"/>
              <a:gd name="connsiteY326" fmla="*/ 63808 h 1482732"/>
              <a:gd name="connsiteX327" fmla="*/ 2846585 w 3215418"/>
              <a:gd name="connsiteY327" fmla="*/ 61463 h 1482732"/>
              <a:gd name="connsiteX328" fmla="*/ 2848999 w 3215418"/>
              <a:gd name="connsiteY328" fmla="*/ 59152 h 1482732"/>
              <a:gd name="connsiteX329" fmla="*/ 2851447 w 3215418"/>
              <a:gd name="connsiteY329" fmla="*/ 56876 h 1482732"/>
              <a:gd name="connsiteX330" fmla="*/ 2853930 w 3215418"/>
              <a:gd name="connsiteY330" fmla="*/ 54646 h 1482732"/>
              <a:gd name="connsiteX331" fmla="*/ 2856448 w 3215418"/>
              <a:gd name="connsiteY331" fmla="*/ 52451 h 1482732"/>
              <a:gd name="connsiteX332" fmla="*/ 2858999 w 3215418"/>
              <a:gd name="connsiteY332" fmla="*/ 50290 h 1482732"/>
              <a:gd name="connsiteX333" fmla="*/ 2861586 w 3215418"/>
              <a:gd name="connsiteY333" fmla="*/ 48163 h 1482732"/>
              <a:gd name="connsiteX334" fmla="*/ 2864206 w 3215418"/>
              <a:gd name="connsiteY334" fmla="*/ 46083 h 1482732"/>
              <a:gd name="connsiteX335" fmla="*/ 2866850 w 3215418"/>
              <a:gd name="connsiteY335" fmla="*/ 44048 h 1482732"/>
              <a:gd name="connsiteX336" fmla="*/ 2869528 w 3215418"/>
              <a:gd name="connsiteY336" fmla="*/ 42048 h 1482732"/>
              <a:gd name="connsiteX337" fmla="*/ 2872242 w 3215418"/>
              <a:gd name="connsiteY337" fmla="*/ 40082 h 1482732"/>
              <a:gd name="connsiteX338" fmla="*/ 2874989 w 3215418"/>
              <a:gd name="connsiteY338" fmla="*/ 38163 h 1482732"/>
              <a:gd name="connsiteX339" fmla="*/ 2877770 w 3215418"/>
              <a:gd name="connsiteY339" fmla="*/ 36289 h 1482732"/>
              <a:gd name="connsiteX340" fmla="*/ 2880563 w 3215418"/>
              <a:gd name="connsiteY340" fmla="*/ 34450 h 1482732"/>
              <a:gd name="connsiteX341" fmla="*/ 2883403 w 3215418"/>
              <a:gd name="connsiteY341" fmla="*/ 32657 h 1482732"/>
              <a:gd name="connsiteX342" fmla="*/ 2886266 w 3215418"/>
              <a:gd name="connsiteY342" fmla="*/ 30909 h 1482732"/>
              <a:gd name="connsiteX343" fmla="*/ 2889162 w 3215418"/>
              <a:gd name="connsiteY343" fmla="*/ 29197 h 1482732"/>
              <a:gd name="connsiteX344" fmla="*/ 2892082 w 3215418"/>
              <a:gd name="connsiteY344" fmla="*/ 27541 h 1482732"/>
              <a:gd name="connsiteX345" fmla="*/ 2895024 w 3215418"/>
              <a:gd name="connsiteY345" fmla="*/ 25921 h 1482732"/>
              <a:gd name="connsiteX346" fmla="*/ 2898001 w 3215418"/>
              <a:gd name="connsiteY346" fmla="*/ 24346 h 1482732"/>
              <a:gd name="connsiteX347" fmla="*/ 2901002 w 3215418"/>
              <a:gd name="connsiteY347" fmla="*/ 22818 h 1482732"/>
              <a:gd name="connsiteX348" fmla="*/ 2904025 w 3215418"/>
              <a:gd name="connsiteY348" fmla="*/ 21323 h 1482732"/>
              <a:gd name="connsiteX349" fmla="*/ 2907082 w 3215418"/>
              <a:gd name="connsiteY349" fmla="*/ 19886 h 1482732"/>
              <a:gd name="connsiteX350" fmla="*/ 2910163 w 3215418"/>
              <a:gd name="connsiteY350" fmla="*/ 18495 h 1482732"/>
              <a:gd name="connsiteX351" fmla="*/ 2913267 w 3215418"/>
              <a:gd name="connsiteY351" fmla="*/ 17151 h 1482732"/>
              <a:gd name="connsiteX352" fmla="*/ 2916393 w 3215418"/>
              <a:gd name="connsiteY352" fmla="*/ 15851 h 1482732"/>
              <a:gd name="connsiteX353" fmla="*/ 2919543 w 3215418"/>
              <a:gd name="connsiteY353" fmla="*/ 14598 h 1482732"/>
              <a:gd name="connsiteX354" fmla="*/ 2922727 w 3215418"/>
              <a:gd name="connsiteY354" fmla="*/ 13403 h 1482732"/>
              <a:gd name="connsiteX355" fmla="*/ 2925923 w 3215418"/>
              <a:gd name="connsiteY355" fmla="*/ 12242 h 1482732"/>
              <a:gd name="connsiteX356" fmla="*/ 2929152 w 3215418"/>
              <a:gd name="connsiteY356" fmla="*/ 11138 h 1482732"/>
              <a:gd name="connsiteX357" fmla="*/ 2932394 w 3215418"/>
              <a:gd name="connsiteY357" fmla="*/ 10093 h 1482732"/>
              <a:gd name="connsiteX358" fmla="*/ 2935658 w 3215418"/>
              <a:gd name="connsiteY358" fmla="*/ 9081 h 1482732"/>
              <a:gd name="connsiteX359" fmla="*/ 2938946 w 3215418"/>
              <a:gd name="connsiteY359" fmla="*/ 8127 h 1482732"/>
              <a:gd name="connsiteX360" fmla="*/ 2942268 w 3215418"/>
              <a:gd name="connsiteY360" fmla="*/ 7219 h 1482732"/>
              <a:gd name="connsiteX361" fmla="*/ 2945590 w 3215418"/>
              <a:gd name="connsiteY361" fmla="*/ 6368 h 1482732"/>
              <a:gd name="connsiteX362" fmla="*/ 2948947 w 3215418"/>
              <a:gd name="connsiteY362" fmla="*/ 5564 h 1482732"/>
              <a:gd name="connsiteX363" fmla="*/ 2952326 w 3215418"/>
              <a:gd name="connsiteY363" fmla="*/ 4817 h 1482732"/>
              <a:gd name="connsiteX364" fmla="*/ 2955717 w 3215418"/>
              <a:gd name="connsiteY364" fmla="*/ 4115 h 1482732"/>
              <a:gd name="connsiteX365" fmla="*/ 2959131 w 3215418"/>
              <a:gd name="connsiteY365" fmla="*/ 3472 h 1482732"/>
              <a:gd name="connsiteX366" fmla="*/ 2962557 w 3215418"/>
              <a:gd name="connsiteY366" fmla="*/ 2885 h 1482732"/>
              <a:gd name="connsiteX367" fmla="*/ 2966004 w 3215418"/>
              <a:gd name="connsiteY367" fmla="*/ 2345 h 1482732"/>
              <a:gd name="connsiteX368" fmla="*/ 2969476 w 3215418"/>
              <a:gd name="connsiteY368" fmla="*/ 1863 h 1482732"/>
              <a:gd name="connsiteX369" fmla="*/ 2972959 w 3215418"/>
              <a:gd name="connsiteY369" fmla="*/ 1437 h 1482732"/>
              <a:gd name="connsiteX370" fmla="*/ 2976464 w 3215418"/>
              <a:gd name="connsiteY370" fmla="*/ 1058 h 1482732"/>
              <a:gd name="connsiteX371" fmla="*/ 2979982 w 3215418"/>
              <a:gd name="connsiteY371" fmla="*/ 736 h 1482732"/>
              <a:gd name="connsiteX372" fmla="*/ 2983522 w 3215418"/>
              <a:gd name="connsiteY372" fmla="*/ 483 h 1482732"/>
              <a:gd name="connsiteX373" fmla="*/ 2987086 w 3215418"/>
              <a:gd name="connsiteY373" fmla="*/ 276 h 1482732"/>
              <a:gd name="connsiteX374" fmla="*/ 2990649 w 3215418"/>
              <a:gd name="connsiteY374" fmla="*/ 127 h 1482732"/>
              <a:gd name="connsiteX375" fmla="*/ 2998052 w 3215418"/>
              <a:gd name="connsiteY375" fmla="*/ 0 h 1482732"/>
              <a:gd name="connsiteX0" fmla="*/ 0 w 3215418"/>
              <a:gd name="connsiteY0" fmla="*/ 235395 h 1482732"/>
              <a:gd name="connsiteX1" fmla="*/ 0 w 3215418"/>
              <a:gd name="connsiteY1" fmla="*/ 676720 h 1482732"/>
              <a:gd name="connsiteX2" fmla="*/ 0 w 3215418"/>
              <a:gd name="connsiteY2" fmla="*/ 235395 h 1482732"/>
              <a:gd name="connsiteX3" fmla="*/ 2460750 w 3215418"/>
              <a:gd name="connsiteY3" fmla="*/ 47383 h 1482732"/>
              <a:gd name="connsiteX4" fmla="*/ 2740102 w 3215418"/>
              <a:gd name="connsiteY4" fmla="*/ 103782 h 1482732"/>
              <a:gd name="connsiteX5" fmla="*/ 2751311 w 3215418"/>
              <a:gd name="connsiteY5" fmla="*/ 109866 h 1482732"/>
              <a:gd name="connsiteX6" fmla="*/ 2750202 w 3215418"/>
              <a:gd name="connsiteY6" fmla="*/ 112431 h 1482732"/>
              <a:gd name="connsiteX7" fmla="*/ 2748592 w 3215418"/>
              <a:gd name="connsiteY7" fmla="*/ 116316 h 1482732"/>
              <a:gd name="connsiteX8" fmla="*/ 2747040 w 3215418"/>
              <a:gd name="connsiteY8" fmla="*/ 120225 h 1482732"/>
              <a:gd name="connsiteX9" fmla="*/ 2745546 w 3215418"/>
              <a:gd name="connsiteY9" fmla="*/ 124155 h 1482732"/>
              <a:gd name="connsiteX10" fmla="*/ 2744120 w 3215418"/>
              <a:gd name="connsiteY10" fmla="*/ 128132 h 1482732"/>
              <a:gd name="connsiteX11" fmla="*/ 2742753 w 3215418"/>
              <a:gd name="connsiteY11" fmla="*/ 132133 h 1482732"/>
              <a:gd name="connsiteX12" fmla="*/ 2741442 w 3215418"/>
              <a:gd name="connsiteY12" fmla="*/ 136156 h 1482732"/>
              <a:gd name="connsiteX13" fmla="*/ 2740189 w 3215418"/>
              <a:gd name="connsiteY13" fmla="*/ 140202 h 1482732"/>
              <a:gd name="connsiteX14" fmla="*/ 2739006 w 3215418"/>
              <a:gd name="connsiteY14" fmla="*/ 144283 h 1482732"/>
              <a:gd name="connsiteX15" fmla="*/ 2737891 w 3215418"/>
              <a:gd name="connsiteY15" fmla="*/ 148386 h 1482732"/>
              <a:gd name="connsiteX16" fmla="*/ 2736833 w 3215418"/>
              <a:gd name="connsiteY16" fmla="*/ 152524 h 1482732"/>
              <a:gd name="connsiteX17" fmla="*/ 2735833 w 3215418"/>
              <a:gd name="connsiteY17" fmla="*/ 156686 h 1482732"/>
              <a:gd name="connsiteX18" fmla="*/ 2734914 w 3215418"/>
              <a:gd name="connsiteY18" fmla="*/ 160858 h 1482732"/>
              <a:gd name="connsiteX19" fmla="*/ 2734040 w 3215418"/>
              <a:gd name="connsiteY19" fmla="*/ 165065 h 1482732"/>
              <a:gd name="connsiteX20" fmla="*/ 2733246 w 3215418"/>
              <a:gd name="connsiteY20" fmla="*/ 169295 h 1482732"/>
              <a:gd name="connsiteX21" fmla="*/ 2732511 w 3215418"/>
              <a:gd name="connsiteY21" fmla="*/ 173548 h 1482732"/>
              <a:gd name="connsiteX22" fmla="*/ 2731844 w 3215418"/>
              <a:gd name="connsiteY22" fmla="*/ 177824 h 1482732"/>
              <a:gd name="connsiteX23" fmla="*/ 2731246 w 3215418"/>
              <a:gd name="connsiteY23" fmla="*/ 182112 h 1482732"/>
              <a:gd name="connsiteX24" fmla="*/ 2730718 w 3215418"/>
              <a:gd name="connsiteY24" fmla="*/ 186433 h 1482732"/>
              <a:gd name="connsiteX25" fmla="*/ 2730258 w 3215418"/>
              <a:gd name="connsiteY25" fmla="*/ 190767 h 1482732"/>
              <a:gd name="connsiteX26" fmla="*/ 2729867 w 3215418"/>
              <a:gd name="connsiteY26" fmla="*/ 195124 h 1482732"/>
              <a:gd name="connsiteX27" fmla="*/ 2729545 w 3215418"/>
              <a:gd name="connsiteY27" fmla="*/ 199492 h 1482732"/>
              <a:gd name="connsiteX28" fmla="*/ 2729292 w 3215418"/>
              <a:gd name="connsiteY28" fmla="*/ 203883 h 1482732"/>
              <a:gd name="connsiteX29" fmla="*/ 2729108 w 3215418"/>
              <a:gd name="connsiteY29" fmla="*/ 208297 h 1482732"/>
              <a:gd name="connsiteX30" fmla="*/ 2729005 w 3215418"/>
              <a:gd name="connsiteY30" fmla="*/ 212722 h 1482732"/>
              <a:gd name="connsiteX31" fmla="*/ 2728959 w 3215418"/>
              <a:gd name="connsiteY31" fmla="*/ 217366 h 1482732"/>
              <a:gd name="connsiteX32" fmla="*/ 2728959 w 3215418"/>
              <a:gd name="connsiteY32" fmla="*/ 250672 h 1482732"/>
              <a:gd name="connsiteX33" fmla="*/ 2687545 w 3215418"/>
              <a:gd name="connsiteY33" fmla="*/ 228194 h 1482732"/>
              <a:gd name="connsiteX34" fmla="*/ 2460750 w 3215418"/>
              <a:gd name="connsiteY34" fmla="*/ 182406 h 1482732"/>
              <a:gd name="connsiteX35" fmla="*/ 1878099 w 3215418"/>
              <a:gd name="connsiteY35" fmla="*/ 765058 h 1482732"/>
              <a:gd name="connsiteX36" fmla="*/ 2460750 w 3215418"/>
              <a:gd name="connsiteY36" fmla="*/ 1347709 h 1482732"/>
              <a:gd name="connsiteX37" fmla="*/ 3043402 w 3215418"/>
              <a:gd name="connsiteY37" fmla="*/ 765058 h 1482732"/>
              <a:gd name="connsiteX38" fmla="*/ 2997615 w 3215418"/>
              <a:gd name="connsiteY38" fmla="*/ 538264 h 1482732"/>
              <a:gd name="connsiteX39" fmla="*/ 2969496 w 3215418"/>
              <a:gd name="connsiteY39" fmla="*/ 486459 h 1482732"/>
              <a:gd name="connsiteX40" fmla="*/ 2998052 w 3215418"/>
              <a:gd name="connsiteY40" fmla="*/ 486459 h 1482732"/>
              <a:gd name="connsiteX41" fmla="*/ 3006707 w 3215418"/>
              <a:gd name="connsiteY41" fmla="*/ 486322 h 1482732"/>
              <a:gd name="connsiteX42" fmla="*/ 3011122 w 3215418"/>
              <a:gd name="connsiteY42" fmla="*/ 486149 h 1482732"/>
              <a:gd name="connsiteX43" fmla="*/ 3015512 w 3215418"/>
              <a:gd name="connsiteY43" fmla="*/ 485908 h 1482732"/>
              <a:gd name="connsiteX44" fmla="*/ 3019880 w 3215418"/>
              <a:gd name="connsiteY44" fmla="*/ 485586 h 1482732"/>
              <a:gd name="connsiteX45" fmla="*/ 3024237 w 3215418"/>
              <a:gd name="connsiteY45" fmla="*/ 485207 h 1482732"/>
              <a:gd name="connsiteX46" fmla="*/ 3028582 w 3215418"/>
              <a:gd name="connsiteY46" fmla="*/ 484747 h 1482732"/>
              <a:gd name="connsiteX47" fmla="*/ 3032893 w 3215418"/>
              <a:gd name="connsiteY47" fmla="*/ 484218 h 1482732"/>
              <a:gd name="connsiteX48" fmla="*/ 3037192 w 3215418"/>
              <a:gd name="connsiteY48" fmla="*/ 483632 h 1482732"/>
              <a:gd name="connsiteX49" fmla="*/ 3041468 w 3215418"/>
              <a:gd name="connsiteY49" fmla="*/ 482977 h 1482732"/>
              <a:gd name="connsiteX50" fmla="*/ 3045721 w 3215418"/>
              <a:gd name="connsiteY50" fmla="*/ 482252 h 1482732"/>
              <a:gd name="connsiteX51" fmla="*/ 3049951 w 3215418"/>
              <a:gd name="connsiteY51" fmla="*/ 481460 h 1482732"/>
              <a:gd name="connsiteX52" fmla="*/ 3054158 w 3215418"/>
              <a:gd name="connsiteY52" fmla="*/ 480597 h 1482732"/>
              <a:gd name="connsiteX53" fmla="*/ 3058342 w 3215418"/>
              <a:gd name="connsiteY53" fmla="*/ 479677 h 1482732"/>
              <a:gd name="connsiteX54" fmla="*/ 3062503 w 3215418"/>
              <a:gd name="connsiteY54" fmla="*/ 478689 h 1482732"/>
              <a:gd name="connsiteX55" fmla="*/ 3066630 w 3215418"/>
              <a:gd name="connsiteY55" fmla="*/ 477643 h 1482732"/>
              <a:gd name="connsiteX56" fmla="*/ 3070745 w 3215418"/>
              <a:gd name="connsiteY56" fmla="*/ 476528 h 1482732"/>
              <a:gd name="connsiteX57" fmla="*/ 3074825 w 3215418"/>
              <a:gd name="connsiteY57" fmla="*/ 475344 h 1482732"/>
              <a:gd name="connsiteX58" fmla="*/ 3078884 w 3215418"/>
              <a:gd name="connsiteY58" fmla="*/ 474103 h 1482732"/>
              <a:gd name="connsiteX59" fmla="*/ 3082907 w 3215418"/>
              <a:gd name="connsiteY59" fmla="*/ 472804 h 1482732"/>
              <a:gd name="connsiteX60" fmla="*/ 3086907 w 3215418"/>
              <a:gd name="connsiteY60" fmla="*/ 471436 h 1482732"/>
              <a:gd name="connsiteX61" fmla="*/ 3090884 w 3215418"/>
              <a:gd name="connsiteY61" fmla="*/ 470010 h 1482732"/>
              <a:gd name="connsiteX62" fmla="*/ 3094826 w 3215418"/>
              <a:gd name="connsiteY62" fmla="*/ 468528 h 1482732"/>
              <a:gd name="connsiteX63" fmla="*/ 3098734 w 3215418"/>
              <a:gd name="connsiteY63" fmla="*/ 466987 h 1482732"/>
              <a:gd name="connsiteX64" fmla="*/ 3102620 w 3215418"/>
              <a:gd name="connsiteY64" fmla="*/ 465378 h 1482732"/>
              <a:gd name="connsiteX65" fmla="*/ 3106470 w 3215418"/>
              <a:gd name="connsiteY65" fmla="*/ 463723 h 1482732"/>
              <a:gd name="connsiteX66" fmla="*/ 3109381 w 3215418"/>
              <a:gd name="connsiteY66" fmla="*/ 462408 h 1482732"/>
              <a:gd name="connsiteX67" fmla="*/ 3122026 w 3215418"/>
              <a:gd name="connsiteY67" fmla="*/ 485706 h 1482732"/>
              <a:gd name="connsiteX68" fmla="*/ 3178425 w 3215418"/>
              <a:gd name="connsiteY68" fmla="*/ 765058 h 1482732"/>
              <a:gd name="connsiteX69" fmla="*/ 2460750 w 3215418"/>
              <a:gd name="connsiteY69" fmla="*/ 1482732 h 1482732"/>
              <a:gd name="connsiteX70" fmla="*/ 1743076 w 3215418"/>
              <a:gd name="connsiteY70" fmla="*/ 765058 h 1482732"/>
              <a:gd name="connsiteX71" fmla="*/ 2460750 w 3215418"/>
              <a:gd name="connsiteY71" fmla="*/ 47383 h 1482732"/>
              <a:gd name="connsiteX72" fmla="*/ 2998052 w 3215418"/>
              <a:gd name="connsiteY72" fmla="*/ 0 h 1482732"/>
              <a:gd name="connsiteX73" fmla="*/ 3001443 w 3215418"/>
              <a:gd name="connsiteY73" fmla="*/ 23 h 1482732"/>
              <a:gd name="connsiteX74" fmla="*/ 3005029 w 3215418"/>
              <a:gd name="connsiteY74" fmla="*/ 115 h 1482732"/>
              <a:gd name="connsiteX75" fmla="*/ 3008604 w 3215418"/>
              <a:gd name="connsiteY75" fmla="*/ 253 h 1482732"/>
              <a:gd name="connsiteX76" fmla="*/ 3012156 w 3215418"/>
              <a:gd name="connsiteY76" fmla="*/ 449 h 1482732"/>
              <a:gd name="connsiteX77" fmla="*/ 3015697 w 3215418"/>
              <a:gd name="connsiteY77" fmla="*/ 701 h 1482732"/>
              <a:gd name="connsiteX78" fmla="*/ 3019225 w 3215418"/>
              <a:gd name="connsiteY78" fmla="*/ 1024 h 1482732"/>
              <a:gd name="connsiteX79" fmla="*/ 3022731 w 3215418"/>
              <a:gd name="connsiteY79" fmla="*/ 1379 h 1482732"/>
              <a:gd name="connsiteX80" fmla="*/ 3026214 w 3215418"/>
              <a:gd name="connsiteY80" fmla="*/ 1805 h 1482732"/>
              <a:gd name="connsiteX81" fmla="*/ 3029686 w 3215418"/>
              <a:gd name="connsiteY81" fmla="*/ 2288 h 1482732"/>
              <a:gd name="connsiteX82" fmla="*/ 3033135 w 3215418"/>
              <a:gd name="connsiteY82" fmla="*/ 2817 h 1482732"/>
              <a:gd name="connsiteX83" fmla="*/ 3036571 w 3215418"/>
              <a:gd name="connsiteY83" fmla="*/ 3402 h 1482732"/>
              <a:gd name="connsiteX84" fmla="*/ 3039985 w 3215418"/>
              <a:gd name="connsiteY84" fmla="*/ 4035 h 1482732"/>
              <a:gd name="connsiteX85" fmla="*/ 3043376 w 3215418"/>
              <a:gd name="connsiteY85" fmla="*/ 4725 h 1482732"/>
              <a:gd name="connsiteX86" fmla="*/ 3046755 w 3215418"/>
              <a:gd name="connsiteY86" fmla="*/ 5471 h 1482732"/>
              <a:gd name="connsiteX87" fmla="*/ 3050111 w 3215418"/>
              <a:gd name="connsiteY87" fmla="*/ 6265 h 1482732"/>
              <a:gd name="connsiteX88" fmla="*/ 3053445 w 3215418"/>
              <a:gd name="connsiteY88" fmla="*/ 7116 h 1482732"/>
              <a:gd name="connsiteX89" fmla="*/ 3056756 w 3215418"/>
              <a:gd name="connsiteY89" fmla="*/ 8012 h 1482732"/>
              <a:gd name="connsiteX90" fmla="*/ 3060055 w 3215418"/>
              <a:gd name="connsiteY90" fmla="*/ 8966 h 1482732"/>
              <a:gd name="connsiteX91" fmla="*/ 3063320 w 3215418"/>
              <a:gd name="connsiteY91" fmla="*/ 9966 h 1482732"/>
              <a:gd name="connsiteX92" fmla="*/ 3066573 w 3215418"/>
              <a:gd name="connsiteY92" fmla="*/ 11012 h 1482732"/>
              <a:gd name="connsiteX93" fmla="*/ 3069791 w 3215418"/>
              <a:gd name="connsiteY93" fmla="*/ 12116 h 1482732"/>
              <a:gd name="connsiteX94" fmla="*/ 3072998 w 3215418"/>
              <a:gd name="connsiteY94" fmla="*/ 13265 h 1482732"/>
              <a:gd name="connsiteX95" fmla="*/ 3076182 w 3215418"/>
              <a:gd name="connsiteY95" fmla="*/ 14461 h 1482732"/>
              <a:gd name="connsiteX96" fmla="*/ 3079332 w 3215418"/>
              <a:gd name="connsiteY96" fmla="*/ 15702 h 1482732"/>
              <a:gd name="connsiteX97" fmla="*/ 3082470 w 3215418"/>
              <a:gd name="connsiteY97" fmla="*/ 16990 h 1482732"/>
              <a:gd name="connsiteX98" fmla="*/ 3085573 w 3215418"/>
              <a:gd name="connsiteY98" fmla="*/ 18335 h 1482732"/>
              <a:gd name="connsiteX99" fmla="*/ 3088654 w 3215418"/>
              <a:gd name="connsiteY99" fmla="*/ 19725 h 1482732"/>
              <a:gd name="connsiteX100" fmla="*/ 3091712 w 3215418"/>
              <a:gd name="connsiteY100" fmla="*/ 21150 h 1482732"/>
              <a:gd name="connsiteX101" fmla="*/ 3094747 w 3215418"/>
              <a:gd name="connsiteY101" fmla="*/ 22633 h 1482732"/>
              <a:gd name="connsiteX102" fmla="*/ 3097746 w 3215418"/>
              <a:gd name="connsiteY102" fmla="*/ 24163 h 1482732"/>
              <a:gd name="connsiteX103" fmla="*/ 3100723 w 3215418"/>
              <a:gd name="connsiteY103" fmla="*/ 25726 h 1482732"/>
              <a:gd name="connsiteX104" fmla="*/ 3103677 w 3215418"/>
              <a:gd name="connsiteY104" fmla="*/ 27346 h 1482732"/>
              <a:gd name="connsiteX105" fmla="*/ 3106597 w 3215418"/>
              <a:gd name="connsiteY105" fmla="*/ 29001 h 1482732"/>
              <a:gd name="connsiteX106" fmla="*/ 3109494 w 3215418"/>
              <a:gd name="connsiteY106" fmla="*/ 30703 h 1482732"/>
              <a:gd name="connsiteX107" fmla="*/ 3112368 w 3215418"/>
              <a:gd name="connsiteY107" fmla="*/ 32450 h 1482732"/>
              <a:gd name="connsiteX108" fmla="*/ 3115207 w 3215418"/>
              <a:gd name="connsiteY108" fmla="*/ 34232 h 1482732"/>
              <a:gd name="connsiteX109" fmla="*/ 3118011 w 3215418"/>
              <a:gd name="connsiteY109" fmla="*/ 36071 h 1482732"/>
              <a:gd name="connsiteX110" fmla="*/ 3120782 w 3215418"/>
              <a:gd name="connsiteY110" fmla="*/ 37944 h 1482732"/>
              <a:gd name="connsiteX111" fmla="*/ 3123540 w 3215418"/>
              <a:gd name="connsiteY111" fmla="*/ 39852 h 1482732"/>
              <a:gd name="connsiteX112" fmla="*/ 3126253 w 3215418"/>
              <a:gd name="connsiteY112" fmla="*/ 41807 h 1482732"/>
              <a:gd name="connsiteX113" fmla="*/ 3128931 w 3215418"/>
              <a:gd name="connsiteY113" fmla="*/ 43807 h 1482732"/>
              <a:gd name="connsiteX114" fmla="*/ 3131587 w 3215418"/>
              <a:gd name="connsiteY114" fmla="*/ 45841 h 1482732"/>
              <a:gd name="connsiteX115" fmla="*/ 3134208 w 3215418"/>
              <a:gd name="connsiteY115" fmla="*/ 47922 h 1482732"/>
              <a:gd name="connsiteX116" fmla="*/ 3136794 w 3215418"/>
              <a:gd name="connsiteY116" fmla="*/ 50037 h 1482732"/>
              <a:gd name="connsiteX117" fmla="*/ 3139357 w 3215418"/>
              <a:gd name="connsiteY117" fmla="*/ 52186 h 1482732"/>
              <a:gd name="connsiteX118" fmla="*/ 3141874 w 3215418"/>
              <a:gd name="connsiteY118" fmla="*/ 54382 h 1482732"/>
              <a:gd name="connsiteX119" fmla="*/ 3144358 w 3215418"/>
              <a:gd name="connsiteY119" fmla="*/ 56612 h 1482732"/>
              <a:gd name="connsiteX120" fmla="*/ 3146818 w 3215418"/>
              <a:gd name="connsiteY120" fmla="*/ 58877 h 1482732"/>
              <a:gd name="connsiteX121" fmla="*/ 3149231 w 3215418"/>
              <a:gd name="connsiteY121" fmla="*/ 61187 h 1482732"/>
              <a:gd name="connsiteX122" fmla="*/ 3151610 w 3215418"/>
              <a:gd name="connsiteY122" fmla="*/ 63532 h 1482732"/>
              <a:gd name="connsiteX123" fmla="*/ 3153956 w 3215418"/>
              <a:gd name="connsiteY123" fmla="*/ 65899 h 1482732"/>
              <a:gd name="connsiteX124" fmla="*/ 3156266 w 3215418"/>
              <a:gd name="connsiteY124" fmla="*/ 68313 h 1482732"/>
              <a:gd name="connsiteX125" fmla="*/ 3158542 w 3215418"/>
              <a:gd name="connsiteY125" fmla="*/ 70762 h 1482732"/>
              <a:gd name="connsiteX126" fmla="*/ 3160784 w 3215418"/>
              <a:gd name="connsiteY126" fmla="*/ 73245 h 1482732"/>
              <a:gd name="connsiteX127" fmla="*/ 3162979 w 3215418"/>
              <a:gd name="connsiteY127" fmla="*/ 75762 h 1482732"/>
              <a:gd name="connsiteX128" fmla="*/ 3165129 w 3215418"/>
              <a:gd name="connsiteY128" fmla="*/ 78314 h 1482732"/>
              <a:gd name="connsiteX129" fmla="*/ 3167255 w 3215418"/>
              <a:gd name="connsiteY129" fmla="*/ 80901 h 1482732"/>
              <a:gd name="connsiteX130" fmla="*/ 3169336 w 3215418"/>
              <a:gd name="connsiteY130" fmla="*/ 83521 h 1482732"/>
              <a:gd name="connsiteX131" fmla="*/ 3171381 w 3215418"/>
              <a:gd name="connsiteY131" fmla="*/ 86165 h 1482732"/>
              <a:gd name="connsiteX132" fmla="*/ 3173382 w 3215418"/>
              <a:gd name="connsiteY132" fmla="*/ 88855 h 1482732"/>
              <a:gd name="connsiteX133" fmla="*/ 3175336 w 3215418"/>
              <a:gd name="connsiteY133" fmla="*/ 91567 h 1482732"/>
              <a:gd name="connsiteX134" fmla="*/ 3177256 w 3215418"/>
              <a:gd name="connsiteY134" fmla="*/ 94303 h 1482732"/>
              <a:gd name="connsiteX135" fmla="*/ 3179129 w 3215418"/>
              <a:gd name="connsiteY135" fmla="*/ 97085 h 1482732"/>
              <a:gd name="connsiteX136" fmla="*/ 3180968 w 3215418"/>
              <a:gd name="connsiteY136" fmla="*/ 99890 h 1482732"/>
              <a:gd name="connsiteX137" fmla="*/ 3182761 w 3215418"/>
              <a:gd name="connsiteY137" fmla="*/ 102717 h 1482732"/>
              <a:gd name="connsiteX138" fmla="*/ 3184509 w 3215418"/>
              <a:gd name="connsiteY138" fmla="*/ 105580 h 1482732"/>
              <a:gd name="connsiteX139" fmla="*/ 3186221 w 3215418"/>
              <a:gd name="connsiteY139" fmla="*/ 108476 h 1482732"/>
              <a:gd name="connsiteX140" fmla="*/ 3187889 w 3215418"/>
              <a:gd name="connsiteY140" fmla="*/ 111396 h 1482732"/>
              <a:gd name="connsiteX141" fmla="*/ 3189509 w 3215418"/>
              <a:gd name="connsiteY141" fmla="*/ 114339 h 1482732"/>
              <a:gd name="connsiteX142" fmla="*/ 3191084 w 3215418"/>
              <a:gd name="connsiteY142" fmla="*/ 117316 h 1482732"/>
              <a:gd name="connsiteX143" fmla="*/ 3192612 w 3215418"/>
              <a:gd name="connsiteY143" fmla="*/ 120316 h 1482732"/>
              <a:gd name="connsiteX144" fmla="*/ 3194096 w 3215418"/>
              <a:gd name="connsiteY144" fmla="*/ 123339 h 1482732"/>
              <a:gd name="connsiteX145" fmla="*/ 3195532 w 3215418"/>
              <a:gd name="connsiteY145" fmla="*/ 126396 h 1482732"/>
              <a:gd name="connsiteX146" fmla="*/ 3196923 w 3215418"/>
              <a:gd name="connsiteY146" fmla="*/ 129477 h 1482732"/>
              <a:gd name="connsiteX147" fmla="*/ 3198268 w 3215418"/>
              <a:gd name="connsiteY147" fmla="*/ 132581 h 1482732"/>
              <a:gd name="connsiteX148" fmla="*/ 3199567 w 3215418"/>
              <a:gd name="connsiteY148" fmla="*/ 135707 h 1482732"/>
              <a:gd name="connsiteX149" fmla="*/ 3200820 w 3215418"/>
              <a:gd name="connsiteY149" fmla="*/ 138869 h 1482732"/>
              <a:gd name="connsiteX150" fmla="*/ 3202015 w 3215418"/>
              <a:gd name="connsiteY150" fmla="*/ 142041 h 1482732"/>
              <a:gd name="connsiteX151" fmla="*/ 3203177 w 3215418"/>
              <a:gd name="connsiteY151" fmla="*/ 145237 h 1482732"/>
              <a:gd name="connsiteX152" fmla="*/ 3204280 w 3215418"/>
              <a:gd name="connsiteY152" fmla="*/ 148466 h 1482732"/>
              <a:gd name="connsiteX153" fmla="*/ 3205337 w 3215418"/>
              <a:gd name="connsiteY153" fmla="*/ 151708 h 1482732"/>
              <a:gd name="connsiteX154" fmla="*/ 3206337 w 3215418"/>
              <a:gd name="connsiteY154" fmla="*/ 154973 h 1482732"/>
              <a:gd name="connsiteX155" fmla="*/ 3207291 w 3215418"/>
              <a:gd name="connsiteY155" fmla="*/ 158271 h 1482732"/>
              <a:gd name="connsiteX156" fmla="*/ 3208200 w 3215418"/>
              <a:gd name="connsiteY156" fmla="*/ 161582 h 1482732"/>
              <a:gd name="connsiteX157" fmla="*/ 3209050 w 3215418"/>
              <a:gd name="connsiteY157" fmla="*/ 164916 h 1482732"/>
              <a:gd name="connsiteX158" fmla="*/ 3209855 w 3215418"/>
              <a:gd name="connsiteY158" fmla="*/ 168261 h 1482732"/>
              <a:gd name="connsiteX159" fmla="*/ 3210602 w 3215418"/>
              <a:gd name="connsiteY159" fmla="*/ 171641 h 1482732"/>
              <a:gd name="connsiteX160" fmla="*/ 3211304 w 3215418"/>
              <a:gd name="connsiteY160" fmla="*/ 175031 h 1482732"/>
              <a:gd name="connsiteX161" fmla="*/ 3211947 w 3215418"/>
              <a:gd name="connsiteY161" fmla="*/ 178445 h 1482732"/>
              <a:gd name="connsiteX162" fmla="*/ 3212544 w 3215418"/>
              <a:gd name="connsiteY162" fmla="*/ 181871 h 1482732"/>
              <a:gd name="connsiteX163" fmla="*/ 3213073 w 3215418"/>
              <a:gd name="connsiteY163" fmla="*/ 185319 h 1482732"/>
              <a:gd name="connsiteX164" fmla="*/ 3213556 w 3215418"/>
              <a:gd name="connsiteY164" fmla="*/ 188790 h 1482732"/>
              <a:gd name="connsiteX165" fmla="*/ 3213993 w 3215418"/>
              <a:gd name="connsiteY165" fmla="*/ 192273 h 1482732"/>
              <a:gd name="connsiteX166" fmla="*/ 3214361 w 3215418"/>
              <a:gd name="connsiteY166" fmla="*/ 195780 h 1482732"/>
              <a:gd name="connsiteX167" fmla="*/ 3214682 w 3215418"/>
              <a:gd name="connsiteY167" fmla="*/ 199309 h 1482732"/>
              <a:gd name="connsiteX168" fmla="*/ 3214947 w 3215418"/>
              <a:gd name="connsiteY168" fmla="*/ 202837 h 1482732"/>
              <a:gd name="connsiteX169" fmla="*/ 3215154 w 3215418"/>
              <a:gd name="connsiteY169" fmla="*/ 206400 h 1482732"/>
              <a:gd name="connsiteX170" fmla="*/ 3215291 w 3215418"/>
              <a:gd name="connsiteY170" fmla="*/ 209963 h 1482732"/>
              <a:gd name="connsiteX171" fmla="*/ 3215418 w 3215418"/>
              <a:gd name="connsiteY171" fmla="*/ 217366 h 1482732"/>
              <a:gd name="connsiteX172" fmla="*/ 3215396 w 3215418"/>
              <a:gd name="connsiteY172" fmla="*/ 220758 h 1482732"/>
              <a:gd name="connsiteX173" fmla="*/ 3215315 w 3215418"/>
              <a:gd name="connsiteY173" fmla="*/ 224355 h 1482732"/>
              <a:gd name="connsiteX174" fmla="*/ 3215166 w 3215418"/>
              <a:gd name="connsiteY174" fmla="*/ 227919 h 1482732"/>
              <a:gd name="connsiteX175" fmla="*/ 3214970 w 3215418"/>
              <a:gd name="connsiteY175" fmla="*/ 231482 h 1482732"/>
              <a:gd name="connsiteX176" fmla="*/ 3214717 w 3215418"/>
              <a:gd name="connsiteY176" fmla="*/ 235011 h 1482732"/>
              <a:gd name="connsiteX177" fmla="*/ 3214406 w 3215418"/>
              <a:gd name="connsiteY177" fmla="*/ 238540 h 1482732"/>
              <a:gd name="connsiteX178" fmla="*/ 3214039 w 3215418"/>
              <a:gd name="connsiteY178" fmla="*/ 242046 h 1482732"/>
              <a:gd name="connsiteX179" fmla="*/ 3213613 w 3215418"/>
              <a:gd name="connsiteY179" fmla="*/ 245529 h 1482732"/>
              <a:gd name="connsiteX180" fmla="*/ 3213142 w 3215418"/>
              <a:gd name="connsiteY180" fmla="*/ 249001 h 1482732"/>
              <a:gd name="connsiteX181" fmla="*/ 3212602 w 3215418"/>
              <a:gd name="connsiteY181" fmla="*/ 252449 h 1482732"/>
              <a:gd name="connsiteX182" fmla="*/ 3212028 w 3215418"/>
              <a:gd name="connsiteY182" fmla="*/ 255886 h 1482732"/>
              <a:gd name="connsiteX183" fmla="*/ 3211383 w 3215418"/>
              <a:gd name="connsiteY183" fmla="*/ 259300 h 1482732"/>
              <a:gd name="connsiteX184" fmla="*/ 3210694 w 3215418"/>
              <a:gd name="connsiteY184" fmla="*/ 262690 h 1482732"/>
              <a:gd name="connsiteX185" fmla="*/ 3209947 w 3215418"/>
              <a:gd name="connsiteY185" fmla="*/ 266070 h 1482732"/>
              <a:gd name="connsiteX186" fmla="*/ 3209154 w 3215418"/>
              <a:gd name="connsiteY186" fmla="*/ 269426 h 1482732"/>
              <a:gd name="connsiteX187" fmla="*/ 3208303 w 3215418"/>
              <a:gd name="connsiteY187" fmla="*/ 272760 h 1482732"/>
              <a:gd name="connsiteX188" fmla="*/ 3207406 w 3215418"/>
              <a:gd name="connsiteY188" fmla="*/ 276070 h 1482732"/>
              <a:gd name="connsiteX189" fmla="*/ 3206452 w 3215418"/>
              <a:gd name="connsiteY189" fmla="*/ 279370 h 1482732"/>
              <a:gd name="connsiteX190" fmla="*/ 3205452 w 3215418"/>
              <a:gd name="connsiteY190" fmla="*/ 282634 h 1482732"/>
              <a:gd name="connsiteX191" fmla="*/ 3204406 w 3215418"/>
              <a:gd name="connsiteY191" fmla="*/ 285887 h 1482732"/>
              <a:gd name="connsiteX192" fmla="*/ 3203314 w 3215418"/>
              <a:gd name="connsiteY192" fmla="*/ 289106 h 1482732"/>
              <a:gd name="connsiteX193" fmla="*/ 3202165 w 3215418"/>
              <a:gd name="connsiteY193" fmla="*/ 292312 h 1482732"/>
              <a:gd name="connsiteX194" fmla="*/ 3200969 w 3215418"/>
              <a:gd name="connsiteY194" fmla="*/ 295497 h 1482732"/>
              <a:gd name="connsiteX195" fmla="*/ 3199716 w 3215418"/>
              <a:gd name="connsiteY195" fmla="*/ 298646 h 1482732"/>
              <a:gd name="connsiteX196" fmla="*/ 3198429 w 3215418"/>
              <a:gd name="connsiteY196" fmla="*/ 301784 h 1482732"/>
              <a:gd name="connsiteX197" fmla="*/ 3197084 w 3215418"/>
              <a:gd name="connsiteY197" fmla="*/ 304888 h 1482732"/>
              <a:gd name="connsiteX198" fmla="*/ 3195705 w 3215418"/>
              <a:gd name="connsiteY198" fmla="*/ 307980 h 1482732"/>
              <a:gd name="connsiteX199" fmla="*/ 3194268 w 3215418"/>
              <a:gd name="connsiteY199" fmla="*/ 311026 h 1482732"/>
              <a:gd name="connsiteX200" fmla="*/ 3192785 w 3215418"/>
              <a:gd name="connsiteY200" fmla="*/ 314061 h 1482732"/>
              <a:gd name="connsiteX201" fmla="*/ 3191267 w 3215418"/>
              <a:gd name="connsiteY201" fmla="*/ 317061 h 1482732"/>
              <a:gd name="connsiteX202" fmla="*/ 3189693 w 3215418"/>
              <a:gd name="connsiteY202" fmla="*/ 320049 h 1482732"/>
              <a:gd name="connsiteX203" fmla="*/ 3188084 w 3215418"/>
              <a:gd name="connsiteY203" fmla="*/ 322992 h 1482732"/>
              <a:gd name="connsiteX204" fmla="*/ 3186429 w 3215418"/>
              <a:gd name="connsiteY204" fmla="*/ 325923 h 1482732"/>
              <a:gd name="connsiteX205" fmla="*/ 3184715 w 3215418"/>
              <a:gd name="connsiteY205" fmla="*/ 328820 h 1482732"/>
              <a:gd name="connsiteX206" fmla="*/ 3182980 w 3215418"/>
              <a:gd name="connsiteY206" fmla="*/ 331683 h 1482732"/>
              <a:gd name="connsiteX207" fmla="*/ 3181186 w 3215418"/>
              <a:gd name="connsiteY207" fmla="*/ 334522 h 1482732"/>
              <a:gd name="connsiteX208" fmla="*/ 3179359 w 3215418"/>
              <a:gd name="connsiteY208" fmla="*/ 337326 h 1482732"/>
              <a:gd name="connsiteX209" fmla="*/ 3177485 w 3215418"/>
              <a:gd name="connsiteY209" fmla="*/ 340108 h 1482732"/>
              <a:gd name="connsiteX210" fmla="*/ 3175566 w 3215418"/>
              <a:gd name="connsiteY210" fmla="*/ 342855 h 1482732"/>
              <a:gd name="connsiteX211" fmla="*/ 3173612 w 3215418"/>
              <a:gd name="connsiteY211" fmla="*/ 345568 h 1482732"/>
              <a:gd name="connsiteX212" fmla="*/ 3171611 w 3215418"/>
              <a:gd name="connsiteY212" fmla="*/ 348258 h 1482732"/>
              <a:gd name="connsiteX213" fmla="*/ 3169577 w 3215418"/>
              <a:gd name="connsiteY213" fmla="*/ 350901 h 1482732"/>
              <a:gd name="connsiteX214" fmla="*/ 3167508 w 3215418"/>
              <a:gd name="connsiteY214" fmla="*/ 353523 h 1482732"/>
              <a:gd name="connsiteX215" fmla="*/ 3165381 w 3215418"/>
              <a:gd name="connsiteY215" fmla="*/ 356120 h 1482732"/>
              <a:gd name="connsiteX216" fmla="*/ 3163232 w 3215418"/>
              <a:gd name="connsiteY216" fmla="*/ 358672 h 1482732"/>
              <a:gd name="connsiteX217" fmla="*/ 3161036 w 3215418"/>
              <a:gd name="connsiteY217" fmla="*/ 361190 h 1482732"/>
              <a:gd name="connsiteX218" fmla="*/ 3158807 w 3215418"/>
              <a:gd name="connsiteY218" fmla="*/ 363683 h 1482732"/>
              <a:gd name="connsiteX219" fmla="*/ 3156542 w 3215418"/>
              <a:gd name="connsiteY219" fmla="*/ 366133 h 1482732"/>
              <a:gd name="connsiteX220" fmla="*/ 3154232 w 3215418"/>
              <a:gd name="connsiteY220" fmla="*/ 368546 h 1482732"/>
              <a:gd name="connsiteX221" fmla="*/ 3151898 w 3215418"/>
              <a:gd name="connsiteY221" fmla="*/ 370937 h 1482732"/>
              <a:gd name="connsiteX222" fmla="*/ 3149519 w 3215418"/>
              <a:gd name="connsiteY222" fmla="*/ 373282 h 1482732"/>
              <a:gd name="connsiteX223" fmla="*/ 3147105 w 3215418"/>
              <a:gd name="connsiteY223" fmla="*/ 375593 h 1482732"/>
              <a:gd name="connsiteX224" fmla="*/ 3144656 w 3215418"/>
              <a:gd name="connsiteY224" fmla="*/ 377857 h 1482732"/>
              <a:gd name="connsiteX225" fmla="*/ 3142174 w 3215418"/>
              <a:gd name="connsiteY225" fmla="*/ 380098 h 1482732"/>
              <a:gd name="connsiteX226" fmla="*/ 3139656 w 3215418"/>
              <a:gd name="connsiteY226" fmla="*/ 382294 h 1482732"/>
              <a:gd name="connsiteX227" fmla="*/ 3137104 w 3215418"/>
              <a:gd name="connsiteY227" fmla="*/ 384454 h 1482732"/>
              <a:gd name="connsiteX228" fmla="*/ 3134518 w 3215418"/>
              <a:gd name="connsiteY228" fmla="*/ 386570 h 1482732"/>
              <a:gd name="connsiteX229" fmla="*/ 3131897 w 3215418"/>
              <a:gd name="connsiteY229" fmla="*/ 388651 h 1482732"/>
              <a:gd name="connsiteX230" fmla="*/ 3129253 w 3215418"/>
              <a:gd name="connsiteY230" fmla="*/ 390696 h 1482732"/>
              <a:gd name="connsiteX231" fmla="*/ 3126575 w 3215418"/>
              <a:gd name="connsiteY231" fmla="*/ 392696 h 1482732"/>
              <a:gd name="connsiteX232" fmla="*/ 3123863 w 3215418"/>
              <a:gd name="connsiteY232" fmla="*/ 394650 h 1482732"/>
              <a:gd name="connsiteX233" fmla="*/ 3121115 w 3215418"/>
              <a:gd name="connsiteY233" fmla="*/ 396570 h 1482732"/>
              <a:gd name="connsiteX234" fmla="*/ 3118345 w 3215418"/>
              <a:gd name="connsiteY234" fmla="*/ 398455 h 1482732"/>
              <a:gd name="connsiteX235" fmla="*/ 3115540 w 3215418"/>
              <a:gd name="connsiteY235" fmla="*/ 400283 h 1482732"/>
              <a:gd name="connsiteX236" fmla="*/ 3112701 w 3215418"/>
              <a:gd name="connsiteY236" fmla="*/ 402077 h 1482732"/>
              <a:gd name="connsiteX237" fmla="*/ 3109839 w 3215418"/>
              <a:gd name="connsiteY237" fmla="*/ 403835 h 1482732"/>
              <a:gd name="connsiteX238" fmla="*/ 3106954 w 3215418"/>
              <a:gd name="connsiteY238" fmla="*/ 405536 h 1482732"/>
              <a:gd name="connsiteX239" fmla="*/ 3104034 w 3215418"/>
              <a:gd name="connsiteY239" fmla="*/ 407203 h 1482732"/>
              <a:gd name="connsiteX240" fmla="*/ 3101080 w 3215418"/>
              <a:gd name="connsiteY240" fmla="*/ 408823 h 1482732"/>
              <a:gd name="connsiteX241" fmla="*/ 3098103 w 3215418"/>
              <a:gd name="connsiteY241" fmla="*/ 410398 h 1482732"/>
              <a:gd name="connsiteX242" fmla="*/ 3095102 w 3215418"/>
              <a:gd name="connsiteY242" fmla="*/ 411927 h 1482732"/>
              <a:gd name="connsiteX243" fmla="*/ 3092079 w 3215418"/>
              <a:gd name="connsiteY243" fmla="*/ 413410 h 1482732"/>
              <a:gd name="connsiteX244" fmla="*/ 3089022 w 3215418"/>
              <a:gd name="connsiteY244" fmla="*/ 414847 h 1482732"/>
              <a:gd name="connsiteX245" fmla="*/ 3085941 w 3215418"/>
              <a:gd name="connsiteY245" fmla="*/ 416238 h 1482732"/>
              <a:gd name="connsiteX246" fmla="*/ 3084629 w 3215418"/>
              <a:gd name="connsiteY246" fmla="*/ 416806 h 1482732"/>
              <a:gd name="connsiteX247" fmla="*/ 3082837 w 3215418"/>
              <a:gd name="connsiteY247" fmla="*/ 417583 h 1482732"/>
              <a:gd name="connsiteX248" fmla="*/ 3079711 w 3215418"/>
              <a:gd name="connsiteY248" fmla="*/ 418882 h 1482732"/>
              <a:gd name="connsiteX249" fmla="*/ 3076561 w 3215418"/>
              <a:gd name="connsiteY249" fmla="*/ 420134 h 1482732"/>
              <a:gd name="connsiteX250" fmla="*/ 3073377 w 3215418"/>
              <a:gd name="connsiteY250" fmla="*/ 421342 h 1482732"/>
              <a:gd name="connsiteX251" fmla="*/ 3070182 w 3215418"/>
              <a:gd name="connsiteY251" fmla="*/ 422491 h 1482732"/>
              <a:gd name="connsiteX252" fmla="*/ 3066964 w 3215418"/>
              <a:gd name="connsiteY252" fmla="*/ 423595 h 1482732"/>
              <a:gd name="connsiteX253" fmla="*/ 3063710 w 3215418"/>
              <a:gd name="connsiteY253" fmla="*/ 424652 h 1482732"/>
              <a:gd name="connsiteX254" fmla="*/ 3060446 w 3215418"/>
              <a:gd name="connsiteY254" fmla="*/ 425652 h 1482732"/>
              <a:gd name="connsiteX255" fmla="*/ 3057159 w 3215418"/>
              <a:gd name="connsiteY255" fmla="*/ 426618 h 1482732"/>
              <a:gd name="connsiteX256" fmla="*/ 3053848 w 3215418"/>
              <a:gd name="connsiteY256" fmla="*/ 427515 h 1482732"/>
              <a:gd name="connsiteX257" fmla="*/ 3050514 w 3215418"/>
              <a:gd name="connsiteY257" fmla="*/ 428376 h 1482732"/>
              <a:gd name="connsiteX258" fmla="*/ 3047158 w 3215418"/>
              <a:gd name="connsiteY258" fmla="*/ 429169 h 1482732"/>
              <a:gd name="connsiteX259" fmla="*/ 3043778 w 3215418"/>
              <a:gd name="connsiteY259" fmla="*/ 429929 h 1482732"/>
              <a:gd name="connsiteX260" fmla="*/ 3040387 w 3215418"/>
              <a:gd name="connsiteY260" fmla="*/ 430618 h 1482732"/>
              <a:gd name="connsiteX261" fmla="*/ 3036985 w 3215418"/>
              <a:gd name="connsiteY261" fmla="*/ 431262 h 1482732"/>
              <a:gd name="connsiteX262" fmla="*/ 3033548 w 3215418"/>
              <a:gd name="connsiteY262" fmla="*/ 431859 h 1482732"/>
              <a:gd name="connsiteX263" fmla="*/ 3030100 w 3215418"/>
              <a:gd name="connsiteY263" fmla="*/ 432399 h 1482732"/>
              <a:gd name="connsiteX264" fmla="*/ 3026628 w 3215418"/>
              <a:gd name="connsiteY264" fmla="*/ 432882 h 1482732"/>
              <a:gd name="connsiteX265" fmla="*/ 3023145 w 3215418"/>
              <a:gd name="connsiteY265" fmla="*/ 433307 h 1482732"/>
              <a:gd name="connsiteX266" fmla="*/ 3019639 w 3215418"/>
              <a:gd name="connsiteY266" fmla="*/ 433676 h 1482732"/>
              <a:gd name="connsiteX267" fmla="*/ 3016121 w 3215418"/>
              <a:gd name="connsiteY267" fmla="*/ 433997 h 1482732"/>
              <a:gd name="connsiteX268" fmla="*/ 3012581 w 3215418"/>
              <a:gd name="connsiteY268" fmla="*/ 434262 h 1482732"/>
              <a:gd name="connsiteX269" fmla="*/ 3009018 w 3215418"/>
              <a:gd name="connsiteY269" fmla="*/ 434469 h 1482732"/>
              <a:gd name="connsiteX270" fmla="*/ 3005455 w 3215418"/>
              <a:gd name="connsiteY270" fmla="*/ 434618 h 1482732"/>
              <a:gd name="connsiteX271" fmla="*/ 2998052 w 3215418"/>
              <a:gd name="connsiteY271" fmla="*/ 434733 h 1482732"/>
              <a:gd name="connsiteX272" fmla="*/ 2940133 w 3215418"/>
              <a:gd name="connsiteY272" fmla="*/ 434733 h 1482732"/>
              <a:gd name="connsiteX273" fmla="*/ 2780686 w 3215418"/>
              <a:gd name="connsiteY273" fmla="*/ 434733 h 1482732"/>
              <a:gd name="connsiteX274" fmla="*/ 2780686 w 3215418"/>
              <a:gd name="connsiteY274" fmla="*/ 278749 h 1482732"/>
              <a:gd name="connsiteX275" fmla="*/ 2780686 w 3215418"/>
              <a:gd name="connsiteY275" fmla="*/ 217366 h 1482732"/>
              <a:gd name="connsiteX276" fmla="*/ 2780708 w 3215418"/>
              <a:gd name="connsiteY276" fmla="*/ 213976 h 1482732"/>
              <a:gd name="connsiteX277" fmla="*/ 2780801 w 3215418"/>
              <a:gd name="connsiteY277" fmla="*/ 210389 h 1482732"/>
              <a:gd name="connsiteX278" fmla="*/ 2780939 w 3215418"/>
              <a:gd name="connsiteY278" fmla="*/ 206815 h 1482732"/>
              <a:gd name="connsiteX279" fmla="*/ 2781134 w 3215418"/>
              <a:gd name="connsiteY279" fmla="*/ 203262 h 1482732"/>
              <a:gd name="connsiteX280" fmla="*/ 2781387 w 3215418"/>
              <a:gd name="connsiteY280" fmla="*/ 199722 h 1482732"/>
              <a:gd name="connsiteX281" fmla="*/ 2781697 w 3215418"/>
              <a:gd name="connsiteY281" fmla="*/ 196193 h 1482732"/>
              <a:gd name="connsiteX282" fmla="*/ 2782065 w 3215418"/>
              <a:gd name="connsiteY282" fmla="*/ 192699 h 1482732"/>
              <a:gd name="connsiteX283" fmla="*/ 2782490 w 3215418"/>
              <a:gd name="connsiteY283" fmla="*/ 189204 h 1482732"/>
              <a:gd name="connsiteX284" fmla="*/ 2782962 w 3215418"/>
              <a:gd name="connsiteY284" fmla="*/ 185733 h 1482732"/>
              <a:gd name="connsiteX285" fmla="*/ 2783502 w 3215418"/>
              <a:gd name="connsiteY285" fmla="*/ 182285 h 1482732"/>
              <a:gd name="connsiteX286" fmla="*/ 2784088 w 3215418"/>
              <a:gd name="connsiteY286" fmla="*/ 178848 h 1482732"/>
              <a:gd name="connsiteX287" fmla="*/ 2784720 w 3215418"/>
              <a:gd name="connsiteY287" fmla="*/ 175434 h 1482732"/>
              <a:gd name="connsiteX288" fmla="*/ 2785410 w 3215418"/>
              <a:gd name="connsiteY288" fmla="*/ 172042 h 1482732"/>
              <a:gd name="connsiteX289" fmla="*/ 2786157 w 3215418"/>
              <a:gd name="connsiteY289" fmla="*/ 168663 h 1482732"/>
              <a:gd name="connsiteX290" fmla="*/ 2786951 w 3215418"/>
              <a:gd name="connsiteY290" fmla="*/ 165318 h 1482732"/>
              <a:gd name="connsiteX291" fmla="*/ 2787801 w 3215418"/>
              <a:gd name="connsiteY291" fmla="*/ 161973 h 1482732"/>
              <a:gd name="connsiteX292" fmla="*/ 2788698 w 3215418"/>
              <a:gd name="connsiteY292" fmla="*/ 158662 h 1482732"/>
              <a:gd name="connsiteX293" fmla="*/ 2789651 w 3215418"/>
              <a:gd name="connsiteY293" fmla="*/ 155375 h 1482732"/>
              <a:gd name="connsiteX294" fmla="*/ 2790652 w 3215418"/>
              <a:gd name="connsiteY294" fmla="*/ 152099 h 1482732"/>
              <a:gd name="connsiteX295" fmla="*/ 2791698 w 3215418"/>
              <a:gd name="connsiteY295" fmla="*/ 148847 h 1482732"/>
              <a:gd name="connsiteX296" fmla="*/ 2792801 w 3215418"/>
              <a:gd name="connsiteY296" fmla="*/ 145628 h 1482732"/>
              <a:gd name="connsiteX297" fmla="*/ 2793939 w 3215418"/>
              <a:gd name="connsiteY297" fmla="*/ 142420 h 1482732"/>
              <a:gd name="connsiteX298" fmla="*/ 2795146 w 3215418"/>
              <a:gd name="connsiteY298" fmla="*/ 139248 h 1482732"/>
              <a:gd name="connsiteX299" fmla="*/ 2796387 w 3215418"/>
              <a:gd name="connsiteY299" fmla="*/ 136087 h 1482732"/>
              <a:gd name="connsiteX300" fmla="*/ 2797675 w 3215418"/>
              <a:gd name="connsiteY300" fmla="*/ 132948 h 1482732"/>
              <a:gd name="connsiteX301" fmla="*/ 2799020 w 3215418"/>
              <a:gd name="connsiteY301" fmla="*/ 129845 h 1482732"/>
              <a:gd name="connsiteX302" fmla="*/ 2800400 w 3215418"/>
              <a:gd name="connsiteY302" fmla="*/ 126765 h 1482732"/>
              <a:gd name="connsiteX303" fmla="*/ 2801836 w 3215418"/>
              <a:gd name="connsiteY303" fmla="*/ 123707 h 1482732"/>
              <a:gd name="connsiteX304" fmla="*/ 2803319 w 3215418"/>
              <a:gd name="connsiteY304" fmla="*/ 120673 h 1482732"/>
              <a:gd name="connsiteX305" fmla="*/ 2804836 w 3215418"/>
              <a:gd name="connsiteY305" fmla="*/ 117672 h 1482732"/>
              <a:gd name="connsiteX306" fmla="*/ 2806411 w 3215418"/>
              <a:gd name="connsiteY306" fmla="*/ 114695 h 1482732"/>
              <a:gd name="connsiteX307" fmla="*/ 2808021 w 3215418"/>
              <a:gd name="connsiteY307" fmla="*/ 111741 h 1482732"/>
              <a:gd name="connsiteX308" fmla="*/ 2809687 w 3215418"/>
              <a:gd name="connsiteY308" fmla="*/ 108821 h 1482732"/>
              <a:gd name="connsiteX309" fmla="*/ 2811388 w 3215418"/>
              <a:gd name="connsiteY309" fmla="*/ 105925 h 1482732"/>
              <a:gd name="connsiteX310" fmla="*/ 2813135 w 3215418"/>
              <a:gd name="connsiteY310" fmla="*/ 103062 h 1482732"/>
              <a:gd name="connsiteX311" fmla="*/ 2814917 w 3215418"/>
              <a:gd name="connsiteY311" fmla="*/ 100223 h 1482732"/>
              <a:gd name="connsiteX312" fmla="*/ 2816745 w 3215418"/>
              <a:gd name="connsiteY312" fmla="*/ 97407 h 1482732"/>
              <a:gd name="connsiteX313" fmla="*/ 2818618 w 3215418"/>
              <a:gd name="connsiteY313" fmla="*/ 94636 h 1482732"/>
              <a:gd name="connsiteX314" fmla="*/ 2820538 w 3215418"/>
              <a:gd name="connsiteY314" fmla="*/ 91889 h 1482732"/>
              <a:gd name="connsiteX315" fmla="*/ 2822492 w 3215418"/>
              <a:gd name="connsiteY315" fmla="*/ 89165 h 1482732"/>
              <a:gd name="connsiteX316" fmla="*/ 2824492 w 3215418"/>
              <a:gd name="connsiteY316" fmla="*/ 86487 h 1482732"/>
              <a:gd name="connsiteX317" fmla="*/ 2826527 w 3215418"/>
              <a:gd name="connsiteY317" fmla="*/ 83831 h 1482732"/>
              <a:gd name="connsiteX318" fmla="*/ 2828607 w 3215418"/>
              <a:gd name="connsiteY318" fmla="*/ 81211 h 1482732"/>
              <a:gd name="connsiteX319" fmla="*/ 2830722 w 3215418"/>
              <a:gd name="connsiteY319" fmla="*/ 78624 h 1482732"/>
              <a:gd name="connsiteX320" fmla="*/ 2832872 w 3215418"/>
              <a:gd name="connsiteY320" fmla="*/ 76073 h 1482732"/>
              <a:gd name="connsiteX321" fmla="*/ 2835068 w 3215418"/>
              <a:gd name="connsiteY321" fmla="*/ 73544 h 1482732"/>
              <a:gd name="connsiteX322" fmla="*/ 2837298 w 3215418"/>
              <a:gd name="connsiteY322" fmla="*/ 71061 h 1482732"/>
              <a:gd name="connsiteX323" fmla="*/ 2839561 w 3215418"/>
              <a:gd name="connsiteY323" fmla="*/ 68601 h 1482732"/>
              <a:gd name="connsiteX324" fmla="*/ 2841872 w 3215418"/>
              <a:gd name="connsiteY324" fmla="*/ 66187 h 1482732"/>
              <a:gd name="connsiteX325" fmla="*/ 2844217 w 3215418"/>
              <a:gd name="connsiteY325" fmla="*/ 63808 h 1482732"/>
              <a:gd name="connsiteX326" fmla="*/ 2846585 w 3215418"/>
              <a:gd name="connsiteY326" fmla="*/ 61463 h 1482732"/>
              <a:gd name="connsiteX327" fmla="*/ 2848999 w 3215418"/>
              <a:gd name="connsiteY327" fmla="*/ 59152 h 1482732"/>
              <a:gd name="connsiteX328" fmla="*/ 2851447 w 3215418"/>
              <a:gd name="connsiteY328" fmla="*/ 56876 h 1482732"/>
              <a:gd name="connsiteX329" fmla="*/ 2853930 w 3215418"/>
              <a:gd name="connsiteY329" fmla="*/ 54646 h 1482732"/>
              <a:gd name="connsiteX330" fmla="*/ 2856448 w 3215418"/>
              <a:gd name="connsiteY330" fmla="*/ 52451 h 1482732"/>
              <a:gd name="connsiteX331" fmla="*/ 2858999 w 3215418"/>
              <a:gd name="connsiteY331" fmla="*/ 50290 h 1482732"/>
              <a:gd name="connsiteX332" fmla="*/ 2861586 w 3215418"/>
              <a:gd name="connsiteY332" fmla="*/ 48163 h 1482732"/>
              <a:gd name="connsiteX333" fmla="*/ 2864206 w 3215418"/>
              <a:gd name="connsiteY333" fmla="*/ 46083 h 1482732"/>
              <a:gd name="connsiteX334" fmla="*/ 2866850 w 3215418"/>
              <a:gd name="connsiteY334" fmla="*/ 44048 h 1482732"/>
              <a:gd name="connsiteX335" fmla="*/ 2869528 w 3215418"/>
              <a:gd name="connsiteY335" fmla="*/ 42048 h 1482732"/>
              <a:gd name="connsiteX336" fmla="*/ 2872242 w 3215418"/>
              <a:gd name="connsiteY336" fmla="*/ 40082 h 1482732"/>
              <a:gd name="connsiteX337" fmla="*/ 2874989 w 3215418"/>
              <a:gd name="connsiteY337" fmla="*/ 38163 h 1482732"/>
              <a:gd name="connsiteX338" fmla="*/ 2877770 w 3215418"/>
              <a:gd name="connsiteY338" fmla="*/ 36289 h 1482732"/>
              <a:gd name="connsiteX339" fmla="*/ 2880563 w 3215418"/>
              <a:gd name="connsiteY339" fmla="*/ 34450 h 1482732"/>
              <a:gd name="connsiteX340" fmla="*/ 2883403 w 3215418"/>
              <a:gd name="connsiteY340" fmla="*/ 32657 h 1482732"/>
              <a:gd name="connsiteX341" fmla="*/ 2886266 w 3215418"/>
              <a:gd name="connsiteY341" fmla="*/ 30909 h 1482732"/>
              <a:gd name="connsiteX342" fmla="*/ 2889162 w 3215418"/>
              <a:gd name="connsiteY342" fmla="*/ 29197 h 1482732"/>
              <a:gd name="connsiteX343" fmla="*/ 2892082 w 3215418"/>
              <a:gd name="connsiteY343" fmla="*/ 27541 h 1482732"/>
              <a:gd name="connsiteX344" fmla="*/ 2895024 w 3215418"/>
              <a:gd name="connsiteY344" fmla="*/ 25921 h 1482732"/>
              <a:gd name="connsiteX345" fmla="*/ 2898001 w 3215418"/>
              <a:gd name="connsiteY345" fmla="*/ 24346 h 1482732"/>
              <a:gd name="connsiteX346" fmla="*/ 2901002 w 3215418"/>
              <a:gd name="connsiteY346" fmla="*/ 22818 h 1482732"/>
              <a:gd name="connsiteX347" fmla="*/ 2904025 w 3215418"/>
              <a:gd name="connsiteY347" fmla="*/ 21323 h 1482732"/>
              <a:gd name="connsiteX348" fmla="*/ 2907082 w 3215418"/>
              <a:gd name="connsiteY348" fmla="*/ 19886 h 1482732"/>
              <a:gd name="connsiteX349" fmla="*/ 2910163 w 3215418"/>
              <a:gd name="connsiteY349" fmla="*/ 18495 h 1482732"/>
              <a:gd name="connsiteX350" fmla="*/ 2913267 w 3215418"/>
              <a:gd name="connsiteY350" fmla="*/ 17151 h 1482732"/>
              <a:gd name="connsiteX351" fmla="*/ 2916393 w 3215418"/>
              <a:gd name="connsiteY351" fmla="*/ 15851 h 1482732"/>
              <a:gd name="connsiteX352" fmla="*/ 2919543 w 3215418"/>
              <a:gd name="connsiteY352" fmla="*/ 14598 h 1482732"/>
              <a:gd name="connsiteX353" fmla="*/ 2922727 w 3215418"/>
              <a:gd name="connsiteY353" fmla="*/ 13403 h 1482732"/>
              <a:gd name="connsiteX354" fmla="*/ 2925923 w 3215418"/>
              <a:gd name="connsiteY354" fmla="*/ 12242 h 1482732"/>
              <a:gd name="connsiteX355" fmla="*/ 2929152 w 3215418"/>
              <a:gd name="connsiteY355" fmla="*/ 11138 h 1482732"/>
              <a:gd name="connsiteX356" fmla="*/ 2932394 w 3215418"/>
              <a:gd name="connsiteY356" fmla="*/ 10093 h 1482732"/>
              <a:gd name="connsiteX357" fmla="*/ 2935658 w 3215418"/>
              <a:gd name="connsiteY357" fmla="*/ 9081 h 1482732"/>
              <a:gd name="connsiteX358" fmla="*/ 2938946 w 3215418"/>
              <a:gd name="connsiteY358" fmla="*/ 8127 h 1482732"/>
              <a:gd name="connsiteX359" fmla="*/ 2942268 w 3215418"/>
              <a:gd name="connsiteY359" fmla="*/ 7219 h 1482732"/>
              <a:gd name="connsiteX360" fmla="*/ 2945590 w 3215418"/>
              <a:gd name="connsiteY360" fmla="*/ 6368 h 1482732"/>
              <a:gd name="connsiteX361" fmla="*/ 2948947 w 3215418"/>
              <a:gd name="connsiteY361" fmla="*/ 5564 h 1482732"/>
              <a:gd name="connsiteX362" fmla="*/ 2952326 w 3215418"/>
              <a:gd name="connsiteY362" fmla="*/ 4817 h 1482732"/>
              <a:gd name="connsiteX363" fmla="*/ 2955717 w 3215418"/>
              <a:gd name="connsiteY363" fmla="*/ 4115 h 1482732"/>
              <a:gd name="connsiteX364" fmla="*/ 2959131 w 3215418"/>
              <a:gd name="connsiteY364" fmla="*/ 3472 h 1482732"/>
              <a:gd name="connsiteX365" fmla="*/ 2962557 w 3215418"/>
              <a:gd name="connsiteY365" fmla="*/ 2885 h 1482732"/>
              <a:gd name="connsiteX366" fmla="*/ 2966004 w 3215418"/>
              <a:gd name="connsiteY366" fmla="*/ 2345 h 1482732"/>
              <a:gd name="connsiteX367" fmla="*/ 2969476 w 3215418"/>
              <a:gd name="connsiteY367" fmla="*/ 1863 h 1482732"/>
              <a:gd name="connsiteX368" fmla="*/ 2972959 w 3215418"/>
              <a:gd name="connsiteY368" fmla="*/ 1437 h 1482732"/>
              <a:gd name="connsiteX369" fmla="*/ 2976464 w 3215418"/>
              <a:gd name="connsiteY369" fmla="*/ 1058 h 1482732"/>
              <a:gd name="connsiteX370" fmla="*/ 2979982 w 3215418"/>
              <a:gd name="connsiteY370" fmla="*/ 736 h 1482732"/>
              <a:gd name="connsiteX371" fmla="*/ 2983522 w 3215418"/>
              <a:gd name="connsiteY371" fmla="*/ 483 h 1482732"/>
              <a:gd name="connsiteX372" fmla="*/ 2987086 w 3215418"/>
              <a:gd name="connsiteY372" fmla="*/ 276 h 1482732"/>
              <a:gd name="connsiteX373" fmla="*/ 2990649 w 3215418"/>
              <a:gd name="connsiteY373" fmla="*/ 127 h 1482732"/>
              <a:gd name="connsiteX374" fmla="*/ 2998052 w 3215418"/>
              <a:gd name="connsiteY374" fmla="*/ 0 h 1482732"/>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2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5 h 1482732"/>
              <a:gd name="connsiteX18" fmla="*/ 989435 w 1472342"/>
              <a:gd name="connsiteY18" fmla="*/ 173548 h 1482732"/>
              <a:gd name="connsiteX19" fmla="*/ 988768 w 1472342"/>
              <a:gd name="connsiteY19" fmla="*/ 177824 h 1482732"/>
              <a:gd name="connsiteX20" fmla="*/ 988170 w 1472342"/>
              <a:gd name="connsiteY20" fmla="*/ 182112 h 1482732"/>
              <a:gd name="connsiteX21" fmla="*/ 987642 w 1472342"/>
              <a:gd name="connsiteY21" fmla="*/ 186433 h 1482732"/>
              <a:gd name="connsiteX22" fmla="*/ 987182 w 1472342"/>
              <a:gd name="connsiteY22" fmla="*/ 190767 h 1482732"/>
              <a:gd name="connsiteX23" fmla="*/ 986791 w 1472342"/>
              <a:gd name="connsiteY23" fmla="*/ 195124 h 1482732"/>
              <a:gd name="connsiteX24" fmla="*/ 986469 w 1472342"/>
              <a:gd name="connsiteY24" fmla="*/ 199492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3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1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4 h 1482732"/>
              <a:gd name="connsiteX108" fmla="*/ 1380464 w 1472342"/>
              <a:gd name="connsiteY108" fmla="*/ 39852 h 1482732"/>
              <a:gd name="connsiteX109" fmla="*/ 1383177 w 1472342"/>
              <a:gd name="connsiteY109" fmla="*/ 41807 h 1482732"/>
              <a:gd name="connsiteX110" fmla="*/ 1385855 w 1472342"/>
              <a:gd name="connsiteY110" fmla="*/ 43807 h 1482732"/>
              <a:gd name="connsiteX111" fmla="*/ 1388511 w 1472342"/>
              <a:gd name="connsiteY111" fmla="*/ 45841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899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6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6 h 1482732"/>
              <a:gd name="connsiteX150" fmla="*/ 1462261 w 1472342"/>
              <a:gd name="connsiteY150" fmla="*/ 151708 h 1482732"/>
              <a:gd name="connsiteX151" fmla="*/ 1463261 w 1472342"/>
              <a:gd name="connsiteY151" fmla="*/ 154973 h 1482732"/>
              <a:gd name="connsiteX152" fmla="*/ 1464215 w 1472342"/>
              <a:gd name="connsiteY152" fmla="*/ 158271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19 h 1482732"/>
              <a:gd name="connsiteX161" fmla="*/ 1470480 w 1472342"/>
              <a:gd name="connsiteY161" fmla="*/ 188790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3 h 1482732"/>
              <a:gd name="connsiteX168" fmla="*/ 1472342 w 1472342"/>
              <a:gd name="connsiteY168" fmla="*/ 217366 h 1482732"/>
              <a:gd name="connsiteX169" fmla="*/ 1472320 w 1472342"/>
              <a:gd name="connsiteY169" fmla="*/ 220758 h 1482732"/>
              <a:gd name="connsiteX170" fmla="*/ 1472239 w 1472342"/>
              <a:gd name="connsiteY170" fmla="*/ 224355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2 h 1482732"/>
              <a:gd name="connsiteX286" fmla="*/ 1043081 w 1472342"/>
              <a:gd name="connsiteY286" fmla="*/ 168663 h 1482732"/>
              <a:gd name="connsiteX287" fmla="*/ 1043875 w 1472342"/>
              <a:gd name="connsiteY287" fmla="*/ 165318 h 1482732"/>
              <a:gd name="connsiteX288" fmla="*/ 1044725 w 1472342"/>
              <a:gd name="connsiteY288" fmla="*/ 161973 h 1482732"/>
              <a:gd name="connsiteX289" fmla="*/ 1045622 w 1472342"/>
              <a:gd name="connsiteY289" fmla="*/ 158662 h 1482732"/>
              <a:gd name="connsiteX290" fmla="*/ 1046575 w 1472342"/>
              <a:gd name="connsiteY290" fmla="*/ 155375 h 1482732"/>
              <a:gd name="connsiteX291" fmla="*/ 1047576 w 1472342"/>
              <a:gd name="connsiteY291" fmla="*/ 152099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8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6 h 1482732"/>
              <a:gd name="connsiteX311" fmla="*/ 1077462 w 1472342"/>
              <a:gd name="connsiteY311" fmla="*/ 91889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6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8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5 h 1482732"/>
              <a:gd name="connsiteX361" fmla="*/ 1216055 w 1472342"/>
              <a:gd name="connsiteY361" fmla="*/ 3472 h 1482732"/>
              <a:gd name="connsiteX362" fmla="*/ 1219481 w 1472342"/>
              <a:gd name="connsiteY362" fmla="*/ 2885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2"/>
                </a:lnTo>
                <a:lnTo>
                  <a:pt x="999677" y="132133"/>
                </a:lnTo>
                <a:lnTo>
                  <a:pt x="998366" y="136156"/>
                </a:lnTo>
                <a:lnTo>
                  <a:pt x="997113" y="140202"/>
                </a:lnTo>
                <a:lnTo>
                  <a:pt x="995930" y="144283"/>
                </a:lnTo>
                <a:lnTo>
                  <a:pt x="994815" y="148386"/>
                </a:lnTo>
                <a:lnTo>
                  <a:pt x="993757" y="152524"/>
                </a:lnTo>
                <a:lnTo>
                  <a:pt x="992757" y="156686"/>
                </a:lnTo>
                <a:lnTo>
                  <a:pt x="991838" y="160858"/>
                </a:lnTo>
                <a:lnTo>
                  <a:pt x="990964" y="165065"/>
                </a:lnTo>
                <a:lnTo>
                  <a:pt x="990170" y="169295"/>
                </a:lnTo>
                <a:lnTo>
                  <a:pt x="989435" y="173548"/>
                </a:lnTo>
                <a:cubicBezTo>
                  <a:pt x="989213" y="174974"/>
                  <a:pt x="988990" y="176399"/>
                  <a:pt x="988768" y="177824"/>
                </a:cubicBezTo>
                <a:cubicBezTo>
                  <a:pt x="988569" y="179253"/>
                  <a:pt x="988369" y="180682"/>
                  <a:pt x="988170" y="182112"/>
                </a:cubicBezTo>
                <a:lnTo>
                  <a:pt x="987642" y="186433"/>
                </a:lnTo>
                <a:cubicBezTo>
                  <a:pt x="987489" y="187878"/>
                  <a:pt x="987335" y="189323"/>
                  <a:pt x="987182" y="190767"/>
                </a:cubicBezTo>
                <a:cubicBezTo>
                  <a:pt x="987052" y="192219"/>
                  <a:pt x="986921" y="193672"/>
                  <a:pt x="986791" y="195124"/>
                </a:cubicBezTo>
                <a:cubicBezTo>
                  <a:pt x="986684" y="196581"/>
                  <a:pt x="986576" y="198036"/>
                  <a:pt x="986469" y="199492"/>
                </a:cubicBezTo>
                <a:cubicBezTo>
                  <a:pt x="986385" y="200956"/>
                  <a:pt x="986300" y="202419"/>
                  <a:pt x="986216" y="203883"/>
                </a:cubicBezTo>
                <a:cubicBezTo>
                  <a:pt x="986155" y="205355"/>
                  <a:pt x="986094" y="206825"/>
                  <a:pt x="986032" y="208297"/>
                </a:cubicBezTo>
                <a:cubicBezTo>
                  <a:pt x="985998" y="209772"/>
                  <a:pt x="985963" y="211247"/>
                  <a:pt x="985929" y="212722"/>
                </a:cubicBezTo>
                <a:cubicBezTo>
                  <a:pt x="985914" y="214270"/>
                  <a:pt x="985898" y="215818"/>
                  <a:pt x="985883" y="217366"/>
                </a:cubicBezTo>
                <a:lnTo>
                  <a:pt x="985883" y="250672"/>
                </a:lnTo>
                <a:lnTo>
                  <a:pt x="944469" y="228194"/>
                </a:lnTo>
                <a:cubicBezTo>
                  <a:pt x="874761" y="198709"/>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4" y="1482732"/>
                </a:cubicBezTo>
                <a:cubicBezTo>
                  <a:pt x="321314" y="1482732"/>
                  <a:pt x="0" y="1161419"/>
                  <a:pt x="0" y="765058"/>
                </a:cubicBezTo>
                <a:cubicBezTo>
                  <a:pt x="0" y="368697"/>
                  <a:pt x="321314" y="47383"/>
                  <a:pt x="717674" y="47383"/>
                </a:cubicBezTo>
                <a:close/>
                <a:moveTo>
                  <a:pt x="1254976" y="0"/>
                </a:moveTo>
                <a:lnTo>
                  <a:pt x="1258367" y="23"/>
                </a:lnTo>
                <a:lnTo>
                  <a:pt x="1261953" y="115"/>
                </a:lnTo>
                <a:lnTo>
                  <a:pt x="1265528" y="253"/>
                </a:lnTo>
                <a:lnTo>
                  <a:pt x="1269080" y="449"/>
                </a:lnTo>
                <a:lnTo>
                  <a:pt x="1272621" y="701"/>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4"/>
                </a:lnTo>
                <a:lnTo>
                  <a:pt x="1380464" y="39852"/>
                </a:lnTo>
                <a:lnTo>
                  <a:pt x="1383177" y="41807"/>
                </a:lnTo>
                <a:lnTo>
                  <a:pt x="1385855" y="43807"/>
                </a:lnTo>
                <a:lnTo>
                  <a:pt x="1388511" y="45841"/>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899"/>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6"/>
                </a:lnTo>
                <a:lnTo>
                  <a:pt x="1453847" y="129477"/>
                </a:lnTo>
                <a:lnTo>
                  <a:pt x="1455192" y="132581"/>
                </a:lnTo>
                <a:lnTo>
                  <a:pt x="1456491" y="135707"/>
                </a:lnTo>
                <a:lnTo>
                  <a:pt x="1457744" y="138869"/>
                </a:lnTo>
                <a:lnTo>
                  <a:pt x="1458939" y="142041"/>
                </a:lnTo>
                <a:lnTo>
                  <a:pt x="1460101" y="145237"/>
                </a:lnTo>
                <a:lnTo>
                  <a:pt x="1461204" y="148466"/>
                </a:lnTo>
                <a:lnTo>
                  <a:pt x="1462261" y="151708"/>
                </a:lnTo>
                <a:lnTo>
                  <a:pt x="1463261" y="154973"/>
                </a:lnTo>
                <a:lnTo>
                  <a:pt x="1464215" y="158271"/>
                </a:lnTo>
                <a:lnTo>
                  <a:pt x="1465124" y="161582"/>
                </a:lnTo>
                <a:lnTo>
                  <a:pt x="1465974" y="164916"/>
                </a:lnTo>
                <a:lnTo>
                  <a:pt x="1466779" y="168261"/>
                </a:lnTo>
                <a:lnTo>
                  <a:pt x="1467526" y="171641"/>
                </a:lnTo>
                <a:lnTo>
                  <a:pt x="1468228" y="175031"/>
                </a:lnTo>
                <a:lnTo>
                  <a:pt x="1468871" y="178445"/>
                </a:lnTo>
                <a:lnTo>
                  <a:pt x="1469468" y="181871"/>
                </a:lnTo>
                <a:cubicBezTo>
                  <a:pt x="1469645" y="183020"/>
                  <a:pt x="1469821" y="184170"/>
                  <a:pt x="1469997" y="185319"/>
                </a:cubicBezTo>
                <a:lnTo>
                  <a:pt x="1470480" y="188790"/>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4"/>
                  <a:pt x="1471783" y="201661"/>
                  <a:pt x="1471871" y="202837"/>
                </a:cubicBezTo>
                <a:cubicBezTo>
                  <a:pt x="1471939" y="204024"/>
                  <a:pt x="1472009" y="205213"/>
                  <a:pt x="1472078" y="206400"/>
                </a:cubicBezTo>
                <a:cubicBezTo>
                  <a:pt x="1472124" y="207588"/>
                  <a:pt x="1472169" y="208776"/>
                  <a:pt x="1472215" y="209963"/>
                </a:cubicBezTo>
                <a:cubicBezTo>
                  <a:pt x="1472258" y="212431"/>
                  <a:pt x="1472300" y="214899"/>
                  <a:pt x="1472342" y="217366"/>
                </a:cubicBezTo>
                <a:cubicBezTo>
                  <a:pt x="1472335" y="218497"/>
                  <a:pt x="1472327" y="219627"/>
                  <a:pt x="1472320" y="220758"/>
                </a:cubicBezTo>
                <a:cubicBezTo>
                  <a:pt x="1472292" y="221957"/>
                  <a:pt x="1472266" y="223156"/>
                  <a:pt x="1472239" y="224355"/>
                </a:cubicBezTo>
                <a:cubicBezTo>
                  <a:pt x="1472189" y="225543"/>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2"/>
                  <a:pt x="1038311" y="199722"/>
                </a:cubicBezTo>
                <a:cubicBezTo>
                  <a:pt x="1038414" y="198546"/>
                  <a:pt x="1038518" y="197370"/>
                  <a:pt x="1038621" y="196193"/>
                </a:cubicBezTo>
                <a:cubicBezTo>
                  <a:pt x="1038744" y="195028"/>
                  <a:pt x="1038867" y="193863"/>
                  <a:pt x="1038989" y="192699"/>
                </a:cubicBezTo>
                <a:cubicBezTo>
                  <a:pt x="1039131" y="191534"/>
                  <a:pt x="1039272" y="190369"/>
                  <a:pt x="1039414" y="189204"/>
                </a:cubicBezTo>
                <a:cubicBezTo>
                  <a:pt x="1039572" y="188047"/>
                  <a:pt x="1039728" y="186890"/>
                  <a:pt x="1039886" y="185733"/>
                </a:cubicBezTo>
                <a:lnTo>
                  <a:pt x="1040426" y="182285"/>
                </a:lnTo>
                <a:cubicBezTo>
                  <a:pt x="1040621" y="181139"/>
                  <a:pt x="1040817" y="179994"/>
                  <a:pt x="1041012" y="178848"/>
                </a:cubicBezTo>
                <a:lnTo>
                  <a:pt x="1041644" y="175434"/>
                </a:lnTo>
                <a:lnTo>
                  <a:pt x="1042334" y="172042"/>
                </a:lnTo>
                <a:lnTo>
                  <a:pt x="1043081" y="168663"/>
                </a:lnTo>
                <a:lnTo>
                  <a:pt x="1043875" y="165318"/>
                </a:lnTo>
                <a:lnTo>
                  <a:pt x="1044725" y="161973"/>
                </a:lnTo>
                <a:lnTo>
                  <a:pt x="1045622" y="158662"/>
                </a:lnTo>
                <a:lnTo>
                  <a:pt x="1046575" y="155375"/>
                </a:lnTo>
                <a:lnTo>
                  <a:pt x="1047576" y="152099"/>
                </a:lnTo>
                <a:lnTo>
                  <a:pt x="1048622" y="148847"/>
                </a:lnTo>
                <a:lnTo>
                  <a:pt x="1049725" y="145628"/>
                </a:lnTo>
                <a:lnTo>
                  <a:pt x="1050863" y="142420"/>
                </a:lnTo>
                <a:lnTo>
                  <a:pt x="1052070" y="139248"/>
                </a:lnTo>
                <a:lnTo>
                  <a:pt x="1053311" y="136087"/>
                </a:lnTo>
                <a:lnTo>
                  <a:pt x="1054599" y="132948"/>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6"/>
                </a:lnTo>
                <a:lnTo>
                  <a:pt x="1077462" y="91889"/>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6"/>
                </a:lnTo>
                <a:lnTo>
                  <a:pt x="1110854" y="54646"/>
                </a:lnTo>
                <a:lnTo>
                  <a:pt x="1113372" y="52451"/>
                </a:lnTo>
                <a:lnTo>
                  <a:pt x="1115923" y="50290"/>
                </a:lnTo>
                <a:lnTo>
                  <a:pt x="1118510" y="48163"/>
                </a:lnTo>
                <a:lnTo>
                  <a:pt x="1121130" y="46083"/>
                </a:lnTo>
                <a:lnTo>
                  <a:pt x="1123774" y="44048"/>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5"/>
                </a:lnTo>
                <a:lnTo>
                  <a:pt x="1216055" y="3472"/>
                </a:lnTo>
                <a:lnTo>
                  <a:pt x="1219481" y="2885"/>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5" name="文本占位符 30">
            <a:extLst>
              <a:ext uri="{FF2B5EF4-FFF2-40B4-BE49-F238E27FC236}">
                <a16:creationId xmlns:a16="http://schemas.microsoft.com/office/drawing/2014/main" id="{F7408555-9F09-47E6-BAB1-5C9ECEDFE330}"/>
              </a:ext>
            </a:extLst>
          </p:cNvPr>
          <p:cNvSpPr>
            <a:spLocks noGrp="1"/>
          </p:cNvSpPr>
          <p:nvPr>
            <p:ph type="body" sz="quarter" idx="32" hasCustomPrompt="1"/>
          </p:nvPr>
        </p:nvSpPr>
        <p:spPr>
          <a:xfrm>
            <a:off x="2130527"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1</a:t>
            </a:r>
            <a:endParaRPr lang="zh-CN" altLang="en-US"/>
          </a:p>
        </p:txBody>
      </p:sp>
      <p:sp>
        <p:nvSpPr>
          <p:cNvPr id="67" name="文本占位符 66">
            <a:extLst>
              <a:ext uri="{FF2B5EF4-FFF2-40B4-BE49-F238E27FC236}">
                <a16:creationId xmlns:a16="http://schemas.microsoft.com/office/drawing/2014/main" id="{D3D12266-0580-4AD3-845E-17B6D3389888}"/>
              </a:ext>
            </a:extLst>
          </p:cNvPr>
          <p:cNvSpPr>
            <a:spLocks noGrp="1"/>
          </p:cNvSpPr>
          <p:nvPr>
            <p:ph type="body" sz="quarter" idx="44"/>
          </p:nvPr>
        </p:nvSpPr>
        <p:spPr>
          <a:xfrm>
            <a:off x="3961214" y="1943926"/>
            <a:ext cx="1472342" cy="1482732"/>
          </a:xfrm>
          <a:custGeom>
            <a:avLst/>
            <a:gdLst>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0 w 1829109"/>
              <a:gd name="connsiteY371" fmla="*/ 0 h 2016771"/>
              <a:gd name="connsiteX372" fmla="*/ 533400 w 1829109"/>
              <a:gd name="connsiteY372" fmla="*/ 0 h 2016771"/>
              <a:gd name="connsiteX373" fmla="*/ 533400 w 1829109"/>
              <a:gd name="connsiteY373" fmla="*/ 441325 h 2016771"/>
              <a:gd name="connsiteX374" fmla="*/ 0 w 1829109"/>
              <a:gd name="connsiteY374" fmla="*/ 441325 h 2016771"/>
              <a:gd name="connsiteX0" fmla="*/ 1074442 w 1829109"/>
              <a:gd name="connsiteY0" fmla="*/ 581422 h 2016771"/>
              <a:gd name="connsiteX1" fmla="*/ 1353793 w 1829109"/>
              <a:gd name="connsiteY1" fmla="*/ 637821 h 2016771"/>
              <a:gd name="connsiteX2" fmla="*/ 1365002 w 1829109"/>
              <a:gd name="connsiteY2" fmla="*/ 643905 h 2016771"/>
              <a:gd name="connsiteX3" fmla="*/ 1363893 w 1829109"/>
              <a:gd name="connsiteY3" fmla="*/ 646470 h 2016771"/>
              <a:gd name="connsiteX4" fmla="*/ 1362284 w 1829109"/>
              <a:gd name="connsiteY4" fmla="*/ 650355 h 2016771"/>
              <a:gd name="connsiteX5" fmla="*/ 1360731 w 1829109"/>
              <a:gd name="connsiteY5" fmla="*/ 654264 h 2016771"/>
              <a:gd name="connsiteX6" fmla="*/ 1359237 w 1829109"/>
              <a:gd name="connsiteY6" fmla="*/ 658194 h 2016771"/>
              <a:gd name="connsiteX7" fmla="*/ 1357811 w 1829109"/>
              <a:gd name="connsiteY7" fmla="*/ 662172 h 2016771"/>
              <a:gd name="connsiteX8" fmla="*/ 1356444 w 1829109"/>
              <a:gd name="connsiteY8" fmla="*/ 666172 h 2016771"/>
              <a:gd name="connsiteX9" fmla="*/ 1355133 w 1829109"/>
              <a:gd name="connsiteY9" fmla="*/ 670195 h 2016771"/>
              <a:gd name="connsiteX10" fmla="*/ 1353881 w 1829109"/>
              <a:gd name="connsiteY10" fmla="*/ 674241 h 2016771"/>
              <a:gd name="connsiteX11" fmla="*/ 1352697 w 1829109"/>
              <a:gd name="connsiteY11" fmla="*/ 678322 h 2016771"/>
              <a:gd name="connsiteX12" fmla="*/ 1351582 w 1829109"/>
              <a:gd name="connsiteY12" fmla="*/ 682425 h 2016771"/>
              <a:gd name="connsiteX13" fmla="*/ 1350524 w 1829109"/>
              <a:gd name="connsiteY13" fmla="*/ 686563 h 2016771"/>
              <a:gd name="connsiteX14" fmla="*/ 1349524 w 1829109"/>
              <a:gd name="connsiteY14" fmla="*/ 690725 h 2016771"/>
              <a:gd name="connsiteX15" fmla="*/ 1348605 w 1829109"/>
              <a:gd name="connsiteY15" fmla="*/ 694897 h 2016771"/>
              <a:gd name="connsiteX16" fmla="*/ 1347731 w 1829109"/>
              <a:gd name="connsiteY16" fmla="*/ 699104 h 2016771"/>
              <a:gd name="connsiteX17" fmla="*/ 1346938 w 1829109"/>
              <a:gd name="connsiteY17" fmla="*/ 703335 h 2016771"/>
              <a:gd name="connsiteX18" fmla="*/ 1346202 w 1829109"/>
              <a:gd name="connsiteY18" fmla="*/ 707588 h 2016771"/>
              <a:gd name="connsiteX19" fmla="*/ 1345536 w 1829109"/>
              <a:gd name="connsiteY19" fmla="*/ 711863 h 2016771"/>
              <a:gd name="connsiteX20" fmla="*/ 1344937 w 1829109"/>
              <a:gd name="connsiteY20" fmla="*/ 716151 h 2016771"/>
              <a:gd name="connsiteX21" fmla="*/ 1344409 w 1829109"/>
              <a:gd name="connsiteY21" fmla="*/ 720473 h 2016771"/>
              <a:gd name="connsiteX22" fmla="*/ 1343949 w 1829109"/>
              <a:gd name="connsiteY22" fmla="*/ 724806 h 2016771"/>
              <a:gd name="connsiteX23" fmla="*/ 1343558 w 1829109"/>
              <a:gd name="connsiteY23" fmla="*/ 729164 h 2016771"/>
              <a:gd name="connsiteX24" fmla="*/ 1343237 w 1829109"/>
              <a:gd name="connsiteY24" fmla="*/ 733532 h 2016771"/>
              <a:gd name="connsiteX25" fmla="*/ 1342983 w 1829109"/>
              <a:gd name="connsiteY25" fmla="*/ 737922 h 2016771"/>
              <a:gd name="connsiteX26" fmla="*/ 1342799 w 1829109"/>
              <a:gd name="connsiteY26" fmla="*/ 742336 h 2016771"/>
              <a:gd name="connsiteX27" fmla="*/ 1342696 w 1829109"/>
              <a:gd name="connsiteY27" fmla="*/ 746761 h 2016771"/>
              <a:gd name="connsiteX28" fmla="*/ 1342650 w 1829109"/>
              <a:gd name="connsiteY28" fmla="*/ 751405 h 2016771"/>
              <a:gd name="connsiteX29" fmla="*/ 1342650 w 1829109"/>
              <a:gd name="connsiteY29" fmla="*/ 784711 h 2016771"/>
              <a:gd name="connsiteX30" fmla="*/ 1301236 w 1829109"/>
              <a:gd name="connsiteY30" fmla="*/ 762233 h 2016771"/>
              <a:gd name="connsiteX31" fmla="*/ 1074442 w 1829109"/>
              <a:gd name="connsiteY31" fmla="*/ 716445 h 2016771"/>
              <a:gd name="connsiteX32" fmla="*/ 491790 w 1829109"/>
              <a:gd name="connsiteY32" fmla="*/ 1299097 h 2016771"/>
              <a:gd name="connsiteX33" fmla="*/ 1074442 w 1829109"/>
              <a:gd name="connsiteY33" fmla="*/ 1881748 h 2016771"/>
              <a:gd name="connsiteX34" fmla="*/ 1657093 w 1829109"/>
              <a:gd name="connsiteY34" fmla="*/ 1299097 h 2016771"/>
              <a:gd name="connsiteX35" fmla="*/ 1611306 w 1829109"/>
              <a:gd name="connsiteY35" fmla="*/ 1072303 h 2016771"/>
              <a:gd name="connsiteX36" fmla="*/ 1583187 w 1829109"/>
              <a:gd name="connsiteY36" fmla="*/ 1020498 h 2016771"/>
              <a:gd name="connsiteX37" fmla="*/ 1611743 w 1829109"/>
              <a:gd name="connsiteY37" fmla="*/ 1020498 h 2016771"/>
              <a:gd name="connsiteX38" fmla="*/ 1620398 w 1829109"/>
              <a:gd name="connsiteY38" fmla="*/ 1020361 h 2016771"/>
              <a:gd name="connsiteX39" fmla="*/ 1624813 w 1829109"/>
              <a:gd name="connsiteY39" fmla="*/ 1020188 h 2016771"/>
              <a:gd name="connsiteX40" fmla="*/ 1629203 w 1829109"/>
              <a:gd name="connsiteY40" fmla="*/ 1019947 h 2016771"/>
              <a:gd name="connsiteX41" fmla="*/ 1633571 w 1829109"/>
              <a:gd name="connsiteY41" fmla="*/ 1019625 h 2016771"/>
              <a:gd name="connsiteX42" fmla="*/ 1637928 w 1829109"/>
              <a:gd name="connsiteY42" fmla="*/ 1019246 h 2016771"/>
              <a:gd name="connsiteX43" fmla="*/ 1642273 w 1829109"/>
              <a:gd name="connsiteY43" fmla="*/ 1018786 h 2016771"/>
              <a:gd name="connsiteX44" fmla="*/ 1646584 w 1829109"/>
              <a:gd name="connsiteY44" fmla="*/ 1018257 h 2016771"/>
              <a:gd name="connsiteX45" fmla="*/ 1650883 w 1829109"/>
              <a:gd name="connsiteY45" fmla="*/ 1017671 h 2016771"/>
              <a:gd name="connsiteX46" fmla="*/ 1655159 w 1829109"/>
              <a:gd name="connsiteY46" fmla="*/ 1017016 h 2016771"/>
              <a:gd name="connsiteX47" fmla="*/ 1659412 w 1829109"/>
              <a:gd name="connsiteY47" fmla="*/ 1016291 h 2016771"/>
              <a:gd name="connsiteX48" fmla="*/ 1663642 w 1829109"/>
              <a:gd name="connsiteY48" fmla="*/ 1015499 h 2016771"/>
              <a:gd name="connsiteX49" fmla="*/ 1667849 w 1829109"/>
              <a:gd name="connsiteY49" fmla="*/ 1014636 h 2016771"/>
              <a:gd name="connsiteX50" fmla="*/ 1672033 w 1829109"/>
              <a:gd name="connsiteY50" fmla="*/ 1013716 h 2016771"/>
              <a:gd name="connsiteX51" fmla="*/ 1676194 w 1829109"/>
              <a:gd name="connsiteY51" fmla="*/ 1012728 h 2016771"/>
              <a:gd name="connsiteX52" fmla="*/ 1680321 w 1829109"/>
              <a:gd name="connsiteY52" fmla="*/ 1011682 h 2016771"/>
              <a:gd name="connsiteX53" fmla="*/ 1684436 w 1829109"/>
              <a:gd name="connsiteY53" fmla="*/ 1010567 h 2016771"/>
              <a:gd name="connsiteX54" fmla="*/ 1688516 w 1829109"/>
              <a:gd name="connsiteY54" fmla="*/ 1009383 h 2016771"/>
              <a:gd name="connsiteX55" fmla="*/ 1692575 w 1829109"/>
              <a:gd name="connsiteY55" fmla="*/ 1008142 h 2016771"/>
              <a:gd name="connsiteX56" fmla="*/ 1696598 w 1829109"/>
              <a:gd name="connsiteY56" fmla="*/ 1006843 h 2016771"/>
              <a:gd name="connsiteX57" fmla="*/ 1700598 w 1829109"/>
              <a:gd name="connsiteY57" fmla="*/ 1005475 h 2016771"/>
              <a:gd name="connsiteX58" fmla="*/ 1704575 w 1829109"/>
              <a:gd name="connsiteY58" fmla="*/ 1004049 h 2016771"/>
              <a:gd name="connsiteX59" fmla="*/ 1708517 w 1829109"/>
              <a:gd name="connsiteY59" fmla="*/ 1002567 h 2016771"/>
              <a:gd name="connsiteX60" fmla="*/ 1712425 w 1829109"/>
              <a:gd name="connsiteY60" fmla="*/ 1001026 h 2016771"/>
              <a:gd name="connsiteX61" fmla="*/ 1716311 w 1829109"/>
              <a:gd name="connsiteY61" fmla="*/ 999417 h 2016771"/>
              <a:gd name="connsiteX62" fmla="*/ 1720161 w 1829109"/>
              <a:gd name="connsiteY62" fmla="*/ 997762 h 2016771"/>
              <a:gd name="connsiteX63" fmla="*/ 1723072 w 1829109"/>
              <a:gd name="connsiteY63" fmla="*/ 996447 h 2016771"/>
              <a:gd name="connsiteX64" fmla="*/ 1735717 w 1829109"/>
              <a:gd name="connsiteY64" fmla="*/ 1019745 h 2016771"/>
              <a:gd name="connsiteX65" fmla="*/ 1792116 w 1829109"/>
              <a:gd name="connsiteY65" fmla="*/ 1299097 h 2016771"/>
              <a:gd name="connsiteX66" fmla="*/ 1074442 w 1829109"/>
              <a:gd name="connsiteY66" fmla="*/ 2016771 h 2016771"/>
              <a:gd name="connsiteX67" fmla="*/ 356767 w 1829109"/>
              <a:gd name="connsiteY67" fmla="*/ 1299097 h 2016771"/>
              <a:gd name="connsiteX68" fmla="*/ 1074442 w 1829109"/>
              <a:gd name="connsiteY68" fmla="*/ 581422 h 2016771"/>
              <a:gd name="connsiteX69" fmla="*/ 1611743 w 1829109"/>
              <a:gd name="connsiteY69" fmla="*/ 534039 h 2016771"/>
              <a:gd name="connsiteX70" fmla="*/ 1615134 w 1829109"/>
              <a:gd name="connsiteY70" fmla="*/ 534063 h 2016771"/>
              <a:gd name="connsiteX71" fmla="*/ 1618720 w 1829109"/>
              <a:gd name="connsiteY71" fmla="*/ 534154 h 2016771"/>
              <a:gd name="connsiteX72" fmla="*/ 1622295 w 1829109"/>
              <a:gd name="connsiteY72" fmla="*/ 534292 h 2016771"/>
              <a:gd name="connsiteX73" fmla="*/ 1625847 w 1829109"/>
              <a:gd name="connsiteY73" fmla="*/ 534488 h 2016771"/>
              <a:gd name="connsiteX74" fmla="*/ 1629388 w 1829109"/>
              <a:gd name="connsiteY74" fmla="*/ 534741 h 2016771"/>
              <a:gd name="connsiteX75" fmla="*/ 1632916 w 1829109"/>
              <a:gd name="connsiteY75" fmla="*/ 535063 h 2016771"/>
              <a:gd name="connsiteX76" fmla="*/ 1636422 w 1829109"/>
              <a:gd name="connsiteY76" fmla="*/ 535418 h 2016771"/>
              <a:gd name="connsiteX77" fmla="*/ 1639905 w 1829109"/>
              <a:gd name="connsiteY77" fmla="*/ 535844 h 2016771"/>
              <a:gd name="connsiteX78" fmla="*/ 1643377 w 1829109"/>
              <a:gd name="connsiteY78" fmla="*/ 536327 h 2016771"/>
              <a:gd name="connsiteX79" fmla="*/ 1646826 w 1829109"/>
              <a:gd name="connsiteY79" fmla="*/ 536856 h 2016771"/>
              <a:gd name="connsiteX80" fmla="*/ 1650262 w 1829109"/>
              <a:gd name="connsiteY80" fmla="*/ 537441 h 2016771"/>
              <a:gd name="connsiteX81" fmla="*/ 1653676 w 1829109"/>
              <a:gd name="connsiteY81" fmla="*/ 538074 h 2016771"/>
              <a:gd name="connsiteX82" fmla="*/ 1657067 w 1829109"/>
              <a:gd name="connsiteY82" fmla="*/ 538764 h 2016771"/>
              <a:gd name="connsiteX83" fmla="*/ 1660446 w 1829109"/>
              <a:gd name="connsiteY83" fmla="*/ 539510 h 2016771"/>
              <a:gd name="connsiteX84" fmla="*/ 1663802 w 1829109"/>
              <a:gd name="connsiteY84" fmla="*/ 540304 h 2016771"/>
              <a:gd name="connsiteX85" fmla="*/ 1667136 w 1829109"/>
              <a:gd name="connsiteY85" fmla="*/ 541155 h 2016771"/>
              <a:gd name="connsiteX86" fmla="*/ 1670447 w 1829109"/>
              <a:gd name="connsiteY86" fmla="*/ 542051 h 2016771"/>
              <a:gd name="connsiteX87" fmla="*/ 1673746 w 1829109"/>
              <a:gd name="connsiteY87" fmla="*/ 543005 h 2016771"/>
              <a:gd name="connsiteX88" fmla="*/ 1677011 w 1829109"/>
              <a:gd name="connsiteY88" fmla="*/ 544005 h 2016771"/>
              <a:gd name="connsiteX89" fmla="*/ 1680264 w 1829109"/>
              <a:gd name="connsiteY89" fmla="*/ 545051 h 2016771"/>
              <a:gd name="connsiteX90" fmla="*/ 1683482 w 1829109"/>
              <a:gd name="connsiteY90" fmla="*/ 546155 h 2016771"/>
              <a:gd name="connsiteX91" fmla="*/ 1686689 w 1829109"/>
              <a:gd name="connsiteY91" fmla="*/ 547304 h 2016771"/>
              <a:gd name="connsiteX92" fmla="*/ 1689873 w 1829109"/>
              <a:gd name="connsiteY92" fmla="*/ 548500 h 2016771"/>
              <a:gd name="connsiteX93" fmla="*/ 1693023 w 1829109"/>
              <a:gd name="connsiteY93" fmla="*/ 549741 h 2016771"/>
              <a:gd name="connsiteX94" fmla="*/ 1696161 w 1829109"/>
              <a:gd name="connsiteY94" fmla="*/ 551029 h 2016771"/>
              <a:gd name="connsiteX95" fmla="*/ 1699264 w 1829109"/>
              <a:gd name="connsiteY95" fmla="*/ 552374 h 2016771"/>
              <a:gd name="connsiteX96" fmla="*/ 1702345 w 1829109"/>
              <a:gd name="connsiteY96" fmla="*/ 553764 h 2016771"/>
              <a:gd name="connsiteX97" fmla="*/ 1705403 w 1829109"/>
              <a:gd name="connsiteY97" fmla="*/ 555189 h 2016771"/>
              <a:gd name="connsiteX98" fmla="*/ 1708438 w 1829109"/>
              <a:gd name="connsiteY98" fmla="*/ 556672 h 2016771"/>
              <a:gd name="connsiteX99" fmla="*/ 1711437 w 1829109"/>
              <a:gd name="connsiteY99" fmla="*/ 558202 h 2016771"/>
              <a:gd name="connsiteX100" fmla="*/ 1714414 w 1829109"/>
              <a:gd name="connsiteY100" fmla="*/ 559765 h 2016771"/>
              <a:gd name="connsiteX101" fmla="*/ 1717368 w 1829109"/>
              <a:gd name="connsiteY101" fmla="*/ 561385 h 2016771"/>
              <a:gd name="connsiteX102" fmla="*/ 1720288 w 1829109"/>
              <a:gd name="connsiteY102" fmla="*/ 563040 h 2016771"/>
              <a:gd name="connsiteX103" fmla="*/ 1723185 w 1829109"/>
              <a:gd name="connsiteY103" fmla="*/ 564742 h 2016771"/>
              <a:gd name="connsiteX104" fmla="*/ 1726059 w 1829109"/>
              <a:gd name="connsiteY104" fmla="*/ 566489 h 2016771"/>
              <a:gd name="connsiteX105" fmla="*/ 1728898 w 1829109"/>
              <a:gd name="connsiteY105" fmla="*/ 568271 h 2016771"/>
              <a:gd name="connsiteX106" fmla="*/ 1731702 w 1829109"/>
              <a:gd name="connsiteY106" fmla="*/ 570110 h 2016771"/>
              <a:gd name="connsiteX107" fmla="*/ 1734473 w 1829109"/>
              <a:gd name="connsiteY107" fmla="*/ 571984 h 2016771"/>
              <a:gd name="connsiteX108" fmla="*/ 1737231 w 1829109"/>
              <a:gd name="connsiteY108" fmla="*/ 573892 h 2016771"/>
              <a:gd name="connsiteX109" fmla="*/ 1739944 w 1829109"/>
              <a:gd name="connsiteY109" fmla="*/ 575846 h 2016771"/>
              <a:gd name="connsiteX110" fmla="*/ 1742622 w 1829109"/>
              <a:gd name="connsiteY110" fmla="*/ 577846 h 2016771"/>
              <a:gd name="connsiteX111" fmla="*/ 1745278 w 1829109"/>
              <a:gd name="connsiteY111" fmla="*/ 579881 h 2016771"/>
              <a:gd name="connsiteX112" fmla="*/ 1747899 w 1829109"/>
              <a:gd name="connsiteY112" fmla="*/ 581961 h 2016771"/>
              <a:gd name="connsiteX113" fmla="*/ 1750485 w 1829109"/>
              <a:gd name="connsiteY113" fmla="*/ 584076 h 2016771"/>
              <a:gd name="connsiteX114" fmla="*/ 1753048 w 1829109"/>
              <a:gd name="connsiteY114" fmla="*/ 586225 h 2016771"/>
              <a:gd name="connsiteX115" fmla="*/ 1755565 w 1829109"/>
              <a:gd name="connsiteY115" fmla="*/ 588421 h 2016771"/>
              <a:gd name="connsiteX116" fmla="*/ 1758049 w 1829109"/>
              <a:gd name="connsiteY116" fmla="*/ 590651 h 2016771"/>
              <a:gd name="connsiteX117" fmla="*/ 1760509 w 1829109"/>
              <a:gd name="connsiteY117" fmla="*/ 592916 h 2016771"/>
              <a:gd name="connsiteX118" fmla="*/ 1762922 w 1829109"/>
              <a:gd name="connsiteY118" fmla="*/ 595226 h 2016771"/>
              <a:gd name="connsiteX119" fmla="*/ 1765301 w 1829109"/>
              <a:gd name="connsiteY119" fmla="*/ 597571 h 2016771"/>
              <a:gd name="connsiteX120" fmla="*/ 1767647 w 1829109"/>
              <a:gd name="connsiteY120" fmla="*/ 599939 h 2016771"/>
              <a:gd name="connsiteX121" fmla="*/ 1769957 w 1829109"/>
              <a:gd name="connsiteY121" fmla="*/ 602352 h 2016771"/>
              <a:gd name="connsiteX122" fmla="*/ 1772233 w 1829109"/>
              <a:gd name="connsiteY122" fmla="*/ 604801 h 2016771"/>
              <a:gd name="connsiteX123" fmla="*/ 1774475 w 1829109"/>
              <a:gd name="connsiteY123" fmla="*/ 607284 h 2016771"/>
              <a:gd name="connsiteX124" fmla="*/ 1776670 w 1829109"/>
              <a:gd name="connsiteY124" fmla="*/ 609801 h 2016771"/>
              <a:gd name="connsiteX125" fmla="*/ 1778820 w 1829109"/>
              <a:gd name="connsiteY125" fmla="*/ 612353 h 2016771"/>
              <a:gd name="connsiteX126" fmla="*/ 1780946 w 1829109"/>
              <a:gd name="connsiteY126" fmla="*/ 614940 h 2016771"/>
              <a:gd name="connsiteX127" fmla="*/ 1783027 w 1829109"/>
              <a:gd name="connsiteY127" fmla="*/ 617560 h 2016771"/>
              <a:gd name="connsiteX128" fmla="*/ 1785072 w 1829109"/>
              <a:gd name="connsiteY128" fmla="*/ 620204 h 2016771"/>
              <a:gd name="connsiteX129" fmla="*/ 1787073 w 1829109"/>
              <a:gd name="connsiteY129" fmla="*/ 622894 h 2016771"/>
              <a:gd name="connsiteX130" fmla="*/ 1789027 w 1829109"/>
              <a:gd name="connsiteY130" fmla="*/ 625606 h 2016771"/>
              <a:gd name="connsiteX131" fmla="*/ 1790947 w 1829109"/>
              <a:gd name="connsiteY131" fmla="*/ 628342 h 2016771"/>
              <a:gd name="connsiteX132" fmla="*/ 1792820 w 1829109"/>
              <a:gd name="connsiteY132" fmla="*/ 631124 h 2016771"/>
              <a:gd name="connsiteX133" fmla="*/ 1794659 w 1829109"/>
              <a:gd name="connsiteY133" fmla="*/ 633929 h 2016771"/>
              <a:gd name="connsiteX134" fmla="*/ 1796452 w 1829109"/>
              <a:gd name="connsiteY134" fmla="*/ 636756 h 2016771"/>
              <a:gd name="connsiteX135" fmla="*/ 1798200 w 1829109"/>
              <a:gd name="connsiteY135" fmla="*/ 639619 h 2016771"/>
              <a:gd name="connsiteX136" fmla="*/ 1799912 w 1829109"/>
              <a:gd name="connsiteY136" fmla="*/ 642515 h 2016771"/>
              <a:gd name="connsiteX137" fmla="*/ 1801580 w 1829109"/>
              <a:gd name="connsiteY137" fmla="*/ 645435 h 2016771"/>
              <a:gd name="connsiteX138" fmla="*/ 1803200 w 1829109"/>
              <a:gd name="connsiteY138" fmla="*/ 648378 h 2016771"/>
              <a:gd name="connsiteX139" fmla="*/ 1804775 w 1829109"/>
              <a:gd name="connsiteY139" fmla="*/ 651355 h 2016771"/>
              <a:gd name="connsiteX140" fmla="*/ 1806303 w 1829109"/>
              <a:gd name="connsiteY140" fmla="*/ 654355 h 2016771"/>
              <a:gd name="connsiteX141" fmla="*/ 1807787 w 1829109"/>
              <a:gd name="connsiteY141" fmla="*/ 657378 h 2016771"/>
              <a:gd name="connsiteX142" fmla="*/ 1809223 w 1829109"/>
              <a:gd name="connsiteY142" fmla="*/ 660436 h 2016771"/>
              <a:gd name="connsiteX143" fmla="*/ 1810614 w 1829109"/>
              <a:gd name="connsiteY143" fmla="*/ 663516 h 2016771"/>
              <a:gd name="connsiteX144" fmla="*/ 1811959 w 1829109"/>
              <a:gd name="connsiteY144" fmla="*/ 666620 h 2016771"/>
              <a:gd name="connsiteX145" fmla="*/ 1813258 w 1829109"/>
              <a:gd name="connsiteY145" fmla="*/ 669746 h 2016771"/>
              <a:gd name="connsiteX146" fmla="*/ 1814511 w 1829109"/>
              <a:gd name="connsiteY146" fmla="*/ 672908 h 2016771"/>
              <a:gd name="connsiteX147" fmla="*/ 1815706 w 1829109"/>
              <a:gd name="connsiteY147" fmla="*/ 676080 h 2016771"/>
              <a:gd name="connsiteX148" fmla="*/ 1816868 w 1829109"/>
              <a:gd name="connsiteY148" fmla="*/ 679276 h 2016771"/>
              <a:gd name="connsiteX149" fmla="*/ 1817971 w 1829109"/>
              <a:gd name="connsiteY149" fmla="*/ 682506 h 2016771"/>
              <a:gd name="connsiteX150" fmla="*/ 1819028 w 1829109"/>
              <a:gd name="connsiteY150" fmla="*/ 685748 h 2016771"/>
              <a:gd name="connsiteX151" fmla="*/ 1820028 w 1829109"/>
              <a:gd name="connsiteY151" fmla="*/ 689012 h 2016771"/>
              <a:gd name="connsiteX152" fmla="*/ 1820982 w 1829109"/>
              <a:gd name="connsiteY152" fmla="*/ 692311 h 2016771"/>
              <a:gd name="connsiteX153" fmla="*/ 1821891 w 1829109"/>
              <a:gd name="connsiteY153" fmla="*/ 695621 h 2016771"/>
              <a:gd name="connsiteX154" fmla="*/ 1822741 w 1829109"/>
              <a:gd name="connsiteY154" fmla="*/ 698955 h 2016771"/>
              <a:gd name="connsiteX155" fmla="*/ 1823546 w 1829109"/>
              <a:gd name="connsiteY155" fmla="*/ 702300 h 2016771"/>
              <a:gd name="connsiteX156" fmla="*/ 1824293 w 1829109"/>
              <a:gd name="connsiteY156" fmla="*/ 705680 h 2016771"/>
              <a:gd name="connsiteX157" fmla="*/ 1824995 w 1829109"/>
              <a:gd name="connsiteY157" fmla="*/ 709070 h 2016771"/>
              <a:gd name="connsiteX158" fmla="*/ 1825638 w 1829109"/>
              <a:gd name="connsiteY158" fmla="*/ 712484 h 2016771"/>
              <a:gd name="connsiteX159" fmla="*/ 1826235 w 1829109"/>
              <a:gd name="connsiteY159" fmla="*/ 715910 h 2016771"/>
              <a:gd name="connsiteX160" fmla="*/ 1826764 w 1829109"/>
              <a:gd name="connsiteY160" fmla="*/ 719359 h 2016771"/>
              <a:gd name="connsiteX161" fmla="*/ 1827247 w 1829109"/>
              <a:gd name="connsiteY161" fmla="*/ 722830 h 2016771"/>
              <a:gd name="connsiteX162" fmla="*/ 1827684 w 1829109"/>
              <a:gd name="connsiteY162" fmla="*/ 726312 h 2016771"/>
              <a:gd name="connsiteX163" fmla="*/ 1828052 w 1829109"/>
              <a:gd name="connsiteY163" fmla="*/ 729819 h 2016771"/>
              <a:gd name="connsiteX164" fmla="*/ 1828373 w 1829109"/>
              <a:gd name="connsiteY164" fmla="*/ 733348 h 2016771"/>
              <a:gd name="connsiteX165" fmla="*/ 1828638 w 1829109"/>
              <a:gd name="connsiteY165" fmla="*/ 736876 h 2016771"/>
              <a:gd name="connsiteX166" fmla="*/ 1828845 w 1829109"/>
              <a:gd name="connsiteY166" fmla="*/ 740439 h 2016771"/>
              <a:gd name="connsiteX167" fmla="*/ 1828982 w 1829109"/>
              <a:gd name="connsiteY167" fmla="*/ 744003 h 2016771"/>
              <a:gd name="connsiteX168" fmla="*/ 1829109 w 1829109"/>
              <a:gd name="connsiteY168" fmla="*/ 751405 h 2016771"/>
              <a:gd name="connsiteX169" fmla="*/ 1829087 w 1829109"/>
              <a:gd name="connsiteY169" fmla="*/ 754797 h 2016771"/>
              <a:gd name="connsiteX170" fmla="*/ 1829006 w 1829109"/>
              <a:gd name="connsiteY170" fmla="*/ 758395 h 2016771"/>
              <a:gd name="connsiteX171" fmla="*/ 1828857 w 1829109"/>
              <a:gd name="connsiteY171" fmla="*/ 761958 h 2016771"/>
              <a:gd name="connsiteX172" fmla="*/ 1828661 w 1829109"/>
              <a:gd name="connsiteY172" fmla="*/ 765521 h 2016771"/>
              <a:gd name="connsiteX173" fmla="*/ 1828408 w 1829109"/>
              <a:gd name="connsiteY173" fmla="*/ 769050 h 2016771"/>
              <a:gd name="connsiteX174" fmla="*/ 1828097 w 1829109"/>
              <a:gd name="connsiteY174" fmla="*/ 772579 h 2016771"/>
              <a:gd name="connsiteX175" fmla="*/ 1827730 w 1829109"/>
              <a:gd name="connsiteY175" fmla="*/ 776085 h 2016771"/>
              <a:gd name="connsiteX176" fmla="*/ 1827304 w 1829109"/>
              <a:gd name="connsiteY176" fmla="*/ 779568 h 2016771"/>
              <a:gd name="connsiteX177" fmla="*/ 1826833 w 1829109"/>
              <a:gd name="connsiteY177" fmla="*/ 783040 h 2016771"/>
              <a:gd name="connsiteX178" fmla="*/ 1826293 w 1829109"/>
              <a:gd name="connsiteY178" fmla="*/ 786488 h 2016771"/>
              <a:gd name="connsiteX179" fmla="*/ 1825719 w 1829109"/>
              <a:gd name="connsiteY179" fmla="*/ 789925 h 2016771"/>
              <a:gd name="connsiteX180" fmla="*/ 1825074 w 1829109"/>
              <a:gd name="connsiteY180" fmla="*/ 793339 h 2016771"/>
              <a:gd name="connsiteX181" fmla="*/ 1824385 w 1829109"/>
              <a:gd name="connsiteY181" fmla="*/ 796729 h 2016771"/>
              <a:gd name="connsiteX182" fmla="*/ 1823638 w 1829109"/>
              <a:gd name="connsiteY182" fmla="*/ 800109 h 2016771"/>
              <a:gd name="connsiteX183" fmla="*/ 1822845 w 1829109"/>
              <a:gd name="connsiteY183" fmla="*/ 803465 h 2016771"/>
              <a:gd name="connsiteX184" fmla="*/ 1821994 w 1829109"/>
              <a:gd name="connsiteY184" fmla="*/ 806799 h 2016771"/>
              <a:gd name="connsiteX185" fmla="*/ 1821097 w 1829109"/>
              <a:gd name="connsiteY185" fmla="*/ 810109 h 2016771"/>
              <a:gd name="connsiteX186" fmla="*/ 1820143 w 1829109"/>
              <a:gd name="connsiteY186" fmla="*/ 813409 h 2016771"/>
              <a:gd name="connsiteX187" fmla="*/ 1819143 w 1829109"/>
              <a:gd name="connsiteY187" fmla="*/ 816673 h 2016771"/>
              <a:gd name="connsiteX188" fmla="*/ 1818097 w 1829109"/>
              <a:gd name="connsiteY188" fmla="*/ 819926 h 2016771"/>
              <a:gd name="connsiteX189" fmla="*/ 1817005 w 1829109"/>
              <a:gd name="connsiteY189" fmla="*/ 823145 h 2016771"/>
              <a:gd name="connsiteX190" fmla="*/ 1815856 w 1829109"/>
              <a:gd name="connsiteY190" fmla="*/ 826351 h 2016771"/>
              <a:gd name="connsiteX191" fmla="*/ 1814660 w 1829109"/>
              <a:gd name="connsiteY191" fmla="*/ 829536 h 2016771"/>
              <a:gd name="connsiteX192" fmla="*/ 1813407 w 1829109"/>
              <a:gd name="connsiteY192" fmla="*/ 832685 h 2016771"/>
              <a:gd name="connsiteX193" fmla="*/ 1812120 w 1829109"/>
              <a:gd name="connsiteY193" fmla="*/ 835823 h 2016771"/>
              <a:gd name="connsiteX194" fmla="*/ 1810775 w 1829109"/>
              <a:gd name="connsiteY194" fmla="*/ 838927 h 2016771"/>
              <a:gd name="connsiteX195" fmla="*/ 1809396 w 1829109"/>
              <a:gd name="connsiteY195" fmla="*/ 842019 h 2016771"/>
              <a:gd name="connsiteX196" fmla="*/ 1807959 w 1829109"/>
              <a:gd name="connsiteY196" fmla="*/ 845065 h 2016771"/>
              <a:gd name="connsiteX197" fmla="*/ 1806476 w 1829109"/>
              <a:gd name="connsiteY197" fmla="*/ 848100 h 2016771"/>
              <a:gd name="connsiteX198" fmla="*/ 1804958 w 1829109"/>
              <a:gd name="connsiteY198" fmla="*/ 851100 h 2016771"/>
              <a:gd name="connsiteX199" fmla="*/ 1803384 w 1829109"/>
              <a:gd name="connsiteY199" fmla="*/ 854088 h 2016771"/>
              <a:gd name="connsiteX200" fmla="*/ 1801775 w 1829109"/>
              <a:gd name="connsiteY200" fmla="*/ 857031 h 2016771"/>
              <a:gd name="connsiteX201" fmla="*/ 1800120 w 1829109"/>
              <a:gd name="connsiteY201" fmla="*/ 859962 h 2016771"/>
              <a:gd name="connsiteX202" fmla="*/ 1798406 w 1829109"/>
              <a:gd name="connsiteY202" fmla="*/ 862859 h 2016771"/>
              <a:gd name="connsiteX203" fmla="*/ 1796671 w 1829109"/>
              <a:gd name="connsiteY203" fmla="*/ 865722 h 2016771"/>
              <a:gd name="connsiteX204" fmla="*/ 1794877 w 1829109"/>
              <a:gd name="connsiteY204" fmla="*/ 868561 h 2016771"/>
              <a:gd name="connsiteX205" fmla="*/ 1793050 w 1829109"/>
              <a:gd name="connsiteY205" fmla="*/ 871365 h 2016771"/>
              <a:gd name="connsiteX206" fmla="*/ 1791176 w 1829109"/>
              <a:gd name="connsiteY206" fmla="*/ 874147 h 2016771"/>
              <a:gd name="connsiteX207" fmla="*/ 1789257 w 1829109"/>
              <a:gd name="connsiteY207" fmla="*/ 876894 h 2016771"/>
              <a:gd name="connsiteX208" fmla="*/ 1787303 w 1829109"/>
              <a:gd name="connsiteY208" fmla="*/ 879607 h 2016771"/>
              <a:gd name="connsiteX209" fmla="*/ 1785302 w 1829109"/>
              <a:gd name="connsiteY209" fmla="*/ 882297 h 2016771"/>
              <a:gd name="connsiteX210" fmla="*/ 1783268 w 1829109"/>
              <a:gd name="connsiteY210" fmla="*/ 884940 h 2016771"/>
              <a:gd name="connsiteX211" fmla="*/ 1781199 w 1829109"/>
              <a:gd name="connsiteY211" fmla="*/ 887562 h 2016771"/>
              <a:gd name="connsiteX212" fmla="*/ 1779072 w 1829109"/>
              <a:gd name="connsiteY212" fmla="*/ 890159 h 2016771"/>
              <a:gd name="connsiteX213" fmla="*/ 1776923 w 1829109"/>
              <a:gd name="connsiteY213" fmla="*/ 892711 h 2016771"/>
              <a:gd name="connsiteX214" fmla="*/ 1774727 w 1829109"/>
              <a:gd name="connsiteY214" fmla="*/ 895229 h 2016771"/>
              <a:gd name="connsiteX215" fmla="*/ 1772498 w 1829109"/>
              <a:gd name="connsiteY215" fmla="*/ 897722 h 2016771"/>
              <a:gd name="connsiteX216" fmla="*/ 1770233 w 1829109"/>
              <a:gd name="connsiteY216" fmla="*/ 900172 h 2016771"/>
              <a:gd name="connsiteX217" fmla="*/ 1767923 w 1829109"/>
              <a:gd name="connsiteY217" fmla="*/ 902585 h 2016771"/>
              <a:gd name="connsiteX218" fmla="*/ 1765589 w 1829109"/>
              <a:gd name="connsiteY218" fmla="*/ 904976 h 2016771"/>
              <a:gd name="connsiteX219" fmla="*/ 1763210 w 1829109"/>
              <a:gd name="connsiteY219" fmla="*/ 907321 h 2016771"/>
              <a:gd name="connsiteX220" fmla="*/ 1760796 w 1829109"/>
              <a:gd name="connsiteY220" fmla="*/ 909632 h 2016771"/>
              <a:gd name="connsiteX221" fmla="*/ 1758347 w 1829109"/>
              <a:gd name="connsiteY221" fmla="*/ 911896 h 2016771"/>
              <a:gd name="connsiteX222" fmla="*/ 1755865 w 1829109"/>
              <a:gd name="connsiteY222" fmla="*/ 914137 h 2016771"/>
              <a:gd name="connsiteX223" fmla="*/ 1753347 w 1829109"/>
              <a:gd name="connsiteY223" fmla="*/ 916333 h 2016771"/>
              <a:gd name="connsiteX224" fmla="*/ 1750795 w 1829109"/>
              <a:gd name="connsiteY224" fmla="*/ 918493 h 2016771"/>
              <a:gd name="connsiteX225" fmla="*/ 1748209 w 1829109"/>
              <a:gd name="connsiteY225" fmla="*/ 920609 h 2016771"/>
              <a:gd name="connsiteX226" fmla="*/ 1745588 w 1829109"/>
              <a:gd name="connsiteY226" fmla="*/ 922690 h 2016771"/>
              <a:gd name="connsiteX227" fmla="*/ 1742944 w 1829109"/>
              <a:gd name="connsiteY227" fmla="*/ 924735 h 2016771"/>
              <a:gd name="connsiteX228" fmla="*/ 1740266 w 1829109"/>
              <a:gd name="connsiteY228" fmla="*/ 926735 h 2016771"/>
              <a:gd name="connsiteX229" fmla="*/ 1737554 w 1829109"/>
              <a:gd name="connsiteY229" fmla="*/ 928689 h 2016771"/>
              <a:gd name="connsiteX230" fmla="*/ 1734806 w 1829109"/>
              <a:gd name="connsiteY230" fmla="*/ 930609 h 2016771"/>
              <a:gd name="connsiteX231" fmla="*/ 1732036 w 1829109"/>
              <a:gd name="connsiteY231" fmla="*/ 932494 h 2016771"/>
              <a:gd name="connsiteX232" fmla="*/ 1729231 w 1829109"/>
              <a:gd name="connsiteY232" fmla="*/ 934322 h 2016771"/>
              <a:gd name="connsiteX233" fmla="*/ 1726392 w 1829109"/>
              <a:gd name="connsiteY233" fmla="*/ 936116 h 2016771"/>
              <a:gd name="connsiteX234" fmla="*/ 1723530 w 1829109"/>
              <a:gd name="connsiteY234" fmla="*/ 937874 h 2016771"/>
              <a:gd name="connsiteX235" fmla="*/ 1720645 w 1829109"/>
              <a:gd name="connsiteY235" fmla="*/ 939575 h 2016771"/>
              <a:gd name="connsiteX236" fmla="*/ 1717725 w 1829109"/>
              <a:gd name="connsiteY236" fmla="*/ 941242 h 2016771"/>
              <a:gd name="connsiteX237" fmla="*/ 1714771 w 1829109"/>
              <a:gd name="connsiteY237" fmla="*/ 942862 h 2016771"/>
              <a:gd name="connsiteX238" fmla="*/ 1711794 w 1829109"/>
              <a:gd name="connsiteY238" fmla="*/ 944437 h 2016771"/>
              <a:gd name="connsiteX239" fmla="*/ 1708793 w 1829109"/>
              <a:gd name="connsiteY239" fmla="*/ 945966 h 2016771"/>
              <a:gd name="connsiteX240" fmla="*/ 1705770 w 1829109"/>
              <a:gd name="connsiteY240" fmla="*/ 947449 h 2016771"/>
              <a:gd name="connsiteX241" fmla="*/ 1702713 w 1829109"/>
              <a:gd name="connsiteY241" fmla="*/ 948886 h 2016771"/>
              <a:gd name="connsiteX242" fmla="*/ 1699632 w 1829109"/>
              <a:gd name="connsiteY242" fmla="*/ 950277 h 2016771"/>
              <a:gd name="connsiteX243" fmla="*/ 1698320 w 1829109"/>
              <a:gd name="connsiteY243" fmla="*/ 950845 h 2016771"/>
              <a:gd name="connsiteX244" fmla="*/ 1696528 w 1829109"/>
              <a:gd name="connsiteY244" fmla="*/ 951622 h 2016771"/>
              <a:gd name="connsiteX245" fmla="*/ 1693402 w 1829109"/>
              <a:gd name="connsiteY245" fmla="*/ 952921 h 2016771"/>
              <a:gd name="connsiteX246" fmla="*/ 1690252 w 1829109"/>
              <a:gd name="connsiteY246" fmla="*/ 954173 h 2016771"/>
              <a:gd name="connsiteX247" fmla="*/ 1687068 w 1829109"/>
              <a:gd name="connsiteY247" fmla="*/ 955381 h 2016771"/>
              <a:gd name="connsiteX248" fmla="*/ 1683873 w 1829109"/>
              <a:gd name="connsiteY248" fmla="*/ 956530 h 2016771"/>
              <a:gd name="connsiteX249" fmla="*/ 1680655 w 1829109"/>
              <a:gd name="connsiteY249" fmla="*/ 957634 h 2016771"/>
              <a:gd name="connsiteX250" fmla="*/ 1677401 w 1829109"/>
              <a:gd name="connsiteY250" fmla="*/ 958691 h 2016771"/>
              <a:gd name="connsiteX251" fmla="*/ 1674137 w 1829109"/>
              <a:gd name="connsiteY251" fmla="*/ 959691 h 2016771"/>
              <a:gd name="connsiteX252" fmla="*/ 1670850 w 1829109"/>
              <a:gd name="connsiteY252" fmla="*/ 960657 h 2016771"/>
              <a:gd name="connsiteX253" fmla="*/ 1667539 w 1829109"/>
              <a:gd name="connsiteY253" fmla="*/ 961554 h 2016771"/>
              <a:gd name="connsiteX254" fmla="*/ 1664205 w 1829109"/>
              <a:gd name="connsiteY254" fmla="*/ 962415 h 2016771"/>
              <a:gd name="connsiteX255" fmla="*/ 1660849 w 1829109"/>
              <a:gd name="connsiteY255" fmla="*/ 963208 h 2016771"/>
              <a:gd name="connsiteX256" fmla="*/ 1657469 w 1829109"/>
              <a:gd name="connsiteY256" fmla="*/ 963968 h 2016771"/>
              <a:gd name="connsiteX257" fmla="*/ 1654078 w 1829109"/>
              <a:gd name="connsiteY257" fmla="*/ 964657 h 2016771"/>
              <a:gd name="connsiteX258" fmla="*/ 1650676 w 1829109"/>
              <a:gd name="connsiteY258" fmla="*/ 965301 h 2016771"/>
              <a:gd name="connsiteX259" fmla="*/ 1647239 w 1829109"/>
              <a:gd name="connsiteY259" fmla="*/ 965898 h 2016771"/>
              <a:gd name="connsiteX260" fmla="*/ 1643791 w 1829109"/>
              <a:gd name="connsiteY260" fmla="*/ 966438 h 2016771"/>
              <a:gd name="connsiteX261" fmla="*/ 1640319 w 1829109"/>
              <a:gd name="connsiteY261" fmla="*/ 966921 h 2016771"/>
              <a:gd name="connsiteX262" fmla="*/ 1636836 w 1829109"/>
              <a:gd name="connsiteY262" fmla="*/ 967346 h 2016771"/>
              <a:gd name="connsiteX263" fmla="*/ 1633330 w 1829109"/>
              <a:gd name="connsiteY263" fmla="*/ 967715 h 2016771"/>
              <a:gd name="connsiteX264" fmla="*/ 1629812 w 1829109"/>
              <a:gd name="connsiteY264" fmla="*/ 968036 h 2016771"/>
              <a:gd name="connsiteX265" fmla="*/ 1626272 w 1829109"/>
              <a:gd name="connsiteY265" fmla="*/ 968301 h 2016771"/>
              <a:gd name="connsiteX266" fmla="*/ 1622709 w 1829109"/>
              <a:gd name="connsiteY266" fmla="*/ 968508 h 2016771"/>
              <a:gd name="connsiteX267" fmla="*/ 1619146 w 1829109"/>
              <a:gd name="connsiteY267" fmla="*/ 968657 h 2016771"/>
              <a:gd name="connsiteX268" fmla="*/ 1611743 w 1829109"/>
              <a:gd name="connsiteY268" fmla="*/ 968772 h 2016771"/>
              <a:gd name="connsiteX269" fmla="*/ 1553824 w 1829109"/>
              <a:gd name="connsiteY269" fmla="*/ 968772 h 2016771"/>
              <a:gd name="connsiteX270" fmla="*/ 1394377 w 1829109"/>
              <a:gd name="connsiteY270" fmla="*/ 968772 h 2016771"/>
              <a:gd name="connsiteX271" fmla="*/ 1394377 w 1829109"/>
              <a:gd name="connsiteY271" fmla="*/ 812788 h 2016771"/>
              <a:gd name="connsiteX272" fmla="*/ 1394377 w 1829109"/>
              <a:gd name="connsiteY272" fmla="*/ 751405 h 2016771"/>
              <a:gd name="connsiteX273" fmla="*/ 1394399 w 1829109"/>
              <a:gd name="connsiteY273" fmla="*/ 748015 h 2016771"/>
              <a:gd name="connsiteX274" fmla="*/ 1394492 w 1829109"/>
              <a:gd name="connsiteY274" fmla="*/ 744428 h 2016771"/>
              <a:gd name="connsiteX275" fmla="*/ 1394630 w 1829109"/>
              <a:gd name="connsiteY275" fmla="*/ 740854 h 2016771"/>
              <a:gd name="connsiteX276" fmla="*/ 1394825 w 1829109"/>
              <a:gd name="connsiteY276" fmla="*/ 737301 h 2016771"/>
              <a:gd name="connsiteX277" fmla="*/ 1395078 w 1829109"/>
              <a:gd name="connsiteY277" fmla="*/ 733761 h 2016771"/>
              <a:gd name="connsiteX278" fmla="*/ 1395389 w 1829109"/>
              <a:gd name="connsiteY278" fmla="*/ 730232 h 2016771"/>
              <a:gd name="connsiteX279" fmla="*/ 1395756 w 1829109"/>
              <a:gd name="connsiteY279" fmla="*/ 726738 h 2016771"/>
              <a:gd name="connsiteX280" fmla="*/ 1396181 w 1829109"/>
              <a:gd name="connsiteY280" fmla="*/ 723243 h 2016771"/>
              <a:gd name="connsiteX281" fmla="*/ 1396653 w 1829109"/>
              <a:gd name="connsiteY281" fmla="*/ 719772 h 2016771"/>
              <a:gd name="connsiteX282" fmla="*/ 1397193 w 1829109"/>
              <a:gd name="connsiteY282" fmla="*/ 716324 h 2016771"/>
              <a:gd name="connsiteX283" fmla="*/ 1397779 w 1829109"/>
              <a:gd name="connsiteY283" fmla="*/ 712887 h 2016771"/>
              <a:gd name="connsiteX284" fmla="*/ 1398412 w 1829109"/>
              <a:gd name="connsiteY284" fmla="*/ 709473 h 2016771"/>
              <a:gd name="connsiteX285" fmla="*/ 1399101 w 1829109"/>
              <a:gd name="connsiteY285" fmla="*/ 706082 h 2016771"/>
              <a:gd name="connsiteX286" fmla="*/ 1399848 w 1829109"/>
              <a:gd name="connsiteY286" fmla="*/ 702702 h 2016771"/>
              <a:gd name="connsiteX287" fmla="*/ 1400642 w 1829109"/>
              <a:gd name="connsiteY287" fmla="*/ 699358 h 2016771"/>
              <a:gd name="connsiteX288" fmla="*/ 1401492 w 1829109"/>
              <a:gd name="connsiteY288" fmla="*/ 696012 h 2016771"/>
              <a:gd name="connsiteX289" fmla="*/ 1402389 w 1829109"/>
              <a:gd name="connsiteY289" fmla="*/ 692702 h 2016771"/>
              <a:gd name="connsiteX290" fmla="*/ 1403343 w 1829109"/>
              <a:gd name="connsiteY290" fmla="*/ 689414 h 2016771"/>
              <a:gd name="connsiteX291" fmla="*/ 1404343 w 1829109"/>
              <a:gd name="connsiteY291" fmla="*/ 686139 h 2016771"/>
              <a:gd name="connsiteX292" fmla="*/ 1405389 w 1829109"/>
              <a:gd name="connsiteY292" fmla="*/ 682886 h 2016771"/>
              <a:gd name="connsiteX293" fmla="*/ 1406492 w 1829109"/>
              <a:gd name="connsiteY293" fmla="*/ 679667 h 2016771"/>
              <a:gd name="connsiteX294" fmla="*/ 1407630 w 1829109"/>
              <a:gd name="connsiteY294" fmla="*/ 676459 h 2016771"/>
              <a:gd name="connsiteX295" fmla="*/ 1408837 w 1829109"/>
              <a:gd name="connsiteY295" fmla="*/ 673287 h 2016771"/>
              <a:gd name="connsiteX296" fmla="*/ 1410078 w 1829109"/>
              <a:gd name="connsiteY296" fmla="*/ 670126 h 2016771"/>
              <a:gd name="connsiteX297" fmla="*/ 1411366 w 1829109"/>
              <a:gd name="connsiteY297" fmla="*/ 666988 h 2016771"/>
              <a:gd name="connsiteX298" fmla="*/ 1412711 w 1829109"/>
              <a:gd name="connsiteY298" fmla="*/ 663884 h 2016771"/>
              <a:gd name="connsiteX299" fmla="*/ 1414091 w 1829109"/>
              <a:gd name="connsiteY299" fmla="*/ 660804 h 2016771"/>
              <a:gd name="connsiteX300" fmla="*/ 1415527 w 1829109"/>
              <a:gd name="connsiteY300" fmla="*/ 657746 h 2016771"/>
              <a:gd name="connsiteX301" fmla="*/ 1417010 w 1829109"/>
              <a:gd name="connsiteY301" fmla="*/ 654712 h 2016771"/>
              <a:gd name="connsiteX302" fmla="*/ 1418527 w 1829109"/>
              <a:gd name="connsiteY302" fmla="*/ 651711 h 2016771"/>
              <a:gd name="connsiteX303" fmla="*/ 1420102 w 1829109"/>
              <a:gd name="connsiteY303" fmla="*/ 648734 h 2016771"/>
              <a:gd name="connsiteX304" fmla="*/ 1421712 w 1829109"/>
              <a:gd name="connsiteY304" fmla="*/ 645780 h 2016771"/>
              <a:gd name="connsiteX305" fmla="*/ 1423378 w 1829109"/>
              <a:gd name="connsiteY305" fmla="*/ 642860 h 2016771"/>
              <a:gd name="connsiteX306" fmla="*/ 1425079 w 1829109"/>
              <a:gd name="connsiteY306" fmla="*/ 639964 h 2016771"/>
              <a:gd name="connsiteX307" fmla="*/ 1426826 w 1829109"/>
              <a:gd name="connsiteY307" fmla="*/ 637101 h 2016771"/>
              <a:gd name="connsiteX308" fmla="*/ 1428608 w 1829109"/>
              <a:gd name="connsiteY308" fmla="*/ 634262 h 2016771"/>
              <a:gd name="connsiteX309" fmla="*/ 1430436 w 1829109"/>
              <a:gd name="connsiteY309" fmla="*/ 631446 h 2016771"/>
              <a:gd name="connsiteX310" fmla="*/ 1432309 w 1829109"/>
              <a:gd name="connsiteY310" fmla="*/ 628676 h 2016771"/>
              <a:gd name="connsiteX311" fmla="*/ 1434229 w 1829109"/>
              <a:gd name="connsiteY311" fmla="*/ 625929 h 2016771"/>
              <a:gd name="connsiteX312" fmla="*/ 1436183 w 1829109"/>
              <a:gd name="connsiteY312" fmla="*/ 623204 h 2016771"/>
              <a:gd name="connsiteX313" fmla="*/ 1438183 w 1829109"/>
              <a:gd name="connsiteY313" fmla="*/ 620526 h 2016771"/>
              <a:gd name="connsiteX314" fmla="*/ 1440218 w 1829109"/>
              <a:gd name="connsiteY314" fmla="*/ 617870 h 2016771"/>
              <a:gd name="connsiteX315" fmla="*/ 1442298 w 1829109"/>
              <a:gd name="connsiteY315" fmla="*/ 615250 h 2016771"/>
              <a:gd name="connsiteX316" fmla="*/ 1444413 w 1829109"/>
              <a:gd name="connsiteY316" fmla="*/ 612663 h 2016771"/>
              <a:gd name="connsiteX317" fmla="*/ 1446563 w 1829109"/>
              <a:gd name="connsiteY317" fmla="*/ 610112 h 2016771"/>
              <a:gd name="connsiteX318" fmla="*/ 1448759 w 1829109"/>
              <a:gd name="connsiteY318" fmla="*/ 607583 h 2016771"/>
              <a:gd name="connsiteX319" fmla="*/ 1450989 w 1829109"/>
              <a:gd name="connsiteY319" fmla="*/ 605100 h 2016771"/>
              <a:gd name="connsiteX320" fmla="*/ 1453252 w 1829109"/>
              <a:gd name="connsiteY320" fmla="*/ 602640 h 2016771"/>
              <a:gd name="connsiteX321" fmla="*/ 1455563 w 1829109"/>
              <a:gd name="connsiteY321" fmla="*/ 600226 h 2016771"/>
              <a:gd name="connsiteX322" fmla="*/ 1457908 w 1829109"/>
              <a:gd name="connsiteY322" fmla="*/ 597847 h 2016771"/>
              <a:gd name="connsiteX323" fmla="*/ 1460276 w 1829109"/>
              <a:gd name="connsiteY323" fmla="*/ 595502 h 2016771"/>
              <a:gd name="connsiteX324" fmla="*/ 1462690 w 1829109"/>
              <a:gd name="connsiteY324" fmla="*/ 593191 h 2016771"/>
              <a:gd name="connsiteX325" fmla="*/ 1465138 w 1829109"/>
              <a:gd name="connsiteY325" fmla="*/ 590916 h 2016771"/>
              <a:gd name="connsiteX326" fmla="*/ 1467621 w 1829109"/>
              <a:gd name="connsiteY326" fmla="*/ 588685 h 2016771"/>
              <a:gd name="connsiteX327" fmla="*/ 1470139 w 1829109"/>
              <a:gd name="connsiteY327" fmla="*/ 586490 h 2016771"/>
              <a:gd name="connsiteX328" fmla="*/ 1472690 w 1829109"/>
              <a:gd name="connsiteY328" fmla="*/ 584329 h 2016771"/>
              <a:gd name="connsiteX329" fmla="*/ 1475277 w 1829109"/>
              <a:gd name="connsiteY329" fmla="*/ 582202 h 2016771"/>
              <a:gd name="connsiteX330" fmla="*/ 1477897 w 1829109"/>
              <a:gd name="connsiteY330" fmla="*/ 580122 h 2016771"/>
              <a:gd name="connsiteX331" fmla="*/ 1480541 w 1829109"/>
              <a:gd name="connsiteY331" fmla="*/ 578088 h 2016771"/>
              <a:gd name="connsiteX332" fmla="*/ 1483219 w 1829109"/>
              <a:gd name="connsiteY332" fmla="*/ 576087 h 2016771"/>
              <a:gd name="connsiteX333" fmla="*/ 1485933 w 1829109"/>
              <a:gd name="connsiteY333" fmla="*/ 574121 h 2016771"/>
              <a:gd name="connsiteX334" fmla="*/ 1488680 w 1829109"/>
              <a:gd name="connsiteY334" fmla="*/ 572202 h 2016771"/>
              <a:gd name="connsiteX335" fmla="*/ 1491461 w 1829109"/>
              <a:gd name="connsiteY335" fmla="*/ 570328 h 2016771"/>
              <a:gd name="connsiteX336" fmla="*/ 1494254 w 1829109"/>
              <a:gd name="connsiteY336" fmla="*/ 568489 h 2016771"/>
              <a:gd name="connsiteX337" fmla="*/ 1497094 w 1829109"/>
              <a:gd name="connsiteY337" fmla="*/ 566696 h 2016771"/>
              <a:gd name="connsiteX338" fmla="*/ 1499957 w 1829109"/>
              <a:gd name="connsiteY338" fmla="*/ 564948 h 2016771"/>
              <a:gd name="connsiteX339" fmla="*/ 1502853 w 1829109"/>
              <a:gd name="connsiteY339" fmla="*/ 563236 h 2016771"/>
              <a:gd name="connsiteX340" fmla="*/ 1505773 w 1829109"/>
              <a:gd name="connsiteY340" fmla="*/ 561580 h 2016771"/>
              <a:gd name="connsiteX341" fmla="*/ 1508715 w 1829109"/>
              <a:gd name="connsiteY341" fmla="*/ 559960 h 2016771"/>
              <a:gd name="connsiteX342" fmla="*/ 1511692 w 1829109"/>
              <a:gd name="connsiteY342" fmla="*/ 558385 h 2016771"/>
              <a:gd name="connsiteX343" fmla="*/ 1514693 w 1829109"/>
              <a:gd name="connsiteY343" fmla="*/ 556857 h 2016771"/>
              <a:gd name="connsiteX344" fmla="*/ 1517716 w 1829109"/>
              <a:gd name="connsiteY344" fmla="*/ 555362 h 2016771"/>
              <a:gd name="connsiteX345" fmla="*/ 1520773 w 1829109"/>
              <a:gd name="connsiteY345" fmla="*/ 553925 h 2016771"/>
              <a:gd name="connsiteX346" fmla="*/ 1523854 w 1829109"/>
              <a:gd name="connsiteY346" fmla="*/ 552534 h 2016771"/>
              <a:gd name="connsiteX347" fmla="*/ 1526958 w 1829109"/>
              <a:gd name="connsiteY347" fmla="*/ 551190 h 2016771"/>
              <a:gd name="connsiteX348" fmla="*/ 1530084 w 1829109"/>
              <a:gd name="connsiteY348" fmla="*/ 549890 h 2016771"/>
              <a:gd name="connsiteX349" fmla="*/ 1533234 w 1829109"/>
              <a:gd name="connsiteY349" fmla="*/ 548637 h 2016771"/>
              <a:gd name="connsiteX350" fmla="*/ 1536418 w 1829109"/>
              <a:gd name="connsiteY350" fmla="*/ 547442 h 2016771"/>
              <a:gd name="connsiteX351" fmla="*/ 1539614 w 1829109"/>
              <a:gd name="connsiteY351" fmla="*/ 546281 h 2016771"/>
              <a:gd name="connsiteX352" fmla="*/ 1542843 w 1829109"/>
              <a:gd name="connsiteY352" fmla="*/ 545177 h 2016771"/>
              <a:gd name="connsiteX353" fmla="*/ 1546085 w 1829109"/>
              <a:gd name="connsiteY353" fmla="*/ 544132 h 2016771"/>
              <a:gd name="connsiteX354" fmla="*/ 1549349 w 1829109"/>
              <a:gd name="connsiteY354" fmla="*/ 543120 h 2016771"/>
              <a:gd name="connsiteX355" fmla="*/ 1552637 w 1829109"/>
              <a:gd name="connsiteY355" fmla="*/ 542166 h 2016771"/>
              <a:gd name="connsiteX356" fmla="*/ 1555959 w 1829109"/>
              <a:gd name="connsiteY356" fmla="*/ 541258 h 2016771"/>
              <a:gd name="connsiteX357" fmla="*/ 1559281 w 1829109"/>
              <a:gd name="connsiteY357" fmla="*/ 540407 h 2016771"/>
              <a:gd name="connsiteX358" fmla="*/ 1562638 w 1829109"/>
              <a:gd name="connsiteY358" fmla="*/ 539603 h 2016771"/>
              <a:gd name="connsiteX359" fmla="*/ 1566017 w 1829109"/>
              <a:gd name="connsiteY359" fmla="*/ 538856 h 2016771"/>
              <a:gd name="connsiteX360" fmla="*/ 1569408 w 1829109"/>
              <a:gd name="connsiteY360" fmla="*/ 538155 h 2016771"/>
              <a:gd name="connsiteX361" fmla="*/ 1572822 w 1829109"/>
              <a:gd name="connsiteY361" fmla="*/ 537511 h 2016771"/>
              <a:gd name="connsiteX362" fmla="*/ 1576248 w 1829109"/>
              <a:gd name="connsiteY362" fmla="*/ 536925 h 2016771"/>
              <a:gd name="connsiteX363" fmla="*/ 1579695 w 1829109"/>
              <a:gd name="connsiteY363" fmla="*/ 536384 h 2016771"/>
              <a:gd name="connsiteX364" fmla="*/ 1583167 w 1829109"/>
              <a:gd name="connsiteY364" fmla="*/ 535902 h 2016771"/>
              <a:gd name="connsiteX365" fmla="*/ 1586650 w 1829109"/>
              <a:gd name="connsiteY365" fmla="*/ 535476 h 2016771"/>
              <a:gd name="connsiteX366" fmla="*/ 1590155 w 1829109"/>
              <a:gd name="connsiteY366" fmla="*/ 535097 h 2016771"/>
              <a:gd name="connsiteX367" fmla="*/ 1593673 w 1829109"/>
              <a:gd name="connsiteY367" fmla="*/ 534775 h 2016771"/>
              <a:gd name="connsiteX368" fmla="*/ 1597213 w 1829109"/>
              <a:gd name="connsiteY368" fmla="*/ 534522 h 2016771"/>
              <a:gd name="connsiteX369" fmla="*/ 1600777 w 1829109"/>
              <a:gd name="connsiteY369" fmla="*/ 534315 h 2016771"/>
              <a:gd name="connsiteX370" fmla="*/ 1604340 w 1829109"/>
              <a:gd name="connsiteY370" fmla="*/ 534166 h 2016771"/>
              <a:gd name="connsiteX371" fmla="*/ 1611743 w 1829109"/>
              <a:gd name="connsiteY371" fmla="*/ 534039 h 2016771"/>
              <a:gd name="connsiteX372" fmla="*/ 0 w 1829109"/>
              <a:gd name="connsiteY372" fmla="*/ 441325 h 2016771"/>
              <a:gd name="connsiteX373" fmla="*/ 533400 w 1829109"/>
              <a:gd name="connsiteY373" fmla="*/ 0 h 2016771"/>
              <a:gd name="connsiteX374" fmla="*/ 533400 w 1829109"/>
              <a:gd name="connsiteY374" fmla="*/ 441325 h 2016771"/>
              <a:gd name="connsiteX375" fmla="*/ 0 w 1829109"/>
              <a:gd name="connsiteY375" fmla="*/ 441325 h 2016771"/>
              <a:gd name="connsiteX0" fmla="*/ 1074442 w 1829109"/>
              <a:gd name="connsiteY0" fmla="*/ 140097 h 1575446"/>
              <a:gd name="connsiteX1" fmla="*/ 1353793 w 1829109"/>
              <a:gd name="connsiteY1" fmla="*/ 196496 h 1575446"/>
              <a:gd name="connsiteX2" fmla="*/ 1365002 w 1829109"/>
              <a:gd name="connsiteY2" fmla="*/ 202580 h 1575446"/>
              <a:gd name="connsiteX3" fmla="*/ 1363893 w 1829109"/>
              <a:gd name="connsiteY3" fmla="*/ 205145 h 1575446"/>
              <a:gd name="connsiteX4" fmla="*/ 1362284 w 1829109"/>
              <a:gd name="connsiteY4" fmla="*/ 209030 h 1575446"/>
              <a:gd name="connsiteX5" fmla="*/ 1360731 w 1829109"/>
              <a:gd name="connsiteY5" fmla="*/ 212939 h 1575446"/>
              <a:gd name="connsiteX6" fmla="*/ 1359237 w 1829109"/>
              <a:gd name="connsiteY6" fmla="*/ 216869 h 1575446"/>
              <a:gd name="connsiteX7" fmla="*/ 1357811 w 1829109"/>
              <a:gd name="connsiteY7" fmla="*/ 220847 h 1575446"/>
              <a:gd name="connsiteX8" fmla="*/ 1356444 w 1829109"/>
              <a:gd name="connsiteY8" fmla="*/ 224847 h 1575446"/>
              <a:gd name="connsiteX9" fmla="*/ 1355133 w 1829109"/>
              <a:gd name="connsiteY9" fmla="*/ 228870 h 1575446"/>
              <a:gd name="connsiteX10" fmla="*/ 1353881 w 1829109"/>
              <a:gd name="connsiteY10" fmla="*/ 232916 h 1575446"/>
              <a:gd name="connsiteX11" fmla="*/ 1352697 w 1829109"/>
              <a:gd name="connsiteY11" fmla="*/ 236997 h 1575446"/>
              <a:gd name="connsiteX12" fmla="*/ 1351582 w 1829109"/>
              <a:gd name="connsiteY12" fmla="*/ 241100 h 1575446"/>
              <a:gd name="connsiteX13" fmla="*/ 1350524 w 1829109"/>
              <a:gd name="connsiteY13" fmla="*/ 245238 h 1575446"/>
              <a:gd name="connsiteX14" fmla="*/ 1349524 w 1829109"/>
              <a:gd name="connsiteY14" fmla="*/ 249400 h 1575446"/>
              <a:gd name="connsiteX15" fmla="*/ 1348605 w 1829109"/>
              <a:gd name="connsiteY15" fmla="*/ 253572 h 1575446"/>
              <a:gd name="connsiteX16" fmla="*/ 1347731 w 1829109"/>
              <a:gd name="connsiteY16" fmla="*/ 257779 h 1575446"/>
              <a:gd name="connsiteX17" fmla="*/ 1346938 w 1829109"/>
              <a:gd name="connsiteY17" fmla="*/ 262010 h 1575446"/>
              <a:gd name="connsiteX18" fmla="*/ 1346202 w 1829109"/>
              <a:gd name="connsiteY18" fmla="*/ 266263 h 1575446"/>
              <a:gd name="connsiteX19" fmla="*/ 1345536 w 1829109"/>
              <a:gd name="connsiteY19" fmla="*/ 270538 h 1575446"/>
              <a:gd name="connsiteX20" fmla="*/ 1344937 w 1829109"/>
              <a:gd name="connsiteY20" fmla="*/ 274826 h 1575446"/>
              <a:gd name="connsiteX21" fmla="*/ 1344409 w 1829109"/>
              <a:gd name="connsiteY21" fmla="*/ 279148 h 1575446"/>
              <a:gd name="connsiteX22" fmla="*/ 1343949 w 1829109"/>
              <a:gd name="connsiteY22" fmla="*/ 283481 h 1575446"/>
              <a:gd name="connsiteX23" fmla="*/ 1343558 w 1829109"/>
              <a:gd name="connsiteY23" fmla="*/ 287839 h 1575446"/>
              <a:gd name="connsiteX24" fmla="*/ 1343237 w 1829109"/>
              <a:gd name="connsiteY24" fmla="*/ 292207 h 1575446"/>
              <a:gd name="connsiteX25" fmla="*/ 1342983 w 1829109"/>
              <a:gd name="connsiteY25" fmla="*/ 296597 h 1575446"/>
              <a:gd name="connsiteX26" fmla="*/ 1342799 w 1829109"/>
              <a:gd name="connsiteY26" fmla="*/ 301011 h 1575446"/>
              <a:gd name="connsiteX27" fmla="*/ 1342696 w 1829109"/>
              <a:gd name="connsiteY27" fmla="*/ 305436 h 1575446"/>
              <a:gd name="connsiteX28" fmla="*/ 1342650 w 1829109"/>
              <a:gd name="connsiteY28" fmla="*/ 310080 h 1575446"/>
              <a:gd name="connsiteX29" fmla="*/ 1342650 w 1829109"/>
              <a:gd name="connsiteY29" fmla="*/ 343386 h 1575446"/>
              <a:gd name="connsiteX30" fmla="*/ 1301236 w 1829109"/>
              <a:gd name="connsiteY30" fmla="*/ 320908 h 1575446"/>
              <a:gd name="connsiteX31" fmla="*/ 1074442 w 1829109"/>
              <a:gd name="connsiteY31" fmla="*/ 275120 h 1575446"/>
              <a:gd name="connsiteX32" fmla="*/ 491790 w 1829109"/>
              <a:gd name="connsiteY32" fmla="*/ 857772 h 1575446"/>
              <a:gd name="connsiteX33" fmla="*/ 1074442 w 1829109"/>
              <a:gd name="connsiteY33" fmla="*/ 1440423 h 1575446"/>
              <a:gd name="connsiteX34" fmla="*/ 1657093 w 1829109"/>
              <a:gd name="connsiteY34" fmla="*/ 857772 h 1575446"/>
              <a:gd name="connsiteX35" fmla="*/ 1611306 w 1829109"/>
              <a:gd name="connsiteY35" fmla="*/ 630978 h 1575446"/>
              <a:gd name="connsiteX36" fmla="*/ 1583187 w 1829109"/>
              <a:gd name="connsiteY36" fmla="*/ 579173 h 1575446"/>
              <a:gd name="connsiteX37" fmla="*/ 1611743 w 1829109"/>
              <a:gd name="connsiteY37" fmla="*/ 579173 h 1575446"/>
              <a:gd name="connsiteX38" fmla="*/ 1620398 w 1829109"/>
              <a:gd name="connsiteY38" fmla="*/ 579036 h 1575446"/>
              <a:gd name="connsiteX39" fmla="*/ 1624813 w 1829109"/>
              <a:gd name="connsiteY39" fmla="*/ 578863 h 1575446"/>
              <a:gd name="connsiteX40" fmla="*/ 1629203 w 1829109"/>
              <a:gd name="connsiteY40" fmla="*/ 578622 h 1575446"/>
              <a:gd name="connsiteX41" fmla="*/ 1633571 w 1829109"/>
              <a:gd name="connsiteY41" fmla="*/ 578300 h 1575446"/>
              <a:gd name="connsiteX42" fmla="*/ 1637928 w 1829109"/>
              <a:gd name="connsiteY42" fmla="*/ 577921 h 1575446"/>
              <a:gd name="connsiteX43" fmla="*/ 1642273 w 1829109"/>
              <a:gd name="connsiteY43" fmla="*/ 577461 h 1575446"/>
              <a:gd name="connsiteX44" fmla="*/ 1646584 w 1829109"/>
              <a:gd name="connsiteY44" fmla="*/ 576932 h 1575446"/>
              <a:gd name="connsiteX45" fmla="*/ 1650883 w 1829109"/>
              <a:gd name="connsiteY45" fmla="*/ 576346 h 1575446"/>
              <a:gd name="connsiteX46" fmla="*/ 1655159 w 1829109"/>
              <a:gd name="connsiteY46" fmla="*/ 575691 h 1575446"/>
              <a:gd name="connsiteX47" fmla="*/ 1659412 w 1829109"/>
              <a:gd name="connsiteY47" fmla="*/ 574966 h 1575446"/>
              <a:gd name="connsiteX48" fmla="*/ 1663642 w 1829109"/>
              <a:gd name="connsiteY48" fmla="*/ 574174 h 1575446"/>
              <a:gd name="connsiteX49" fmla="*/ 1667849 w 1829109"/>
              <a:gd name="connsiteY49" fmla="*/ 573311 h 1575446"/>
              <a:gd name="connsiteX50" fmla="*/ 1672033 w 1829109"/>
              <a:gd name="connsiteY50" fmla="*/ 572391 h 1575446"/>
              <a:gd name="connsiteX51" fmla="*/ 1676194 w 1829109"/>
              <a:gd name="connsiteY51" fmla="*/ 571403 h 1575446"/>
              <a:gd name="connsiteX52" fmla="*/ 1680321 w 1829109"/>
              <a:gd name="connsiteY52" fmla="*/ 570357 h 1575446"/>
              <a:gd name="connsiteX53" fmla="*/ 1684436 w 1829109"/>
              <a:gd name="connsiteY53" fmla="*/ 569242 h 1575446"/>
              <a:gd name="connsiteX54" fmla="*/ 1688516 w 1829109"/>
              <a:gd name="connsiteY54" fmla="*/ 568058 h 1575446"/>
              <a:gd name="connsiteX55" fmla="*/ 1692575 w 1829109"/>
              <a:gd name="connsiteY55" fmla="*/ 566817 h 1575446"/>
              <a:gd name="connsiteX56" fmla="*/ 1696598 w 1829109"/>
              <a:gd name="connsiteY56" fmla="*/ 565518 h 1575446"/>
              <a:gd name="connsiteX57" fmla="*/ 1700598 w 1829109"/>
              <a:gd name="connsiteY57" fmla="*/ 564150 h 1575446"/>
              <a:gd name="connsiteX58" fmla="*/ 1704575 w 1829109"/>
              <a:gd name="connsiteY58" fmla="*/ 562724 h 1575446"/>
              <a:gd name="connsiteX59" fmla="*/ 1708517 w 1829109"/>
              <a:gd name="connsiteY59" fmla="*/ 561242 h 1575446"/>
              <a:gd name="connsiteX60" fmla="*/ 1712425 w 1829109"/>
              <a:gd name="connsiteY60" fmla="*/ 559701 h 1575446"/>
              <a:gd name="connsiteX61" fmla="*/ 1716311 w 1829109"/>
              <a:gd name="connsiteY61" fmla="*/ 558092 h 1575446"/>
              <a:gd name="connsiteX62" fmla="*/ 1720161 w 1829109"/>
              <a:gd name="connsiteY62" fmla="*/ 556437 h 1575446"/>
              <a:gd name="connsiteX63" fmla="*/ 1723072 w 1829109"/>
              <a:gd name="connsiteY63" fmla="*/ 555122 h 1575446"/>
              <a:gd name="connsiteX64" fmla="*/ 1735717 w 1829109"/>
              <a:gd name="connsiteY64" fmla="*/ 578420 h 1575446"/>
              <a:gd name="connsiteX65" fmla="*/ 1792116 w 1829109"/>
              <a:gd name="connsiteY65" fmla="*/ 857772 h 1575446"/>
              <a:gd name="connsiteX66" fmla="*/ 1074442 w 1829109"/>
              <a:gd name="connsiteY66" fmla="*/ 1575446 h 1575446"/>
              <a:gd name="connsiteX67" fmla="*/ 356767 w 1829109"/>
              <a:gd name="connsiteY67" fmla="*/ 857772 h 1575446"/>
              <a:gd name="connsiteX68" fmla="*/ 1074442 w 1829109"/>
              <a:gd name="connsiteY68" fmla="*/ 140097 h 1575446"/>
              <a:gd name="connsiteX69" fmla="*/ 1611743 w 1829109"/>
              <a:gd name="connsiteY69" fmla="*/ 92714 h 1575446"/>
              <a:gd name="connsiteX70" fmla="*/ 1615134 w 1829109"/>
              <a:gd name="connsiteY70" fmla="*/ 92738 h 1575446"/>
              <a:gd name="connsiteX71" fmla="*/ 1618720 w 1829109"/>
              <a:gd name="connsiteY71" fmla="*/ 92829 h 1575446"/>
              <a:gd name="connsiteX72" fmla="*/ 1622295 w 1829109"/>
              <a:gd name="connsiteY72" fmla="*/ 92967 h 1575446"/>
              <a:gd name="connsiteX73" fmla="*/ 1625847 w 1829109"/>
              <a:gd name="connsiteY73" fmla="*/ 93163 h 1575446"/>
              <a:gd name="connsiteX74" fmla="*/ 1629388 w 1829109"/>
              <a:gd name="connsiteY74" fmla="*/ 93416 h 1575446"/>
              <a:gd name="connsiteX75" fmla="*/ 1632916 w 1829109"/>
              <a:gd name="connsiteY75" fmla="*/ 93738 h 1575446"/>
              <a:gd name="connsiteX76" fmla="*/ 1636422 w 1829109"/>
              <a:gd name="connsiteY76" fmla="*/ 94093 h 1575446"/>
              <a:gd name="connsiteX77" fmla="*/ 1639905 w 1829109"/>
              <a:gd name="connsiteY77" fmla="*/ 94519 h 1575446"/>
              <a:gd name="connsiteX78" fmla="*/ 1643377 w 1829109"/>
              <a:gd name="connsiteY78" fmla="*/ 95002 h 1575446"/>
              <a:gd name="connsiteX79" fmla="*/ 1646826 w 1829109"/>
              <a:gd name="connsiteY79" fmla="*/ 95531 h 1575446"/>
              <a:gd name="connsiteX80" fmla="*/ 1650262 w 1829109"/>
              <a:gd name="connsiteY80" fmla="*/ 96116 h 1575446"/>
              <a:gd name="connsiteX81" fmla="*/ 1653676 w 1829109"/>
              <a:gd name="connsiteY81" fmla="*/ 96749 h 1575446"/>
              <a:gd name="connsiteX82" fmla="*/ 1657067 w 1829109"/>
              <a:gd name="connsiteY82" fmla="*/ 97439 h 1575446"/>
              <a:gd name="connsiteX83" fmla="*/ 1660446 w 1829109"/>
              <a:gd name="connsiteY83" fmla="*/ 98185 h 1575446"/>
              <a:gd name="connsiteX84" fmla="*/ 1663802 w 1829109"/>
              <a:gd name="connsiteY84" fmla="*/ 98979 h 1575446"/>
              <a:gd name="connsiteX85" fmla="*/ 1667136 w 1829109"/>
              <a:gd name="connsiteY85" fmla="*/ 99830 h 1575446"/>
              <a:gd name="connsiteX86" fmla="*/ 1670447 w 1829109"/>
              <a:gd name="connsiteY86" fmla="*/ 100726 h 1575446"/>
              <a:gd name="connsiteX87" fmla="*/ 1673746 w 1829109"/>
              <a:gd name="connsiteY87" fmla="*/ 101680 h 1575446"/>
              <a:gd name="connsiteX88" fmla="*/ 1677011 w 1829109"/>
              <a:gd name="connsiteY88" fmla="*/ 102680 h 1575446"/>
              <a:gd name="connsiteX89" fmla="*/ 1680264 w 1829109"/>
              <a:gd name="connsiteY89" fmla="*/ 103726 h 1575446"/>
              <a:gd name="connsiteX90" fmla="*/ 1683482 w 1829109"/>
              <a:gd name="connsiteY90" fmla="*/ 104830 h 1575446"/>
              <a:gd name="connsiteX91" fmla="*/ 1686689 w 1829109"/>
              <a:gd name="connsiteY91" fmla="*/ 105979 h 1575446"/>
              <a:gd name="connsiteX92" fmla="*/ 1689873 w 1829109"/>
              <a:gd name="connsiteY92" fmla="*/ 107175 h 1575446"/>
              <a:gd name="connsiteX93" fmla="*/ 1693023 w 1829109"/>
              <a:gd name="connsiteY93" fmla="*/ 108416 h 1575446"/>
              <a:gd name="connsiteX94" fmla="*/ 1696161 w 1829109"/>
              <a:gd name="connsiteY94" fmla="*/ 109704 h 1575446"/>
              <a:gd name="connsiteX95" fmla="*/ 1699264 w 1829109"/>
              <a:gd name="connsiteY95" fmla="*/ 111049 h 1575446"/>
              <a:gd name="connsiteX96" fmla="*/ 1702345 w 1829109"/>
              <a:gd name="connsiteY96" fmla="*/ 112439 h 1575446"/>
              <a:gd name="connsiteX97" fmla="*/ 1705403 w 1829109"/>
              <a:gd name="connsiteY97" fmla="*/ 113864 h 1575446"/>
              <a:gd name="connsiteX98" fmla="*/ 1708438 w 1829109"/>
              <a:gd name="connsiteY98" fmla="*/ 115347 h 1575446"/>
              <a:gd name="connsiteX99" fmla="*/ 1711437 w 1829109"/>
              <a:gd name="connsiteY99" fmla="*/ 116877 h 1575446"/>
              <a:gd name="connsiteX100" fmla="*/ 1714414 w 1829109"/>
              <a:gd name="connsiteY100" fmla="*/ 118440 h 1575446"/>
              <a:gd name="connsiteX101" fmla="*/ 1717368 w 1829109"/>
              <a:gd name="connsiteY101" fmla="*/ 120060 h 1575446"/>
              <a:gd name="connsiteX102" fmla="*/ 1720288 w 1829109"/>
              <a:gd name="connsiteY102" fmla="*/ 121715 h 1575446"/>
              <a:gd name="connsiteX103" fmla="*/ 1723185 w 1829109"/>
              <a:gd name="connsiteY103" fmla="*/ 123417 h 1575446"/>
              <a:gd name="connsiteX104" fmla="*/ 1726059 w 1829109"/>
              <a:gd name="connsiteY104" fmla="*/ 125164 h 1575446"/>
              <a:gd name="connsiteX105" fmla="*/ 1728898 w 1829109"/>
              <a:gd name="connsiteY105" fmla="*/ 126946 h 1575446"/>
              <a:gd name="connsiteX106" fmla="*/ 1731702 w 1829109"/>
              <a:gd name="connsiteY106" fmla="*/ 128785 h 1575446"/>
              <a:gd name="connsiteX107" fmla="*/ 1734473 w 1829109"/>
              <a:gd name="connsiteY107" fmla="*/ 130659 h 1575446"/>
              <a:gd name="connsiteX108" fmla="*/ 1737231 w 1829109"/>
              <a:gd name="connsiteY108" fmla="*/ 132567 h 1575446"/>
              <a:gd name="connsiteX109" fmla="*/ 1739944 w 1829109"/>
              <a:gd name="connsiteY109" fmla="*/ 134521 h 1575446"/>
              <a:gd name="connsiteX110" fmla="*/ 1742622 w 1829109"/>
              <a:gd name="connsiteY110" fmla="*/ 136521 h 1575446"/>
              <a:gd name="connsiteX111" fmla="*/ 1745278 w 1829109"/>
              <a:gd name="connsiteY111" fmla="*/ 138556 h 1575446"/>
              <a:gd name="connsiteX112" fmla="*/ 1747899 w 1829109"/>
              <a:gd name="connsiteY112" fmla="*/ 140636 h 1575446"/>
              <a:gd name="connsiteX113" fmla="*/ 1750485 w 1829109"/>
              <a:gd name="connsiteY113" fmla="*/ 142751 h 1575446"/>
              <a:gd name="connsiteX114" fmla="*/ 1753048 w 1829109"/>
              <a:gd name="connsiteY114" fmla="*/ 144900 h 1575446"/>
              <a:gd name="connsiteX115" fmla="*/ 1755565 w 1829109"/>
              <a:gd name="connsiteY115" fmla="*/ 147096 h 1575446"/>
              <a:gd name="connsiteX116" fmla="*/ 1758049 w 1829109"/>
              <a:gd name="connsiteY116" fmla="*/ 149326 h 1575446"/>
              <a:gd name="connsiteX117" fmla="*/ 1760509 w 1829109"/>
              <a:gd name="connsiteY117" fmla="*/ 151591 h 1575446"/>
              <a:gd name="connsiteX118" fmla="*/ 1762922 w 1829109"/>
              <a:gd name="connsiteY118" fmla="*/ 153901 h 1575446"/>
              <a:gd name="connsiteX119" fmla="*/ 1765301 w 1829109"/>
              <a:gd name="connsiteY119" fmla="*/ 156246 h 1575446"/>
              <a:gd name="connsiteX120" fmla="*/ 1767647 w 1829109"/>
              <a:gd name="connsiteY120" fmla="*/ 158614 h 1575446"/>
              <a:gd name="connsiteX121" fmla="*/ 1769957 w 1829109"/>
              <a:gd name="connsiteY121" fmla="*/ 161027 h 1575446"/>
              <a:gd name="connsiteX122" fmla="*/ 1772233 w 1829109"/>
              <a:gd name="connsiteY122" fmla="*/ 163476 h 1575446"/>
              <a:gd name="connsiteX123" fmla="*/ 1774475 w 1829109"/>
              <a:gd name="connsiteY123" fmla="*/ 165959 h 1575446"/>
              <a:gd name="connsiteX124" fmla="*/ 1776670 w 1829109"/>
              <a:gd name="connsiteY124" fmla="*/ 168476 h 1575446"/>
              <a:gd name="connsiteX125" fmla="*/ 1778820 w 1829109"/>
              <a:gd name="connsiteY125" fmla="*/ 171028 h 1575446"/>
              <a:gd name="connsiteX126" fmla="*/ 1780946 w 1829109"/>
              <a:gd name="connsiteY126" fmla="*/ 173615 h 1575446"/>
              <a:gd name="connsiteX127" fmla="*/ 1783027 w 1829109"/>
              <a:gd name="connsiteY127" fmla="*/ 176235 h 1575446"/>
              <a:gd name="connsiteX128" fmla="*/ 1785072 w 1829109"/>
              <a:gd name="connsiteY128" fmla="*/ 178879 h 1575446"/>
              <a:gd name="connsiteX129" fmla="*/ 1787073 w 1829109"/>
              <a:gd name="connsiteY129" fmla="*/ 181569 h 1575446"/>
              <a:gd name="connsiteX130" fmla="*/ 1789027 w 1829109"/>
              <a:gd name="connsiteY130" fmla="*/ 184281 h 1575446"/>
              <a:gd name="connsiteX131" fmla="*/ 1790947 w 1829109"/>
              <a:gd name="connsiteY131" fmla="*/ 187017 h 1575446"/>
              <a:gd name="connsiteX132" fmla="*/ 1792820 w 1829109"/>
              <a:gd name="connsiteY132" fmla="*/ 189799 h 1575446"/>
              <a:gd name="connsiteX133" fmla="*/ 1794659 w 1829109"/>
              <a:gd name="connsiteY133" fmla="*/ 192604 h 1575446"/>
              <a:gd name="connsiteX134" fmla="*/ 1796452 w 1829109"/>
              <a:gd name="connsiteY134" fmla="*/ 195431 h 1575446"/>
              <a:gd name="connsiteX135" fmla="*/ 1798200 w 1829109"/>
              <a:gd name="connsiteY135" fmla="*/ 198294 h 1575446"/>
              <a:gd name="connsiteX136" fmla="*/ 1799912 w 1829109"/>
              <a:gd name="connsiteY136" fmla="*/ 201190 h 1575446"/>
              <a:gd name="connsiteX137" fmla="*/ 1801580 w 1829109"/>
              <a:gd name="connsiteY137" fmla="*/ 204110 h 1575446"/>
              <a:gd name="connsiteX138" fmla="*/ 1803200 w 1829109"/>
              <a:gd name="connsiteY138" fmla="*/ 207053 h 1575446"/>
              <a:gd name="connsiteX139" fmla="*/ 1804775 w 1829109"/>
              <a:gd name="connsiteY139" fmla="*/ 210030 h 1575446"/>
              <a:gd name="connsiteX140" fmla="*/ 1806303 w 1829109"/>
              <a:gd name="connsiteY140" fmla="*/ 213030 h 1575446"/>
              <a:gd name="connsiteX141" fmla="*/ 1807787 w 1829109"/>
              <a:gd name="connsiteY141" fmla="*/ 216053 h 1575446"/>
              <a:gd name="connsiteX142" fmla="*/ 1809223 w 1829109"/>
              <a:gd name="connsiteY142" fmla="*/ 219111 h 1575446"/>
              <a:gd name="connsiteX143" fmla="*/ 1810614 w 1829109"/>
              <a:gd name="connsiteY143" fmla="*/ 222191 h 1575446"/>
              <a:gd name="connsiteX144" fmla="*/ 1811959 w 1829109"/>
              <a:gd name="connsiteY144" fmla="*/ 225295 h 1575446"/>
              <a:gd name="connsiteX145" fmla="*/ 1813258 w 1829109"/>
              <a:gd name="connsiteY145" fmla="*/ 228421 h 1575446"/>
              <a:gd name="connsiteX146" fmla="*/ 1814511 w 1829109"/>
              <a:gd name="connsiteY146" fmla="*/ 231583 h 1575446"/>
              <a:gd name="connsiteX147" fmla="*/ 1815706 w 1829109"/>
              <a:gd name="connsiteY147" fmla="*/ 234755 h 1575446"/>
              <a:gd name="connsiteX148" fmla="*/ 1816868 w 1829109"/>
              <a:gd name="connsiteY148" fmla="*/ 237951 h 1575446"/>
              <a:gd name="connsiteX149" fmla="*/ 1817971 w 1829109"/>
              <a:gd name="connsiteY149" fmla="*/ 241181 h 1575446"/>
              <a:gd name="connsiteX150" fmla="*/ 1819028 w 1829109"/>
              <a:gd name="connsiteY150" fmla="*/ 244423 h 1575446"/>
              <a:gd name="connsiteX151" fmla="*/ 1820028 w 1829109"/>
              <a:gd name="connsiteY151" fmla="*/ 247687 h 1575446"/>
              <a:gd name="connsiteX152" fmla="*/ 1820982 w 1829109"/>
              <a:gd name="connsiteY152" fmla="*/ 250986 h 1575446"/>
              <a:gd name="connsiteX153" fmla="*/ 1821891 w 1829109"/>
              <a:gd name="connsiteY153" fmla="*/ 254296 h 1575446"/>
              <a:gd name="connsiteX154" fmla="*/ 1822741 w 1829109"/>
              <a:gd name="connsiteY154" fmla="*/ 257630 h 1575446"/>
              <a:gd name="connsiteX155" fmla="*/ 1823546 w 1829109"/>
              <a:gd name="connsiteY155" fmla="*/ 260975 h 1575446"/>
              <a:gd name="connsiteX156" fmla="*/ 1824293 w 1829109"/>
              <a:gd name="connsiteY156" fmla="*/ 264355 h 1575446"/>
              <a:gd name="connsiteX157" fmla="*/ 1824995 w 1829109"/>
              <a:gd name="connsiteY157" fmla="*/ 267745 h 1575446"/>
              <a:gd name="connsiteX158" fmla="*/ 1825638 w 1829109"/>
              <a:gd name="connsiteY158" fmla="*/ 271159 h 1575446"/>
              <a:gd name="connsiteX159" fmla="*/ 1826235 w 1829109"/>
              <a:gd name="connsiteY159" fmla="*/ 274585 h 1575446"/>
              <a:gd name="connsiteX160" fmla="*/ 1826764 w 1829109"/>
              <a:gd name="connsiteY160" fmla="*/ 278034 h 1575446"/>
              <a:gd name="connsiteX161" fmla="*/ 1827247 w 1829109"/>
              <a:gd name="connsiteY161" fmla="*/ 281505 h 1575446"/>
              <a:gd name="connsiteX162" fmla="*/ 1827684 w 1829109"/>
              <a:gd name="connsiteY162" fmla="*/ 284987 h 1575446"/>
              <a:gd name="connsiteX163" fmla="*/ 1828052 w 1829109"/>
              <a:gd name="connsiteY163" fmla="*/ 288494 h 1575446"/>
              <a:gd name="connsiteX164" fmla="*/ 1828373 w 1829109"/>
              <a:gd name="connsiteY164" fmla="*/ 292023 h 1575446"/>
              <a:gd name="connsiteX165" fmla="*/ 1828638 w 1829109"/>
              <a:gd name="connsiteY165" fmla="*/ 295551 h 1575446"/>
              <a:gd name="connsiteX166" fmla="*/ 1828845 w 1829109"/>
              <a:gd name="connsiteY166" fmla="*/ 299114 h 1575446"/>
              <a:gd name="connsiteX167" fmla="*/ 1828982 w 1829109"/>
              <a:gd name="connsiteY167" fmla="*/ 302678 h 1575446"/>
              <a:gd name="connsiteX168" fmla="*/ 1829109 w 1829109"/>
              <a:gd name="connsiteY168" fmla="*/ 310080 h 1575446"/>
              <a:gd name="connsiteX169" fmla="*/ 1829087 w 1829109"/>
              <a:gd name="connsiteY169" fmla="*/ 313472 h 1575446"/>
              <a:gd name="connsiteX170" fmla="*/ 1829006 w 1829109"/>
              <a:gd name="connsiteY170" fmla="*/ 317070 h 1575446"/>
              <a:gd name="connsiteX171" fmla="*/ 1828857 w 1829109"/>
              <a:gd name="connsiteY171" fmla="*/ 320633 h 1575446"/>
              <a:gd name="connsiteX172" fmla="*/ 1828661 w 1829109"/>
              <a:gd name="connsiteY172" fmla="*/ 324196 h 1575446"/>
              <a:gd name="connsiteX173" fmla="*/ 1828408 w 1829109"/>
              <a:gd name="connsiteY173" fmla="*/ 327725 h 1575446"/>
              <a:gd name="connsiteX174" fmla="*/ 1828097 w 1829109"/>
              <a:gd name="connsiteY174" fmla="*/ 331254 h 1575446"/>
              <a:gd name="connsiteX175" fmla="*/ 1827730 w 1829109"/>
              <a:gd name="connsiteY175" fmla="*/ 334760 h 1575446"/>
              <a:gd name="connsiteX176" fmla="*/ 1827304 w 1829109"/>
              <a:gd name="connsiteY176" fmla="*/ 338243 h 1575446"/>
              <a:gd name="connsiteX177" fmla="*/ 1826833 w 1829109"/>
              <a:gd name="connsiteY177" fmla="*/ 341715 h 1575446"/>
              <a:gd name="connsiteX178" fmla="*/ 1826293 w 1829109"/>
              <a:gd name="connsiteY178" fmla="*/ 345163 h 1575446"/>
              <a:gd name="connsiteX179" fmla="*/ 1825719 w 1829109"/>
              <a:gd name="connsiteY179" fmla="*/ 348600 h 1575446"/>
              <a:gd name="connsiteX180" fmla="*/ 1825074 w 1829109"/>
              <a:gd name="connsiteY180" fmla="*/ 352014 h 1575446"/>
              <a:gd name="connsiteX181" fmla="*/ 1824385 w 1829109"/>
              <a:gd name="connsiteY181" fmla="*/ 355404 h 1575446"/>
              <a:gd name="connsiteX182" fmla="*/ 1823638 w 1829109"/>
              <a:gd name="connsiteY182" fmla="*/ 358784 h 1575446"/>
              <a:gd name="connsiteX183" fmla="*/ 1822845 w 1829109"/>
              <a:gd name="connsiteY183" fmla="*/ 362140 h 1575446"/>
              <a:gd name="connsiteX184" fmla="*/ 1821994 w 1829109"/>
              <a:gd name="connsiteY184" fmla="*/ 365474 h 1575446"/>
              <a:gd name="connsiteX185" fmla="*/ 1821097 w 1829109"/>
              <a:gd name="connsiteY185" fmla="*/ 368784 h 1575446"/>
              <a:gd name="connsiteX186" fmla="*/ 1820143 w 1829109"/>
              <a:gd name="connsiteY186" fmla="*/ 372084 h 1575446"/>
              <a:gd name="connsiteX187" fmla="*/ 1819143 w 1829109"/>
              <a:gd name="connsiteY187" fmla="*/ 375348 h 1575446"/>
              <a:gd name="connsiteX188" fmla="*/ 1818097 w 1829109"/>
              <a:gd name="connsiteY188" fmla="*/ 378601 h 1575446"/>
              <a:gd name="connsiteX189" fmla="*/ 1817005 w 1829109"/>
              <a:gd name="connsiteY189" fmla="*/ 381820 h 1575446"/>
              <a:gd name="connsiteX190" fmla="*/ 1815856 w 1829109"/>
              <a:gd name="connsiteY190" fmla="*/ 385026 h 1575446"/>
              <a:gd name="connsiteX191" fmla="*/ 1814660 w 1829109"/>
              <a:gd name="connsiteY191" fmla="*/ 388211 h 1575446"/>
              <a:gd name="connsiteX192" fmla="*/ 1813407 w 1829109"/>
              <a:gd name="connsiteY192" fmla="*/ 391360 h 1575446"/>
              <a:gd name="connsiteX193" fmla="*/ 1812120 w 1829109"/>
              <a:gd name="connsiteY193" fmla="*/ 394498 h 1575446"/>
              <a:gd name="connsiteX194" fmla="*/ 1810775 w 1829109"/>
              <a:gd name="connsiteY194" fmla="*/ 397602 h 1575446"/>
              <a:gd name="connsiteX195" fmla="*/ 1809396 w 1829109"/>
              <a:gd name="connsiteY195" fmla="*/ 400694 h 1575446"/>
              <a:gd name="connsiteX196" fmla="*/ 1807959 w 1829109"/>
              <a:gd name="connsiteY196" fmla="*/ 403740 h 1575446"/>
              <a:gd name="connsiteX197" fmla="*/ 1806476 w 1829109"/>
              <a:gd name="connsiteY197" fmla="*/ 406775 h 1575446"/>
              <a:gd name="connsiteX198" fmla="*/ 1804958 w 1829109"/>
              <a:gd name="connsiteY198" fmla="*/ 409775 h 1575446"/>
              <a:gd name="connsiteX199" fmla="*/ 1803384 w 1829109"/>
              <a:gd name="connsiteY199" fmla="*/ 412763 h 1575446"/>
              <a:gd name="connsiteX200" fmla="*/ 1801775 w 1829109"/>
              <a:gd name="connsiteY200" fmla="*/ 415706 h 1575446"/>
              <a:gd name="connsiteX201" fmla="*/ 1800120 w 1829109"/>
              <a:gd name="connsiteY201" fmla="*/ 418637 h 1575446"/>
              <a:gd name="connsiteX202" fmla="*/ 1798406 w 1829109"/>
              <a:gd name="connsiteY202" fmla="*/ 421534 h 1575446"/>
              <a:gd name="connsiteX203" fmla="*/ 1796671 w 1829109"/>
              <a:gd name="connsiteY203" fmla="*/ 424397 h 1575446"/>
              <a:gd name="connsiteX204" fmla="*/ 1794877 w 1829109"/>
              <a:gd name="connsiteY204" fmla="*/ 427236 h 1575446"/>
              <a:gd name="connsiteX205" fmla="*/ 1793050 w 1829109"/>
              <a:gd name="connsiteY205" fmla="*/ 430040 h 1575446"/>
              <a:gd name="connsiteX206" fmla="*/ 1791176 w 1829109"/>
              <a:gd name="connsiteY206" fmla="*/ 432822 h 1575446"/>
              <a:gd name="connsiteX207" fmla="*/ 1789257 w 1829109"/>
              <a:gd name="connsiteY207" fmla="*/ 435569 h 1575446"/>
              <a:gd name="connsiteX208" fmla="*/ 1787303 w 1829109"/>
              <a:gd name="connsiteY208" fmla="*/ 438282 h 1575446"/>
              <a:gd name="connsiteX209" fmla="*/ 1785302 w 1829109"/>
              <a:gd name="connsiteY209" fmla="*/ 440972 h 1575446"/>
              <a:gd name="connsiteX210" fmla="*/ 1783268 w 1829109"/>
              <a:gd name="connsiteY210" fmla="*/ 443615 h 1575446"/>
              <a:gd name="connsiteX211" fmla="*/ 1781199 w 1829109"/>
              <a:gd name="connsiteY211" fmla="*/ 446237 h 1575446"/>
              <a:gd name="connsiteX212" fmla="*/ 1779072 w 1829109"/>
              <a:gd name="connsiteY212" fmla="*/ 448834 h 1575446"/>
              <a:gd name="connsiteX213" fmla="*/ 1776923 w 1829109"/>
              <a:gd name="connsiteY213" fmla="*/ 451386 h 1575446"/>
              <a:gd name="connsiteX214" fmla="*/ 1774727 w 1829109"/>
              <a:gd name="connsiteY214" fmla="*/ 453904 h 1575446"/>
              <a:gd name="connsiteX215" fmla="*/ 1772498 w 1829109"/>
              <a:gd name="connsiteY215" fmla="*/ 456397 h 1575446"/>
              <a:gd name="connsiteX216" fmla="*/ 1770233 w 1829109"/>
              <a:gd name="connsiteY216" fmla="*/ 458847 h 1575446"/>
              <a:gd name="connsiteX217" fmla="*/ 1767923 w 1829109"/>
              <a:gd name="connsiteY217" fmla="*/ 461260 h 1575446"/>
              <a:gd name="connsiteX218" fmla="*/ 1765589 w 1829109"/>
              <a:gd name="connsiteY218" fmla="*/ 463651 h 1575446"/>
              <a:gd name="connsiteX219" fmla="*/ 1763210 w 1829109"/>
              <a:gd name="connsiteY219" fmla="*/ 465996 h 1575446"/>
              <a:gd name="connsiteX220" fmla="*/ 1760796 w 1829109"/>
              <a:gd name="connsiteY220" fmla="*/ 468307 h 1575446"/>
              <a:gd name="connsiteX221" fmla="*/ 1758347 w 1829109"/>
              <a:gd name="connsiteY221" fmla="*/ 470571 h 1575446"/>
              <a:gd name="connsiteX222" fmla="*/ 1755865 w 1829109"/>
              <a:gd name="connsiteY222" fmla="*/ 472812 h 1575446"/>
              <a:gd name="connsiteX223" fmla="*/ 1753347 w 1829109"/>
              <a:gd name="connsiteY223" fmla="*/ 475008 h 1575446"/>
              <a:gd name="connsiteX224" fmla="*/ 1750795 w 1829109"/>
              <a:gd name="connsiteY224" fmla="*/ 477168 h 1575446"/>
              <a:gd name="connsiteX225" fmla="*/ 1748209 w 1829109"/>
              <a:gd name="connsiteY225" fmla="*/ 479284 h 1575446"/>
              <a:gd name="connsiteX226" fmla="*/ 1745588 w 1829109"/>
              <a:gd name="connsiteY226" fmla="*/ 481365 h 1575446"/>
              <a:gd name="connsiteX227" fmla="*/ 1742944 w 1829109"/>
              <a:gd name="connsiteY227" fmla="*/ 483410 h 1575446"/>
              <a:gd name="connsiteX228" fmla="*/ 1740266 w 1829109"/>
              <a:gd name="connsiteY228" fmla="*/ 485410 h 1575446"/>
              <a:gd name="connsiteX229" fmla="*/ 1737554 w 1829109"/>
              <a:gd name="connsiteY229" fmla="*/ 487364 h 1575446"/>
              <a:gd name="connsiteX230" fmla="*/ 1734806 w 1829109"/>
              <a:gd name="connsiteY230" fmla="*/ 489284 h 1575446"/>
              <a:gd name="connsiteX231" fmla="*/ 1732036 w 1829109"/>
              <a:gd name="connsiteY231" fmla="*/ 491169 h 1575446"/>
              <a:gd name="connsiteX232" fmla="*/ 1729231 w 1829109"/>
              <a:gd name="connsiteY232" fmla="*/ 492997 h 1575446"/>
              <a:gd name="connsiteX233" fmla="*/ 1726392 w 1829109"/>
              <a:gd name="connsiteY233" fmla="*/ 494791 h 1575446"/>
              <a:gd name="connsiteX234" fmla="*/ 1723530 w 1829109"/>
              <a:gd name="connsiteY234" fmla="*/ 496549 h 1575446"/>
              <a:gd name="connsiteX235" fmla="*/ 1720645 w 1829109"/>
              <a:gd name="connsiteY235" fmla="*/ 498250 h 1575446"/>
              <a:gd name="connsiteX236" fmla="*/ 1717725 w 1829109"/>
              <a:gd name="connsiteY236" fmla="*/ 499917 h 1575446"/>
              <a:gd name="connsiteX237" fmla="*/ 1714771 w 1829109"/>
              <a:gd name="connsiteY237" fmla="*/ 501537 h 1575446"/>
              <a:gd name="connsiteX238" fmla="*/ 1711794 w 1829109"/>
              <a:gd name="connsiteY238" fmla="*/ 503112 h 1575446"/>
              <a:gd name="connsiteX239" fmla="*/ 1708793 w 1829109"/>
              <a:gd name="connsiteY239" fmla="*/ 504641 h 1575446"/>
              <a:gd name="connsiteX240" fmla="*/ 1705770 w 1829109"/>
              <a:gd name="connsiteY240" fmla="*/ 506124 h 1575446"/>
              <a:gd name="connsiteX241" fmla="*/ 1702713 w 1829109"/>
              <a:gd name="connsiteY241" fmla="*/ 507561 h 1575446"/>
              <a:gd name="connsiteX242" fmla="*/ 1699632 w 1829109"/>
              <a:gd name="connsiteY242" fmla="*/ 508952 h 1575446"/>
              <a:gd name="connsiteX243" fmla="*/ 1698320 w 1829109"/>
              <a:gd name="connsiteY243" fmla="*/ 509520 h 1575446"/>
              <a:gd name="connsiteX244" fmla="*/ 1696528 w 1829109"/>
              <a:gd name="connsiteY244" fmla="*/ 510297 h 1575446"/>
              <a:gd name="connsiteX245" fmla="*/ 1693402 w 1829109"/>
              <a:gd name="connsiteY245" fmla="*/ 511596 h 1575446"/>
              <a:gd name="connsiteX246" fmla="*/ 1690252 w 1829109"/>
              <a:gd name="connsiteY246" fmla="*/ 512848 h 1575446"/>
              <a:gd name="connsiteX247" fmla="*/ 1687068 w 1829109"/>
              <a:gd name="connsiteY247" fmla="*/ 514056 h 1575446"/>
              <a:gd name="connsiteX248" fmla="*/ 1683873 w 1829109"/>
              <a:gd name="connsiteY248" fmla="*/ 515205 h 1575446"/>
              <a:gd name="connsiteX249" fmla="*/ 1680655 w 1829109"/>
              <a:gd name="connsiteY249" fmla="*/ 516309 h 1575446"/>
              <a:gd name="connsiteX250" fmla="*/ 1677401 w 1829109"/>
              <a:gd name="connsiteY250" fmla="*/ 517366 h 1575446"/>
              <a:gd name="connsiteX251" fmla="*/ 1674137 w 1829109"/>
              <a:gd name="connsiteY251" fmla="*/ 518366 h 1575446"/>
              <a:gd name="connsiteX252" fmla="*/ 1670850 w 1829109"/>
              <a:gd name="connsiteY252" fmla="*/ 519332 h 1575446"/>
              <a:gd name="connsiteX253" fmla="*/ 1667539 w 1829109"/>
              <a:gd name="connsiteY253" fmla="*/ 520229 h 1575446"/>
              <a:gd name="connsiteX254" fmla="*/ 1664205 w 1829109"/>
              <a:gd name="connsiteY254" fmla="*/ 521090 h 1575446"/>
              <a:gd name="connsiteX255" fmla="*/ 1660849 w 1829109"/>
              <a:gd name="connsiteY255" fmla="*/ 521883 h 1575446"/>
              <a:gd name="connsiteX256" fmla="*/ 1657469 w 1829109"/>
              <a:gd name="connsiteY256" fmla="*/ 522643 h 1575446"/>
              <a:gd name="connsiteX257" fmla="*/ 1654078 w 1829109"/>
              <a:gd name="connsiteY257" fmla="*/ 523332 h 1575446"/>
              <a:gd name="connsiteX258" fmla="*/ 1650676 w 1829109"/>
              <a:gd name="connsiteY258" fmla="*/ 523976 h 1575446"/>
              <a:gd name="connsiteX259" fmla="*/ 1647239 w 1829109"/>
              <a:gd name="connsiteY259" fmla="*/ 524573 h 1575446"/>
              <a:gd name="connsiteX260" fmla="*/ 1643791 w 1829109"/>
              <a:gd name="connsiteY260" fmla="*/ 525113 h 1575446"/>
              <a:gd name="connsiteX261" fmla="*/ 1640319 w 1829109"/>
              <a:gd name="connsiteY261" fmla="*/ 525596 h 1575446"/>
              <a:gd name="connsiteX262" fmla="*/ 1636836 w 1829109"/>
              <a:gd name="connsiteY262" fmla="*/ 526021 h 1575446"/>
              <a:gd name="connsiteX263" fmla="*/ 1633330 w 1829109"/>
              <a:gd name="connsiteY263" fmla="*/ 526390 h 1575446"/>
              <a:gd name="connsiteX264" fmla="*/ 1629812 w 1829109"/>
              <a:gd name="connsiteY264" fmla="*/ 526711 h 1575446"/>
              <a:gd name="connsiteX265" fmla="*/ 1626272 w 1829109"/>
              <a:gd name="connsiteY265" fmla="*/ 526976 h 1575446"/>
              <a:gd name="connsiteX266" fmla="*/ 1622709 w 1829109"/>
              <a:gd name="connsiteY266" fmla="*/ 527183 h 1575446"/>
              <a:gd name="connsiteX267" fmla="*/ 1619146 w 1829109"/>
              <a:gd name="connsiteY267" fmla="*/ 527332 h 1575446"/>
              <a:gd name="connsiteX268" fmla="*/ 1611743 w 1829109"/>
              <a:gd name="connsiteY268" fmla="*/ 527447 h 1575446"/>
              <a:gd name="connsiteX269" fmla="*/ 1553824 w 1829109"/>
              <a:gd name="connsiteY269" fmla="*/ 527447 h 1575446"/>
              <a:gd name="connsiteX270" fmla="*/ 1394377 w 1829109"/>
              <a:gd name="connsiteY270" fmla="*/ 527447 h 1575446"/>
              <a:gd name="connsiteX271" fmla="*/ 1394377 w 1829109"/>
              <a:gd name="connsiteY271" fmla="*/ 371463 h 1575446"/>
              <a:gd name="connsiteX272" fmla="*/ 1394377 w 1829109"/>
              <a:gd name="connsiteY272" fmla="*/ 310080 h 1575446"/>
              <a:gd name="connsiteX273" fmla="*/ 1394399 w 1829109"/>
              <a:gd name="connsiteY273" fmla="*/ 306690 h 1575446"/>
              <a:gd name="connsiteX274" fmla="*/ 1394492 w 1829109"/>
              <a:gd name="connsiteY274" fmla="*/ 303103 h 1575446"/>
              <a:gd name="connsiteX275" fmla="*/ 1394630 w 1829109"/>
              <a:gd name="connsiteY275" fmla="*/ 299529 h 1575446"/>
              <a:gd name="connsiteX276" fmla="*/ 1394825 w 1829109"/>
              <a:gd name="connsiteY276" fmla="*/ 295976 h 1575446"/>
              <a:gd name="connsiteX277" fmla="*/ 1395078 w 1829109"/>
              <a:gd name="connsiteY277" fmla="*/ 292436 h 1575446"/>
              <a:gd name="connsiteX278" fmla="*/ 1395389 w 1829109"/>
              <a:gd name="connsiteY278" fmla="*/ 288907 h 1575446"/>
              <a:gd name="connsiteX279" fmla="*/ 1395756 w 1829109"/>
              <a:gd name="connsiteY279" fmla="*/ 285413 h 1575446"/>
              <a:gd name="connsiteX280" fmla="*/ 1396181 w 1829109"/>
              <a:gd name="connsiteY280" fmla="*/ 281918 h 1575446"/>
              <a:gd name="connsiteX281" fmla="*/ 1396653 w 1829109"/>
              <a:gd name="connsiteY281" fmla="*/ 278447 h 1575446"/>
              <a:gd name="connsiteX282" fmla="*/ 1397193 w 1829109"/>
              <a:gd name="connsiteY282" fmla="*/ 274999 h 1575446"/>
              <a:gd name="connsiteX283" fmla="*/ 1397779 w 1829109"/>
              <a:gd name="connsiteY283" fmla="*/ 271562 h 1575446"/>
              <a:gd name="connsiteX284" fmla="*/ 1398412 w 1829109"/>
              <a:gd name="connsiteY284" fmla="*/ 268148 h 1575446"/>
              <a:gd name="connsiteX285" fmla="*/ 1399101 w 1829109"/>
              <a:gd name="connsiteY285" fmla="*/ 264757 h 1575446"/>
              <a:gd name="connsiteX286" fmla="*/ 1399848 w 1829109"/>
              <a:gd name="connsiteY286" fmla="*/ 261377 h 1575446"/>
              <a:gd name="connsiteX287" fmla="*/ 1400642 w 1829109"/>
              <a:gd name="connsiteY287" fmla="*/ 258033 h 1575446"/>
              <a:gd name="connsiteX288" fmla="*/ 1401492 w 1829109"/>
              <a:gd name="connsiteY288" fmla="*/ 254687 h 1575446"/>
              <a:gd name="connsiteX289" fmla="*/ 1402389 w 1829109"/>
              <a:gd name="connsiteY289" fmla="*/ 251377 h 1575446"/>
              <a:gd name="connsiteX290" fmla="*/ 1403343 w 1829109"/>
              <a:gd name="connsiteY290" fmla="*/ 248089 h 1575446"/>
              <a:gd name="connsiteX291" fmla="*/ 1404343 w 1829109"/>
              <a:gd name="connsiteY291" fmla="*/ 244814 h 1575446"/>
              <a:gd name="connsiteX292" fmla="*/ 1405389 w 1829109"/>
              <a:gd name="connsiteY292" fmla="*/ 241561 h 1575446"/>
              <a:gd name="connsiteX293" fmla="*/ 1406492 w 1829109"/>
              <a:gd name="connsiteY293" fmla="*/ 238342 h 1575446"/>
              <a:gd name="connsiteX294" fmla="*/ 1407630 w 1829109"/>
              <a:gd name="connsiteY294" fmla="*/ 235134 h 1575446"/>
              <a:gd name="connsiteX295" fmla="*/ 1408837 w 1829109"/>
              <a:gd name="connsiteY295" fmla="*/ 231962 h 1575446"/>
              <a:gd name="connsiteX296" fmla="*/ 1410078 w 1829109"/>
              <a:gd name="connsiteY296" fmla="*/ 228801 h 1575446"/>
              <a:gd name="connsiteX297" fmla="*/ 1411366 w 1829109"/>
              <a:gd name="connsiteY297" fmla="*/ 225663 h 1575446"/>
              <a:gd name="connsiteX298" fmla="*/ 1412711 w 1829109"/>
              <a:gd name="connsiteY298" fmla="*/ 222559 h 1575446"/>
              <a:gd name="connsiteX299" fmla="*/ 1414091 w 1829109"/>
              <a:gd name="connsiteY299" fmla="*/ 219479 h 1575446"/>
              <a:gd name="connsiteX300" fmla="*/ 1415527 w 1829109"/>
              <a:gd name="connsiteY300" fmla="*/ 216421 h 1575446"/>
              <a:gd name="connsiteX301" fmla="*/ 1417010 w 1829109"/>
              <a:gd name="connsiteY301" fmla="*/ 213387 h 1575446"/>
              <a:gd name="connsiteX302" fmla="*/ 1418527 w 1829109"/>
              <a:gd name="connsiteY302" fmla="*/ 210386 h 1575446"/>
              <a:gd name="connsiteX303" fmla="*/ 1420102 w 1829109"/>
              <a:gd name="connsiteY303" fmla="*/ 207409 h 1575446"/>
              <a:gd name="connsiteX304" fmla="*/ 1421712 w 1829109"/>
              <a:gd name="connsiteY304" fmla="*/ 204455 h 1575446"/>
              <a:gd name="connsiteX305" fmla="*/ 1423378 w 1829109"/>
              <a:gd name="connsiteY305" fmla="*/ 201535 h 1575446"/>
              <a:gd name="connsiteX306" fmla="*/ 1425079 w 1829109"/>
              <a:gd name="connsiteY306" fmla="*/ 198639 h 1575446"/>
              <a:gd name="connsiteX307" fmla="*/ 1426826 w 1829109"/>
              <a:gd name="connsiteY307" fmla="*/ 195776 h 1575446"/>
              <a:gd name="connsiteX308" fmla="*/ 1428608 w 1829109"/>
              <a:gd name="connsiteY308" fmla="*/ 192937 h 1575446"/>
              <a:gd name="connsiteX309" fmla="*/ 1430436 w 1829109"/>
              <a:gd name="connsiteY309" fmla="*/ 190121 h 1575446"/>
              <a:gd name="connsiteX310" fmla="*/ 1432309 w 1829109"/>
              <a:gd name="connsiteY310" fmla="*/ 187351 h 1575446"/>
              <a:gd name="connsiteX311" fmla="*/ 1434229 w 1829109"/>
              <a:gd name="connsiteY311" fmla="*/ 184604 h 1575446"/>
              <a:gd name="connsiteX312" fmla="*/ 1436183 w 1829109"/>
              <a:gd name="connsiteY312" fmla="*/ 181879 h 1575446"/>
              <a:gd name="connsiteX313" fmla="*/ 1438183 w 1829109"/>
              <a:gd name="connsiteY313" fmla="*/ 179201 h 1575446"/>
              <a:gd name="connsiteX314" fmla="*/ 1440218 w 1829109"/>
              <a:gd name="connsiteY314" fmla="*/ 176545 h 1575446"/>
              <a:gd name="connsiteX315" fmla="*/ 1442298 w 1829109"/>
              <a:gd name="connsiteY315" fmla="*/ 173925 h 1575446"/>
              <a:gd name="connsiteX316" fmla="*/ 1444413 w 1829109"/>
              <a:gd name="connsiteY316" fmla="*/ 171338 h 1575446"/>
              <a:gd name="connsiteX317" fmla="*/ 1446563 w 1829109"/>
              <a:gd name="connsiteY317" fmla="*/ 168787 h 1575446"/>
              <a:gd name="connsiteX318" fmla="*/ 1448759 w 1829109"/>
              <a:gd name="connsiteY318" fmla="*/ 166258 h 1575446"/>
              <a:gd name="connsiteX319" fmla="*/ 1450989 w 1829109"/>
              <a:gd name="connsiteY319" fmla="*/ 163775 h 1575446"/>
              <a:gd name="connsiteX320" fmla="*/ 1453252 w 1829109"/>
              <a:gd name="connsiteY320" fmla="*/ 161315 h 1575446"/>
              <a:gd name="connsiteX321" fmla="*/ 1455563 w 1829109"/>
              <a:gd name="connsiteY321" fmla="*/ 158901 h 1575446"/>
              <a:gd name="connsiteX322" fmla="*/ 1457908 w 1829109"/>
              <a:gd name="connsiteY322" fmla="*/ 156522 h 1575446"/>
              <a:gd name="connsiteX323" fmla="*/ 1460276 w 1829109"/>
              <a:gd name="connsiteY323" fmla="*/ 154177 h 1575446"/>
              <a:gd name="connsiteX324" fmla="*/ 1462690 w 1829109"/>
              <a:gd name="connsiteY324" fmla="*/ 151866 h 1575446"/>
              <a:gd name="connsiteX325" fmla="*/ 1465138 w 1829109"/>
              <a:gd name="connsiteY325" fmla="*/ 149591 h 1575446"/>
              <a:gd name="connsiteX326" fmla="*/ 1467621 w 1829109"/>
              <a:gd name="connsiteY326" fmla="*/ 147360 h 1575446"/>
              <a:gd name="connsiteX327" fmla="*/ 1470139 w 1829109"/>
              <a:gd name="connsiteY327" fmla="*/ 145165 h 1575446"/>
              <a:gd name="connsiteX328" fmla="*/ 1472690 w 1829109"/>
              <a:gd name="connsiteY328" fmla="*/ 143004 h 1575446"/>
              <a:gd name="connsiteX329" fmla="*/ 1475277 w 1829109"/>
              <a:gd name="connsiteY329" fmla="*/ 140877 h 1575446"/>
              <a:gd name="connsiteX330" fmla="*/ 1477897 w 1829109"/>
              <a:gd name="connsiteY330" fmla="*/ 138797 h 1575446"/>
              <a:gd name="connsiteX331" fmla="*/ 1480541 w 1829109"/>
              <a:gd name="connsiteY331" fmla="*/ 136763 h 1575446"/>
              <a:gd name="connsiteX332" fmla="*/ 1483219 w 1829109"/>
              <a:gd name="connsiteY332" fmla="*/ 134762 h 1575446"/>
              <a:gd name="connsiteX333" fmla="*/ 1485933 w 1829109"/>
              <a:gd name="connsiteY333" fmla="*/ 132796 h 1575446"/>
              <a:gd name="connsiteX334" fmla="*/ 1488680 w 1829109"/>
              <a:gd name="connsiteY334" fmla="*/ 130877 h 1575446"/>
              <a:gd name="connsiteX335" fmla="*/ 1491461 w 1829109"/>
              <a:gd name="connsiteY335" fmla="*/ 129003 h 1575446"/>
              <a:gd name="connsiteX336" fmla="*/ 1494254 w 1829109"/>
              <a:gd name="connsiteY336" fmla="*/ 127164 h 1575446"/>
              <a:gd name="connsiteX337" fmla="*/ 1497094 w 1829109"/>
              <a:gd name="connsiteY337" fmla="*/ 125371 h 1575446"/>
              <a:gd name="connsiteX338" fmla="*/ 1499957 w 1829109"/>
              <a:gd name="connsiteY338" fmla="*/ 123623 h 1575446"/>
              <a:gd name="connsiteX339" fmla="*/ 1502853 w 1829109"/>
              <a:gd name="connsiteY339" fmla="*/ 121911 h 1575446"/>
              <a:gd name="connsiteX340" fmla="*/ 1505773 w 1829109"/>
              <a:gd name="connsiteY340" fmla="*/ 120255 h 1575446"/>
              <a:gd name="connsiteX341" fmla="*/ 1508715 w 1829109"/>
              <a:gd name="connsiteY341" fmla="*/ 118635 h 1575446"/>
              <a:gd name="connsiteX342" fmla="*/ 1511692 w 1829109"/>
              <a:gd name="connsiteY342" fmla="*/ 117060 h 1575446"/>
              <a:gd name="connsiteX343" fmla="*/ 1514693 w 1829109"/>
              <a:gd name="connsiteY343" fmla="*/ 115532 h 1575446"/>
              <a:gd name="connsiteX344" fmla="*/ 1517716 w 1829109"/>
              <a:gd name="connsiteY344" fmla="*/ 114037 h 1575446"/>
              <a:gd name="connsiteX345" fmla="*/ 1520773 w 1829109"/>
              <a:gd name="connsiteY345" fmla="*/ 112600 h 1575446"/>
              <a:gd name="connsiteX346" fmla="*/ 1523854 w 1829109"/>
              <a:gd name="connsiteY346" fmla="*/ 111209 h 1575446"/>
              <a:gd name="connsiteX347" fmla="*/ 1526958 w 1829109"/>
              <a:gd name="connsiteY347" fmla="*/ 109865 h 1575446"/>
              <a:gd name="connsiteX348" fmla="*/ 1530084 w 1829109"/>
              <a:gd name="connsiteY348" fmla="*/ 108565 h 1575446"/>
              <a:gd name="connsiteX349" fmla="*/ 1533234 w 1829109"/>
              <a:gd name="connsiteY349" fmla="*/ 107312 h 1575446"/>
              <a:gd name="connsiteX350" fmla="*/ 1536418 w 1829109"/>
              <a:gd name="connsiteY350" fmla="*/ 106117 h 1575446"/>
              <a:gd name="connsiteX351" fmla="*/ 1539614 w 1829109"/>
              <a:gd name="connsiteY351" fmla="*/ 104956 h 1575446"/>
              <a:gd name="connsiteX352" fmla="*/ 1542843 w 1829109"/>
              <a:gd name="connsiteY352" fmla="*/ 103852 h 1575446"/>
              <a:gd name="connsiteX353" fmla="*/ 1546085 w 1829109"/>
              <a:gd name="connsiteY353" fmla="*/ 102807 h 1575446"/>
              <a:gd name="connsiteX354" fmla="*/ 1549349 w 1829109"/>
              <a:gd name="connsiteY354" fmla="*/ 101795 h 1575446"/>
              <a:gd name="connsiteX355" fmla="*/ 1552637 w 1829109"/>
              <a:gd name="connsiteY355" fmla="*/ 100841 h 1575446"/>
              <a:gd name="connsiteX356" fmla="*/ 1555959 w 1829109"/>
              <a:gd name="connsiteY356" fmla="*/ 99933 h 1575446"/>
              <a:gd name="connsiteX357" fmla="*/ 1559281 w 1829109"/>
              <a:gd name="connsiteY357" fmla="*/ 99082 h 1575446"/>
              <a:gd name="connsiteX358" fmla="*/ 1562638 w 1829109"/>
              <a:gd name="connsiteY358" fmla="*/ 98278 h 1575446"/>
              <a:gd name="connsiteX359" fmla="*/ 1566017 w 1829109"/>
              <a:gd name="connsiteY359" fmla="*/ 97531 h 1575446"/>
              <a:gd name="connsiteX360" fmla="*/ 1569408 w 1829109"/>
              <a:gd name="connsiteY360" fmla="*/ 96830 h 1575446"/>
              <a:gd name="connsiteX361" fmla="*/ 1572822 w 1829109"/>
              <a:gd name="connsiteY361" fmla="*/ 96186 h 1575446"/>
              <a:gd name="connsiteX362" fmla="*/ 1576248 w 1829109"/>
              <a:gd name="connsiteY362" fmla="*/ 95600 h 1575446"/>
              <a:gd name="connsiteX363" fmla="*/ 1579695 w 1829109"/>
              <a:gd name="connsiteY363" fmla="*/ 95059 h 1575446"/>
              <a:gd name="connsiteX364" fmla="*/ 1583167 w 1829109"/>
              <a:gd name="connsiteY364" fmla="*/ 94577 h 1575446"/>
              <a:gd name="connsiteX365" fmla="*/ 1586650 w 1829109"/>
              <a:gd name="connsiteY365" fmla="*/ 94151 h 1575446"/>
              <a:gd name="connsiteX366" fmla="*/ 1590155 w 1829109"/>
              <a:gd name="connsiteY366" fmla="*/ 93772 h 1575446"/>
              <a:gd name="connsiteX367" fmla="*/ 1593673 w 1829109"/>
              <a:gd name="connsiteY367" fmla="*/ 93450 h 1575446"/>
              <a:gd name="connsiteX368" fmla="*/ 1597213 w 1829109"/>
              <a:gd name="connsiteY368" fmla="*/ 93197 h 1575446"/>
              <a:gd name="connsiteX369" fmla="*/ 1600777 w 1829109"/>
              <a:gd name="connsiteY369" fmla="*/ 92990 h 1575446"/>
              <a:gd name="connsiteX370" fmla="*/ 1604340 w 1829109"/>
              <a:gd name="connsiteY370" fmla="*/ 92841 h 1575446"/>
              <a:gd name="connsiteX371" fmla="*/ 1611743 w 1829109"/>
              <a:gd name="connsiteY371" fmla="*/ 92714 h 1575446"/>
              <a:gd name="connsiteX372" fmla="*/ 0 w 1829109"/>
              <a:gd name="connsiteY372" fmla="*/ 0 h 1575446"/>
              <a:gd name="connsiteX373" fmla="*/ 533400 w 1829109"/>
              <a:gd name="connsiteY373" fmla="*/ 0 h 1575446"/>
              <a:gd name="connsiteX374" fmla="*/ 0 w 1829109"/>
              <a:gd name="connsiteY374" fmla="*/ 0 h 1575446"/>
              <a:gd name="connsiteX0" fmla="*/ 717675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7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4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1 w 1472342"/>
              <a:gd name="connsiteY17" fmla="*/ 169296 h 1482732"/>
              <a:gd name="connsiteX18" fmla="*/ 989435 w 1472342"/>
              <a:gd name="connsiteY18" fmla="*/ 173549 h 1482732"/>
              <a:gd name="connsiteX19" fmla="*/ 988769 w 1472342"/>
              <a:gd name="connsiteY19" fmla="*/ 177824 h 1482732"/>
              <a:gd name="connsiteX20" fmla="*/ 988170 w 1472342"/>
              <a:gd name="connsiteY20" fmla="*/ 182112 h 1482732"/>
              <a:gd name="connsiteX21" fmla="*/ 987642 w 1472342"/>
              <a:gd name="connsiteY21" fmla="*/ 186434 h 1482732"/>
              <a:gd name="connsiteX22" fmla="*/ 987182 w 1472342"/>
              <a:gd name="connsiteY22" fmla="*/ 190767 h 1482732"/>
              <a:gd name="connsiteX23" fmla="*/ 986791 w 1472342"/>
              <a:gd name="connsiteY23" fmla="*/ 195125 h 1482732"/>
              <a:gd name="connsiteX24" fmla="*/ 986470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5 w 1472342"/>
              <a:gd name="connsiteY31" fmla="*/ 182406 h 1482732"/>
              <a:gd name="connsiteX32" fmla="*/ 135023 w 1472342"/>
              <a:gd name="connsiteY32" fmla="*/ 765058 h 1482732"/>
              <a:gd name="connsiteX33" fmla="*/ 717675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5 w 1472342"/>
              <a:gd name="connsiteY66" fmla="*/ 1482732 h 1482732"/>
              <a:gd name="connsiteX67" fmla="*/ 0 w 1472342"/>
              <a:gd name="connsiteY67" fmla="*/ 765058 h 1482732"/>
              <a:gd name="connsiteX68" fmla="*/ 717675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900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20 w 1472342"/>
              <a:gd name="connsiteY169" fmla="*/ 220758 h 1482732"/>
              <a:gd name="connsiteX170" fmla="*/ 1472239 w 1472342"/>
              <a:gd name="connsiteY170" fmla="*/ 224356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2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5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5 w 1472342"/>
              <a:gd name="connsiteY288" fmla="*/ 161973 h 1482732"/>
              <a:gd name="connsiteX289" fmla="*/ 1045622 w 1472342"/>
              <a:gd name="connsiteY289" fmla="*/ 158663 h 1482732"/>
              <a:gd name="connsiteX290" fmla="*/ 1046576 w 1472342"/>
              <a:gd name="connsiteY290" fmla="*/ 155375 h 1482732"/>
              <a:gd name="connsiteX291" fmla="*/ 1047576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1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6" name="文本占位符 31">
            <a:extLst>
              <a:ext uri="{FF2B5EF4-FFF2-40B4-BE49-F238E27FC236}">
                <a16:creationId xmlns:a16="http://schemas.microsoft.com/office/drawing/2014/main" id="{3E533ED2-C517-42E2-BE84-05E5C76926F4}"/>
              </a:ext>
            </a:extLst>
          </p:cNvPr>
          <p:cNvSpPr>
            <a:spLocks noGrp="1"/>
          </p:cNvSpPr>
          <p:nvPr>
            <p:ph type="body" sz="quarter" idx="33" hasCustomPrompt="1"/>
          </p:nvPr>
        </p:nvSpPr>
        <p:spPr>
          <a:xfrm>
            <a:off x="5003984"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70" name="文本占位符 69">
            <a:extLst>
              <a:ext uri="{FF2B5EF4-FFF2-40B4-BE49-F238E27FC236}">
                <a16:creationId xmlns:a16="http://schemas.microsoft.com/office/drawing/2014/main" id="{D9B931DD-B834-4083-B422-25B1C91C3D03}"/>
              </a:ext>
            </a:extLst>
          </p:cNvPr>
          <p:cNvSpPr>
            <a:spLocks noGrp="1"/>
          </p:cNvSpPr>
          <p:nvPr>
            <p:ph type="body" sz="quarter" idx="45"/>
          </p:nvPr>
        </p:nvSpPr>
        <p:spPr>
          <a:xfrm>
            <a:off x="6834670" y="1943926"/>
            <a:ext cx="1472342" cy="1482732"/>
          </a:xfrm>
          <a:custGeom>
            <a:avLst/>
            <a:gdLst>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0 w 1769052"/>
              <a:gd name="connsiteY371" fmla="*/ 0 h 2009337"/>
              <a:gd name="connsiteX372" fmla="*/ 533400 w 1769052"/>
              <a:gd name="connsiteY372" fmla="*/ 0 h 2009337"/>
              <a:gd name="connsiteX373" fmla="*/ 533400 w 1769052"/>
              <a:gd name="connsiteY373" fmla="*/ 441325 h 2009337"/>
              <a:gd name="connsiteX374" fmla="*/ 0 w 1769052"/>
              <a:gd name="connsiteY374" fmla="*/ 441325 h 2009337"/>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1551686 w 1769052"/>
              <a:gd name="connsiteY371" fmla="*/ 526605 h 2009337"/>
              <a:gd name="connsiteX372" fmla="*/ 0 w 1769052"/>
              <a:gd name="connsiteY372" fmla="*/ 0 h 2009337"/>
              <a:gd name="connsiteX373" fmla="*/ 533400 w 1769052"/>
              <a:gd name="connsiteY373" fmla="*/ 441325 h 2009337"/>
              <a:gd name="connsiteX374" fmla="*/ 0 w 1769052"/>
              <a:gd name="connsiteY374" fmla="*/ 441325 h 2009337"/>
              <a:gd name="connsiteX375" fmla="*/ 0 w 1769052"/>
              <a:gd name="connsiteY375" fmla="*/ 0 h 2009337"/>
              <a:gd name="connsiteX0" fmla="*/ 1014385 w 1769052"/>
              <a:gd name="connsiteY0" fmla="*/ 573988 h 2009337"/>
              <a:gd name="connsiteX1" fmla="*/ 1293736 w 1769052"/>
              <a:gd name="connsiteY1" fmla="*/ 630387 h 2009337"/>
              <a:gd name="connsiteX2" fmla="*/ 1304945 w 1769052"/>
              <a:gd name="connsiteY2" fmla="*/ 636471 h 2009337"/>
              <a:gd name="connsiteX3" fmla="*/ 1303836 w 1769052"/>
              <a:gd name="connsiteY3" fmla="*/ 639036 h 2009337"/>
              <a:gd name="connsiteX4" fmla="*/ 1302227 w 1769052"/>
              <a:gd name="connsiteY4" fmla="*/ 642921 h 2009337"/>
              <a:gd name="connsiteX5" fmla="*/ 1300674 w 1769052"/>
              <a:gd name="connsiteY5" fmla="*/ 646830 h 2009337"/>
              <a:gd name="connsiteX6" fmla="*/ 1299180 w 1769052"/>
              <a:gd name="connsiteY6" fmla="*/ 650760 h 2009337"/>
              <a:gd name="connsiteX7" fmla="*/ 1297754 w 1769052"/>
              <a:gd name="connsiteY7" fmla="*/ 654738 h 2009337"/>
              <a:gd name="connsiteX8" fmla="*/ 1296387 w 1769052"/>
              <a:gd name="connsiteY8" fmla="*/ 658738 h 2009337"/>
              <a:gd name="connsiteX9" fmla="*/ 1295076 w 1769052"/>
              <a:gd name="connsiteY9" fmla="*/ 662761 h 2009337"/>
              <a:gd name="connsiteX10" fmla="*/ 1293824 w 1769052"/>
              <a:gd name="connsiteY10" fmla="*/ 666807 h 2009337"/>
              <a:gd name="connsiteX11" fmla="*/ 1292640 w 1769052"/>
              <a:gd name="connsiteY11" fmla="*/ 670888 h 2009337"/>
              <a:gd name="connsiteX12" fmla="*/ 1291525 w 1769052"/>
              <a:gd name="connsiteY12" fmla="*/ 674991 h 2009337"/>
              <a:gd name="connsiteX13" fmla="*/ 1290467 w 1769052"/>
              <a:gd name="connsiteY13" fmla="*/ 679129 h 2009337"/>
              <a:gd name="connsiteX14" fmla="*/ 1289467 w 1769052"/>
              <a:gd name="connsiteY14" fmla="*/ 683291 h 2009337"/>
              <a:gd name="connsiteX15" fmla="*/ 1288548 w 1769052"/>
              <a:gd name="connsiteY15" fmla="*/ 687463 h 2009337"/>
              <a:gd name="connsiteX16" fmla="*/ 1287674 w 1769052"/>
              <a:gd name="connsiteY16" fmla="*/ 691670 h 2009337"/>
              <a:gd name="connsiteX17" fmla="*/ 1286881 w 1769052"/>
              <a:gd name="connsiteY17" fmla="*/ 695901 h 2009337"/>
              <a:gd name="connsiteX18" fmla="*/ 1286145 w 1769052"/>
              <a:gd name="connsiteY18" fmla="*/ 700154 h 2009337"/>
              <a:gd name="connsiteX19" fmla="*/ 1285479 w 1769052"/>
              <a:gd name="connsiteY19" fmla="*/ 704429 h 2009337"/>
              <a:gd name="connsiteX20" fmla="*/ 1284880 w 1769052"/>
              <a:gd name="connsiteY20" fmla="*/ 708717 h 2009337"/>
              <a:gd name="connsiteX21" fmla="*/ 1284352 w 1769052"/>
              <a:gd name="connsiteY21" fmla="*/ 713039 h 2009337"/>
              <a:gd name="connsiteX22" fmla="*/ 1283892 w 1769052"/>
              <a:gd name="connsiteY22" fmla="*/ 717372 h 2009337"/>
              <a:gd name="connsiteX23" fmla="*/ 1283501 w 1769052"/>
              <a:gd name="connsiteY23" fmla="*/ 721730 h 2009337"/>
              <a:gd name="connsiteX24" fmla="*/ 1283180 w 1769052"/>
              <a:gd name="connsiteY24" fmla="*/ 726098 h 2009337"/>
              <a:gd name="connsiteX25" fmla="*/ 1282926 w 1769052"/>
              <a:gd name="connsiteY25" fmla="*/ 730488 h 2009337"/>
              <a:gd name="connsiteX26" fmla="*/ 1282742 w 1769052"/>
              <a:gd name="connsiteY26" fmla="*/ 734902 h 2009337"/>
              <a:gd name="connsiteX27" fmla="*/ 1282639 w 1769052"/>
              <a:gd name="connsiteY27" fmla="*/ 739327 h 2009337"/>
              <a:gd name="connsiteX28" fmla="*/ 1282593 w 1769052"/>
              <a:gd name="connsiteY28" fmla="*/ 743971 h 2009337"/>
              <a:gd name="connsiteX29" fmla="*/ 1282593 w 1769052"/>
              <a:gd name="connsiteY29" fmla="*/ 777277 h 2009337"/>
              <a:gd name="connsiteX30" fmla="*/ 1241179 w 1769052"/>
              <a:gd name="connsiteY30" fmla="*/ 754799 h 2009337"/>
              <a:gd name="connsiteX31" fmla="*/ 1014385 w 1769052"/>
              <a:gd name="connsiteY31" fmla="*/ 709011 h 2009337"/>
              <a:gd name="connsiteX32" fmla="*/ 431733 w 1769052"/>
              <a:gd name="connsiteY32" fmla="*/ 1291663 h 2009337"/>
              <a:gd name="connsiteX33" fmla="*/ 1014385 w 1769052"/>
              <a:gd name="connsiteY33" fmla="*/ 1874314 h 2009337"/>
              <a:gd name="connsiteX34" fmla="*/ 1597036 w 1769052"/>
              <a:gd name="connsiteY34" fmla="*/ 1291663 h 2009337"/>
              <a:gd name="connsiteX35" fmla="*/ 1551249 w 1769052"/>
              <a:gd name="connsiteY35" fmla="*/ 1064869 h 2009337"/>
              <a:gd name="connsiteX36" fmla="*/ 1523130 w 1769052"/>
              <a:gd name="connsiteY36" fmla="*/ 1013064 h 2009337"/>
              <a:gd name="connsiteX37" fmla="*/ 1551686 w 1769052"/>
              <a:gd name="connsiteY37" fmla="*/ 1013064 h 2009337"/>
              <a:gd name="connsiteX38" fmla="*/ 1560341 w 1769052"/>
              <a:gd name="connsiteY38" fmla="*/ 1012927 h 2009337"/>
              <a:gd name="connsiteX39" fmla="*/ 1564756 w 1769052"/>
              <a:gd name="connsiteY39" fmla="*/ 1012754 h 2009337"/>
              <a:gd name="connsiteX40" fmla="*/ 1569146 w 1769052"/>
              <a:gd name="connsiteY40" fmla="*/ 1012513 h 2009337"/>
              <a:gd name="connsiteX41" fmla="*/ 1573514 w 1769052"/>
              <a:gd name="connsiteY41" fmla="*/ 1012191 h 2009337"/>
              <a:gd name="connsiteX42" fmla="*/ 1577871 w 1769052"/>
              <a:gd name="connsiteY42" fmla="*/ 1011812 h 2009337"/>
              <a:gd name="connsiteX43" fmla="*/ 1582216 w 1769052"/>
              <a:gd name="connsiteY43" fmla="*/ 1011352 h 2009337"/>
              <a:gd name="connsiteX44" fmla="*/ 1586527 w 1769052"/>
              <a:gd name="connsiteY44" fmla="*/ 1010823 h 2009337"/>
              <a:gd name="connsiteX45" fmla="*/ 1590826 w 1769052"/>
              <a:gd name="connsiteY45" fmla="*/ 1010237 h 2009337"/>
              <a:gd name="connsiteX46" fmla="*/ 1595102 w 1769052"/>
              <a:gd name="connsiteY46" fmla="*/ 1009582 h 2009337"/>
              <a:gd name="connsiteX47" fmla="*/ 1599355 w 1769052"/>
              <a:gd name="connsiteY47" fmla="*/ 1008857 h 2009337"/>
              <a:gd name="connsiteX48" fmla="*/ 1603585 w 1769052"/>
              <a:gd name="connsiteY48" fmla="*/ 1008065 h 2009337"/>
              <a:gd name="connsiteX49" fmla="*/ 1607792 w 1769052"/>
              <a:gd name="connsiteY49" fmla="*/ 1007202 h 2009337"/>
              <a:gd name="connsiteX50" fmla="*/ 1611976 w 1769052"/>
              <a:gd name="connsiteY50" fmla="*/ 1006282 h 2009337"/>
              <a:gd name="connsiteX51" fmla="*/ 1616137 w 1769052"/>
              <a:gd name="connsiteY51" fmla="*/ 1005294 h 2009337"/>
              <a:gd name="connsiteX52" fmla="*/ 1620264 w 1769052"/>
              <a:gd name="connsiteY52" fmla="*/ 1004248 h 2009337"/>
              <a:gd name="connsiteX53" fmla="*/ 1624379 w 1769052"/>
              <a:gd name="connsiteY53" fmla="*/ 1003133 h 2009337"/>
              <a:gd name="connsiteX54" fmla="*/ 1628459 w 1769052"/>
              <a:gd name="connsiteY54" fmla="*/ 1001949 h 2009337"/>
              <a:gd name="connsiteX55" fmla="*/ 1632518 w 1769052"/>
              <a:gd name="connsiteY55" fmla="*/ 1000708 h 2009337"/>
              <a:gd name="connsiteX56" fmla="*/ 1636541 w 1769052"/>
              <a:gd name="connsiteY56" fmla="*/ 999409 h 2009337"/>
              <a:gd name="connsiteX57" fmla="*/ 1640541 w 1769052"/>
              <a:gd name="connsiteY57" fmla="*/ 998041 h 2009337"/>
              <a:gd name="connsiteX58" fmla="*/ 1644518 w 1769052"/>
              <a:gd name="connsiteY58" fmla="*/ 996615 h 2009337"/>
              <a:gd name="connsiteX59" fmla="*/ 1648460 w 1769052"/>
              <a:gd name="connsiteY59" fmla="*/ 995133 h 2009337"/>
              <a:gd name="connsiteX60" fmla="*/ 1652368 w 1769052"/>
              <a:gd name="connsiteY60" fmla="*/ 993592 h 2009337"/>
              <a:gd name="connsiteX61" fmla="*/ 1656254 w 1769052"/>
              <a:gd name="connsiteY61" fmla="*/ 991983 h 2009337"/>
              <a:gd name="connsiteX62" fmla="*/ 1660104 w 1769052"/>
              <a:gd name="connsiteY62" fmla="*/ 990328 h 2009337"/>
              <a:gd name="connsiteX63" fmla="*/ 1663015 w 1769052"/>
              <a:gd name="connsiteY63" fmla="*/ 989013 h 2009337"/>
              <a:gd name="connsiteX64" fmla="*/ 1675660 w 1769052"/>
              <a:gd name="connsiteY64" fmla="*/ 1012311 h 2009337"/>
              <a:gd name="connsiteX65" fmla="*/ 1732059 w 1769052"/>
              <a:gd name="connsiteY65" fmla="*/ 1291663 h 2009337"/>
              <a:gd name="connsiteX66" fmla="*/ 1014385 w 1769052"/>
              <a:gd name="connsiteY66" fmla="*/ 2009337 h 2009337"/>
              <a:gd name="connsiteX67" fmla="*/ 296710 w 1769052"/>
              <a:gd name="connsiteY67" fmla="*/ 1291663 h 2009337"/>
              <a:gd name="connsiteX68" fmla="*/ 1014385 w 1769052"/>
              <a:gd name="connsiteY68" fmla="*/ 573988 h 2009337"/>
              <a:gd name="connsiteX69" fmla="*/ 1551686 w 1769052"/>
              <a:gd name="connsiteY69" fmla="*/ 526605 h 2009337"/>
              <a:gd name="connsiteX70" fmla="*/ 1555077 w 1769052"/>
              <a:gd name="connsiteY70" fmla="*/ 526629 h 2009337"/>
              <a:gd name="connsiteX71" fmla="*/ 1558663 w 1769052"/>
              <a:gd name="connsiteY71" fmla="*/ 526720 h 2009337"/>
              <a:gd name="connsiteX72" fmla="*/ 1562238 w 1769052"/>
              <a:gd name="connsiteY72" fmla="*/ 526858 h 2009337"/>
              <a:gd name="connsiteX73" fmla="*/ 1565790 w 1769052"/>
              <a:gd name="connsiteY73" fmla="*/ 527054 h 2009337"/>
              <a:gd name="connsiteX74" fmla="*/ 1569331 w 1769052"/>
              <a:gd name="connsiteY74" fmla="*/ 527307 h 2009337"/>
              <a:gd name="connsiteX75" fmla="*/ 1572859 w 1769052"/>
              <a:gd name="connsiteY75" fmla="*/ 527629 h 2009337"/>
              <a:gd name="connsiteX76" fmla="*/ 1576365 w 1769052"/>
              <a:gd name="connsiteY76" fmla="*/ 527984 h 2009337"/>
              <a:gd name="connsiteX77" fmla="*/ 1579848 w 1769052"/>
              <a:gd name="connsiteY77" fmla="*/ 528410 h 2009337"/>
              <a:gd name="connsiteX78" fmla="*/ 1583320 w 1769052"/>
              <a:gd name="connsiteY78" fmla="*/ 528893 h 2009337"/>
              <a:gd name="connsiteX79" fmla="*/ 1586769 w 1769052"/>
              <a:gd name="connsiteY79" fmla="*/ 529422 h 2009337"/>
              <a:gd name="connsiteX80" fmla="*/ 1590205 w 1769052"/>
              <a:gd name="connsiteY80" fmla="*/ 530007 h 2009337"/>
              <a:gd name="connsiteX81" fmla="*/ 1593619 w 1769052"/>
              <a:gd name="connsiteY81" fmla="*/ 530640 h 2009337"/>
              <a:gd name="connsiteX82" fmla="*/ 1597010 w 1769052"/>
              <a:gd name="connsiteY82" fmla="*/ 531330 h 2009337"/>
              <a:gd name="connsiteX83" fmla="*/ 1600389 w 1769052"/>
              <a:gd name="connsiteY83" fmla="*/ 532076 h 2009337"/>
              <a:gd name="connsiteX84" fmla="*/ 1603745 w 1769052"/>
              <a:gd name="connsiteY84" fmla="*/ 532870 h 2009337"/>
              <a:gd name="connsiteX85" fmla="*/ 1607079 w 1769052"/>
              <a:gd name="connsiteY85" fmla="*/ 533721 h 2009337"/>
              <a:gd name="connsiteX86" fmla="*/ 1610390 w 1769052"/>
              <a:gd name="connsiteY86" fmla="*/ 534617 h 2009337"/>
              <a:gd name="connsiteX87" fmla="*/ 1613689 w 1769052"/>
              <a:gd name="connsiteY87" fmla="*/ 535571 h 2009337"/>
              <a:gd name="connsiteX88" fmla="*/ 1616954 w 1769052"/>
              <a:gd name="connsiteY88" fmla="*/ 536571 h 2009337"/>
              <a:gd name="connsiteX89" fmla="*/ 1620207 w 1769052"/>
              <a:gd name="connsiteY89" fmla="*/ 537617 h 2009337"/>
              <a:gd name="connsiteX90" fmla="*/ 1623425 w 1769052"/>
              <a:gd name="connsiteY90" fmla="*/ 538721 h 2009337"/>
              <a:gd name="connsiteX91" fmla="*/ 1626632 w 1769052"/>
              <a:gd name="connsiteY91" fmla="*/ 539870 h 2009337"/>
              <a:gd name="connsiteX92" fmla="*/ 1629816 w 1769052"/>
              <a:gd name="connsiteY92" fmla="*/ 541066 h 2009337"/>
              <a:gd name="connsiteX93" fmla="*/ 1632966 w 1769052"/>
              <a:gd name="connsiteY93" fmla="*/ 542307 h 2009337"/>
              <a:gd name="connsiteX94" fmla="*/ 1636104 w 1769052"/>
              <a:gd name="connsiteY94" fmla="*/ 543595 h 2009337"/>
              <a:gd name="connsiteX95" fmla="*/ 1639207 w 1769052"/>
              <a:gd name="connsiteY95" fmla="*/ 544940 h 2009337"/>
              <a:gd name="connsiteX96" fmla="*/ 1642288 w 1769052"/>
              <a:gd name="connsiteY96" fmla="*/ 546330 h 2009337"/>
              <a:gd name="connsiteX97" fmla="*/ 1645346 w 1769052"/>
              <a:gd name="connsiteY97" fmla="*/ 547755 h 2009337"/>
              <a:gd name="connsiteX98" fmla="*/ 1648381 w 1769052"/>
              <a:gd name="connsiteY98" fmla="*/ 549238 h 2009337"/>
              <a:gd name="connsiteX99" fmla="*/ 1651380 w 1769052"/>
              <a:gd name="connsiteY99" fmla="*/ 550768 h 2009337"/>
              <a:gd name="connsiteX100" fmla="*/ 1654357 w 1769052"/>
              <a:gd name="connsiteY100" fmla="*/ 552331 h 2009337"/>
              <a:gd name="connsiteX101" fmla="*/ 1657311 w 1769052"/>
              <a:gd name="connsiteY101" fmla="*/ 553951 h 2009337"/>
              <a:gd name="connsiteX102" fmla="*/ 1660231 w 1769052"/>
              <a:gd name="connsiteY102" fmla="*/ 555606 h 2009337"/>
              <a:gd name="connsiteX103" fmla="*/ 1663128 w 1769052"/>
              <a:gd name="connsiteY103" fmla="*/ 557308 h 2009337"/>
              <a:gd name="connsiteX104" fmla="*/ 1666002 w 1769052"/>
              <a:gd name="connsiteY104" fmla="*/ 559055 h 2009337"/>
              <a:gd name="connsiteX105" fmla="*/ 1668841 w 1769052"/>
              <a:gd name="connsiteY105" fmla="*/ 560837 h 2009337"/>
              <a:gd name="connsiteX106" fmla="*/ 1671645 w 1769052"/>
              <a:gd name="connsiteY106" fmla="*/ 562676 h 2009337"/>
              <a:gd name="connsiteX107" fmla="*/ 1674416 w 1769052"/>
              <a:gd name="connsiteY107" fmla="*/ 564550 h 2009337"/>
              <a:gd name="connsiteX108" fmla="*/ 1677174 w 1769052"/>
              <a:gd name="connsiteY108" fmla="*/ 566458 h 2009337"/>
              <a:gd name="connsiteX109" fmla="*/ 1679887 w 1769052"/>
              <a:gd name="connsiteY109" fmla="*/ 568412 h 2009337"/>
              <a:gd name="connsiteX110" fmla="*/ 1682565 w 1769052"/>
              <a:gd name="connsiteY110" fmla="*/ 570412 h 2009337"/>
              <a:gd name="connsiteX111" fmla="*/ 1685221 w 1769052"/>
              <a:gd name="connsiteY111" fmla="*/ 572447 h 2009337"/>
              <a:gd name="connsiteX112" fmla="*/ 1687842 w 1769052"/>
              <a:gd name="connsiteY112" fmla="*/ 574527 h 2009337"/>
              <a:gd name="connsiteX113" fmla="*/ 1690428 w 1769052"/>
              <a:gd name="connsiteY113" fmla="*/ 576642 h 2009337"/>
              <a:gd name="connsiteX114" fmla="*/ 1692991 w 1769052"/>
              <a:gd name="connsiteY114" fmla="*/ 578791 h 2009337"/>
              <a:gd name="connsiteX115" fmla="*/ 1695508 w 1769052"/>
              <a:gd name="connsiteY115" fmla="*/ 580987 h 2009337"/>
              <a:gd name="connsiteX116" fmla="*/ 1697992 w 1769052"/>
              <a:gd name="connsiteY116" fmla="*/ 583217 h 2009337"/>
              <a:gd name="connsiteX117" fmla="*/ 1700452 w 1769052"/>
              <a:gd name="connsiteY117" fmla="*/ 585482 h 2009337"/>
              <a:gd name="connsiteX118" fmla="*/ 1702865 w 1769052"/>
              <a:gd name="connsiteY118" fmla="*/ 587792 h 2009337"/>
              <a:gd name="connsiteX119" fmla="*/ 1705244 w 1769052"/>
              <a:gd name="connsiteY119" fmla="*/ 590137 h 2009337"/>
              <a:gd name="connsiteX120" fmla="*/ 1707590 w 1769052"/>
              <a:gd name="connsiteY120" fmla="*/ 592505 h 2009337"/>
              <a:gd name="connsiteX121" fmla="*/ 1709900 w 1769052"/>
              <a:gd name="connsiteY121" fmla="*/ 594918 h 2009337"/>
              <a:gd name="connsiteX122" fmla="*/ 1712176 w 1769052"/>
              <a:gd name="connsiteY122" fmla="*/ 597367 h 2009337"/>
              <a:gd name="connsiteX123" fmla="*/ 1714418 w 1769052"/>
              <a:gd name="connsiteY123" fmla="*/ 599850 h 2009337"/>
              <a:gd name="connsiteX124" fmla="*/ 1716613 w 1769052"/>
              <a:gd name="connsiteY124" fmla="*/ 602367 h 2009337"/>
              <a:gd name="connsiteX125" fmla="*/ 1718763 w 1769052"/>
              <a:gd name="connsiteY125" fmla="*/ 604919 h 2009337"/>
              <a:gd name="connsiteX126" fmla="*/ 1720889 w 1769052"/>
              <a:gd name="connsiteY126" fmla="*/ 607506 h 2009337"/>
              <a:gd name="connsiteX127" fmla="*/ 1722970 w 1769052"/>
              <a:gd name="connsiteY127" fmla="*/ 610126 h 2009337"/>
              <a:gd name="connsiteX128" fmla="*/ 1725015 w 1769052"/>
              <a:gd name="connsiteY128" fmla="*/ 612770 h 2009337"/>
              <a:gd name="connsiteX129" fmla="*/ 1727016 w 1769052"/>
              <a:gd name="connsiteY129" fmla="*/ 615460 h 2009337"/>
              <a:gd name="connsiteX130" fmla="*/ 1728970 w 1769052"/>
              <a:gd name="connsiteY130" fmla="*/ 618172 h 2009337"/>
              <a:gd name="connsiteX131" fmla="*/ 1730890 w 1769052"/>
              <a:gd name="connsiteY131" fmla="*/ 620908 h 2009337"/>
              <a:gd name="connsiteX132" fmla="*/ 1732763 w 1769052"/>
              <a:gd name="connsiteY132" fmla="*/ 623690 h 2009337"/>
              <a:gd name="connsiteX133" fmla="*/ 1734602 w 1769052"/>
              <a:gd name="connsiteY133" fmla="*/ 626495 h 2009337"/>
              <a:gd name="connsiteX134" fmla="*/ 1736395 w 1769052"/>
              <a:gd name="connsiteY134" fmla="*/ 629322 h 2009337"/>
              <a:gd name="connsiteX135" fmla="*/ 1738143 w 1769052"/>
              <a:gd name="connsiteY135" fmla="*/ 632185 h 2009337"/>
              <a:gd name="connsiteX136" fmla="*/ 1739855 w 1769052"/>
              <a:gd name="connsiteY136" fmla="*/ 635081 h 2009337"/>
              <a:gd name="connsiteX137" fmla="*/ 1741523 w 1769052"/>
              <a:gd name="connsiteY137" fmla="*/ 638001 h 2009337"/>
              <a:gd name="connsiteX138" fmla="*/ 1743143 w 1769052"/>
              <a:gd name="connsiteY138" fmla="*/ 640944 h 2009337"/>
              <a:gd name="connsiteX139" fmla="*/ 1744718 w 1769052"/>
              <a:gd name="connsiteY139" fmla="*/ 643921 h 2009337"/>
              <a:gd name="connsiteX140" fmla="*/ 1746246 w 1769052"/>
              <a:gd name="connsiteY140" fmla="*/ 646921 h 2009337"/>
              <a:gd name="connsiteX141" fmla="*/ 1747730 w 1769052"/>
              <a:gd name="connsiteY141" fmla="*/ 649944 h 2009337"/>
              <a:gd name="connsiteX142" fmla="*/ 1749166 w 1769052"/>
              <a:gd name="connsiteY142" fmla="*/ 653002 h 2009337"/>
              <a:gd name="connsiteX143" fmla="*/ 1750557 w 1769052"/>
              <a:gd name="connsiteY143" fmla="*/ 656082 h 2009337"/>
              <a:gd name="connsiteX144" fmla="*/ 1751902 w 1769052"/>
              <a:gd name="connsiteY144" fmla="*/ 659186 h 2009337"/>
              <a:gd name="connsiteX145" fmla="*/ 1753201 w 1769052"/>
              <a:gd name="connsiteY145" fmla="*/ 662312 h 2009337"/>
              <a:gd name="connsiteX146" fmla="*/ 1754454 w 1769052"/>
              <a:gd name="connsiteY146" fmla="*/ 665474 h 2009337"/>
              <a:gd name="connsiteX147" fmla="*/ 1755649 w 1769052"/>
              <a:gd name="connsiteY147" fmla="*/ 668646 h 2009337"/>
              <a:gd name="connsiteX148" fmla="*/ 1756811 w 1769052"/>
              <a:gd name="connsiteY148" fmla="*/ 671842 h 2009337"/>
              <a:gd name="connsiteX149" fmla="*/ 1757914 w 1769052"/>
              <a:gd name="connsiteY149" fmla="*/ 675072 h 2009337"/>
              <a:gd name="connsiteX150" fmla="*/ 1758971 w 1769052"/>
              <a:gd name="connsiteY150" fmla="*/ 678314 h 2009337"/>
              <a:gd name="connsiteX151" fmla="*/ 1759971 w 1769052"/>
              <a:gd name="connsiteY151" fmla="*/ 681578 h 2009337"/>
              <a:gd name="connsiteX152" fmla="*/ 1760925 w 1769052"/>
              <a:gd name="connsiteY152" fmla="*/ 684877 h 2009337"/>
              <a:gd name="connsiteX153" fmla="*/ 1761834 w 1769052"/>
              <a:gd name="connsiteY153" fmla="*/ 688187 h 2009337"/>
              <a:gd name="connsiteX154" fmla="*/ 1762684 w 1769052"/>
              <a:gd name="connsiteY154" fmla="*/ 691521 h 2009337"/>
              <a:gd name="connsiteX155" fmla="*/ 1763489 w 1769052"/>
              <a:gd name="connsiteY155" fmla="*/ 694866 h 2009337"/>
              <a:gd name="connsiteX156" fmla="*/ 1764236 w 1769052"/>
              <a:gd name="connsiteY156" fmla="*/ 698246 h 2009337"/>
              <a:gd name="connsiteX157" fmla="*/ 1764938 w 1769052"/>
              <a:gd name="connsiteY157" fmla="*/ 701636 h 2009337"/>
              <a:gd name="connsiteX158" fmla="*/ 1765581 w 1769052"/>
              <a:gd name="connsiteY158" fmla="*/ 705050 h 2009337"/>
              <a:gd name="connsiteX159" fmla="*/ 1766178 w 1769052"/>
              <a:gd name="connsiteY159" fmla="*/ 708476 h 2009337"/>
              <a:gd name="connsiteX160" fmla="*/ 1766707 w 1769052"/>
              <a:gd name="connsiteY160" fmla="*/ 711925 h 2009337"/>
              <a:gd name="connsiteX161" fmla="*/ 1767190 w 1769052"/>
              <a:gd name="connsiteY161" fmla="*/ 715396 h 2009337"/>
              <a:gd name="connsiteX162" fmla="*/ 1767627 w 1769052"/>
              <a:gd name="connsiteY162" fmla="*/ 718878 h 2009337"/>
              <a:gd name="connsiteX163" fmla="*/ 1767995 w 1769052"/>
              <a:gd name="connsiteY163" fmla="*/ 722385 h 2009337"/>
              <a:gd name="connsiteX164" fmla="*/ 1768316 w 1769052"/>
              <a:gd name="connsiteY164" fmla="*/ 725914 h 2009337"/>
              <a:gd name="connsiteX165" fmla="*/ 1768581 w 1769052"/>
              <a:gd name="connsiteY165" fmla="*/ 729442 h 2009337"/>
              <a:gd name="connsiteX166" fmla="*/ 1768788 w 1769052"/>
              <a:gd name="connsiteY166" fmla="*/ 733005 h 2009337"/>
              <a:gd name="connsiteX167" fmla="*/ 1768925 w 1769052"/>
              <a:gd name="connsiteY167" fmla="*/ 736569 h 2009337"/>
              <a:gd name="connsiteX168" fmla="*/ 1769052 w 1769052"/>
              <a:gd name="connsiteY168" fmla="*/ 743971 h 2009337"/>
              <a:gd name="connsiteX169" fmla="*/ 1769030 w 1769052"/>
              <a:gd name="connsiteY169" fmla="*/ 747363 h 2009337"/>
              <a:gd name="connsiteX170" fmla="*/ 1768949 w 1769052"/>
              <a:gd name="connsiteY170" fmla="*/ 750961 h 2009337"/>
              <a:gd name="connsiteX171" fmla="*/ 1768800 w 1769052"/>
              <a:gd name="connsiteY171" fmla="*/ 754524 h 2009337"/>
              <a:gd name="connsiteX172" fmla="*/ 1768604 w 1769052"/>
              <a:gd name="connsiteY172" fmla="*/ 758087 h 2009337"/>
              <a:gd name="connsiteX173" fmla="*/ 1768351 w 1769052"/>
              <a:gd name="connsiteY173" fmla="*/ 761616 h 2009337"/>
              <a:gd name="connsiteX174" fmla="*/ 1768040 w 1769052"/>
              <a:gd name="connsiteY174" fmla="*/ 765145 h 2009337"/>
              <a:gd name="connsiteX175" fmla="*/ 1767673 w 1769052"/>
              <a:gd name="connsiteY175" fmla="*/ 768651 h 2009337"/>
              <a:gd name="connsiteX176" fmla="*/ 1767247 w 1769052"/>
              <a:gd name="connsiteY176" fmla="*/ 772134 h 2009337"/>
              <a:gd name="connsiteX177" fmla="*/ 1766776 w 1769052"/>
              <a:gd name="connsiteY177" fmla="*/ 775606 h 2009337"/>
              <a:gd name="connsiteX178" fmla="*/ 1766236 w 1769052"/>
              <a:gd name="connsiteY178" fmla="*/ 779054 h 2009337"/>
              <a:gd name="connsiteX179" fmla="*/ 1765662 w 1769052"/>
              <a:gd name="connsiteY179" fmla="*/ 782491 h 2009337"/>
              <a:gd name="connsiteX180" fmla="*/ 1765017 w 1769052"/>
              <a:gd name="connsiteY180" fmla="*/ 785905 h 2009337"/>
              <a:gd name="connsiteX181" fmla="*/ 1764328 w 1769052"/>
              <a:gd name="connsiteY181" fmla="*/ 789295 h 2009337"/>
              <a:gd name="connsiteX182" fmla="*/ 1763581 w 1769052"/>
              <a:gd name="connsiteY182" fmla="*/ 792675 h 2009337"/>
              <a:gd name="connsiteX183" fmla="*/ 1762788 w 1769052"/>
              <a:gd name="connsiteY183" fmla="*/ 796031 h 2009337"/>
              <a:gd name="connsiteX184" fmla="*/ 1761937 w 1769052"/>
              <a:gd name="connsiteY184" fmla="*/ 799365 h 2009337"/>
              <a:gd name="connsiteX185" fmla="*/ 1761040 w 1769052"/>
              <a:gd name="connsiteY185" fmla="*/ 802675 h 2009337"/>
              <a:gd name="connsiteX186" fmla="*/ 1760086 w 1769052"/>
              <a:gd name="connsiteY186" fmla="*/ 805975 h 2009337"/>
              <a:gd name="connsiteX187" fmla="*/ 1759086 w 1769052"/>
              <a:gd name="connsiteY187" fmla="*/ 809239 h 2009337"/>
              <a:gd name="connsiteX188" fmla="*/ 1758040 w 1769052"/>
              <a:gd name="connsiteY188" fmla="*/ 812492 h 2009337"/>
              <a:gd name="connsiteX189" fmla="*/ 1756948 w 1769052"/>
              <a:gd name="connsiteY189" fmla="*/ 815711 h 2009337"/>
              <a:gd name="connsiteX190" fmla="*/ 1755799 w 1769052"/>
              <a:gd name="connsiteY190" fmla="*/ 818917 h 2009337"/>
              <a:gd name="connsiteX191" fmla="*/ 1754603 w 1769052"/>
              <a:gd name="connsiteY191" fmla="*/ 822102 h 2009337"/>
              <a:gd name="connsiteX192" fmla="*/ 1753350 w 1769052"/>
              <a:gd name="connsiteY192" fmla="*/ 825251 h 2009337"/>
              <a:gd name="connsiteX193" fmla="*/ 1752063 w 1769052"/>
              <a:gd name="connsiteY193" fmla="*/ 828389 h 2009337"/>
              <a:gd name="connsiteX194" fmla="*/ 1750718 w 1769052"/>
              <a:gd name="connsiteY194" fmla="*/ 831493 h 2009337"/>
              <a:gd name="connsiteX195" fmla="*/ 1749339 w 1769052"/>
              <a:gd name="connsiteY195" fmla="*/ 834585 h 2009337"/>
              <a:gd name="connsiteX196" fmla="*/ 1747902 w 1769052"/>
              <a:gd name="connsiteY196" fmla="*/ 837631 h 2009337"/>
              <a:gd name="connsiteX197" fmla="*/ 1746419 w 1769052"/>
              <a:gd name="connsiteY197" fmla="*/ 840666 h 2009337"/>
              <a:gd name="connsiteX198" fmla="*/ 1744901 w 1769052"/>
              <a:gd name="connsiteY198" fmla="*/ 843666 h 2009337"/>
              <a:gd name="connsiteX199" fmla="*/ 1743327 w 1769052"/>
              <a:gd name="connsiteY199" fmla="*/ 846654 h 2009337"/>
              <a:gd name="connsiteX200" fmla="*/ 1741718 w 1769052"/>
              <a:gd name="connsiteY200" fmla="*/ 849597 h 2009337"/>
              <a:gd name="connsiteX201" fmla="*/ 1740063 w 1769052"/>
              <a:gd name="connsiteY201" fmla="*/ 852528 h 2009337"/>
              <a:gd name="connsiteX202" fmla="*/ 1738349 w 1769052"/>
              <a:gd name="connsiteY202" fmla="*/ 855425 h 2009337"/>
              <a:gd name="connsiteX203" fmla="*/ 1736614 w 1769052"/>
              <a:gd name="connsiteY203" fmla="*/ 858288 h 2009337"/>
              <a:gd name="connsiteX204" fmla="*/ 1734820 w 1769052"/>
              <a:gd name="connsiteY204" fmla="*/ 861127 h 2009337"/>
              <a:gd name="connsiteX205" fmla="*/ 1732993 w 1769052"/>
              <a:gd name="connsiteY205" fmla="*/ 863931 h 2009337"/>
              <a:gd name="connsiteX206" fmla="*/ 1731119 w 1769052"/>
              <a:gd name="connsiteY206" fmla="*/ 866713 h 2009337"/>
              <a:gd name="connsiteX207" fmla="*/ 1729200 w 1769052"/>
              <a:gd name="connsiteY207" fmla="*/ 869460 h 2009337"/>
              <a:gd name="connsiteX208" fmla="*/ 1727246 w 1769052"/>
              <a:gd name="connsiteY208" fmla="*/ 872173 h 2009337"/>
              <a:gd name="connsiteX209" fmla="*/ 1725245 w 1769052"/>
              <a:gd name="connsiteY209" fmla="*/ 874863 h 2009337"/>
              <a:gd name="connsiteX210" fmla="*/ 1723211 w 1769052"/>
              <a:gd name="connsiteY210" fmla="*/ 877506 h 2009337"/>
              <a:gd name="connsiteX211" fmla="*/ 1721142 w 1769052"/>
              <a:gd name="connsiteY211" fmla="*/ 880128 h 2009337"/>
              <a:gd name="connsiteX212" fmla="*/ 1719015 w 1769052"/>
              <a:gd name="connsiteY212" fmla="*/ 882725 h 2009337"/>
              <a:gd name="connsiteX213" fmla="*/ 1716866 w 1769052"/>
              <a:gd name="connsiteY213" fmla="*/ 885277 h 2009337"/>
              <a:gd name="connsiteX214" fmla="*/ 1714670 w 1769052"/>
              <a:gd name="connsiteY214" fmla="*/ 887795 h 2009337"/>
              <a:gd name="connsiteX215" fmla="*/ 1712441 w 1769052"/>
              <a:gd name="connsiteY215" fmla="*/ 890288 h 2009337"/>
              <a:gd name="connsiteX216" fmla="*/ 1710176 w 1769052"/>
              <a:gd name="connsiteY216" fmla="*/ 892738 h 2009337"/>
              <a:gd name="connsiteX217" fmla="*/ 1707866 w 1769052"/>
              <a:gd name="connsiteY217" fmla="*/ 895151 h 2009337"/>
              <a:gd name="connsiteX218" fmla="*/ 1705532 w 1769052"/>
              <a:gd name="connsiteY218" fmla="*/ 897542 h 2009337"/>
              <a:gd name="connsiteX219" fmla="*/ 1703153 w 1769052"/>
              <a:gd name="connsiteY219" fmla="*/ 899887 h 2009337"/>
              <a:gd name="connsiteX220" fmla="*/ 1700739 w 1769052"/>
              <a:gd name="connsiteY220" fmla="*/ 902198 h 2009337"/>
              <a:gd name="connsiteX221" fmla="*/ 1698290 w 1769052"/>
              <a:gd name="connsiteY221" fmla="*/ 904462 h 2009337"/>
              <a:gd name="connsiteX222" fmla="*/ 1695808 w 1769052"/>
              <a:gd name="connsiteY222" fmla="*/ 906703 h 2009337"/>
              <a:gd name="connsiteX223" fmla="*/ 1693290 w 1769052"/>
              <a:gd name="connsiteY223" fmla="*/ 908899 h 2009337"/>
              <a:gd name="connsiteX224" fmla="*/ 1690738 w 1769052"/>
              <a:gd name="connsiteY224" fmla="*/ 911059 h 2009337"/>
              <a:gd name="connsiteX225" fmla="*/ 1688152 w 1769052"/>
              <a:gd name="connsiteY225" fmla="*/ 913175 h 2009337"/>
              <a:gd name="connsiteX226" fmla="*/ 1685531 w 1769052"/>
              <a:gd name="connsiteY226" fmla="*/ 915256 h 2009337"/>
              <a:gd name="connsiteX227" fmla="*/ 1682887 w 1769052"/>
              <a:gd name="connsiteY227" fmla="*/ 917301 h 2009337"/>
              <a:gd name="connsiteX228" fmla="*/ 1680209 w 1769052"/>
              <a:gd name="connsiteY228" fmla="*/ 919301 h 2009337"/>
              <a:gd name="connsiteX229" fmla="*/ 1677497 w 1769052"/>
              <a:gd name="connsiteY229" fmla="*/ 921255 h 2009337"/>
              <a:gd name="connsiteX230" fmla="*/ 1674749 w 1769052"/>
              <a:gd name="connsiteY230" fmla="*/ 923175 h 2009337"/>
              <a:gd name="connsiteX231" fmla="*/ 1671979 w 1769052"/>
              <a:gd name="connsiteY231" fmla="*/ 925060 h 2009337"/>
              <a:gd name="connsiteX232" fmla="*/ 1669174 w 1769052"/>
              <a:gd name="connsiteY232" fmla="*/ 926888 h 2009337"/>
              <a:gd name="connsiteX233" fmla="*/ 1666335 w 1769052"/>
              <a:gd name="connsiteY233" fmla="*/ 928682 h 2009337"/>
              <a:gd name="connsiteX234" fmla="*/ 1663473 w 1769052"/>
              <a:gd name="connsiteY234" fmla="*/ 930440 h 2009337"/>
              <a:gd name="connsiteX235" fmla="*/ 1660588 w 1769052"/>
              <a:gd name="connsiteY235" fmla="*/ 932141 h 2009337"/>
              <a:gd name="connsiteX236" fmla="*/ 1657668 w 1769052"/>
              <a:gd name="connsiteY236" fmla="*/ 933808 h 2009337"/>
              <a:gd name="connsiteX237" fmla="*/ 1654714 w 1769052"/>
              <a:gd name="connsiteY237" fmla="*/ 935428 h 2009337"/>
              <a:gd name="connsiteX238" fmla="*/ 1651737 w 1769052"/>
              <a:gd name="connsiteY238" fmla="*/ 937003 h 2009337"/>
              <a:gd name="connsiteX239" fmla="*/ 1648736 w 1769052"/>
              <a:gd name="connsiteY239" fmla="*/ 938532 h 2009337"/>
              <a:gd name="connsiteX240" fmla="*/ 1645713 w 1769052"/>
              <a:gd name="connsiteY240" fmla="*/ 940015 h 2009337"/>
              <a:gd name="connsiteX241" fmla="*/ 1642656 w 1769052"/>
              <a:gd name="connsiteY241" fmla="*/ 941452 h 2009337"/>
              <a:gd name="connsiteX242" fmla="*/ 1639575 w 1769052"/>
              <a:gd name="connsiteY242" fmla="*/ 942843 h 2009337"/>
              <a:gd name="connsiteX243" fmla="*/ 1638263 w 1769052"/>
              <a:gd name="connsiteY243" fmla="*/ 943411 h 2009337"/>
              <a:gd name="connsiteX244" fmla="*/ 1636471 w 1769052"/>
              <a:gd name="connsiteY244" fmla="*/ 944188 h 2009337"/>
              <a:gd name="connsiteX245" fmla="*/ 1633345 w 1769052"/>
              <a:gd name="connsiteY245" fmla="*/ 945487 h 2009337"/>
              <a:gd name="connsiteX246" fmla="*/ 1630195 w 1769052"/>
              <a:gd name="connsiteY246" fmla="*/ 946739 h 2009337"/>
              <a:gd name="connsiteX247" fmla="*/ 1627011 w 1769052"/>
              <a:gd name="connsiteY247" fmla="*/ 947947 h 2009337"/>
              <a:gd name="connsiteX248" fmla="*/ 1623816 w 1769052"/>
              <a:gd name="connsiteY248" fmla="*/ 949096 h 2009337"/>
              <a:gd name="connsiteX249" fmla="*/ 1620598 w 1769052"/>
              <a:gd name="connsiteY249" fmla="*/ 950200 h 2009337"/>
              <a:gd name="connsiteX250" fmla="*/ 1617344 w 1769052"/>
              <a:gd name="connsiteY250" fmla="*/ 951257 h 2009337"/>
              <a:gd name="connsiteX251" fmla="*/ 1614080 w 1769052"/>
              <a:gd name="connsiteY251" fmla="*/ 952257 h 2009337"/>
              <a:gd name="connsiteX252" fmla="*/ 1610793 w 1769052"/>
              <a:gd name="connsiteY252" fmla="*/ 953223 h 2009337"/>
              <a:gd name="connsiteX253" fmla="*/ 1607482 w 1769052"/>
              <a:gd name="connsiteY253" fmla="*/ 954120 h 2009337"/>
              <a:gd name="connsiteX254" fmla="*/ 1604148 w 1769052"/>
              <a:gd name="connsiteY254" fmla="*/ 954981 h 2009337"/>
              <a:gd name="connsiteX255" fmla="*/ 1600792 w 1769052"/>
              <a:gd name="connsiteY255" fmla="*/ 955774 h 2009337"/>
              <a:gd name="connsiteX256" fmla="*/ 1597412 w 1769052"/>
              <a:gd name="connsiteY256" fmla="*/ 956534 h 2009337"/>
              <a:gd name="connsiteX257" fmla="*/ 1594021 w 1769052"/>
              <a:gd name="connsiteY257" fmla="*/ 957223 h 2009337"/>
              <a:gd name="connsiteX258" fmla="*/ 1590619 w 1769052"/>
              <a:gd name="connsiteY258" fmla="*/ 957867 h 2009337"/>
              <a:gd name="connsiteX259" fmla="*/ 1587182 w 1769052"/>
              <a:gd name="connsiteY259" fmla="*/ 958464 h 2009337"/>
              <a:gd name="connsiteX260" fmla="*/ 1583734 w 1769052"/>
              <a:gd name="connsiteY260" fmla="*/ 959004 h 2009337"/>
              <a:gd name="connsiteX261" fmla="*/ 1580262 w 1769052"/>
              <a:gd name="connsiteY261" fmla="*/ 959487 h 2009337"/>
              <a:gd name="connsiteX262" fmla="*/ 1576779 w 1769052"/>
              <a:gd name="connsiteY262" fmla="*/ 959912 h 2009337"/>
              <a:gd name="connsiteX263" fmla="*/ 1573273 w 1769052"/>
              <a:gd name="connsiteY263" fmla="*/ 960281 h 2009337"/>
              <a:gd name="connsiteX264" fmla="*/ 1569755 w 1769052"/>
              <a:gd name="connsiteY264" fmla="*/ 960602 h 2009337"/>
              <a:gd name="connsiteX265" fmla="*/ 1566215 w 1769052"/>
              <a:gd name="connsiteY265" fmla="*/ 960867 h 2009337"/>
              <a:gd name="connsiteX266" fmla="*/ 1562652 w 1769052"/>
              <a:gd name="connsiteY266" fmla="*/ 961074 h 2009337"/>
              <a:gd name="connsiteX267" fmla="*/ 1559089 w 1769052"/>
              <a:gd name="connsiteY267" fmla="*/ 961223 h 2009337"/>
              <a:gd name="connsiteX268" fmla="*/ 1551686 w 1769052"/>
              <a:gd name="connsiteY268" fmla="*/ 961338 h 2009337"/>
              <a:gd name="connsiteX269" fmla="*/ 1493767 w 1769052"/>
              <a:gd name="connsiteY269" fmla="*/ 961338 h 2009337"/>
              <a:gd name="connsiteX270" fmla="*/ 1334320 w 1769052"/>
              <a:gd name="connsiteY270" fmla="*/ 961338 h 2009337"/>
              <a:gd name="connsiteX271" fmla="*/ 1334320 w 1769052"/>
              <a:gd name="connsiteY271" fmla="*/ 805354 h 2009337"/>
              <a:gd name="connsiteX272" fmla="*/ 1334320 w 1769052"/>
              <a:gd name="connsiteY272" fmla="*/ 743971 h 2009337"/>
              <a:gd name="connsiteX273" fmla="*/ 1334342 w 1769052"/>
              <a:gd name="connsiteY273" fmla="*/ 740581 h 2009337"/>
              <a:gd name="connsiteX274" fmla="*/ 1334435 w 1769052"/>
              <a:gd name="connsiteY274" fmla="*/ 736994 h 2009337"/>
              <a:gd name="connsiteX275" fmla="*/ 1334573 w 1769052"/>
              <a:gd name="connsiteY275" fmla="*/ 733420 h 2009337"/>
              <a:gd name="connsiteX276" fmla="*/ 1334768 w 1769052"/>
              <a:gd name="connsiteY276" fmla="*/ 729867 h 2009337"/>
              <a:gd name="connsiteX277" fmla="*/ 1335021 w 1769052"/>
              <a:gd name="connsiteY277" fmla="*/ 726327 h 2009337"/>
              <a:gd name="connsiteX278" fmla="*/ 1335332 w 1769052"/>
              <a:gd name="connsiteY278" fmla="*/ 722798 h 2009337"/>
              <a:gd name="connsiteX279" fmla="*/ 1335699 w 1769052"/>
              <a:gd name="connsiteY279" fmla="*/ 719304 h 2009337"/>
              <a:gd name="connsiteX280" fmla="*/ 1336124 w 1769052"/>
              <a:gd name="connsiteY280" fmla="*/ 715809 h 2009337"/>
              <a:gd name="connsiteX281" fmla="*/ 1336596 w 1769052"/>
              <a:gd name="connsiteY281" fmla="*/ 712338 h 2009337"/>
              <a:gd name="connsiteX282" fmla="*/ 1337136 w 1769052"/>
              <a:gd name="connsiteY282" fmla="*/ 708890 h 2009337"/>
              <a:gd name="connsiteX283" fmla="*/ 1337722 w 1769052"/>
              <a:gd name="connsiteY283" fmla="*/ 705453 h 2009337"/>
              <a:gd name="connsiteX284" fmla="*/ 1338355 w 1769052"/>
              <a:gd name="connsiteY284" fmla="*/ 702039 h 2009337"/>
              <a:gd name="connsiteX285" fmla="*/ 1339044 w 1769052"/>
              <a:gd name="connsiteY285" fmla="*/ 698648 h 2009337"/>
              <a:gd name="connsiteX286" fmla="*/ 1339791 w 1769052"/>
              <a:gd name="connsiteY286" fmla="*/ 695268 h 2009337"/>
              <a:gd name="connsiteX287" fmla="*/ 1340585 w 1769052"/>
              <a:gd name="connsiteY287" fmla="*/ 691924 h 2009337"/>
              <a:gd name="connsiteX288" fmla="*/ 1341435 w 1769052"/>
              <a:gd name="connsiteY288" fmla="*/ 688578 h 2009337"/>
              <a:gd name="connsiteX289" fmla="*/ 1342332 w 1769052"/>
              <a:gd name="connsiteY289" fmla="*/ 685268 h 2009337"/>
              <a:gd name="connsiteX290" fmla="*/ 1343286 w 1769052"/>
              <a:gd name="connsiteY290" fmla="*/ 681980 h 2009337"/>
              <a:gd name="connsiteX291" fmla="*/ 1344286 w 1769052"/>
              <a:gd name="connsiteY291" fmla="*/ 678705 h 2009337"/>
              <a:gd name="connsiteX292" fmla="*/ 1345332 w 1769052"/>
              <a:gd name="connsiteY292" fmla="*/ 675452 h 2009337"/>
              <a:gd name="connsiteX293" fmla="*/ 1346435 w 1769052"/>
              <a:gd name="connsiteY293" fmla="*/ 672233 h 2009337"/>
              <a:gd name="connsiteX294" fmla="*/ 1347573 w 1769052"/>
              <a:gd name="connsiteY294" fmla="*/ 669025 h 2009337"/>
              <a:gd name="connsiteX295" fmla="*/ 1348780 w 1769052"/>
              <a:gd name="connsiteY295" fmla="*/ 665853 h 2009337"/>
              <a:gd name="connsiteX296" fmla="*/ 1350021 w 1769052"/>
              <a:gd name="connsiteY296" fmla="*/ 662692 h 2009337"/>
              <a:gd name="connsiteX297" fmla="*/ 1351309 w 1769052"/>
              <a:gd name="connsiteY297" fmla="*/ 659554 h 2009337"/>
              <a:gd name="connsiteX298" fmla="*/ 1352654 w 1769052"/>
              <a:gd name="connsiteY298" fmla="*/ 656450 h 2009337"/>
              <a:gd name="connsiteX299" fmla="*/ 1354034 w 1769052"/>
              <a:gd name="connsiteY299" fmla="*/ 653370 h 2009337"/>
              <a:gd name="connsiteX300" fmla="*/ 1355470 w 1769052"/>
              <a:gd name="connsiteY300" fmla="*/ 650312 h 2009337"/>
              <a:gd name="connsiteX301" fmla="*/ 1356953 w 1769052"/>
              <a:gd name="connsiteY301" fmla="*/ 647278 h 2009337"/>
              <a:gd name="connsiteX302" fmla="*/ 1358470 w 1769052"/>
              <a:gd name="connsiteY302" fmla="*/ 644277 h 2009337"/>
              <a:gd name="connsiteX303" fmla="*/ 1360045 w 1769052"/>
              <a:gd name="connsiteY303" fmla="*/ 641300 h 2009337"/>
              <a:gd name="connsiteX304" fmla="*/ 1361655 w 1769052"/>
              <a:gd name="connsiteY304" fmla="*/ 638346 h 2009337"/>
              <a:gd name="connsiteX305" fmla="*/ 1363321 w 1769052"/>
              <a:gd name="connsiteY305" fmla="*/ 635426 h 2009337"/>
              <a:gd name="connsiteX306" fmla="*/ 1365022 w 1769052"/>
              <a:gd name="connsiteY306" fmla="*/ 632530 h 2009337"/>
              <a:gd name="connsiteX307" fmla="*/ 1366769 w 1769052"/>
              <a:gd name="connsiteY307" fmla="*/ 629667 h 2009337"/>
              <a:gd name="connsiteX308" fmla="*/ 1368551 w 1769052"/>
              <a:gd name="connsiteY308" fmla="*/ 626828 h 2009337"/>
              <a:gd name="connsiteX309" fmla="*/ 1370379 w 1769052"/>
              <a:gd name="connsiteY309" fmla="*/ 624012 h 2009337"/>
              <a:gd name="connsiteX310" fmla="*/ 1372252 w 1769052"/>
              <a:gd name="connsiteY310" fmla="*/ 621242 h 2009337"/>
              <a:gd name="connsiteX311" fmla="*/ 1374172 w 1769052"/>
              <a:gd name="connsiteY311" fmla="*/ 618495 h 2009337"/>
              <a:gd name="connsiteX312" fmla="*/ 1376126 w 1769052"/>
              <a:gd name="connsiteY312" fmla="*/ 615770 h 2009337"/>
              <a:gd name="connsiteX313" fmla="*/ 1378126 w 1769052"/>
              <a:gd name="connsiteY313" fmla="*/ 613092 h 2009337"/>
              <a:gd name="connsiteX314" fmla="*/ 1380161 w 1769052"/>
              <a:gd name="connsiteY314" fmla="*/ 610436 h 2009337"/>
              <a:gd name="connsiteX315" fmla="*/ 1382241 w 1769052"/>
              <a:gd name="connsiteY315" fmla="*/ 607816 h 2009337"/>
              <a:gd name="connsiteX316" fmla="*/ 1384356 w 1769052"/>
              <a:gd name="connsiteY316" fmla="*/ 605229 h 2009337"/>
              <a:gd name="connsiteX317" fmla="*/ 1386506 w 1769052"/>
              <a:gd name="connsiteY317" fmla="*/ 602678 h 2009337"/>
              <a:gd name="connsiteX318" fmla="*/ 1388702 w 1769052"/>
              <a:gd name="connsiteY318" fmla="*/ 600149 h 2009337"/>
              <a:gd name="connsiteX319" fmla="*/ 1390932 w 1769052"/>
              <a:gd name="connsiteY319" fmla="*/ 597666 h 2009337"/>
              <a:gd name="connsiteX320" fmla="*/ 1393195 w 1769052"/>
              <a:gd name="connsiteY320" fmla="*/ 595206 h 2009337"/>
              <a:gd name="connsiteX321" fmla="*/ 1395506 w 1769052"/>
              <a:gd name="connsiteY321" fmla="*/ 592792 h 2009337"/>
              <a:gd name="connsiteX322" fmla="*/ 1397851 w 1769052"/>
              <a:gd name="connsiteY322" fmla="*/ 590413 h 2009337"/>
              <a:gd name="connsiteX323" fmla="*/ 1400219 w 1769052"/>
              <a:gd name="connsiteY323" fmla="*/ 588068 h 2009337"/>
              <a:gd name="connsiteX324" fmla="*/ 1402633 w 1769052"/>
              <a:gd name="connsiteY324" fmla="*/ 585757 h 2009337"/>
              <a:gd name="connsiteX325" fmla="*/ 1405081 w 1769052"/>
              <a:gd name="connsiteY325" fmla="*/ 583482 h 2009337"/>
              <a:gd name="connsiteX326" fmla="*/ 1407564 w 1769052"/>
              <a:gd name="connsiteY326" fmla="*/ 581251 h 2009337"/>
              <a:gd name="connsiteX327" fmla="*/ 1410082 w 1769052"/>
              <a:gd name="connsiteY327" fmla="*/ 579056 h 2009337"/>
              <a:gd name="connsiteX328" fmla="*/ 1412633 w 1769052"/>
              <a:gd name="connsiteY328" fmla="*/ 576895 h 2009337"/>
              <a:gd name="connsiteX329" fmla="*/ 1415220 w 1769052"/>
              <a:gd name="connsiteY329" fmla="*/ 574768 h 2009337"/>
              <a:gd name="connsiteX330" fmla="*/ 1417840 w 1769052"/>
              <a:gd name="connsiteY330" fmla="*/ 572688 h 2009337"/>
              <a:gd name="connsiteX331" fmla="*/ 1420484 w 1769052"/>
              <a:gd name="connsiteY331" fmla="*/ 570654 h 2009337"/>
              <a:gd name="connsiteX332" fmla="*/ 1423162 w 1769052"/>
              <a:gd name="connsiteY332" fmla="*/ 568653 h 2009337"/>
              <a:gd name="connsiteX333" fmla="*/ 1425876 w 1769052"/>
              <a:gd name="connsiteY333" fmla="*/ 566687 h 2009337"/>
              <a:gd name="connsiteX334" fmla="*/ 1428623 w 1769052"/>
              <a:gd name="connsiteY334" fmla="*/ 564768 h 2009337"/>
              <a:gd name="connsiteX335" fmla="*/ 1431404 w 1769052"/>
              <a:gd name="connsiteY335" fmla="*/ 562894 h 2009337"/>
              <a:gd name="connsiteX336" fmla="*/ 1434197 w 1769052"/>
              <a:gd name="connsiteY336" fmla="*/ 561055 h 2009337"/>
              <a:gd name="connsiteX337" fmla="*/ 1437037 w 1769052"/>
              <a:gd name="connsiteY337" fmla="*/ 559262 h 2009337"/>
              <a:gd name="connsiteX338" fmla="*/ 1439900 w 1769052"/>
              <a:gd name="connsiteY338" fmla="*/ 557514 h 2009337"/>
              <a:gd name="connsiteX339" fmla="*/ 1442796 w 1769052"/>
              <a:gd name="connsiteY339" fmla="*/ 555802 h 2009337"/>
              <a:gd name="connsiteX340" fmla="*/ 1445716 w 1769052"/>
              <a:gd name="connsiteY340" fmla="*/ 554146 h 2009337"/>
              <a:gd name="connsiteX341" fmla="*/ 1448658 w 1769052"/>
              <a:gd name="connsiteY341" fmla="*/ 552526 h 2009337"/>
              <a:gd name="connsiteX342" fmla="*/ 1451635 w 1769052"/>
              <a:gd name="connsiteY342" fmla="*/ 550951 h 2009337"/>
              <a:gd name="connsiteX343" fmla="*/ 1454636 w 1769052"/>
              <a:gd name="connsiteY343" fmla="*/ 549423 h 2009337"/>
              <a:gd name="connsiteX344" fmla="*/ 1457659 w 1769052"/>
              <a:gd name="connsiteY344" fmla="*/ 547928 h 2009337"/>
              <a:gd name="connsiteX345" fmla="*/ 1460716 w 1769052"/>
              <a:gd name="connsiteY345" fmla="*/ 546491 h 2009337"/>
              <a:gd name="connsiteX346" fmla="*/ 1463797 w 1769052"/>
              <a:gd name="connsiteY346" fmla="*/ 545100 h 2009337"/>
              <a:gd name="connsiteX347" fmla="*/ 1466901 w 1769052"/>
              <a:gd name="connsiteY347" fmla="*/ 543756 h 2009337"/>
              <a:gd name="connsiteX348" fmla="*/ 1470027 w 1769052"/>
              <a:gd name="connsiteY348" fmla="*/ 542456 h 2009337"/>
              <a:gd name="connsiteX349" fmla="*/ 1473177 w 1769052"/>
              <a:gd name="connsiteY349" fmla="*/ 541203 h 2009337"/>
              <a:gd name="connsiteX350" fmla="*/ 1476361 w 1769052"/>
              <a:gd name="connsiteY350" fmla="*/ 540008 h 2009337"/>
              <a:gd name="connsiteX351" fmla="*/ 1479557 w 1769052"/>
              <a:gd name="connsiteY351" fmla="*/ 538847 h 2009337"/>
              <a:gd name="connsiteX352" fmla="*/ 1482786 w 1769052"/>
              <a:gd name="connsiteY352" fmla="*/ 537743 h 2009337"/>
              <a:gd name="connsiteX353" fmla="*/ 1486028 w 1769052"/>
              <a:gd name="connsiteY353" fmla="*/ 536698 h 2009337"/>
              <a:gd name="connsiteX354" fmla="*/ 1489292 w 1769052"/>
              <a:gd name="connsiteY354" fmla="*/ 535686 h 2009337"/>
              <a:gd name="connsiteX355" fmla="*/ 1492580 w 1769052"/>
              <a:gd name="connsiteY355" fmla="*/ 534732 h 2009337"/>
              <a:gd name="connsiteX356" fmla="*/ 1495902 w 1769052"/>
              <a:gd name="connsiteY356" fmla="*/ 533824 h 2009337"/>
              <a:gd name="connsiteX357" fmla="*/ 1499224 w 1769052"/>
              <a:gd name="connsiteY357" fmla="*/ 532973 h 2009337"/>
              <a:gd name="connsiteX358" fmla="*/ 1502581 w 1769052"/>
              <a:gd name="connsiteY358" fmla="*/ 532169 h 2009337"/>
              <a:gd name="connsiteX359" fmla="*/ 1505960 w 1769052"/>
              <a:gd name="connsiteY359" fmla="*/ 531422 h 2009337"/>
              <a:gd name="connsiteX360" fmla="*/ 1509351 w 1769052"/>
              <a:gd name="connsiteY360" fmla="*/ 530721 h 2009337"/>
              <a:gd name="connsiteX361" fmla="*/ 1512765 w 1769052"/>
              <a:gd name="connsiteY361" fmla="*/ 530077 h 2009337"/>
              <a:gd name="connsiteX362" fmla="*/ 1516191 w 1769052"/>
              <a:gd name="connsiteY362" fmla="*/ 529491 h 2009337"/>
              <a:gd name="connsiteX363" fmla="*/ 1519638 w 1769052"/>
              <a:gd name="connsiteY363" fmla="*/ 528950 h 2009337"/>
              <a:gd name="connsiteX364" fmla="*/ 1523110 w 1769052"/>
              <a:gd name="connsiteY364" fmla="*/ 528468 h 2009337"/>
              <a:gd name="connsiteX365" fmla="*/ 1526593 w 1769052"/>
              <a:gd name="connsiteY365" fmla="*/ 528042 h 2009337"/>
              <a:gd name="connsiteX366" fmla="*/ 1530098 w 1769052"/>
              <a:gd name="connsiteY366" fmla="*/ 527663 h 2009337"/>
              <a:gd name="connsiteX367" fmla="*/ 1533616 w 1769052"/>
              <a:gd name="connsiteY367" fmla="*/ 527341 h 2009337"/>
              <a:gd name="connsiteX368" fmla="*/ 1537156 w 1769052"/>
              <a:gd name="connsiteY368" fmla="*/ 527088 h 2009337"/>
              <a:gd name="connsiteX369" fmla="*/ 1540720 w 1769052"/>
              <a:gd name="connsiteY369" fmla="*/ 526881 h 2009337"/>
              <a:gd name="connsiteX370" fmla="*/ 1544283 w 1769052"/>
              <a:gd name="connsiteY370" fmla="*/ 526732 h 2009337"/>
              <a:gd name="connsiteX371" fmla="*/ 1551686 w 1769052"/>
              <a:gd name="connsiteY371" fmla="*/ 526605 h 2009337"/>
              <a:gd name="connsiteX372" fmla="*/ 0 w 1769052"/>
              <a:gd name="connsiteY372" fmla="*/ 0 h 2009337"/>
              <a:gd name="connsiteX373" fmla="*/ 0 w 1769052"/>
              <a:gd name="connsiteY373" fmla="*/ 441325 h 2009337"/>
              <a:gd name="connsiteX374" fmla="*/ 0 w 1769052"/>
              <a:gd name="connsiteY374" fmla="*/ 0 h 2009337"/>
              <a:gd name="connsiteX0" fmla="*/ 717675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7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4 w 1472342"/>
              <a:gd name="connsiteY10" fmla="*/ 140202 h 1482732"/>
              <a:gd name="connsiteX11" fmla="*/ 995930 w 1472342"/>
              <a:gd name="connsiteY11" fmla="*/ 144283 h 1482732"/>
              <a:gd name="connsiteX12" fmla="*/ 994815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1 w 1472342"/>
              <a:gd name="connsiteY17" fmla="*/ 169296 h 1482732"/>
              <a:gd name="connsiteX18" fmla="*/ 989435 w 1472342"/>
              <a:gd name="connsiteY18" fmla="*/ 173549 h 1482732"/>
              <a:gd name="connsiteX19" fmla="*/ 988769 w 1472342"/>
              <a:gd name="connsiteY19" fmla="*/ 177824 h 1482732"/>
              <a:gd name="connsiteX20" fmla="*/ 988170 w 1472342"/>
              <a:gd name="connsiteY20" fmla="*/ 182112 h 1482732"/>
              <a:gd name="connsiteX21" fmla="*/ 987642 w 1472342"/>
              <a:gd name="connsiteY21" fmla="*/ 186434 h 1482732"/>
              <a:gd name="connsiteX22" fmla="*/ 987182 w 1472342"/>
              <a:gd name="connsiteY22" fmla="*/ 190767 h 1482732"/>
              <a:gd name="connsiteX23" fmla="*/ 986791 w 1472342"/>
              <a:gd name="connsiteY23" fmla="*/ 195125 h 1482732"/>
              <a:gd name="connsiteX24" fmla="*/ 986470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5 w 1472342"/>
              <a:gd name="connsiteY31" fmla="*/ 182406 h 1482732"/>
              <a:gd name="connsiteX32" fmla="*/ 135023 w 1472342"/>
              <a:gd name="connsiteY32" fmla="*/ 765058 h 1482732"/>
              <a:gd name="connsiteX33" fmla="*/ 717675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6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4 w 1472342"/>
              <a:gd name="connsiteY52" fmla="*/ 477643 h 1482732"/>
              <a:gd name="connsiteX53" fmla="*/ 1327669 w 1472342"/>
              <a:gd name="connsiteY53" fmla="*/ 476528 h 1482732"/>
              <a:gd name="connsiteX54" fmla="*/ 1331749 w 1472342"/>
              <a:gd name="connsiteY54" fmla="*/ 475344 h 1482732"/>
              <a:gd name="connsiteX55" fmla="*/ 1335808 w 1472342"/>
              <a:gd name="connsiteY55" fmla="*/ 474103 h 1482732"/>
              <a:gd name="connsiteX56" fmla="*/ 1339831 w 1472342"/>
              <a:gd name="connsiteY56" fmla="*/ 472804 h 1482732"/>
              <a:gd name="connsiteX57" fmla="*/ 1343831 w 1472342"/>
              <a:gd name="connsiteY57" fmla="*/ 471436 h 1482732"/>
              <a:gd name="connsiteX58" fmla="*/ 1347808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5 w 1472342"/>
              <a:gd name="connsiteY66" fmla="*/ 1482732 h 1482732"/>
              <a:gd name="connsiteX67" fmla="*/ 0 w 1472342"/>
              <a:gd name="connsiteY67" fmla="*/ 765058 h 1482732"/>
              <a:gd name="connsiteX68" fmla="*/ 717675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9 w 1472342"/>
              <a:gd name="connsiteY79" fmla="*/ 2817 h 1482732"/>
              <a:gd name="connsiteX80" fmla="*/ 1293495 w 1472342"/>
              <a:gd name="connsiteY80" fmla="*/ 3402 h 1482732"/>
              <a:gd name="connsiteX81" fmla="*/ 1296909 w 1472342"/>
              <a:gd name="connsiteY81" fmla="*/ 4035 h 1482732"/>
              <a:gd name="connsiteX82" fmla="*/ 1300300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4 w 1472342"/>
              <a:gd name="connsiteY88" fmla="*/ 9966 h 1482732"/>
              <a:gd name="connsiteX89" fmla="*/ 1323497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4 w 1472342"/>
              <a:gd name="connsiteY94" fmla="*/ 16990 h 1482732"/>
              <a:gd name="connsiteX95" fmla="*/ 1342497 w 1472342"/>
              <a:gd name="connsiteY95" fmla="*/ 18335 h 1482732"/>
              <a:gd name="connsiteX96" fmla="*/ 1345578 w 1472342"/>
              <a:gd name="connsiteY96" fmla="*/ 19725 h 1482732"/>
              <a:gd name="connsiteX97" fmla="*/ 1348636 w 1472342"/>
              <a:gd name="connsiteY97" fmla="*/ 21150 h 1482732"/>
              <a:gd name="connsiteX98" fmla="*/ 1351671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6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80 w 1472342"/>
              <a:gd name="connsiteY120" fmla="*/ 65900 h 1482732"/>
              <a:gd name="connsiteX121" fmla="*/ 1413190 w 1472342"/>
              <a:gd name="connsiteY121" fmla="*/ 68313 h 1482732"/>
              <a:gd name="connsiteX122" fmla="*/ 1415466 w 1472342"/>
              <a:gd name="connsiteY122" fmla="*/ 70762 h 1482732"/>
              <a:gd name="connsiteX123" fmla="*/ 1417708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6 w 1472342"/>
              <a:gd name="connsiteY129" fmla="*/ 88855 h 1482732"/>
              <a:gd name="connsiteX130" fmla="*/ 1432260 w 1472342"/>
              <a:gd name="connsiteY130" fmla="*/ 91567 h 1482732"/>
              <a:gd name="connsiteX131" fmla="*/ 1434180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8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9 w 1472342"/>
              <a:gd name="connsiteY155" fmla="*/ 168261 h 1482732"/>
              <a:gd name="connsiteX156" fmla="*/ 1467526 w 1472342"/>
              <a:gd name="connsiteY156" fmla="*/ 171641 h 1482732"/>
              <a:gd name="connsiteX157" fmla="*/ 1468228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20 w 1472342"/>
              <a:gd name="connsiteY169" fmla="*/ 220758 h 1482732"/>
              <a:gd name="connsiteX170" fmla="*/ 1472239 w 1472342"/>
              <a:gd name="connsiteY170" fmla="*/ 224356 h 1482732"/>
              <a:gd name="connsiteX171" fmla="*/ 1472090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2 w 1472342"/>
              <a:gd name="connsiteY179" fmla="*/ 255886 h 1482732"/>
              <a:gd name="connsiteX180" fmla="*/ 1468307 w 1472342"/>
              <a:gd name="connsiteY180" fmla="*/ 259300 h 1482732"/>
              <a:gd name="connsiteX181" fmla="*/ 1467618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3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7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90 w 1472342"/>
              <a:gd name="connsiteY207" fmla="*/ 342855 h 1482732"/>
              <a:gd name="connsiteX208" fmla="*/ 1430536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6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2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8 w 1472342"/>
              <a:gd name="connsiteY235" fmla="*/ 405536 h 1482732"/>
              <a:gd name="connsiteX236" fmla="*/ 1360958 w 1472342"/>
              <a:gd name="connsiteY236" fmla="*/ 407203 h 1482732"/>
              <a:gd name="connsiteX237" fmla="*/ 1358004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8 w 1472342"/>
              <a:gd name="connsiteY249" fmla="*/ 423595 h 1482732"/>
              <a:gd name="connsiteX250" fmla="*/ 1320634 w 1472342"/>
              <a:gd name="connsiteY250" fmla="*/ 424652 h 1482732"/>
              <a:gd name="connsiteX251" fmla="*/ 1317370 w 1472342"/>
              <a:gd name="connsiteY251" fmla="*/ 425652 h 1482732"/>
              <a:gd name="connsiteX252" fmla="*/ 1314083 w 1472342"/>
              <a:gd name="connsiteY252" fmla="*/ 426618 h 1482732"/>
              <a:gd name="connsiteX253" fmla="*/ 1310772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4 w 1472342"/>
              <a:gd name="connsiteY260" fmla="*/ 432399 h 1482732"/>
              <a:gd name="connsiteX261" fmla="*/ 1283552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10 w 1472342"/>
              <a:gd name="connsiteY270" fmla="*/ 434733 h 1482732"/>
              <a:gd name="connsiteX271" fmla="*/ 1037610 w 1472342"/>
              <a:gd name="connsiteY271" fmla="*/ 278749 h 1482732"/>
              <a:gd name="connsiteX272" fmla="*/ 1037610 w 1472342"/>
              <a:gd name="connsiteY272" fmla="*/ 217366 h 1482732"/>
              <a:gd name="connsiteX273" fmla="*/ 1037632 w 1472342"/>
              <a:gd name="connsiteY273" fmla="*/ 213976 h 1482732"/>
              <a:gd name="connsiteX274" fmla="*/ 1037725 w 1472342"/>
              <a:gd name="connsiteY274" fmla="*/ 210389 h 1482732"/>
              <a:gd name="connsiteX275" fmla="*/ 1037863 w 1472342"/>
              <a:gd name="connsiteY275" fmla="*/ 206815 h 1482732"/>
              <a:gd name="connsiteX276" fmla="*/ 1038058 w 1472342"/>
              <a:gd name="connsiteY276" fmla="*/ 203262 h 1482732"/>
              <a:gd name="connsiteX277" fmla="*/ 1038311 w 1472342"/>
              <a:gd name="connsiteY277" fmla="*/ 199722 h 1482732"/>
              <a:gd name="connsiteX278" fmla="*/ 1038622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5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5 w 1472342"/>
              <a:gd name="connsiteY288" fmla="*/ 161973 h 1482732"/>
              <a:gd name="connsiteX289" fmla="*/ 1045622 w 1472342"/>
              <a:gd name="connsiteY289" fmla="*/ 158663 h 1482732"/>
              <a:gd name="connsiteX290" fmla="*/ 1046576 w 1472342"/>
              <a:gd name="connsiteY290" fmla="*/ 155375 h 1482732"/>
              <a:gd name="connsiteX291" fmla="*/ 1047576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4 w 1472342"/>
              <a:gd name="connsiteY299" fmla="*/ 126765 h 1482732"/>
              <a:gd name="connsiteX300" fmla="*/ 1058760 w 1472342"/>
              <a:gd name="connsiteY300" fmla="*/ 123707 h 1482732"/>
              <a:gd name="connsiteX301" fmla="*/ 1060243 w 1472342"/>
              <a:gd name="connsiteY301" fmla="*/ 120673 h 1482732"/>
              <a:gd name="connsiteX302" fmla="*/ 1061760 w 1472342"/>
              <a:gd name="connsiteY302" fmla="*/ 117672 h 1482732"/>
              <a:gd name="connsiteX303" fmla="*/ 1063335 w 1472342"/>
              <a:gd name="connsiteY303" fmla="*/ 114695 h 1482732"/>
              <a:gd name="connsiteX304" fmla="*/ 1064945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2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90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6 w 1472342"/>
              <a:gd name="connsiteY343" fmla="*/ 22818 h 1482732"/>
              <a:gd name="connsiteX344" fmla="*/ 1160949 w 1472342"/>
              <a:gd name="connsiteY344" fmla="*/ 21323 h 1482732"/>
              <a:gd name="connsiteX345" fmla="*/ 1164006 w 1472342"/>
              <a:gd name="connsiteY345" fmla="*/ 19886 h 1482732"/>
              <a:gd name="connsiteX346" fmla="*/ 1167087 w 1472342"/>
              <a:gd name="connsiteY346" fmla="*/ 18495 h 1482732"/>
              <a:gd name="connsiteX347" fmla="*/ 1170191 w 1472342"/>
              <a:gd name="connsiteY347" fmla="*/ 17151 h 1482732"/>
              <a:gd name="connsiteX348" fmla="*/ 1173317 w 1472342"/>
              <a:gd name="connsiteY348" fmla="*/ 15851 h 1482732"/>
              <a:gd name="connsiteX349" fmla="*/ 1176467 w 1472342"/>
              <a:gd name="connsiteY349" fmla="*/ 14598 h 1482732"/>
              <a:gd name="connsiteX350" fmla="*/ 1179651 w 1472342"/>
              <a:gd name="connsiteY350" fmla="*/ 13403 h 1482732"/>
              <a:gd name="connsiteX351" fmla="*/ 1182847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4 w 1472342"/>
              <a:gd name="connsiteY357" fmla="*/ 6368 h 1482732"/>
              <a:gd name="connsiteX358" fmla="*/ 1205871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1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10 w 1472342"/>
              <a:gd name="connsiteY369" fmla="*/ 276 h 1482732"/>
              <a:gd name="connsiteX370" fmla="*/ 1247573 w 1472342"/>
              <a:gd name="connsiteY370" fmla="*/ 127 h 1482732"/>
              <a:gd name="connsiteX371" fmla="*/ 1254976 w 1472342"/>
              <a:gd name="connsiteY371" fmla="*/ 0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Lst>
            <a:rect l="l" t="t" r="r" b="b"/>
            <a:pathLst>
              <a:path w="1472342" h="1482732">
                <a:moveTo>
                  <a:pt x="717675" y="47383"/>
                </a:moveTo>
                <a:cubicBezTo>
                  <a:pt x="816765" y="47383"/>
                  <a:pt x="911164" y="67465"/>
                  <a:pt x="997026" y="103782"/>
                </a:cubicBezTo>
                <a:lnTo>
                  <a:pt x="1008235" y="109866"/>
                </a:lnTo>
                <a:lnTo>
                  <a:pt x="1007126" y="112431"/>
                </a:lnTo>
                <a:lnTo>
                  <a:pt x="1005517" y="116316"/>
                </a:lnTo>
                <a:lnTo>
                  <a:pt x="1003964" y="120225"/>
                </a:lnTo>
                <a:lnTo>
                  <a:pt x="1002470" y="124155"/>
                </a:lnTo>
                <a:lnTo>
                  <a:pt x="1001044" y="128133"/>
                </a:lnTo>
                <a:lnTo>
                  <a:pt x="999677" y="132133"/>
                </a:lnTo>
                <a:lnTo>
                  <a:pt x="998366" y="136156"/>
                </a:lnTo>
                <a:lnTo>
                  <a:pt x="997114" y="140202"/>
                </a:lnTo>
                <a:lnTo>
                  <a:pt x="995930" y="144283"/>
                </a:lnTo>
                <a:lnTo>
                  <a:pt x="994815" y="148386"/>
                </a:lnTo>
                <a:lnTo>
                  <a:pt x="993757" y="152524"/>
                </a:lnTo>
                <a:lnTo>
                  <a:pt x="992757" y="156686"/>
                </a:lnTo>
                <a:lnTo>
                  <a:pt x="991838" y="160858"/>
                </a:lnTo>
                <a:lnTo>
                  <a:pt x="990964" y="165065"/>
                </a:lnTo>
                <a:lnTo>
                  <a:pt x="990171" y="169296"/>
                </a:lnTo>
                <a:lnTo>
                  <a:pt x="989435" y="173549"/>
                </a:lnTo>
                <a:cubicBezTo>
                  <a:pt x="989213" y="174974"/>
                  <a:pt x="988990" y="176399"/>
                  <a:pt x="988769" y="177824"/>
                </a:cubicBezTo>
                <a:cubicBezTo>
                  <a:pt x="988569" y="179254"/>
                  <a:pt x="988369" y="180683"/>
                  <a:pt x="988170" y="182112"/>
                </a:cubicBezTo>
                <a:lnTo>
                  <a:pt x="987642" y="186434"/>
                </a:lnTo>
                <a:cubicBezTo>
                  <a:pt x="987489" y="187878"/>
                  <a:pt x="987335" y="189323"/>
                  <a:pt x="987182" y="190767"/>
                </a:cubicBezTo>
                <a:cubicBezTo>
                  <a:pt x="987052" y="192220"/>
                  <a:pt x="986921" y="193672"/>
                  <a:pt x="986791" y="195125"/>
                </a:cubicBezTo>
                <a:cubicBezTo>
                  <a:pt x="986684" y="196581"/>
                  <a:pt x="986576" y="198036"/>
                  <a:pt x="986470" y="199493"/>
                </a:cubicBezTo>
                <a:cubicBezTo>
                  <a:pt x="986385" y="200956"/>
                  <a:pt x="986300" y="202420"/>
                  <a:pt x="986216" y="203883"/>
                </a:cubicBezTo>
                <a:cubicBezTo>
                  <a:pt x="986155" y="205355"/>
                  <a:pt x="986094" y="206826"/>
                  <a:pt x="986032" y="208297"/>
                </a:cubicBezTo>
                <a:cubicBezTo>
                  <a:pt x="985998" y="209772"/>
                  <a:pt x="985963" y="211247"/>
                  <a:pt x="985929" y="212722"/>
                </a:cubicBezTo>
                <a:cubicBezTo>
                  <a:pt x="985914" y="214270"/>
                  <a:pt x="985898" y="215819"/>
                  <a:pt x="985883" y="217366"/>
                </a:cubicBezTo>
                <a:lnTo>
                  <a:pt x="985883" y="250672"/>
                </a:lnTo>
                <a:lnTo>
                  <a:pt x="944469" y="228194"/>
                </a:lnTo>
                <a:cubicBezTo>
                  <a:pt x="874761" y="198710"/>
                  <a:pt x="798122" y="182406"/>
                  <a:pt x="717675" y="182406"/>
                </a:cubicBezTo>
                <a:cubicBezTo>
                  <a:pt x="395885" y="182406"/>
                  <a:pt x="135023" y="443268"/>
                  <a:pt x="135023" y="765058"/>
                </a:cubicBezTo>
                <a:cubicBezTo>
                  <a:pt x="135023" y="1086847"/>
                  <a:pt x="395885" y="1347709"/>
                  <a:pt x="717675"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6"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4" y="477643"/>
                </a:lnTo>
                <a:lnTo>
                  <a:pt x="1327669" y="476528"/>
                </a:lnTo>
                <a:lnTo>
                  <a:pt x="1331749" y="475344"/>
                </a:lnTo>
                <a:lnTo>
                  <a:pt x="1335808" y="474103"/>
                </a:lnTo>
                <a:lnTo>
                  <a:pt x="1339831" y="472804"/>
                </a:lnTo>
                <a:lnTo>
                  <a:pt x="1343831" y="471436"/>
                </a:lnTo>
                <a:lnTo>
                  <a:pt x="1347808" y="470010"/>
                </a:lnTo>
                <a:lnTo>
                  <a:pt x="1351750" y="468528"/>
                </a:lnTo>
                <a:lnTo>
                  <a:pt x="1355658" y="466987"/>
                </a:lnTo>
                <a:lnTo>
                  <a:pt x="1359544" y="465378"/>
                </a:lnTo>
                <a:lnTo>
                  <a:pt x="1363394" y="463723"/>
                </a:lnTo>
                <a:lnTo>
                  <a:pt x="1366305" y="462408"/>
                </a:lnTo>
                <a:lnTo>
                  <a:pt x="1378950" y="485706"/>
                </a:lnTo>
                <a:cubicBezTo>
                  <a:pt x="1415267" y="571568"/>
                  <a:pt x="1435349" y="665967"/>
                  <a:pt x="1435349" y="765058"/>
                </a:cubicBezTo>
                <a:cubicBezTo>
                  <a:pt x="1435349" y="1161419"/>
                  <a:pt x="1114035" y="1482732"/>
                  <a:pt x="717675" y="1482732"/>
                </a:cubicBezTo>
                <a:cubicBezTo>
                  <a:pt x="321314" y="1482732"/>
                  <a:pt x="0" y="1161419"/>
                  <a:pt x="0" y="765058"/>
                </a:cubicBezTo>
                <a:cubicBezTo>
                  <a:pt x="0" y="368697"/>
                  <a:pt x="321314" y="47383"/>
                  <a:pt x="717675"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9" y="2817"/>
                </a:lnTo>
                <a:lnTo>
                  <a:pt x="1293495" y="3402"/>
                </a:lnTo>
                <a:lnTo>
                  <a:pt x="1296909" y="4035"/>
                </a:lnTo>
                <a:lnTo>
                  <a:pt x="1300300" y="4725"/>
                </a:lnTo>
                <a:lnTo>
                  <a:pt x="1303679" y="5471"/>
                </a:lnTo>
                <a:lnTo>
                  <a:pt x="1307035" y="6265"/>
                </a:lnTo>
                <a:lnTo>
                  <a:pt x="1310369" y="7116"/>
                </a:lnTo>
                <a:lnTo>
                  <a:pt x="1313680" y="8012"/>
                </a:lnTo>
                <a:lnTo>
                  <a:pt x="1316979" y="8966"/>
                </a:lnTo>
                <a:lnTo>
                  <a:pt x="1320244" y="9966"/>
                </a:lnTo>
                <a:lnTo>
                  <a:pt x="1323497" y="11012"/>
                </a:lnTo>
                <a:lnTo>
                  <a:pt x="1326715" y="12116"/>
                </a:lnTo>
                <a:lnTo>
                  <a:pt x="1329922" y="13265"/>
                </a:lnTo>
                <a:lnTo>
                  <a:pt x="1333106" y="14461"/>
                </a:lnTo>
                <a:lnTo>
                  <a:pt x="1336256" y="15702"/>
                </a:lnTo>
                <a:lnTo>
                  <a:pt x="1339394" y="16990"/>
                </a:lnTo>
                <a:lnTo>
                  <a:pt x="1342497" y="18335"/>
                </a:lnTo>
                <a:lnTo>
                  <a:pt x="1345578" y="19725"/>
                </a:lnTo>
                <a:lnTo>
                  <a:pt x="1348636" y="21150"/>
                </a:lnTo>
                <a:lnTo>
                  <a:pt x="1351671"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6"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80" y="65900"/>
                </a:lnTo>
                <a:lnTo>
                  <a:pt x="1413190" y="68313"/>
                </a:lnTo>
                <a:lnTo>
                  <a:pt x="1415466" y="70762"/>
                </a:lnTo>
                <a:lnTo>
                  <a:pt x="1417708" y="73245"/>
                </a:lnTo>
                <a:lnTo>
                  <a:pt x="1419903" y="75762"/>
                </a:lnTo>
                <a:lnTo>
                  <a:pt x="1422053" y="78314"/>
                </a:lnTo>
                <a:lnTo>
                  <a:pt x="1424179" y="80901"/>
                </a:lnTo>
                <a:lnTo>
                  <a:pt x="1426260" y="83521"/>
                </a:lnTo>
                <a:lnTo>
                  <a:pt x="1428305" y="86165"/>
                </a:lnTo>
                <a:lnTo>
                  <a:pt x="1430306" y="88855"/>
                </a:lnTo>
                <a:lnTo>
                  <a:pt x="1432260" y="91567"/>
                </a:lnTo>
                <a:lnTo>
                  <a:pt x="1434180" y="94303"/>
                </a:lnTo>
                <a:lnTo>
                  <a:pt x="1436053" y="97085"/>
                </a:lnTo>
                <a:lnTo>
                  <a:pt x="1437892" y="99890"/>
                </a:lnTo>
                <a:lnTo>
                  <a:pt x="1439685" y="102717"/>
                </a:lnTo>
                <a:lnTo>
                  <a:pt x="1441433" y="105580"/>
                </a:lnTo>
                <a:lnTo>
                  <a:pt x="1443145" y="108476"/>
                </a:lnTo>
                <a:lnTo>
                  <a:pt x="1444813" y="111396"/>
                </a:lnTo>
                <a:lnTo>
                  <a:pt x="1446433" y="114339"/>
                </a:lnTo>
                <a:lnTo>
                  <a:pt x="1448008"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9" y="168261"/>
                </a:lnTo>
                <a:lnTo>
                  <a:pt x="1467526" y="171641"/>
                </a:lnTo>
                <a:lnTo>
                  <a:pt x="1468228" y="175031"/>
                </a:lnTo>
                <a:lnTo>
                  <a:pt x="1468871" y="178445"/>
                </a:lnTo>
                <a:lnTo>
                  <a:pt x="1469468" y="181871"/>
                </a:lnTo>
                <a:cubicBezTo>
                  <a:pt x="1469645" y="183021"/>
                  <a:pt x="1469821" y="184170"/>
                  <a:pt x="1469997" y="185320"/>
                </a:cubicBezTo>
                <a:lnTo>
                  <a:pt x="1470480" y="188791"/>
                </a:lnTo>
                <a:cubicBezTo>
                  <a:pt x="1470626" y="189952"/>
                  <a:pt x="1470771" y="191112"/>
                  <a:pt x="1470917" y="192273"/>
                </a:cubicBezTo>
                <a:cubicBezTo>
                  <a:pt x="1471040" y="193442"/>
                  <a:pt x="1471162" y="194611"/>
                  <a:pt x="1471285" y="195780"/>
                </a:cubicBezTo>
                <a:cubicBezTo>
                  <a:pt x="1471392" y="196956"/>
                  <a:pt x="1471500"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300" y="214899"/>
                  <a:pt x="1472342" y="217366"/>
                </a:cubicBezTo>
                <a:cubicBezTo>
                  <a:pt x="1472335" y="218497"/>
                  <a:pt x="1472327" y="219627"/>
                  <a:pt x="1472320" y="220758"/>
                </a:cubicBezTo>
                <a:cubicBezTo>
                  <a:pt x="1472292" y="221957"/>
                  <a:pt x="1472266" y="223156"/>
                  <a:pt x="1472239" y="224356"/>
                </a:cubicBezTo>
                <a:cubicBezTo>
                  <a:pt x="1472189" y="225544"/>
                  <a:pt x="1472140" y="226731"/>
                  <a:pt x="1472090" y="227919"/>
                </a:cubicBezTo>
                <a:cubicBezTo>
                  <a:pt x="1472025" y="229107"/>
                  <a:pt x="1471959" y="230294"/>
                  <a:pt x="1471894" y="231482"/>
                </a:cubicBezTo>
                <a:cubicBezTo>
                  <a:pt x="1471810" y="232659"/>
                  <a:pt x="1471725" y="233835"/>
                  <a:pt x="1471641" y="235011"/>
                </a:cubicBezTo>
                <a:cubicBezTo>
                  <a:pt x="1471538" y="236188"/>
                  <a:pt x="1471433" y="237364"/>
                  <a:pt x="1471330" y="238540"/>
                </a:cubicBezTo>
                <a:cubicBezTo>
                  <a:pt x="1471208" y="239709"/>
                  <a:pt x="1471085" y="240877"/>
                  <a:pt x="1470963" y="242046"/>
                </a:cubicBezTo>
                <a:cubicBezTo>
                  <a:pt x="1470821" y="243207"/>
                  <a:pt x="1470680" y="244367"/>
                  <a:pt x="1470537" y="245529"/>
                </a:cubicBezTo>
                <a:lnTo>
                  <a:pt x="1470066" y="249001"/>
                </a:lnTo>
                <a:cubicBezTo>
                  <a:pt x="1469886" y="250150"/>
                  <a:pt x="1469707" y="251300"/>
                  <a:pt x="1469526" y="252449"/>
                </a:cubicBezTo>
                <a:cubicBezTo>
                  <a:pt x="1469335" y="253595"/>
                  <a:pt x="1469143" y="254740"/>
                  <a:pt x="1468952" y="255886"/>
                </a:cubicBezTo>
                <a:lnTo>
                  <a:pt x="1468307" y="259300"/>
                </a:lnTo>
                <a:lnTo>
                  <a:pt x="1467618"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3" y="301784"/>
                </a:lnTo>
                <a:lnTo>
                  <a:pt x="1454008" y="304888"/>
                </a:lnTo>
                <a:lnTo>
                  <a:pt x="1452629" y="307980"/>
                </a:lnTo>
                <a:lnTo>
                  <a:pt x="1451192" y="311026"/>
                </a:lnTo>
                <a:lnTo>
                  <a:pt x="1449709" y="314061"/>
                </a:lnTo>
                <a:lnTo>
                  <a:pt x="1448191" y="317061"/>
                </a:lnTo>
                <a:lnTo>
                  <a:pt x="1446617" y="320049"/>
                </a:lnTo>
                <a:lnTo>
                  <a:pt x="1445008" y="322992"/>
                </a:lnTo>
                <a:lnTo>
                  <a:pt x="1443353" y="325923"/>
                </a:lnTo>
                <a:lnTo>
                  <a:pt x="1441639" y="328820"/>
                </a:lnTo>
                <a:lnTo>
                  <a:pt x="1439904" y="331683"/>
                </a:lnTo>
                <a:lnTo>
                  <a:pt x="1438110" y="334522"/>
                </a:lnTo>
                <a:lnTo>
                  <a:pt x="1436283" y="337326"/>
                </a:lnTo>
                <a:lnTo>
                  <a:pt x="1434409" y="340108"/>
                </a:lnTo>
                <a:lnTo>
                  <a:pt x="1432490" y="342855"/>
                </a:lnTo>
                <a:lnTo>
                  <a:pt x="1430536"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6" y="368546"/>
                </a:lnTo>
                <a:lnTo>
                  <a:pt x="1408822" y="370937"/>
                </a:lnTo>
                <a:lnTo>
                  <a:pt x="1406443" y="373282"/>
                </a:lnTo>
                <a:lnTo>
                  <a:pt x="1404029" y="375593"/>
                </a:lnTo>
                <a:lnTo>
                  <a:pt x="1401580" y="377857"/>
                </a:lnTo>
                <a:lnTo>
                  <a:pt x="1399098" y="380098"/>
                </a:lnTo>
                <a:lnTo>
                  <a:pt x="1396580" y="382294"/>
                </a:lnTo>
                <a:lnTo>
                  <a:pt x="1394028" y="384454"/>
                </a:lnTo>
                <a:lnTo>
                  <a:pt x="1391442"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8" y="405536"/>
                </a:lnTo>
                <a:lnTo>
                  <a:pt x="1360958" y="407203"/>
                </a:lnTo>
                <a:lnTo>
                  <a:pt x="1358004"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8" y="423595"/>
                </a:lnTo>
                <a:lnTo>
                  <a:pt x="1320634" y="424652"/>
                </a:lnTo>
                <a:lnTo>
                  <a:pt x="1317370" y="425652"/>
                </a:lnTo>
                <a:lnTo>
                  <a:pt x="1314083" y="426618"/>
                </a:lnTo>
                <a:lnTo>
                  <a:pt x="1310772" y="427515"/>
                </a:lnTo>
                <a:lnTo>
                  <a:pt x="1307438" y="428376"/>
                </a:lnTo>
                <a:lnTo>
                  <a:pt x="1304082" y="429169"/>
                </a:lnTo>
                <a:lnTo>
                  <a:pt x="1300702" y="429929"/>
                </a:lnTo>
                <a:lnTo>
                  <a:pt x="1297311" y="430618"/>
                </a:lnTo>
                <a:lnTo>
                  <a:pt x="1293909" y="431262"/>
                </a:lnTo>
                <a:lnTo>
                  <a:pt x="1290472" y="431859"/>
                </a:lnTo>
                <a:lnTo>
                  <a:pt x="1287024" y="432399"/>
                </a:lnTo>
                <a:lnTo>
                  <a:pt x="1283552"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10" y="434733"/>
                </a:lnTo>
                <a:lnTo>
                  <a:pt x="1037610" y="278749"/>
                </a:lnTo>
                <a:lnTo>
                  <a:pt x="1037610" y="217366"/>
                </a:lnTo>
                <a:cubicBezTo>
                  <a:pt x="1037617" y="216236"/>
                  <a:pt x="1037625" y="215106"/>
                  <a:pt x="1037632" y="213976"/>
                </a:cubicBezTo>
                <a:cubicBezTo>
                  <a:pt x="1037663" y="212780"/>
                  <a:pt x="1037694" y="211585"/>
                  <a:pt x="1037725" y="210389"/>
                </a:cubicBezTo>
                <a:lnTo>
                  <a:pt x="1037863" y="206815"/>
                </a:lnTo>
                <a:cubicBezTo>
                  <a:pt x="1037928" y="205631"/>
                  <a:pt x="1037992" y="204446"/>
                  <a:pt x="1038058" y="203262"/>
                </a:cubicBezTo>
                <a:cubicBezTo>
                  <a:pt x="1038142" y="202082"/>
                  <a:pt x="1038227" y="200903"/>
                  <a:pt x="1038311" y="199722"/>
                </a:cubicBezTo>
                <a:cubicBezTo>
                  <a:pt x="1038414" y="198546"/>
                  <a:pt x="1038518" y="197370"/>
                  <a:pt x="1038622" y="196193"/>
                </a:cubicBezTo>
                <a:cubicBezTo>
                  <a:pt x="1038744" y="195029"/>
                  <a:pt x="1038867" y="193864"/>
                  <a:pt x="1038989" y="192699"/>
                </a:cubicBezTo>
                <a:cubicBezTo>
                  <a:pt x="1039131" y="191534"/>
                  <a:pt x="1039272" y="190369"/>
                  <a:pt x="1039414" y="189204"/>
                </a:cubicBezTo>
                <a:cubicBezTo>
                  <a:pt x="1039572" y="188048"/>
                  <a:pt x="1039728" y="186890"/>
                  <a:pt x="1039886" y="185733"/>
                </a:cubicBezTo>
                <a:lnTo>
                  <a:pt x="1040426" y="182285"/>
                </a:lnTo>
                <a:cubicBezTo>
                  <a:pt x="1040621" y="181139"/>
                  <a:pt x="1040817" y="179994"/>
                  <a:pt x="1041012" y="178848"/>
                </a:cubicBezTo>
                <a:lnTo>
                  <a:pt x="1041645" y="175434"/>
                </a:lnTo>
                <a:lnTo>
                  <a:pt x="1042334" y="172043"/>
                </a:lnTo>
                <a:lnTo>
                  <a:pt x="1043081" y="168663"/>
                </a:lnTo>
                <a:lnTo>
                  <a:pt x="1043875" y="165319"/>
                </a:lnTo>
                <a:lnTo>
                  <a:pt x="1044725" y="161973"/>
                </a:lnTo>
                <a:lnTo>
                  <a:pt x="1045622" y="158663"/>
                </a:lnTo>
                <a:lnTo>
                  <a:pt x="1046576" y="155375"/>
                </a:lnTo>
                <a:lnTo>
                  <a:pt x="1047576" y="152100"/>
                </a:lnTo>
                <a:lnTo>
                  <a:pt x="1048622" y="148847"/>
                </a:lnTo>
                <a:lnTo>
                  <a:pt x="1049725" y="145628"/>
                </a:lnTo>
                <a:lnTo>
                  <a:pt x="1050863" y="142420"/>
                </a:lnTo>
                <a:lnTo>
                  <a:pt x="1052070" y="139248"/>
                </a:lnTo>
                <a:lnTo>
                  <a:pt x="1053311" y="136087"/>
                </a:lnTo>
                <a:lnTo>
                  <a:pt x="1054599" y="132949"/>
                </a:lnTo>
                <a:lnTo>
                  <a:pt x="1055944" y="129845"/>
                </a:lnTo>
                <a:lnTo>
                  <a:pt x="1057324" y="126765"/>
                </a:lnTo>
                <a:lnTo>
                  <a:pt x="1058760" y="123707"/>
                </a:lnTo>
                <a:lnTo>
                  <a:pt x="1060243" y="120673"/>
                </a:lnTo>
                <a:lnTo>
                  <a:pt x="1061760" y="117672"/>
                </a:lnTo>
                <a:lnTo>
                  <a:pt x="1063335" y="114695"/>
                </a:lnTo>
                <a:lnTo>
                  <a:pt x="1064945"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2"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90" y="30909"/>
                </a:lnTo>
                <a:lnTo>
                  <a:pt x="1146086" y="29197"/>
                </a:lnTo>
                <a:lnTo>
                  <a:pt x="1149006" y="27541"/>
                </a:lnTo>
                <a:lnTo>
                  <a:pt x="1151948" y="25921"/>
                </a:lnTo>
                <a:lnTo>
                  <a:pt x="1154925" y="24346"/>
                </a:lnTo>
                <a:lnTo>
                  <a:pt x="1157926" y="22818"/>
                </a:lnTo>
                <a:lnTo>
                  <a:pt x="1160949" y="21323"/>
                </a:lnTo>
                <a:lnTo>
                  <a:pt x="1164006" y="19886"/>
                </a:lnTo>
                <a:lnTo>
                  <a:pt x="1167087" y="18495"/>
                </a:lnTo>
                <a:lnTo>
                  <a:pt x="1170191" y="17151"/>
                </a:lnTo>
                <a:lnTo>
                  <a:pt x="1173317" y="15851"/>
                </a:lnTo>
                <a:lnTo>
                  <a:pt x="1176467" y="14598"/>
                </a:lnTo>
                <a:lnTo>
                  <a:pt x="1179651" y="13403"/>
                </a:lnTo>
                <a:lnTo>
                  <a:pt x="1182847" y="12242"/>
                </a:lnTo>
                <a:lnTo>
                  <a:pt x="1186076" y="11138"/>
                </a:lnTo>
                <a:lnTo>
                  <a:pt x="1189318" y="10093"/>
                </a:lnTo>
                <a:lnTo>
                  <a:pt x="1192582" y="9081"/>
                </a:lnTo>
                <a:lnTo>
                  <a:pt x="1195870" y="8127"/>
                </a:lnTo>
                <a:lnTo>
                  <a:pt x="1199192" y="7219"/>
                </a:lnTo>
                <a:lnTo>
                  <a:pt x="1202514" y="6368"/>
                </a:lnTo>
                <a:lnTo>
                  <a:pt x="1205871" y="5564"/>
                </a:lnTo>
                <a:lnTo>
                  <a:pt x="1209250" y="4817"/>
                </a:lnTo>
                <a:lnTo>
                  <a:pt x="1212641" y="4116"/>
                </a:lnTo>
                <a:lnTo>
                  <a:pt x="1216055" y="3472"/>
                </a:lnTo>
                <a:lnTo>
                  <a:pt x="1219481" y="2886"/>
                </a:lnTo>
                <a:lnTo>
                  <a:pt x="1222928" y="2345"/>
                </a:lnTo>
                <a:lnTo>
                  <a:pt x="1226400" y="1863"/>
                </a:lnTo>
                <a:lnTo>
                  <a:pt x="1229883" y="1437"/>
                </a:lnTo>
                <a:lnTo>
                  <a:pt x="1233388" y="1058"/>
                </a:lnTo>
                <a:lnTo>
                  <a:pt x="1236906" y="736"/>
                </a:lnTo>
                <a:lnTo>
                  <a:pt x="1240446" y="483"/>
                </a:lnTo>
                <a:lnTo>
                  <a:pt x="1244010" y="276"/>
                </a:lnTo>
                <a:lnTo>
                  <a:pt x="1247573" y="127"/>
                </a:lnTo>
                <a:lnTo>
                  <a:pt x="1254976"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7" name="文本占位符 44">
            <a:extLst>
              <a:ext uri="{FF2B5EF4-FFF2-40B4-BE49-F238E27FC236}">
                <a16:creationId xmlns:a16="http://schemas.microsoft.com/office/drawing/2014/main" id="{369D497C-8D64-4D28-8204-59DB85FB1A86}"/>
              </a:ext>
            </a:extLst>
          </p:cNvPr>
          <p:cNvSpPr>
            <a:spLocks noGrp="1"/>
          </p:cNvSpPr>
          <p:nvPr>
            <p:ph type="body" sz="quarter" idx="34" hasCustomPrompt="1"/>
          </p:nvPr>
        </p:nvSpPr>
        <p:spPr>
          <a:xfrm>
            <a:off x="7877441"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73" name="文本占位符 72">
            <a:extLst>
              <a:ext uri="{FF2B5EF4-FFF2-40B4-BE49-F238E27FC236}">
                <a16:creationId xmlns:a16="http://schemas.microsoft.com/office/drawing/2014/main" id="{40AC217B-56FA-4B91-A199-F7497AE505C5}"/>
              </a:ext>
            </a:extLst>
          </p:cNvPr>
          <p:cNvSpPr>
            <a:spLocks noGrp="1"/>
          </p:cNvSpPr>
          <p:nvPr>
            <p:ph type="body" sz="quarter" idx="46"/>
          </p:nvPr>
        </p:nvSpPr>
        <p:spPr>
          <a:xfrm>
            <a:off x="9708125" y="1943925"/>
            <a:ext cx="1472342" cy="1482732"/>
          </a:xfrm>
          <a:custGeom>
            <a:avLst/>
            <a:gdLst>
              <a:gd name="connsiteX0" fmla="*/ 717674 w 1472342"/>
              <a:gd name="connsiteY0" fmla="*/ 47383 h 1482732"/>
              <a:gd name="connsiteX1" fmla="*/ 997026 w 1472342"/>
              <a:gd name="connsiteY1" fmla="*/ 103782 h 1482732"/>
              <a:gd name="connsiteX2" fmla="*/ 1008235 w 1472342"/>
              <a:gd name="connsiteY2" fmla="*/ 109866 h 1482732"/>
              <a:gd name="connsiteX3" fmla="*/ 1007126 w 1472342"/>
              <a:gd name="connsiteY3" fmla="*/ 112431 h 1482732"/>
              <a:gd name="connsiteX4" fmla="*/ 1005516 w 1472342"/>
              <a:gd name="connsiteY4" fmla="*/ 116316 h 1482732"/>
              <a:gd name="connsiteX5" fmla="*/ 1003964 w 1472342"/>
              <a:gd name="connsiteY5" fmla="*/ 120225 h 1482732"/>
              <a:gd name="connsiteX6" fmla="*/ 1002470 w 1472342"/>
              <a:gd name="connsiteY6" fmla="*/ 124155 h 1482732"/>
              <a:gd name="connsiteX7" fmla="*/ 1001044 w 1472342"/>
              <a:gd name="connsiteY7" fmla="*/ 128133 h 1482732"/>
              <a:gd name="connsiteX8" fmla="*/ 999677 w 1472342"/>
              <a:gd name="connsiteY8" fmla="*/ 132133 h 1482732"/>
              <a:gd name="connsiteX9" fmla="*/ 998366 w 1472342"/>
              <a:gd name="connsiteY9" fmla="*/ 136156 h 1482732"/>
              <a:gd name="connsiteX10" fmla="*/ 997113 w 1472342"/>
              <a:gd name="connsiteY10" fmla="*/ 140202 h 1482732"/>
              <a:gd name="connsiteX11" fmla="*/ 995929 w 1472342"/>
              <a:gd name="connsiteY11" fmla="*/ 144283 h 1482732"/>
              <a:gd name="connsiteX12" fmla="*/ 994814 w 1472342"/>
              <a:gd name="connsiteY12" fmla="*/ 148386 h 1482732"/>
              <a:gd name="connsiteX13" fmla="*/ 993757 w 1472342"/>
              <a:gd name="connsiteY13" fmla="*/ 152524 h 1482732"/>
              <a:gd name="connsiteX14" fmla="*/ 992757 w 1472342"/>
              <a:gd name="connsiteY14" fmla="*/ 156686 h 1482732"/>
              <a:gd name="connsiteX15" fmla="*/ 991838 w 1472342"/>
              <a:gd name="connsiteY15" fmla="*/ 160858 h 1482732"/>
              <a:gd name="connsiteX16" fmla="*/ 990964 w 1472342"/>
              <a:gd name="connsiteY16" fmla="*/ 165065 h 1482732"/>
              <a:gd name="connsiteX17" fmla="*/ 990170 w 1472342"/>
              <a:gd name="connsiteY17" fmla="*/ 169296 h 1482732"/>
              <a:gd name="connsiteX18" fmla="*/ 989435 w 1472342"/>
              <a:gd name="connsiteY18" fmla="*/ 173549 h 1482732"/>
              <a:gd name="connsiteX19" fmla="*/ 988768 w 1472342"/>
              <a:gd name="connsiteY19" fmla="*/ 177824 h 1482732"/>
              <a:gd name="connsiteX20" fmla="*/ 988170 w 1472342"/>
              <a:gd name="connsiteY20" fmla="*/ 182112 h 1482732"/>
              <a:gd name="connsiteX21" fmla="*/ 987641 w 1472342"/>
              <a:gd name="connsiteY21" fmla="*/ 186434 h 1482732"/>
              <a:gd name="connsiteX22" fmla="*/ 987182 w 1472342"/>
              <a:gd name="connsiteY22" fmla="*/ 190767 h 1482732"/>
              <a:gd name="connsiteX23" fmla="*/ 986791 w 1472342"/>
              <a:gd name="connsiteY23" fmla="*/ 195125 h 1482732"/>
              <a:gd name="connsiteX24" fmla="*/ 986469 w 1472342"/>
              <a:gd name="connsiteY24" fmla="*/ 199493 h 1482732"/>
              <a:gd name="connsiteX25" fmla="*/ 986216 w 1472342"/>
              <a:gd name="connsiteY25" fmla="*/ 203883 h 1482732"/>
              <a:gd name="connsiteX26" fmla="*/ 986032 w 1472342"/>
              <a:gd name="connsiteY26" fmla="*/ 208297 h 1482732"/>
              <a:gd name="connsiteX27" fmla="*/ 985929 w 1472342"/>
              <a:gd name="connsiteY27" fmla="*/ 212722 h 1482732"/>
              <a:gd name="connsiteX28" fmla="*/ 985883 w 1472342"/>
              <a:gd name="connsiteY28" fmla="*/ 217366 h 1482732"/>
              <a:gd name="connsiteX29" fmla="*/ 985883 w 1472342"/>
              <a:gd name="connsiteY29" fmla="*/ 250672 h 1482732"/>
              <a:gd name="connsiteX30" fmla="*/ 944469 w 1472342"/>
              <a:gd name="connsiteY30" fmla="*/ 228194 h 1482732"/>
              <a:gd name="connsiteX31" fmla="*/ 717674 w 1472342"/>
              <a:gd name="connsiteY31" fmla="*/ 182406 h 1482732"/>
              <a:gd name="connsiteX32" fmla="*/ 135023 w 1472342"/>
              <a:gd name="connsiteY32" fmla="*/ 765058 h 1482732"/>
              <a:gd name="connsiteX33" fmla="*/ 717674 w 1472342"/>
              <a:gd name="connsiteY33" fmla="*/ 1347709 h 1482732"/>
              <a:gd name="connsiteX34" fmla="*/ 1300326 w 1472342"/>
              <a:gd name="connsiteY34" fmla="*/ 765058 h 1482732"/>
              <a:gd name="connsiteX35" fmla="*/ 1254539 w 1472342"/>
              <a:gd name="connsiteY35" fmla="*/ 538264 h 1482732"/>
              <a:gd name="connsiteX36" fmla="*/ 1226420 w 1472342"/>
              <a:gd name="connsiteY36" fmla="*/ 486459 h 1482732"/>
              <a:gd name="connsiteX37" fmla="*/ 1254976 w 1472342"/>
              <a:gd name="connsiteY37" fmla="*/ 486459 h 1482732"/>
              <a:gd name="connsiteX38" fmla="*/ 1263631 w 1472342"/>
              <a:gd name="connsiteY38" fmla="*/ 486322 h 1482732"/>
              <a:gd name="connsiteX39" fmla="*/ 1268045 w 1472342"/>
              <a:gd name="connsiteY39" fmla="*/ 486149 h 1482732"/>
              <a:gd name="connsiteX40" fmla="*/ 1272436 w 1472342"/>
              <a:gd name="connsiteY40" fmla="*/ 485908 h 1482732"/>
              <a:gd name="connsiteX41" fmla="*/ 1276804 w 1472342"/>
              <a:gd name="connsiteY41" fmla="*/ 485586 h 1482732"/>
              <a:gd name="connsiteX42" fmla="*/ 1281161 w 1472342"/>
              <a:gd name="connsiteY42" fmla="*/ 485207 h 1482732"/>
              <a:gd name="connsiteX43" fmla="*/ 1285506 w 1472342"/>
              <a:gd name="connsiteY43" fmla="*/ 484747 h 1482732"/>
              <a:gd name="connsiteX44" fmla="*/ 1289817 w 1472342"/>
              <a:gd name="connsiteY44" fmla="*/ 484218 h 1482732"/>
              <a:gd name="connsiteX45" fmla="*/ 1294116 w 1472342"/>
              <a:gd name="connsiteY45" fmla="*/ 483632 h 1482732"/>
              <a:gd name="connsiteX46" fmla="*/ 1298392 w 1472342"/>
              <a:gd name="connsiteY46" fmla="*/ 482977 h 1482732"/>
              <a:gd name="connsiteX47" fmla="*/ 1302645 w 1472342"/>
              <a:gd name="connsiteY47" fmla="*/ 482252 h 1482732"/>
              <a:gd name="connsiteX48" fmla="*/ 1306875 w 1472342"/>
              <a:gd name="connsiteY48" fmla="*/ 481460 h 1482732"/>
              <a:gd name="connsiteX49" fmla="*/ 1311082 w 1472342"/>
              <a:gd name="connsiteY49" fmla="*/ 480597 h 1482732"/>
              <a:gd name="connsiteX50" fmla="*/ 1315266 w 1472342"/>
              <a:gd name="connsiteY50" fmla="*/ 479677 h 1482732"/>
              <a:gd name="connsiteX51" fmla="*/ 1319427 w 1472342"/>
              <a:gd name="connsiteY51" fmla="*/ 478689 h 1482732"/>
              <a:gd name="connsiteX52" fmla="*/ 1323553 w 1472342"/>
              <a:gd name="connsiteY52" fmla="*/ 477643 h 1482732"/>
              <a:gd name="connsiteX53" fmla="*/ 1327669 w 1472342"/>
              <a:gd name="connsiteY53" fmla="*/ 476528 h 1482732"/>
              <a:gd name="connsiteX54" fmla="*/ 1331749 w 1472342"/>
              <a:gd name="connsiteY54" fmla="*/ 475344 h 1482732"/>
              <a:gd name="connsiteX55" fmla="*/ 1335807 w 1472342"/>
              <a:gd name="connsiteY55" fmla="*/ 474103 h 1482732"/>
              <a:gd name="connsiteX56" fmla="*/ 1339831 w 1472342"/>
              <a:gd name="connsiteY56" fmla="*/ 472804 h 1482732"/>
              <a:gd name="connsiteX57" fmla="*/ 1343830 w 1472342"/>
              <a:gd name="connsiteY57" fmla="*/ 471436 h 1482732"/>
              <a:gd name="connsiteX58" fmla="*/ 1347807 w 1472342"/>
              <a:gd name="connsiteY58" fmla="*/ 470010 h 1482732"/>
              <a:gd name="connsiteX59" fmla="*/ 1351750 w 1472342"/>
              <a:gd name="connsiteY59" fmla="*/ 468528 h 1482732"/>
              <a:gd name="connsiteX60" fmla="*/ 1355658 w 1472342"/>
              <a:gd name="connsiteY60" fmla="*/ 466987 h 1482732"/>
              <a:gd name="connsiteX61" fmla="*/ 1359544 w 1472342"/>
              <a:gd name="connsiteY61" fmla="*/ 465378 h 1482732"/>
              <a:gd name="connsiteX62" fmla="*/ 1363394 w 1472342"/>
              <a:gd name="connsiteY62" fmla="*/ 463723 h 1482732"/>
              <a:gd name="connsiteX63" fmla="*/ 1366305 w 1472342"/>
              <a:gd name="connsiteY63" fmla="*/ 462408 h 1482732"/>
              <a:gd name="connsiteX64" fmla="*/ 1378950 w 1472342"/>
              <a:gd name="connsiteY64" fmla="*/ 485706 h 1482732"/>
              <a:gd name="connsiteX65" fmla="*/ 1435349 w 1472342"/>
              <a:gd name="connsiteY65" fmla="*/ 765058 h 1482732"/>
              <a:gd name="connsiteX66" fmla="*/ 717674 w 1472342"/>
              <a:gd name="connsiteY66" fmla="*/ 1482732 h 1482732"/>
              <a:gd name="connsiteX67" fmla="*/ 0 w 1472342"/>
              <a:gd name="connsiteY67" fmla="*/ 765058 h 1482732"/>
              <a:gd name="connsiteX68" fmla="*/ 717674 w 1472342"/>
              <a:gd name="connsiteY68" fmla="*/ 47383 h 1482732"/>
              <a:gd name="connsiteX69" fmla="*/ 1254976 w 1472342"/>
              <a:gd name="connsiteY69" fmla="*/ 0 h 1482732"/>
              <a:gd name="connsiteX70" fmla="*/ 1258367 w 1472342"/>
              <a:gd name="connsiteY70" fmla="*/ 24 h 1482732"/>
              <a:gd name="connsiteX71" fmla="*/ 1261953 w 1472342"/>
              <a:gd name="connsiteY71" fmla="*/ 115 h 1482732"/>
              <a:gd name="connsiteX72" fmla="*/ 1265528 w 1472342"/>
              <a:gd name="connsiteY72" fmla="*/ 253 h 1482732"/>
              <a:gd name="connsiteX73" fmla="*/ 1269080 w 1472342"/>
              <a:gd name="connsiteY73" fmla="*/ 449 h 1482732"/>
              <a:gd name="connsiteX74" fmla="*/ 1272621 w 1472342"/>
              <a:gd name="connsiteY74" fmla="*/ 702 h 1482732"/>
              <a:gd name="connsiteX75" fmla="*/ 1276149 w 1472342"/>
              <a:gd name="connsiteY75" fmla="*/ 1024 h 1482732"/>
              <a:gd name="connsiteX76" fmla="*/ 1279655 w 1472342"/>
              <a:gd name="connsiteY76" fmla="*/ 1379 h 1482732"/>
              <a:gd name="connsiteX77" fmla="*/ 1283138 w 1472342"/>
              <a:gd name="connsiteY77" fmla="*/ 1805 h 1482732"/>
              <a:gd name="connsiteX78" fmla="*/ 1286610 w 1472342"/>
              <a:gd name="connsiteY78" fmla="*/ 2288 h 1482732"/>
              <a:gd name="connsiteX79" fmla="*/ 1290058 w 1472342"/>
              <a:gd name="connsiteY79" fmla="*/ 2817 h 1482732"/>
              <a:gd name="connsiteX80" fmla="*/ 1293495 w 1472342"/>
              <a:gd name="connsiteY80" fmla="*/ 3402 h 1482732"/>
              <a:gd name="connsiteX81" fmla="*/ 1296909 w 1472342"/>
              <a:gd name="connsiteY81" fmla="*/ 4035 h 1482732"/>
              <a:gd name="connsiteX82" fmla="*/ 1300299 w 1472342"/>
              <a:gd name="connsiteY82" fmla="*/ 4725 h 1482732"/>
              <a:gd name="connsiteX83" fmla="*/ 1303679 w 1472342"/>
              <a:gd name="connsiteY83" fmla="*/ 5471 h 1482732"/>
              <a:gd name="connsiteX84" fmla="*/ 1307035 w 1472342"/>
              <a:gd name="connsiteY84" fmla="*/ 6265 h 1482732"/>
              <a:gd name="connsiteX85" fmla="*/ 1310369 w 1472342"/>
              <a:gd name="connsiteY85" fmla="*/ 7116 h 1482732"/>
              <a:gd name="connsiteX86" fmla="*/ 1313680 w 1472342"/>
              <a:gd name="connsiteY86" fmla="*/ 8012 h 1482732"/>
              <a:gd name="connsiteX87" fmla="*/ 1316979 w 1472342"/>
              <a:gd name="connsiteY87" fmla="*/ 8966 h 1482732"/>
              <a:gd name="connsiteX88" fmla="*/ 1320243 w 1472342"/>
              <a:gd name="connsiteY88" fmla="*/ 9966 h 1482732"/>
              <a:gd name="connsiteX89" fmla="*/ 1323496 w 1472342"/>
              <a:gd name="connsiteY89" fmla="*/ 11012 h 1482732"/>
              <a:gd name="connsiteX90" fmla="*/ 1326715 w 1472342"/>
              <a:gd name="connsiteY90" fmla="*/ 12116 h 1482732"/>
              <a:gd name="connsiteX91" fmla="*/ 1329922 w 1472342"/>
              <a:gd name="connsiteY91" fmla="*/ 13265 h 1482732"/>
              <a:gd name="connsiteX92" fmla="*/ 1333106 w 1472342"/>
              <a:gd name="connsiteY92" fmla="*/ 14461 h 1482732"/>
              <a:gd name="connsiteX93" fmla="*/ 1336256 w 1472342"/>
              <a:gd name="connsiteY93" fmla="*/ 15702 h 1482732"/>
              <a:gd name="connsiteX94" fmla="*/ 1339393 w 1472342"/>
              <a:gd name="connsiteY94" fmla="*/ 16990 h 1482732"/>
              <a:gd name="connsiteX95" fmla="*/ 1342497 w 1472342"/>
              <a:gd name="connsiteY95" fmla="*/ 18335 h 1482732"/>
              <a:gd name="connsiteX96" fmla="*/ 1345578 w 1472342"/>
              <a:gd name="connsiteY96" fmla="*/ 19725 h 1482732"/>
              <a:gd name="connsiteX97" fmla="*/ 1348635 w 1472342"/>
              <a:gd name="connsiteY97" fmla="*/ 21150 h 1482732"/>
              <a:gd name="connsiteX98" fmla="*/ 1351670 w 1472342"/>
              <a:gd name="connsiteY98" fmla="*/ 22633 h 1482732"/>
              <a:gd name="connsiteX99" fmla="*/ 1354670 w 1472342"/>
              <a:gd name="connsiteY99" fmla="*/ 24163 h 1482732"/>
              <a:gd name="connsiteX100" fmla="*/ 1357647 w 1472342"/>
              <a:gd name="connsiteY100" fmla="*/ 25726 h 1482732"/>
              <a:gd name="connsiteX101" fmla="*/ 1360601 w 1472342"/>
              <a:gd name="connsiteY101" fmla="*/ 27346 h 1482732"/>
              <a:gd name="connsiteX102" fmla="*/ 1363521 w 1472342"/>
              <a:gd name="connsiteY102" fmla="*/ 29001 h 1482732"/>
              <a:gd name="connsiteX103" fmla="*/ 1366418 w 1472342"/>
              <a:gd name="connsiteY103" fmla="*/ 30703 h 1482732"/>
              <a:gd name="connsiteX104" fmla="*/ 1369292 w 1472342"/>
              <a:gd name="connsiteY104" fmla="*/ 32450 h 1482732"/>
              <a:gd name="connsiteX105" fmla="*/ 1372131 w 1472342"/>
              <a:gd name="connsiteY105" fmla="*/ 34232 h 1482732"/>
              <a:gd name="connsiteX106" fmla="*/ 1374935 w 1472342"/>
              <a:gd name="connsiteY106" fmla="*/ 36071 h 1482732"/>
              <a:gd name="connsiteX107" fmla="*/ 1377705 w 1472342"/>
              <a:gd name="connsiteY107" fmla="*/ 37945 h 1482732"/>
              <a:gd name="connsiteX108" fmla="*/ 1380464 w 1472342"/>
              <a:gd name="connsiteY108" fmla="*/ 39853 h 1482732"/>
              <a:gd name="connsiteX109" fmla="*/ 1383177 w 1472342"/>
              <a:gd name="connsiteY109" fmla="*/ 41807 h 1482732"/>
              <a:gd name="connsiteX110" fmla="*/ 1385855 w 1472342"/>
              <a:gd name="connsiteY110" fmla="*/ 43807 h 1482732"/>
              <a:gd name="connsiteX111" fmla="*/ 1388511 w 1472342"/>
              <a:gd name="connsiteY111" fmla="*/ 45842 h 1482732"/>
              <a:gd name="connsiteX112" fmla="*/ 1391132 w 1472342"/>
              <a:gd name="connsiteY112" fmla="*/ 47922 h 1482732"/>
              <a:gd name="connsiteX113" fmla="*/ 1393718 w 1472342"/>
              <a:gd name="connsiteY113" fmla="*/ 50037 h 1482732"/>
              <a:gd name="connsiteX114" fmla="*/ 1396281 w 1472342"/>
              <a:gd name="connsiteY114" fmla="*/ 52186 h 1482732"/>
              <a:gd name="connsiteX115" fmla="*/ 1398798 w 1472342"/>
              <a:gd name="connsiteY115" fmla="*/ 54382 h 1482732"/>
              <a:gd name="connsiteX116" fmla="*/ 1401282 w 1472342"/>
              <a:gd name="connsiteY116" fmla="*/ 56612 h 1482732"/>
              <a:gd name="connsiteX117" fmla="*/ 1403742 w 1472342"/>
              <a:gd name="connsiteY117" fmla="*/ 58877 h 1482732"/>
              <a:gd name="connsiteX118" fmla="*/ 1406155 w 1472342"/>
              <a:gd name="connsiteY118" fmla="*/ 61187 h 1482732"/>
              <a:gd name="connsiteX119" fmla="*/ 1408534 w 1472342"/>
              <a:gd name="connsiteY119" fmla="*/ 63532 h 1482732"/>
              <a:gd name="connsiteX120" fmla="*/ 1410879 w 1472342"/>
              <a:gd name="connsiteY120" fmla="*/ 65900 h 1482732"/>
              <a:gd name="connsiteX121" fmla="*/ 1413190 w 1472342"/>
              <a:gd name="connsiteY121" fmla="*/ 68313 h 1482732"/>
              <a:gd name="connsiteX122" fmla="*/ 1415465 w 1472342"/>
              <a:gd name="connsiteY122" fmla="*/ 70762 h 1482732"/>
              <a:gd name="connsiteX123" fmla="*/ 1417707 w 1472342"/>
              <a:gd name="connsiteY123" fmla="*/ 73245 h 1482732"/>
              <a:gd name="connsiteX124" fmla="*/ 1419903 w 1472342"/>
              <a:gd name="connsiteY124" fmla="*/ 75762 h 1482732"/>
              <a:gd name="connsiteX125" fmla="*/ 1422053 w 1472342"/>
              <a:gd name="connsiteY125" fmla="*/ 78314 h 1482732"/>
              <a:gd name="connsiteX126" fmla="*/ 1424179 w 1472342"/>
              <a:gd name="connsiteY126" fmla="*/ 80901 h 1482732"/>
              <a:gd name="connsiteX127" fmla="*/ 1426260 w 1472342"/>
              <a:gd name="connsiteY127" fmla="*/ 83521 h 1482732"/>
              <a:gd name="connsiteX128" fmla="*/ 1428305 w 1472342"/>
              <a:gd name="connsiteY128" fmla="*/ 86165 h 1482732"/>
              <a:gd name="connsiteX129" fmla="*/ 1430305 w 1472342"/>
              <a:gd name="connsiteY129" fmla="*/ 88855 h 1482732"/>
              <a:gd name="connsiteX130" fmla="*/ 1432260 w 1472342"/>
              <a:gd name="connsiteY130" fmla="*/ 91567 h 1482732"/>
              <a:gd name="connsiteX131" fmla="*/ 1434179 w 1472342"/>
              <a:gd name="connsiteY131" fmla="*/ 94303 h 1482732"/>
              <a:gd name="connsiteX132" fmla="*/ 1436053 w 1472342"/>
              <a:gd name="connsiteY132" fmla="*/ 97085 h 1482732"/>
              <a:gd name="connsiteX133" fmla="*/ 1437892 w 1472342"/>
              <a:gd name="connsiteY133" fmla="*/ 99890 h 1482732"/>
              <a:gd name="connsiteX134" fmla="*/ 1439685 w 1472342"/>
              <a:gd name="connsiteY134" fmla="*/ 102717 h 1482732"/>
              <a:gd name="connsiteX135" fmla="*/ 1441433 w 1472342"/>
              <a:gd name="connsiteY135" fmla="*/ 105580 h 1482732"/>
              <a:gd name="connsiteX136" fmla="*/ 1443145 w 1472342"/>
              <a:gd name="connsiteY136" fmla="*/ 108476 h 1482732"/>
              <a:gd name="connsiteX137" fmla="*/ 1444813 w 1472342"/>
              <a:gd name="connsiteY137" fmla="*/ 111396 h 1482732"/>
              <a:gd name="connsiteX138" fmla="*/ 1446433 w 1472342"/>
              <a:gd name="connsiteY138" fmla="*/ 114339 h 1482732"/>
              <a:gd name="connsiteX139" fmla="*/ 1448007 w 1472342"/>
              <a:gd name="connsiteY139" fmla="*/ 117316 h 1482732"/>
              <a:gd name="connsiteX140" fmla="*/ 1449536 w 1472342"/>
              <a:gd name="connsiteY140" fmla="*/ 120316 h 1482732"/>
              <a:gd name="connsiteX141" fmla="*/ 1451020 w 1472342"/>
              <a:gd name="connsiteY141" fmla="*/ 123339 h 1482732"/>
              <a:gd name="connsiteX142" fmla="*/ 1452456 w 1472342"/>
              <a:gd name="connsiteY142" fmla="*/ 126397 h 1482732"/>
              <a:gd name="connsiteX143" fmla="*/ 1453847 w 1472342"/>
              <a:gd name="connsiteY143" fmla="*/ 129477 h 1482732"/>
              <a:gd name="connsiteX144" fmla="*/ 1455192 w 1472342"/>
              <a:gd name="connsiteY144" fmla="*/ 132581 h 1482732"/>
              <a:gd name="connsiteX145" fmla="*/ 1456491 w 1472342"/>
              <a:gd name="connsiteY145" fmla="*/ 135707 h 1482732"/>
              <a:gd name="connsiteX146" fmla="*/ 1457744 w 1472342"/>
              <a:gd name="connsiteY146" fmla="*/ 138869 h 1482732"/>
              <a:gd name="connsiteX147" fmla="*/ 1458939 w 1472342"/>
              <a:gd name="connsiteY147" fmla="*/ 142041 h 1482732"/>
              <a:gd name="connsiteX148" fmla="*/ 1460101 w 1472342"/>
              <a:gd name="connsiteY148" fmla="*/ 145237 h 1482732"/>
              <a:gd name="connsiteX149" fmla="*/ 1461204 w 1472342"/>
              <a:gd name="connsiteY149" fmla="*/ 148467 h 1482732"/>
              <a:gd name="connsiteX150" fmla="*/ 1462261 w 1472342"/>
              <a:gd name="connsiteY150" fmla="*/ 151709 h 1482732"/>
              <a:gd name="connsiteX151" fmla="*/ 1463261 w 1472342"/>
              <a:gd name="connsiteY151" fmla="*/ 154973 h 1482732"/>
              <a:gd name="connsiteX152" fmla="*/ 1464215 w 1472342"/>
              <a:gd name="connsiteY152" fmla="*/ 158272 h 1482732"/>
              <a:gd name="connsiteX153" fmla="*/ 1465124 w 1472342"/>
              <a:gd name="connsiteY153" fmla="*/ 161582 h 1482732"/>
              <a:gd name="connsiteX154" fmla="*/ 1465974 w 1472342"/>
              <a:gd name="connsiteY154" fmla="*/ 164916 h 1482732"/>
              <a:gd name="connsiteX155" fmla="*/ 1466778 w 1472342"/>
              <a:gd name="connsiteY155" fmla="*/ 168261 h 1482732"/>
              <a:gd name="connsiteX156" fmla="*/ 1467526 w 1472342"/>
              <a:gd name="connsiteY156" fmla="*/ 171641 h 1482732"/>
              <a:gd name="connsiteX157" fmla="*/ 1468227 w 1472342"/>
              <a:gd name="connsiteY157" fmla="*/ 175031 h 1482732"/>
              <a:gd name="connsiteX158" fmla="*/ 1468871 w 1472342"/>
              <a:gd name="connsiteY158" fmla="*/ 178445 h 1482732"/>
              <a:gd name="connsiteX159" fmla="*/ 1469468 w 1472342"/>
              <a:gd name="connsiteY159" fmla="*/ 181871 h 1482732"/>
              <a:gd name="connsiteX160" fmla="*/ 1469997 w 1472342"/>
              <a:gd name="connsiteY160" fmla="*/ 185320 h 1482732"/>
              <a:gd name="connsiteX161" fmla="*/ 1470480 w 1472342"/>
              <a:gd name="connsiteY161" fmla="*/ 188791 h 1482732"/>
              <a:gd name="connsiteX162" fmla="*/ 1470917 w 1472342"/>
              <a:gd name="connsiteY162" fmla="*/ 192273 h 1482732"/>
              <a:gd name="connsiteX163" fmla="*/ 1471285 w 1472342"/>
              <a:gd name="connsiteY163" fmla="*/ 195780 h 1482732"/>
              <a:gd name="connsiteX164" fmla="*/ 1471606 w 1472342"/>
              <a:gd name="connsiteY164" fmla="*/ 199309 h 1482732"/>
              <a:gd name="connsiteX165" fmla="*/ 1471871 w 1472342"/>
              <a:gd name="connsiteY165" fmla="*/ 202837 h 1482732"/>
              <a:gd name="connsiteX166" fmla="*/ 1472078 w 1472342"/>
              <a:gd name="connsiteY166" fmla="*/ 206400 h 1482732"/>
              <a:gd name="connsiteX167" fmla="*/ 1472215 w 1472342"/>
              <a:gd name="connsiteY167" fmla="*/ 209964 h 1482732"/>
              <a:gd name="connsiteX168" fmla="*/ 1472342 w 1472342"/>
              <a:gd name="connsiteY168" fmla="*/ 217366 h 1482732"/>
              <a:gd name="connsiteX169" fmla="*/ 1472319 w 1472342"/>
              <a:gd name="connsiteY169" fmla="*/ 220758 h 1482732"/>
              <a:gd name="connsiteX170" fmla="*/ 1472239 w 1472342"/>
              <a:gd name="connsiteY170" fmla="*/ 224356 h 1482732"/>
              <a:gd name="connsiteX171" fmla="*/ 1472089 w 1472342"/>
              <a:gd name="connsiteY171" fmla="*/ 227919 h 1482732"/>
              <a:gd name="connsiteX172" fmla="*/ 1471894 w 1472342"/>
              <a:gd name="connsiteY172" fmla="*/ 231482 h 1482732"/>
              <a:gd name="connsiteX173" fmla="*/ 1471641 w 1472342"/>
              <a:gd name="connsiteY173" fmla="*/ 235011 h 1482732"/>
              <a:gd name="connsiteX174" fmla="*/ 1471330 w 1472342"/>
              <a:gd name="connsiteY174" fmla="*/ 238540 h 1482732"/>
              <a:gd name="connsiteX175" fmla="*/ 1470963 w 1472342"/>
              <a:gd name="connsiteY175" fmla="*/ 242046 h 1482732"/>
              <a:gd name="connsiteX176" fmla="*/ 1470537 w 1472342"/>
              <a:gd name="connsiteY176" fmla="*/ 245529 h 1482732"/>
              <a:gd name="connsiteX177" fmla="*/ 1470066 w 1472342"/>
              <a:gd name="connsiteY177" fmla="*/ 249001 h 1482732"/>
              <a:gd name="connsiteX178" fmla="*/ 1469526 w 1472342"/>
              <a:gd name="connsiteY178" fmla="*/ 252449 h 1482732"/>
              <a:gd name="connsiteX179" fmla="*/ 1468951 w 1472342"/>
              <a:gd name="connsiteY179" fmla="*/ 255886 h 1482732"/>
              <a:gd name="connsiteX180" fmla="*/ 1468307 w 1472342"/>
              <a:gd name="connsiteY180" fmla="*/ 259300 h 1482732"/>
              <a:gd name="connsiteX181" fmla="*/ 1467617 w 1472342"/>
              <a:gd name="connsiteY181" fmla="*/ 262690 h 1482732"/>
              <a:gd name="connsiteX182" fmla="*/ 1466871 w 1472342"/>
              <a:gd name="connsiteY182" fmla="*/ 266070 h 1482732"/>
              <a:gd name="connsiteX183" fmla="*/ 1466078 w 1472342"/>
              <a:gd name="connsiteY183" fmla="*/ 269426 h 1482732"/>
              <a:gd name="connsiteX184" fmla="*/ 1465227 w 1472342"/>
              <a:gd name="connsiteY184" fmla="*/ 272760 h 1482732"/>
              <a:gd name="connsiteX185" fmla="*/ 1464330 w 1472342"/>
              <a:gd name="connsiteY185" fmla="*/ 276070 h 1482732"/>
              <a:gd name="connsiteX186" fmla="*/ 1463376 w 1472342"/>
              <a:gd name="connsiteY186" fmla="*/ 279370 h 1482732"/>
              <a:gd name="connsiteX187" fmla="*/ 1462376 w 1472342"/>
              <a:gd name="connsiteY187" fmla="*/ 282634 h 1482732"/>
              <a:gd name="connsiteX188" fmla="*/ 1461330 w 1472342"/>
              <a:gd name="connsiteY188" fmla="*/ 285887 h 1482732"/>
              <a:gd name="connsiteX189" fmla="*/ 1460238 w 1472342"/>
              <a:gd name="connsiteY189" fmla="*/ 289106 h 1482732"/>
              <a:gd name="connsiteX190" fmla="*/ 1459089 w 1472342"/>
              <a:gd name="connsiteY190" fmla="*/ 292312 h 1482732"/>
              <a:gd name="connsiteX191" fmla="*/ 1457893 w 1472342"/>
              <a:gd name="connsiteY191" fmla="*/ 295497 h 1482732"/>
              <a:gd name="connsiteX192" fmla="*/ 1456640 w 1472342"/>
              <a:gd name="connsiteY192" fmla="*/ 298646 h 1482732"/>
              <a:gd name="connsiteX193" fmla="*/ 1455352 w 1472342"/>
              <a:gd name="connsiteY193" fmla="*/ 301784 h 1482732"/>
              <a:gd name="connsiteX194" fmla="*/ 1454008 w 1472342"/>
              <a:gd name="connsiteY194" fmla="*/ 304888 h 1482732"/>
              <a:gd name="connsiteX195" fmla="*/ 1452629 w 1472342"/>
              <a:gd name="connsiteY195" fmla="*/ 307980 h 1482732"/>
              <a:gd name="connsiteX196" fmla="*/ 1451192 w 1472342"/>
              <a:gd name="connsiteY196" fmla="*/ 311026 h 1482732"/>
              <a:gd name="connsiteX197" fmla="*/ 1449709 w 1472342"/>
              <a:gd name="connsiteY197" fmla="*/ 314061 h 1482732"/>
              <a:gd name="connsiteX198" fmla="*/ 1448191 w 1472342"/>
              <a:gd name="connsiteY198" fmla="*/ 317061 h 1482732"/>
              <a:gd name="connsiteX199" fmla="*/ 1446616 w 1472342"/>
              <a:gd name="connsiteY199" fmla="*/ 320049 h 1482732"/>
              <a:gd name="connsiteX200" fmla="*/ 1445008 w 1472342"/>
              <a:gd name="connsiteY200" fmla="*/ 322992 h 1482732"/>
              <a:gd name="connsiteX201" fmla="*/ 1443353 w 1472342"/>
              <a:gd name="connsiteY201" fmla="*/ 325923 h 1482732"/>
              <a:gd name="connsiteX202" fmla="*/ 1441639 w 1472342"/>
              <a:gd name="connsiteY202" fmla="*/ 328820 h 1482732"/>
              <a:gd name="connsiteX203" fmla="*/ 1439904 w 1472342"/>
              <a:gd name="connsiteY203" fmla="*/ 331683 h 1482732"/>
              <a:gd name="connsiteX204" fmla="*/ 1438110 w 1472342"/>
              <a:gd name="connsiteY204" fmla="*/ 334522 h 1482732"/>
              <a:gd name="connsiteX205" fmla="*/ 1436283 w 1472342"/>
              <a:gd name="connsiteY205" fmla="*/ 337326 h 1482732"/>
              <a:gd name="connsiteX206" fmla="*/ 1434409 w 1472342"/>
              <a:gd name="connsiteY206" fmla="*/ 340108 h 1482732"/>
              <a:gd name="connsiteX207" fmla="*/ 1432489 w 1472342"/>
              <a:gd name="connsiteY207" fmla="*/ 342855 h 1482732"/>
              <a:gd name="connsiteX208" fmla="*/ 1430535 w 1472342"/>
              <a:gd name="connsiteY208" fmla="*/ 345568 h 1482732"/>
              <a:gd name="connsiteX209" fmla="*/ 1428535 w 1472342"/>
              <a:gd name="connsiteY209" fmla="*/ 348258 h 1482732"/>
              <a:gd name="connsiteX210" fmla="*/ 1426501 w 1472342"/>
              <a:gd name="connsiteY210" fmla="*/ 350901 h 1482732"/>
              <a:gd name="connsiteX211" fmla="*/ 1424432 w 1472342"/>
              <a:gd name="connsiteY211" fmla="*/ 353523 h 1482732"/>
              <a:gd name="connsiteX212" fmla="*/ 1422305 w 1472342"/>
              <a:gd name="connsiteY212" fmla="*/ 356120 h 1482732"/>
              <a:gd name="connsiteX213" fmla="*/ 1420156 w 1472342"/>
              <a:gd name="connsiteY213" fmla="*/ 358672 h 1482732"/>
              <a:gd name="connsiteX214" fmla="*/ 1417960 w 1472342"/>
              <a:gd name="connsiteY214" fmla="*/ 361190 h 1482732"/>
              <a:gd name="connsiteX215" fmla="*/ 1415731 w 1472342"/>
              <a:gd name="connsiteY215" fmla="*/ 363683 h 1482732"/>
              <a:gd name="connsiteX216" fmla="*/ 1413466 w 1472342"/>
              <a:gd name="connsiteY216" fmla="*/ 366133 h 1482732"/>
              <a:gd name="connsiteX217" fmla="*/ 1411155 w 1472342"/>
              <a:gd name="connsiteY217" fmla="*/ 368546 h 1482732"/>
              <a:gd name="connsiteX218" fmla="*/ 1408822 w 1472342"/>
              <a:gd name="connsiteY218" fmla="*/ 370937 h 1482732"/>
              <a:gd name="connsiteX219" fmla="*/ 1406443 w 1472342"/>
              <a:gd name="connsiteY219" fmla="*/ 373282 h 1482732"/>
              <a:gd name="connsiteX220" fmla="*/ 1404029 w 1472342"/>
              <a:gd name="connsiteY220" fmla="*/ 375593 h 1482732"/>
              <a:gd name="connsiteX221" fmla="*/ 1401580 w 1472342"/>
              <a:gd name="connsiteY221" fmla="*/ 377857 h 1482732"/>
              <a:gd name="connsiteX222" fmla="*/ 1399098 w 1472342"/>
              <a:gd name="connsiteY222" fmla="*/ 380098 h 1482732"/>
              <a:gd name="connsiteX223" fmla="*/ 1396580 w 1472342"/>
              <a:gd name="connsiteY223" fmla="*/ 382294 h 1482732"/>
              <a:gd name="connsiteX224" fmla="*/ 1394028 w 1472342"/>
              <a:gd name="connsiteY224" fmla="*/ 384454 h 1482732"/>
              <a:gd name="connsiteX225" fmla="*/ 1391441 w 1472342"/>
              <a:gd name="connsiteY225" fmla="*/ 386570 h 1482732"/>
              <a:gd name="connsiteX226" fmla="*/ 1388821 w 1472342"/>
              <a:gd name="connsiteY226" fmla="*/ 388651 h 1482732"/>
              <a:gd name="connsiteX227" fmla="*/ 1386177 w 1472342"/>
              <a:gd name="connsiteY227" fmla="*/ 390696 h 1482732"/>
              <a:gd name="connsiteX228" fmla="*/ 1383499 w 1472342"/>
              <a:gd name="connsiteY228" fmla="*/ 392696 h 1482732"/>
              <a:gd name="connsiteX229" fmla="*/ 1380787 w 1472342"/>
              <a:gd name="connsiteY229" fmla="*/ 394650 h 1482732"/>
              <a:gd name="connsiteX230" fmla="*/ 1378039 w 1472342"/>
              <a:gd name="connsiteY230" fmla="*/ 396570 h 1482732"/>
              <a:gd name="connsiteX231" fmla="*/ 1375269 w 1472342"/>
              <a:gd name="connsiteY231" fmla="*/ 398455 h 1482732"/>
              <a:gd name="connsiteX232" fmla="*/ 1372464 w 1472342"/>
              <a:gd name="connsiteY232" fmla="*/ 400283 h 1482732"/>
              <a:gd name="connsiteX233" fmla="*/ 1369625 w 1472342"/>
              <a:gd name="connsiteY233" fmla="*/ 402077 h 1482732"/>
              <a:gd name="connsiteX234" fmla="*/ 1366763 w 1472342"/>
              <a:gd name="connsiteY234" fmla="*/ 403835 h 1482732"/>
              <a:gd name="connsiteX235" fmla="*/ 1363877 w 1472342"/>
              <a:gd name="connsiteY235" fmla="*/ 405536 h 1482732"/>
              <a:gd name="connsiteX236" fmla="*/ 1360958 w 1472342"/>
              <a:gd name="connsiteY236" fmla="*/ 407203 h 1482732"/>
              <a:gd name="connsiteX237" fmla="*/ 1358003 w 1472342"/>
              <a:gd name="connsiteY237" fmla="*/ 408823 h 1482732"/>
              <a:gd name="connsiteX238" fmla="*/ 1355027 w 1472342"/>
              <a:gd name="connsiteY238" fmla="*/ 410398 h 1482732"/>
              <a:gd name="connsiteX239" fmla="*/ 1352026 w 1472342"/>
              <a:gd name="connsiteY239" fmla="*/ 411927 h 1482732"/>
              <a:gd name="connsiteX240" fmla="*/ 1349003 w 1472342"/>
              <a:gd name="connsiteY240" fmla="*/ 413410 h 1482732"/>
              <a:gd name="connsiteX241" fmla="*/ 1345946 w 1472342"/>
              <a:gd name="connsiteY241" fmla="*/ 414847 h 1482732"/>
              <a:gd name="connsiteX242" fmla="*/ 1342865 w 1472342"/>
              <a:gd name="connsiteY242" fmla="*/ 416238 h 1482732"/>
              <a:gd name="connsiteX243" fmla="*/ 1341553 w 1472342"/>
              <a:gd name="connsiteY243" fmla="*/ 416806 h 1482732"/>
              <a:gd name="connsiteX244" fmla="*/ 1339761 w 1472342"/>
              <a:gd name="connsiteY244" fmla="*/ 417583 h 1482732"/>
              <a:gd name="connsiteX245" fmla="*/ 1336635 w 1472342"/>
              <a:gd name="connsiteY245" fmla="*/ 418882 h 1482732"/>
              <a:gd name="connsiteX246" fmla="*/ 1333485 w 1472342"/>
              <a:gd name="connsiteY246" fmla="*/ 420134 h 1482732"/>
              <a:gd name="connsiteX247" fmla="*/ 1330301 w 1472342"/>
              <a:gd name="connsiteY247" fmla="*/ 421342 h 1482732"/>
              <a:gd name="connsiteX248" fmla="*/ 1327106 w 1472342"/>
              <a:gd name="connsiteY248" fmla="*/ 422491 h 1482732"/>
              <a:gd name="connsiteX249" fmla="*/ 1323887 w 1472342"/>
              <a:gd name="connsiteY249" fmla="*/ 423595 h 1482732"/>
              <a:gd name="connsiteX250" fmla="*/ 1320633 w 1472342"/>
              <a:gd name="connsiteY250" fmla="*/ 424652 h 1482732"/>
              <a:gd name="connsiteX251" fmla="*/ 1317370 w 1472342"/>
              <a:gd name="connsiteY251" fmla="*/ 425652 h 1482732"/>
              <a:gd name="connsiteX252" fmla="*/ 1314082 w 1472342"/>
              <a:gd name="connsiteY252" fmla="*/ 426618 h 1482732"/>
              <a:gd name="connsiteX253" fmla="*/ 1310771 w 1472342"/>
              <a:gd name="connsiteY253" fmla="*/ 427515 h 1482732"/>
              <a:gd name="connsiteX254" fmla="*/ 1307438 w 1472342"/>
              <a:gd name="connsiteY254" fmla="*/ 428376 h 1482732"/>
              <a:gd name="connsiteX255" fmla="*/ 1304082 w 1472342"/>
              <a:gd name="connsiteY255" fmla="*/ 429169 h 1482732"/>
              <a:gd name="connsiteX256" fmla="*/ 1300702 w 1472342"/>
              <a:gd name="connsiteY256" fmla="*/ 429929 h 1482732"/>
              <a:gd name="connsiteX257" fmla="*/ 1297311 w 1472342"/>
              <a:gd name="connsiteY257" fmla="*/ 430618 h 1482732"/>
              <a:gd name="connsiteX258" fmla="*/ 1293909 w 1472342"/>
              <a:gd name="connsiteY258" fmla="*/ 431262 h 1482732"/>
              <a:gd name="connsiteX259" fmla="*/ 1290472 w 1472342"/>
              <a:gd name="connsiteY259" fmla="*/ 431859 h 1482732"/>
              <a:gd name="connsiteX260" fmla="*/ 1287023 w 1472342"/>
              <a:gd name="connsiteY260" fmla="*/ 432399 h 1482732"/>
              <a:gd name="connsiteX261" fmla="*/ 1283551 w 1472342"/>
              <a:gd name="connsiteY261" fmla="*/ 432882 h 1482732"/>
              <a:gd name="connsiteX262" fmla="*/ 1280069 w 1472342"/>
              <a:gd name="connsiteY262" fmla="*/ 433307 h 1482732"/>
              <a:gd name="connsiteX263" fmla="*/ 1276563 w 1472342"/>
              <a:gd name="connsiteY263" fmla="*/ 433676 h 1482732"/>
              <a:gd name="connsiteX264" fmla="*/ 1273045 w 1472342"/>
              <a:gd name="connsiteY264" fmla="*/ 433997 h 1482732"/>
              <a:gd name="connsiteX265" fmla="*/ 1269505 w 1472342"/>
              <a:gd name="connsiteY265" fmla="*/ 434262 h 1482732"/>
              <a:gd name="connsiteX266" fmla="*/ 1265942 w 1472342"/>
              <a:gd name="connsiteY266" fmla="*/ 434469 h 1482732"/>
              <a:gd name="connsiteX267" fmla="*/ 1262379 w 1472342"/>
              <a:gd name="connsiteY267" fmla="*/ 434618 h 1482732"/>
              <a:gd name="connsiteX268" fmla="*/ 1254976 w 1472342"/>
              <a:gd name="connsiteY268" fmla="*/ 434733 h 1482732"/>
              <a:gd name="connsiteX269" fmla="*/ 1197057 w 1472342"/>
              <a:gd name="connsiteY269" fmla="*/ 434733 h 1482732"/>
              <a:gd name="connsiteX270" fmla="*/ 1037609 w 1472342"/>
              <a:gd name="connsiteY270" fmla="*/ 434733 h 1482732"/>
              <a:gd name="connsiteX271" fmla="*/ 1037609 w 1472342"/>
              <a:gd name="connsiteY271" fmla="*/ 278749 h 1482732"/>
              <a:gd name="connsiteX272" fmla="*/ 1037609 w 1472342"/>
              <a:gd name="connsiteY272" fmla="*/ 217366 h 1482732"/>
              <a:gd name="connsiteX273" fmla="*/ 1037632 w 1472342"/>
              <a:gd name="connsiteY273" fmla="*/ 213976 h 1482732"/>
              <a:gd name="connsiteX274" fmla="*/ 1037724 w 1472342"/>
              <a:gd name="connsiteY274" fmla="*/ 210389 h 1482732"/>
              <a:gd name="connsiteX275" fmla="*/ 1037863 w 1472342"/>
              <a:gd name="connsiteY275" fmla="*/ 206815 h 1482732"/>
              <a:gd name="connsiteX276" fmla="*/ 1038057 w 1472342"/>
              <a:gd name="connsiteY276" fmla="*/ 203262 h 1482732"/>
              <a:gd name="connsiteX277" fmla="*/ 1038311 w 1472342"/>
              <a:gd name="connsiteY277" fmla="*/ 199722 h 1482732"/>
              <a:gd name="connsiteX278" fmla="*/ 1038621 w 1472342"/>
              <a:gd name="connsiteY278" fmla="*/ 196193 h 1482732"/>
              <a:gd name="connsiteX279" fmla="*/ 1038989 w 1472342"/>
              <a:gd name="connsiteY279" fmla="*/ 192699 h 1482732"/>
              <a:gd name="connsiteX280" fmla="*/ 1039414 w 1472342"/>
              <a:gd name="connsiteY280" fmla="*/ 189204 h 1482732"/>
              <a:gd name="connsiteX281" fmla="*/ 1039886 w 1472342"/>
              <a:gd name="connsiteY281" fmla="*/ 185733 h 1482732"/>
              <a:gd name="connsiteX282" fmla="*/ 1040426 w 1472342"/>
              <a:gd name="connsiteY282" fmla="*/ 182285 h 1482732"/>
              <a:gd name="connsiteX283" fmla="*/ 1041012 w 1472342"/>
              <a:gd name="connsiteY283" fmla="*/ 178848 h 1482732"/>
              <a:gd name="connsiteX284" fmla="*/ 1041644 w 1472342"/>
              <a:gd name="connsiteY284" fmla="*/ 175434 h 1482732"/>
              <a:gd name="connsiteX285" fmla="*/ 1042334 w 1472342"/>
              <a:gd name="connsiteY285" fmla="*/ 172043 h 1482732"/>
              <a:gd name="connsiteX286" fmla="*/ 1043081 w 1472342"/>
              <a:gd name="connsiteY286" fmla="*/ 168663 h 1482732"/>
              <a:gd name="connsiteX287" fmla="*/ 1043875 w 1472342"/>
              <a:gd name="connsiteY287" fmla="*/ 165319 h 1482732"/>
              <a:gd name="connsiteX288" fmla="*/ 1044724 w 1472342"/>
              <a:gd name="connsiteY288" fmla="*/ 161973 h 1482732"/>
              <a:gd name="connsiteX289" fmla="*/ 1045621 w 1472342"/>
              <a:gd name="connsiteY289" fmla="*/ 158663 h 1482732"/>
              <a:gd name="connsiteX290" fmla="*/ 1046575 w 1472342"/>
              <a:gd name="connsiteY290" fmla="*/ 155375 h 1482732"/>
              <a:gd name="connsiteX291" fmla="*/ 1047575 w 1472342"/>
              <a:gd name="connsiteY291" fmla="*/ 152100 h 1482732"/>
              <a:gd name="connsiteX292" fmla="*/ 1048622 w 1472342"/>
              <a:gd name="connsiteY292" fmla="*/ 148847 h 1482732"/>
              <a:gd name="connsiteX293" fmla="*/ 1049725 w 1472342"/>
              <a:gd name="connsiteY293" fmla="*/ 145628 h 1482732"/>
              <a:gd name="connsiteX294" fmla="*/ 1050863 w 1472342"/>
              <a:gd name="connsiteY294" fmla="*/ 142420 h 1482732"/>
              <a:gd name="connsiteX295" fmla="*/ 1052070 w 1472342"/>
              <a:gd name="connsiteY295" fmla="*/ 139248 h 1482732"/>
              <a:gd name="connsiteX296" fmla="*/ 1053311 w 1472342"/>
              <a:gd name="connsiteY296" fmla="*/ 136087 h 1482732"/>
              <a:gd name="connsiteX297" fmla="*/ 1054599 w 1472342"/>
              <a:gd name="connsiteY297" fmla="*/ 132949 h 1482732"/>
              <a:gd name="connsiteX298" fmla="*/ 1055944 w 1472342"/>
              <a:gd name="connsiteY298" fmla="*/ 129845 h 1482732"/>
              <a:gd name="connsiteX299" fmla="*/ 1057323 w 1472342"/>
              <a:gd name="connsiteY299" fmla="*/ 126765 h 1482732"/>
              <a:gd name="connsiteX300" fmla="*/ 1058760 w 1472342"/>
              <a:gd name="connsiteY300" fmla="*/ 123707 h 1482732"/>
              <a:gd name="connsiteX301" fmla="*/ 1060242 w 1472342"/>
              <a:gd name="connsiteY301" fmla="*/ 120673 h 1482732"/>
              <a:gd name="connsiteX302" fmla="*/ 1061760 w 1472342"/>
              <a:gd name="connsiteY302" fmla="*/ 117672 h 1482732"/>
              <a:gd name="connsiteX303" fmla="*/ 1063335 w 1472342"/>
              <a:gd name="connsiteY303" fmla="*/ 114695 h 1482732"/>
              <a:gd name="connsiteX304" fmla="*/ 1064944 w 1472342"/>
              <a:gd name="connsiteY304" fmla="*/ 111741 h 1482732"/>
              <a:gd name="connsiteX305" fmla="*/ 1066611 w 1472342"/>
              <a:gd name="connsiteY305" fmla="*/ 108821 h 1482732"/>
              <a:gd name="connsiteX306" fmla="*/ 1068312 w 1472342"/>
              <a:gd name="connsiteY306" fmla="*/ 105925 h 1482732"/>
              <a:gd name="connsiteX307" fmla="*/ 1070059 w 1472342"/>
              <a:gd name="connsiteY307" fmla="*/ 103062 h 1482732"/>
              <a:gd name="connsiteX308" fmla="*/ 1071841 w 1472342"/>
              <a:gd name="connsiteY308" fmla="*/ 100223 h 1482732"/>
              <a:gd name="connsiteX309" fmla="*/ 1073669 w 1472342"/>
              <a:gd name="connsiteY309" fmla="*/ 97407 h 1482732"/>
              <a:gd name="connsiteX310" fmla="*/ 1075542 w 1472342"/>
              <a:gd name="connsiteY310" fmla="*/ 94637 h 1482732"/>
              <a:gd name="connsiteX311" fmla="*/ 1077462 w 1472342"/>
              <a:gd name="connsiteY311" fmla="*/ 91890 h 1482732"/>
              <a:gd name="connsiteX312" fmla="*/ 1079416 w 1472342"/>
              <a:gd name="connsiteY312" fmla="*/ 89165 h 1482732"/>
              <a:gd name="connsiteX313" fmla="*/ 1081416 w 1472342"/>
              <a:gd name="connsiteY313" fmla="*/ 86487 h 1482732"/>
              <a:gd name="connsiteX314" fmla="*/ 1083451 w 1472342"/>
              <a:gd name="connsiteY314" fmla="*/ 83831 h 1482732"/>
              <a:gd name="connsiteX315" fmla="*/ 1085531 w 1472342"/>
              <a:gd name="connsiteY315" fmla="*/ 81211 h 1482732"/>
              <a:gd name="connsiteX316" fmla="*/ 1087646 w 1472342"/>
              <a:gd name="connsiteY316" fmla="*/ 78624 h 1482732"/>
              <a:gd name="connsiteX317" fmla="*/ 1089796 w 1472342"/>
              <a:gd name="connsiteY317" fmla="*/ 76073 h 1482732"/>
              <a:gd name="connsiteX318" fmla="*/ 1091991 w 1472342"/>
              <a:gd name="connsiteY318" fmla="*/ 73544 h 1482732"/>
              <a:gd name="connsiteX319" fmla="*/ 1094222 w 1472342"/>
              <a:gd name="connsiteY319" fmla="*/ 71061 h 1482732"/>
              <a:gd name="connsiteX320" fmla="*/ 1096485 w 1472342"/>
              <a:gd name="connsiteY320" fmla="*/ 68601 h 1482732"/>
              <a:gd name="connsiteX321" fmla="*/ 1098796 w 1472342"/>
              <a:gd name="connsiteY321" fmla="*/ 66187 h 1482732"/>
              <a:gd name="connsiteX322" fmla="*/ 1101141 w 1472342"/>
              <a:gd name="connsiteY322" fmla="*/ 63808 h 1482732"/>
              <a:gd name="connsiteX323" fmla="*/ 1103509 w 1472342"/>
              <a:gd name="connsiteY323" fmla="*/ 61463 h 1482732"/>
              <a:gd name="connsiteX324" fmla="*/ 1105923 w 1472342"/>
              <a:gd name="connsiteY324" fmla="*/ 59152 h 1482732"/>
              <a:gd name="connsiteX325" fmla="*/ 1108371 w 1472342"/>
              <a:gd name="connsiteY325" fmla="*/ 56877 h 1482732"/>
              <a:gd name="connsiteX326" fmla="*/ 1110854 w 1472342"/>
              <a:gd name="connsiteY326" fmla="*/ 54646 h 1482732"/>
              <a:gd name="connsiteX327" fmla="*/ 1113372 w 1472342"/>
              <a:gd name="connsiteY327" fmla="*/ 52451 h 1482732"/>
              <a:gd name="connsiteX328" fmla="*/ 1115923 w 1472342"/>
              <a:gd name="connsiteY328" fmla="*/ 50290 h 1482732"/>
              <a:gd name="connsiteX329" fmla="*/ 1118510 w 1472342"/>
              <a:gd name="connsiteY329" fmla="*/ 48163 h 1482732"/>
              <a:gd name="connsiteX330" fmla="*/ 1121130 w 1472342"/>
              <a:gd name="connsiteY330" fmla="*/ 46083 h 1482732"/>
              <a:gd name="connsiteX331" fmla="*/ 1123774 w 1472342"/>
              <a:gd name="connsiteY331" fmla="*/ 44049 h 1482732"/>
              <a:gd name="connsiteX332" fmla="*/ 1126452 w 1472342"/>
              <a:gd name="connsiteY332" fmla="*/ 42048 h 1482732"/>
              <a:gd name="connsiteX333" fmla="*/ 1129166 w 1472342"/>
              <a:gd name="connsiteY333" fmla="*/ 40082 h 1482732"/>
              <a:gd name="connsiteX334" fmla="*/ 1131913 w 1472342"/>
              <a:gd name="connsiteY334" fmla="*/ 38163 h 1482732"/>
              <a:gd name="connsiteX335" fmla="*/ 1134694 w 1472342"/>
              <a:gd name="connsiteY335" fmla="*/ 36289 h 1482732"/>
              <a:gd name="connsiteX336" fmla="*/ 1137487 w 1472342"/>
              <a:gd name="connsiteY336" fmla="*/ 34450 h 1482732"/>
              <a:gd name="connsiteX337" fmla="*/ 1140327 w 1472342"/>
              <a:gd name="connsiteY337" fmla="*/ 32657 h 1482732"/>
              <a:gd name="connsiteX338" fmla="*/ 1143189 w 1472342"/>
              <a:gd name="connsiteY338" fmla="*/ 30909 h 1482732"/>
              <a:gd name="connsiteX339" fmla="*/ 1146086 w 1472342"/>
              <a:gd name="connsiteY339" fmla="*/ 29197 h 1482732"/>
              <a:gd name="connsiteX340" fmla="*/ 1149006 w 1472342"/>
              <a:gd name="connsiteY340" fmla="*/ 27541 h 1482732"/>
              <a:gd name="connsiteX341" fmla="*/ 1151948 w 1472342"/>
              <a:gd name="connsiteY341" fmla="*/ 25921 h 1482732"/>
              <a:gd name="connsiteX342" fmla="*/ 1154925 w 1472342"/>
              <a:gd name="connsiteY342" fmla="*/ 24346 h 1482732"/>
              <a:gd name="connsiteX343" fmla="*/ 1157925 w 1472342"/>
              <a:gd name="connsiteY343" fmla="*/ 22818 h 1482732"/>
              <a:gd name="connsiteX344" fmla="*/ 1160948 w 1472342"/>
              <a:gd name="connsiteY344" fmla="*/ 21323 h 1482732"/>
              <a:gd name="connsiteX345" fmla="*/ 1164006 w 1472342"/>
              <a:gd name="connsiteY345" fmla="*/ 19886 h 1482732"/>
              <a:gd name="connsiteX346" fmla="*/ 1167087 w 1472342"/>
              <a:gd name="connsiteY346" fmla="*/ 18495 h 1482732"/>
              <a:gd name="connsiteX347" fmla="*/ 1170190 w 1472342"/>
              <a:gd name="connsiteY347" fmla="*/ 17151 h 1482732"/>
              <a:gd name="connsiteX348" fmla="*/ 1173317 w 1472342"/>
              <a:gd name="connsiteY348" fmla="*/ 15851 h 1482732"/>
              <a:gd name="connsiteX349" fmla="*/ 1176466 w 1472342"/>
              <a:gd name="connsiteY349" fmla="*/ 14598 h 1482732"/>
              <a:gd name="connsiteX350" fmla="*/ 1179651 w 1472342"/>
              <a:gd name="connsiteY350" fmla="*/ 13403 h 1482732"/>
              <a:gd name="connsiteX351" fmla="*/ 1182846 w 1472342"/>
              <a:gd name="connsiteY351" fmla="*/ 12242 h 1482732"/>
              <a:gd name="connsiteX352" fmla="*/ 1186076 w 1472342"/>
              <a:gd name="connsiteY352" fmla="*/ 11138 h 1482732"/>
              <a:gd name="connsiteX353" fmla="*/ 1189318 w 1472342"/>
              <a:gd name="connsiteY353" fmla="*/ 10093 h 1482732"/>
              <a:gd name="connsiteX354" fmla="*/ 1192582 w 1472342"/>
              <a:gd name="connsiteY354" fmla="*/ 9081 h 1482732"/>
              <a:gd name="connsiteX355" fmla="*/ 1195870 w 1472342"/>
              <a:gd name="connsiteY355" fmla="*/ 8127 h 1482732"/>
              <a:gd name="connsiteX356" fmla="*/ 1199192 w 1472342"/>
              <a:gd name="connsiteY356" fmla="*/ 7219 h 1482732"/>
              <a:gd name="connsiteX357" fmla="*/ 1202513 w 1472342"/>
              <a:gd name="connsiteY357" fmla="*/ 6368 h 1482732"/>
              <a:gd name="connsiteX358" fmla="*/ 1205870 w 1472342"/>
              <a:gd name="connsiteY358" fmla="*/ 5564 h 1482732"/>
              <a:gd name="connsiteX359" fmla="*/ 1209250 w 1472342"/>
              <a:gd name="connsiteY359" fmla="*/ 4817 h 1482732"/>
              <a:gd name="connsiteX360" fmla="*/ 1212641 w 1472342"/>
              <a:gd name="connsiteY360" fmla="*/ 4116 h 1482732"/>
              <a:gd name="connsiteX361" fmla="*/ 1216055 w 1472342"/>
              <a:gd name="connsiteY361" fmla="*/ 3472 h 1482732"/>
              <a:gd name="connsiteX362" fmla="*/ 1219480 w 1472342"/>
              <a:gd name="connsiteY362" fmla="*/ 2886 h 1482732"/>
              <a:gd name="connsiteX363" fmla="*/ 1222928 w 1472342"/>
              <a:gd name="connsiteY363" fmla="*/ 2345 h 1482732"/>
              <a:gd name="connsiteX364" fmla="*/ 1226400 w 1472342"/>
              <a:gd name="connsiteY364" fmla="*/ 1863 h 1482732"/>
              <a:gd name="connsiteX365" fmla="*/ 1229883 w 1472342"/>
              <a:gd name="connsiteY365" fmla="*/ 1437 h 1482732"/>
              <a:gd name="connsiteX366" fmla="*/ 1233388 w 1472342"/>
              <a:gd name="connsiteY366" fmla="*/ 1058 h 1482732"/>
              <a:gd name="connsiteX367" fmla="*/ 1236906 w 1472342"/>
              <a:gd name="connsiteY367" fmla="*/ 736 h 1482732"/>
              <a:gd name="connsiteX368" fmla="*/ 1240446 w 1472342"/>
              <a:gd name="connsiteY368" fmla="*/ 483 h 1482732"/>
              <a:gd name="connsiteX369" fmla="*/ 1244009 w 1472342"/>
              <a:gd name="connsiteY369" fmla="*/ 276 h 1482732"/>
              <a:gd name="connsiteX370" fmla="*/ 1247573 w 1472342"/>
              <a:gd name="connsiteY370" fmla="*/ 127 h 148273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Lst>
            <a:rect l="l" t="t" r="r" b="b"/>
            <a:pathLst>
              <a:path w="1472342" h="1482732">
                <a:moveTo>
                  <a:pt x="717674" y="47383"/>
                </a:moveTo>
                <a:cubicBezTo>
                  <a:pt x="816765" y="47383"/>
                  <a:pt x="911164" y="67465"/>
                  <a:pt x="997026" y="103782"/>
                </a:cubicBezTo>
                <a:lnTo>
                  <a:pt x="1008235" y="109866"/>
                </a:lnTo>
                <a:lnTo>
                  <a:pt x="1007126" y="112431"/>
                </a:lnTo>
                <a:lnTo>
                  <a:pt x="1005516" y="116316"/>
                </a:lnTo>
                <a:lnTo>
                  <a:pt x="1003964" y="120225"/>
                </a:lnTo>
                <a:lnTo>
                  <a:pt x="1002470" y="124155"/>
                </a:lnTo>
                <a:lnTo>
                  <a:pt x="1001044" y="128133"/>
                </a:lnTo>
                <a:lnTo>
                  <a:pt x="999677" y="132133"/>
                </a:lnTo>
                <a:lnTo>
                  <a:pt x="998366" y="136156"/>
                </a:lnTo>
                <a:lnTo>
                  <a:pt x="997113" y="140202"/>
                </a:lnTo>
                <a:lnTo>
                  <a:pt x="995929" y="144283"/>
                </a:lnTo>
                <a:lnTo>
                  <a:pt x="994814" y="148386"/>
                </a:lnTo>
                <a:lnTo>
                  <a:pt x="993757" y="152524"/>
                </a:lnTo>
                <a:lnTo>
                  <a:pt x="992757" y="156686"/>
                </a:lnTo>
                <a:lnTo>
                  <a:pt x="991838" y="160858"/>
                </a:lnTo>
                <a:lnTo>
                  <a:pt x="990964" y="165065"/>
                </a:lnTo>
                <a:lnTo>
                  <a:pt x="990170" y="169296"/>
                </a:lnTo>
                <a:lnTo>
                  <a:pt x="989435" y="173549"/>
                </a:lnTo>
                <a:cubicBezTo>
                  <a:pt x="989213" y="174974"/>
                  <a:pt x="988990" y="176399"/>
                  <a:pt x="988768" y="177824"/>
                </a:cubicBezTo>
                <a:cubicBezTo>
                  <a:pt x="988569" y="179254"/>
                  <a:pt x="988369" y="180683"/>
                  <a:pt x="988170" y="182112"/>
                </a:cubicBezTo>
                <a:cubicBezTo>
                  <a:pt x="987994" y="183553"/>
                  <a:pt x="987818" y="184993"/>
                  <a:pt x="987641" y="186434"/>
                </a:cubicBezTo>
                <a:cubicBezTo>
                  <a:pt x="987489" y="187878"/>
                  <a:pt x="987335" y="189323"/>
                  <a:pt x="987182" y="190767"/>
                </a:cubicBezTo>
                <a:lnTo>
                  <a:pt x="986791" y="195125"/>
                </a:lnTo>
                <a:cubicBezTo>
                  <a:pt x="986684" y="196581"/>
                  <a:pt x="986576" y="198036"/>
                  <a:pt x="986469" y="199493"/>
                </a:cubicBezTo>
                <a:cubicBezTo>
                  <a:pt x="986385" y="200956"/>
                  <a:pt x="986300" y="202420"/>
                  <a:pt x="986216" y="203883"/>
                </a:cubicBezTo>
                <a:cubicBezTo>
                  <a:pt x="986154" y="205355"/>
                  <a:pt x="986094" y="206826"/>
                  <a:pt x="986032" y="208297"/>
                </a:cubicBezTo>
                <a:lnTo>
                  <a:pt x="985929" y="212722"/>
                </a:lnTo>
                <a:cubicBezTo>
                  <a:pt x="985914" y="214270"/>
                  <a:pt x="985898" y="215819"/>
                  <a:pt x="985883" y="217366"/>
                </a:cubicBezTo>
                <a:lnTo>
                  <a:pt x="985883" y="250672"/>
                </a:lnTo>
                <a:lnTo>
                  <a:pt x="944469" y="228194"/>
                </a:lnTo>
                <a:cubicBezTo>
                  <a:pt x="874761" y="198710"/>
                  <a:pt x="798122" y="182406"/>
                  <a:pt x="717674" y="182406"/>
                </a:cubicBezTo>
                <a:cubicBezTo>
                  <a:pt x="395885" y="182406"/>
                  <a:pt x="135023" y="443268"/>
                  <a:pt x="135023" y="765058"/>
                </a:cubicBezTo>
                <a:cubicBezTo>
                  <a:pt x="135023" y="1086847"/>
                  <a:pt x="395885" y="1347709"/>
                  <a:pt x="717674" y="1347709"/>
                </a:cubicBezTo>
                <a:cubicBezTo>
                  <a:pt x="1039464" y="1347709"/>
                  <a:pt x="1300326" y="1086847"/>
                  <a:pt x="1300326" y="765058"/>
                </a:cubicBezTo>
                <a:cubicBezTo>
                  <a:pt x="1300326" y="684610"/>
                  <a:pt x="1284022" y="607971"/>
                  <a:pt x="1254539" y="538264"/>
                </a:cubicBezTo>
                <a:lnTo>
                  <a:pt x="1226420" y="486459"/>
                </a:lnTo>
                <a:lnTo>
                  <a:pt x="1254976" y="486459"/>
                </a:lnTo>
                <a:lnTo>
                  <a:pt x="1263631" y="486322"/>
                </a:lnTo>
                <a:lnTo>
                  <a:pt x="1268045" y="486149"/>
                </a:lnTo>
                <a:lnTo>
                  <a:pt x="1272436" y="485908"/>
                </a:lnTo>
                <a:lnTo>
                  <a:pt x="1276804" y="485586"/>
                </a:lnTo>
                <a:lnTo>
                  <a:pt x="1281161" y="485207"/>
                </a:lnTo>
                <a:lnTo>
                  <a:pt x="1285506" y="484747"/>
                </a:lnTo>
                <a:lnTo>
                  <a:pt x="1289817" y="484218"/>
                </a:lnTo>
                <a:lnTo>
                  <a:pt x="1294116" y="483632"/>
                </a:lnTo>
                <a:lnTo>
                  <a:pt x="1298392" y="482977"/>
                </a:lnTo>
                <a:lnTo>
                  <a:pt x="1302645" y="482252"/>
                </a:lnTo>
                <a:lnTo>
                  <a:pt x="1306875" y="481460"/>
                </a:lnTo>
                <a:lnTo>
                  <a:pt x="1311082" y="480597"/>
                </a:lnTo>
                <a:lnTo>
                  <a:pt x="1315266" y="479677"/>
                </a:lnTo>
                <a:lnTo>
                  <a:pt x="1319427" y="478689"/>
                </a:lnTo>
                <a:lnTo>
                  <a:pt x="1323553" y="477643"/>
                </a:lnTo>
                <a:lnTo>
                  <a:pt x="1327669" y="476528"/>
                </a:lnTo>
                <a:lnTo>
                  <a:pt x="1331749" y="475344"/>
                </a:lnTo>
                <a:lnTo>
                  <a:pt x="1335807" y="474103"/>
                </a:lnTo>
                <a:lnTo>
                  <a:pt x="1339831" y="472804"/>
                </a:lnTo>
                <a:lnTo>
                  <a:pt x="1343830" y="471436"/>
                </a:lnTo>
                <a:lnTo>
                  <a:pt x="1347807" y="470010"/>
                </a:lnTo>
                <a:lnTo>
                  <a:pt x="1351750" y="468528"/>
                </a:lnTo>
                <a:lnTo>
                  <a:pt x="1355658" y="466987"/>
                </a:lnTo>
                <a:lnTo>
                  <a:pt x="1359544" y="465378"/>
                </a:lnTo>
                <a:lnTo>
                  <a:pt x="1363394" y="463723"/>
                </a:lnTo>
                <a:lnTo>
                  <a:pt x="1366305" y="462408"/>
                </a:lnTo>
                <a:lnTo>
                  <a:pt x="1378950" y="485706"/>
                </a:lnTo>
                <a:cubicBezTo>
                  <a:pt x="1415266" y="571568"/>
                  <a:pt x="1435349" y="665967"/>
                  <a:pt x="1435349" y="765058"/>
                </a:cubicBezTo>
                <a:cubicBezTo>
                  <a:pt x="1435349" y="1161419"/>
                  <a:pt x="1114035" y="1482732"/>
                  <a:pt x="717674" y="1482732"/>
                </a:cubicBezTo>
                <a:cubicBezTo>
                  <a:pt x="321313" y="1482732"/>
                  <a:pt x="0" y="1161419"/>
                  <a:pt x="0" y="765058"/>
                </a:cubicBezTo>
                <a:cubicBezTo>
                  <a:pt x="0" y="368697"/>
                  <a:pt x="321313" y="47383"/>
                  <a:pt x="717674" y="47383"/>
                </a:cubicBezTo>
                <a:close/>
                <a:moveTo>
                  <a:pt x="1254976" y="0"/>
                </a:moveTo>
                <a:lnTo>
                  <a:pt x="1258367" y="24"/>
                </a:lnTo>
                <a:lnTo>
                  <a:pt x="1261953" y="115"/>
                </a:lnTo>
                <a:lnTo>
                  <a:pt x="1265528" y="253"/>
                </a:lnTo>
                <a:lnTo>
                  <a:pt x="1269080" y="449"/>
                </a:lnTo>
                <a:lnTo>
                  <a:pt x="1272621" y="702"/>
                </a:lnTo>
                <a:lnTo>
                  <a:pt x="1276149" y="1024"/>
                </a:lnTo>
                <a:lnTo>
                  <a:pt x="1279655" y="1379"/>
                </a:lnTo>
                <a:lnTo>
                  <a:pt x="1283138" y="1805"/>
                </a:lnTo>
                <a:lnTo>
                  <a:pt x="1286610" y="2288"/>
                </a:lnTo>
                <a:lnTo>
                  <a:pt x="1290058" y="2817"/>
                </a:lnTo>
                <a:lnTo>
                  <a:pt x="1293495" y="3402"/>
                </a:lnTo>
                <a:lnTo>
                  <a:pt x="1296909" y="4035"/>
                </a:lnTo>
                <a:lnTo>
                  <a:pt x="1300299" y="4725"/>
                </a:lnTo>
                <a:lnTo>
                  <a:pt x="1303679" y="5471"/>
                </a:lnTo>
                <a:lnTo>
                  <a:pt x="1307035" y="6265"/>
                </a:lnTo>
                <a:lnTo>
                  <a:pt x="1310369" y="7116"/>
                </a:lnTo>
                <a:lnTo>
                  <a:pt x="1313680" y="8012"/>
                </a:lnTo>
                <a:lnTo>
                  <a:pt x="1316979" y="8966"/>
                </a:lnTo>
                <a:lnTo>
                  <a:pt x="1320243" y="9966"/>
                </a:lnTo>
                <a:lnTo>
                  <a:pt x="1323496" y="11012"/>
                </a:lnTo>
                <a:lnTo>
                  <a:pt x="1326715" y="12116"/>
                </a:lnTo>
                <a:lnTo>
                  <a:pt x="1329922" y="13265"/>
                </a:lnTo>
                <a:lnTo>
                  <a:pt x="1333106" y="14461"/>
                </a:lnTo>
                <a:lnTo>
                  <a:pt x="1336256" y="15702"/>
                </a:lnTo>
                <a:lnTo>
                  <a:pt x="1339393" y="16990"/>
                </a:lnTo>
                <a:lnTo>
                  <a:pt x="1342497" y="18335"/>
                </a:lnTo>
                <a:lnTo>
                  <a:pt x="1345578" y="19725"/>
                </a:lnTo>
                <a:lnTo>
                  <a:pt x="1348635" y="21150"/>
                </a:lnTo>
                <a:lnTo>
                  <a:pt x="1351670" y="22633"/>
                </a:lnTo>
                <a:lnTo>
                  <a:pt x="1354670" y="24163"/>
                </a:lnTo>
                <a:lnTo>
                  <a:pt x="1357647" y="25726"/>
                </a:lnTo>
                <a:lnTo>
                  <a:pt x="1360601" y="27346"/>
                </a:lnTo>
                <a:lnTo>
                  <a:pt x="1363521" y="29001"/>
                </a:lnTo>
                <a:lnTo>
                  <a:pt x="1366418" y="30703"/>
                </a:lnTo>
                <a:lnTo>
                  <a:pt x="1369292" y="32450"/>
                </a:lnTo>
                <a:lnTo>
                  <a:pt x="1372131" y="34232"/>
                </a:lnTo>
                <a:lnTo>
                  <a:pt x="1374935" y="36071"/>
                </a:lnTo>
                <a:lnTo>
                  <a:pt x="1377705" y="37945"/>
                </a:lnTo>
                <a:lnTo>
                  <a:pt x="1380464" y="39853"/>
                </a:lnTo>
                <a:lnTo>
                  <a:pt x="1383177" y="41807"/>
                </a:lnTo>
                <a:lnTo>
                  <a:pt x="1385855" y="43807"/>
                </a:lnTo>
                <a:lnTo>
                  <a:pt x="1388511" y="45842"/>
                </a:lnTo>
                <a:lnTo>
                  <a:pt x="1391132" y="47922"/>
                </a:lnTo>
                <a:lnTo>
                  <a:pt x="1393718" y="50037"/>
                </a:lnTo>
                <a:lnTo>
                  <a:pt x="1396281" y="52186"/>
                </a:lnTo>
                <a:lnTo>
                  <a:pt x="1398798" y="54382"/>
                </a:lnTo>
                <a:lnTo>
                  <a:pt x="1401282" y="56612"/>
                </a:lnTo>
                <a:lnTo>
                  <a:pt x="1403742" y="58877"/>
                </a:lnTo>
                <a:lnTo>
                  <a:pt x="1406155" y="61187"/>
                </a:lnTo>
                <a:lnTo>
                  <a:pt x="1408534" y="63532"/>
                </a:lnTo>
                <a:lnTo>
                  <a:pt x="1410879" y="65900"/>
                </a:lnTo>
                <a:lnTo>
                  <a:pt x="1413190" y="68313"/>
                </a:lnTo>
                <a:lnTo>
                  <a:pt x="1415465" y="70762"/>
                </a:lnTo>
                <a:lnTo>
                  <a:pt x="1417707" y="73245"/>
                </a:lnTo>
                <a:lnTo>
                  <a:pt x="1419903" y="75762"/>
                </a:lnTo>
                <a:lnTo>
                  <a:pt x="1422053" y="78314"/>
                </a:lnTo>
                <a:lnTo>
                  <a:pt x="1424179" y="80901"/>
                </a:lnTo>
                <a:lnTo>
                  <a:pt x="1426260" y="83521"/>
                </a:lnTo>
                <a:lnTo>
                  <a:pt x="1428305" y="86165"/>
                </a:lnTo>
                <a:lnTo>
                  <a:pt x="1430305" y="88855"/>
                </a:lnTo>
                <a:lnTo>
                  <a:pt x="1432260" y="91567"/>
                </a:lnTo>
                <a:lnTo>
                  <a:pt x="1434179" y="94303"/>
                </a:lnTo>
                <a:lnTo>
                  <a:pt x="1436053" y="97085"/>
                </a:lnTo>
                <a:lnTo>
                  <a:pt x="1437892" y="99890"/>
                </a:lnTo>
                <a:lnTo>
                  <a:pt x="1439685" y="102717"/>
                </a:lnTo>
                <a:lnTo>
                  <a:pt x="1441433" y="105580"/>
                </a:lnTo>
                <a:lnTo>
                  <a:pt x="1443145" y="108476"/>
                </a:lnTo>
                <a:lnTo>
                  <a:pt x="1444813" y="111396"/>
                </a:lnTo>
                <a:lnTo>
                  <a:pt x="1446433" y="114339"/>
                </a:lnTo>
                <a:lnTo>
                  <a:pt x="1448007" y="117316"/>
                </a:lnTo>
                <a:lnTo>
                  <a:pt x="1449536" y="120316"/>
                </a:lnTo>
                <a:lnTo>
                  <a:pt x="1451020" y="123339"/>
                </a:lnTo>
                <a:lnTo>
                  <a:pt x="1452456" y="126397"/>
                </a:lnTo>
                <a:lnTo>
                  <a:pt x="1453847" y="129477"/>
                </a:lnTo>
                <a:lnTo>
                  <a:pt x="1455192" y="132581"/>
                </a:lnTo>
                <a:lnTo>
                  <a:pt x="1456491" y="135707"/>
                </a:lnTo>
                <a:lnTo>
                  <a:pt x="1457744" y="138869"/>
                </a:lnTo>
                <a:lnTo>
                  <a:pt x="1458939" y="142041"/>
                </a:lnTo>
                <a:lnTo>
                  <a:pt x="1460101" y="145237"/>
                </a:lnTo>
                <a:lnTo>
                  <a:pt x="1461204" y="148467"/>
                </a:lnTo>
                <a:lnTo>
                  <a:pt x="1462261" y="151709"/>
                </a:lnTo>
                <a:lnTo>
                  <a:pt x="1463261" y="154973"/>
                </a:lnTo>
                <a:lnTo>
                  <a:pt x="1464215" y="158272"/>
                </a:lnTo>
                <a:lnTo>
                  <a:pt x="1465124" y="161582"/>
                </a:lnTo>
                <a:lnTo>
                  <a:pt x="1465974" y="164916"/>
                </a:lnTo>
                <a:lnTo>
                  <a:pt x="1466778" y="168261"/>
                </a:lnTo>
                <a:lnTo>
                  <a:pt x="1467526" y="171641"/>
                </a:lnTo>
                <a:lnTo>
                  <a:pt x="1468227" y="175031"/>
                </a:lnTo>
                <a:lnTo>
                  <a:pt x="1468871" y="178445"/>
                </a:lnTo>
                <a:lnTo>
                  <a:pt x="1469468" y="181871"/>
                </a:lnTo>
                <a:cubicBezTo>
                  <a:pt x="1469645" y="183021"/>
                  <a:pt x="1469820" y="184170"/>
                  <a:pt x="1469997" y="185320"/>
                </a:cubicBezTo>
                <a:lnTo>
                  <a:pt x="1470480" y="188791"/>
                </a:lnTo>
                <a:cubicBezTo>
                  <a:pt x="1470626" y="189952"/>
                  <a:pt x="1470771" y="191112"/>
                  <a:pt x="1470917" y="192273"/>
                </a:cubicBezTo>
                <a:cubicBezTo>
                  <a:pt x="1471039" y="193442"/>
                  <a:pt x="1471162" y="194611"/>
                  <a:pt x="1471285" y="195780"/>
                </a:cubicBezTo>
                <a:cubicBezTo>
                  <a:pt x="1471392" y="196956"/>
                  <a:pt x="1471499" y="198132"/>
                  <a:pt x="1471606" y="199309"/>
                </a:cubicBezTo>
                <a:cubicBezTo>
                  <a:pt x="1471694" y="200485"/>
                  <a:pt x="1471783" y="201661"/>
                  <a:pt x="1471871" y="202837"/>
                </a:cubicBezTo>
                <a:cubicBezTo>
                  <a:pt x="1471939" y="204024"/>
                  <a:pt x="1472009" y="205213"/>
                  <a:pt x="1472078" y="206400"/>
                </a:cubicBezTo>
                <a:cubicBezTo>
                  <a:pt x="1472124" y="207588"/>
                  <a:pt x="1472169" y="208776"/>
                  <a:pt x="1472215" y="209964"/>
                </a:cubicBezTo>
                <a:cubicBezTo>
                  <a:pt x="1472258" y="212431"/>
                  <a:pt x="1472299" y="214899"/>
                  <a:pt x="1472342" y="217366"/>
                </a:cubicBezTo>
                <a:cubicBezTo>
                  <a:pt x="1472335" y="218497"/>
                  <a:pt x="1472327" y="219627"/>
                  <a:pt x="1472319" y="220758"/>
                </a:cubicBezTo>
                <a:cubicBezTo>
                  <a:pt x="1472292" y="221957"/>
                  <a:pt x="1472266" y="223156"/>
                  <a:pt x="1472239" y="224356"/>
                </a:cubicBezTo>
                <a:lnTo>
                  <a:pt x="1472089" y="227919"/>
                </a:lnTo>
                <a:lnTo>
                  <a:pt x="1471894" y="231482"/>
                </a:lnTo>
                <a:cubicBezTo>
                  <a:pt x="1471810" y="232659"/>
                  <a:pt x="1471725" y="233835"/>
                  <a:pt x="1471641" y="235011"/>
                </a:cubicBezTo>
                <a:cubicBezTo>
                  <a:pt x="1471537" y="236188"/>
                  <a:pt x="1471433" y="237364"/>
                  <a:pt x="1471330" y="238540"/>
                </a:cubicBezTo>
                <a:cubicBezTo>
                  <a:pt x="1471208" y="239709"/>
                  <a:pt x="1471085" y="240877"/>
                  <a:pt x="1470963" y="242046"/>
                </a:cubicBezTo>
                <a:cubicBezTo>
                  <a:pt x="1470821" y="243207"/>
                  <a:pt x="1470679" y="244367"/>
                  <a:pt x="1470537" y="245529"/>
                </a:cubicBezTo>
                <a:cubicBezTo>
                  <a:pt x="1470380" y="246686"/>
                  <a:pt x="1470223" y="247843"/>
                  <a:pt x="1470066" y="249001"/>
                </a:cubicBezTo>
                <a:cubicBezTo>
                  <a:pt x="1469885" y="250150"/>
                  <a:pt x="1469706" y="251300"/>
                  <a:pt x="1469526" y="252449"/>
                </a:cubicBezTo>
                <a:lnTo>
                  <a:pt x="1468951" y="255886"/>
                </a:lnTo>
                <a:lnTo>
                  <a:pt x="1468307" y="259300"/>
                </a:lnTo>
                <a:lnTo>
                  <a:pt x="1467617" y="262690"/>
                </a:lnTo>
                <a:lnTo>
                  <a:pt x="1466871" y="266070"/>
                </a:lnTo>
                <a:lnTo>
                  <a:pt x="1466078" y="269426"/>
                </a:lnTo>
                <a:lnTo>
                  <a:pt x="1465227" y="272760"/>
                </a:lnTo>
                <a:lnTo>
                  <a:pt x="1464330" y="276070"/>
                </a:lnTo>
                <a:lnTo>
                  <a:pt x="1463376" y="279370"/>
                </a:lnTo>
                <a:lnTo>
                  <a:pt x="1462376" y="282634"/>
                </a:lnTo>
                <a:lnTo>
                  <a:pt x="1461330" y="285887"/>
                </a:lnTo>
                <a:lnTo>
                  <a:pt x="1460238" y="289106"/>
                </a:lnTo>
                <a:lnTo>
                  <a:pt x="1459089" y="292312"/>
                </a:lnTo>
                <a:lnTo>
                  <a:pt x="1457893" y="295497"/>
                </a:lnTo>
                <a:lnTo>
                  <a:pt x="1456640" y="298646"/>
                </a:lnTo>
                <a:lnTo>
                  <a:pt x="1455352" y="301784"/>
                </a:lnTo>
                <a:lnTo>
                  <a:pt x="1454008" y="304888"/>
                </a:lnTo>
                <a:lnTo>
                  <a:pt x="1452629" y="307980"/>
                </a:lnTo>
                <a:lnTo>
                  <a:pt x="1451192" y="311026"/>
                </a:lnTo>
                <a:lnTo>
                  <a:pt x="1449709" y="314061"/>
                </a:lnTo>
                <a:lnTo>
                  <a:pt x="1448191" y="317061"/>
                </a:lnTo>
                <a:lnTo>
                  <a:pt x="1446616" y="320049"/>
                </a:lnTo>
                <a:lnTo>
                  <a:pt x="1445008" y="322992"/>
                </a:lnTo>
                <a:lnTo>
                  <a:pt x="1443353" y="325923"/>
                </a:lnTo>
                <a:lnTo>
                  <a:pt x="1441639" y="328820"/>
                </a:lnTo>
                <a:lnTo>
                  <a:pt x="1439904" y="331683"/>
                </a:lnTo>
                <a:lnTo>
                  <a:pt x="1438110" y="334522"/>
                </a:lnTo>
                <a:lnTo>
                  <a:pt x="1436283" y="337326"/>
                </a:lnTo>
                <a:lnTo>
                  <a:pt x="1434409" y="340108"/>
                </a:lnTo>
                <a:lnTo>
                  <a:pt x="1432489" y="342855"/>
                </a:lnTo>
                <a:lnTo>
                  <a:pt x="1430535" y="345568"/>
                </a:lnTo>
                <a:lnTo>
                  <a:pt x="1428535" y="348258"/>
                </a:lnTo>
                <a:lnTo>
                  <a:pt x="1426501" y="350901"/>
                </a:lnTo>
                <a:lnTo>
                  <a:pt x="1424432" y="353523"/>
                </a:lnTo>
                <a:lnTo>
                  <a:pt x="1422305" y="356120"/>
                </a:lnTo>
                <a:lnTo>
                  <a:pt x="1420156" y="358672"/>
                </a:lnTo>
                <a:lnTo>
                  <a:pt x="1417960" y="361190"/>
                </a:lnTo>
                <a:lnTo>
                  <a:pt x="1415731" y="363683"/>
                </a:lnTo>
                <a:lnTo>
                  <a:pt x="1413466" y="366133"/>
                </a:lnTo>
                <a:lnTo>
                  <a:pt x="1411155" y="368546"/>
                </a:lnTo>
                <a:lnTo>
                  <a:pt x="1408822" y="370937"/>
                </a:lnTo>
                <a:lnTo>
                  <a:pt x="1406443" y="373282"/>
                </a:lnTo>
                <a:lnTo>
                  <a:pt x="1404029" y="375593"/>
                </a:lnTo>
                <a:lnTo>
                  <a:pt x="1401580" y="377857"/>
                </a:lnTo>
                <a:lnTo>
                  <a:pt x="1399098" y="380098"/>
                </a:lnTo>
                <a:lnTo>
                  <a:pt x="1396580" y="382294"/>
                </a:lnTo>
                <a:lnTo>
                  <a:pt x="1394028" y="384454"/>
                </a:lnTo>
                <a:lnTo>
                  <a:pt x="1391441" y="386570"/>
                </a:lnTo>
                <a:lnTo>
                  <a:pt x="1388821" y="388651"/>
                </a:lnTo>
                <a:lnTo>
                  <a:pt x="1386177" y="390696"/>
                </a:lnTo>
                <a:lnTo>
                  <a:pt x="1383499" y="392696"/>
                </a:lnTo>
                <a:lnTo>
                  <a:pt x="1380787" y="394650"/>
                </a:lnTo>
                <a:lnTo>
                  <a:pt x="1378039" y="396570"/>
                </a:lnTo>
                <a:lnTo>
                  <a:pt x="1375269" y="398455"/>
                </a:lnTo>
                <a:lnTo>
                  <a:pt x="1372464" y="400283"/>
                </a:lnTo>
                <a:lnTo>
                  <a:pt x="1369625" y="402077"/>
                </a:lnTo>
                <a:lnTo>
                  <a:pt x="1366763" y="403835"/>
                </a:lnTo>
                <a:lnTo>
                  <a:pt x="1363877" y="405536"/>
                </a:lnTo>
                <a:lnTo>
                  <a:pt x="1360958" y="407203"/>
                </a:lnTo>
                <a:lnTo>
                  <a:pt x="1358003" y="408823"/>
                </a:lnTo>
                <a:lnTo>
                  <a:pt x="1355027" y="410398"/>
                </a:lnTo>
                <a:lnTo>
                  <a:pt x="1352026" y="411927"/>
                </a:lnTo>
                <a:lnTo>
                  <a:pt x="1349003" y="413410"/>
                </a:lnTo>
                <a:lnTo>
                  <a:pt x="1345946" y="414847"/>
                </a:lnTo>
                <a:lnTo>
                  <a:pt x="1342865" y="416238"/>
                </a:lnTo>
                <a:lnTo>
                  <a:pt x="1341553" y="416806"/>
                </a:lnTo>
                <a:lnTo>
                  <a:pt x="1339761" y="417583"/>
                </a:lnTo>
                <a:lnTo>
                  <a:pt x="1336635" y="418882"/>
                </a:lnTo>
                <a:lnTo>
                  <a:pt x="1333485" y="420134"/>
                </a:lnTo>
                <a:lnTo>
                  <a:pt x="1330301" y="421342"/>
                </a:lnTo>
                <a:lnTo>
                  <a:pt x="1327106" y="422491"/>
                </a:lnTo>
                <a:lnTo>
                  <a:pt x="1323887" y="423595"/>
                </a:lnTo>
                <a:lnTo>
                  <a:pt x="1320633" y="424652"/>
                </a:lnTo>
                <a:lnTo>
                  <a:pt x="1317370" y="425652"/>
                </a:lnTo>
                <a:lnTo>
                  <a:pt x="1314082" y="426618"/>
                </a:lnTo>
                <a:lnTo>
                  <a:pt x="1310771" y="427515"/>
                </a:lnTo>
                <a:lnTo>
                  <a:pt x="1307438" y="428376"/>
                </a:lnTo>
                <a:lnTo>
                  <a:pt x="1304082" y="429169"/>
                </a:lnTo>
                <a:lnTo>
                  <a:pt x="1300702" y="429929"/>
                </a:lnTo>
                <a:lnTo>
                  <a:pt x="1297311" y="430618"/>
                </a:lnTo>
                <a:lnTo>
                  <a:pt x="1293909" y="431262"/>
                </a:lnTo>
                <a:lnTo>
                  <a:pt x="1290472" y="431859"/>
                </a:lnTo>
                <a:lnTo>
                  <a:pt x="1287023" y="432399"/>
                </a:lnTo>
                <a:lnTo>
                  <a:pt x="1283551" y="432882"/>
                </a:lnTo>
                <a:lnTo>
                  <a:pt x="1280069" y="433307"/>
                </a:lnTo>
                <a:lnTo>
                  <a:pt x="1276563" y="433676"/>
                </a:lnTo>
                <a:lnTo>
                  <a:pt x="1273045" y="433997"/>
                </a:lnTo>
                <a:lnTo>
                  <a:pt x="1269505" y="434262"/>
                </a:lnTo>
                <a:lnTo>
                  <a:pt x="1265942" y="434469"/>
                </a:lnTo>
                <a:lnTo>
                  <a:pt x="1262379" y="434618"/>
                </a:lnTo>
                <a:lnTo>
                  <a:pt x="1254976" y="434733"/>
                </a:lnTo>
                <a:lnTo>
                  <a:pt x="1197057" y="434733"/>
                </a:lnTo>
                <a:lnTo>
                  <a:pt x="1037609" y="434733"/>
                </a:lnTo>
                <a:lnTo>
                  <a:pt x="1037609" y="278749"/>
                </a:lnTo>
                <a:lnTo>
                  <a:pt x="1037609" y="217366"/>
                </a:lnTo>
                <a:cubicBezTo>
                  <a:pt x="1037617" y="216236"/>
                  <a:pt x="1037625" y="215106"/>
                  <a:pt x="1037632" y="213976"/>
                </a:cubicBezTo>
                <a:lnTo>
                  <a:pt x="1037724" y="210389"/>
                </a:lnTo>
                <a:lnTo>
                  <a:pt x="1037863" y="206815"/>
                </a:lnTo>
                <a:cubicBezTo>
                  <a:pt x="1037928" y="205631"/>
                  <a:pt x="1037992" y="204446"/>
                  <a:pt x="1038057" y="203262"/>
                </a:cubicBezTo>
                <a:cubicBezTo>
                  <a:pt x="1038142" y="202082"/>
                  <a:pt x="1038227" y="200903"/>
                  <a:pt x="1038311" y="199722"/>
                </a:cubicBezTo>
                <a:cubicBezTo>
                  <a:pt x="1038414" y="198546"/>
                  <a:pt x="1038518" y="197370"/>
                  <a:pt x="1038621" y="196193"/>
                </a:cubicBezTo>
                <a:cubicBezTo>
                  <a:pt x="1038743" y="195029"/>
                  <a:pt x="1038867" y="193864"/>
                  <a:pt x="1038989" y="192699"/>
                </a:cubicBezTo>
                <a:cubicBezTo>
                  <a:pt x="1039131" y="191534"/>
                  <a:pt x="1039272" y="190369"/>
                  <a:pt x="1039414" y="189204"/>
                </a:cubicBezTo>
                <a:cubicBezTo>
                  <a:pt x="1039572" y="188048"/>
                  <a:pt x="1039728" y="186890"/>
                  <a:pt x="1039886" y="185733"/>
                </a:cubicBezTo>
                <a:lnTo>
                  <a:pt x="1040426" y="182285"/>
                </a:lnTo>
                <a:lnTo>
                  <a:pt x="1041012" y="178848"/>
                </a:lnTo>
                <a:lnTo>
                  <a:pt x="1041644" y="175434"/>
                </a:lnTo>
                <a:lnTo>
                  <a:pt x="1042334" y="172043"/>
                </a:lnTo>
                <a:lnTo>
                  <a:pt x="1043081" y="168663"/>
                </a:lnTo>
                <a:lnTo>
                  <a:pt x="1043875" y="165319"/>
                </a:lnTo>
                <a:lnTo>
                  <a:pt x="1044724" y="161973"/>
                </a:lnTo>
                <a:lnTo>
                  <a:pt x="1045621" y="158663"/>
                </a:lnTo>
                <a:lnTo>
                  <a:pt x="1046575" y="155375"/>
                </a:lnTo>
                <a:lnTo>
                  <a:pt x="1047575" y="152100"/>
                </a:lnTo>
                <a:lnTo>
                  <a:pt x="1048622" y="148847"/>
                </a:lnTo>
                <a:lnTo>
                  <a:pt x="1049725" y="145628"/>
                </a:lnTo>
                <a:lnTo>
                  <a:pt x="1050863" y="142420"/>
                </a:lnTo>
                <a:lnTo>
                  <a:pt x="1052070" y="139248"/>
                </a:lnTo>
                <a:lnTo>
                  <a:pt x="1053311" y="136087"/>
                </a:lnTo>
                <a:lnTo>
                  <a:pt x="1054599" y="132949"/>
                </a:lnTo>
                <a:lnTo>
                  <a:pt x="1055944" y="129845"/>
                </a:lnTo>
                <a:lnTo>
                  <a:pt x="1057323" y="126765"/>
                </a:lnTo>
                <a:lnTo>
                  <a:pt x="1058760" y="123707"/>
                </a:lnTo>
                <a:lnTo>
                  <a:pt x="1060242" y="120673"/>
                </a:lnTo>
                <a:lnTo>
                  <a:pt x="1061760" y="117672"/>
                </a:lnTo>
                <a:lnTo>
                  <a:pt x="1063335" y="114695"/>
                </a:lnTo>
                <a:lnTo>
                  <a:pt x="1064944" y="111741"/>
                </a:lnTo>
                <a:lnTo>
                  <a:pt x="1066611" y="108821"/>
                </a:lnTo>
                <a:lnTo>
                  <a:pt x="1068312" y="105925"/>
                </a:lnTo>
                <a:lnTo>
                  <a:pt x="1070059" y="103062"/>
                </a:lnTo>
                <a:lnTo>
                  <a:pt x="1071841" y="100223"/>
                </a:lnTo>
                <a:lnTo>
                  <a:pt x="1073669" y="97407"/>
                </a:lnTo>
                <a:lnTo>
                  <a:pt x="1075542" y="94637"/>
                </a:lnTo>
                <a:lnTo>
                  <a:pt x="1077462" y="91890"/>
                </a:lnTo>
                <a:lnTo>
                  <a:pt x="1079416" y="89165"/>
                </a:lnTo>
                <a:lnTo>
                  <a:pt x="1081416" y="86487"/>
                </a:lnTo>
                <a:lnTo>
                  <a:pt x="1083451" y="83831"/>
                </a:lnTo>
                <a:lnTo>
                  <a:pt x="1085531" y="81211"/>
                </a:lnTo>
                <a:lnTo>
                  <a:pt x="1087646" y="78624"/>
                </a:lnTo>
                <a:lnTo>
                  <a:pt x="1089796" y="76073"/>
                </a:lnTo>
                <a:lnTo>
                  <a:pt x="1091991" y="73544"/>
                </a:lnTo>
                <a:lnTo>
                  <a:pt x="1094222" y="71061"/>
                </a:lnTo>
                <a:lnTo>
                  <a:pt x="1096485" y="68601"/>
                </a:lnTo>
                <a:lnTo>
                  <a:pt x="1098796" y="66187"/>
                </a:lnTo>
                <a:lnTo>
                  <a:pt x="1101141" y="63808"/>
                </a:lnTo>
                <a:lnTo>
                  <a:pt x="1103509" y="61463"/>
                </a:lnTo>
                <a:lnTo>
                  <a:pt x="1105923" y="59152"/>
                </a:lnTo>
                <a:lnTo>
                  <a:pt x="1108371" y="56877"/>
                </a:lnTo>
                <a:lnTo>
                  <a:pt x="1110854" y="54646"/>
                </a:lnTo>
                <a:lnTo>
                  <a:pt x="1113372" y="52451"/>
                </a:lnTo>
                <a:lnTo>
                  <a:pt x="1115923" y="50290"/>
                </a:lnTo>
                <a:lnTo>
                  <a:pt x="1118510" y="48163"/>
                </a:lnTo>
                <a:lnTo>
                  <a:pt x="1121130" y="46083"/>
                </a:lnTo>
                <a:lnTo>
                  <a:pt x="1123774" y="44049"/>
                </a:lnTo>
                <a:lnTo>
                  <a:pt x="1126452" y="42048"/>
                </a:lnTo>
                <a:lnTo>
                  <a:pt x="1129166" y="40082"/>
                </a:lnTo>
                <a:lnTo>
                  <a:pt x="1131913" y="38163"/>
                </a:lnTo>
                <a:lnTo>
                  <a:pt x="1134694" y="36289"/>
                </a:lnTo>
                <a:lnTo>
                  <a:pt x="1137487" y="34450"/>
                </a:lnTo>
                <a:lnTo>
                  <a:pt x="1140327" y="32657"/>
                </a:lnTo>
                <a:lnTo>
                  <a:pt x="1143189" y="30909"/>
                </a:lnTo>
                <a:lnTo>
                  <a:pt x="1146086" y="29197"/>
                </a:lnTo>
                <a:lnTo>
                  <a:pt x="1149006" y="27541"/>
                </a:lnTo>
                <a:lnTo>
                  <a:pt x="1151948" y="25921"/>
                </a:lnTo>
                <a:lnTo>
                  <a:pt x="1154925" y="24346"/>
                </a:lnTo>
                <a:lnTo>
                  <a:pt x="1157925" y="22818"/>
                </a:lnTo>
                <a:lnTo>
                  <a:pt x="1160948" y="21323"/>
                </a:lnTo>
                <a:lnTo>
                  <a:pt x="1164006" y="19886"/>
                </a:lnTo>
                <a:lnTo>
                  <a:pt x="1167087" y="18495"/>
                </a:lnTo>
                <a:lnTo>
                  <a:pt x="1170190" y="17151"/>
                </a:lnTo>
                <a:lnTo>
                  <a:pt x="1173317" y="15851"/>
                </a:lnTo>
                <a:lnTo>
                  <a:pt x="1176466" y="14598"/>
                </a:lnTo>
                <a:lnTo>
                  <a:pt x="1179651" y="13403"/>
                </a:lnTo>
                <a:lnTo>
                  <a:pt x="1182846" y="12242"/>
                </a:lnTo>
                <a:lnTo>
                  <a:pt x="1186076" y="11138"/>
                </a:lnTo>
                <a:lnTo>
                  <a:pt x="1189318" y="10093"/>
                </a:lnTo>
                <a:lnTo>
                  <a:pt x="1192582" y="9081"/>
                </a:lnTo>
                <a:lnTo>
                  <a:pt x="1195870" y="8127"/>
                </a:lnTo>
                <a:lnTo>
                  <a:pt x="1199192" y="7219"/>
                </a:lnTo>
                <a:lnTo>
                  <a:pt x="1202513" y="6368"/>
                </a:lnTo>
                <a:lnTo>
                  <a:pt x="1205870" y="5564"/>
                </a:lnTo>
                <a:lnTo>
                  <a:pt x="1209250" y="4817"/>
                </a:lnTo>
                <a:lnTo>
                  <a:pt x="1212641" y="4116"/>
                </a:lnTo>
                <a:lnTo>
                  <a:pt x="1216055" y="3472"/>
                </a:lnTo>
                <a:lnTo>
                  <a:pt x="1219480" y="2886"/>
                </a:lnTo>
                <a:lnTo>
                  <a:pt x="1222928" y="2345"/>
                </a:lnTo>
                <a:lnTo>
                  <a:pt x="1226400" y="1863"/>
                </a:lnTo>
                <a:lnTo>
                  <a:pt x="1229883" y="1437"/>
                </a:lnTo>
                <a:lnTo>
                  <a:pt x="1233388" y="1058"/>
                </a:lnTo>
                <a:lnTo>
                  <a:pt x="1236906" y="736"/>
                </a:lnTo>
                <a:lnTo>
                  <a:pt x="1240446" y="483"/>
                </a:lnTo>
                <a:lnTo>
                  <a:pt x="1244009" y="276"/>
                </a:lnTo>
                <a:lnTo>
                  <a:pt x="1247573" y="127"/>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8" name="文本占位符 56">
            <a:extLst>
              <a:ext uri="{FF2B5EF4-FFF2-40B4-BE49-F238E27FC236}">
                <a16:creationId xmlns:a16="http://schemas.microsoft.com/office/drawing/2014/main" id="{F47622C6-A41B-41D5-BD3E-4F314AACA80E}"/>
              </a:ext>
            </a:extLst>
          </p:cNvPr>
          <p:cNvSpPr>
            <a:spLocks noGrp="1" noChangeAspect="1"/>
          </p:cNvSpPr>
          <p:nvPr>
            <p:ph type="body" sz="quarter" idx="38"/>
          </p:nvPr>
        </p:nvSpPr>
        <p:spPr>
          <a:xfrm>
            <a:off x="1518242" y="2408830"/>
            <a:ext cx="571180" cy="573018"/>
          </a:xfrm>
          <a:custGeom>
            <a:avLst/>
            <a:gdLst>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35859 h 644243"/>
              <a:gd name="connsiteX110" fmla="*/ 2232326 w 2232326"/>
              <a:gd name="connsiteY110" fmla="*/ 585134 h 644243"/>
              <a:gd name="connsiteX111" fmla="*/ 1713848 w 2232326"/>
              <a:gd name="connsiteY111" fmla="*/ 585134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2232326"/>
              <a:gd name="connsiteY0" fmla="*/ 462405 h 644243"/>
              <a:gd name="connsiteX1" fmla="*/ 496751 w 2232326"/>
              <a:gd name="connsiteY1" fmla="*/ 466906 h 644243"/>
              <a:gd name="connsiteX2" fmla="*/ 478485 w 2232326"/>
              <a:gd name="connsiteY2" fmla="*/ 479201 h 644243"/>
              <a:gd name="connsiteX3" fmla="*/ 466190 w 2232326"/>
              <a:gd name="connsiteY3" fmla="*/ 497461 h 644243"/>
              <a:gd name="connsiteX4" fmla="*/ 461692 w 2232326"/>
              <a:gd name="connsiteY4" fmla="*/ 519808 h 644243"/>
              <a:gd name="connsiteX5" fmla="*/ 466190 w 2232326"/>
              <a:gd name="connsiteY5" fmla="*/ 542183 h 644243"/>
              <a:gd name="connsiteX6" fmla="*/ 478485 w 2232326"/>
              <a:gd name="connsiteY6" fmla="*/ 560587 h 644243"/>
              <a:gd name="connsiteX7" fmla="*/ 496751 w 2232326"/>
              <a:gd name="connsiteY7" fmla="*/ 573006 h 644243"/>
              <a:gd name="connsiteX8" fmla="*/ 519114 w 2232326"/>
              <a:gd name="connsiteY8" fmla="*/ 577498 h 644243"/>
              <a:gd name="connsiteX9" fmla="*/ 541605 w 2232326"/>
              <a:gd name="connsiteY9" fmla="*/ 573006 h 644243"/>
              <a:gd name="connsiteX10" fmla="*/ 560012 w 2232326"/>
              <a:gd name="connsiteY10" fmla="*/ 560587 h 644243"/>
              <a:gd name="connsiteX11" fmla="*/ 572306 w 2232326"/>
              <a:gd name="connsiteY11" fmla="*/ 542183 h 644243"/>
              <a:gd name="connsiteX12" fmla="*/ 576811 w 2232326"/>
              <a:gd name="connsiteY12" fmla="*/ 519808 h 644243"/>
              <a:gd name="connsiteX13" fmla="*/ 572306 w 2232326"/>
              <a:gd name="connsiteY13" fmla="*/ 497461 h 644243"/>
              <a:gd name="connsiteX14" fmla="*/ 560012 w 2232326"/>
              <a:gd name="connsiteY14" fmla="*/ 479201 h 644243"/>
              <a:gd name="connsiteX15" fmla="*/ 541605 w 2232326"/>
              <a:gd name="connsiteY15" fmla="*/ 466906 h 644243"/>
              <a:gd name="connsiteX16" fmla="*/ 519114 w 2232326"/>
              <a:gd name="connsiteY16" fmla="*/ 462405 h 644243"/>
              <a:gd name="connsiteX17" fmla="*/ 549066 w 2232326"/>
              <a:gd name="connsiteY17" fmla="*/ 396794 h 644243"/>
              <a:gd name="connsiteX18" fmla="*/ 552999 w 2232326"/>
              <a:gd name="connsiteY18" fmla="*/ 397036 h 644243"/>
              <a:gd name="connsiteX19" fmla="*/ 583165 w 2232326"/>
              <a:gd name="connsiteY19" fmla="*/ 412119 h 644243"/>
              <a:gd name="connsiteX20" fmla="*/ 583950 w 2232326"/>
              <a:gd name="connsiteY20" fmla="*/ 416742 h 644243"/>
              <a:gd name="connsiteX21" fmla="*/ 582878 w 2232326"/>
              <a:gd name="connsiteY21" fmla="*/ 420311 h 644243"/>
              <a:gd name="connsiteX22" fmla="*/ 580766 w 2232326"/>
              <a:gd name="connsiteY22" fmla="*/ 436469 h 644243"/>
              <a:gd name="connsiteX23" fmla="*/ 588448 w 2232326"/>
              <a:gd name="connsiteY23" fmla="*/ 451284 h 644243"/>
              <a:gd name="connsiteX24" fmla="*/ 604048 w 2232326"/>
              <a:gd name="connsiteY24" fmla="*/ 458302 h 644243"/>
              <a:gd name="connsiteX25" fmla="*/ 621255 w 2232326"/>
              <a:gd name="connsiteY25" fmla="*/ 455246 h 644243"/>
              <a:gd name="connsiteX26" fmla="*/ 626417 w 2232326"/>
              <a:gd name="connsiteY26" fmla="*/ 454193 h 644243"/>
              <a:gd name="connsiteX27" fmla="*/ 641270 w 2232326"/>
              <a:gd name="connsiteY27" fmla="*/ 490057 h 644243"/>
              <a:gd name="connsiteX28" fmla="*/ 637142 w 2232326"/>
              <a:gd name="connsiteY28" fmla="*/ 493358 h 644243"/>
              <a:gd name="connsiteX29" fmla="*/ 623112 w 2232326"/>
              <a:gd name="connsiteY29" fmla="*/ 503551 h 644243"/>
              <a:gd name="connsiteX30" fmla="*/ 617293 w 2232326"/>
              <a:gd name="connsiteY30" fmla="*/ 520098 h 644243"/>
              <a:gd name="connsiteX31" fmla="*/ 622206 w 2232326"/>
              <a:gd name="connsiteY31" fmla="*/ 535822 h 644243"/>
              <a:gd name="connsiteX32" fmla="*/ 635037 w 2232326"/>
              <a:gd name="connsiteY32" fmla="*/ 545485 h 644243"/>
              <a:gd name="connsiteX33" fmla="*/ 638214 w 2232326"/>
              <a:gd name="connsiteY33" fmla="*/ 547626 h 644243"/>
              <a:gd name="connsiteX34" fmla="*/ 642176 w 2232326"/>
              <a:gd name="connsiteY34" fmla="*/ 553690 h 644243"/>
              <a:gd name="connsiteX35" fmla="*/ 628931 w 2232326"/>
              <a:gd name="connsiteY35" fmla="*/ 584149 h 644243"/>
              <a:gd name="connsiteX36" fmla="*/ 623405 w 2232326"/>
              <a:gd name="connsiteY36" fmla="*/ 585715 h 644243"/>
              <a:gd name="connsiteX37" fmla="*/ 618078 w 2232326"/>
              <a:gd name="connsiteY37" fmla="*/ 584685 h 644243"/>
              <a:gd name="connsiteX38" fmla="*/ 611474 w 2232326"/>
              <a:gd name="connsiteY38" fmla="*/ 583195 h 644243"/>
              <a:gd name="connsiteX39" fmla="*/ 603390 w 2232326"/>
              <a:gd name="connsiteY39" fmla="*/ 582953 h 644243"/>
              <a:gd name="connsiteX40" fmla="*/ 595217 w 2232326"/>
              <a:gd name="connsiteY40" fmla="*/ 584685 h 644243"/>
              <a:gd name="connsiteX41" fmla="*/ 588199 w 2232326"/>
              <a:gd name="connsiteY41" fmla="*/ 589186 h 644243"/>
              <a:gd name="connsiteX42" fmla="*/ 580766 w 2232326"/>
              <a:gd name="connsiteY42" fmla="*/ 604250 h 644243"/>
              <a:gd name="connsiteX43" fmla="*/ 583165 w 2232326"/>
              <a:gd name="connsiteY43" fmla="*/ 620379 h 644243"/>
              <a:gd name="connsiteX44" fmla="*/ 582381 w 2232326"/>
              <a:gd name="connsiteY44" fmla="*/ 630983 h 644243"/>
              <a:gd name="connsiteX45" fmla="*/ 553249 w 2232326"/>
              <a:gd name="connsiteY45" fmla="*/ 643405 h 644243"/>
              <a:gd name="connsiteX46" fmla="*/ 548744 w 2232326"/>
              <a:gd name="connsiteY46" fmla="*/ 641548 h 644243"/>
              <a:gd name="connsiteX47" fmla="*/ 545834 w 2232326"/>
              <a:gd name="connsiteY47" fmla="*/ 637586 h 644243"/>
              <a:gd name="connsiteX48" fmla="*/ 545566 w 2232326"/>
              <a:gd name="connsiteY48" fmla="*/ 637586 h 644243"/>
              <a:gd name="connsiteX49" fmla="*/ 535664 w 2232326"/>
              <a:gd name="connsiteY49" fmla="*/ 623435 h 644243"/>
              <a:gd name="connsiteX50" fmla="*/ 519382 w 2232326"/>
              <a:gd name="connsiteY50" fmla="*/ 617492 h 644243"/>
              <a:gd name="connsiteX51" fmla="*/ 503106 w 2232326"/>
              <a:gd name="connsiteY51" fmla="*/ 623435 h 644243"/>
              <a:gd name="connsiteX52" fmla="*/ 492910 w 2232326"/>
              <a:gd name="connsiteY52" fmla="*/ 637337 h 644243"/>
              <a:gd name="connsiteX53" fmla="*/ 488948 w 2232326"/>
              <a:gd name="connsiteY53" fmla="*/ 641963 h 644243"/>
              <a:gd name="connsiteX54" fmla="*/ 483129 w 2232326"/>
              <a:gd name="connsiteY54" fmla="*/ 643405 h 644243"/>
              <a:gd name="connsiteX55" fmla="*/ 451624 w 2232326"/>
              <a:gd name="connsiteY55" fmla="*/ 628839 h 644243"/>
              <a:gd name="connsiteX56" fmla="*/ 450175 w 2232326"/>
              <a:gd name="connsiteY56" fmla="*/ 624510 h 644243"/>
              <a:gd name="connsiteX57" fmla="*/ 452160 w 2232326"/>
              <a:gd name="connsiteY57" fmla="*/ 617492 h 644243"/>
              <a:gd name="connsiteX58" fmla="*/ 454406 w 2232326"/>
              <a:gd name="connsiteY58" fmla="*/ 603589 h 644243"/>
              <a:gd name="connsiteX59" fmla="*/ 447655 w 2232326"/>
              <a:gd name="connsiteY59" fmla="*/ 589186 h 644243"/>
              <a:gd name="connsiteX60" fmla="*/ 438665 w 2232326"/>
              <a:gd name="connsiteY60" fmla="*/ 583979 h 644243"/>
              <a:gd name="connsiteX61" fmla="*/ 428610 w 2232326"/>
              <a:gd name="connsiteY61" fmla="*/ 583070 h 644243"/>
              <a:gd name="connsiteX62" fmla="*/ 417222 w 2232326"/>
              <a:gd name="connsiteY62" fmla="*/ 585176 h 644243"/>
              <a:gd name="connsiteX63" fmla="*/ 409814 w 2232326"/>
              <a:gd name="connsiteY63" fmla="*/ 584685 h 644243"/>
              <a:gd name="connsiteX64" fmla="*/ 396326 w 2232326"/>
              <a:gd name="connsiteY64" fmla="*/ 553690 h 644243"/>
              <a:gd name="connsiteX65" fmla="*/ 401603 w 2232326"/>
              <a:gd name="connsiteY65" fmla="*/ 546304 h 644243"/>
              <a:gd name="connsiteX66" fmla="*/ 415901 w 2232326"/>
              <a:gd name="connsiteY66" fmla="*/ 535822 h 644243"/>
              <a:gd name="connsiteX67" fmla="*/ 422262 w 2232326"/>
              <a:gd name="connsiteY67" fmla="*/ 519562 h 644243"/>
              <a:gd name="connsiteX68" fmla="*/ 415901 w 2232326"/>
              <a:gd name="connsiteY68" fmla="*/ 503429 h 644243"/>
              <a:gd name="connsiteX69" fmla="*/ 401603 w 2232326"/>
              <a:gd name="connsiteY69" fmla="*/ 493358 h 644243"/>
              <a:gd name="connsiteX70" fmla="*/ 397641 w 2232326"/>
              <a:gd name="connsiteY70" fmla="*/ 489517 h 644243"/>
              <a:gd name="connsiteX71" fmla="*/ 408761 w 2232326"/>
              <a:gd name="connsiteY71" fmla="*/ 455246 h 644243"/>
              <a:gd name="connsiteX72" fmla="*/ 412851 w 2232326"/>
              <a:gd name="connsiteY72" fmla="*/ 454193 h 644243"/>
              <a:gd name="connsiteX73" fmla="*/ 417221 w 2232326"/>
              <a:gd name="connsiteY73" fmla="*/ 455246 h 644243"/>
              <a:gd name="connsiteX74" fmla="*/ 433772 w 2232326"/>
              <a:gd name="connsiteY74" fmla="*/ 457249 h 644243"/>
              <a:gd name="connsiteX75" fmla="*/ 448976 w 2232326"/>
              <a:gd name="connsiteY75" fmla="*/ 449695 h 644243"/>
              <a:gd name="connsiteX76" fmla="*/ 453620 w 2232326"/>
              <a:gd name="connsiteY76" fmla="*/ 441895 h 644243"/>
              <a:gd name="connsiteX77" fmla="*/ 455458 w 2232326"/>
              <a:gd name="connsiteY77" fmla="*/ 432752 h 644243"/>
              <a:gd name="connsiteX78" fmla="*/ 455458 w 2232326"/>
              <a:gd name="connsiteY78" fmla="*/ 424563 h 644243"/>
              <a:gd name="connsiteX79" fmla="*/ 454794 w 2232326"/>
              <a:gd name="connsiteY79" fmla="*/ 419258 h 644243"/>
              <a:gd name="connsiteX80" fmla="*/ 453869 w 2232326"/>
              <a:gd name="connsiteY80" fmla="*/ 415545 h 644243"/>
              <a:gd name="connsiteX81" fmla="*/ 454291 w 2232326"/>
              <a:gd name="connsiteY81" fmla="*/ 411851 h 644243"/>
              <a:gd name="connsiteX82" fmla="*/ 485235 w 2232326"/>
              <a:gd name="connsiteY82" fmla="*/ 397036 h 644243"/>
              <a:gd name="connsiteX83" fmla="*/ 490658 w 2232326"/>
              <a:gd name="connsiteY83" fmla="*/ 399285 h 644243"/>
              <a:gd name="connsiteX84" fmla="*/ 493446 w 2232326"/>
              <a:gd name="connsiteY84" fmla="*/ 403907 h 644243"/>
              <a:gd name="connsiteX85" fmla="*/ 502978 w 2232326"/>
              <a:gd name="connsiteY85" fmla="*/ 416474 h 644243"/>
              <a:gd name="connsiteX86" fmla="*/ 518578 w 2232326"/>
              <a:gd name="connsiteY86" fmla="*/ 421900 h 644243"/>
              <a:gd name="connsiteX87" fmla="*/ 535001 w 2232326"/>
              <a:gd name="connsiteY87" fmla="*/ 416742 h 644243"/>
              <a:gd name="connsiteX88" fmla="*/ 545049 w 2232326"/>
              <a:gd name="connsiteY88" fmla="*/ 403639 h 644243"/>
              <a:gd name="connsiteX89" fmla="*/ 548355 w 2232326"/>
              <a:gd name="connsiteY89" fmla="*/ 399285 h 644243"/>
              <a:gd name="connsiteX90" fmla="*/ 549066 w 2232326"/>
              <a:gd name="connsiteY90" fmla="*/ 396794 h 644243"/>
              <a:gd name="connsiteX91" fmla="*/ 242400 w 2232326"/>
              <a:gd name="connsiteY91" fmla="*/ 130553 h 644243"/>
              <a:gd name="connsiteX92" fmla="*/ 198253 w 2232326"/>
              <a:gd name="connsiteY92" fmla="*/ 139439 h 644243"/>
              <a:gd name="connsiteX93" fmla="*/ 162192 w 2232326"/>
              <a:gd name="connsiteY93" fmla="*/ 163710 h 644243"/>
              <a:gd name="connsiteX94" fmla="*/ 137921 w 2232326"/>
              <a:gd name="connsiteY94" fmla="*/ 199759 h 644243"/>
              <a:gd name="connsiteX95" fmla="*/ 129041 w 2232326"/>
              <a:gd name="connsiteY95" fmla="*/ 243875 h 644243"/>
              <a:gd name="connsiteX96" fmla="*/ 137921 w 2232326"/>
              <a:gd name="connsiteY96" fmla="*/ 288047 h 644243"/>
              <a:gd name="connsiteX97" fmla="*/ 162192 w 2232326"/>
              <a:gd name="connsiteY97" fmla="*/ 324378 h 644243"/>
              <a:gd name="connsiteX98" fmla="*/ 198253 w 2232326"/>
              <a:gd name="connsiteY98" fmla="*/ 348896 h 644243"/>
              <a:gd name="connsiteX99" fmla="*/ 242400 w 2232326"/>
              <a:gd name="connsiteY99" fmla="*/ 357763 h 644243"/>
              <a:gd name="connsiteX100" fmla="*/ 286800 w 2232326"/>
              <a:gd name="connsiteY100" fmla="*/ 348896 h 644243"/>
              <a:gd name="connsiteX101" fmla="*/ 323138 w 2232326"/>
              <a:gd name="connsiteY101" fmla="*/ 324378 h 644243"/>
              <a:gd name="connsiteX102" fmla="*/ 347409 w 2232326"/>
              <a:gd name="connsiteY102" fmla="*/ 288047 h 644243"/>
              <a:gd name="connsiteX103" fmla="*/ 356301 w 2232326"/>
              <a:gd name="connsiteY103" fmla="*/ 243875 h 644243"/>
              <a:gd name="connsiteX104" fmla="*/ 347409 w 2232326"/>
              <a:gd name="connsiteY104" fmla="*/ 199759 h 644243"/>
              <a:gd name="connsiteX105" fmla="*/ 323138 w 2232326"/>
              <a:gd name="connsiteY105" fmla="*/ 163710 h 644243"/>
              <a:gd name="connsiteX106" fmla="*/ 286800 w 2232326"/>
              <a:gd name="connsiteY106" fmla="*/ 139439 h 644243"/>
              <a:gd name="connsiteX107" fmla="*/ 242400 w 2232326"/>
              <a:gd name="connsiteY107" fmla="*/ 130553 h 644243"/>
              <a:gd name="connsiteX108" fmla="*/ 1713848 w 2232326"/>
              <a:gd name="connsiteY108" fmla="*/ 35859 h 644243"/>
              <a:gd name="connsiteX109" fmla="*/ 2232326 w 2232326"/>
              <a:gd name="connsiteY109" fmla="*/ 585134 h 644243"/>
              <a:gd name="connsiteX110" fmla="*/ 1713848 w 2232326"/>
              <a:gd name="connsiteY110" fmla="*/ 585134 h 644243"/>
              <a:gd name="connsiteX111" fmla="*/ 1713848 w 2232326"/>
              <a:gd name="connsiteY111" fmla="*/ 35859 h 644243"/>
              <a:gd name="connsiteX112" fmla="*/ 301529 w 2232326"/>
              <a:gd name="connsiteY112" fmla="*/ 1028 h 644243"/>
              <a:gd name="connsiteX113" fmla="*/ 309294 w 2232326"/>
              <a:gd name="connsiteY113" fmla="*/ 1506 h 644243"/>
              <a:gd name="connsiteX114" fmla="*/ 368846 w 2232326"/>
              <a:gd name="connsiteY114" fmla="*/ 31282 h 644243"/>
              <a:gd name="connsiteX115" fmla="*/ 370395 w 2232326"/>
              <a:gd name="connsiteY115" fmla="*/ 40408 h 644243"/>
              <a:gd name="connsiteX116" fmla="*/ 368280 w 2232326"/>
              <a:gd name="connsiteY116" fmla="*/ 47455 h 644243"/>
              <a:gd name="connsiteX117" fmla="*/ 364110 w 2232326"/>
              <a:gd name="connsiteY117" fmla="*/ 79353 h 644243"/>
              <a:gd name="connsiteX118" fmla="*/ 379275 w 2232326"/>
              <a:gd name="connsiteY118" fmla="*/ 108599 h 644243"/>
              <a:gd name="connsiteX119" fmla="*/ 410072 w 2232326"/>
              <a:gd name="connsiteY119" fmla="*/ 122454 h 644243"/>
              <a:gd name="connsiteX120" fmla="*/ 444042 w 2232326"/>
              <a:gd name="connsiteY120" fmla="*/ 116421 h 644243"/>
              <a:gd name="connsiteX121" fmla="*/ 454231 w 2232326"/>
              <a:gd name="connsiteY121" fmla="*/ 114343 h 644243"/>
              <a:gd name="connsiteX122" fmla="*/ 483554 w 2232326"/>
              <a:gd name="connsiteY122" fmla="*/ 185142 h 644243"/>
              <a:gd name="connsiteX123" fmla="*/ 475404 w 2232326"/>
              <a:gd name="connsiteY123" fmla="*/ 191660 h 644243"/>
              <a:gd name="connsiteX124" fmla="*/ 447706 w 2232326"/>
              <a:gd name="connsiteY124" fmla="*/ 211781 h 644243"/>
              <a:gd name="connsiteX125" fmla="*/ 436220 w 2232326"/>
              <a:gd name="connsiteY125" fmla="*/ 244448 h 644243"/>
              <a:gd name="connsiteX126" fmla="*/ 445919 w 2232326"/>
              <a:gd name="connsiteY126" fmla="*/ 275489 h 644243"/>
              <a:gd name="connsiteX127" fmla="*/ 471248 w 2232326"/>
              <a:gd name="connsiteY127" fmla="*/ 294565 h 644243"/>
              <a:gd name="connsiteX128" fmla="*/ 477521 w 2232326"/>
              <a:gd name="connsiteY128" fmla="*/ 298791 h 644243"/>
              <a:gd name="connsiteX129" fmla="*/ 485342 w 2232326"/>
              <a:gd name="connsiteY129" fmla="*/ 310763 h 644243"/>
              <a:gd name="connsiteX130" fmla="*/ 459194 w 2232326"/>
              <a:gd name="connsiteY130" fmla="*/ 370893 h 644243"/>
              <a:gd name="connsiteX131" fmla="*/ 448286 w 2232326"/>
              <a:gd name="connsiteY131" fmla="*/ 373985 h 644243"/>
              <a:gd name="connsiteX132" fmla="*/ 437768 w 2232326"/>
              <a:gd name="connsiteY132" fmla="*/ 371951 h 644243"/>
              <a:gd name="connsiteX133" fmla="*/ 424732 w 2232326"/>
              <a:gd name="connsiteY133" fmla="*/ 369010 h 644243"/>
              <a:gd name="connsiteX134" fmla="*/ 408774 w 2232326"/>
              <a:gd name="connsiteY134" fmla="*/ 368532 h 644243"/>
              <a:gd name="connsiteX135" fmla="*/ 392638 w 2232326"/>
              <a:gd name="connsiteY135" fmla="*/ 371951 h 644243"/>
              <a:gd name="connsiteX136" fmla="*/ 378784 w 2232326"/>
              <a:gd name="connsiteY136" fmla="*/ 380837 h 644243"/>
              <a:gd name="connsiteX137" fmla="*/ 364110 w 2232326"/>
              <a:gd name="connsiteY137" fmla="*/ 410575 h 644243"/>
              <a:gd name="connsiteX138" fmla="*/ 368846 w 2232326"/>
              <a:gd name="connsiteY138" fmla="*/ 442417 h 644243"/>
              <a:gd name="connsiteX139" fmla="*/ 367297 w 2232326"/>
              <a:gd name="connsiteY139" fmla="*/ 463351 h 644243"/>
              <a:gd name="connsiteX140" fmla="*/ 309787 w 2232326"/>
              <a:gd name="connsiteY140" fmla="*/ 487874 h 644243"/>
              <a:gd name="connsiteX141" fmla="*/ 300894 w 2232326"/>
              <a:gd name="connsiteY141" fmla="*/ 484208 h 644243"/>
              <a:gd name="connsiteX142" fmla="*/ 295150 w 2232326"/>
              <a:gd name="connsiteY142" fmla="*/ 476386 h 644243"/>
              <a:gd name="connsiteX143" fmla="*/ 294621 w 2232326"/>
              <a:gd name="connsiteY143" fmla="*/ 476386 h 644243"/>
              <a:gd name="connsiteX144" fmla="*/ 275073 w 2232326"/>
              <a:gd name="connsiteY144" fmla="*/ 448449 h 644243"/>
              <a:gd name="connsiteX145" fmla="*/ 242929 w 2232326"/>
              <a:gd name="connsiteY145" fmla="*/ 436717 h 644243"/>
              <a:gd name="connsiteX146" fmla="*/ 210798 w 2232326"/>
              <a:gd name="connsiteY146" fmla="*/ 448449 h 644243"/>
              <a:gd name="connsiteX147" fmla="*/ 190671 w 2232326"/>
              <a:gd name="connsiteY147" fmla="*/ 475895 h 644243"/>
              <a:gd name="connsiteX148" fmla="*/ 182849 w 2232326"/>
              <a:gd name="connsiteY148" fmla="*/ 485026 h 644243"/>
              <a:gd name="connsiteX149" fmla="*/ 171362 w 2232326"/>
              <a:gd name="connsiteY149" fmla="*/ 487873 h 644243"/>
              <a:gd name="connsiteX150" fmla="*/ 109165 w 2232326"/>
              <a:gd name="connsiteY150" fmla="*/ 459117 h 644243"/>
              <a:gd name="connsiteX151" fmla="*/ 106306 w 2232326"/>
              <a:gd name="connsiteY151" fmla="*/ 450572 h 644243"/>
              <a:gd name="connsiteX152" fmla="*/ 110223 w 2232326"/>
              <a:gd name="connsiteY152" fmla="*/ 436717 h 644243"/>
              <a:gd name="connsiteX153" fmla="*/ 114657 w 2232326"/>
              <a:gd name="connsiteY153" fmla="*/ 409271 h 644243"/>
              <a:gd name="connsiteX154" fmla="*/ 101331 w 2232326"/>
              <a:gd name="connsiteY154" fmla="*/ 380837 h 644243"/>
              <a:gd name="connsiteX155" fmla="*/ 83583 w 2232326"/>
              <a:gd name="connsiteY155" fmla="*/ 370559 h 644243"/>
              <a:gd name="connsiteX156" fmla="*/ 63733 w 2232326"/>
              <a:gd name="connsiteY156" fmla="*/ 368764 h 644243"/>
              <a:gd name="connsiteX157" fmla="*/ 41250 w 2232326"/>
              <a:gd name="connsiteY157" fmla="*/ 372921 h 644243"/>
              <a:gd name="connsiteX158" fmla="*/ 26627 w 2232326"/>
              <a:gd name="connsiteY158" fmla="*/ 371951 h 644243"/>
              <a:gd name="connsiteX159" fmla="*/ 0 w 2232326"/>
              <a:gd name="connsiteY159" fmla="*/ 310762 h 644243"/>
              <a:gd name="connsiteX160" fmla="*/ 10417 w 2232326"/>
              <a:gd name="connsiteY160" fmla="*/ 296183 h 644243"/>
              <a:gd name="connsiteX161" fmla="*/ 38643 w 2232326"/>
              <a:gd name="connsiteY161" fmla="*/ 275489 h 644243"/>
              <a:gd name="connsiteX162" fmla="*/ 51200 w 2232326"/>
              <a:gd name="connsiteY162" fmla="*/ 243389 h 644243"/>
              <a:gd name="connsiteX163" fmla="*/ 38643 w 2232326"/>
              <a:gd name="connsiteY163" fmla="*/ 211541 h 644243"/>
              <a:gd name="connsiteX164" fmla="*/ 10417 w 2232326"/>
              <a:gd name="connsiteY164" fmla="*/ 191659 h 644243"/>
              <a:gd name="connsiteX165" fmla="*/ 2595 w 2232326"/>
              <a:gd name="connsiteY165" fmla="*/ 184077 h 644243"/>
              <a:gd name="connsiteX166" fmla="*/ 24548 w 2232326"/>
              <a:gd name="connsiteY166" fmla="*/ 116421 h 644243"/>
              <a:gd name="connsiteX167" fmla="*/ 32622 w 2232326"/>
              <a:gd name="connsiteY167" fmla="*/ 114342 h 644243"/>
              <a:gd name="connsiteX168" fmla="*/ 41250 w 2232326"/>
              <a:gd name="connsiteY168" fmla="*/ 116421 h 644243"/>
              <a:gd name="connsiteX169" fmla="*/ 73922 w 2232326"/>
              <a:gd name="connsiteY169" fmla="*/ 120376 h 644243"/>
              <a:gd name="connsiteX170" fmla="*/ 103938 w 2232326"/>
              <a:gd name="connsiteY170" fmla="*/ 105463 h 644243"/>
              <a:gd name="connsiteX171" fmla="*/ 113107 w 2232326"/>
              <a:gd name="connsiteY171" fmla="*/ 90064 h 644243"/>
              <a:gd name="connsiteX172" fmla="*/ 116734 w 2232326"/>
              <a:gd name="connsiteY172" fmla="*/ 72015 h 644243"/>
              <a:gd name="connsiteX173" fmla="*/ 116734 w 2232326"/>
              <a:gd name="connsiteY173" fmla="*/ 55849 h 644243"/>
              <a:gd name="connsiteX174" fmla="*/ 115424 w 2232326"/>
              <a:gd name="connsiteY174" fmla="*/ 45376 h 644243"/>
              <a:gd name="connsiteX175" fmla="*/ 113598 w 2232326"/>
              <a:gd name="connsiteY175" fmla="*/ 38045 h 644243"/>
              <a:gd name="connsiteX176" fmla="*/ 114430 w 2232326"/>
              <a:gd name="connsiteY176" fmla="*/ 30752 h 644243"/>
              <a:gd name="connsiteX177" fmla="*/ 175517 w 2232326"/>
              <a:gd name="connsiteY177" fmla="*/ 1506 h 644243"/>
              <a:gd name="connsiteX178" fmla="*/ 186223 w 2232326"/>
              <a:gd name="connsiteY178" fmla="*/ 5946 h 644243"/>
              <a:gd name="connsiteX179" fmla="*/ 191727 w 2232326"/>
              <a:gd name="connsiteY179" fmla="*/ 15071 h 644243"/>
              <a:gd name="connsiteX180" fmla="*/ 210545 w 2232326"/>
              <a:gd name="connsiteY180" fmla="*/ 39878 h 644243"/>
              <a:gd name="connsiteX181" fmla="*/ 241342 w 2232326"/>
              <a:gd name="connsiteY181" fmla="*/ 50591 h 644243"/>
              <a:gd name="connsiteX182" fmla="*/ 273763 w 2232326"/>
              <a:gd name="connsiteY182" fmla="*/ 40407 h 644243"/>
              <a:gd name="connsiteX183" fmla="*/ 293600 w 2232326"/>
              <a:gd name="connsiteY183" fmla="*/ 14542 h 644243"/>
              <a:gd name="connsiteX184" fmla="*/ 300125 w 2232326"/>
              <a:gd name="connsiteY184" fmla="*/ 5946 h 644243"/>
              <a:gd name="connsiteX185" fmla="*/ 301529 w 2232326"/>
              <a:gd name="connsiteY185" fmla="*/ 1028 h 644243"/>
              <a:gd name="connsiteX0" fmla="*/ 519114 w 1713848"/>
              <a:gd name="connsiteY0" fmla="*/ 462405 h 644243"/>
              <a:gd name="connsiteX1" fmla="*/ 496751 w 1713848"/>
              <a:gd name="connsiteY1" fmla="*/ 466906 h 644243"/>
              <a:gd name="connsiteX2" fmla="*/ 478485 w 1713848"/>
              <a:gd name="connsiteY2" fmla="*/ 479201 h 644243"/>
              <a:gd name="connsiteX3" fmla="*/ 466190 w 1713848"/>
              <a:gd name="connsiteY3" fmla="*/ 497461 h 644243"/>
              <a:gd name="connsiteX4" fmla="*/ 461692 w 1713848"/>
              <a:gd name="connsiteY4" fmla="*/ 519808 h 644243"/>
              <a:gd name="connsiteX5" fmla="*/ 466190 w 1713848"/>
              <a:gd name="connsiteY5" fmla="*/ 542183 h 644243"/>
              <a:gd name="connsiteX6" fmla="*/ 478485 w 1713848"/>
              <a:gd name="connsiteY6" fmla="*/ 560587 h 644243"/>
              <a:gd name="connsiteX7" fmla="*/ 496751 w 1713848"/>
              <a:gd name="connsiteY7" fmla="*/ 573006 h 644243"/>
              <a:gd name="connsiteX8" fmla="*/ 519114 w 1713848"/>
              <a:gd name="connsiteY8" fmla="*/ 577498 h 644243"/>
              <a:gd name="connsiteX9" fmla="*/ 541605 w 1713848"/>
              <a:gd name="connsiteY9" fmla="*/ 573006 h 644243"/>
              <a:gd name="connsiteX10" fmla="*/ 560012 w 1713848"/>
              <a:gd name="connsiteY10" fmla="*/ 560587 h 644243"/>
              <a:gd name="connsiteX11" fmla="*/ 572306 w 1713848"/>
              <a:gd name="connsiteY11" fmla="*/ 542183 h 644243"/>
              <a:gd name="connsiteX12" fmla="*/ 576811 w 1713848"/>
              <a:gd name="connsiteY12" fmla="*/ 519808 h 644243"/>
              <a:gd name="connsiteX13" fmla="*/ 572306 w 1713848"/>
              <a:gd name="connsiteY13" fmla="*/ 497461 h 644243"/>
              <a:gd name="connsiteX14" fmla="*/ 560012 w 1713848"/>
              <a:gd name="connsiteY14" fmla="*/ 479201 h 644243"/>
              <a:gd name="connsiteX15" fmla="*/ 541605 w 1713848"/>
              <a:gd name="connsiteY15" fmla="*/ 466906 h 644243"/>
              <a:gd name="connsiteX16" fmla="*/ 519114 w 1713848"/>
              <a:gd name="connsiteY16" fmla="*/ 462405 h 644243"/>
              <a:gd name="connsiteX17" fmla="*/ 549066 w 1713848"/>
              <a:gd name="connsiteY17" fmla="*/ 396794 h 644243"/>
              <a:gd name="connsiteX18" fmla="*/ 552999 w 1713848"/>
              <a:gd name="connsiteY18" fmla="*/ 397036 h 644243"/>
              <a:gd name="connsiteX19" fmla="*/ 583165 w 1713848"/>
              <a:gd name="connsiteY19" fmla="*/ 412119 h 644243"/>
              <a:gd name="connsiteX20" fmla="*/ 583950 w 1713848"/>
              <a:gd name="connsiteY20" fmla="*/ 416742 h 644243"/>
              <a:gd name="connsiteX21" fmla="*/ 582878 w 1713848"/>
              <a:gd name="connsiteY21" fmla="*/ 420311 h 644243"/>
              <a:gd name="connsiteX22" fmla="*/ 580766 w 1713848"/>
              <a:gd name="connsiteY22" fmla="*/ 436469 h 644243"/>
              <a:gd name="connsiteX23" fmla="*/ 588448 w 1713848"/>
              <a:gd name="connsiteY23" fmla="*/ 451284 h 644243"/>
              <a:gd name="connsiteX24" fmla="*/ 604048 w 1713848"/>
              <a:gd name="connsiteY24" fmla="*/ 458302 h 644243"/>
              <a:gd name="connsiteX25" fmla="*/ 621255 w 1713848"/>
              <a:gd name="connsiteY25" fmla="*/ 455246 h 644243"/>
              <a:gd name="connsiteX26" fmla="*/ 626417 w 1713848"/>
              <a:gd name="connsiteY26" fmla="*/ 454193 h 644243"/>
              <a:gd name="connsiteX27" fmla="*/ 641270 w 1713848"/>
              <a:gd name="connsiteY27" fmla="*/ 490057 h 644243"/>
              <a:gd name="connsiteX28" fmla="*/ 637142 w 1713848"/>
              <a:gd name="connsiteY28" fmla="*/ 493358 h 644243"/>
              <a:gd name="connsiteX29" fmla="*/ 623112 w 1713848"/>
              <a:gd name="connsiteY29" fmla="*/ 503551 h 644243"/>
              <a:gd name="connsiteX30" fmla="*/ 617293 w 1713848"/>
              <a:gd name="connsiteY30" fmla="*/ 520098 h 644243"/>
              <a:gd name="connsiteX31" fmla="*/ 622206 w 1713848"/>
              <a:gd name="connsiteY31" fmla="*/ 535822 h 644243"/>
              <a:gd name="connsiteX32" fmla="*/ 635037 w 1713848"/>
              <a:gd name="connsiteY32" fmla="*/ 545485 h 644243"/>
              <a:gd name="connsiteX33" fmla="*/ 638214 w 1713848"/>
              <a:gd name="connsiteY33" fmla="*/ 547626 h 644243"/>
              <a:gd name="connsiteX34" fmla="*/ 642176 w 1713848"/>
              <a:gd name="connsiteY34" fmla="*/ 553690 h 644243"/>
              <a:gd name="connsiteX35" fmla="*/ 628931 w 1713848"/>
              <a:gd name="connsiteY35" fmla="*/ 584149 h 644243"/>
              <a:gd name="connsiteX36" fmla="*/ 623405 w 1713848"/>
              <a:gd name="connsiteY36" fmla="*/ 585715 h 644243"/>
              <a:gd name="connsiteX37" fmla="*/ 618078 w 1713848"/>
              <a:gd name="connsiteY37" fmla="*/ 584685 h 644243"/>
              <a:gd name="connsiteX38" fmla="*/ 611474 w 1713848"/>
              <a:gd name="connsiteY38" fmla="*/ 583195 h 644243"/>
              <a:gd name="connsiteX39" fmla="*/ 603390 w 1713848"/>
              <a:gd name="connsiteY39" fmla="*/ 582953 h 644243"/>
              <a:gd name="connsiteX40" fmla="*/ 595217 w 1713848"/>
              <a:gd name="connsiteY40" fmla="*/ 584685 h 644243"/>
              <a:gd name="connsiteX41" fmla="*/ 588199 w 1713848"/>
              <a:gd name="connsiteY41" fmla="*/ 589186 h 644243"/>
              <a:gd name="connsiteX42" fmla="*/ 580766 w 1713848"/>
              <a:gd name="connsiteY42" fmla="*/ 604250 h 644243"/>
              <a:gd name="connsiteX43" fmla="*/ 583165 w 1713848"/>
              <a:gd name="connsiteY43" fmla="*/ 620379 h 644243"/>
              <a:gd name="connsiteX44" fmla="*/ 582381 w 1713848"/>
              <a:gd name="connsiteY44" fmla="*/ 630983 h 644243"/>
              <a:gd name="connsiteX45" fmla="*/ 553249 w 1713848"/>
              <a:gd name="connsiteY45" fmla="*/ 643405 h 644243"/>
              <a:gd name="connsiteX46" fmla="*/ 548744 w 1713848"/>
              <a:gd name="connsiteY46" fmla="*/ 641548 h 644243"/>
              <a:gd name="connsiteX47" fmla="*/ 545834 w 1713848"/>
              <a:gd name="connsiteY47" fmla="*/ 637586 h 644243"/>
              <a:gd name="connsiteX48" fmla="*/ 545566 w 1713848"/>
              <a:gd name="connsiteY48" fmla="*/ 637586 h 644243"/>
              <a:gd name="connsiteX49" fmla="*/ 535664 w 1713848"/>
              <a:gd name="connsiteY49" fmla="*/ 623435 h 644243"/>
              <a:gd name="connsiteX50" fmla="*/ 519382 w 1713848"/>
              <a:gd name="connsiteY50" fmla="*/ 617492 h 644243"/>
              <a:gd name="connsiteX51" fmla="*/ 503106 w 1713848"/>
              <a:gd name="connsiteY51" fmla="*/ 623435 h 644243"/>
              <a:gd name="connsiteX52" fmla="*/ 492910 w 1713848"/>
              <a:gd name="connsiteY52" fmla="*/ 637337 h 644243"/>
              <a:gd name="connsiteX53" fmla="*/ 488948 w 1713848"/>
              <a:gd name="connsiteY53" fmla="*/ 641963 h 644243"/>
              <a:gd name="connsiteX54" fmla="*/ 483129 w 1713848"/>
              <a:gd name="connsiteY54" fmla="*/ 643405 h 644243"/>
              <a:gd name="connsiteX55" fmla="*/ 451624 w 1713848"/>
              <a:gd name="connsiteY55" fmla="*/ 628839 h 644243"/>
              <a:gd name="connsiteX56" fmla="*/ 450175 w 1713848"/>
              <a:gd name="connsiteY56" fmla="*/ 624510 h 644243"/>
              <a:gd name="connsiteX57" fmla="*/ 452160 w 1713848"/>
              <a:gd name="connsiteY57" fmla="*/ 617492 h 644243"/>
              <a:gd name="connsiteX58" fmla="*/ 454406 w 1713848"/>
              <a:gd name="connsiteY58" fmla="*/ 603589 h 644243"/>
              <a:gd name="connsiteX59" fmla="*/ 447655 w 1713848"/>
              <a:gd name="connsiteY59" fmla="*/ 589186 h 644243"/>
              <a:gd name="connsiteX60" fmla="*/ 438665 w 1713848"/>
              <a:gd name="connsiteY60" fmla="*/ 583979 h 644243"/>
              <a:gd name="connsiteX61" fmla="*/ 428610 w 1713848"/>
              <a:gd name="connsiteY61" fmla="*/ 583070 h 644243"/>
              <a:gd name="connsiteX62" fmla="*/ 417222 w 1713848"/>
              <a:gd name="connsiteY62" fmla="*/ 585176 h 644243"/>
              <a:gd name="connsiteX63" fmla="*/ 409814 w 1713848"/>
              <a:gd name="connsiteY63" fmla="*/ 584685 h 644243"/>
              <a:gd name="connsiteX64" fmla="*/ 396326 w 1713848"/>
              <a:gd name="connsiteY64" fmla="*/ 553690 h 644243"/>
              <a:gd name="connsiteX65" fmla="*/ 401603 w 1713848"/>
              <a:gd name="connsiteY65" fmla="*/ 546304 h 644243"/>
              <a:gd name="connsiteX66" fmla="*/ 415901 w 1713848"/>
              <a:gd name="connsiteY66" fmla="*/ 535822 h 644243"/>
              <a:gd name="connsiteX67" fmla="*/ 422262 w 1713848"/>
              <a:gd name="connsiteY67" fmla="*/ 519562 h 644243"/>
              <a:gd name="connsiteX68" fmla="*/ 415901 w 1713848"/>
              <a:gd name="connsiteY68" fmla="*/ 503429 h 644243"/>
              <a:gd name="connsiteX69" fmla="*/ 401603 w 1713848"/>
              <a:gd name="connsiteY69" fmla="*/ 493358 h 644243"/>
              <a:gd name="connsiteX70" fmla="*/ 397641 w 1713848"/>
              <a:gd name="connsiteY70" fmla="*/ 489517 h 644243"/>
              <a:gd name="connsiteX71" fmla="*/ 408761 w 1713848"/>
              <a:gd name="connsiteY71" fmla="*/ 455246 h 644243"/>
              <a:gd name="connsiteX72" fmla="*/ 412851 w 1713848"/>
              <a:gd name="connsiteY72" fmla="*/ 454193 h 644243"/>
              <a:gd name="connsiteX73" fmla="*/ 417221 w 1713848"/>
              <a:gd name="connsiteY73" fmla="*/ 455246 h 644243"/>
              <a:gd name="connsiteX74" fmla="*/ 433772 w 1713848"/>
              <a:gd name="connsiteY74" fmla="*/ 457249 h 644243"/>
              <a:gd name="connsiteX75" fmla="*/ 448976 w 1713848"/>
              <a:gd name="connsiteY75" fmla="*/ 449695 h 644243"/>
              <a:gd name="connsiteX76" fmla="*/ 453620 w 1713848"/>
              <a:gd name="connsiteY76" fmla="*/ 441895 h 644243"/>
              <a:gd name="connsiteX77" fmla="*/ 455458 w 1713848"/>
              <a:gd name="connsiteY77" fmla="*/ 432752 h 644243"/>
              <a:gd name="connsiteX78" fmla="*/ 455458 w 1713848"/>
              <a:gd name="connsiteY78" fmla="*/ 424563 h 644243"/>
              <a:gd name="connsiteX79" fmla="*/ 454794 w 1713848"/>
              <a:gd name="connsiteY79" fmla="*/ 419258 h 644243"/>
              <a:gd name="connsiteX80" fmla="*/ 453869 w 1713848"/>
              <a:gd name="connsiteY80" fmla="*/ 415545 h 644243"/>
              <a:gd name="connsiteX81" fmla="*/ 454291 w 1713848"/>
              <a:gd name="connsiteY81" fmla="*/ 411851 h 644243"/>
              <a:gd name="connsiteX82" fmla="*/ 485235 w 1713848"/>
              <a:gd name="connsiteY82" fmla="*/ 397036 h 644243"/>
              <a:gd name="connsiteX83" fmla="*/ 490658 w 1713848"/>
              <a:gd name="connsiteY83" fmla="*/ 399285 h 644243"/>
              <a:gd name="connsiteX84" fmla="*/ 493446 w 1713848"/>
              <a:gd name="connsiteY84" fmla="*/ 403907 h 644243"/>
              <a:gd name="connsiteX85" fmla="*/ 502978 w 1713848"/>
              <a:gd name="connsiteY85" fmla="*/ 416474 h 644243"/>
              <a:gd name="connsiteX86" fmla="*/ 518578 w 1713848"/>
              <a:gd name="connsiteY86" fmla="*/ 421900 h 644243"/>
              <a:gd name="connsiteX87" fmla="*/ 535001 w 1713848"/>
              <a:gd name="connsiteY87" fmla="*/ 416742 h 644243"/>
              <a:gd name="connsiteX88" fmla="*/ 545049 w 1713848"/>
              <a:gd name="connsiteY88" fmla="*/ 403639 h 644243"/>
              <a:gd name="connsiteX89" fmla="*/ 548355 w 1713848"/>
              <a:gd name="connsiteY89" fmla="*/ 399285 h 644243"/>
              <a:gd name="connsiteX90" fmla="*/ 549066 w 1713848"/>
              <a:gd name="connsiteY90" fmla="*/ 396794 h 644243"/>
              <a:gd name="connsiteX91" fmla="*/ 242400 w 1713848"/>
              <a:gd name="connsiteY91" fmla="*/ 130553 h 644243"/>
              <a:gd name="connsiteX92" fmla="*/ 198253 w 1713848"/>
              <a:gd name="connsiteY92" fmla="*/ 139439 h 644243"/>
              <a:gd name="connsiteX93" fmla="*/ 162192 w 1713848"/>
              <a:gd name="connsiteY93" fmla="*/ 163710 h 644243"/>
              <a:gd name="connsiteX94" fmla="*/ 137921 w 1713848"/>
              <a:gd name="connsiteY94" fmla="*/ 199759 h 644243"/>
              <a:gd name="connsiteX95" fmla="*/ 129041 w 1713848"/>
              <a:gd name="connsiteY95" fmla="*/ 243875 h 644243"/>
              <a:gd name="connsiteX96" fmla="*/ 137921 w 1713848"/>
              <a:gd name="connsiteY96" fmla="*/ 288047 h 644243"/>
              <a:gd name="connsiteX97" fmla="*/ 162192 w 1713848"/>
              <a:gd name="connsiteY97" fmla="*/ 324378 h 644243"/>
              <a:gd name="connsiteX98" fmla="*/ 198253 w 1713848"/>
              <a:gd name="connsiteY98" fmla="*/ 348896 h 644243"/>
              <a:gd name="connsiteX99" fmla="*/ 242400 w 1713848"/>
              <a:gd name="connsiteY99" fmla="*/ 357763 h 644243"/>
              <a:gd name="connsiteX100" fmla="*/ 286800 w 1713848"/>
              <a:gd name="connsiteY100" fmla="*/ 348896 h 644243"/>
              <a:gd name="connsiteX101" fmla="*/ 323138 w 1713848"/>
              <a:gd name="connsiteY101" fmla="*/ 324378 h 644243"/>
              <a:gd name="connsiteX102" fmla="*/ 347409 w 1713848"/>
              <a:gd name="connsiteY102" fmla="*/ 288047 h 644243"/>
              <a:gd name="connsiteX103" fmla="*/ 356301 w 1713848"/>
              <a:gd name="connsiteY103" fmla="*/ 243875 h 644243"/>
              <a:gd name="connsiteX104" fmla="*/ 347409 w 1713848"/>
              <a:gd name="connsiteY104" fmla="*/ 199759 h 644243"/>
              <a:gd name="connsiteX105" fmla="*/ 323138 w 1713848"/>
              <a:gd name="connsiteY105" fmla="*/ 163710 h 644243"/>
              <a:gd name="connsiteX106" fmla="*/ 286800 w 1713848"/>
              <a:gd name="connsiteY106" fmla="*/ 139439 h 644243"/>
              <a:gd name="connsiteX107" fmla="*/ 242400 w 1713848"/>
              <a:gd name="connsiteY107" fmla="*/ 130553 h 644243"/>
              <a:gd name="connsiteX108" fmla="*/ 1713848 w 1713848"/>
              <a:gd name="connsiteY108" fmla="*/ 35859 h 644243"/>
              <a:gd name="connsiteX109" fmla="*/ 1713848 w 1713848"/>
              <a:gd name="connsiteY109" fmla="*/ 585134 h 644243"/>
              <a:gd name="connsiteX110" fmla="*/ 1713848 w 1713848"/>
              <a:gd name="connsiteY110" fmla="*/ 35859 h 644243"/>
              <a:gd name="connsiteX111" fmla="*/ 301529 w 1713848"/>
              <a:gd name="connsiteY111" fmla="*/ 1028 h 644243"/>
              <a:gd name="connsiteX112" fmla="*/ 309294 w 1713848"/>
              <a:gd name="connsiteY112" fmla="*/ 1506 h 644243"/>
              <a:gd name="connsiteX113" fmla="*/ 368846 w 1713848"/>
              <a:gd name="connsiteY113" fmla="*/ 31282 h 644243"/>
              <a:gd name="connsiteX114" fmla="*/ 370395 w 1713848"/>
              <a:gd name="connsiteY114" fmla="*/ 40408 h 644243"/>
              <a:gd name="connsiteX115" fmla="*/ 368280 w 1713848"/>
              <a:gd name="connsiteY115" fmla="*/ 47455 h 644243"/>
              <a:gd name="connsiteX116" fmla="*/ 364110 w 1713848"/>
              <a:gd name="connsiteY116" fmla="*/ 79353 h 644243"/>
              <a:gd name="connsiteX117" fmla="*/ 379275 w 1713848"/>
              <a:gd name="connsiteY117" fmla="*/ 108599 h 644243"/>
              <a:gd name="connsiteX118" fmla="*/ 410072 w 1713848"/>
              <a:gd name="connsiteY118" fmla="*/ 122454 h 644243"/>
              <a:gd name="connsiteX119" fmla="*/ 444042 w 1713848"/>
              <a:gd name="connsiteY119" fmla="*/ 116421 h 644243"/>
              <a:gd name="connsiteX120" fmla="*/ 454231 w 1713848"/>
              <a:gd name="connsiteY120" fmla="*/ 114343 h 644243"/>
              <a:gd name="connsiteX121" fmla="*/ 483554 w 1713848"/>
              <a:gd name="connsiteY121" fmla="*/ 185142 h 644243"/>
              <a:gd name="connsiteX122" fmla="*/ 475404 w 1713848"/>
              <a:gd name="connsiteY122" fmla="*/ 191660 h 644243"/>
              <a:gd name="connsiteX123" fmla="*/ 447706 w 1713848"/>
              <a:gd name="connsiteY123" fmla="*/ 211781 h 644243"/>
              <a:gd name="connsiteX124" fmla="*/ 436220 w 1713848"/>
              <a:gd name="connsiteY124" fmla="*/ 244448 h 644243"/>
              <a:gd name="connsiteX125" fmla="*/ 445919 w 1713848"/>
              <a:gd name="connsiteY125" fmla="*/ 275489 h 644243"/>
              <a:gd name="connsiteX126" fmla="*/ 471248 w 1713848"/>
              <a:gd name="connsiteY126" fmla="*/ 294565 h 644243"/>
              <a:gd name="connsiteX127" fmla="*/ 477521 w 1713848"/>
              <a:gd name="connsiteY127" fmla="*/ 298791 h 644243"/>
              <a:gd name="connsiteX128" fmla="*/ 485342 w 1713848"/>
              <a:gd name="connsiteY128" fmla="*/ 310763 h 644243"/>
              <a:gd name="connsiteX129" fmla="*/ 459194 w 1713848"/>
              <a:gd name="connsiteY129" fmla="*/ 370893 h 644243"/>
              <a:gd name="connsiteX130" fmla="*/ 448286 w 1713848"/>
              <a:gd name="connsiteY130" fmla="*/ 373985 h 644243"/>
              <a:gd name="connsiteX131" fmla="*/ 437768 w 1713848"/>
              <a:gd name="connsiteY131" fmla="*/ 371951 h 644243"/>
              <a:gd name="connsiteX132" fmla="*/ 424732 w 1713848"/>
              <a:gd name="connsiteY132" fmla="*/ 369010 h 644243"/>
              <a:gd name="connsiteX133" fmla="*/ 408774 w 1713848"/>
              <a:gd name="connsiteY133" fmla="*/ 368532 h 644243"/>
              <a:gd name="connsiteX134" fmla="*/ 392638 w 1713848"/>
              <a:gd name="connsiteY134" fmla="*/ 371951 h 644243"/>
              <a:gd name="connsiteX135" fmla="*/ 378784 w 1713848"/>
              <a:gd name="connsiteY135" fmla="*/ 380837 h 644243"/>
              <a:gd name="connsiteX136" fmla="*/ 364110 w 1713848"/>
              <a:gd name="connsiteY136" fmla="*/ 410575 h 644243"/>
              <a:gd name="connsiteX137" fmla="*/ 368846 w 1713848"/>
              <a:gd name="connsiteY137" fmla="*/ 442417 h 644243"/>
              <a:gd name="connsiteX138" fmla="*/ 367297 w 1713848"/>
              <a:gd name="connsiteY138" fmla="*/ 463351 h 644243"/>
              <a:gd name="connsiteX139" fmla="*/ 309787 w 1713848"/>
              <a:gd name="connsiteY139" fmla="*/ 487874 h 644243"/>
              <a:gd name="connsiteX140" fmla="*/ 300894 w 1713848"/>
              <a:gd name="connsiteY140" fmla="*/ 484208 h 644243"/>
              <a:gd name="connsiteX141" fmla="*/ 295150 w 1713848"/>
              <a:gd name="connsiteY141" fmla="*/ 476386 h 644243"/>
              <a:gd name="connsiteX142" fmla="*/ 294621 w 1713848"/>
              <a:gd name="connsiteY142" fmla="*/ 476386 h 644243"/>
              <a:gd name="connsiteX143" fmla="*/ 275073 w 1713848"/>
              <a:gd name="connsiteY143" fmla="*/ 448449 h 644243"/>
              <a:gd name="connsiteX144" fmla="*/ 242929 w 1713848"/>
              <a:gd name="connsiteY144" fmla="*/ 436717 h 644243"/>
              <a:gd name="connsiteX145" fmla="*/ 210798 w 1713848"/>
              <a:gd name="connsiteY145" fmla="*/ 448449 h 644243"/>
              <a:gd name="connsiteX146" fmla="*/ 190671 w 1713848"/>
              <a:gd name="connsiteY146" fmla="*/ 475895 h 644243"/>
              <a:gd name="connsiteX147" fmla="*/ 182849 w 1713848"/>
              <a:gd name="connsiteY147" fmla="*/ 485026 h 644243"/>
              <a:gd name="connsiteX148" fmla="*/ 171362 w 1713848"/>
              <a:gd name="connsiteY148" fmla="*/ 487873 h 644243"/>
              <a:gd name="connsiteX149" fmla="*/ 109165 w 1713848"/>
              <a:gd name="connsiteY149" fmla="*/ 459117 h 644243"/>
              <a:gd name="connsiteX150" fmla="*/ 106306 w 1713848"/>
              <a:gd name="connsiteY150" fmla="*/ 450572 h 644243"/>
              <a:gd name="connsiteX151" fmla="*/ 110223 w 1713848"/>
              <a:gd name="connsiteY151" fmla="*/ 436717 h 644243"/>
              <a:gd name="connsiteX152" fmla="*/ 114657 w 1713848"/>
              <a:gd name="connsiteY152" fmla="*/ 409271 h 644243"/>
              <a:gd name="connsiteX153" fmla="*/ 101331 w 1713848"/>
              <a:gd name="connsiteY153" fmla="*/ 380837 h 644243"/>
              <a:gd name="connsiteX154" fmla="*/ 83583 w 1713848"/>
              <a:gd name="connsiteY154" fmla="*/ 370559 h 644243"/>
              <a:gd name="connsiteX155" fmla="*/ 63733 w 1713848"/>
              <a:gd name="connsiteY155" fmla="*/ 368764 h 644243"/>
              <a:gd name="connsiteX156" fmla="*/ 41250 w 1713848"/>
              <a:gd name="connsiteY156" fmla="*/ 372921 h 644243"/>
              <a:gd name="connsiteX157" fmla="*/ 26627 w 1713848"/>
              <a:gd name="connsiteY157" fmla="*/ 371951 h 644243"/>
              <a:gd name="connsiteX158" fmla="*/ 0 w 1713848"/>
              <a:gd name="connsiteY158" fmla="*/ 310762 h 644243"/>
              <a:gd name="connsiteX159" fmla="*/ 10417 w 1713848"/>
              <a:gd name="connsiteY159" fmla="*/ 296183 h 644243"/>
              <a:gd name="connsiteX160" fmla="*/ 38643 w 1713848"/>
              <a:gd name="connsiteY160" fmla="*/ 275489 h 644243"/>
              <a:gd name="connsiteX161" fmla="*/ 51200 w 1713848"/>
              <a:gd name="connsiteY161" fmla="*/ 243389 h 644243"/>
              <a:gd name="connsiteX162" fmla="*/ 38643 w 1713848"/>
              <a:gd name="connsiteY162" fmla="*/ 211541 h 644243"/>
              <a:gd name="connsiteX163" fmla="*/ 10417 w 1713848"/>
              <a:gd name="connsiteY163" fmla="*/ 191659 h 644243"/>
              <a:gd name="connsiteX164" fmla="*/ 2595 w 1713848"/>
              <a:gd name="connsiteY164" fmla="*/ 184077 h 644243"/>
              <a:gd name="connsiteX165" fmla="*/ 24548 w 1713848"/>
              <a:gd name="connsiteY165" fmla="*/ 116421 h 644243"/>
              <a:gd name="connsiteX166" fmla="*/ 32622 w 1713848"/>
              <a:gd name="connsiteY166" fmla="*/ 114342 h 644243"/>
              <a:gd name="connsiteX167" fmla="*/ 41250 w 1713848"/>
              <a:gd name="connsiteY167" fmla="*/ 116421 h 644243"/>
              <a:gd name="connsiteX168" fmla="*/ 73922 w 1713848"/>
              <a:gd name="connsiteY168" fmla="*/ 120376 h 644243"/>
              <a:gd name="connsiteX169" fmla="*/ 103938 w 1713848"/>
              <a:gd name="connsiteY169" fmla="*/ 105463 h 644243"/>
              <a:gd name="connsiteX170" fmla="*/ 113107 w 1713848"/>
              <a:gd name="connsiteY170" fmla="*/ 90064 h 644243"/>
              <a:gd name="connsiteX171" fmla="*/ 116734 w 1713848"/>
              <a:gd name="connsiteY171" fmla="*/ 72015 h 644243"/>
              <a:gd name="connsiteX172" fmla="*/ 116734 w 1713848"/>
              <a:gd name="connsiteY172" fmla="*/ 55849 h 644243"/>
              <a:gd name="connsiteX173" fmla="*/ 115424 w 1713848"/>
              <a:gd name="connsiteY173" fmla="*/ 45376 h 644243"/>
              <a:gd name="connsiteX174" fmla="*/ 113598 w 1713848"/>
              <a:gd name="connsiteY174" fmla="*/ 38045 h 644243"/>
              <a:gd name="connsiteX175" fmla="*/ 114430 w 1713848"/>
              <a:gd name="connsiteY175" fmla="*/ 30752 h 644243"/>
              <a:gd name="connsiteX176" fmla="*/ 175517 w 1713848"/>
              <a:gd name="connsiteY176" fmla="*/ 1506 h 644243"/>
              <a:gd name="connsiteX177" fmla="*/ 186223 w 1713848"/>
              <a:gd name="connsiteY177" fmla="*/ 5946 h 644243"/>
              <a:gd name="connsiteX178" fmla="*/ 191727 w 1713848"/>
              <a:gd name="connsiteY178" fmla="*/ 15071 h 644243"/>
              <a:gd name="connsiteX179" fmla="*/ 210545 w 1713848"/>
              <a:gd name="connsiteY179" fmla="*/ 39878 h 644243"/>
              <a:gd name="connsiteX180" fmla="*/ 241342 w 1713848"/>
              <a:gd name="connsiteY180" fmla="*/ 50591 h 644243"/>
              <a:gd name="connsiteX181" fmla="*/ 273763 w 1713848"/>
              <a:gd name="connsiteY181" fmla="*/ 40407 h 644243"/>
              <a:gd name="connsiteX182" fmla="*/ 293600 w 1713848"/>
              <a:gd name="connsiteY182" fmla="*/ 14542 h 644243"/>
              <a:gd name="connsiteX183" fmla="*/ 300125 w 1713848"/>
              <a:gd name="connsiteY183" fmla="*/ 5946 h 644243"/>
              <a:gd name="connsiteX184" fmla="*/ 301529 w 1713848"/>
              <a:gd name="connsiteY184" fmla="*/ 1028 h 644243"/>
              <a:gd name="connsiteX0" fmla="*/ 519114 w 642176"/>
              <a:gd name="connsiteY0" fmla="*/ 462405 h 644243"/>
              <a:gd name="connsiteX1" fmla="*/ 496751 w 642176"/>
              <a:gd name="connsiteY1" fmla="*/ 466906 h 644243"/>
              <a:gd name="connsiteX2" fmla="*/ 478485 w 642176"/>
              <a:gd name="connsiteY2" fmla="*/ 479201 h 644243"/>
              <a:gd name="connsiteX3" fmla="*/ 466190 w 642176"/>
              <a:gd name="connsiteY3" fmla="*/ 497461 h 644243"/>
              <a:gd name="connsiteX4" fmla="*/ 461692 w 642176"/>
              <a:gd name="connsiteY4" fmla="*/ 519808 h 644243"/>
              <a:gd name="connsiteX5" fmla="*/ 466190 w 642176"/>
              <a:gd name="connsiteY5" fmla="*/ 542183 h 644243"/>
              <a:gd name="connsiteX6" fmla="*/ 478485 w 642176"/>
              <a:gd name="connsiteY6" fmla="*/ 560587 h 644243"/>
              <a:gd name="connsiteX7" fmla="*/ 496751 w 642176"/>
              <a:gd name="connsiteY7" fmla="*/ 573006 h 644243"/>
              <a:gd name="connsiteX8" fmla="*/ 519114 w 642176"/>
              <a:gd name="connsiteY8" fmla="*/ 577498 h 644243"/>
              <a:gd name="connsiteX9" fmla="*/ 541605 w 642176"/>
              <a:gd name="connsiteY9" fmla="*/ 573006 h 644243"/>
              <a:gd name="connsiteX10" fmla="*/ 560012 w 642176"/>
              <a:gd name="connsiteY10" fmla="*/ 560587 h 644243"/>
              <a:gd name="connsiteX11" fmla="*/ 572306 w 642176"/>
              <a:gd name="connsiteY11" fmla="*/ 542183 h 644243"/>
              <a:gd name="connsiteX12" fmla="*/ 576811 w 642176"/>
              <a:gd name="connsiteY12" fmla="*/ 519808 h 644243"/>
              <a:gd name="connsiteX13" fmla="*/ 572306 w 642176"/>
              <a:gd name="connsiteY13" fmla="*/ 497461 h 644243"/>
              <a:gd name="connsiteX14" fmla="*/ 560012 w 642176"/>
              <a:gd name="connsiteY14" fmla="*/ 479201 h 644243"/>
              <a:gd name="connsiteX15" fmla="*/ 541605 w 642176"/>
              <a:gd name="connsiteY15" fmla="*/ 466906 h 644243"/>
              <a:gd name="connsiteX16" fmla="*/ 519114 w 642176"/>
              <a:gd name="connsiteY16" fmla="*/ 462405 h 644243"/>
              <a:gd name="connsiteX17" fmla="*/ 549066 w 642176"/>
              <a:gd name="connsiteY17" fmla="*/ 396794 h 644243"/>
              <a:gd name="connsiteX18" fmla="*/ 552999 w 642176"/>
              <a:gd name="connsiteY18" fmla="*/ 397036 h 644243"/>
              <a:gd name="connsiteX19" fmla="*/ 583165 w 642176"/>
              <a:gd name="connsiteY19" fmla="*/ 412119 h 644243"/>
              <a:gd name="connsiteX20" fmla="*/ 583950 w 642176"/>
              <a:gd name="connsiteY20" fmla="*/ 416742 h 644243"/>
              <a:gd name="connsiteX21" fmla="*/ 582878 w 642176"/>
              <a:gd name="connsiteY21" fmla="*/ 420311 h 644243"/>
              <a:gd name="connsiteX22" fmla="*/ 580766 w 642176"/>
              <a:gd name="connsiteY22" fmla="*/ 436469 h 644243"/>
              <a:gd name="connsiteX23" fmla="*/ 588448 w 642176"/>
              <a:gd name="connsiteY23" fmla="*/ 451284 h 644243"/>
              <a:gd name="connsiteX24" fmla="*/ 604048 w 642176"/>
              <a:gd name="connsiteY24" fmla="*/ 458302 h 644243"/>
              <a:gd name="connsiteX25" fmla="*/ 621255 w 642176"/>
              <a:gd name="connsiteY25" fmla="*/ 455246 h 644243"/>
              <a:gd name="connsiteX26" fmla="*/ 626417 w 642176"/>
              <a:gd name="connsiteY26" fmla="*/ 454193 h 644243"/>
              <a:gd name="connsiteX27" fmla="*/ 641270 w 642176"/>
              <a:gd name="connsiteY27" fmla="*/ 490057 h 644243"/>
              <a:gd name="connsiteX28" fmla="*/ 637142 w 642176"/>
              <a:gd name="connsiteY28" fmla="*/ 493358 h 644243"/>
              <a:gd name="connsiteX29" fmla="*/ 623112 w 642176"/>
              <a:gd name="connsiteY29" fmla="*/ 503551 h 644243"/>
              <a:gd name="connsiteX30" fmla="*/ 617293 w 642176"/>
              <a:gd name="connsiteY30" fmla="*/ 520098 h 644243"/>
              <a:gd name="connsiteX31" fmla="*/ 622206 w 642176"/>
              <a:gd name="connsiteY31" fmla="*/ 535822 h 644243"/>
              <a:gd name="connsiteX32" fmla="*/ 635037 w 642176"/>
              <a:gd name="connsiteY32" fmla="*/ 545485 h 644243"/>
              <a:gd name="connsiteX33" fmla="*/ 638214 w 642176"/>
              <a:gd name="connsiteY33" fmla="*/ 547626 h 644243"/>
              <a:gd name="connsiteX34" fmla="*/ 642176 w 642176"/>
              <a:gd name="connsiteY34" fmla="*/ 553690 h 644243"/>
              <a:gd name="connsiteX35" fmla="*/ 628931 w 642176"/>
              <a:gd name="connsiteY35" fmla="*/ 584149 h 644243"/>
              <a:gd name="connsiteX36" fmla="*/ 623405 w 642176"/>
              <a:gd name="connsiteY36" fmla="*/ 585715 h 644243"/>
              <a:gd name="connsiteX37" fmla="*/ 618078 w 642176"/>
              <a:gd name="connsiteY37" fmla="*/ 584685 h 644243"/>
              <a:gd name="connsiteX38" fmla="*/ 611474 w 642176"/>
              <a:gd name="connsiteY38" fmla="*/ 583195 h 644243"/>
              <a:gd name="connsiteX39" fmla="*/ 603390 w 642176"/>
              <a:gd name="connsiteY39" fmla="*/ 582953 h 644243"/>
              <a:gd name="connsiteX40" fmla="*/ 595217 w 642176"/>
              <a:gd name="connsiteY40" fmla="*/ 584685 h 644243"/>
              <a:gd name="connsiteX41" fmla="*/ 588199 w 642176"/>
              <a:gd name="connsiteY41" fmla="*/ 589186 h 644243"/>
              <a:gd name="connsiteX42" fmla="*/ 580766 w 642176"/>
              <a:gd name="connsiteY42" fmla="*/ 604250 h 644243"/>
              <a:gd name="connsiteX43" fmla="*/ 583165 w 642176"/>
              <a:gd name="connsiteY43" fmla="*/ 620379 h 644243"/>
              <a:gd name="connsiteX44" fmla="*/ 582381 w 642176"/>
              <a:gd name="connsiteY44" fmla="*/ 630983 h 644243"/>
              <a:gd name="connsiteX45" fmla="*/ 553249 w 642176"/>
              <a:gd name="connsiteY45" fmla="*/ 643405 h 644243"/>
              <a:gd name="connsiteX46" fmla="*/ 548744 w 642176"/>
              <a:gd name="connsiteY46" fmla="*/ 641548 h 644243"/>
              <a:gd name="connsiteX47" fmla="*/ 545834 w 642176"/>
              <a:gd name="connsiteY47" fmla="*/ 637586 h 644243"/>
              <a:gd name="connsiteX48" fmla="*/ 545566 w 642176"/>
              <a:gd name="connsiteY48" fmla="*/ 637586 h 644243"/>
              <a:gd name="connsiteX49" fmla="*/ 535664 w 642176"/>
              <a:gd name="connsiteY49" fmla="*/ 623435 h 644243"/>
              <a:gd name="connsiteX50" fmla="*/ 519382 w 642176"/>
              <a:gd name="connsiteY50" fmla="*/ 617492 h 644243"/>
              <a:gd name="connsiteX51" fmla="*/ 503106 w 642176"/>
              <a:gd name="connsiteY51" fmla="*/ 623435 h 644243"/>
              <a:gd name="connsiteX52" fmla="*/ 492910 w 642176"/>
              <a:gd name="connsiteY52" fmla="*/ 637337 h 644243"/>
              <a:gd name="connsiteX53" fmla="*/ 488948 w 642176"/>
              <a:gd name="connsiteY53" fmla="*/ 641963 h 644243"/>
              <a:gd name="connsiteX54" fmla="*/ 483129 w 642176"/>
              <a:gd name="connsiteY54" fmla="*/ 643405 h 644243"/>
              <a:gd name="connsiteX55" fmla="*/ 451624 w 642176"/>
              <a:gd name="connsiteY55" fmla="*/ 628839 h 644243"/>
              <a:gd name="connsiteX56" fmla="*/ 450175 w 642176"/>
              <a:gd name="connsiteY56" fmla="*/ 624510 h 644243"/>
              <a:gd name="connsiteX57" fmla="*/ 452160 w 642176"/>
              <a:gd name="connsiteY57" fmla="*/ 617492 h 644243"/>
              <a:gd name="connsiteX58" fmla="*/ 454406 w 642176"/>
              <a:gd name="connsiteY58" fmla="*/ 603589 h 644243"/>
              <a:gd name="connsiteX59" fmla="*/ 447655 w 642176"/>
              <a:gd name="connsiteY59" fmla="*/ 589186 h 644243"/>
              <a:gd name="connsiteX60" fmla="*/ 438665 w 642176"/>
              <a:gd name="connsiteY60" fmla="*/ 583979 h 644243"/>
              <a:gd name="connsiteX61" fmla="*/ 428610 w 642176"/>
              <a:gd name="connsiteY61" fmla="*/ 583070 h 644243"/>
              <a:gd name="connsiteX62" fmla="*/ 417222 w 642176"/>
              <a:gd name="connsiteY62" fmla="*/ 585176 h 644243"/>
              <a:gd name="connsiteX63" fmla="*/ 409814 w 642176"/>
              <a:gd name="connsiteY63" fmla="*/ 584685 h 644243"/>
              <a:gd name="connsiteX64" fmla="*/ 396326 w 642176"/>
              <a:gd name="connsiteY64" fmla="*/ 553690 h 644243"/>
              <a:gd name="connsiteX65" fmla="*/ 401603 w 642176"/>
              <a:gd name="connsiteY65" fmla="*/ 546304 h 644243"/>
              <a:gd name="connsiteX66" fmla="*/ 415901 w 642176"/>
              <a:gd name="connsiteY66" fmla="*/ 535822 h 644243"/>
              <a:gd name="connsiteX67" fmla="*/ 422262 w 642176"/>
              <a:gd name="connsiteY67" fmla="*/ 519562 h 644243"/>
              <a:gd name="connsiteX68" fmla="*/ 415901 w 642176"/>
              <a:gd name="connsiteY68" fmla="*/ 503429 h 644243"/>
              <a:gd name="connsiteX69" fmla="*/ 401603 w 642176"/>
              <a:gd name="connsiteY69" fmla="*/ 493358 h 644243"/>
              <a:gd name="connsiteX70" fmla="*/ 397641 w 642176"/>
              <a:gd name="connsiteY70" fmla="*/ 489517 h 644243"/>
              <a:gd name="connsiteX71" fmla="*/ 408761 w 642176"/>
              <a:gd name="connsiteY71" fmla="*/ 455246 h 644243"/>
              <a:gd name="connsiteX72" fmla="*/ 412851 w 642176"/>
              <a:gd name="connsiteY72" fmla="*/ 454193 h 644243"/>
              <a:gd name="connsiteX73" fmla="*/ 417221 w 642176"/>
              <a:gd name="connsiteY73" fmla="*/ 455246 h 644243"/>
              <a:gd name="connsiteX74" fmla="*/ 433772 w 642176"/>
              <a:gd name="connsiteY74" fmla="*/ 457249 h 644243"/>
              <a:gd name="connsiteX75" fmla="*/ 448976 w 642176"/>
              <a:gd name="connsiteY75" fmla="*/ 449695 h 644243"/>
              <a:gd name="connsiteX76" fmla="*/ 453620 w 642176"/>
              <a:gd name="connsiteY76" fmla="*/ 441895 h 644243"/>
              <a:gd name="connsiteX77" fmla="*/ 455458 w 642176"/>
              <a:gd name="connsiteY77" fmla="*/ 432752 h 644243"/>
              <a:gd name="connsiteX78" fmla="*/ 455458 w 642176"/>
              <a:gd name="connsiteY78" fmla="*/ 424563 h 644243"/>
              <a:gd name="connsiteX79" fmla="*/ 454794 w 642176"/>
              <a:gd name="connsiteY79" fmla="*/ 419258 h 644243"/>
              <a:gd name="connsiteX80" fmla="*/ 453869 w 642176"/>
              <a:gd name="connsiteY80" fmla="*/ 415545 h 644243"/>
              <a:gd name="connsiteX81" fmla="*/ 454291 w 642176"/>
              <a:gd name="connsiteY81" fmla="*/ 411851 h 644243"/>
              <a:gd name="connsiteX82" fmla="*/ 485235 w 642176"/>
              <a:gd name="connsiteY82" fmla="*/ 397036 h 644243"/>
              <a:gd name="connsiteX83" fmla="*/ 490658 w 642176"/>
              <a:gd name="connsiteY83" fmla="*/ 399285 h 644243"/>
              <a:gd name="connsiteX84" fmla="*/ 493446 w 642176"/>
              <a:gd name="connsiteY84" fmla="*/ 403907 h 644243"/>
              <a:gd name="connsiteX85" fmla="*/ 502978 w 642176"/>
              <a:gd name="connsiteY85" fmla="*/ 416474 h 644243"/>
              <a:gd name="connsiteX86" fmla="*/ 518578 w 642176"/>
              <a:gd name="connsiteY86" fmla="*/ 421900 h 644243"/>
              <a:gd name="connsiteX87" fmla="*/ 535001 w 642176"/>
              <a:gd name="connsiteY87" fmla="*/ 416742 h 644243"/>
              <a:gd name="connsiteX88" fmla="*/ 545049 w 642176"/>
              <a:gd name="connsiteY88" fmla="*/ 403639 h 644243"/>
              <a:gd name="connsiteX89" fmla="*/ 548355 w 642176"/>
              <a:gd name="connsiteY89" fmla="*/ 399285 h 644243"/>
              <a:gd name="connsiteX90" fmla="*/ 549066 w 642176"/>
              <a:gd name="connsiteY90" fmla="*/ 396794 h 644243"/>
              <a:gd name="connsiteX91" fmla="*/ 242400 w 642176"/>
              <a:gd name="connsiteY91" fmla="*/ 130553 h 644243"/>
              <a:gd name="connsiteX92" fmla="*/ 198253 w 642176"/>
              <a:gd name="connsiteY92" fmla="*/ 139439 h 644243"/>
              <a:gd name="connsiteX93" fmla="*/ 162192 w 642176"/>
              <a:gd name="connsiteY93" fmla="*/ 163710 h 644243"/>
              <a:gd name="connsiteX94" fmla="*/ 137921 w 642176"/>
              <a:gd name="connsiteY94" fmla="*/ 199759 h 644243"/>
              <a:gd name="connsiteX95" fmla="*/ 129041 w 642176"/>
              <a:gd name="connsiteY95" fmla="*/ 243875 h 644243"/>
              <a:gd name="connsiteX96" fmla="*/ 137921 w 642176"/>
              <a:gd name="connsiteY96" fmla="*/ 288047 h 644243"/>
              <a:gd name="connsiteX97" fmla="*/ 162192 w 642176"/>
              <a:gd name="connsiteY97" fmla="*/ 324378 h 644243"/>
              <a:gd name="connsiteX98" fmla="*/ 198253 w 642176"/>
              <a:gd name="connsiteY98" fmla="*/ 348896 h 644243"/>
              <a:gd name="connsiteX99" fmla="*/ 242400 w 642176"/>
              <a:gd name="connsiteY99" fmla="*/ 357763 h 644243"/>
              <a:gd name="connsiteX100" fmla="*/ 286800 w 642176"/>
              <a:gd name="connsiteY100" fmla="*/ 348896 h 644243"/>
              <a:gd name="connsiteX101" fmla="*/ 323138 w 642176"/>
              <a:gd name="connsiteY101" fmla="*/ 324378 h 644243"/>
              <a:gd name="connsiteX102" fmla="*/ 347409 w 642176"/>
              <a:gd name="connsiteY102" fmla="*/ 288047 h 644243"/>
              <a:gd name="connsiteX103" fmla="*/ 356301 w 642176"/>
              <a:gd name="connsiteY103" fmla="*/ 243875 h 644243"/>
              <a:gd name="connsiteX104" fmla="*/ 347409 w 642176"/>
              <a:gd name="connsiteY104" fmla="*/ 199759 h 644243"/>
              <a:gd name="connsiteX105" fmla="*/ 323138 w 642176"/>
              <a:gd name="connsiteY105" fmla="*/ 163710 h 644243"/>
              <a:gd name="connsiteX106" fmla="*/ 286800 w 642176"/>
              <a:gd name="connsiteY106" fmla="*/ 139439 h 644243"/>
              <a:gd name="connsiteX107" fmla="*/ 242400 w 642176"/>
              <a:gd name="connsiteY107" fmla="*/ 130553 h 644243"/>
              <a:gd name="connsiteX108" fmla="*/ 301529 w 642176"/>
              <a:gd name="connsiteY108" fmla="*/ 1028 h 644243"/>
              <a:gd name="connsiteX109" fmla="*/ 309294 w 642176"/>
              <a:gd name="connsiteY109" fmla="*/ 1506 h 644243"/>
              <a:gd name="connsiteX110" fmla="*/ 368846 w 642176"/>
              <a:gd name="connsiteY110" fmla="*/ 31282 h 644243"/>
              <a:gd name="connsiteX111" fmla="*/ 370395 w 642176"/>
              <a:gd name="connsiteY111" fmla="*/ 40408 h 644243"/>
              <a:gd name="connsiteX112" fmla="*/ 368280 w 642176"/>
              <a:gd name="connsiteY112" fmla="*/ 47455 h 644243"/>
              <a:gd name="connsiteX113" fmla="*/ 364110 w 642176"/>
              <a:gd name="connsiteY113" fmla="*/ 79353 h 644243"/>
              <a:gd name="connsiteX114" fmla="*/ 379275 w 642176"/>
              <a:gd name="connsiteY114" fmla="*/ 108599 h 644243"/>
              <a:gd name="connsiteX115" fmla="*/ 410072 w 642176"/>
              <a:gd name="connsiteY115" fmla="*/ 122454 h 644243"/>
              <a:gd name="connsiteX116" fmla="*/ 444042 w 642176"/>
              <a:gd name="connsiteY116" fmla="*/ 116421 h 644243"/>
              <a:gd name="connsiteX117" fmla="*/ 454231 w 642176"/>
              <a:gd name="connsiteY117" fmla="*/ 114343 h 644243"/>
              <a:gd name="connsiteX118" fmla="*/ 483554 w 642176"/>
              <a:gd name="connsiteY118" fmla="*/ 185142 h 644243"/>
              <a:gd name="connsiteX119" fmla="*/ 475404 w 642176"/>
              <a:gd name="connsiteY119" fmla="*/ 191660 h 644243"/>
              <a:gd name="connsiteX120" fmla="*/ 447706 w 642176"/>
              <a:gd name="connsiteY120" fmla="*/ 211781 h 644243"/>
              <a:gd name="connsiteX121" fmla="*/ 436220 w 642176"/>
              <a:gd name="connsiteY121" fmla="*/ 244448 h 644243"/>
              <a:gd name="connsiteX122" fmla="*/ 445919 w 642176"/>
              <a:gd name="connsiteY122" fmla="*/ 275489 h 644243"/>
              <a:gd name="connsiteX123" fmla="*/ 471248 w 642176"/>
              <a:gd name="connsiteY123" fmla="*/ 294565 h 644243"/>
              <a:gd name="connsiteX124" fmla="*/ 477521 w 642176"/>
              <a:gd name="connsiteY124" fmla="*/ 298791 h 644243"/>
              <a:gd name="connsiteX125" fmla="*/ 485342 w 642176"/>
              <a:gd name="connsiteY125" fmla="*/ 310763 h 644243"/>
              <a:gd name="connsiteX126" fmla="*/ 459194 w 642176"/>
              <a:gd name="connsiteY126" fmla="*/ 370893 h 644243"/>
              <a:gd name="connsiteX127" fmla="*/ 448286 w 642176"/>
              <a:gd name="connsiteY127" fmla="*/ 373985 h 644243"/>
              <a:gd name="connsiteX128" fmla="*/ 437768 w 642176"/>
              <a:gd name="connsiteY128" fmla="*/ 371951 h 644243"/>
              <a:gd name="connsiteX129" fmla="*/ 424732 w 642176"/>
              <a:gd name="connsiteY129" fmla="*/ 369010 h 644243"/>
              <a:gd name="connsiteX130" fmla="*/ 408774 w 642176"/>
              <a:gd name="connsiteY130" fmla="*/ 368532 h 644243"/>
              <a:gd name="connsiteX131" fmla="*/ 392638 w 642176"/>
              <a:gd name="connsiteY131" fmla="*/ 371951 h 644243"/>
              <a:gd name="connsiteX132" fmla="*/ 378784 w 642176"/>
              <a:gd name="connsiteY132" fmla="*/ 380837 h 644243"/>
              <a:gd name="connsiteX133" fmla="*/ 364110 w 642176"/>
              <a:gd name="connsiteY133" fmla="*/ 410575 h 644243"/>
              <a:gd name="connsiteX134" fmla="*/ 368846 w 642176"/>
              <a:gd name="connsiteY134" fmla="*/ 442417 h 644243"/>
              <a:gd name="connsiteX135" fmla="*/ 367297 w 642176"/>
              <a:gd name="connsiteY135" fmla="*/ 463351 h 644243"/>
              <a:gd name="connsiteX136" fmla="*/ 309787 w 642176"/>
              <a:gd name="connsiteY136" fmla="*/ 487874 h 644243"/>
              <a:gd name="connsiteX137" fmla="*/ 300894 w 642176"/>
              <a:gd name="connsiteY137" fmla="*/ 484208 h 644243"/>
              <a:gd name="connsiteX138" fmla="*/ 295150 w 642176"/>
              <a:gd name="connsiteY138" fmla="*/ 476386 h 644243"/>
              <a:gd name="connsiteX139" fmla="*/ 294621 w 642176"/>
              <a:gd name="connsiteY139" fmla="*/ 476386 h 644243"/>
              <a:gd name="connsiteX140" fmla="*/ 275073 w 642176"/>
              <a:gd name="connsiteY140" fmla="*/ 448449 h 644243"/>
              <a:gd name="connsiteX141" fmla="*/ 242929 w 642176"/>
              <a:gd name="connsiteY141" fmla="*/ 436717 h 644243"/>
              <a:gd name="connsiteX142" fmla="*/ 210798 w 642176"/>
              <a:gd name="connsiteY142" fmla="*/ 448449 h 644243"/>
              <a:gd name="connsiteX143" fmla="*/ 190671 w 642176"/>
              <a:gd name="connsiteY143" fmla="*/ 475895 h 644243"/>
              <a:gd name="connsiteX144" fmla="*/ 182849 w 642176"/>
              <a:gd name="connsiteY144" fmla="*/ 485026 h 644243"/>
              <a:gd name="connsiteX145" fmla="*/ 171362 w 642176"/>
              <a:gd name="connsiteY145" fmla="*/ 487873 h 644243"/>
              <a:gd name="connsiteX146" fmla="*/ 109165 w 642176"/>
              <a:gd name="connsiteY146" fmla="*/ 459117 h 644243"/>
              <a:gd name="connsiteX147" fmla="*/ 106306 w 642176"/>
              <a:gd name="connsiteY147" fmla="*/ 450572 h 644243"/>
              <a:gd name="connsiteX148" fmla="*/ 110223 w 642176"/>
              <a:gd name="connsiteY148" fmla="*/ 436717 h 644243"/>
              <a:gd name="connsiteX149" fmla="*/ 114657 w 642176"/>
              <a:gd name="connsiteY149" fmla="*/ 409271 h 644243"/>
              <a:gd name="connsiteX150" fmla="*/ 101331 w 642176"/>
              <a:gd name="connsiteY150" fmla="*/ 380837 h 644243"/>
              <a:gd name="connsiteX151" fmla="*/ 83583 w 642176"/>
              <a:gd name="connsiteY151" fmla="*/ 370559 h 644243"/>
              <a:gd name="connsiteX152" fmla="*/ 63733 w 642176"/>
              <a:gd name="connsiteY152" fmla="*/ 368764 h 644243"/>
              <a:gd name="connsiteX153" fmla="*/ 41250 w 642176"/>
              <a:gd name="connsiteY153" fmla="*/ 372921 h 644243"/>
              <a:gd name="connsiteX154" fmla="*/ 26627 w 642176"/>
              <a:gd name="connsiteY154" fmla="*/ 371951 h 644243"/>
              <a:gd name="connsiteX155" fmla="*/ 0 w 642176"/>
              <a:gd name="connsiteY155" fmla="*/ 310762 h 644243"/>
              <a:gd name="connsiteX156" fmla="*/ 10417 w 642176"/>
              <a:gd name="connsiteY156" fmla="*/ 296183 h 644243"/>
              <a:gd name="connsiteX157" fmla="*/ 38643 w 642176"/>
              <a:gd name="connsiteY157" fmla="*/ 275489 h 644243"/>
              <a:gd name="connsiteX158" fmla="*/ 51200 w 642176"/>
              <a:gd name="connsiteY158" fmla="*/ 243389 h 644243"/>
              <a:gd name="connsiteX159" fmla="*/ 38643 w 642176"/>
              <a:gd name="connsiteY159" fmla="*/ 211541 h 644243"/>
              <a:gd name="connsiteX160" fmla="*/ 10417 w 642176"/>
              <a:gd name="connsiteY160" fmla="*/ 191659 h 644243"/>
              <a:gd name="connsiteX161" fmla="*/ 2595 w 642176"/>
              <a:gd name="connsiteY161" fmla="*/ 184077 h 644243"/>
              <a:gd name="connsiteX162" fmla="*/ 24548 w 642176"/>
              <a:gd name="connsiteY162" fmla="*/ 116421 h 644243"/>
              <a:gd name="connsiteX163" fmla="*/ 32622 w 642176"/>
              <a:gd name="connsiteY163" fmla="*/ 114342 h 644243"/>
              <a:gd name="connsiteX164" fmla="*/ 41250 w 642176"/>
              <a:gd name="connsiteY164" fmla="*/ 116421 h 644243"/>
              <a:gd name="connsiteX165" fmla="*/ 73922 w 642176"/>
              <a:gd name="connsiteY165" fmla="*/ 120376 h 644243"/>
              <a:gd name="connsiteX166" fmla="*/ 103938 w 642176"/>
              <a:gd name="connsiteY166" fmla="*/ 105463 h 644243"/>
              <a:gd name="connsiteX167" fmla="*/ 113107 w 642176"/>
              <a:gd name="connsiteY167" fmla="*/ 90064 h 644243"/>
              <a:gd name="connsiteX168" fmla="*/ 116734 w 642176"/>
              <a:gd name="connsiteY168" fmla="*/ 72015 h 644243"/>
              <a:gd name="connsiteX169" fmla="*/ 116734 w 642176"/>
              <a:gd name="connsiteY169" fmla="*/ 55849 h 644243"/>
              <a:gd name="connsiteX170" fmla="*/ 115424 w 642176"/>
              <a:gd name="connsiteY170" fmla="*/ 45376 h 644243"/>
              <a:gd name="connsiteX171" fmla="*/ 113598 w 642176"/>
              <a:gd name="connsiteY171" fmla="*/ 38045 h 644243"/>
              <a:gd name="connsiteX172" fmla="*/ 114430 w 642176"/>
              <a:gd name="connsiteY172" fmla="*/ 30752 h 644243"/>
              <a:gd name="connsiteX173" fmla="*/ 175517 w 642176"/>
              <a:gd name="connsiteY173" fmla="*/ 1506 h 644243"/>
              <a:gd name="connsiteX174" fmla="*/ 186223 w 642176"/>
              <a:gd name="connsiteY174" fmla="*/ 5946 h 644243"/>
              <a:gd name="connsiteX175" fmla="*/ 191727 w 642176"/>
              <a:gd name="connsiteY175" fmla="*/ 15071 h 644243"/>
              <a:gd name="connsiteX176" fmla="*/ 210545 w 642176"/>
              <a:gd name="connsiteY176" fmla="*/ 39878 h 644243"/>
              <a:gd name="connsiteX177" fmla="*/ 241342 w 642176"/>
              <a:gd name="connsiteY177" fmla="*/ 50591 h 644243"/>
              <a:gd name="connsiteX178" fmla="*/ 273763 w 642176"/>
              <a:gd name="connsiteY178" fmla="*/ 40407 h 644243"/>
              <a:gd name="connsiteX179" fmla="*/ 293600 w 642176"/>
              <a:gd name="connsiteY179" fmla="*/ 14542 h 644243"/>
              <a:gd name="connsiteX180" fmla="*/ 300125 w 642176"/>
              <a:gd name="connsiteY180" fmla="*/ 5946 h 644243"/>
              <a:gd name="connsiteX181" fmla="*/ 301529 w 642176"/>
              <a:gd name="connsiteY181" fmla="*/ 1028 h 644243"/>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Lst>
            <a:rect l="l" t="t" r="r" b="b"/>
            <a:pathLst>
              <a:path w="642176" h="644243">
                <a:moveTo>
                  <a:pt x="519114" y="462405"/>
                </a:moveTo>
                <a:cubicBezTo>
                  <a:pt x="511177" y="462405"/>
                  <a:pt x="503725" y="463891"/>
                  <a:pt x="496751" y="466906"/>
                </a:cubicBezTo>
                <a:cubicBezTo>
                  <a:pt x="489771" y="469895"/>
                  <a:pt x="483704" y="474004"/>
                  <a:pt x="478485" y="479201"/>
                </a:cubicBezTo>
                <a:cubicBezTo>
                  <a:pt x="473291" y="484404"/>
                  <a:pt x="469176" y="490490"/>
                  <a:pt x="466190" y="497461"/>
                </a:cubicBezTo>
                <a:cubicBezTo>
                  <a:pt x="463198" y="504438"/>
                  <a:pt x="461692" y="511886"/>
                  <a:pt x="461692" y="519808"/>
                </a:cubicBezTo>
                <a:cubicBezTo>
                  <a:pt x="461692" y="527780"/>
                  <a:pt x="463198" y="535200"/>
                  <a:pt x="466190" y="542183"/>
                </a:cubicBezTo>
                <a:cubicBezTo>
                  <a:pt x="469176" y="549154"/>
                  <a:pt x="473291" y="555301"/>
                  <a:pt x="478485" y="560587"/>
                </a:cubicBezTo>
                <a:cubicBezTo>
                  <a:pt x="483704" y="565867"/>
                  <a:pt x="489771" y="570039"/>
                  <a:pt x="496751" y="573006"/>
                </a:cubicBezTo>
                <a:cubicBezTo>
                  <a:pt x="503725" y="576017"/>
                  <a:pt x="511177" y="577498"/>
                  <a:pt x="519114" y="577498"/>
                </a:cubicBezTo>
                <a:cubicBezTo>
                  <a:pt x="527057" y="577498"/>
                  <a:pt x="534548" y="576017"/>
                  <a:pt x="541605" y="573006"/>
                </a:cubicBezTo>
                <a:cubicBezTo>
                  <a:pt x="548661" y="570039"/>
                  <a:pt x="554799" y="565867"/>
                  <a:pt x="560012" y="560587"/>
                </a:cubicBezTo>
                <a:cubicBezTo>
                  <a:pt x="565212" y="555301"/>
                  <a:pt x="569295" y="549154"/>
                  <a:pt x="572306" y="542183"/>
                </a:cubicBezTo>
                <a:cubicBezTo>
                  <a:pt x="575324" y="535200"/>
                  <a:pt x="576811" y="527780"/>
                  <a:pt x="576811" y="519808"/>
                </a:cubicBezTo>
                <a:cubicBezTo>
                  <a:pt x="576811" y="511886"/>
                  <a:pt x="575324" y="504438"/>
                  <a:pt x="572306" y="497461"/>
                </a:cubicBezTo>
                <a:cubicBezTo>
                  <a:pt x="569295" y="490490"/>
                  <a:pt x="565212" y="484404"/>
                  <a:pt x="560012" y="479201"/>
                </a:cubicBezTo>
                <a:cubicBezTo>
                  <a:pt x="554799" y="474004"/>
                  <a:pt x="548661" y="469895"/>
                  <a:pt x="541605" y="466906"/>
                </a:cubicBezTo>
                <a:cubicBezTo>
                  <a:pt x="534548" y="463891"/>
                  <a:pt x="527058" y="462405"/>
                  <a:pt x="519114" y="462405"/>
                </a:cubicBezTo>
                <a:close/>
                <a:moveTo>
                  <a:pt x="549066" y="396794"/>
                </a:moveTo>
                <a:cubicBezTo>
                  <a:pt x="549313" y="396152"/>
                  <a:pt x="550098" y="395966"/>
                  <a:pt x="552999" y="397036"/>
                </a:cubicBezTo>
                <a:cubicBezTo>
                  <a:pt x="558801" y="399175"/>
                  <a:pt x="578007" y="408835"/>
                  <a:pt x="583165" y="412119"/>
                </a:cubicBezTo>
                <a:cubicBezTo>
                  <a:pt x="588324" y="415403"/>
                  <a:pt x="584314" y="415073"/>
                  <a:pt x="583950" y="416742"/>
                </a:cubicBezTo>
                <a:cubicBezTo>
                  <a:pt x="583618" y="418413"/>
                  <a:pt x="583248" y="419613"/>
                  <a:pt x="582878" y="420311"/>
                </a:cubicBezTo>
                <a:cubicBezTo>
                  <a:pt x="580607" y="425428"/>
                  <a:pt x="579905" y="430817"/>
                  <a:pt x="580766" y="436469"/>
                </a:cubicBezTo>
                <a:cubicBezTo>
                  <a:pt x="581672" y="442100"/>
                  <a:pt x="584244" y="447054"/>
                  <a:pt x="588448" y="451284"/>
                </a:cubicBezTo>
                <a:cubicBezTo>
                  <a:pt x="592704" y="455514"/>
                  <a:pt x="597898" y="457846"/>
                  <a:pt x="604048" y="458302"/>
                </a:cubicBezTo>
                <a:cubicBezTo>
                  <a:pt x="610237" y="458730"/>
                  <a:pt x="615972" y="457722"/>
                  <a:pt x="621255" y="455246"/>
                </a:cubicBezTo>
                <a:cubicBezTo>
                  <a:pt x="622697" y="454359"/>
                  <a:pt x="623081" y="448392"/>
                  <a:pt x="626417" y="454193"/>
                </a:cubicBezTo>
                <a:cubicBezTo>
                  <a:pt x="629753" y="459995"/>
                  <a:pt x="639483" y="483529"/>
                  <a:pt x="641270" y="490057"/>
                </a:cubicBezTo>
                <a:cubicBezTo>
                  <a:pt x="639911" y="491725"/>
                  <a:pt x="638546" y="492819"/>
                  <a:pt x="637142" y="493358"/>
                </a:cubicBezTo>
                <a:cubicBezTo>
                  <a:pt x="631693" y="495298"/>
                  <a:pt x="626991" y="498702"/>
                  <a:pt x="623112" y="503551"/>
                </a:cubicBezTo>
                <a:cubicBezTo>
                  <a:pt x="619239" y="508422"/>
                  <a:pt x="617293" y="513909"/>
                  <a:pt x="617293" y="520098"/>
                </a:cubicBezTo>
                <a:cubicBezTo>
                  <a:pt x="617293" y="526080"/>
                  <a:pt x="618946" y="531327"/>
                  <a:pt x="622206" y="535822"/>
                </a:cubicBezTo>
                <a:cubicBezTo>
                  <a:pt x="625460" y="540323"/>
                  <a:pt x="629716" y="543542"/>
                  <a:pt x="635037" y="545485"/>
                </a:cubicBezTo>
                <a:cubicBezTo>
                  <a:pt x="636281" y="546218"/>
                  <a:pt x="637308" y="546927"/>
                  <a:pt x="638214" y="547626"/>
                </a:cubicBezTo>
                <a:cubicBezTo>
                  <a:pt x="640154" y="549192"/>
                  <a:pt x="641481" y="551217"/>
                  <a:pt x="642176" y="553690"/>
                </a:cubicBezTo>
                <a:cubicBezTo>
                  <a:pt x="640629" y="559777"/>
                  <a:pt x="632059" y="578811"/>
                  <a:pt x="628931" y="584149"/>
                </a:cubicBezTo>
                <a:cubicBezTo>
                  <a:pt x="625802" y="589486"/>
                  <a:pt x="624975" y="585715"/>
                  <a:pt x="623405" y="585715"/>
                </a:cubicBezTo>
                <a:cubicBezTo>
                  <a:pt x="621791" y="585715"/>
                  <a:pt x="620024" y="585383"/>
                  <a:pt x="618078" y="584685"/>
                </a:cubicBezTo>
                <a:cubicBezTo>
                  <a:pt x="616349" y="584149"/>
                  <a:pt x="614115" y="583651"/>
                  <a:pt x="611474" y="583195"/>
                </a:cubicBezTo>
                <a:cubicBezTo>
                  <a:pt x="608833" y="582783"/>
                  <a:pt x="606153" y="582659"/>
                  <a:pt x="603390" y="582953"/>
                </a:cubicBezTo>
                <a:cubicBezTo>
                  <a:pt x="600666" y="583195"/>
                  <a:pt x="597935" y="583779"/>
                  <a:pt x="595217" y="584685"/>
                </a:cubicBezTo>
                <a:cubicBezTo>
                  <a:pt x="592449" y="585553"/>
                  <a:pt x="590132" y="587036"/>
                  <a:pt x="588199" y="589186"/>
                </a:cubicBezTo>
                <a:cubicBezTo>
                  <a:pt x="583950" y="593553"/>
                  <a:pt x="581474" y="598591"/>
                  <a:pt x="580766" y="604250"/>
                </a:cubicBezTo>
                <a:cubicBezTo>
                  <a:pt x="580071" y="609899"/>
                  <a:pt x="580856" y="615265"/>
                  <a:pt x="583165" y="620379"/>
                </a:cubicBezTo>
                <a:cubicBezTo>
                  <a:pt x="584939" y="623926"/>
                  <a:pt x="584652" y="627435"/>
                  <a:pt x="582381" y="630983"/>
                </a:cubicBezTo>
                <a:cubicBezTo>
                  <a:pt x="577395" y="634821"/>
                  <a:pt x="558855" y="641644"/>
                  <a:pt x="553249" y="643405"/>
                </a:cubicBezTo>
                <a:cubicBezTo>
                  <a:pt x="547642" y="645166"/>
                  <a:pt x="550173" y="642793"/>
                  <a:pt x="548744" y="641548"/>
                </a:cubicBezTo>
                <a:cubicBezTo>
                  <a:pt x="547340" y="640311"/>
                  <a:pt x="546370" y="638990"/>
                  <a:pt x="545834" y="637586"/>
                </a:cubicBezTo>
                <a:lnTo>
                  <a:pt x="545566" y="637586"/>
                </a:lnTo>
                <a:cubicBezTo>
                  <a:pt x="543633" y="632144"/>
                  <a:pt x="540328" y="627397"/>
                  <a:pt x="535664" y="623435"/>
                </a:cubicBezTo>
                <a:cubicBezTo>
                  <a:pt x="530981" y="619473"/>
                  <a:pt x="525558" y="617492"/>
                  <a:pt x="519382" y="617492"/>
                </a:cubicBezTo>
                <a:cubicBezTo>
                  <a:pt x="513378" y="617492"/>
                  <a:pt x="507955" y="619473"/>
                  <a:pt x="503106" y="623435"/>
                </a:cubicBezTo>
                <a:cubicBezTo>
                  <a:pt x="498257" y="627397"/>
                  <a:pt x="494850" y="632020"/>
                  <a:pt x="492910" y="637337"/>
                </a:cubicBezTo>
                <a:cubicBezTo>
                  <a:pt x="492043" y="639446"/>
                  <a:pt x="490709" y="640971"/>
                  <a:pt x="488948" y="641963"/>
                </a:cubicBezTo>
                <a:cubicBezTo>
                  <a:pt x="487181" y="642917"/>
                  <a:pt x="489350" y="645592"/>
                  <a:pt x="483129" y="643405"/>
                </a:cubicBezTo>
                <a:cubicBezTo>
                  <a:pt x="476909" y="641218"/>
                  <a:pt x="457116" y="631988"/>
                  <a:pt x="451624" y="628839"/>
                </a:cubicBezTo>
                <a:cubicBezTo>
                  <a:pt x="446132" y="625689"/>
                  <a:pt x="450265" y="626162"/>
                  <a:pt x="450175" y="624510"/>
                </a:cubicBezTo>
                <a:cubicBezTo>
                  <a:pt x="450093" y="622812"/>
                  <a:pt x="450756" y="620465"/>
                  <a:pt x="452160" y="617492"/>
                </a:cubicBezTo>
                <a:cubicBezTo>
                  <a:pt x="454093" y="613408"/>
                  <a:pt x="454859" y="608786"/>
                  <a:pt x="454406" y="603589"/>
                </a:cubicBezTo>
                <a:cubicBezTo>
                  <a:pt x="453972" y="598383"/>
                  <a:pt x="451726" y="593553"/>
                  <a:pt x="447655" y="589186"/>
                </a:cubicBezTo>
                <a:cubicBezTo>
                  <a:pt x="445180" y="586499"/>
                  <a:pt x="442194" y="584809"/>
                  <a:pt x="438665" y="583979"/>
                </a:cubicBezTo>
                <a:cubicBezTo>
                  <a:pt x="435137" y="583195"/>
                  <a:pt x="431794" y="582914"/>
                  <a:pt x="428610" y="583070"/>
                </a:cubicBezTo>
                <a:cubicBezTo>
                  <a:pt x="424903" y="583243"/>
                  <a:pt x="421101" y="583941"/>
                  <a:pt x="417222" y="585176"/>
                </a:cubicBezTo>
                <a:cubicBezTo>
                  <a:pt x="414746" y="585881"/>
                  <a:pt x="412296" y="585715"/>
                  <a:pt x="409814" y="584685"/>
                </a:cubicBezTo>
                <a:cubicBezTo>
                  <a:pt x="406331" y="579437"/>
                  <a:pt x="397695" y="560086"/>
                  <a:pt x="396326" y="553690"/>
                </a:cubicBezTo>
                <a:cubicBezTo>
                  <a:pt x="396843" y="549814"/>
                  <a:pt x="398610" y="547332"/>
                  <a:pt x="401603" y="546304"/>
                </a:cubicBezTo>
                <a:cubicBezTo>
                  <a:pt x="406905" y="544164"/>
                  <a:pt x="411671" y="540693"/>
                  <a:pt x="415901" y="535822"/>
                </a:cubicBezTo>
                <a:cubicBezTo>
                  <a:pt x="420131" y="530995"/>
                  <a:pt x="422262" y="525543"/>
                  <a:pt x="422262" y="519562"/>
                </a:cubicBezTo>
                <a:cubicBezTo>
                  <a:pt x="422262" y="513373"/>
                  <a:pt x="420131" y="508007"/>
                  <a:pt x="415901" y="503429"/>
                </a:cubicBezTo>
                <a:cubicBezTo>
                  <a:pt x="411671" y="498823"/>
                  <a:pt x="406905" y="495483"/>
                  <a:pt x="401603" y="493358"/>
                </a:cubicBezTo>
                <a:cubicBezTo>
                  <a:pt x="400014" y="492819"/>
                  <a:pt x="396447" y="495869"/>
                  <a:pt x="397641" y="489517"/>
                </a:cubicBezTo>
                <a:cubicBezTo>
                  <a:pt x="398834" y="483165"/>
                  <a:pt x="406226" y="461133"/>
                  <a:pt x="408761" y="455246"/>
                </a:cubicBezTo>
                <a:cubicBezTo>
                  <a:pt x="410165" y="454359"/>
                  <a:pt x="411530" y="454008"/>
                  <a:pt x="412851" y="454193"/>
                </a:cubicBezTo>
                <a:cubicBezTo>
                  <a:pt x="414191" y="454359"/>
                  <a:pt x="415639" y="454732"/>
                  <a:pt x="417221" y="455246"/>
                </a:cubicBezTo>
                <a:cubicBezTo>
                  <a:pt x="422530" y="457371"/>
                  <a:pt x="428036" y="458031"/>
                  <a:pt x="433772" y="457249"/>
                </a:cubicBezTo>
                <a:cubicBezTo>
                  <a:pt x="439507" y="456442"/>
                  <a:pt x="444567" y="453925"/>
                  <a:pt x="448976" y="449695"/>
                </a:cubicBezTo>
                <a:cubicBezTo>
                  <a:pt x="451107" y="447571"/>
                  <a:pt x="452651" y="444967"/>
                  <a:pt x="453620" y="441895"/>
                </a:cubicBezTo>
                <a:cubicBezTo>
                  <a:pt x="454590" y="438798"/>
                  <a:pt x="455216" y="435748"/>
                  <a:pt x="455458" y="432752"/>
                </a:cubicBezTo>
                <a:cubicBezTo>
                  <a:pt x="455726" y="429763"/>
                  <a:pt x="455726" y="427017"/>
                  <a:pt x="455458" y="424563"/>
                </a:cubicBezTo>
                <a:cubicBezTo>
                  <a:pt x="455215" y="422085"/>
                  <a:pt x="454979" y="420311"/>
                  <a:pt x="454794" y="419258"/>
                </a:cubicBezTo>
                <a:cubicBezTo>
                  <a:pt x="454450" y="418209"/>
                  <a:pt x="454137" y="416971"/>
                  <a:pt x="453869" y="415545"/>
                </a:cubicBezTo>
                <a:cubicBezTo>
                  <a:pt x="453620" y="414141"/>
                  <a:pt x="453748" y="412907"/>
                  <a:pt x="454291" y="411851"/>
                </a:cubicBezTo>
                <a:cubicBezTo>
                  <a:pt x="459518" y="408766"/>
                  <a:pt x="479173" y="399130"/>
                  <a:pt x="485235" y="397036"/>
                </a:cubicBezTo>
                <a:cubicBezTo>
                  <a:pt x="491296" y="394941"/>
                  <a:pt x="489343" y="397779"/>
                  <a:pt x="490658" y="399285"/>
                </a:cubicBezTo>
                <a:cubicBezTo>
                  <a:pt x="491978" y="400772"/>
                  <a:pt x="492910" y="402319"/>
                  <a:pt x="493446" y="403907"/>
                </a:cubicBezTo>
                <a:cubicBezTo>
                  <a:pt x="495385" y="408674"/>
                  <a:pt x="498563" y="412865"/>
                  <a:pt x="502978" y="416474"/>
                </a:cubicBezTo>
                <a:cubicBezTo>
                  <a:pt x="507374" y="420104"/>
                  <a:pt x="512599" y="421900"/>
                  <a:pt x="518578" y="421900"/>
                </a:cubicBezTo>
                <a:cubicBezTo>
                  <a:pt x="524773" y="421900"/>
                  <a:pt x="530241" y="420187"/>
                  <a:pt x="535001" y="416742"/>
                </a:cubicBezTo>
                <a:cubicBezTo>
                  <a:pt x="539754" y="413299"/>
                  <a:pt x="543116" y="408945"/>
                  <a:pt x="545049" y="403639"/>
                </a:cubicBezTo>
                <a:cubicBezTo>
                  <a:pt x="545758" y="402236"/>
                  <a:pt x="546849" y="400772"/>
                  <a:pt x="548355" y="399285"/>
                </a:cubicBezTo>
                <a:cubicBezTo>
                  <a:pt x="549107" y="398532"/>
                  <a:pt x="548818" y="397435"/>
                  <a:pt x="549066" y="396794"/>
                </a:cubicBezTo>
                <a:close/>
                <a:moveTo>
                  <a:pt x="242400" y="130553"/>
                </a:moveTo>
                <a:cubicBezTo>
                  <a:pt x="226732" y="130553"/>
                  <a:pt x="212020" y="133487"/>
                  <a:pt x="198253" y="139439"/>
                </a:cubicBezTo>
                <a:cubicBezTo>
                  <a:pt x="184474" y="145340"/>
                  <a:pt x="172495" y="153451"/>
                  <a:pt x="162192" y="163710"/>
                </a:cubicBezTo>
                <a:cubicBezTo>
                  <a:pt x="151940" y="173982"/>
                  <a:pt x="143816" y="185998"/>
                  <a:pt x="137921" y="199759"/>
                </a:cubicBezTo>
                <a:cubicBezTo>
                  <a:pt x="132014" y="213532"/>
                  <a:pt x="129041" y="228237"/>
                  <a:pt x="129041" y="243875"/>
                </a:cubicBezTo>
                <a:cubicBezTo>
                  <a:pt x="129041" y="259613"/>
                  <a:pt x="132014" y="274261"/>
                  <a:pt x="137921" y="288047"/>
                </a:cubicBezTo>
                <a:cubicBezTo>
                  <a:pt x="143816" y="301808"/>
                  <a:pt x="151940" y="313944"/>
                  <a:pt x="162192" y="324378"/>
                </a:cubicBezTo>
                <a:cubicBezTo>
                  <a:pt x="172496" y="334802"/>
                  <a:pt x="184474" y="343039"/>
                  <a:pt x="198253" y="348896"/>
                </a:cubicBezTo>
                <a:cubicBezTo>
                  <a:pt x="212020" y="354841"/>
                  <a:pt x="226731" y="357763"/>
                  <a:pt x="242400" y="357763"/>
                </a:cubicBezTo>
                <a:cubicBezTo>
                  <a:pt x="258081" y="357763"/>
                  <a:pt x="272869" y="354841"/>
                  <a:pt x="286800" y="348896"/>
                </a:cubicBezTo>
                <a:cubicBezTo>
                  <a:pt x="300730" y="343039"/>
                  <a:pt x="312848" y="334802"/>
                  <a:pt x="323138" y="324378"/>
                </a:cubicBezTo>
                <a:cubicBezTo>
                  <a:pt x="333404" y="313944"/>
                  <a:pt x="341464" y="301808"/>
                  <a:pt x="347409" y="288047"/>
                </a:cubicBezTo>
                <a:cubicBezTo>
                  <a:pt x="353367" y="274262"/>
                  <a:pt x="356301" y="259613"/>
                  <a:pt x="356301" y="243875"/>
                </a:cubicBezTo>
                <a:cubicBezTo>
                  <a:pt x="356301" y="228237"/>
                  <a:pt x="353367" y="213532"/>
                  <a:pt x="347409" y="199759"/>
                </a:cubicBezTo>
                <a:cubicBezTo>
                  <a:pt x="341464" y="185998"/>
                  <a:pt x="333403" y="173982"/>
                  <a:pt x="323138" y="163710"/>
                </a:cubicBezTo>
                <a:cubicBezTo>
                  <a:pt x="312847" y="153451"/>
                  <a:pt x="300730" y="145340"/>
                  <a:pt x="286800" y="139439"/>
                </a:cubicBezTo>
                <a:cubicBezTo>
                  <a:pt x="272869" y="133488"/>
                  <a:pt x="258082" y="130553"/>
                  <a:pt x="242400" y="130553"/>
                </a:cubicBezTo>
                <a:close/>
                <a:moveTo>
                  <a:pt x="301529" y="1028"/>
                </a:moveTo>
                <a:cubicBezTo>
                  <a:pt x="302018" y="-239"/>
                  <a:pt x="303567" y="-605"/>
                  <a:pt x="309294" y="1506"/>
                </a:cubicBezTo>
                <a:cubicBezTo>
                  <a:pt x="320748" y="5729"/>
                  <a:pt x="358663" y="24798"/>
                  <a:pt x="368846" y="31282"/>
                </a:cubicBezTo>
                <a:cubicBezTo>
                  <a:pt x="379030" y="37766"/>
                  <a:pt x="371113" y="37114"/>
                  <a:pt x="370395" y="40408"/>
                </a:cubicBezTo>
                <a:cubicBezTo>
                  <a:pt x="369740" y="43708"/>
                  <a:pt x="369010" y="46076"/>
                  <a:pt x="368280" y="47455"/>
                </a:cubicBezTo>
                <a:cubicBezTo>
                  <a:pt x="363795" y="57556"/>
                  <a:pt x="362410" y="68193"/>
                  <a:pt x="364110" y="79353"/>
                </a:cubicBezTo>
                <a:cubicBezTo>
                  <a:pt x="365899" y="90468"/>
                  <a:pt x="370975" y="100249"/>
                  <a:pt x="379275" y="108599"/>
                </a:cubicBezTo>
                <a:cubicBezTo>
                  <a:pt x="387677" y="116950"/>
                  <a:pt x="397930" y="121554"/>
                  <a:pt x="410072" y="122454"/>
                </a:cubicBezTo>
                <a:cubicBezTo>
                  <a:pt x="422289" y="123298"/>
                  <a:pt x="433612" y="121309"/>
                  <a:pt x="444042" y="116421"/>
                </a:cubicBezTo>
                <a:cubicBezTo>
                  <a:pt x="446888" y="114670"/>
                  <a:pt x="447646" y="102889"/>
                  <a:pt x="454231" y="114343"/>
                </a:cubicBezTo>
                <a:cubicBezTo>
                  <a:pt x="460817" y="125796"/>
                  <a:pt x="480025" y="172256"/>
                  <a:pt x="483554" y="185142"/>
                </a:cubicBezTo>
                <a:cubicBezTo>
                  <a:pt x="480871" y="188436"/>
                  <a:pt x="478176" y="190596"/>
                  <a:pt x="475404" y="191660"/>
                </a:cubicBezTo>
                <a:cubicBezTo>
                  <a:pt x="464648" y="195489"/>
                  <a:pt x="455365" y="202209"/>
                  <a:pt x="447706" y="211781"/>
                </a:cubicBezTo>
                <a:cubicBezTo>
                  <a:pt x="440061" y="221398"/>
                  <a:pt x="436220" y="232230"/>
                  <a:pt x="436220" y="244448"/>
                </a:cubicBezTo>
                <a:cubicBezTo>
                  <a:pt x="436220" y="256256"/>
                  <a:pt x="439482" y="266616"/>
                  <a:pt x="445919" y="275489"/>
                </a:cubicBezTo>
                <a:cubicBezTo>
                  <a:pt x="452342" y="284375"/>
                  <a:pt x="460744" y="290730"/>
                  <a:pt x="471248" y="294565"/>
                </a:cubicBezTo>
                <a:cubicBezTo>
                  <a:pt x="473704" y="296013"/>
                  <a:pt x="475732" y="297412"/>
                  <a:pt x="477521" y="298791"/>
                </a:cubicBezTo>
                <a:cubicBezTo>
                  <a:pt x="481349" y="301883"/>
                  <a:pt x="483969" y="305882"/>
                  <a:pt x="485342" y="310763"/>
                </a:cubicBezTo>
                <a:cubicBezTo>
                  <a:pt x="482288" y="322780"/>
                  <a:pt x="465370" y="360356"/>
                  <a:pt x="459194" y="370893"/>
                </a:cubicBezTo>
                <a:cubicBezTo>
                  <a:pt x="453018" y="381430"/>
                  <a:pt x="451385" y="373985"/>
                  <a:pt x="448286" y="373985"/>
                </a:cubicBezTo>
                <a:cubicBezTo>
                  <a:pt x="445099" y="373985"/>
                  <a:pt x="441610" y="373331"/>
                  <a:pt x="437768" y="371951"/>
                </a:cubicBezTo>
                <a:cubicBezTo>
                  <a:pt x="434355" y="370893"/>
                  <a:pt x="429946" y="369911"/>
                  <a:pt x="424732" y="369010"/>
                </a:cubicBezTo>
                <a:cubicBezTo>
                  <a:pt x="419518" y="368197"/>
                  <a:pt x="414228" y="367952"/>
                  <a:pt x="408774" y="368532"/>
                </a:cubicBezTo>
                <a:cubicBezTo>
                  <a:pt x="403395" y="369010"/>
                  <a:pt x="398004" y="370162"/>
                  <a:pt x="392638" y="371951"/>
                </a:cubicBezTo>
                <a:cubicBezTo>
                  <a:pt x="387173" y="373664"/>
                  <a:pt x="382600" y="376592"/>
                  <a:pt x="378784" y="380837"/>
                </a:cubicBezTo>
                <a:cubicBezTo>
                  <a:pt x="370395" y="389459"/>
                  <a:pt x="365508" y="399404"/>
                  <a:pt x="364110" y="410575"/>
                </a:cubicBezTo>
                <a:cubicBezTo>
                  <a:pt x="362737" y="421729"/>
                  <a:pt x="364287" y="432322"/>
                  <a:pt x="368846" y="442417"/>
                </a:cubicBezTo>
                <a:cubicBezTo>
                  <a:pt x="372348" y="449420"/>
                  <a:pt x="371781" y="456347"/>
                  <a:pt x="367297" y="463351"/>
                </a:cubicBezTo>
                <a:cubicBezTo>
                  <a:pt x="357454" y="470927"/>
                  <a:pt x="320854" y="484398"/>
                  <a:pt x="309787" y="487874"/>
                </a:cubicBezTo>
                <a:cubicBezTo>
                  <a:pt x="298719" y="491350"/>
                  <a:pt x="303715" y="486665"/>
                  <a:pt x="300894" y="484208"/>
                </a:cubicBezTo>
                <a:cubicBezTo>
                  <a:pt x="298123" y="481765"/>
                  <a:pt x="296208" y="479158"/>
                  <a:pt x="295150" y="476386"/>
                </a:cubicBezTo>
                <a:lnTo>
                  <a:pt x="294621" y="476386"/>
                </a:lnTo>
                <a:cubicBezTo>
                  <a:pt x="290804" y="465642"/>
                  <a:pt x="284280" y="456271"/>
                  <a:pt x="275073" y="448449"/>
                </a:cubicBezTo>
                <a:cubicBezTo>
                  <a:pt x="265827" y="440628"/>
                  <a:pt x="255121" y="436717"/>
                  <a:pt x="242929" y="436717"/>
                </a:cubicBezTo>
                <a:cubicBezTo>
                  <a:pt x="231076" y="436717"/>
                  <a:pt x="220370" y="440628"/>
                  <a:pt x="210798" y="448449"/>
                </a:cubicBezTo>
                <a:cubicBezTo>
                  <a:pt x="201226" y="456271"/>
                  <a:pt x="194499" y="465397"/>
                  <a:pt x="190671" y="475895"/>
                </a:cubicBezTo>
                <a:cubicBezTo>
                  <a:pt x="188957" y="480057"/>
                  <a:pt x="186325" y="483068"/>
                  <a:pt x="182849" y="485026"/>
                </a:cubicBezTo>
                <a:cubicBezTo>
                  <a:pt x="179360" y="486910"/>
                  <a:pt x="183642" y="492192"/>
                  <a:pt x="171362" y="487873"/>
                </a:cubicBezTo>
                <a:cubicBezTo>
                  <a:pt x="159081" y="483555"/>
                  <a:pt x="120008" y="465334"/>
                  <a:pt x="109165" y="459117"/>
                </a:cubicBezTo>
                <a:cubicBezTo>
                  <a:pt x="98323" y="452900"/>
                  <a:pt x="106483" y="453834"/>
                  <a:pt x="106306" y="450572"/>
                </a:cubicBezTo>
                <a:cubicBezTo>
                  <a:pt x="106142" y="447221"/>
                  <a:pt x="107452" y="442586"/>
                  <a:pt x="110223" y="436717"/>
                </a:cubicBezTo>
                <a:cubicBezTo>
                  <a:pt x="114039" y="428656"/>
                  <a:pt x="115551" y="419530"/>
                  <a:pt x="114657" y="409271"/>
                </a:cubicBezTo>
                <a:cubicBezTo>
                  <a:pt x="113801" y="398994"/>
                  <a:pt x="109367" y="389458"/>
                  <a:pt x="101331" y="380837"/>
                </a:cubicBezTo>
                <a:cubicBezTo>
                  <a:pt x="96444" y="375534"/>
                  <a:pt x="90549" y="372196"/>
                  <a:pt x="83583" y="370559"/>
                </a:cubicBezTo>
                <a:cubicBezTo>
                  <a:pt x="76618" y="369009"/>
                  <a:pt x="70018" y="368455"/>
                  <a:pt x="63733" y="368764"/>
                </a:cubicBezTo>
                <a:cubicBezTo>
                  <a:pt x="56415" y="369104"/>
                  <a:pt x="48908" y="370484"/>
                  <a:pt x="41250" y="372921"/>
                </a:cubicBezTo>
                <a:cubicBezTo>
                  <a:pt x="36363" y="374312"/>
                  <a:pt x="31526" y="373984"/>
                  <a:pt x="26627" y="371951"/>
                </a:cubicBezTo>
                <a:cubicBezTo>
                  <a:pt x="19752" y="361591"/>
                  <a:pt x="2702" y="323390"/>
                  <a:pt x="0" y="310762"/>
                </a:cubicBezTo>
                <a:cubicBezTo>
                  <a:pt x="1020" y="303111"/>
                  <a:pt x="4509" y="298211"/>
                  <a:pt x="10417" y="296183"/>
                </a:cubicBezTo>
                <a:cubicBezTo>
                  <a:pt x="20883" y="291957"/>
                  <a:pt x="30292" y="285105"/>
                  <a:pt x="38643" y="275489"/>
                </a:cubicBezTo>
                <a:cubicBezTo>
                  <a:pt x="46993" y="265960"/>
                  <a:pt x="51200" y="255197"/>
                  <a:pt x="51200" y="243389"/>
                </a:cubicBezTo>
                <a:cubicBezTo>
                  <a:pt x="51200" y="231171"/>
                  <a:pt x="46994" y="220578"/>
                  <a:pt x="38643" y="211541"/>
                </a:cubicBezTo>
                <a:cubicBezTo>
                  <a:pt x="30292" y="202447"/>
                  <a:pt x="20883" y="195854"/>
                  <a:pt x="10417" y="191659"/>
                </a:cubicBezTo>
                <a:cubicBezTo>
                  <a:pt x="7280" y="190595"/>
                  <a:pt x="239" y="196616"/>
                  <a:pt x="2595" y="184077"/>
                </a:cubicBezTo>
                <a:cubicBezTo>
                  <a:pt x="4950" y="171537"/>
                  <a:pt x="19544" y="128043"/>
                  <a:pt x="24548" y="116421"/>
                </a:cubicBezTo>
                <a:cubicBezTo>
                  <a:pt x="27319" y="114670"/>
                  <a:pt x="30015" y="113977"/>
                  <a:pt x="32622" y="114342"/>
                </a:cubicBezTo>
                <a:cubicBezTo>
                  <a:pt x="35267" y="114670"/>
                  <a:pt x="38126" y="115407"/>
                  <a:pt x="41250" y="116421"/>
                </a:cubicBezTo>
                <a:cubicBezTo>
                  <a:pt x="51729" y="120615"/>
                  <a:pt x="62599" y="121918"/>
                  <a:pt x="73922" y="120376"/>
                </a:cubicBezTo>
                <a:cubicBezTo>
                  <a:pt x="85246" y="118782"/>
                  <a:pt x="95234" y="113813"/>
                  <a:pt x="103938" y="105463"/>
                </a:cubicBezTo>
                <a:cubicBezTo>
                  <a:pt x="108144" y="101268"/>
                  <a:pt x="111193" y="96129"/>
                  <a:pt x="113107" y="90064"/>
                </a:cubicBezTo>
                <a:cubicBezTo>
                  <a:pt x="115021" y="83950"/>
                  <a:pt x="116256" y="77928"/>
                  <a:pt x="116734" y="72015"/>
                </a:cubicBezTo>
                <a:cubicBezTo>
                  <a:pt x="117263" y="66114"/>
                  <a:pt x="117263" y="60692"/>
                  <a:pt x="116734" y="55849"/>
                </a:cubicBezTo>
                <a:cubicBezTo>
                  <a:pt x="116255" y="50956"/>
                  <a:pt x="115789" y="47454"/>
                  <a:pt x="115424" y="45376"/>
                </a:cubicBezTo>
                <a:cubicBezTo>
                  <a:pt x="114744" y="43304"/>
                  <a:pt x="114127" y="40861"/>
                  <a:pt x="113598" y="38045"/>
                </a:cubicBezTo>
                <a:cubicBezTo>
                  <a:pt x="113107" y="35274"/>
                  <a:pt x="113358" y="32837"/>
                  <a:pt x="114430" y="30752"/>
                </a:cubicBezTo>
                <a:cubicBezTo>
                  <a:pt x="124750" y="24663"/>
                  <a:pt x="163552" y="5640"/>
                  <a:pt x="175517" y="1506"/>
                </a:cubicBezTo>
                <a:cubicBezTo>
                  <a:pt x="187483" y="-2628"/>
                  <a:pt x="183629" y="2973"/>
                  <a:pt x="186223" y="5946"/>
                </a:cubicBezTo>
                <a:cubicBezTo>
                  <a:pt x="188830" y="8880"/>
                  <a:pt x="190669" y="11935"/>
                  <a:pt x="191727" y="15071"/>
                </a:cubicBezTo>
                <a:cubicBezTo>
                  <a:pt x="195556" y="24480"/>
                  <a:pt x="201829" y="32755"/>
                  <a:pt x="210545" y="39878"/>
                </a:cubicBezTo>
                <a:cubicBezTo>
                  <a:pt x="219224" y="47045"/>
                  <a:pt x="229539" y="50591"/>
                  <a:pt x="241342" y="50591"/>
                </a:cubicBezTo>
                <a:cubicBezTo>
                  <a:pt x="253572" y="50591"/>
                  <a:pt x="264366" y="47208"/>
                  <a:pt x="273763" y="40407"/>
                </a:cubicBezTo>
                <a:cubicBezTo>
                  <a:pt x="283146" y="33612"/>
                  <a:pt x="289784" y="25016"/>
                  <a:pt x="293600" y="14542"/>
                </a:cubicBezTo>
                <a:cubicBezTo>
                  <a:pt x="294998" y="11771"/>
                  <a:pt x="297153" y="8880"/>
                  <a:pt x="300125" y="5946"/>
                </a:cubicBezTo>
                <a:cubicBezTo>
                  <a:pt x="301611" y="4459"/>
                  <a:pt x="301040" y="2294"/>
                  <a:pt x="301529" y="1028"/>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9" name="文本占位符 61">
            <a:extLst>
              <a:ext uri="{FF2B5EF4-FFF2-40B4-BE49-F238E27FC236}">
                <a16:creationId xmlns:a16="http://schemas.microsoft.com/office/drawing/2014/main" id="{26B95E27-0E37-4460-97D4-3BC47C885E5E}"/>
              </a:ext>
            </a:extLst>
          </p:cNvPr>
          <p:cNvSpPr>
            <a:spLocks noGrp="1" noChangeAspect="1"/>
          </p:cNvSpPr>
          <p:nvPr>
            <p:ph type="body" sz="quarter" idx="39"/>
          </p:nvPr>
        </p:nvSpPr>
        <p:spPr>
          <a:xfrm>
            <a:off x="7274284" y="2408830"/>
            <a:ext cx="573020" cy="573018"/>
          </a:xfrm>
          <a:custGeom>
            <a:avLst/>
            <a:gdLst>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0 h 792322"/>
              <a:gd name="connsiteX48" fmla="*/ 518478 w 2124806"/>
              <a:gd name="connsiteY48" fmla="*/ 549275 h 792322"/>
              <a:gd name="connsiteX49" fmla="*/ 0 w 2124806"/>
              <a:gd name="connsiteY49" fmla="*/ 549275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518478 w 2124806"/>
              <a:gd name="connsiteY47" fmla="*/ 549275 h 792322"/>
              <a:gd name="connsiteX48" fmla="*/ 0 w 2124806"/>
              <a:gd name="connsiteY48" fmla="*/ 549275 h 792322"/>
              <a:gd name="connsiteX49" fmla="*/ 0 w 2124806"/>
              <a:gd name="connsiteY49" fmla="*/ 0 h 792322"/>
              <a:gd name="connsiteX0" fmla="*/ 1695861 w 2124806"/>
              <a:gd name="connsiteY0" fmla="*/ 432322 h 792322"/>
              <a:gd name="connsiteX1" fmla="*/ 1734057 w 2124806"/>
              <a:gd name="connsiteY1" fmla="*/ 435929 h 792322"/>
              <a:gd name="connsiteX2" fmla="*/ 1648723 w 2124806"/>
              <a:gd name="connsiteY2" fmla="*/ 521263 h 792322"/>
              <a:gd name="connsiteX3" fmla="*/ 1643704 w 2124806"/>
              <a:gd name="connsiteY3" fmla="*/ 526282 h 792322"/>
              <a:gd name="connsiteX4" fmla="*/ 1578449 w 2124806"/>
              <a:gd name="connsiteY4" fmla="*/ 591538 h 792322"/>
              <a:gd name="connsiteX5" fmla="*/ 1558370 w 2124806"/>
              <a:gd name="connsiteY5" fmla="*/ 646753 h 792322"/>
              <a:gd name="connsiteX6" fmla="*/ 1578449 w 2124806"/>
              <a:gd name="connsiteY6" fmla="*/ 696950 h 792322"/>
              <a:gd name="connsiteX7" fmla="*/ 1628645 w 2124806"/>
              <a:gd name="connsiteY7" fmla="*/ 722048 h 792322"/>
              <a:gd name="connsiteX8" fmla="*/ 1683861 w 2124806"/>
              <a:gd name="connsiteY8" fmla="*/ 696950 h 792322"/>
              <a:gd name="connsiteX9" fmla="*/ 1749116 w 2124806"/>
              <a:gd name="connsiteY9" fmla="*/ 631694 h 792322"/>
              <a:gd name="connsiteX10" fmla="*/ 1754135 w 2124806"/>
              <a:gd name="connsiteY10" fmla="*/ 626675 h 792322"/>
              <a:gd name="connsiteX11" fmla="*/ 1839469 w 2124806"/>
              <a:gd name="connsiteY11" fmla="*/ 541341 h 792322"/>
              <a:gd name="connsiteX12" fmla="*/ 1799312 w 2124806"/>
              <a:gd name="connsiteY12" fmla="*/ 681891 h 792322"/>
              <a:gd name="connsiteX13" fmla="*/ 1734057 w 2124806"/>
              <a:gd name="connsiteY13" fmla="*/ 747146 h 792322"/>
              <a:gd name="connsiteX14" fmla="*/ 1528252 w 2124806"/>
              <a:gd name="connsiteY14" fmla="*/ 747146 h 792322"/>
              <a:gd name="connsiteX15" fmla="*/ 1528252 w 2124806"/>
              <a:gd name="connsiteY15" fmla="*/ 541341 h 792322"/>
              <a:gd name="connsiteX16" fmla="*/ 1593507 w 2124806"/>
              <a:gd name="connsiteY16" fmla="*/ 476086 h 792322"/>
              <a:gd name="connsiteX17" fmla="*/ 1695861 w 2124806"/>
              <a:gd name="connsiteY17" fmla="*/ 432322 h 792322"/>
              <a:gd name="connsiteX18" fmla="*/ 1915351 w 2124806"/>
              <a:gd name="connsiteY18" fmla="*/ 323683 h 792322"/>
              <a:gd name="connsiteX19" fmla="*/ 1940430 w 2124806"/>
              <a:gd name="connsiteY19" fmla="*/ 334969 h 792322"/>
              <a:gd name="connsiteX20" fmla="*/ 1940430 w 2124806"/>
              <a:gd name="connsiteY20" fmla="*/ 385128 h 792322"/>
              <a:gd name="connsiteX21" fmla="*/ 1719731 w 2124806"/>
              <a:gd name="connsiteY21" fmla="*/ 605827 h 792322"/>
              <a:gd name="connsiteX22" fmla="*/ 1669572 w 2124806"/>
              <a:gd name="connsiteY22" fmla="*/ 605827 h 792322"/>
              <a:gd name="connsiteX23" fmla="*/ 1669572 w 2124806"/>
              <a:gd name="connsiteY23" fmla="*/ 555668 h 792322"/>
              <a:gd name="connsiteX24" fmla="*/ 1669572 w 2124806"/>
              <a:gd name="connsiteY24" fmla="*/ 550653 h 792322"/>
              <a:gd name="connsiteX25" fmla="*/ 1885255 w 2124806"/>
              <a:gd name="connsiteY25" fmla="*/ 334969 h 792322"/>
              <a:gd name="connsiteX26" fmla="*/ 1890271 w 2124806"/>
              <a:gd name="connsiteY26" fmla="*/ 334969 h 792322"/>
              <a:gd name="connsiteX27" fmla="*/ 1915351 w 2124806"/>
              <a:gd name="connsiteY27" fmla="*/ 323683 h 792322"/>
              <a:gd name="connsiteX28" fmla="*/ 1976727 w 2124806"/>
              <a:gd name="connsiteY28" fmla="*/ 150592 h 792322"/>
              <a:gd name="connsiteX29" fmla="*/ 2079630 w 2124806"/>
              <a:gd name="connsiteY29" fmla="*/ 195769 h 792322"/>
              <a:gd name="connsiteX30" fmla="*/ 2079630 w 2124806"/>
              <a:gd name="connsiteY30" fmla="*/ 401573 h 792322"/>
              <a:gd name="connsiteX31" fmla="*/ 2014375 w 2124806"/>
              <a:gd name="connsiteY31" fmla="*/ 466828 h 792322"/>
              <a:gd name="connsiteX32" fmla="*/ 1873825 w 2124806"/>
              <a:gd name="connsiteY32" fmla="*/ 506985 h 792322"/>
              <a:gd name="connsiteX33" fmla="*/ 1959159 w 2124806"/>
              <a:gd name="connsiteY33" fmla="*/ 421651 h 792322"/>
              <a:gd name="connsiteX34" fmla="*/ 1964178 w 2124806"/>
              <a:gd name="connsiteY34" fmla="*/ 416632 h 792322"/>
              <a:gd name="connsiteX35" fmla="*/ 2029433 w 2124806"/>
              <a:gd name="connsiteY35" fmla="*/ 351377 h 792322"/>
              <a:gd name="connsiteX36" fmla="*/ 2049512 w 2124806"/>
              <a:gd name="connsiteY36" fmla="*/ 296161 h 792322"/>
              <a:gd name="connsiteX37" fmla="*/ 2029433 w 2124806"/>
              <a:gd name="connsiteY37" fmla="*/ 245965 h 792322"/>
              <a:gd name="connsiteX38" fmla="*/ 1979237 w 2124806"/>
              <a:gd name="connsiteY38" fmla="*/ 225886 h 792322"/>
              <a:gd name="connsiteX39" fmla="*/ 1924021 w 2124806"/>
              <a:gd name="connsiteY39" fmla="*/ 245965 h 792322"/>
              <a:gd name="connsiteX40" fmla="*/ 1858766 w 2124806"/>
              <a:gd name="connsiteY40" fmla="*/ 311220 h 792322"/>
              <a:gd name="connsiteX41" fmla="*/ 1853747 w 2124806"/>
              <a:gd name="connsiteY41" fmla="*/ 316239 h 792322"/>
              <a:gd name="connsiteX42" fmla="*/ 1768413 w 2124806"/>
              <a:gd name="connsiteY42" fmla="*/ 401573 h 792322"/>
              <a:gd name="connsiteX43" fmla="*/ 1808570 w 2124806"/>
              <a:gd name="connsiteY43" fmla="*/ 261024 h 792322"/>
              <a:gd name="connsiteX44" fmla="*/ 1873825 w 2124806"/>
              <a:gd name="connsiteY44" fmla="*/ 195769 h 792322"/>
              <a:gd name="connsiteX45" fmla="*/ 1976727 w 2124806"/>
              <a:gd name="connsiteY45" fmla="*/ 150592 h 792322"/>
              <a:gd name="connsiteX46" fmla="*/ 0 w 2124806"/>
              <a:gd name="connsiteY46" fmla="*/ 0 h 792322"/>
              <a:gd name="connsiteX47" fmla="*/ 0 w 2124806"/>
              <a:gd name="connsiteY47" fmla="*/ 549275 h 792322"/>
              <a:gd name="connsiteX48" fmla="*/ 0 w 2124806"/>
              <a:gd name="connsiteY48" fmla="*/ 0 h 792322"/>
              <a:gd name="connsiteX0" fmla="*/ 212786 w 641731"/>
              <a:gd name="connsiteY0" fmla="*/ 281730 h 641730"/>
              <a:gd name="connsiteX1" fmla="*/ 250982 w 641731"/>
              <a:gd name="connsiteY1" fmla="*/ 285337 h 641730"/>
              <a:gd name="connsiteX2" fmla="*/ 165648 w 641731"/>
              <a:gd name="connsiteY2" fmla="*/ 370671 h 641730"/>
              <a:gd name="connsiteX3" fmla="*/ 160629 w 641731"/>
              <a:gd name="connsiteY3" fmla="*/ 375690 h 641730"/>
              <a:gd name="connsiteX4" fmla="*/ 95374 w 641731"/>
              <a:gd name="connsiteY4" fmla="*/ 440946 h 641730"/>
              <a:gd name="connsiteX5" fmla="*/ 75295 w 641731"/>
              <a:gd name="connsiteY5" fmla="*/ 496161 h 641730"/>
              <a:gd name="connsiteX6" fmla="*/ 95374 w 641731"/>
              <a:gd name="connsiteY6" fmla="*/ 546358 h 641730"/>
              <a:gd name="connsiteX7" fmla="*/ 145570 w 641731"/>
              <a:gd name="connsiteY7" fmla="*/ 571456 h 641730"/>
              <a:gd name="connsiteX8" fmla="*/ 200786 w 641731"/>
              <a:gd name="connsiteY8" fmla="*/ 546358 h 641730"/>
              <a:gd name="connsiteX9" fmla="*/ 266041 w 641731"/>
              <a:gd name="connsiteY9" fmla="*/ 481102 h 641730"/>
              <a:gd name="connsiteX10" fmla="*/ 271060 w 641731"/>
              <a:gd name="connsiteY10" fmla="*/ 476083 h 641730"/>
              <a:gd name="connsiteX11" fmla="*/ 356394 w 641731"/>
              <a:gd name="connsiteY11" fmla="*/ 390749 h 641730"/>
              <a:gd name="connsiteX12" fmla="*/ 316237 w 641731"/>
              <a:gd name="connsiteY12" fmla="*/ 531299 h 641730"/>
              <a:gd name="connsiteX13" fmla="*/ 250982 w 641731"/>
              <a:gd name="connsiteY13" fmla="*/ 596554 h 641730"/>
              <a:gd name="connsiteX14" fmla="*/ 45177 w 641731"/>
              <a:gd name="connsiteY14" fmla="*/ 596554 h 641730"/>
              <a:gd name="connsiteX15" fmla="*/ 45177 w 641731"/>
              <a:gd name="connsiteY15" fmla="*/ 390749 h 641730"/>
              <a:gd name="connsiteX16" fmla="*/ 110432 w 641731"/>
              <a:gd name="connsiteY16" fmla="*/ 325494 h 641730"/>
              <a:gd name="connsiteX17" fmla="*/ 212786 w 641731"/>
              <a:gd name="connsiteY17" fmla="*/ 281730 h 641730"/>
              <a:gd name="connsiteX18" fmla="*/ 432276 w 641731"/>
              <a:gd name="connsiteY18" fmla="*/ 173091 h 641730"/>
              <a:gd name="connsiteX19" fmla="*/ 457355 w 641731"/>
              <a:gd name="connsiteY19" fmla="*/ 184377 h 641730"/>
              <a:gd name="connsiteX20" fmla="*/ 457355 w 641731"/>
              <a:gd name="connsiteY20" fmla="*/ 234536 h 641730"/>
              <a:gd name="connsiteX21" fmla="*/ 236656 w 641731"/>
              <a:gd name="connsiteY21" fmla="*/ 455235 h 641730"/>
              <a:gd name="connsiteX22" fmla="*/ 186497 w 641731"/>
              <a:gd name="connsiteY22" fmla="*/ 455235 h 641730"/>
              <a:gd name="connsiteX23" fmla="*/ 186497 w 641731"/>
              <a:gd name="connsiteY23" fmla="*/ 405076 h 641730"/>
              <a:gd name="connsiteX24" fmla="*/ 186497 w 641731"/>
              <a:gd name="connsiteY24" fmla="*/ 400061 h 641730"/>
              <a:gd name="connsiteX25" fmla="*/ 402180 w 641731"/>
              <a:gd name="connsiteY25" fmla="*/ 184377 h 641730"/>
              <a:gd name="connsiteX26" fmla="*/ 407196 w 641731"/>
              <a:gd name="connsiteY26" fmla="*/ 184377 h 641730"/>
              <a:gd name="connsiteX27" fmla="*/ 432276 w 641731"/>
              <a:gd name="connsiteY27" fmla="*/ 173091 h 641730"/>
              <a:gd name="connsiteX28" fmla="*/ 493652 w 641731"/>
              <a:gd name="connsiteY28" fmla="*/ 0 h 641730"/>
              <a:gd name="connsiteX29" fmla="*/ 596555 w 641731"/>
              <a:gd name="connsiteY29" fmla="*/ 45177 h 641730"/>
              <a:gd name="connsiteX30" fmla="*/ 596555 w 641731"/>
              <a:gd name="connsiteY30" fmla="*/ 250981 h 641730"/>
              <a:gd name="connsiteX31" fmla="*/ 531300 w 641731"/>
              <a:gd name="connsiteY31" fmla="*/ 316236 h 641730"/>
              <a:gd name="connsiteX32" fmla="*/ 390750 w 641731"/>
              <a:gd name="connsiteY32" fmla="*/ 356393 h 641730"/>
              <a:gd name="connsiteX33" fmla="*/ 476084 w 641731"/>
              <a:gd name="connsiteY33" fmla="*/ 271059 h 641730"/>
              <a:gd name="connsiteX34" fmla="*/ 481103 w 641731"/>
              <a:gd name="connsiteY34" fmla="*/ 266040 h 641730"/>
              <a:gd name="connsiteX35" fmla="*/ 546358 w 641731"/>
              <a:gd name="connsiteY35" fmla="*/ 200785 h 641730"/>
              <a:gd name="connsiteX36" fmla="*/ 566437 w 641731"/>
              <a:gd name="connsiteY36" fmla="*/ 145569 h 641730"/>
              <a:gd name="connsiteX37" fmla="*/ 546358 w 641731"/>
              <a:gd name="connsiteY37" fmla="*/ 95373 h 641730"/>
              <a:gd name="connsiteX38" fmla="*/ 496162 w 641731"/>
              <a:gd name="connsiteY38" fmla="*/ 75294 h 641730"/>
              <a:gd name="connsiteX39" fmla="*/ 440946 w 641731"/>
              <a:gd name="connsiteY39" fmla="*/ 95373 h 641730"/>
              <a:gd name="connsiteX40" fmla="*/ 375691 w 641731"/>
              <a:gd name="connsiteY40" fmla="*/ 160628 h 641730"/>
              <a:gd name="connsiteX41" fmla="*/ 370672 w 641731"/>
              <a:gd name="connsiteY41" fmla="*/ 165647 h 641730"/>
              <a:gd name="connsiteX42" fmla="*/ 285338 w 641731"/>
              <a:gd name="connsiteY42" fmla="*/ 250981 h 641730"/>
              <a:gd name="connsiteX43" fmla="*/ 325495 w 641731"/>
              <a:gd name="connsiteY43" fmla="*/ 110432 h 641730"/>
              <a:gd name="connsiteX44" fmla="*/ 390750 w 641731"/>
              <a:gd name="connsiteY44" fmla="*/ 45177 h 641730"/>
              <a:gd name="connsiteX45" fmla="*/ 493652 w 641731"/>
              <a:gd name="connsiteY45" fmla="*/ 0 h 64173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Lst>
            <a:rect l="l" t="t" r="r" b="b"/>
            <a:pathLst>
              <a:path w="641731" h="641730">
                <a:moveTo>
                  <a:pt x="212786" y="281730"/>
                </a:moveTo>
                <a:lnTo>
                  <a:pt x="250982" y="285337"/>
                </a:lnTo>
                <a:lnTo>
                  <a:pt x="165648" y="370671"/>
                </a:lnTo>
                <a:lnTo>
                  <a:pt x="160629" y="375690"/>
                </a:lnTo>
                <a:lnTo>
                  <a:pt x="95374" y="440946"/>
                </a:lnTo>
                <a:cubicBezTo>
                  <a:pt x="80315" y="456004"/>
                  <a:pt x="75295" y="476083"/>
                  <a:pt x="75295" y="496161"/>
                </a:cubicBezTo>
                <a:cubicBezTo>
                  <a:pt x="75295" y="516240"/>
                  <a:pt x="80315" y="531299"/>
                  <a:pt x="95374" y="546358"/>
                </a:cubicBezTo>
                <a:cubicBezTo>
                  <a:pt x="110432" y="561416"/>
                  <a:pt x="125491" y="571456"/>
                  <a:pt x="145570" y="571456"/>
                </a:cubicBezTo>
                <a:cubicBezTo>
                  <a:pt x="165648" y="571456"/>
                  <a:pt x="185727" y="561416"/>
                  <a:pt x="200786" y="546358"/>
                </a:cubicBezTo>
                <a:lnTo>
                  <a:pt x="266041" y="481102"/>
                </a:lnTo>
                <a:lnTo>
                  <a:pt x="271060" y="476083"/>
                </a:lnTo>
                <a:lnTo>
                  <a:pt x="356394" y="390749"/>
                </a:lnTo>
                <a:cubicBezTo>
                  <a:pt x="366433" y="440946"/>
                  <a:pt x="356394" y="496161"/>
                  <a:pt x="316237" y="531299"/>
                </a:cubicBezTo>
                <a:lnTo>
                  <a:pt x="250982" y="596554"/>
                </a:lnTo>
                <a:cubicBezTo>
                  <a:pt x="195766" y="656789"/>
                  <a:pt x="100393" y="656789"/>
                  <a:pt x="45177" y="596554"/>
                </a:cubicBezTo>
                <a:cubicBezTo>
                  <a:pt x="-15058" y="541338"/>
                  <a:pt x="-15058" y="445965"/>
                  <a:pt x="45177" y="390749"/>
                </a:cubicBezTo>
                <a:lnTo>
                  <a:pt x="110432" y="325494"/>
                </a:lnTo>
                <a:cubicBezTo>
                  <a:pt x="136786" y="295377"/>
                  <a:pt x="174433" y="282200"/>
                  <a:pt x="212786" y="281730"/>
                </a:cubicBezTo>
                <a:close/>
                <a:moveTo>
                  <a:pt x="432276" y="173091"/>
                </a:moveTo>
                <a:cubicBezTo>
                  <a:pt x="441054" y="173091"/>
                  <a:pt x="449831" y="176853"/>
                  <a:pt x="457355" y="184377"/>
                </a:cubicBezTo>
                <a:cubicBezTo>
                  <a:pt x="472403" y="199425"/>
                  <a:pt x="472403" y="219488"/>
                  <a:pt x="457355" y="234536"/>
                </a:cubicBezTo>
                <a:lnTo>
                  <a:pt x="236656" y="455235"/>
                </a:lnTo>
                <a:cubicBezTo>
                  <a:pt x="221608" y="470283"/>
                  <a:pt x="196528" y="470283"/>
                  <a:pt x="186497" y="455235"/>
                </a:cubicBezTo>
                <a:cubicBezTo>
                  <a:pt x="171449" y="440188"/>
                  <a:pt x="171449" y="420124"/>
                  <a:pt x="186497" y="405076"/>
                </a:cubicBezTo>
                <a:lnTo>
                  <a:pt x="186497" y="400061"/>
                </a:lnTo>
                <a:lnTo>
                  <a:pt x="402180" y="184377"/>
                </a:lnTo>
                <a:lnTo>
                  <a:pt x="407196" y="184377"/>
                </a:lnTo>
                <a:cubicBezTo>
                  <a:pt x="414720" y="176853"/>
                  <a:pt x="423498" y="173091"/>
                  <a:pt x="432276" y="173091"/>
                </a:cubicBezTo>
                <a:close/>
                <a:moveTo>
                  <a:pt x="493652" y="0"/>
                </a:moveTo>
                <a:cubicBezTo>
                  <a:pt x="531300" y="0"/>
                  <a:pt x="568947" y="15059"/>
                  <a:pt x="596555" y="45177"/>
                </a:cubicBezTo>
                <a:cubicBezTo>
                  <a:pt x="656790" y="100392"/>
                  <a:pt x="656790" y="195765"/>
                  <a:pt x="596555" y="250981"/>
                </a:cubicBezTo>
                <a:lnTo>
                  <a:pt x="531300" y="316236"/>
                </a:lnTo>
                <a:cubicBezTo>
                  <a:pt x="496162" y="356393"/>
                  <a:pt x="440946" y="366432"/>
                  <a:pt x="390750" y="356393"/>
                </a:cubicBezTo>
                <a:lnTo>
                  <a:pt x="476084" y="271059"/>
                </a:lnTo>
                <a:lnTo>
                  <a:pt x="481103" y="266040"/>
                </a:lnTo>
                <a:lnTo>
                  <a:pt x="546358" y="200785"/>
                </a:lnTo>
                <a:cubicBezTo>
                  <a:pt x="561417" y="185726"/>
                  <a:pt x="566437" y="165647"/>
                  <a:pt x="566437" y="145569"/>
                </a:cubicBezTo>
                <a:cubicBezTo>
                  <a:pt x="566437" y="125490"/>
                  <a:pt x="561417" y="110432"/>
                  <a:pt x="546358" y="95373"/>
                </a:cubicBezTo>
                <a:cubicBezTo>
                  <a:pt x="531300" y="80314"/>
                  <a:pt x="516241" y="75294"/>
                  <a:pt x="496162" y="75294"/>
                </a:cubicBezTo>
                <a:cubicBezTo>
                  <a:pt x="476084" y="75294"/>
                  <a:pt x="456005" y="80314"/>
                  <a:pt x="440946" y="95373"/>
                </a:cubicBezTo>
                <a:lnTo>
                  <a:pt x="375691" y="160628"/>
                </a:lnTo>
                <a:lnTo>
                  <a:pt x="370672" y="165647"/>
                </a:lnTo>
                <a:lnTo>
                  <a:pt x="285338" y="250981"/>
                </a:lnTo>
                <a:cubicBezTo>
                  <a:pt x="275299" y="200785"/>
                  <a:pt x="285338" y="145569"/>
                  <a:pt x="325495" y="110432"/>
                </a:cubicBezTo>
                <a:lnTo>
                  <a:pt x="390750" y="45177"/>
                </a:lnTo>
                <a:cubicBezTo>
                  <a:pt x="418358" y="15059"/>
                  <a:pt x="456005" y="0"/>
                  <a:pt x="49365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0" name="文本占位符 59">
            <a:extLst>
              <a:ext uri="{FF2B5EF4-FFF2-40B4-BE49-F238E27FC236}">
                <a16:creationId xmlns:a16="http://schemas.microsoft.com/office/drawing/2014/main" id="{64B3FCC6-36D8-45F1-BF03-18343F79D603}"/>
              </a:ext>
            </a:extLst>
          </p:cNvPr>
          <p:cNvSpPr>
            <a:spLocks noGrp="1" noChangeAspect="1"/>
          </p:cNvSpPr>
          <p:nvPr>
            <p:ph type="body" sz="quarter" idx="40"/>
          </p:nvPr>
        </p:nvSpPr>
        <p:spPr>
          <a:xfrm>
            <a:off x="4457914" y="2418878"/>
            <a:ext cx="438750" cy="573018"/>
          </a:xfrm>
          <a:custGeom>
            <a:avLst/>
            <a:gdLst>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0 w 1666916"/>
              <a:gd name="connsiteY8" fmla="*/ 854158 h 1070337"/>
              <a:gd name="connsiteX9" fmla="*/ 150478 w 1666916"/>
              <a:gd name="connsiteY9" fmla="*/ 854158 h 1070337"/>
              <a:gd name="connsiteX10" fmla="*/ 150478 w 1666916"/>
              <a:gd name="connsiteY10" fmla="*/ 924098 h 1070337"/>
              <a:gd name="connsiteX11" fmla="*/ 110209 w 1666916"/>
              <a:gd name="connsiteY11" fmla="*/ 924098 h 1070337"/>
              <a:gd name="connsiteX12" fmla="*/ 110209 w 1666916"/>
              <a:gd name="connsiteY12" fmla="*/ 1070336 h 1070337"/>
              <a:gd name="connsiteX13" fmla="*/ 40269 w 1666916"/>
              <a:gd name="connsiteY13" fmla="*/ 1070336 h 1070337"/>
              <a:gd name="connsiteX14" fmla="*/ 40269 w 1666916"/>
              <a:gd name="connsiteY14" fmla="*/ 924098 h 1070337"/>
              <a:gd name="connsiteX15" fmla="*/ 0 w 1666916"/>
              <a:gd name="connsiteY15" fmla="*/ 924098 h 1070337"/>
              <a:gd name="connsiteX16" fmla="*/ 169552 w 1666916"/>
              <a:gd name="connsiteY16" fmla="*/ 568041 h 1070337"/>
              <a:gd name="connsiteX17" fmla="*/ 320030 w 1666916"/>
              <a:gd name="connsiteY17" fmla="*/ 568041 h 1070337"/>
              <a:gd name="connsiteX18" fmla="*/ 320030 w 1666916"/>
              <a:gd name="connsiteY18" fmla="*/ 640100 h 1070337"/>
              <a:gd name="connsiteX19" fmla="*/ 279761 w 1666916"/>
              <a:gd name="connsiteY19" fmla="*/ 640100 h 1070337"/>
              <a:gd name="connsiteX20" fmla="*/ 279761 w 1666916"/>
              <a:gd name="connsiteY20" fmla="*/ 1070337 h 1070337"/>
              <a:gd name="connsiteX21" fmla="*/ 209821 w 1666916"/>
              <a:gd name="connsiteY21" fmla="*/ 1070337 h 1070337"/>
              <a:gd name="connsiteX22" fmla="*/ 209821 w 1666916"/>
              <a:gd name="connsiteY22" fmla="*/ 640100 h 1070337"/>
              <a:gd name="connsiteX23" fmla="*/ 169552 w 1666916"/>
              <a:gd name="connsiteY23" fmla="*/ 640100 h 1070337"/>
              <a:gd name="connsiteX24" fmla="*/ 381492 w 1666916"/>
              <a:gd name="connsiteY24" fmla="*/ 428161 h 1070337"/>
              <a:gd name="connsiteX25" fmla="*/ 451433 w 1666916"/>
              <a:gd name="connsiteY25" fmla="*/ 428161 h 1070337"/>
              <a:gd name="connsiteX26" fmla="*/ 451433 w 1666916"/>
              <a:gd name="connsiteY26" fmla="*/ 824488 h 1070337"/>
              <a:gd name="connsiteX27" fmla="*/ 381492 w 1666916"/>
              <a:gd name="connsiteY27" fmla="*/ 824488 h 1070337"/>
              <a:gd name="connsiteX28" fmla="*/ 209821 w 1666916"/>
              <a:gd name="connsiteY28" fmla="*/ 428161 h 1070337"/>
              <a:gd name="connsiteX29" fmla="*/ 279762 w 1666916"/>
              <a:gd name="connsiteY29" fmla="*/ 428161 h 1070337"/>
              <a:gd name="connsiteX30" fmla="*/ 279762 w 1666916"/>
              <a:gd name="connsiteY30" fmla="*/ 544728 h 1070337"/>
              <a:gd name="connsiteX31" fmla="*/ 209821 w 1666916"/>
              <a:gd name="connsiteY31" fmla="*/ 544728 h 1070337"/>
              <a:gd name="connsiteX32" fmla="*/ 40269 w 1666916"/>
              <a:gd name="connsiteY32" fmla="*/ 428161 h 1070337"/>
              <a:gd name="connsiteX33" fmla="*/ 110210 w 1666916"/>
              <a:gd name="connsiteY33" fmla="*/ 428161 h 1070337"/>
              <a:gd name="connsiteX34" fmla="*/ 110210 w 1666916"/>
              <a:gd name="connsiteY34" fmla="*/ 824488 h 1070337"/>
              <a:gd name="connsiteX35" fmla="*/ 40269 w 1666916"/>
              <a:gd name="connsiteY35" fmla="*/ 824488 h 1070337"/>
              <a:gd name="connsiteX36" fmla="*/ 1148438 w 1666916"/>
              <a:gd name="connsiteY36" fmla="*/ 0 h 1070337"/>
              <a:gd name="connsiteX37" fmla="*/ 1666916 w 1666916"/>
              <a:gd name="connsiteY37" fmla="*/ 0 h 1070337"/>
              <a:gd name="connsiteX38" fmla="*/ 1666916 w 1666916"/>
              <a:gd name="connsiteY38" fmla="*/ 549275 h 1070337"/>
              <a:gd name="connsiteX39" fmla="*/ 1148438 w 1666916"/>
              <a:gd name="connsiteY39" fmla="*/ 549275 h 1070337"/>
              <a:gd name="connsiteX0" fmla="*/ 341224 w 1666916"/>
              <a:gd name="connsiteY0" fmla="*/ 854158 h 1070337"/>
              <a:gd name="connsiteX1" fmla="*/ 491702 w 1666916"/>
              <a:gd name="connsiteY1" fmla="*/ 854158 h 1070337"/>
              <a:gd name="connsiteX2" fmla="*/ 491702 w 1666916"/>
              <a:gd name="connsiteY2" fmla="*/ 924098 h 1070337"/>
              <a:gd name="connsiteX3" fmla="*/ 451433 w 1666916"/>
              <a:gd name="connsiteY3" fmla="*/ 924098 h 1070337"/>
              <a:gd name="connsiteX4" fmla="*/ 451433 w 1666916"/>
              <a:gd name="connsiteY4" fmla="*/ 1070336 h 1070337"/>
              <a:gd name="connsiteX5" fmla="*/ 381493 w 1666916"/>
              <a:gd name="connsiteY5" fmla="*/ 1070336 h 1070337"/>
              <a:gd name="connsiteX6" fmla="*/ 381493 w 1666916"/>
              <a:gd name="connsiteY6" fmla="*/ 924098 h 1070337"/>
              <a:gd name="connsiteX7" fmla="*/ 341224 w 1666916"/>
              <a:gd name="connsiteY7" fmla="*/ 924098 h 1070337"/>
              <a:gd name="connsiteX8" fmla="*/ 341224 w 1666916"/>
              <a:gd name="connsiteY8" fmla="*/ 854158 h 1070337"/>
              <a:gd name="connsiteX9" fmla="*/ 0 w 1666916"/>
              <a:gd name="connsiteY9" fmla="*/ 854158 h 1070337"/>
              <a:gd name="connsiteX10" fmla="*/ 150478 w 1666916"/>
              <a:gd name="connsiteY10" fmla="*/ 854158 h 1070337"/>
              <a:gd name="connsiteX11" fmla="*/ 150478 w 1666916"/>
              <a:gd name="connsiteY11" fmla="*/ 924098 h 1070337"/>
              <a:gd name="connsiteX12" fmla="*/ 110209 w 1666916"/>
              <a:gd name="connsiteY12" fmla="*/ 924098 h 1070337"/>
              <a:gd name="connsiteX13" fmla="*/ 110209 w 1666916"/>
              <a:gd name="connsiteY13" fmla="*/ 1070336 h 1070337"/>
              <a:gd name="connsiteX14" fmla="*/ 40269 w 1666916"/>
              <a:gd name="connsiteY14" fmla="*/ 1070336 h 1070337"/>
              <a:gd name="connsiteX15" fmla="*/ 40269 w 1666916"/>
              <a:gd name="connsiteY15" fmla="*/ 924098 h 1070337"/>
              <a:gd name="connsiteX16" fmla="*/ 0 w 1666916"/>
              <a:gd name="connsiteY16" fmla="*/ 924098 h 1070337"/>
              <a:gd name="connsiteX17" fmla="*/ 0 w 1666916"/>
              <a:gd name="connsiteY17" fmla="*/ 854158 h 1070337"/>
              <a:gd name="connsiteX18" fmla="*/ 169552 w 1666916"/>
              <a:gd name="connsiteY18" fmla="*/ 568041 h 1070337"/>
              <a:gd name="connsiteX19" fmla="*/ 320030 w 1666916"/>
              <a:gd name="connsiteY19" fmla="*/ 568041 h 1070337"/>
              <a:gd name="connsiteX20" fmla="*/ 320030 w 1666916"/>
              <a:gd name="connsiteY20" fmla="*/ 640100 h 1070337"/>
              <a:gd name="connsiteX21" fmla="*/ 279761 w 1666916"/>
              <a:gd name="connsiteY21" fmla="*/ 640100 h 1070337"/>
              <a:gd name="connsiteX22" fmla="*/ 279761 w 1666916"/>
              <a:gd name="connsiteY22" fmla="*/ 1070337 h 1070337"/>
              <a:gd name="connsiteX23" fmla="*/ 209821 w 1666916"/>
              <a:gd name="connsiteY23" fmla="*/ 1070337 h 1070337"/>
              <a:gd name="connsiteX24" fmla="*/ 209821 w 1666916"/>
              <a:gd name="connsiteY24" fmla="*/ 640100 h 1070337"/>
              <a:gd name="connsiteX25" fmla="*/ 169552 w 1666916"/>
              <a:gd name="connsiteY25" fmla="*/ 640100 h 1070337"/>
              <a:gd name="connsiteX26" fmla="*/ 169552 w 1666916"/>
              <a:gd name="connsiteY26" fmla="*/ 568041 h 1070337"/>
              <a:gd name="connsiteX27" fmla="*/ 381492 w 1666916"/>
              <a:gd name="connsiteY27" fmla="*/ 428161 h 1070337"/>
              <a:gd name="connsiteX28" fmla="*/ 451433 w 1666916"/>
              <a:gd name="connsiteY28" fmla="*/ 428161 h 1070337"/>
              <a:gd name="connsiteX29" fmla="*/ 451433 w 1666916"/>
              <a:gd name="connsiteY29" fmla="*/ 824488 h 1070337"/>
              <a:gd name="connsiteX30" fmla="*/ 381492 w 1666916"/>
              <a:gd name="connsiteY30" fmla="*/ 824488 h 1070337"/>
              <a:gd name="connsiteX31" fmla="*/ 381492 w 1666916"/>
              <a:gd name="connsiteY31" fmla="*/ 428161 h 1070337"/>
              <a:gd name="connsiteX32" fmla="*/ 209821 w 1666916"/>
              <a:gd name="connsiteY32" fmla="*/ 428161 h 1070337"/>
              <a:gd name="connsiteX33" fmla="*/ 279762 w 1666916"/>
              <a:gd name="connsiteY33" fmla="*/ 428161 h 1070337"/>
              <a:gd name="connsiteX34" fmla="*/ 279762 w 1666916"/>
              <a:gd name="connsiteY34" fmla="*/ 544728 h 1070337"/>
              <a:gd name="connsiteX35" fmla="*/ 209821 w 1666916"/>
              <a:gd name="connsiteY35" fmla="*/ 544728 h 1070337"/>
              <a:gd name="connsiteX36" fmla="*/ 209821 w 1666916"/>
              <a:gd name="connsiteY36" fmla="*/ 428161 h 1070337"/>
              <a:gd name="connsiteX37" fmla="*/ 40269 w 1666916"/>
              <a:gd name="connsiteY37" fmla="*/ 428161 h 1070337"/>
              <a:gd name="connsiteX38" fmla="*/ 110210 w 1666916"/>
              <a:gd name="connsiteY38" fmla="*/ 428161 h 1070337"/>
              <a:gd name="connsiteX39" fmla="*/ 110210 w 1666916"/>
              <a:gd name="connsiteY39" fmla="*/ 824488 h 1070337"/>
              <a:gd name="connsiteX40" fmla="*/ 40269 w 1666916"/>
              <a:gd name="connsiteY40" fmla="*/ 824488 h 1070337"/>
              <a:gd name="connsiteX41" fmla="*/ 40269 w 1666916"/>
              <a:gd name="connsiteY41" fmla="*/ 428161 h 1070337"/>
              <a:gd name="connsiteX42" fmla="*/ 1148438 w 1666916"/>
              <a:gd name="connsiteY42" fmla="*/ 0 h 1070337"/>
              <a:gd name="connsiteX43" fmla="*/ 1666916 w 1666916"/>
              <a:gd name="connsiteY43" fmla="*/ 549275 h 1070337"/>
              <a:gd name="connsiteX44" fmla="*/ 1148438 w 1666916"/>
              <a:gd name="connsiteY44" fmla="*/ 549275 h 1070337"/>
              <a:gd name="connsiteX45" fmla="*/ 1148438 w 1666916"/>
              <a:gd name="connsiteY45" fmla="*/ 0 h 1070337"/>
              <a:gd name="connsiteX0" fmla="*/ 341224 w 1666916"/>
              <a:gd name="connsiteY0" fmla="*/ 425997 h 642176"/>
              <a:gd name="connsiteX1" fmla="*/ 491702 w 1666916"/>
              <a:gd name="connsiteY1" fmla="*/ 425997 h 642176"/>
              <a:gd name="connsiteX2" fmla="*/ 491702 w 1666916"/>
              <a:gd name="connsiteY2" fmla="*/ 495937 h 642176"/>
              <a:gd name="connsiteX3" fmla="*/ 451433 w 1666916"/>
              <a:gd name="connsiteY3" fmla="*/ 495937 h 642176"/>
              <a:gd name="connsiteX4" fmla="*/ 451433 w 1666916"/>
              <a:gd name="connsiteY4" fmla="*/ 642175 h 642176"/>
              <a:gd name="connsiteX5" fmla="*/ 381493 w 1666916"/>
              <a:gd name="connsiteY5" fmla="*/ 642175 h 642176"/>
              <a:gd name="connsiteX6" fmla="*/ 381493 w 1666916"/>
              <a:gd name="connsiteY6" fmla="*/ 495937 h 642176"/>
              <a:gd name="connsiteX7" fmla="*/ 341224 w 1666916"/>
              <a:gd name="connsiteY7" fmla="*/ 495937 h 642176"/>
              <a:gd name="connsiteX8" fmla="*/ 341224 w 1666916"/>
              <a:gd name="connsiteY8" fmla="*/ 425997 h 642176"/>
              <a:gd name="connsiteX9" fmla="*/ 0 w 1666916"/>
              <a:gd name="connsiteY9" fmla="*/ 425997 h 642176"/>
              <a:gd name="connsiteX10" fmla="*/ 150478 w 1666916"/>
              <a:gd name="connsiteY10" fmla="*/ 425997 h 642176"/>
              <a:gd name="connsiteX11" fmla="*/ 150478 w 1666916"/>
              <a:gd name="connsiteY11" fmla="*/ 495937 h 642176"/>
              <a:gd name="connsiteX12" fmla="*/ 110209 w 1666916"/>
              <a:gd name="connsiteY12" fmla="*/ 495937 h 642176"/>
              <a:gd name="connsiteX13" fmla="*/ 110209 w 1666916"/>
              <a:gd name="connsiteY13" fmla="*/ 642175 h 642176"/>
              <a:gd name="connsiteX14" fmla="*/ 40269 w 1666916"/>
              <a:gd name="connsiteY14" fmla="*/ 642175 h 642176"/>
              <a:gd name="connsiteX15" fmla="*/ 40269 w 1666916"/>
              <a:gd name="connsiteY15" fmla="*/ 495937 h 642176"/>
              <a:gd name="connsiteX16" fmla="*/ 0 w 1666916"/>
              <a:gd name="connsiteY16" fmla="*/ 495937 h 642176"/>
              <a:gd name="connsiteX17" fmla="*/ 0 w 1666916"/>
              <a:gd name="connsiteY17" fmla="*/ 425997 h 642176"/>
              <a:gd name="connsiteX18" fmla="*/ 169552 w 1666916"/>
              <a:gd name="connsiteY18" fmla="*/ 139880 h 642176"/>
              <a:gd name="connsiteX19" fmla="*/ 320030 w 1666916"/>
              <a:gd name="connsiteY19" fmla="*/ 139880 h 642176"/>
              <a:gd name="connsiteX20" fmla="*/ 320030 w 1666916"/>
              <a:gd name="connsiteY20" fmla="*/ 211939 h 642176"/>
              <a:gd name="connsiteX21" fmla="*/ 279761 w 1666916"/>
              <a:gd name="connsiteY21" fmla="*/ 211939 h 642176"/>
              <a:gd name="connsiteX22" fmla="*/ 279761 w 1666916"/>
              <a:gd name="connsiteY22" fmla="*/ 642176 h 642176"/>
              <a:gd name="connsiteX23" fmla="*/ 209821 w 1666916"/>
              <a:gd name="connsiteY23" fmla="*/ 642176 h 642176"/>
              <a:gd name="connsiteX24" fmla="*/ 209821 w 1666916"/>
              <a:gd name="connsiteY24" fmla="*/ 211939 h 642176"/>
              <a:gd name="connsiteX25" fmla="*/ 169552 w 1666916"/>
              <a:gd name="connsiteY25" fmla="*/ 211939 h 642176"/>
              <a:gd name="connsiteX26" fmla="*/ 169552 w 1666916"/>
              <a:gd name="connsiteY26" fmla="*/ 139880 h 642176"/>
              <a:gd name="connsiteX27" fmla="*/ 381492 w 1666916"/>
              <a:gd name="connsiteY27" fmla="*/ 0 h 642176"/>
              <a:gd name="connsiteX28" fmla="*/ 451433 w 1666916"/>
              <a:gd name="connsiteY28" fmla="*/ 0 h 642176"/>
              <a:gd name="connsiteX29" fmla="*/ 451433 w 1666916"/>
              <a:gd name="connsiteY29" fmla="*/ 396327 h 642176"/>
              <a:gd name="connsiteX30" fmla="*/ 381492 w 1666916"/>
              <a:gd name="connsiteY30" fmla="*/ 396327 h 642176"/>
              <a:gd name="connsiteX31" fmla="*/ 381492 w 1666916"/>
              <a:gd name="connsiteY31" fmla="*/ 0 h 642176"/>
              <a:gd name="connsiteX32" fmla="*/ 209821 w 1666916"/>
              <a:gd name="connsiteY32" fmla="*/ 0 h 642176"/>
              <a:gd name="connsiteX33" fmla="*/ 279762 w 1666916"/>
              <a:gd name="connsiteY33" fmla="*/ 0 h 642176"/>
              <a:gd name="connsiteX34" fmla="*/ 279762 w 1666916"/>
              <a:gd name="connsiteY34" fmla="*/ 116567 h 642176"/>
              <a:gd name="connsiteX35" fmla="*/ 209821 w 1666916"/>
              <a:gd name="connsiteY35" fmla="*/ 116567 h 642176"/>
              <a:gd name="connsiteX36" fmla="*/ 209821 w 1666916"/>
              <a:gd name="connsiteY36" fmla="*/ 0 h 642176"/>
              <a:gd name="connsiteX37" fmla="*/ 40269 w 1666916"/>
              <a:gd name="connsiteY37" fmla="*/ 0 h 642176"/>
              <a:gd name="connsiteX38" fmla="*/ 110210 w 1666916"/>
              <a:gd name="connsiteY38" fmla="*/ 0 h 642176"/>
              <a:gd name="connsiteX39" fmla="*/ 110210 w 1666916"/>
              <a:gd name="connsiteY39" fmla="*/ 396327 h 642176"/>
              <a:gd name="connsiteX40" fmla="*/ 40269 w 1666916"/>
              <a:gd name="connsiteY40" fmla="*/ 396327 h 642176"/>
              <a:gd name="connsiteX41" fmla="*/ 40269 w 1666916"/>
              <a:gd name="connsiteY41" fmla="*/ 0 h 642176"/>
              <a:gd name="connsiteX42" fmla="*/ 1148438 w 1666916"/>
              <a:gd name="connsiteY42" fmla="*/ 121114 h 642176"/>
              <a:gd name="connsiteX43" fmla="*/ 1666916 w 1666916"/>
              <a:gd name="connsiteY43" fmla="*/ 121114 h 642176"/>
              <a:gd name="connsiteX44" fmla="*/ 1148438 w 1666916"/>
              <a:gd name="connsiteY44" fmla="*/ 121114 h 642176"/>
              <a:gd name="connsiteX0" fmla="*/ 341224 w 491702"/>
              <a:gd name="connsiteY0" fmla="*/ 425997 h 642176"/>
              <a:gd name="connsiteX1" fmla="*/ 491702 w 491702"/>
              <a:gd name="connsiteY1" fmla="*/ 425997 h 642176"/>
              <a:gd name="connsiteX2" fmla="*/ 491702 w 491702"/>
              <a:gd name="connsiteY2" fmla="*/ 495937 h 642176"/>
              <a:gd name="connsiteX3" fmla="*/ 451433 w 491702"/>
              <a:gd name="connsiteY3" fmla="*/ 495937 h 642176"/>
              <a:gd name="connsiteX4" fmla="*/ 451433 w 491702"/>
              <a:gd name="connsiteY4" fmla="*/ 642175 h 642176"/>
              <a:gd name="connsiteX5" fmla="*/ 381493 w 491702"/>
              <a:gd name="connsiteY5" fmla="*/ 642175 h 642176"/>
              <a:gd name="connsiteX6" fmla="*/ 381493 w 491702"/>
              <a:gd name="connsiteY6" fmla="*/ 495937 h 642176"/>
              <a:gd name="connsiteX7" fmla="*/ 341224 w 491702"/>
              <a:gd name="connsiteY7" fmla="*/ 495937 h 642176"/>
              <a:gd name="connsiteX8" fmla="*/ 341224 w 491702"/>
              <a:gd name="connsiteY8" fmla="*/ 425997 h 642176"/>
              <a:gd name="connsiteX9" fmla="*/ 0 w 491702"/>
              <a:gd name="connsiteY9" fmla="*/ 425997 h 642176"/>
              <a:gd name="connsiteX10" fmla="*/ 150478 w 491702"/>
              <a:gd name="connsiteY10" fmla="*/ 425997 h 642176"/>
              <a:gd name="connsiteX11" fmla="*/ 150478 w 491702"/>
              <a:gd name="connsiteY11" fmla="*/ 495937 h 642176"/>
              <a:gd name="connsiteX12" fmla="*/ 110209 w 491702"/>
              <a:gd name="connsiteY12" fmla="*/ 495937 h 642176"/>
              <a:gd name="connsiteX13" fmla="*/ 110209 w 491702"/>
              <a:gd name="connsiteY13" fmla="*/ 642175 h 642176"/>
              <a:gd name="connsiteX14" fmla="*/ 40269 w 491702"/>
              <a:gd name="connsiteY14" fmla="*/ 642175 h 642176"/>
              <a:gd name="connsiteX15" fmla="*/ 40269 w 491702"/>
              <a:gd name="connsiteY15" fmla="*/ 495937 h 642176"/>
              <a:gd name="connsiteX16" fmla="*/ 0 w 491702"/>
              <a:gd name="connsiteY16" fmla="*/ 495937 h 642176"/>
              <a:gd name="connsiteX17" fmla="*/ 0 w 491702"/>
              <a:gd name="connsiteY17" fmla="*/ 425997 h 642176"/>
              <a:gd name="connsiteX18" fmla="*/ 169552 w 491702"/>
              <a:gd name="connsiteY18" fmla="*/ 139880 h 642176"/>
              <a:gd name="connsiteX19" fmla="*/ 320030 w 491702"/>
              <a:gd name="connsiteY19" fmla="*/ 139880 h 642176"/>
              <a:gd name="connsiteX20" fmla="*/ 320030 w 491702"/>
              <a:gd name="connsiteY20" fmla="*/ 211939 h 642176"/>
              <a:gd name="connsiteX21" fmla="*/ 279761 w 491702"/>
              <a:gd name="connsiteY21" fmla="*/ 211939 h 642176"/>
              <a:gd name="connsiteX22" fmla="*/ 279761 w 491702"/>
              <a:gd name="connsiteY22" fmla="*/ 642176 h 642176"/>
              <a:gd name="connsiteX23" fmla="*/ 209821 w 491702"/>
              <a:gd name="connsiteY23" fmla="*/ 642176 h 642176"/>
              <a:gd name="connsiteX24" fmla="*/ 209821 w 491702"/>
              <a:gd name="connsiteY24" fmla="*/ 211939 h 642176"/>
              <a:gd name="connsiteX25" fmla="*/ 169552 w 491702"/>
              <a:gd name="connsiteY25" fmla="*/ 211939 h 642176"/>
              <a:gd name="connsiteX26" fmla="*/ 169552 w 491702"/>
              <a:gd name="connsiteY26" fmla="*/ 139880 h 642176"/>
              <a:gd name="connsiteX27" fmla="*/ 381492 w 491702"/>
              <a:gd name="connsiteY27" fmla="*/ 0 h 642176"/>
              <a:gd name="connsiteX28" fmla="*/ 451433 w 491702"/>
              <a:gd name="connsiteY28" fmla="*/ 0 h 642176"/>
              <a:gd name="connsiteX29" fmla="*/ 451433 w 491702"/>
              <a:gd name="connsiteY29" fmla="*/ 396327 h 642176"/>
              <a:gd name="connsiteX30" fmla="*/ 381492 w 491702"/>
              <a:gd name="connsiteY30" fmla="*/ 396327 h 642176"/>
              <a:gd name="connsiteX31" fmla="*/ 381492 w 491702"/>
              <a:gd name="connsiteY31" fmla="*/ 0 h 642176"/>
              <a:gd name="connsiteX32" fmla="*/ 209821 w 491702"/>
              <a:gd name="connsiteY32" fmla="*/ 0 h 642176"/>
              <a:gd name="connsiteX33" fmla="*/ 279762 w 491702"/>
              <a:gd name="connsiteY33" fmla="*/ 0 h 642176"/>
              <a:gd name="connsiteX34" fmla="*/ 279762 w 491702"/>
              <a:gd name="connsiteY34" fmla="*/ 116567 h 642176"/>
              <a:gd name="connsiteX35" fmla="*/ 209821 w 491702"/>
              <a:gd name="connsiteY35" fmla="*/ 116567 h 642176"/>
              <a:gd name="connsiteX36" fmla="*/ 209821 w 491702"/>
              <a:gd name="connsiteY36" fmla="*/ 0 h 642176"/>
              <a:gd name="connsiteX37" fmla="*/ 40269 w 491702"/>
              <a:gd name="connsiteY37" fmla="*/ 0 h 642176"/>
              <a:gd name="connsiteX38" fmla="*/ 110210 w 491702"/>
              <a:gd name="connsiteY38" fmla="*/ 0 h 642176"/>
              <a:gd name="connsiteX39" fmla="*/ 110210 w 491702"/>
              <a:gd name="connsiteY39" fmla="*/ 396327 h 642176"/>
              <a:gd name="connsiteX40" fmla="*/ 40269 w 491702"/>
              <a:gd name="connsiteY40" fmla="*/ 396327 h 642176"/>
              <a:gd name="connsiteX41" fmla="*/ 40269 w 491702"/>
              <a:gd name="connsiteY41" fmla="*/ 0 h 64217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Lst>
            <a:rect l="l" t="t" r="r" b="b"/>
            <a:pathLst>
              <a:path w="491702" h="642176">
                <a:moveTo>
                  <a:pt x="341224" y="425997"/>
                </a:moveTo>
                <a:lnTo>
                  <a:pt x="491702" y="425997"/>
                </a:lnTo>
                <a:lnTo>
                  <a:pt x="491702" y="495937"/>
                </a:lnTo>
                <a:lnTo>
                  <a:pt x="451433" y="495937"/>
                </a:lnTo>
                <a:lnTo>
                  <a:pt x="451433" y="642175"/>
                </a:lnTo>
                <a:lnTo>
                  <a:pt x="381493" y="642175"/>
                </a:lnTo>
                <a:lnTo>
                  <a:pt x="381493" y="495937"/>
                </a:lnTo>
                <a:lnTo>
                  <a:pt x="341224" y="495937"/>
                </a:lnTo>
                <a:lnTo>
                  <a:pt x="341224" y="425997"/>
                </a:lnTo>
                <a:close/>
                <a:moveTo>
                  <a:pt x="0" y="425997"/>
                </a:moveTo>
                <a:lnTo>
                  <a:pt x="150478" y="425997"/>
                </a:lnTo>
                <a:lnTo>
                  <a:pt x="150478" y="495937"/>
                </a:lnTo>
                <a:lnTo>
                  <a:pt x="110209" y="495937"/>
                </a:lnTo>
                <a:lnTo>
                  <a:pt x="110209" y="642175"/>
                </a:lnTo>
                <a:lnTo>
                  <a:pt x="40269" y="642175"/>
                </a:lnTo>
                <a:lnTo>
                  <a:pt x="40269" y="495937"/>
                </a:lnTo>
                <a:lnTo>
                  <a:pt x="0" y="495937"/>
                </a:lnTo>
                <a:lnTo>
                  <a:pt x="0" y="425997"/>
                </a:lnTo>
                <a:close/>
                <a:moveTo>
                  <a:pt x="169552" y="139880"/>
                </a:moveTo>
                <a:lnTo>
                  <a:pt x="320030" y="139880"/>
                </a:lnTo>
                <a:lnTo>
                  <a:pt x="320030" y="211939"/>
                </a:lnTo>
                <a:lnTo>
                  <a:pt x="279761" y="211939"/>
                </a:lnTo>
                <a:lnTo>
                  <a:pt x="279761" y="642176"/>
                </a:lnTo>
                <a:lnTo>
                  <a:pt x="209821" y="642176"/>
                </a:lnTo>
                <a:lnTo>
                  <a:pt x="209821" y="211939"/>
                </a:lnTo>
                <a:lnTo>
                  <a:pt x="169552" y="211939"/>
                </a:lnTo>
                <a:lnTo>
                  <a:pt x="169552" y="139880"/>
                </a:lnTo>
                <a:close/>
                <a:moveTo>
                  <a:pt x="381492" y="0"/>
                </a:moveTo>
                <a:lnTo>
                  <a:pt x="451433" y="0"/>
                </a:lnTo>
                <a:lnTo>
                  <a:pt x="451433" y="396327"/>
                </a:lnTo>
                <a:lnTo>
                  <a:pt x="381492" y="396327"/>
                </a:lnTo>
                <a:lnTo>
                  <a:pt x="381492" y="0"/>
                </a:lnTo>
                <a:close/>
                <a:moveTo>
                  <a:pt x="209821" y="0"/>
                </a:moveTo>
                <a:lnTo>
                  <a:pt x="279762" y="0"/>
                </a:lnTo>
                <a:lnTo>
                  <a:pt x="279762" y="116567"/>
                </a:lnTo>
                <a:lnTo>
                  <a:pt x="209821" y="116567"/>
                </a:lnTo>
                <a:lnTo>
                  <a:pt x="209821" y="0"/>
                </a:lnTo>
                <a:close/>
                <a:moveTo>
                  <a:pt x="40269" y="0"/>
                </a:moveTo>
                <a:lnTo>
                  <a:pt x="110210" y="0"/>
                </a:lnTo>
                <a:lnTo>
                  <a:pt x="110210" y="396327"/>
                </a:lnTo>
                <a:lnTo>
                  <a:pt x="40269" y="396327"/>
                </a:lnTo>
                <a:lnTo>
                  <a:pt x="40269"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1" name="文本占位符 44">
            <a:extLst>
              <a:ext uri="{FF2B5EF4-FFF2-40B4-BE49-F238E27FC236}">
                <a16:creationId xmlns:a16="http://schemas.microsoft.com/office/drawing/2014/main" id="{0D2C62BF-57CB-4205-AE91-757075668AA4}"/>
              </a:ext>
            </a:extLst>
          </p:cNvPr>
          <p:cNvSpPr>
            <a:spLocks noGrp="1"/>
          </p:cNvSpPr>
          <p:nvPr>
            <p:ph type="body" sz="quarter" idx="41" hasCustomPrompt="1"/>
          </p:nvPr>
        </p:nvSpPr>
        <p:spPr>
          <a:xfrm>
            <a:off x="10750896" y="1978622"/>
            <a:ext cx="441146" cy="369332"/>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64" name="文本占位符 63">
            <a:extLst>
              <a:ext uri="{FF2B5EF4-FFF2-40B4-BE49-F238E27FC236}">
                <a16:creationId xmlns:a16="http://schemas.microsoft.com/office/drawing/2014/main" id="{DDAB6428-007C-43AC-9AE1-8409EB31FC9F}"/>
              </a:ext>
            </a:extLst>
          </p:cNvPr>
          <p:cNvSpPr>
            <a:spLocks noGrp="1" noChangeAspect="1"/>
          </p:cNvSpPr>
          <p:nvPr>
            <p:ph type="body" sz="quarter" idx="42"/>
          </p:nvPr>
        </p:nvSpPr>
        <p:spPr>
          <a:xfrm>
            <a:off x="10112933" y="2398782"/>
            <a:ext cx="631360" cy="573018"/>
          </a:xfrm>
          <a:custGeom>
            <a:avLst/>
            <a:gdLst>
              <a:gd name="connsiteX0" fmla="*/ 241709 w 631360"/>
              <a:gd name="connsiteY0" fmla="*/ 0 h 573018"/>
              <a:gd name="connsiteX1" fmla="*/ 389651 w 631360"/>
              <a:gd name="connsiteY1" fmla="*/ 0 h 573018"/>
              <a:gd name="connsiteX2" fmla="*/ 389651 w 631360"/>
              <a:gd name="connsiteY2" fmla="*/ 143776 h 573018"/>
              <a:gd name="connsiteX3" fmla="*/ 339643 w 631360"/>
              <a:gd name="connsiteY3" fmla="*/ 143776 h 573018"/>
              <a:gd name="connsiteX4" fmla="*/ 339643 w 631360"/>
              <a:gd name="connsiteY4" fmla="*/ 262547 h 573018"/>
              <a:gd name="connsiteX5" fmla="*/ 581351 w 631360"/>
              <a:gd name="connsiteY5" fmla="*/ 262547 h 573018"/>
              <a:gd name="connsiteX6" fmla="*/ 581351 w 631360"/>
              <a:gd name="connsiteY6" fmla="*/ 429243 h 573018"/>
              <a:gd name="connsiteX7" fmla="*/ 631360 w 631360"/>
              <a:gd name="connsiteY7" fmla="*/ 429243 h 573018"/>
              <a:gd name="connsiteX8" fmla="*/ 631360 w 631360"/>
              <a:gd name="connsiteY8" fmla="*/ 573018 h 573018"/>
              <a:gd name="connsiteX9" fmla="*/ 487585 w 631360"/>
              <a:gd name="connsiteY9" fmla="*/ 573018 h 573018"/>
              <a:gd name="connsiteX10" fmla="*/ 487585 w 631360"/>
              <a:gd name="connsiteY10" fmla="*/ 429243 h 573018"/>
              <a:gd name="connsiteX11" fmla="*/ 533426 w 631360"/>
              <a:gd name="connsiteY11" fmla="*/ 429243 h 573018"/>
              <a:gd name="connsiteX12" fmla="*/ 533426 w 631360"/>
              <a:gd name="connsiteY12" fmla="*/ 310472 h 573018"/>
              <a:gd name="connsiteX13" fmla="*/ 339643 w 631360"/>
              <a:gd name="connsiteY13" fmla="*/ 310472 h 573018"/>
              <a:gd name="connsiteX14" fmla="*/ 339643 w 631360"/>
              <a:gd name="connsiteY14" fmla="*/ 429243 h 573018"/>
              <a:gd name="connsiteX15" fmla="*/ 389651 w 631360"/>
              <a:gd name="connsiteY15" fmla="*/ 429243 h 573018"/>
              <a:gd name="connsiteX16" fmla="*/ 389651 w 631360"/>
              <a:gd name="connsiteY16" fmla="*/ 573018 h 573018"/>
              <a:gd name="connsiteX17" fmla="*/ 241709 w 631360"/>
              <a:gd name="connsiteY17" fmla="*/ 573018 h 573018"/>
              <a:gd name="connsiteX18" fmla="*/ 241709 w 631360"/>
              <a:gd name="connsiteY18" fmla="*/ 429243 h 573018"/>
              <a:gd name="connsiteX19" fmla="*/ 291717 w 631360"/>
              <a:gd name="connsiteY19" fmla="*/ 429243 h 573018"/>
              <a:gd name="connsiteX20" fmla="*/ 291717 w 631360"/>
              <a:gd name="connsiteY20" fmla="*/ 310472 h 573018"/>
              <a:gd name="connsiteX21" fmla="*/ 97934 w 631360"/>
              <a:gd name="connsiteY21" fmla="*/ 310472 h 573018"/>
              <a:gd name="connsiteX22" fmla="*/ 97934 w 631360"/>
              <a:gd name="connsiteY22" fmla="*/ 429243 h 573018"/>
              <a:gd name="connsiteX23" fmla="*/ 143775 w 631360"/>
              <a:gd name="connsiteY23" fmla="*/ 429243 h 573018"/>
              <a:gd name="connsiteX24" fmla="*/ 143775 w 631360"/>
              <a:gd name="connsiteY24" fmla="*/ 573018 h 573018"/>
              <a:gd name="connsiteX25" fmla="*/ 0 w 631360"/>
              <a:gd name="connsiteY25" fmla="*/ 573018 h 573018"/>
              <a:gd name="connsiteX26" fmla="*/ 0 w 631360"/>
              <a:gd name="connsiteY26" fmla="*/ 429243 h 573018"/>
              <a:gd name="connsiteX27" fmla="*/ 50009 w 631360"/>
              <a:gd name="connsiteY27" fmla="*/ 429243 h 573018"/>
              <a:gd name="connsiteX28" fmla="*/ 50009 w 631360"/>
              <a:gd name="connsiteY28" fmla="*/ 262547 h 573018"/>
              <a:gd name="connsiteX29" fmla="*/ 291717 w 631360"/>
              <a:gd name="connsiteY29" fmla="*/ 262547 h 573018"/>
              <a:gd name="connsiteX30" fmla="*/ 291717 w 631360"/>
              <a:gd name="connsiteY30" fmla="*/ 143776 h 573018"/>
              <a:gd name="connsiteX31" fmla="*/ 241709 w 631360"/>
              <a:gd name="connsiteY31" fmla="*/ 143776 h 57301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Lst>
            <a:rect l="l" t="t" r="r" b="b"/>
            <a:pathLst>
              <a:path w="631360" h="573018">
                <a:moveTo>
                  <a:pt x="241709" y="0"/>
                </a:moveTo>
                <a:lnTo>
                  <a:pt x="389651" y="0"/>
                </a:lnTo>
                <a:lnTo>
                  <a:pt x="389651" y="143776"/>
                </a:lnTo>
                <a:lnTo>
                  <a:pt x="339643" y="143776"/>
                </a:lnTo>
                <a:lnTo>
                  <a:pt x="339643" y="262547"/>
                </a:lnTo>
                <a:lnTo>
                  <a:pt x="581351" y="262547"/>
                </a:lnTo>
                <a:lnTo>
                  <a:pt x="581351" y="429243"/>
                </a:lnTo>
                <a:lnTo>
                  <a:pt x="631360" y="429243"/>
                </a:lnTo>
                <a:lnTo>
                  <a:pt x="631360" y="573018"/>
                </a:lnTo>
                <a:lnTo>
                  <a:pt x="487585" y="573018"/>
                </a:lnTo>
                <a:lnTo>
                  <a:pt x="487585" y="429243"/>
                </a:lnTo>
                <a:lnTo>
                  <a:pt x="533426" y="429243"/>
                </a:lnTo>
                <a:lnTo>
                  <a:pt x="533426" y="310472"/>
                </a:lnTo>
                <a:lnTo>
                  <a:pt x="339643" y="310472"/>
                </a:lnTo>
                <a:lnTo>
                  <a:pt x="339643" y="429243"/>
                </a:lnTo>
                <a:lnTo>
                  <a:pt x="389651" y="429243"/>
                </a:lnTo>
                <a:lnTo>
                  <a:pt x="389651" y="573018"/>
                </a:lnTo>
                <a:lnTo>
                  <a:pt x="241709" y="573018"/>
                </a:lnTo>
                <a:lnTo>
                  <a:pt x="241709" y="429243"/>
                </a:lnTo>
                <a:lnTo>
                  <a:pt x="291717" y="429243"/>
                </a:lnTo>
                <a:lnTo>
                  <a:pt x="291717" y="310472"/>
                </a:lnTo>
                <a:lnTo>
                  <a:pt x="97934" y="310472"/>
                </a:lnTo>
                <a:lnTo>
                  <a:pt x="97934" y="429243"/>
                </a:lnTo>
                <a:lnTo>
                  <a:pt x="143775" y="429243"/>
                </a:lnTo>
                <a:lnTo>
                  <a:pt x="143775" y="573018"/>
                </a:lnTo>
                <a:lnTo>
                  <a:pt x="0" y="573018"/>
                </a:lnTo>
                <a:lnTo>
                  <a:pt x="0" y="429243"/>
                </a:lnTo>
                <a:lnTo>
                  <a:pt x="50009" y="429243"/>
                </a:lnTo>
                <a:lnTo>
                  <a:pt x="50009" y="262547"/>
                </a:lnTo>
                <a:lnTo>
                  <a:pt x="291717" y="262547"/>
                </a:lnTo>
                <a:lnTo>
                  <a:pt x="291717" y="143776"/>
                </a:lnTo>
                <a:lnTo>
                  <a:pt x="241709" y="143776"/>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23238223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一段内容4">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A009220-174A-449F-8EE0-D9FC127EF8FF}"/>
              </a:ext>
            </a:extLst>
          </p:cNvPr>
          <p:cNvSpPr/>
          <p:nvPr userDrawn="1"/>
        </p:nvSpPr>
        <p:spPr>
          <a:xfrm>
            <a:off x="660400" y="2985886"/>
            <a:ext cx="108585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6E7B31BF-BDF9-4EB2-8D98-F7CFB91EF938}"/>
              </a:ext>
            </a:extLst>
          </p:cNvPr>
          <p:cNvSpPr/>
          <p:nvPr userDrawn="1"/>
        </p:nvSpPr>
        <p:spPr>
          <a:xfrm>
            <a:off x="660400" y="3037841"/>
            <a:ext cx="108585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a:extLst>
              <a:ext uri="{FF2B5EF4-FFF2-40B4-BE49-F238E27FC236}">
                <a16:creationId xmlns:a16="http://schemas.microsoft.com/office/drawing/2014/main" id="{4A3EB30B-1091-41F7-BA32-B48F5142FB9C}"/>
              </a:ext>
            </a:extLst>
          </p:cNvPr>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a:extLst>
              <a:ext uri="{FF2B5EF4-FFF2-40B4-BE49-F238E27FC236}">
                <a16:creationId xmlns:a16="http://schemas.microsoft.com/office/drawing/2014/main" id="{3BB23AB4-57CC-4CE0-B397-B394F07498C7}"/>
              </a:ext>
            </a:extLst>
          </p:cNvPr>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a:extLst>
              <a:ext uri="{FF2B5EF4-FFF2-40B4-BE49-F238E27FC236}">
                <a16:creationId xmlns:a16="http://schemas.microsoft.com/office/drawing/2014/main" id="{76B839BC-C2DC-4BAC-8F21-BBCDF253282B}"/>
              </a:ext>
            </a:extLst>
          </p:cNvPr>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extLst>
      <p:ext uri="{BB962C8B-B14F-4D97-AF65-F5344CB8AC3E}">
        <p14:creationId xmlns:p14="http://schemas.microsoft.com/office/powerpoint/2010/main" val="1874234587"/>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preserve="1" userDrawn="1">
  <p:cSld name="四段内容（时间轴）">
    <p:spTree>
      <p:nvGrpSpPr>
        <p:cNvPr id="1" name=""/>
        <p:cNvGrpSpPr/>
        <p:nvPr/>
      </p:nvGrpSpPr>
      <p:grpSpPr>
        <a:xfrm>
          <a:off x="0" y="0"/>
          <a:ext cx="0" cy="0"/>
          <a:chOff x="0" y="0"/>
          <a:chExt cx="0" cy="0"/>
        </a:xfrm>
      </p:grpSpPr>
      <p:sp>
        <p:nvSpPr>
          <p:cNvPr id="34" name="任意多边形: 形状 33">
            <a:extLst>
              <a:ext uri="{FF2B5EF4-FFF2-40B4-BE49-F238E27FC236}">
                <a16:creationId xmlns:a16="http://schemas.microsoft.com/office/drawing/2014/main" id="{421E702B-3A1B-44CA-A7BB-8A8139CE07F1}"/>
              </a:ext>
            </a:extLst>
          </p:cNvPr>
          <p:cNvSpPr/>
          <p:nvPr userDrawn="1"/>
        </p:nvSpPr>
        <p:spPr>
          <a:xfrm>
            <a:off x="0" y="4097177"/>
            <a:ext cx="12192000" cy="1893879"/>
          </a:xfrm>
          <a:custGeom>
            <a:avLst/>
            <a:gdLst>
              <a:gd name="connsiteX0" fmla="*/ 12192000 w 12192000"/>
              <a:gd name="connsiteY0" fmla="*/ 0 h 1893879"/>
              <a:gd name="connsiteX1" fmla="*/ 12192000 w 12192000"/>
              <a:gd name="connsiteY1" fmla="*/ 14101 h 1893879"/>
              <a:gd name="connsiteX2" fmla="*/ 12130988 w 12192000"/>
              <a:gd name="connsiteY2" fmla="*/ 43568 h 1893879"/>
              <a:gd name="connsiteX3" fmla="*/ 12030086 w 12192000"/>
              <a:gd name="connsiteY3" fmla="*/ 90787 h 1893879"/>
              <a:gd name="connsiteX4" fmla="*/ 11927573 w 12192000"/>
              <a:gd name="connsiteY4" fmla="*/ 137269 h 1893879"/>
              <a:gd name="connsiteX5" fmla="*/ 11823458 w 12192000"/>
              <a:gd name="connsiteY5" fmla="*/ 183014 h 1893879"/>
              <a:gd name="connsiteX6" fmla="*/ 11717756 w 12192000"/>
              <a:gd name="connsiteY6" fmla="*/ 228036 h 1893879"/>
              <a:gd name="connsiteX7" fmla="*/ 11610479 w 12192000"/>
              <a:gd name="connsiteY7" fmla="*/ 272346 h 1893879"/>
              <a:gd name="connsiteX8" fmla="*/ 11501640 w 12192000"/>
              <a:gd name="connsiteY8" fmla="*/ 315945 h 1893879"/>
              <a:gd name="connsiteX9" fmla="*/ 11391251 w 12192000"/>
              <a:gd name="connsiteY9" fmla="*/ 358820 h 1893879"/>
              <a:gd name="connsiteX10" fmla="*/ 11279339 w 12192000"/>
              <a:gd name="connsiteY10" fmla="*/ 400997 h 1893879"/>
              <a:gd name="connsiteX11" fmla="*/ 11165890 w 12192000"/>
              <a:gd name="connsiteY11" fmla="*/ 442475 h 1893879"/>
              <a:gd name="connsiteX12" fmla="*/ 11050955 w 12192000"/>
              <a:gd name="connsiteY12" fmla="*/ 483268 h 1893879"/>
              <a:gd name="connsiteX13" fmla="*/ 10934508 w 12192000"/>
              <a:gd name="connsiteY13" fmla="*/ 523361 h 1893879"/>
              <a:gd name="connsiteX14" fmla="*/ 10816602 w 12192000"/>
              <a:gd name="connsiteY14" fmla="*/ 562769 h 1893879"/>
              <a:gd name="connsiteX15" fmla="*/ 10697222 w 12192000"/>
              <a:gd name="connsiteY15" fmla="*/ 601492 h 1893879"/>
              <a:gd name="connsiteX16" fmla="*/ 10576394 w 12192000"/>
              <a:gd name="connsiteY16" fmla="*/ 639541 h 1893879"/>
              <a:gd name="connsiteX17" fmla="*/ 10454118 w 12192000"/>
              <a:gd name="connsiteY17" fmla="*/ 676917 h 1893879"/>
              <a:gd name="connsiteX18" fmla="*/ 10330433 w 12192000"/>
              <a:gd name="connsiteY18" fmla="*/ 713633 h 1893879"/>
              <a:gd name="connsiteX19" fmla="*/ 10205325 w 12192000"/>
              <a:gd name="connsiteY19" fmla="*/ 749675 h 1893879"/>
              <a:gd name="connsiteX20" fmla="*/ 10078833 w 12192000"/>
              <a:gd name="connsiteY20" fmla="*/ 785070 h 1893879"/>
              <a:gd name="connsiteX21" fmla="*/ 9950957 w 12192000"/>
              <a:gd name="connsiteY21" fmla="*/ 819805 h 1893879"/>
              <a:gd name="connsiteX22" fmla="*/ 9821709 w 12192000"/>
              <a:gd name="connsiteY22" fmla="*/ 853904 h 1893879"/>
              <a:gd name="connsiteX23" fmla="*/ 9691115 w 12192000"/>
              <a:gd name="connsiteY23" fmla="*/ 887356 h 1893879"/>
              <a:gd name="connsiteX24" fmla="*/ 9559162 w 12192000"/>
              <a:gd name="connsiteY24" fmla="*/ 920160 h 1893879"/>
              <a:gd name="connsiteX25" fmla="*/ 9425901 w 12192000"/>
              <a:gd name="connsiteY25" fmla="*/ 952342 h 1893879"/>
              <a:gd name="connsiteX26" fmla="*/ 9291319 w 12192000"/>
              <a:gd name="connsiteY26" fmla="*/ 983889 h 1893879"/>
              <a:gd name="connsiteX27" fmla="*/ 9155429 w 12192000"/>
              <a:gd name="connsiteY27" fmla="*/ 1014813 h 1893879"/>
              <a:gd name="connsiteX28" fmla="*/ 9018269 w 12192000"/>
              <a:gd name="connsiteY28" fmla="*/ 1045115 h 1893879"/>
              <a:gd name="connsiteX29" fmla="*/ 8879826 w 12192000"/>
              <a:gd name="connsiteY29" fmla="*/ 1074808 h 1893879"/>
              <a:gd name="connsiteX30" fmla="*/ 8740126 w 12192000"/>
              <a:gd name="connsiteY30" fmla="*/ 1103879 h 1893879"/>
              <a:gd name="connsiteX31" fmla="*/ 8599182 w 12192000"/>
              <a:gd name="connsiteY31" fmla="*/ 1132352 h 1893879"/>
              <a:gd name="connsiteX32" fmla="*/ 8457005 w 12192000"/>
              <a:gd name="connsiteY32" fmla="*/ 1160228 h 1893879"/>
              <a:gd name="connsiteX33" fmla="*/ 8313609 w 12192000"/>
              <a:gd name="connsiteY33" fmla="*/ 1187508 h 1893879"/>
              <a:gd name="connsiteX34" fmla="*/ 8169020 w 12192000"/>
              <a:gd name="connsiteY34" fmla="*/ 1214190 h 1893879"/>
              <a:gd name="connsiteX35" fmla="*/ 8023236 w 12192000"/>
              <a:gd name="connsiteY35" fmla="*/ 1240289 h 1893879"/>
              <a:gd name="connsiteX36" fmla="*/ 7876273 w 12192000"/>
              <a:gd name="connsiteY36" fmla="*/ 1265816 h 1893879"/>
              <a:gd name="connsiteX37" fmla="*/ 7728152 w 12192000"/>
              <a:gd name="connsiteY37" fmla="*/ 1290759 h 1893879"/>
              <a:gd name="connsiteX38" fmla="*/ 7578877 w 12192000"/>
              <a:gd name="connsiteY38" fmla="*/ 1315130 h 1893879"/>
              <a:gd name="connsiteX39" fmla="*/ 7428470 w 12192000"/>
              <a:gd name="connsiteY39" fmla="*/ 1338930 h 1893879"/>
              <a:gd name="connsiteX40" fmla="*/ 7276946 w 12192000"/>
              <a:gd name="connsiteY40" fmla="*/ 1362171 h 1893879"/>
              <a:gd name="connsiteX41" fmla="*/ 7124305 w 12192000"/>
              <a:gd name="connsiteY41" fmla="*/ 1384853 h 1893879"/>
              <a:gd name="connsiteX42" fmla="*/ 6970584 w 12192000"/>
              <a:gd name="connsiteY42" fmla="*/ 1406977 h 1893879"/>
              <a:gd name="connsiteX43" fmla="*/ 6815771 w 12192000"/>
              <a:gd name="connsiteY43" fmla="*/ 1428554 h 1893879"/>
              <a:gd name="connsiteX44" fmla="*/ 6659892 w 12192000"/>
              <a:gd name="connsiteY44" fmla="*/ 1449585 h 1893879"/>
              <a:gd name="connsiteX45" fmla="*/ 6502970 w 12192000"/>
              <a:gd name="connsiteY45" fmla="*/ 1470083 h 1893879"/>
              <a:gd name="connsiteX46" fmla="*/ 6345008 w 12192000"/>
              <a:gd name="connsiteY46" fmla="*/ 1490047 h 1893879"/>
              <a:gd name="connsiteX47" fmla="*/ 6186018 w 12192000"/>
              <a:gd name="connsiteY47" fmla="*/ 1509478 h 1893879"/>
              <a:gd name="connsiteX48" fmla="*/ 6026022 w 12192000"/>
              <a:gd name="connsiteY48" fmla="*/ 1528389 h 1893879"/>
              <a:gd name="connsiteX49" fmla="*/ 5865024 w 12192000"/>
              <a:gd name="connsiteY49" fmla="*/ 1546765 h 1893879"/>
              <a:gd name="connsiteX50" fmla="*/ 5703036 w 12192000"/>
              <a:gd name="connsiteY50" fmla="*/ 1564635 h 1893879"/>
              <a:gd name="connsiteX51" fmla="*/ 5540083 w 12192000"/>
              <a:gd name="connsiteY51" fmla="*/ 1581995 h 1893879"/>
              <a:gd name="connsiteX52" fmla="*/ 5376176 w 12192000"/>
              <a:gd name="connsiteY52" fmla="*/ 1598848 h 1893879"/>
              <a:gd name="connsiteX53" fmla="*/ 5211330 w 12192000"/>
              <a:gd name="connsiteY53" fmla="*/ 1615206 h 1893879"/>
              <a:gd name="connsiteX54" fmla="*/ 5045557 w 12192000"/>
              <a:gd name="connsiteY54" fmla="*/ 1631055 h 1893879"/>
              <a:gd name="connsiteX55" fmla="*/ 4878856 w 12192000"/>
              <a:gd name="connsiteY55" fmla="*/ 1646423 h 1893879"/>
              <a:gd name="connsiteX56" fmla="*/ 4711267 w 12192000"/>
              <a:gd name="connsiteY56" fmla="*/ 1661294 h 1893879"/>
              <a:gd name="connsiteX57" fmla="*/ 4542789 w 12192000"/>
              <a:gd name="connsiteY57" fmla="*/ 1675683 h 1893879"/>
              <a:gd name="connsiteX58" fmla="*/ 4373434 w 12192000"/>
              <a:gd name="connsiteY58" fmla="*/ 1689603 h 1893879"/>
              <a:gd name="connsiteX59" fmla="*/ 4203216 w 12192000"/>
              <a:gd name="connsiteY59" fmla="*/ 1703039 h 1893879"/>
              <a:gd name="connsiteX60" fmla="*/ 4032160 w 12192000"/>
              <a:gd name="connsiteY60" fmla="*/ 1716006 h 1893879"/>
              <a:gd name="connsiteX61" fmla="*/ 3860266 w 12192000"/>
              <a:gd name="connsiteY61" fmla="*/ 1728515 h 1893879"/>
              <a:gd name="connsiteX62" fmla="*/ 3687558 w 12192000"/>
              <a:gd name="connsiteY62" fmla="*/ 1740568 h 1893879"/>
              <a:gd name="connsiteX63" fmla="*/ 3514051 w 12192000"/>
              <a:gd name="connsiteY63" fmla="*/ 1752163 h 1893879"/>
              <a:gd name="connsiteX64" fmla="*/ 3339743 w 12192000"/>
              <a:gd name="connsiteY64" fmla="*/ 1763300 h 1893879"/>
              <a:gd name="connsiteX65" fmla="*/ 3164661 w 12192000"/>
              <a:gd name="connsiteY65" fmla="*/ 1774007 h 1893879"/>
              <a:gd name="connsiteX66" fmla="*/ 2988817 w 12192000"/>
              <a:gd name="connsiteY66" fmla="*/ 1784256 h 1893879"/>
              <a:gd name="connsiteX67" fmla="*/ 2812211 w 12192000"/>
              <a:gd name="connsiteY67" fmla="*/ 1794085 h 1893879"/>
              <a:gd name="connsiteX68" fmla="*/ 2634881 w 12192000"/>
              <a:gd name="connsiteY68" fmla="*/ 1803471 h 1893879"/>
              <a:gd name="connsiteX69" fmla="*/ 2456827 w 12192000"/>
              <a:gd name="connsiteY69" fmla="*/ 1812437 h 1893879"/>
              <a:gd name="connsiteX70" fmla="*/ 2278074 w 12192000"/>
              <a:gd name="connsiteY70" fmla="*/ 1820984 h 1893879"/>
              <a:gd name="connsiteX71" fmla="*/ 2098610 w 12192000"/>
              <a:gd name="connsiteY71" fmla="*/ 1829112 h 1893879"/>
              <a:gd name="connsiteX72" fmla="*/ 1918474 w 12192000"/>
              <a:gd name="connsiteY72" fmla="*/ 1836821 h 1893879"/>
              <a:gd name="connsiteX73" fmla="*/ 1737676 w 12192000"/>
              <a:gd name="connsiteY73" fmla="*/ 1844136 h 1893879"/>
              <a:gd name="connsiteX74" fmla="*/ 1556219 w 12192000"/>
              <a:gd name="connsiteY74" fmla="*/ 1851032 h 1893879"/>
              <a:gd name="connsiteX75" fmla="*/ 1374126 w 12192000"/>
              <a:gd name="connsiteY75" fmla="*/ 1857547 h 1893879"/>
              <a:gd name="connsiteX76" fmla="*/ 1191399 w 12192000"/>
              <a:gd name="connsiteY76" fmla="*/ 1863656 h 1893879"/>
              <a:gd name="connsiteX77" fmla="*/ 1008062 w 12192000"/>
              <a:gd name="connsiteY77" fmla="*/ 1869384 h 1893879"/>
              <a:gd name="connsiteX78" fmla="*/ 824127 w 12192000"/>
              <a:gd name="connsiteY78" fmla="*/ 1874718 h 1893879"/>
              <a:gd name="connsiteX79" fmla="*/ 639609 w 12192000"/>
              <a:gd name="connsiteY79" fmla="*/ 1879683 h 1893879"/>
              <a:gd name="connsiteX80" fmla="*/ 454532 w 12192000"/>
              <a:gd name="connsiteY80" fmla="*/ 1884268 h 1893879"/>
              <a:gd name="connsiteX81" fmla="*/ 268883 w 12192000"/>
              <a:gd name="connsiteY81" fmla="*/ 1888485 h 1893879"/>
              <a:gd name="connsiteX82" fmla="*/ 82701 w 12192000"/>
              <a:gd name="connsiteY82" fmla="*/ 1892332 h 1893879"/>
              <a:gd name="connsiteX83" fmla="*/ 0 w 12192000"/>
              <a:gd name="connsiteY83" fmla="*/ 1893879 h 1893879"/>
              <a:gd name="connsiteX84" fmla="*/ 0 w 12192000"/>
              <a:gd name="connsiteY84" fmla="*/ 1881175 h 1893879"/>
              <a:gd name="connsiteX85" fmla="*/ 82435 w 12192000"/>
              <a:gd name="connsiteY85" fmla="*/ 1879632 h 1893879"/>
              <a:gd name="connsiteX86" fmla="*/ 268591 w 12192000"/>
              <a:gd name="connsiteY86" fmla="*/ 1875785 h 1893879"/>
              <a:gd name="connsiteX87" fmla="*/ 454214 w 12192000"/>
              <a:gd name="connsiteY87" fmla="*/ 1871568 h 1893879"/>
              <a:gd name="connsiteX88" fmla="*/ 639279 w 12192000"/>
              <a:gd name="connsiteY88" fmla="*/ 1866983 h 1893879"/>
              <a:gd name="connsiteX89" fmla="*/ 823759 w 12192000"/>
              <a:gd name="connsiteY89" fmla="*/ 1862030 h 1893879"/>
              <a:gd name="connsiteX90" fmla="*/ 1007668 w 12192000"/>
              <a:gd name="connsiteY90" fmla="*/ 1856684 h 1893879"/>
              <a:gd name="connsiteX91" fmla="*/ 1190980 w 12192000"/>
              <a:gd name="connsiteY91" fmla="*/ 1850956 h 1893879"/>
              <a:gd name="connsiteX92" fmla="*/ 1373669 w 12192000"/>
              <a:gd name="connsiteY92" fmla="*/ 1844847 h 1893879"/>
              <a:gd name="connsiteX93" fmla="*/ 1555736 w 12192000"/>
              <a:gd name="connsiteY93" fmla="*/ 1838345 h 1893879"/>
              <a:gd name="connsiteX94" fmla="*/ 1737156 w 12192000"/>
              <a:gd name="connsiteY94" fmla="*/ 1831449 h 1893879"/>
              <a:gd name="connsiteX95" fmla="*/ 1917940 w 12192000"/>
              <a:gd name="connsiteY95" fmla="*/ 1824133 h 1893879"/>
              <a:gd name="connsiteX96" fmla="*/ 2098039 w 12192000"/>
              <a:gd name="connsiteY96" fmla="*/ 1816425 h 1893879"/>
              <a:gd name="connsiteX97" fmla="*/ 2277465 w 12192000"/>
              <a:gd name="connsiteY97" fmla="*/ 1808296 h 1893879"/>
              <a:gd name="connsiteX98" fmla="*/ 2456192 w 12192000"/>
              <a:gd name="connsiteY98" fmla="*/ 1799762 h 1893879"/>
              <a:gd name="connsiteX99" fmla="*/ 2634220 w 12192000"/>
              <a:gd name="connsiteY99" fmla="*/ 1790796 h 1893879"/>
              <a:gd name="connsiteX100" fmla="*/ 2811512 w 12192000"/>
              <a:gd name="connsiteY100" fmla="*/ 1781398 h 1893879"/>
              <a:gd name="connsiteX101" fmla="*/ 2988068 w 12192000"/>
              <a:gd name="connsiteY101" fmla="*/ 1771581 h 1893879"/>
              <a:gd name="connsiteX102" fmla="*/ 3163887 w 12192000"/>
              <a:gd name="connsiteY102" fmla="*/ 1761332 h 1893879"/>
              <a:gd name="connsiteX103" fmla="*/ 3338930 w 12192000"/>
              <a:gd name="connsiteY103" fmla="*/ 1750626 h 1893879"/>
              <a:gd name="connsiteX104" fmla="*/ 3513200 w 12192000"/>
              <a:gd name="connsiteY104" fmla="*/ 1739488 h 1893879"/>
              <a:gd name="connsiteX105" fmla="*/ 3686682 w 12192000"/>
              <a:gd name="connsiteY105" fmla="*/ 1727893 h 1893879"/>
              <a:gd name="connsiteX106" fmla="*/ 3859351 w 12192000"/>
              <a:gd name="connsiteY106" fmla="*/ 1715853 h 1893879"/>
              <a:gd name="connsiteX107" fmla="*/ 4031208 w 12192000"/>
              <a:gd name="connsiteY107" fmla="*/ 1703344 h 1893879"/>
              <a:gd name="connsiteX108" fmla="*/ 4202226 w 12192000"/>
              <a:gd name="connsiteY108" fmla="*/ 1690377 h 1893879"/>
              <a:gd name="connsiteX109" fmla="*/ 4372393 w 12192000"/>
              <a:gd name="connsiteY109" fmla="*/ 1676940 h 1893879"/>
              <a:gd name="connsiteX110" fmla="*/ 4541709 w 12192000"/>
              <a:gd name="connsiteY110" fmla="*/ 1663034 h 1893879"/>
              <a:gd name="connsiteX111" fmla="*/ 4710149 w 12192000"/>
              <a:gd name="connsiteY111" fmla="*/ 1648645 h 1893879"/>
              <a:gd name="connsiteX112" fmla="*/ 4877701 w 12192000"/>
              <a:gd name="connsiteY112" fmla="*/ 1633773 h 1893879"/>
              <a:gd name="connsiteX113" fmla="*/ 5044350 w 12192000"/>
              <a:gd name="connsiteY113" fmla="*/ 1618419 h 1893879"/>
              <a:gd name="connsiteX114" fmla="*/ 5210072 w 12192000"/>
              <a:gd name="connsiteY114" fmla="*/ 1602569 h 1893879"/>
              <a:gd name="connsiteX115" fmla="*/ 5374880 w 12192000"/>
              <a:gd name="connsiteY115" fmla="*/ 1586212 h 1893879"/>
              <a:gd name="connsiteX116" fmla="*/ 5538737 w 12192000"/>
              <a:gd name="connsiteY116" fmla="*/ 1569371 h 1893879"/>
              <a:gd name="connsiteX117" fmla="*/ 5701639 w 12192000"/>
              <a:gd name="connsiteY117" fmla="*/ 1552011 h 1893879"/>
              <a:gd name="connsiteX118" fmla="*/ 5863576 w 12192000"/>
              <a:gd name="connsiteY118" fmla="*/ 1534154 h 1893879"/>
              <a:gd name="connsiteX119" fmla="*/ 6024524 w 12192000"/>
              <a:gd name="connsiteY119" fmla="*/ 1515765 h 1893879"/>
              <a:gd name="connsiteX120" fmla="*/ 6184480 w 12192000"/>
              <a:gd name="connsiteY120" fmla="*/ 1496867 h 1893879"/>
              <a:gd name="connsiteX121" fmla="*/ 6343421 w 12192000"/>
              <a:gd name="connsiteY121" fmla="*/ 1477449 h 1893879"/>
              <a:gd name="connsiteX122" fmla="*/ 6501332 w 12192000"/>
              <a:gd name="connsiteY122" fmla="*/ 1457497 h 1893879"/>
              <a:gd name="connsiteX123" fmla="*/ 6658204 w 12192000"/>
              <a:gd name="connsiteY123" fmla="*/ 1436999 h 1893879"/>
              <a:gd name="connsiteX124" fmla="*/ 6814019 w 12192000"/>
              <a:gd name="connsiteY124" fmla="*/ 1415981 h 1893879"/>
              <a:gd name="connsiteX125" fmla="*/ 6968768 w 12192000"/>
              <a:gd name="connsiteY125" fmla="*/ 1394403 h 1893879"/>
              <a:gd name="connsiteX126" fmla="*/ 7122439 w 12192000"/>
              <a:gd name="connsiteY126" fmla="*/ 1372280 h 1893879"/>
              <a:gd name="connsiteX127" fmla="*/ 7275016 w 12192000"/>
              <a:gd name="connsiteY127" fmla="*/ 1349611 h 1893879"/>
              <a:gd name="connsiteX128" fmla="*/ 7426489 w 12192000"/>
              <a:gd name="connsiteY128" fmla="*/ 1326382 h 1893879"/>
              <a:gd name="connsiteX129" fmla="*/ 7576832 w 12192000"/>
              <a:gd name="connsiteY129" fmla="*/ 1302595 h 1893879"/>
              <a:gd name="connsiteX130" fmla="*/ 7726044 w 12192000"/>
              <a:gd name="connsiteY130" fmla="*/ 1278237 h 1893879"/>
              <a:gd name="connsiteX131" fmla="*/ 7874101 w 12192000"/>
              <a:gd name="connsiteY131" fmla="*/ 1253307 h 1893879"/>
              <a:gd name="connsiteX132" fmla="*/ 8020988 w 12192000"/>
              <a:gd name="connsiteY132" fmla="*/ 1227792 h 1893879"/>
              <a:gd name="connsiteX133" fmla="*/ 8166708 w 12192000"/>
              <a:gd name="connsiteY133" fmla="*/ 1201706 h 1893879"/>
              <a:gd name="connsiteX134" fmla="*/ 8311234 w 12192000"/>
              <a:gd name="connsiteY134" fmla="*/ 1175037 h 1893879"/>
              <a:gd name="connsiteX135" fmla="*/ 8454567 w 12192000"/>
              <a:gd name="connsiteY135" fmla="*/ 1147770 h 1893879"/>
              <a:gd name="connsiteX136" fmla="*/ 8596667 w 12192000"/>
              <a:gd name="connsiteY136" fmla="*/ 1119906 h 1893879"/>
              <a:gd name="connsiteX137" fmla="*/ 8737535 w 12192000"/>
              <a:gd name="connsiteY137" fmla="*/ 1091445 h 1893879"/>
              <a:gd name="connsiteX138" fmla="*/ 8877159 w 12192000"/>
              <a:gd name="connsiteY138" fmla="*/ 1062388 h 1893879"/>
              <a:gd name="connsiteX139" fmla="*/ 9015525 w 12192000"/>
              <a:gd name="connsiteY139" fmla="*/ 1032708 h 1893879"/>
              <a:gd name="connsiteX140" fmla="*/ 9152609 w 12192000"/>
              <a:gd name="connsiteY140" fmla="*/ 1002431 h 1893879"/>
              <a:gd name="connsiteX141" fmla="*/ 9288410 w 12192000"/>
              <a:gd name="connsiteY141" fmla="*/ 971519 h 1893879"/>
              <a:gd name="connsiteX142" fmla="*/ 9422916 w 12192000"/>
              <a:gd name="connsiteY142" fmla="*/ 939997 h 1893879"/>
              <a:gd name="connsiteX143" fmla="*/ 9556101 w 12192000"/>
              <a:gd name="connsiteY143" fmla="*/ 907841 h 1893879"/>
              <a:gd name="connsiteX144" fmla="*/ 9687953 w 12192000"/>
              <a:gd name="connsiteY144" fmla="*/ 875050 h 1893879"/>
              <a:gd name="connsiteX145" fmla="*/ 9818470 w 12192000"/>
              <a:gd name="connsiteY145" fmla="*/ 841623 h 1893879"/>
              <a:gd name="connsiteX146" fmla="*/ 9947630 w 12192000"/>
              <a:gd name="connsiteY146" fmla="*/ 807549 h 1893879"/>
              <a:gd name="connsiteX147" fmla="*/ 10075417 w 12192000"/>
              <a:gd name="connsiteY147" fmla="*/ 772840 h 1893879"/>
              <a:gd name="connsiteX148" fmla="*/ 10201820 w 12192000"/>
              <a:gd name="connsiteY148" fmla="*/ 737471 h 1893879"/>
              <a:gd name="connsiteX149" fmla="*/ 10326814 w 12192000"/>
              <a:gd name="connsiteY149" fmla="*/ 701454 h 1893879"/>
              <a:gd name="connsiteX150" fmla="*/ 10450410 w 12192000"/>
              <a:gd name="connsiteY150" fmla="*/ 664776 h 1893879"/>
              <a:gd name="connsiteX151" fmla="*/ 10572571 w 12192000"/>
              <a:gd name="connsiteY151" fmla="*/ 627425 h 1893879"/>
              <a:gd name="connsiteX152" fmla="*/ 10693297 w 12192000"/>
              <a:gd name="connsiteY152" fmla="*/ 589414 h 1893879"/>
              <a:gd name="connsiteX153" fmla="*/ 10812575 w 12192000"/>
              <a:gd name="connsiteY153" fmla="*/ 550717 h 1893879"/>
              <a:gd name="connsiteX154" fmla="*/ 10930381 w 12192000"/>
              <a:gd name="connsiteY154" fmla="*/ 511347 h 1893879"/>
              <a:gd name="connsiteX155" fmla="*/ 11046700 w 12192000"/>
              <a:gd name="connsiteY155" fmla="*/ 471291 h 1893879"/>
              <a:gd name="connsiteX156" fmla="*/ 11161534 w 12192000"/>
              <a:gd name="connsiteY156" fmla="*/ 430550 h 1893879"/>
              <a:gd name="connsiteX157" fmla="*/ 11274856 w 12192000"/>
              <a:gd name="connsiteY157" fmla="*/ 389123 h 1893879"/>
              <a:gd name="connsiteX158" fmla="*/ 11386654 w 12192000"/>
              <a:gd name="connsiteY158" fmla="*/ 346984 h 1893879"/>
              <a:gd name="connsiteX159" fmla="*/ 11496915 w 12192000"/>
              <a:gd name="connsiteY159" fmla="*/ 304147 h 1893879"/>
              <a:gd name="connsiteX160" fmla="*/ 11605627 w 12192000"/>
              <a:gd name="connsiteY160" fmla="*/ 260611 h 1893879"/>
              <a:gd name="connsiteX161" fmla="*/ 11712777 w 12192000"/>
              <a:gd name="connsiteY161" fmla="*/ 216352 h 1893879"/>
              <a:gd name="connsiteX162" fmla="*/ 11818352 w 12192000"/>
              <a:gd name="connsiteY162" fmla="*/ 171381 h 1893879"/>
              <a:gd name="connsiteX163" fmla="*/ 11922327 w 12192000"/>
              <a:gd name="connsiteY163" fmla="*/ 125699 h 1893879"/>
              <a:gd name="connsiteX164" fmla="*/ 12024702 w 12192000"/>
              <a:gd name="connsiteY164" fmla="*/ 79281 h 1893879"/>
              <a:gd name="connsiteX165" fmla="*/ 12125464 w 12192000"/>
              <a:gd name="connsiteY165" fmla="*/ 32138 h 189387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Lst>
            <a:rect l="l" t="t" r="r" b="b"/>
            <a:pathLst>
              <a:path w="12192000" h="1893879">
                <a:moveTo>
                  <a:pt x="12192000" y="0"/>
                </a:moveTo>
                <a:lnTo>
                  <a:pt x="12192000" y="14101"/>
                </a:lnTo>
                <a:lnTo>
                  <a:pt x="12130988" y="43568"/>
                </a:lnTo>
                <a:lnTo>
                  <a:pt x="12030086" y="90787"/>
                </a:lnTo>
                <a:lnTo>
                  <a:pt x="11927573" y="137269"/>
                </a:lnTo>
                <a:lnTo>
                  <a:pt x="11823458" y="183014"/>
                </a:lnTo>
                <a:lnTo>
                  <a:pt x="11717756" y="228036"/>
                </a:lnTo>
                <a:lnTo>
                  <a:pt x="11610479" y="272346"/>
                </a:lnTo>
                <a:lnTo>
                  <a:pt x="11501640" y="315945"/>
                </a:lnTo>
                <a:lnTo>
                  <a:pt x="11391251" y="358820"/>
                </a:lnTo>
                <a:lnTo>
                  <a:pt x="11279339" y="400997"/>
                </a:lnTo>
                <a:lnTo>
                  <a:pt x="11165890" y="442475"/>
                </a:lnTo>
                <a:lnTo>
                  <a:pt x="11050955" y="483268"/>
                </a:lnTo>
                <a:lnTo>
                  <a:pt x="10934508" y="523361"/>
                </a:lnTo>
                <a:lnTo>
                  <a:pt x="10816602" y="562769"/>
                </a:lnTo>
                <a:lnTo>
                  <a:pt x="10697222" y="601492"/>
                </a:lnTo>
                <a:lnTo>
                  <a:pt x="10576394" y="639541"/>
                </a:lnTo>
                <a:lnTo>
                  <a:pt x="10454118" y="676917"/>
                </a:lnTo>
                <a:lnTo>
                  <a:pt x="10330433" y="713633"/>
                </a:lnTo>
                <a:lnTo>
                  <a:pt x="10205325" y="749675"/>
                </a:lnTo>
                <a:lnTo>
                  <a:pt x="10078833" y="785070"/>
                </a:lnTo>
                <a:lnTo>
                  <a:pt x="9950957" y="819805"/>
                </a:lnTo>
                <a:lnTo>
                  <a:pt x="9821709" y="853904"/>
                </a:lnTo>
                <a:lnTo>
                  <a:pt x="9691115" y="887356"/>
                </a:lnTo>
                <a:lnTo>
                  <a:pt x="9559162" y="920160"/>
                </a:lnTo>
                <a:lnTo>
                  <a:pt x="9425901" y="952342"/>
                </a:lnTo>
                <a:lnTo>
                  <a:pt x="9291319" y="983889"/>
                </a:lnTo>
                <a:lnTo>
                  <a:pt x="9155429" y="1014813"/>
                </a:lnTo>
                <a:lnTo>
                  <a:pt x="9018269" y="1045115"/>
                </a:lnTo>
                <a:lnTo>
                  <a:pt x="8879826" y="1074808"/>
                </a:lnTo>
                <a:lnTo>
                  <a:pt x="8740126" y="1103879"/>
                </a:lnTo>
                <a:lnTo>
                  <a:pt x="8599182" y="1132352"/>
                </a:lnTo>
                <a:lnTo>
                  <a:pt x="8457005" y="1160228"/>
                </a:lnTo>
                <a:lnTo>
                  <a:pt x="8313609" y="1187508"/>
                </a:lnTo>
                <a:lnTo>
                  <a:pt x="8169020" y="1214190"/>
                </a:lnTo>
                <a:lnTo>
                  <a:pt x="8023236" y="1240289"/>
                </a:lnTo>
                <a:lnTo>
                  <a:pt x="7876273" y="1265816"/>
                </a:lnTo>
                <a:lnTo>
                  <a:pt x="7728152" y="1290759"/>
                </a:lnTo>
                <a:lnTo>
                  <a:pt x="7578877" y="1315130"/>
                </a:lnTo>
                <a:lnTo>
                  <a:pt x="7428470" y="1338930"/>
                </a:lnTo>
                <a:lnTo>
                  <a:pt x="7276946" y="1362171"/>
                </a:lnTo>
                <a:lnTo>
                  <a:pt x="7124305" y="1384853"/>
                </a:lnTo>
                <a:lnTo>
                  <a:pt x="6970584" y="1406977"/>
                </a:lnTo>
                <a:lnTo>
                  <a:pt x="6815771" y="1428554"/>
                </a:lnTo>
                <a:lnTo>
                  <a:pt x="6659892" y="1449585"/>
                </a:lnTo>
                <a:lnTo>
                  <a:pt x="6502970" y="1470083"/>
                </a:lnTo>
                <a:lnTo>
                  <a:pt x="6345008" y="1490047"/>
                </a:lnTo>
                <a:lnTo>
                  <a:pt x="6186018" y="1509478"/>
                </a:lnTo>
                <a:lnTo>
                  <a:pt x="6026022" y="1528389"/>
                </a:lnTo>
                <a:lnTo>
                  <a:pt x="5865024" y="1546765"/>
                </a:lnTo>
                <a:lnTo>
                  <a:pt x="5703036" y="1564635"/>
                </a:lnTo>
                <a:lnTo>
                  <a:pt x="5540083" y="1581995"/>
                </a:lnTo>
                <a:lnTo>
                  <a:pt x="5376176" y="1598848"/>
                </a:lnTo>
                <a:lnTo>
                  <a:pt x="5211330" y="1615206"/>
                </a:lnTo>
                <a:lnTo>
                  <a:pt x="5045557" y="1631055"/>
                </a:lnTo>
                <a:lnTo>
                  <a:pt x="4878856" y="1646423"/>
                </a:lnTo>
                <a:lnTo>
                  <a:pt x="4711267" y="1661294"/>
                </a:lnTo>
                <a:lnTo>
                  <a:pt x="4542789" y="1675683"/>
                </a:lnTo>
                <a:lnTo>
                  <a:pt x="4373434" y="1689603"/>
                </a:lnTo>
                <a:lnTo>
                  <a:pt x="4203216" y="1703039"/>
                </a:lnTo>
                <a:lnTo>
                  <a:pt x="4032160" y="1716006"/>
                </a:lnTo>
                <a:lnTo>
                  <a:pt x="3860266" y="1728515"/>
                </a:lnTo>
                <a:lnTo>
                  <a:pt x="3687558" y="1740568"/>
                </a:lnTo>
                <a:lnTo>
                  <a:pt x="3514051" y="1752163"/>
                </a:lnTo>
                <a:lnTo>
                  <a:pt x="3339743" y="1763300"/>
                </a:lnTo>
                <a:lnTo>
                  <a:pt x="3164661" y="1774007"/>
                </a:lnTo>
                <a:lnTo>
                  <a:pt x="2988817" y="1784256"/>
                </a:lnTo>
                <a:lnTo>
                  <a:pt x="2812211" y="1794085"/>
                </a:lnTo>
                <a:lnTo>
                  <a:pt x="2634881" y="1803471"/>
                </a:lnTo>
                <a:lnTo>
                  <a:pt x="2456827" y="1812437"/>
                </a:lnTo>
                <a:lnTo>
                  <a:pt x="2278074" y="1820984"/>
                </a:lnTo>
                <a:lnTo>
                  <a:pt x="2098610" y="1829112"/>
                </a:lnTo>
                <a:lnTo>
                  <a:pt x="1918474" y="1836821"/>
                </a:lnTo>
                <a:lnTo>
                  <a:pt x="1737676" y="1844136"/>
                </a:lnTo>
                <a:lnTo>
                  <a:pt x="1556219" y="1851032"/>
                </a:lnTo>
                <a:lnTo>
                  <a:pt x="1374126" y="1857547"/>
                </a:lnTo>
                <a:lnTo>
                  <a:pt x="1191399" y="1863656"/>
                </a:lnTo>
                <a:lnTo>
                  <a:pt x="1008062" y="1869384"/>
                </a:lnTo>
                <a:lnTo>
                  <a:pt x="824127" y="1874718"/>
                </a:lnTo>
                <a:lnTo>
                  <a:pt x="639609" y="1879683"/>
                </a:lnTo>
                <a:lnTo>
                  <a:pt x="454532" y="1884268"/>
                </a:lnTo>
                <a:lnTo>
                  <a:pt x="268883" y="1888485"/>
                </a:lnTo>
                <a:lnTo>
                  <a:pt x="82701" y="1892332"/>
                </a:lnTo>
                <a:lnTo>
                  <a:pt x="0" y="1893879"/>
                </a:lnTo>
                <a:lnTo>
                  <a:pt x="0" y="1881175"/>
                </a:lnTo>
                <a:lnTo>
                  <a:pt x="82435" y="1879632"/>
                </a:lnTo>
                <a:lnTo>
                  <a:pt x="268591" y="1875785"/>
                </a:lnTo>
                <a:lnTo>
                  <a:pt x="454214" y="1871568"/>
                </a:lnTo>
                <a:lnTo>
                  <a:pt x="639279" y="1866983"/>
                </a:lnTo>
                <a:lnTo>
                  <a:pt x="823759" y="1862030"/>
                </a:lnTo>
                <a:lnTo>
                  <a:pt x="1007668" y="1856684"/>
                </a:lnTo>
                <a:lnTo>
                  <a:pt x="1190980" y="1850956"/>
                </a:lnTo>
                <a:lnTo>
                  <a:pt x="1373669" y="1844847"/>
                </a:lnTo>
                <a:lnTo>
                  <a:pt x="1555736" y="1838345"/>
                </a:lnTo>
                <a:lnTo>
                  <a:pt x="1737156" y="1831449"/>
                </a:lnTo>
                <a:lnTo>
                  <a:pt x="1917940" y="1824133"/>
                </a:lnTo>
                <a:lnTo>
                  <a:pt x="2098039" y="1816425"/>
                </a:lnTo>
                <a:lnTo>
                  <a:pt x="2277465" y="1808296"/>
                </a:lnTo>
                <a:lnTo>
                  <a:pt x="2456192" y="1799762"/>
                </a:lnTo>
                <a:lnTo>
                  <a:pt x="2634220" y="1790796"/>
                </a:lnTo>
                <a:lnTo>
                  <a:pt x="2811512" y="1781398"/>
                </a:lnTo>
                <a:lnTo>
                  <a:pt x="2988068" y="1771581"/>
                </a:lnTo>
                <a:lnTo>
                  <a:pt x="3163887" y="1761332"/>
                </a:lnTo>
                <a:lnTo>
                  <a:pt x="3338930" y="1750626"/>
                </a:lnTo>
                <a:lnTo>
                  <a:pt x="3513200" y="1739488"/>
                </a:lnTo>
                <a:lnTo>
                  <a:pt x="3686682" y="1727893"/>
                </a:lnTo>
                <a:lnTo>
                  <a:pt x="3859351" y="1715853"/>
                </a:lnTo>
                <a:lnTo>
                  <a:pt x="4031208" y="1703344"/>
                </a:lnTo>
                <a:lnTo>
                  <a:pt x="4202226" y="1690377"/>
                </a:lnTo>
                <a:lnTo>
                  <a:pt x="4372393" y="1676940"/>
                </a:lnTo>
                <a:lnTo>
                  <a:pt x="4541709" y="1663034"/>
                </a:lnTo>
                <a:lnTo>
                  <a:pt x="4710149" y="1648645"/>
                </a:lnTo>
                <a:lnTo>
                  <a:pt x="4877701" y="1633773"/>
                </a:lnTo>
                <a:lnTo>
                  <a:pt x="5044350" y="1618419"/>
                </a:lnTo>
                <a:lnTo>
                  <a:pt x="5210072" y="1602569"/>
                </a:lnTo>
                <a:lnTo>
                  <a:pt x="5374880" y="1586212"/>
                </a:lnTo>
                <a:lnTo>
                  <a:pt x="5538737" y="1569371"/>
                </a:lnTo>
                <a:lnTo>
                  <a:pt x="5701639" y="1552011"/>
                </a:lnTo>
                <a:lnTo>
                  <a:pt x="5863576" y="1534154"/>
                </a:lnTo>
                <a:lnTo>
                  <a:pt x="6024524" y="1515765"/>
                </a:lnTo>
                <a:lnTo>
                  <a:pt x="6184480" y="1496867"/>
                </a:lnTo>
                <a:lnTo>
                  <a:pt x="6343421" y="1477449"/>
                </a:lnTo>
                <a:lnTo>
                  <a:pt x="6501332" y="1457497"/>
                </a:lnTo>
                <a:lnTo>
                  <a:pt x="6658204" y="1436999"/>
                </a:lnTo>
                <a:lnTo>
                  <a:pt x="6814019" y="1415981"/>
                </a:lnTo>
                <a:lnTo>
                  <a:pt x="6968768" y="1394403"/>
                </a:lnTo>
                <a:lnTo>
                  <a:pt x="7122439" y="1372280"/>
                </a:lnTo>
                <a:lnTo>
                  <a:pt x="7275016" y="1349611"/>
                </a:lnTo>
                <a:lnTo>
                  <a:pt x="7426489" y="1326382"/>
                </a:lnTo>
                <a:lnTo>
                  <a:pt x="7576832" y="1302595"/>
                </a:lnTo>
                <a:lnTo>
                  <a:pt x="7726044" y="1278237"/>
                </a:lnTo>
                <a:lnTo>
                  <a:pt x="7874101" y="1253307"/>
                </a:lnTo>
                <a:lnTo>
                  <a:pt x="8020988" y="1227792"/>
                </a:lnTo>
                <a:lnTo>
                  <a:pt x="8166708" y="1201706"/>
                </a:lnTo>
                <a:lnTo>
                  <a:pt x="8311234" y="1175037"/>
                </a:lnTo>
                <a:lnTo>
                  <a:pt x="8454567" y="1147770"/>
                </a:lnTo>
                <a:lnTo>
                  <a:pt x="8596667" y="1119906"/>
                </a:lnTo>
                <a:lnTo>
                  <a:pt x="8737535" y="1091445"/>
                </a:lnTo>
                <a:lnTo>
                  <a:pt x="8877159" y="1062388"/>
                </a:lnTo>
                <a:lnTo>
                  <a:pt x="9015525" y="1032708"/>
                </a:lnTo>
                <a:lnTo>
                  <a:pt x="9152609" y="1002431"/>
                </a:lnTo>
                <a:lnTo>
                  <a:pt x="9288410" y="971519"/>
                </a:lnTo>
                <a:lnTo>
                  <a:pt x="9422916" y="939997"/>
                </a:lnTo>
                <a:lnTo>
                  <a:pt x="9556101" y="907841"/>
                </a:lnTo>
                <a:lnTo>
                  <a:pt x="9687953" y="875050"/>
                </a:lnTo>
                <a:lnTo>
                  <a:pt x="9818470" y="841623"/>
                </a:lnTo>
                <a:lnTo>
                  <a:pt x="9947630" y="807549"/>
                </a:lnTo>
                <a:lnTo>
                  <a:pt x="10075417" y="772840"/>
                </a:lnTo>
                <a:lnTo>
                  <a:pt x="10201820" y="737471"/>
                </a:lnTo>
                <a:lnTo>
                  <a:pt x="10326814" y="701454"/>
                </a:lnTo>
                <a:lnTo>
                  <a:pt x="10450410" y="664776"/>
                </a:lnTo>
                <a:lnTo>
                  <a:pt x="10572571" y="627425"/>
                </a:lnTo>
                <a:lnTo>
                  <a:pt x="10693297" y="589414"/>
                </a:lnTo>
                <a:lnTo>
                  <a:pt x="10812575" y="550717"/>
                </a:lnTo>
                <a:lnTo>
                  <a:pt x="10930381" y="511347"/>
                </a:lnTo>
                <a:lnTo>
                  <a:pt x="11046700" y="471291"/>
                </a:lnTo>
                <a:lnTo>
                  <a:pt x="11161534" y="430550"/>
                </a:lnTo>
                <a:lnTo>
                  <a:pt x="11274856" y="389123"/>
                </a:lnTo>
                <a:lnTo>
                  <a:pt x="11386654" y="346984"/>
                </a:lnTo>
                <a:lnTo>
                  <a:pt x="11496915" y="304147"/>
                </a:lnTo>
                <a:lnTo>
                  <a:pt x="11605627" y="260611"/>
                </a:lnTo>
                <a:lnTo>
                  <a:pt x="11712777" y="216352"/>
                </a:lnTo>
                <a:lnTo>
                  <a:pt x="11818352" y="171381"/>
                </a:lnTo>
                <a:lnTo>
                  <a:pt x="11922327" y="125699"/>
                </a:lnTo>
                <a:lnTo>
                  <a:pt x="12024702" y="79281"/>
                </a:lnTo>
                <a:lnTo>
                  <a:pt x="12125464" y="32138"/>
                </a:lnTo>
                <a:close/>
              </a:path>
            </a:pathLst>
          </a:custGeom>
          <a:solidFill>
            <a:schemeClr val="accent1"/>
          </a:solidFill>
          <a:ln w="127">
            <a:no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36" name="直接连接符 35">
            <a:extLst>
              <a:ext uri="{FF2B5EF4-FFF2-40B4-BE49-F238E27FC236}">
                <a16:creationId xmlns:a16="http://schemas.microsoft.com/office/drawing/2014/main" id="{4BBA18C7-B880-40E2-9334-A53CE7E1A9F2}"/>
              </a:ext>
            </a:extLst>
          </p:cNvPr>
          <p:cNvCxnSpPr>
            <a:cxnSpLocks/>
          </p:cNvCxnSpPr>
          <p:nvPr userDrawn="1"/>
        </p:nvCxnSpPr>
        <p:spPr>
          <a:xfrm rot="10800000" flipV="1">
            <a:off x="845452" y="3050095"/>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38" name="椭圆 37">
            <a:extLst>
              <a:ext uri="{FF2B5EF4-FFF2-40B4-BE49-F238E27FC236}">
                <a16:creationId xmlns:a16="http://schemas.microsoft.com/office/drawing/2014/main" id="{9D8C78B9-BFD0-45F9-879D-F9F464344A57}"/>
              </a:ext>
            </a:extLst>
          </p:cNvPr>
          <p:cNvSpPr/>
          <p:nvPr userDrawn="1"/>
        </p:nvSpPr>
        <p:spPr>
          <a:xfrm>
            <a:off x="762902" y="5853225"/>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0" name="直接连接符 39">
            <a:extLst>
              <a:ext uri="{FF2B5EF4-FFF2-40B4-BE49-F238E27FC236}">
                <a16:creationId xmlns:a16="http://schemas.microsoft.com/office/drawing/2014/main" id="{E0A611BC-0F96-4AC4-A782-496D2A414A64}"/>
              </a:ext>
            </a:extLst>
          </p:cNvPr>
          <p:cNvCxnSpPr>
            <a:cxnSpLocks/>
          </p:cNvCxnSpPr>
          <p:nvPr userDrawn="1"/>
        </p:nvCxnSpPr>
        <p:spPr>
          <a:xfrm rot="10800000" flipV="1">
            <a:off x="3668505" y="2949177"/>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1" name="椭圆 40">
            <a:extLst>
              <a:ext uri="{FF2B5EF4-FFF2-40B4-BE49-F238E27FC236}">
                <a16:creationId xmlns:a16="http://schemas.microsoft.com/office/drawing/2014/main" id="{370FFEB7-DB22-416F-8B46-FE1A712701C3}"/>
              </a:ext>
            </a:extLst>
          </p:cNvPr>
          <p:cNvSpPr/>
          <p:nvPr userDrawn="1"/>
        </p:nvSpPr>
        <p:spPr>
          <a:xfrm>
            <a:off x="3585954" y="5752307"/>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3" name="直接连接符 42">
            <a:extLst>
              <a:ext uri="{FF2B5EF4-FFF2-40B4-BE49-F238E27FC236}">
                <a16:creationId xmlns:a16="http://schemas.microsoft.com/office/drawing/2014/main" id="{4C385806-99BE-4B68-B023-769D2B3F548A}"/>
              </a:ext>
            </a:extLst>
          </p:cNvPr>
          <p:cNvCxnSpPr>
            <a:cxnSpLocks/>
          </p:cNvCxnSpPr>
          <p:nvPr userDrawn="1"/>
        </p:nvCxnSpPr>
        <p:spPr>
          <a:xfrm rot="10800000" flipV="1">
            <a:off x="6491557" y="2686693"/>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5" name="椭圆 44">
            <a:extLst>
              <a:ext uri="{FF2B5EF4-FFF2-40B4-BE49-F238E27FC236}">
                <a16:creationId xmlns:a16="http://schemas.microsoft.com/office/drawing/2014/main" id="{EF995414-01CE-4ABA-8B1C-12E7A51542F3}"/>
              </a:ext>
            </a:extLst>
          </p:cNvPr>
          <p:cNvSpPr/>
          <p:nvPr userDrawn="1"/>
        </p:nvSpPr>
        <p:spPr>
          <a:xfrm>
            <a:off x="6409006" y="5489823"/>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cxnSp>
        <p:nvCxnSpPr>
          <p:cNvPr id="46" name="直接连接符 45">
            <a:extLst>
              <a:ext uri="{FF2B5EF4-FFF2-40B4-BE49-F238E27FC236}">
                <a16:creationId xmlns:a16="http://schemas.microsoft.com/office/drawing/2014/main" id="{8A1126EB-152C-4C35-9482-0759A5F8EC40}"/>
              </a:ext>
            </a:extLst>
          </p:cNvPr>
          <p:cNvCxnSpPr>
            <a:cxnSpLocks/>
          </p:cNvCxnSpPr>
          <p:nvPr userDrawn="1"/>
        </p:nvCxnSpPr>
        <p:spPr>
          <a:xfrm rot="10800000" flipV="1">
            <a:off x="9291458" y="2170879"/>
            <a:ext cx="0" cy="2880000"/>
          </a:xfrm>
          <a:prstGeom prst="line">
            <a:avLst/>
          </a:prstGeom>
        </p:spPr>
        <p:style>
          <a:lnRef idx="1">
            <a:schemeClr val="accent1"/>
          </a:lnRef>
          <a:fillRef idx="0">
            <a:schemeClr val="accent1"/>
          </a:fillRef>
          <a:effectRef idx="0">
            <a:schemeClr val="accent1"/>
          </a:effectRef>
          <a:fontRef idx="minor">
            <a:schemeClr val="tx1"/>
          </a:fontRef>
        </p:style>
      </p:cxnSp>
      <p:sp>
        <p:nvSpPr>
          <p:cNvPr id="47" name="椭圆 46">
            <a:extLst>
              <a:ext uri="{FF2B5EF4-FFF2-40B4-BE49-F238E27FC236}">
                <a16:creationId xmlns:a16="http://schemas.microsoft.com/office/drawing/2014/main" id="{884F9E74-BBAC-4842-B428-6D81682A4769}"/>
              </a:ext>
            </a:extLst>
          </p:cNvPr>
          <p:cNvSpPr/>
          <p:nvPr userDrawn="1"/>
        </p:nvSpPr>
        <p:spPr>
          <a:xfrm>
            <a:off x="9208908" y="4974009"/>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9" name="椭圆 48">
            <a:extLst>
              <a:ext uri="{FF2B5EF4-FFF2-40B4-BE49-F238E27FC236}">
                <a16:creationId xmlns:a16="http://schemas.microsoft.com/office/drawing/2014/main" id="{073341E3-AC26-43F5-916A-BF6DB088221F}"/>
              </a:ext>
            </a:extLst>
          </p:cNvPr>
          <p:cNvSpPr/>
          <p:nvPr userDrawn="1"/>
        </p:nvSpPr>
        <p:spPr>
          <a:xfrm>
            <a:off x="671251" y="2751382"/>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椭圆 49">
            <a:extLst>
              <a:ext uri="{FF2B5EF4-FFF2-40B4-BE49-F238E27FC236}">
                <a16:creationId xmlns:a16="http://schemas.microsoft.com/office/drawing/2014/main" id="{B1F19448-B50B-42FA-8AEF-5B8E74BD9F8F}"/>
              </a:ext>
            </a:extLst>
          </p:cNvPr>
          <p:cNvSpPr/>
          <p:nvPr userDrawn="1"/>
        </p:nvSpPr>
        <p:spPr>
          <a:xfrm>
            <a:off x="3494303" y="2650464"/>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1" name="椭圆 50">
            <a:extLst>
              <a:ext uri="{FF2B5EF4-FFF2-40B4-BE49-F238E27FC236}">
                <a16:creationId xmlns:a16="http://schemas.microsoft.com/office/drawing/2014/main" id="{FA02E6F7-1F84-4F8D-868B-322FD3041B32}"/>
              </a:ext>
            </a:extLst>
          </p:cNvPr>
          <p:cNvSpPr/>
          <p:nvPr userDrawn="1"/>
        </p:nvSpPr>
        <p:spPr>
          <a:xfrm>
            <a:off x="6317355" y="2387980"/>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椭圆 51">
            <a:extLst>
              <a:ext uri="{FF2B5EF4-FFF2-40B4-BE49-F238E27FC236}">
                <a16:creationId xmlns:a16="http://schemas.microsoft.com/office/drawing/2014/main" id="{B9DD4212-DFF8-4166-BD15-9B8AFA66693F}"/>
              </a:ext>
            </a:extLst>
          </p:cNvPr>
          <p:cNvSpPr/>
          <p:nvPr userDrawn="1"/>
        </p:nvSpPr>
        <p:spPr>
          <a:xfrm>
            <a:off x="9117257" y="1872166"/>
            <a:ext cx="348402" cy="348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递进式四段内容</a:t>
            </a:r>
          </a:p>
        </p:txBody>
      </p:sp>
      <p:sp>
        <p:nvSpPr>
          <p:cNvPr id="14" name="文本占位符 13">
            <a:extLst>
              <a:ext uri="{FF2B5EF4-FFF2-40B4-BE49-F238E27FC236}">
                <a16:creationId xmlns:a16="http://schemas.microsoft.com/office/drawing/2014/main" id="{ECEFC78A-FC64-411E-BB5B-DF4AB9DF7608}"/>
              </a:ext>
            </a:extLst>
          </p:cNvPr>
          <p:cNvSpPr>
            <a:spLocks noGrp="1"/>
          </p:cNvSpPr>
          <p:nvPr>
            <p:ph type="body" sz="quarter" idx="23" hasCustomPrompt="1"/>
          </p:nvPr>
        </p:nvSpPr>
        <p:spPr>
          <a:xfrm>
            <a:off x="720861" y="3406565"/>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左边的红点是项目符号，按回车即可出现</a:t>
            </a:r>
          </a:p>
          <a:p>
            <a:pPr lvl="0"/>
            <a:r>
              <a:rPr lang="zh-CN" altLang="en-US" dirty="0"/>
              <a:t>左边的红点是项目符号，按回车即可出现</a:t>
            </a:r>
          </a:p>
        </p:txBody>
      </p:sp>
      <p:sp>
        <p:nvSpPr>
          <p:cNvPr id="16" name="文本占位符 15">
            <a:extLst>
              <a:ext uri="{FF2B5EF4-FFF2-40B4-BE49-F238E27FC236}">
                <a16:creationId xmlns:a16="http://schemas.microsoft.com/office/drawing/2014/main" id="{F9568FD3-55C7-4C8D-B1C8-D20672E65B51}"/>
              </a:ext>
            </a:extLst>
          </p:cNvPr>
          <p:cNvSpPr>
            <a:spLocks noGrp="1"/>
          </p:cNvSpPr>
          <p:nvPr>
            <p:ph type="body" sz="quarter" idx="24" hasCustomPrompt="1"/>
          </p:nvPr>
        </p:nvSpPr>
        <p:spPr>
          <a:xfrm>
            <a:off x="3543913" y="3305647"/>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7" name="文本占位符 16">
            <a:extLst>
              <a:ext uri="{FF2B5EF4-FFF2-40B4-BE49-F238E27FC236}">
                <a16:creationId xmlns:a16="http://schemas.microsoft.com/office/drawing/2014/main" id="{7193D837-CF87-4821-A380-6CA1BBFC0A84}"/>
              </a:ext>
            </a:extLst>
          </p:cNvPr>
          <p:cNvSpPr>
            <a:spLocks noGrp="1"/>
          </p:cNvSpPr>
          <p:nvPr>
            <p:ph type="body" sz="quarter" idx="25" hasCustomPrompt="1"/>
          </p:nvPr>
        </p:nvSpPr>
        <p:spPr>
          <a:xfrm>
            <a:off x="6366965" y="3043163"/>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8" name="文本占位符 17">
            <a:extLst>
              <a:ext uri="{FF2B5EF4-FFF2-40B4-BE49-F238E27FC236}">
                <a16:creationId xmlns:a16="http://schemas.microsoft.com/office/drawing/2014/main" id="{8EA4AC73-D0CA-445D-A718-9B4568EFE24D}"/>
              </a:ext>
            </a:extLst>
          </p:cNvPr>
          <p:cNvSpPr>
            <a:spLocks noGrp="1"/>
          </p:cNvSpPr>
          <p:nvPr>
            <p:ph type="body" sz="quarter" idx="26" hasCustomPrompt="1"/>
          </p:nvPr>
        </p:nvSpPr>
        <p:spPr>
          <a:xfrm>
            <a:off x="9166867" y="2527349"/>
            <a:ext cx="2469377" cy="2135072"/>
          </a:xfrm>
          <a:prstGeom prst="rect">
            <a:avLst/>
          </a:prstGeom>
        </p:spPr>
        <p:txBody>
          <a:bodyPr vert="horz" wrap="square" lIns="91440" tIns="45720" rIns="91440" bIns="45720" anchor="t" anchorCtr="0">
            <a:spAutoFit/>
          </a:bodyPr>
          <a:lstStyle>
            <a:lvl1pPr marL="342900" indent="-342900" algn="l" defTabSz="914400" rtl="0" eaLnBrk="1" fontAlgn="auto" latinLnBrk="0" hangingPunct="1">
              <a:lnSpc>
                <a:spcPct val="120000"/>
              </a:lnSpc>
              <a:spcBef>
                <a:spcPts val="600"/>
              </a:spcBef>
              <a:spcAft>
                <a:spcPts val="0"/>
              </a:spcAft>
              <a:buClr>
                <a:schemeClr val="accent1"/>
              </a:buClr>
              <a:buFont typeface="Arial" panose="020B0604020202020204" pitchFamily="34" charset="0"/>
              <a:buChar char="•"/>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a:t>左边的红点是项目符号，按回车即可出现</a:t>
            </a:r>
          </a:p>
          <a:p>
            <a:pPr lvl="0"/>
            <a:r>
              <a:rPr lang="zh-CN" altLang="en-US"/>
              <a:t>左边的红点是项目符号，按回车即可出现</a:t>
            </a:r>
          </a:p>
        </p:txBody>
      </p:sp>
      <p:sp>
        <p:nvSpPr>
          <p:cNvPr id="19" name="文本占位符 18">
            <a:extLst>
              <a:ext uri="{FF2B5EF4-FFF2-40B4-BE49-F238E27FC236}">
                <a16:creationId xmlns:a16="http://schemas.microsoft.com/office/drawing/2014/main" id="{E4E37BDC-3185-4436-851E-F61CBE5E52E3}"/>
              </a:ext>
            </a:extLst>
          </p:cNvPr>
          <p:cNvSpPr>
            <a:spLocks noGrp="1"/>
          </p:cNvSpPr>
          <p:nvPr>
            <p:ph type="body" sz="quarter" idx="27" hasCustomPrompt="1"/>
          </p:nvPr>
        </p:nvSpPr>
        <p:spPr>
          <a:xfrm>
            <a:off x="1141994" y="2607928"/>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或标题</a:t>
            </a:r>
          </a:p>
        </p:txBody>
      </p:sp>
      <p:sp>
        <p:nvSpPr>
          <p:cNvPr id="24" name="文本占位符 23">
            <a:extLst>
              <a:ext uri="{FF2B5EF4-FFF2-40B4-BE49-F238E27FC236}">
                <a16:creationId xmlns:a16="http://schemas.microsoft.com/office/drawing/2014/main" id="{1A706032-F9F2-4047-BB81-D7C929D88A7B}"/>
              </a:ext>
            </a:extLst>
          </p:cNvPr>
          <p:cNvSpPr>
            <a:spLocks noGrp="1"/>
          </p:cNvSpPr>
          <p:nvPr>
            <p:ph type="body" sz="quarter" idx="28" hasCustomPrompt="1"/>
          </p:nvPr>
        </p:nvSpPr>
        <p:spPr>
          <a:xfrm>
            <a:off x="3965046" y="2507010"/>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6" name="文本占位符 25">
            <a:extLst>
              <a:ext uri="{FF2B5EF4-FFF2-40B4-BE49-F238E27FC236}">
                <a16:creationId xmlns:a16="http://schemas.microsoft.com/office/drawing/2014/main" id="{022CE213-EEF2-479E-A499-F57A89991933}"/>
              </a:ext>
            </a:extLst>
          </p:cNvPr>
          <p:cNvSpPr>
            <a:spLocks noGrp="1"/>
          </p:cNvSpPr>
          <p:nvPr>
            <p:ph type="body" sz="quarter" idx="29" hasCustomPrompt="1"/>
          </p:nvPr>
        </p:nvSpPr>
        <p:spPr>
          <a:xfrm>
            <a:off x="6788098" y="2244526"/>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7" name="文本占位符 26">
            <a:extLst>
              <a:ext uri="{FF2B5EF4-FFF2-40B4-BE49-F238E27FC236}">
                <a16:creationId xmlns:a16="http://schemas.microsoft.com/office/drawing/2014/main" id="{0D8E5EEF-1CA4-44ED-B55A-8D630092BE50}"/>
              </a:ext>
            </a:extLst>
          </p:cNvPr>
          <p:cNvSpPr>
            <a:spLocks noGrp="1"/>
          </p:cNvSpPr>
          <p:nvPr>
            <p:ph type="body" sz="quarter" idx="30" hasCustomPrompt="1"/>
          </p:nvPr>
        </p:nvSpPr>
        <p:spPr>
          <a:xfrm>
            <a:off x="9588000" y="1728712"/>
            <a:ext cx="1883011" cy="697688"/>
          </a:xfrm>
          <a:prstGeom prst="rect">
            <a:avLst/>
          </a:prstGeom>
        </p:spPr>
        <p:txBody>
          <a:bodyPr vert="horz" wrap="none" lIns="0" tIns="0" rIns="0" bIns="4572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时间或标题</a:t>
            </a:r>
          </a:p>
        </p:txBody>
      </p:sp>
      <p:sp>
        <p:nvSpPr>
          <p:cNvPr id="28" name="文本占位符 27">
            <a:extLst>
              <a:ext uri="{FF2B5EF4-FFF2-40B4-BE49-F238E27FC236}">
                <a16:creationId xmlns:a16="http://schemas.microsoft.com/office/drawing/2014/main" id="{7E6DEE58-B0FA-4863-B515-326DA848FC46}"/>
              </a:ext>
            </a:extLst>
          </p:cNvPr>
          <p:cNvSpPr>
            <a:spLocks noGrp="1"/>
          </p:cNvSpPr>
          <p:nvPr>
            <p:ph type="body" sz="quarter" idx="31" hasCustomPrompt="1"/>
          </p:nvPr>
        </p:nvSpPr>
        <p:spPr>
          <a:xfrm>
            <a:off x="671046" y="2741807"/>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29" name="文本占位符 28">
            <a:extLst>
              <a:ext uri="{FF2B5EF4-FFF2-40B4-BE49-F238E27FC236}">
                <a16:creationId xmlns:a16="http://schemas.microsoft.com/office/drawing/2014/main" id="{00A5709F-B4F9-45A3-8E13-6088EC5563F3}"/>
              </a:ext>
            </a:extLst>
          </p:cNvPr>
          <p:cNvSpPr>
            <a:spLocks noGrp="1"/>
          </p:cNvSpPr>
          <p:nvPr>
            <p:ph type="body" sz="quarter" idx="32" hasCustomPrompt="1"/>
          </p:nvPr>
        </p:nvSpPr>
        <p:spPr>
          <a:xfrm>
            <a:off x="3494098" y="2640889"/>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2</a:t>
            </a:r>
            <a:endParaRPr lang="zh-CN" altLang="en-US"/>
          </a:p>
        </p:txBody>
      </p:sp>
      <p:sp>
        <p:nvSpPr>
          <p:cNvPr id="30" name="文本占位符 29">
            <a:extLst>
              <a:ext uri="{FF2B5EF4-FFF2-40B4-BE49-F238E27FC236}">
                <a16:creationId xmlns:a16="http://schemas.microsoft.com/office/drawing/2014/main" id="{3DB1B17E-6BB3-40A9-9E32-28A33608AF09}"/>
              </a:ext>
            </a:extLst>
          </p:cNvPr>
          <p:cNvSpPr>
            <a:spLocks noGrp="1"/>
          </p:cNvSpPr>
          <p:nvPr>
            <p:ph type="body" sz="quarter" idx="33" hasCustomPrompt="1"/>
          </p:nvPr>
        </p:nvSpPr>
        <p:spPr>
          <a:xfrm>
            <a:off x="6317150" y="2378405"/>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3</a:t>
            </a:r>
            <a:endParaRPr lang="zh-CN" altLang="en-US"/>
          </a:p>
        </p:txBody>
      </p:sp>
      <p:sp>
        <p:nvSpPr>
          <p:cNvPr id="31" name="文本占位符 30">
            <a:extLst>
              <a:ext uri="{FF2B5EF4-FFF2-40B4-BE49-F238E27FC236}">
                <a16:creationId xmlns:a16="http://schemas.microsoft.com/office/drawing/2014/main" id="{93FE635B-7E86-4F72-BCD5-93C2025D7FDB}"/>
              </a:ext>
            </a:extLst>
          </p:cNvPr>
          <p:cNvSpPr>
            <a:spLocks noGrp="1"/>
          </p:cNvSpPr>
          <p:nvPr>
            <p:ph type="body" sz="quarter" idx="34" hasCustomPrompt="1"/>
          </p:nvPr>
        </p:nvSpPr>
        <p:spPr>
          <a:xfrm>
            <a:off x="9117052" y="1862591"/>
            <a:ext cx="348813" cy="369332"/>
          </a:xfrm>
          <a:prstGeom prst="rect">
            <a:avLst/>
          </a:prstGeom>
        </p:spPr>
        <p:txBody>
          <a:bodyPr vert="horz" wrap="none" lIns="0" tIns="0" rIns="0" bIns="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b="1" spc="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04</a:t>
            </a:r>
            <a:endParaRPr lang="zh-CN" altLang="en-US"/>
          </a:p>
        </p:txBody>
      </p:sp>
    </p:spTree>
    <p:extLst>
      <p:ext uri="{BB962C8B-B14F-4D97-AF65-F5344CB8AC3E}">
        <p14:creationId xmlns:p14="http://schemas.microsoft.com/office/powerpoint/2010/main" val="272887540"/>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preserve="1" userDrawn="1">
  <p:cSld name="四段内容7">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764C1FED-521C-4EDB-BFB2-5EC83F1414BF}"/>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四段内容</a:t>
            </a:r>
          </a:p>
        </p:txBody>
      </p:sp>
      <p:cxnSp>
        <p:nvCxnSpPr>
          <p:cNvPr id="30" name="直接连接符 29">
            <a:extLst>
              <a:ext uri="{FF2B5EF4-FFF2-40B4-BE49-F238E27FC236}">
                <a16:creationId xmlns:a16="http://schemas.microsoft.com/office/drawing/2014/main" id="{56903379-D8E0-4EAA-B715-87FE19A29E75}"/>
              </a:ext>
            </a:extLst>
          </p:cNvPr>
          <p:cNvCxnSpPr>
            <a:cxnSpLocks/>
          </p:cNvCxnSpPr>
          <p:nvPr userDrawn="1"/>
        </p:nvCxnSpPr>
        <p:spPr>
          <a:xfrm>
            <a:off x="19567" y="3671988"/>
            <a:ext cx="12192000" cy="0"/>
          </a:xfrm>
          <a:prstGeom prst="line">
            <a:avLst/>
          </a:prstGeom>
          <a:ln w="19050">
            <a:solidFill>
              <a:schemeClr val="accent2"/>
            </a:solidFill>
            <a:prstDash val="dashDot"/>
          </a:ln>
        </p:spPr>
        <p:style>
          <a:lnRef idx="1">
            <a:schemeClr val="accent1"/>
          </a:lnRef>
          <a:fillRef idx="0">
            <a:schemeClr val="accent1"/>
          </a:fillRef>
          <a:effectRef idx="0">
            <a:schemeClr val="accent1"/>
          </a:effectRef>
          <a:fontRef idx="minor">
            <a:schemeClr val="tx1"/>
          </a:fontRef>
        </p:style>
      </p:cxnSp>
      <p:sp>
        <p:nvSpPr>
          <p:cNvPr id="31" name="椭圆 30">
            <a:extLst>
              <a:ext uri="{FF2B5EF4-FFF2-40B4-BE49-F238E27FC236}">
                <a16:creationId xmlns:a16="http://schemas.microsoft.com/office/drawing/2014/main" id="{8D38C631-75AB-492D-9E47-D55796F1C612}"/>
              </a:ext>
            </a:extLst>
          </p:cNvPr>
          <p:cNvSpPr/>
          <p:nvPr userDrawn="1"/>
        </p:nvSpPr>
        <p:spPr>
          <a:xfrm>
            <a:off x="1400573"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2" name="椭圆 31">
            <a:extLst>
              <a:ext uri="{FF2B5EF4-FFF2-40B4-BE49-F238E27FC236}">
                <a16:creationId xmlns:a16="http://schemas.microsoft.com/office/drawing/2014/main" id="{7226223B-B8F1-423E-8099-444E183A3879}"/>
              </a:ext>
            </a:extLst>
          </p:cNvPr>
          <p:cNvSpPr/>
          <p:nvPr userDrawn="1"/>
        </p:nvSpPr>
        <p:spPr>
          <a:xfrm>
            <a:off x="6460902"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3" name="椭圆 32">
            <a:extLst>
              <a:ext uri="{FF2B5EF4-FFF2-40B4-BE49-F238E27FC236}">
                <a16:creationId xmlns:a16="http://schemas.microsoft.com/office/drawing/2014/main" id="{C9DE7FEF-2A9E-4B62-9AB3-DA1AA9CC2124}"/>
              </a:ext>
            </a:extLst>
          </p:cNvPr>
          <p:cNvSpPr/>
          <p:nvPr userDrawn="1"/>
        </p:nvSpPr>
        <p:spPr>
          <a:xfrm>
            <a:off x="3930737"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34" name="椭圆 33">
            <a:extLst>
              <a:ext uri="{FF2B5EF4-FFF2-40B4-BE49-F238E27FC236}">
                <a16:creationId xmlns:a16="http://schemas.microsoft.com/office/drawing/2014/main" id="{199AA449-8353-4CC5-9AA6-D4EA86FD2544}"/>
              </a:ext>
            </a:extLst>
          </p:cNvPr>
          <p:cNvSpPr/>
          <p:nvPr userDrawn="1"/>
        </p:nvSpPr>
        <p:spPr>
          <a:xfrm>
            <a:off x="9036596" y="3607820"/>
            <a:ext cx="165100" cy="165100"/>
          </a:xfrm>
          <a:prstGeom prst="ellipse">
            <a:avLst/>
          </a:prstGeom>
          <a:solidFill>
            <a:schemeClr val="accent1"/>
          </a:solidFill>
          <a:ln w="28575">
            <a:solidFill>
              <a:schemeClr val="bg1"/>
            </a:solidFill>
          </a:ln>
          <a:effectLst>
            <a:outerShdw blurRad="63500" sx="101000" sy="101000" algn="ctr" rotWithShape="0">
              <a:prstClr val="black">
                <a:alpha val="20000"/>
              </a:prstClr>
            </a:outerShdw>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grpSp>
        <p:nvGrpSpPr>
          <p:cNvPr id="35" name="组合 34">
            <a:extLst>
              <a:ext uri="{FF2B5EF4-FFF2-40B4-BE49-F238E27FC236}">
                <a16:creationId xmlns:a16="http://schemas.microsoft.com/office/drawing/2014/main" id="{E613DF3A-F93D-4FE5-9860-856B784FEA78}"/>
              </a:ext>
            </a:extLst>
          </p:cNvPr>
          <p:cNvGrpSpPr/>
          <p:nvPr userDrawn="1"/>
        </p:nvGrpSpPr>
        <p:grpSpPr>
          <a:xfrm>
            <a:off x="5725690" y="1440815"/>
            <a:ext cx="3987270" cy="2077282"/>
            <a:chOff x="660400" y="1440815"/>
            <a:chExt cx="3987270" cy="2077282"/>
          </a:xfrm>
        </p:grpSpPr>
        <p:sp>
          <p:nvSpPr>
            <p:cNvPr id="36" name="任意多边形: 形状 35">
              <a:extLst>
                <a:ext uri="{FF2B5EF4-FFF2-40B4-BE49-F238E27FC236}">
                  <a16:creationId xmlns:a16="http://schemas.microsoft.com/office/drawing/2014/main" id="{514A26D0-0A44-4180-885D-914757608854}"/>
                </a:ext>
              </a:extLst>
            </p:cNvPr>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37" name="任意多边形: 形状 36">
              <a:extLst>
                <a:ext uri="{FF2B5EF4-FFF2-40B4-BE49-F238E27FC236}">
                  <a16:creationId xmlns:a16="http://schemas.microsoft.com/office/drawing/2014/main" id="{8CC3204B-631F-4412-991E-74127FF28DD0}"/>
                </a:ext>
              </a:extLst>
            </p:cNvPr>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8" name="任意多边形: 形状 37">
              <a:extLst>
                <a:ext uri="{FF2B5EF4-FFF2-40B4-BE49-F238E27FC236}">
                  <a16:creationId xmlns:a16="http://schemas.microsoft.com/office/drawing/2014/main" id="{54F6CED2-8939-4BCB-93B5-B2F2B78EB0BE}"/>
                </a:ext>
              </a:extLst>
            </p:cNvPr>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39" name="组合 38">
            <a:extLst>
              <a:ext uri="{FF2B5EF4-FFF2-40B4-BE49-F238E27FC236}">
                <a16:creationId xmlns:a16="http://schemas.microsoft.com/office/drawing/2014/main" id="{BE3821DB-D763-41C0-8FDF-D9374DE8E001}"/>
              </a:ext>
            </a:extLst>
          </p:cNvPr>
          <p:cNvGrpSpPr/>
          <p:nvPr userDrawn="1"/>
        </p:nvGrpSpPr>
        <p:grpSpPr>
          <a:xfrm>
            <a:off x="660400" y="1440815"/>
            <a:ext cx="3987270" cy="2077282"/>
            <a:chOff x="660400" y="1440815"/>
            <a:chExt cx="3987270" cy="2077282"/>
          </a:xfrm>
        </p:grpSpPr>
        <p:sp>
          <p:nvSpPr>
            <p:cNvPr id="40" name="任意多边形: 形状 39">
              <a:extLst>
                <a:ext uri="{FF2B5EF4-FFF2-40B4-BE49-F238E27FC236}">
                  <a16:creationId xmlns:a16="http://schemas.microsoft.com/office/drawing/2014/main" id="{293D409A-C47A-4EA6-8408-1061BACC0415}"/>
                </a:ext>
              </a:extLst>
            </p:cNvPr>
            <p:cNvSpPr/>
            <p:nvPr/>
          </p:nvSpPr>
          <p:spPr>
            <a:xfrm>
              <a:off x="660400" y="1515278"/>
              <a:ext cx="3987270" cy="2002819"/>
            </a:xfrm>
            <a:custGeom>
              <a:avLst/>
              <a:gdLst>
                <a:gd name="connsiteX0" fmla="*/ 0 w 3987270"/>
                <a:gd name="connsiteY0" fmla="*/ 0 h 2002819"/>
                <a:gd name="connsiteX1" fmla="*/ 3987270 w 3987270"/>
                <a:gd name="connsiteY1" fmla="*/ 0 h 2002819"/>
                <a:gd name="connsiteX2" fmla="*/ 3987270 w 3987270"/>
                <a:gd name="connsiteY2" fmla="*/ 1819928 h 2002819"/>
                <a:gd name="connsiteX3" fmla="*/ 921045 w 3987270"/>
                <a:gd name="connsiteY3" fmla="*/ 1819928 h 2002819"/>
                <a:gd name="connsiteX4" fmla="*/ 822723 w 3987270"/>
                <a:gd name="connsiteY4" fmla="*/ 2002819 h 2002819"/>
                <a:gd name="connsiteX5" fmla="*/ 724401 w 3987270"/>
                <a:gd name="connsiteY5" fmla="*/ 1819928 h 2002819"/>
                <a:gd name="connsiteX6" fmla="*/ 0 w 3987270"/>
                <a:gd name="connsiteY6" fmla="*/ 1819928 h 200281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2819">
                  <a:moveTo>
                    <a:pt x="0" y="0"/>
                  </a:moveTo>
                  <a:lnTo>
                    <a:pt x="3987270" y="0"/>
                  </a:lnTo>
                  <a:lnTo>
                    <a:pt x="3987270" y="1819928"/>
                  </a:lnTo>
                  <a:lnTo>
                    <a:pt x="921045" y="1819928"/>
                  </a:lnTo>
                  <a:lnTo>
                    <a:pt x="822723" y="2002819"/>
                  </a:lnTo>
                  <a:lnTo>
                    <a:pt x="724401" y="1819928"/>
                  </a:lnTo>
                  <a:lnTo>
                    <a:pt x="0" y="1819928"/>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prstClr val="white"/>
                </a:solidFill>
                <a:effectLst/>
                <a:uLnTx/>
                <a:uFillTx/>
                <a:latin typeface="等线" panose="020F0502020204030204"/>
                <a:ea typeface="等线" panose="02010600030101010101" pitchFamily="2" charset="-122"/>
                <a:cs typeface="+mn-cs"/>
              </a:endParaRPr>
            </a:p>
          </p:txBody>
        </p:sp>
        <p:sp>
          <p:nvSpPr>
            <p:cNvPr id="41" name="任意多边形: 形状 40">
              <a:extLst>
                <a:ext uri="{FF2B5EF4-FFF2-40B4-BE49-F238E27FC236}">
                  <a16:creationId xmlns:a16="http://schemas.microsoft.com/office/drawing/2014/main" id="{1D0655D4-79C8-41E3-82EB-01A76284BEBD}"/>
                </a:ext>
              </a:extLst>
            </p:cNvPr>
            <p:cNvSpPr/>
            <p:nvPr/>
          </p:nvSpPr>
          <p:spPr>
            <a:xfrm flipV="1">
              <a:off x="660400"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175AA0C2-B999-4977-974B-5C4A704EAEED}"/>
                </a:ext>
              </a:extLst>
            </p:cNvPr>
            <p:cNvSpPr/>
            <p:nvPr/>
          </p:nvSpPr>
          <p:spPr>
            <a:xfrm flipV="1">
              <a:off x="2654035" y="1440815"/>
              <a:ext cx="1993635" cy="71912"/>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3" name="组合 42">
            <a:extLst>
              <a:ext uri="{FF2B5EF4-FFF2-40B4-BE49-F238E27FC236}">
                <a16:creationId xmlns:a16="http://schemas.microsoft.com/office/drawing/2014/main" id="{A3E60357-2E3E-4FD7-AB2F-F81A26F3C460}"/>
              </a:ext>
            </a:extLst>
          </p:cNvPr>
          <p:cNvGrpSpPr/>
          <p:nvPr userDrawn="1"/>
        </p:nvGrpSpPr>
        <p:grpSpPr>
          <a:xfrm>
            <a:off x="2420885" y="3885315"/>
            <a:ext cx="3987270" cy="2075205"/>
            <a:chOff x="2420885" y="3885315"/>
            <a:chExt cx="3987270" cy="2075205"/>
          </a:xfrm>
        </p:grpSpPr>
        <p:sp>
          <p:nvSpPr>
            <p:cNvPr id="44" name="任意多边形: 形状 43">
              <a:extLst>
                <a:ext uri="{FF2B5EF4-FFF2-40B4-BE49-F238E27FC236}">
                  <a16:creationId xmlns:a16="http://schemas.microsoft.com/office/drawing/2014/main" id="{D3A2252F-F961-4176-9DDB-8AF87EDB4AB1}"/>
                </a:ext>
              </a:extLst>
            </p:cNvPr>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45" name="任意多边形: 形状 44">
              <a:extLst>
                <a:ext uri="{FF2B5EF4-FFF2-40B4-BE49-F238E27FC236}">
                  <a16:creationId xmlns:a16="http://schemas.microsoft.com/office/drawing/2014/main" id="{DC435754-D09A-4093-8B42-95BF9B5DA0FB}"/>
                </a:ext>
              </a:extLst>
            </p:cNvPr>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任意多边形: 形状 45">
              <a:extLst>
                <a:ext uri="{FF2B5EF4-FFF2-40B4-BE49-F238E27FC236}">
                  <a16:creationId xmlns:a16="http://schemas.microsoft.com/office/drawing/2014/main" id="{E940087A-66CD-4ED7-A165-4EEB17E61924}"/>
                </a:ext>
              </a:extLst>
            </p:cNvPr>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7" name="任意多边形: 形状 46">
              <a:extLst>
                <a:ext uri="{FF2B5EF4-FFF2-40B4-BE49-F238E27FC236}">
                  <a16:creationId xmlns:a16="http://schemas.microsoft.com/office/drawing/2014/main" id="{6D6745EC-15A9-427D-878F-A0DD959DA338}"/>
                </a:ext>
              </a:extLst>
            </p:cNvPr>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8" name="任意多边形: 形状 47">
              <a:extLst>
                <a:ext uri="{FF2B5EF4-FFF2-40B4-BE49-F238E27FC236}">
                  <a16:creationId xmlns:a16="http://schemas.microsoft.com/office/drawing/2014/main" id="{277A36D0-886A-4C32-8E3E-A1C50729F7AA}"/>
                </a:ext>
              </a:extLst>
            </p:cNvPr>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grpSp>
        <p:nvGrpSpPr>
          <p:cNvPr id="49" name="组合 48">
            <a:extLst>
              <a:ext uri="{FF2B5EF4-FFF2-40B4-BE49-F238E27FC236}">
                <a16:creationId xmlns:a16="http://schemas.microsoft.com/office/drawing/2014/main" id="{481495A7-BA98-4C59-89A6-FEE780873352}"/>
              </a:ext>
            </a:extLst>
          </p:cNvPr>
          <p:cNvGrpSpPr/>
          <p:nvPr userDrawn="1"/>
        </p:nvGrpSpPr>
        <p:grpSpPr>
          <a:xfrm>
            <a:off x="7531704" y="3885315"/>
            <a:ext cx="3987270" cy="2075205"/>
            <a:chOff x="2420885" y="3885315"/>
            <a:chExt cx="3987270" cy="2075205"/>
          </a:xfrm>
        </p:grpSpPr>
        <p:sp>
          <p:nvSpPr>
            <p:cNvPr id="50" name="任意多边形: 形状 49">
              <a:extLst>
                <a:ext uri="{FF2B5EF4-FFF2-40B4-BE49-F238E27FC236}">
                  <a16:creationId xmlns:a16="http://schemas.microsoft.com/office/drawing/2014/main" id="{5C7BFE5B-6510-4973-9CF7-FF6865BAE898}"/>
                </a:ext>
              </a:extLst>
            </p:cNvPr>
            <p:cNvSpPr/>
            <p:nvPr/>
          </p:nvSpPr>
          <p:spPr>
            <a:xfrm flipV="1">
              <a:off x="2420885" y="3885315"/>
              <a:ext cx="3987270" cy="2003204"/>
            </a:xfrm>
            <a:custGeom>
              <a:avLst/>
              <a:gdLst>
                <a:gd name="connsiteX0" fmla="*/ 1592402 w 3987270"/>
                <a:gd name="connsiteY0" fmla="*/ 2003204 h 2003204"/>
                <a:gd name="connsiteX1" fmla="*/ 1687587 w 3987270"/>
                <a:gd name="connsiteY1" fmla="*/ 1826147 h 2003204"/>
                <a:gd name="connsiteX2" fmla="*/ 3987270 w 3987270"/>
                <a:gd name="connsiteY2" fmla="*/ 1826147 h 2003204"/>
                <a:gd name="connsiteX3" fmla="*/ 3987270 w 3987270"/>
                <a:gd name="connsiteY3" fmla="*/ 0 h 2003204"/>
                <a:gd name="connsiteX4" fmla="*/ 0 w 3987270"/>
                <a:gd name="connsiteY4" fmla="*/ 0 h 2003204"/>
                <a:gd name="connsiteX5" fmla="*/ 0 w 3987270"/>
                <a:gd name="connsiteY5" fmla="*/ 1826147 h 2003204"/>
                <a:gd name="connsiteX6" fmla="*/ 1497216 w 3987270"/>
                <a:gd name="connsiteY6" fmla="*/ 1826147 h 200320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987270" h="2003204">
                  <a:moveTo>
                    <a:pt x="1592402" y="2003204"/>
                  </a:moveTo>
                  <a:lnTo>
                    <a:pt x="1687587" y="1826147"/>
                  </a:lnTo>
                  <a:lnTo>
                    <a:pt x="3987270" y="1826147"/>
                  </a:lnTo>
                  <a:lnTo>
                    <a:pt x="3987270" y="0"/>
                  </a:lnTo>
                  <a:lnTo>
                    <a:pt x="0" y="0"/>
                  </a:lnTo>
                  <a:lnTo>
                    <a:pt x="0" y="1826147"/>
                  </a:lnTo>
                  <a:lnTo>
                    <a:pt x="1497216" y="1826147"/>
                  </a:lnTo>
                  <a:close/>
                </a:path>
              </a:pathLst>
            </a:custGeom>
            <a:solidFill>
              <a:schemeClr val="bg1"/>
            </a:solidFill>
            <a:ln>
              <a:solidFill>
                <a:schemeClr val="bg1">
                  <a:lumMod val="65000"/>
                </a:schemeClr>
              </a:solidFill>
            </a:ln>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等线" panose="020F0502020204030204"/>
                <a:ea typeface="等线" panose="02010600030101010101" pitchFamily="2" charset="-122"/>
                <a:cs typeface="+mn-cs"/>
              </a:endParaRPr>
            </a:p>
          </p:txBody>
        </p:sp>
        <p:sp>
          <p:nvSpPr>
            <p:cNvPr id="51" name="任意多边形: 形状 50">
              <a:extLst>
                <a:ext uri="{FF2B5EF4-FFF2-40B4-BE49-F238E27FC236}">
                  <a16:creationId xmlns:a16="http://schemas.microsoft.com/office/drawing/2014/main" id="{76934711-F7EC-425A-A75F-447B8576A5EB}"/>
                </a:ext>
              </a:extLst>
            </p:cNvPr>
            <p:cNvSpPr/>
            <p:nvPr/>
          </p:nvSpPr>
          <p:spPr>
            <a:xfrm flipV="1">
              <a:off x="2420885"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2" name="任意多边形: 形状 51">
              <a:extLst>
                <a:ext uri="{FF2B5EF4-FFF2-40B4-BE49-F238E27FC236}">
                  <a16:creationId xmlns:a16="http://schemas.microsoft.com/office/drawing/2014/main" id="{F54B0F0A-7F51-46A4-B87D-54261E4673FE}"/>
                </a:ext>
              </a:extLst>
            </p:cNvPr>
            <p:cNvSpPr/>
            <p:nvPr/>
          </p:nvSpPr>
          <p:spPr>
            <a:xfrm flipV="1">
              <a:off x="4414520" y="5888520"/>
              <a:ext cx="1993635"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3" name="任意多边形: 形状 52">
              <a:extLst>
                <a:ext uri="{FF2B5EF4-FFF2-40B4-BE49-F238E27FC236}">
                  <a16:creationId xmlns:a16="http://schemas.microsoft.com/office/drawing/2014/main" id="{C7310498-FE05-4DA1-820D-6C81FD44175C}"/>
                </a:ext>
              </a:extLst>
            </p:cNvPr>
            <p:cNvSpPr/>
            <p:nvPr/>
          </p:nvSpPr>
          <p:spPr>
            <a:xfrm flipV="1">
              <a:off x="2487259"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4" name="任意多边形: 形状 53">
              <a:extLst>
                <a:ext uri="{FF2B5EF4-FFF2-40B4-BE49-F238E27FC236}">
                  <a16:creationId xmlns:a16="http://schemas.microsoft.com/office/drawing/2014/main" id="{9EB40201-0A74-4DB8-8630-CDE3C1D0203D}"/>
                </a:ext>
              </a:extLst>
            </p:cNvPr>
            <p:cNvSpPr/>
            <p:nvPr/>
          </p:nvSpPr>
          <p:spPr>
            <a:xfrm flipV="1">
              <a:off x="4447707" y="5888520"/>
              <a:ext cx="1960448" cy="72000"/>
            </a:xfrm>
            <a:custGeom>
              <a:avLst/>
              <a:gdLst>
                <a:gd name="connsiteX0" fmla="*/ 0 w 1960448"/>
                <a:gd name="connsiteY0" fmla="*/ 72000 h 72000"/>
                <a:gd name="connsiteX1" fmla="*/ 1960448 w 1960448"/>
                <a:gd name="connsiteY1" fmla="*/ 72000 h 72000"/>
                <a:gd name="connsiteX2" fmla="*/ 1960448 w 1960448"/>
                <a:gd name="connsiteY2" fmla="*/ 0 h 72000"/>
                <a:gd name="connsiteX3" fmla="*/ 0 w 1960448"/>
                <a:gd name="connsiteY3" fmla="*/ 0 h 72000"/>
              </a:gdLst>
              <a:ahLst/>
              <a:cxnLst>
                <a:cxn ang="0">
                  <a:pos x="connsiteX0" y="connsiteY0"/>
                </a:cxn>
                <a:cxn ang="0">
                  <a:pos x="connsiteX1" y="connsiteY1"/>
                </a:cxn>
                <a:cxn ang="0">
                  <a:pos x="connsiteX2" y="connsiteY2"/>
                </a:cxn>
                <a:cxn ang="0">
                  <a:pos x="connsiteX3" y="connsiteY3"/>
                </a:cxn>
              </a:cxnLst>
              <a:rect l="l" t="t" r="r" b="b"/>
              <a:pathLst>
                <a:path w="1960448" h="72000">
                  <a:moveTo>
                    <a:pt x="0" y="72000"/>
                  </a:moveTo>
                  <a:lnTo>
                    <a:pt x="1960448" y="72000"/>
                  </a:lnTo>
                  <a:lnTo>
                    <a:pt x="1960448" y="0"/>
                  </a:lnTo>
                  <a:lnTo>
                    <a:pt x="0" y="0"/>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5" name="文本占位符 54">
            <a:extLst>
              <a:ext uri="{FF2B5EF4-FFF2-40B4-BE49-F238E27FC236}">
                <a16:creationId xmlns:a16="http://schemas.microsoft.com/office/drawing/2014/main" id="{4AEE1327-97C9-45E3-A647-593177D173DF}"/>
              </a:ext>
            </a:extLst>
          </p:cNvPr>
          <p:cNvSpPr>
            <a:spLocks noGrp="1"/>
          </p:cNvSpPr>
          <p:nvPr>
            <p:ph type="body" sz="quarter" idx="11" hasCustomPrompt="1"/>
          </p:nvPr>
        </p:nvSpPr>
        <p:spPr>
          <a:xfrm>
            <a:off x="2532787"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6" name="文本占位符 55">
            <a:extLst>
              <a:ext uri="{FF2B5EF4-FFF2-40B4-BE49-F238E27FC236}">
                <a16:creationId xmlns:a16="http://schemas.microsoft.com/office/drawing/2014/main" id="{0D6BEEDC-CEBF-48CD-B3AF-5CBA7F0A02DB}"/>
              </a:ext>
            </a:extLst>
          </p:cNvPr>
          <p:cNvSpPr>
            <a:spLocks noGrp="1"/>
          </p:cNvSpPr>
          <p:nvPr>
            <p:ph type="body" sz="quarter" idx="12" hasCustomPrompt="1"/>
          </p:nvPr>
        </p:nvSpPr>
        <p:spPr>
          <a:xfrm>
            <a:off x="7643606" y="4140209"/>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7" name="文本占位符 56">
            <a:extLst>
              <a:ext uri="{FF2B5EF4-FFF2-40B4-BE49-F238E27FC236}">
                <a16:creationId xmlns:a16="http://schemas.microsoft.com/office/drawing/2014/main" id="{A444B25E-D0BD-4456-BB80-D74889AF0F83}"/>
              </a:ext>
            </a:extLst>
          </p:cNvPr>
          <p:cNvSpPr>
            <a:spLocks noGrp="1"/>
          </p:cNvSpPr>
          <p:nvPr>
            <p:ph type="body" sz="quarter" idx="13" hasCustomPrompt="1"/>
          </p:nvPr>
        </p:nvSpPr>
        <p:spPr>
          <a:xfrm>
            <a:off x="77230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8" name="文本占位符 57">
            <a:extLst>
              <a:ext uri="{FF2B5EF4-FFF2-40B4-BE49-F238E27FC236}">
                <a16:creationId xmlns:a16="http://schemas.microsoft.com/office/drawing/2014/main" id="{353CDD22-3D23-4338-8FB3-BF8E14D998BF}"/>
              </a:ext>
            </a:extLst>
          </p:cNvPr>
          <p:cNvSpPr>
            <a:spLocks noGrp="1"/>
          </p:cNvSpPr>
          <p:nvPr>
            <p:ph type="body" sz="quarter" idx="14" hasCustomPrompt="1"/>
          </p:nvPr>
        </p:nvSpPr>
        <p:spPr>
          <a:xfrm>
            <a:off x="5837592" y="1588741"/>
            <a:ext cx="3720934" cy="461665"/>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小标题或总结性结论</a:t>
            </a:r>
          </a:p>
        </p:txBody>
      </p:sp>
      <p:sp>
        <p:nvSpPr>
          <p:cNvPr id="59" name="文本占位符 58">
            <a:extLst>
              <a:ext uri="{FF2B5EF4-FFF2-40B4-BE49-F238E27FC236}">
                <a16:creationId xmlns:a16="http://schemas.microsoft.com/office/drawing/2014/main" id="{1ED1062A-EDA4-476A-BD29-7EBA3B64AE13}"/>
              </a:ext>
            </a:extLst>
          </p:cNvPr>
          <p:cNvSpPr>
            <a:spLocks noGrp="1"/>
          </p:cNvSpPr>
          <p:nvPr>
            <p:ph type="body" sz="quarter" idx="15" hasCustomPrompt="1"/>
          </p:nvPr>
        </p:nvSpPr>
        <p:spPr>
          <a:xfrm>
            <a:off x="1875100" y="2061980"/>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0" name="文本占位符 59">
            <a:extLst>
              <a:ext uri="{FF2B5EF4-FFF2-40B4-BE49-F238E27FC236}">
                <a16:creationId xmlns:a16="http://schemas.microsoft.com/office/drawing/2014/main" id="{513F33F2-AED1-49A2-A69F-5CE7AD7E1537}"/>
              </a:ext>
            </a:extLst>
          </p:cNvPr>
          <p:cNvSpPr>
            <a:spLocks noGrp="1"/>
          </p:cNvSpPr>
          <p:nvPr>
            <p:ph type="body" sz="quarter" idx="16" hasCustomPrompt="1"/>
          </p:nvPr>
        </p:nvSpPr>
        <p:spPr>
          <a:xfrm>
            <a:off x="874714" y="2061981"/>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1" name="文本占位符 60">
            <a:extLst>
              <a:ext uri="{FF2B5EF4-FFF2-40B4-BE49-F238E27FC236}">
                <a16:creationId xmlns:a16="http://schemas.microsoft.com/office/drawing/2014/main" id="{CDAF7A19-A83E-43AC-B65F-F0B733BA6907}"/>
              </a:ext>
            </a:extLst>
          </p:cNvPr>
          <p:cNvSpPr>
            <a:spLocks noGrp="1"/>
          </p:cNvSpPr>
          <p:nvPr>
            <p:ph type="body" sz="quarter" idx="17" hasCustomPrompt="1"/>
          </p:nvPr>
        </p:nvSpPr>
        <p:spPr>
          <a:xfrm>
            <a:off x="6914180" y="2065646"/>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2" name="文本占位符 61">
            <a:extLst>
              <a:ext uri="{FF2B5EF4-FFF2-40B4-BE49-F238E27FC236}">
                <a16:creationId xmlns:a16="http://schemas.microsoft.com/office/drawing/2014/main" id="{C01D7F2B-13F6-439A-9DBA-1BDB04B97E19}"/>
              </a:ext>
            </a:extLst>
          </p:cNvPr>
          <p:cNvSpPr>
            <a:spLocks noGrp="1"/>
          </p:cNvSpPr>
          <p:nvPr>
            <p:ph type="body" sz="quarter" idx="18" hasCustomPrompt="1"/>
          </p:nvPr>
        </p:nvSpPr>
        <p:spPr>
          <a:xfrm>
            <a:off x="5913794" y="2065647"/>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3" name="文本占位符 62">
            <a:extLst>
              <a:ext uri="{FF2B5EF4-FFF2-40B4-BE49-F238E27FC236}">
                <a16:creationId xmlns:a16="http://schemas.microsoft.com/office/drawing/2014/main" id="{07431819-6E4A-47CA-9EA7-881FDD47F454}"/>
              </a:ext>
            </a:extLst>
          </p:cNvPr>
          <p:cNvSpPr>
            <a:spLocks noGrp="1"/>
          </p:cNvSpPr>
          <p:nvPr>
            <p:ph type="body" sz="quarter" idx="19" hasCustomPrompt="1"/>
          </p:nvPr>
        </p:nvSpPr>
        <p:spPr>
          <a:xfrm>
            <a:off x="8741128" y="461387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4" name="文本占位符 63">
            <a:extLst>
              <a:ext uri="{FF2B5EF4-FFF2-40B4-BE49-F238E27FC236}">
                <a16:creationId xmlns:a16="http://schemas.microsoft.com/office/drawing/2014/main" id="{E4DC89F8-3857-4CC6-B9D7-F93E7744E36E}"/>
              </a:ext>
            </a:extLst>
          </p:cNvPr>
          <p:cNvSpPr>
            <a:spLocks noGrp="1"/>
          </p:cNvSpPr>
          <p:nvPr>
            <p:ph type="body" sz="quarter" idx="20" hasCustomPrompt="1"/>
          </p:nvPr>
        </p:nvSpPr>
        <p:spPr>
          <a:xfrm>
            <a:off x="7740742" y="461387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
        <p:nvSpPr>
          <p:cNvPr id="65" name="文本占位符 64">
            <a:extLst>
              <a:ext uri="{FF2B5EF4-FFF2-40B4-BE49-F238E27FC236}">
                <a16:creationId xmlns:a16="http://schemas.microsoft.com/office/drawing/2014/main" id="{D99B3CE6-BD35-4CD5-8EB4-53A7F3A0D203}"/>
              </a:ext>
            </a:extLst>
          </p:cNvPr>
          <p:cNvSpPr>
            <a:spLocks noGrp="1"/>
          </p:cNvSpPr>
          <p:nvPr>
            <p:ph type="body" sz="quarter" idx="21" hasCustomPrompt="1"/>
          </p:nvPr>
        </p:nvSpPr>
        <p:spPr>
          <a:xfrm>
            <a:off x="3625017" y="4629783"/>
            <a:ext cx="2618136"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595959"/>
                </a:solidFill>
                <a:latin typeface="Arial" panose="020B0604020202020204" pitchFamily="34" charset="0"/>
                <a:ea typeface="苹方 常规" panose="020B0300000000000000"/>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四字标题”栏按回车，可以用来对齐标题和段落           回车让标题框空了一行       按→键可以右移此框</a:t>
            </a:r>
          </a:p>
        </p:txBody>
      </p:sp>
      <p:sp>
        <p:nvSpPr>
          <p:cNvPr id="66" name="文本占位符 65">
            <a:extLst>
              <a:ext uri="{FF2B5EF4-FFF2-40B4-BE49-F238E27FC236}">
                <a16:creationId xmlns:a16="http://schemas.microsoft.com/office/drawing/2014/main" id="{9B938A6F-965C-4802-9A61-A808655CFC4B}"/>
              </a:ext>
            </a:extLst>
          </p:cNvPr>
          <p:cNvSpPr>
            <a:spLocks noGrp="1"/>
          </p:cNvSpPr>
          <p:nvPr>
            <p:ph type="body" sz="quarter" idx="22" hasCustomPrompt="1"/>
          </p:nvPr>
        </p:nvSpPr>
        <p:spPr>
          <a:xfrm>
            <a:off x="2624631" y="4629784"/>
            <a:ext cx="1000387" cy="1151559"/>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600" spc="0">
                <a:solidFill>
                  <a:srgbClr val="000000"/>
                </a:solidFill>
                <a:latin typeface=""/>
                <a:sym typeface=""/>
              </a:defRPr>
            </a:lvl1pPr>
            <a:lvl2pPr marL="685800" indent="-228600" algn="l" defTabSz="914400" rtl="0" eaLnBrk="1" latinLnBrk="0" hangingPunct="1">
              <a:lnSpc>
                <a:spcPct val="90000"/>
              </a:lnSpc>
              <a:buFont typeface="Arial" panose="020B0604020202020204" pitchFamily="34" charset="0"/>
              <a:buChar char="•"/>
              <a:defRPr/>
            </a:lvl2pPr>
            <a:lvl3pPr marL="1143000" indent="-228600" algn="l" defTabSz="914400" rtl="0" eaLnBrk="1" latinLnBrk="0" hangingPunct="1">
              <a:lnSpc>
                <a:spcPct val="90000"/>
              </a:lnSpc>
              <a:buFont typeface="Arial" panose="020B0604020202020204" pitchFamily="34" charset="0"/>
              <a:buChar char="•"/>
              <a:defRPr/>
            </a:lvl3pPr>
            <a:lvl4pPr marL="1600200" indent="-228600" algn="l" defTabSz="914400" rtl="0" eaLnBrk="1" latinLnBrk="0" hangingPunct="1">
              <a:lnSpc>
                <a:spcPct val="90000"/>
              </a:lnSpc>
              <a:buFont typeface="Arial" panose="020B0604020202020204" pitchFamily="34" charset="0"/>
              <a:buChar char="•"/>
              <a:defRPr/>
            </a:lvl4pPr>
            <a:lvl5pPr marL="2057400" indent="-228600" algn="l" defTabSz="914400" rtl="0" eaLnBrk="1" latinLnBrk="0" hangingPunct="1">
              <a:lnSpc>
                <a:spcPct val="90000"/>
              </a:lnSpc>
              <a:buFont typeface="Arial" panose="020B0604020202020204" pitchFamily="34" charset="0"/>
              <a:buChar char="•"/>
              <a:defRPr/>
            </a:lvl5pPr>
          </a:lstStyle>
          <a:p>
            <a:pPr lvl="0"/>
            <a:r>
              <a:rPr lang="zh-CN" altLang="en-US" dirty="0"/>
              <a:t>四字标题：</a:t>
            </a:r>
            <a:r>
              <a:rPr lang="en-US" altLang="zh-CN" dirty="0"/>
              <a:t>	</a:t>
            </a:r>
            <a:r>
              <a:rPr lang="zh-CN" altLang="en-US" dirty="0"/>
              <a:t>举个例子：四字标题：</a:t>
            </a:r>
          </a:p>
        </p:txBody>
      </p:sp>
    </p:spTree>
    <p:extLst>
      <p:ext uri="{BB962C8B-B14F-4D97-AF65-F5344CB8AC3E}">
        <p14:creationId xmlns:p14="http://schemas.microsoft.com/office/powerpoint/2010/main" val="2687185076"/>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preserve="1" userDrawn="1">
  <p:cSld name="五段内容1">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43D0D40-7670-4AA9-98A6-A05EEBF55068}"/>
              </a:ext>
            </a:extLst>
          </p:cNvPr>
          <p:cNvCxnSpPr>
            <a:cxnSpLocks/>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a:extLst>
              <a:ext uri="{FF2B5EF4-FFF2-40B4-BE49-F238E27FC236}">
                <a16:creationId xmlns:a16="http://schemas.microsoft.com/office/drawing/2014/main" id="{0C549F2F-6DF7-4761-9365-DED448F36075}"/>
              </a:ext>
            </a:extLst>
          </p:cNvPr>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a:extLst>
              <a:ext uri="{FF2B5EF4-FFF2-40B4-BE49-F238E27FC236}">
                <a16:creationId xmlns:a16="http://schemas.microsoft.com/office/drawing/2014/main" id="{4121E8AB-FE1A-4715-B78E-AED6420DF903}"/>
              </a:ext>
            </a:extLst>
          </p:cNvPr>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a:extLst>
              <a:ext uri="{FF2B5EF4-FFF2-40B4-BE49-F238E27FC236}">
                <a16:creationId xmlns:a16="http://schemas.microsoft.com/office/drawing/2014/main" id="{F48CB311-C1B2-4494-ACF5-1016BD653614}"/>
              </a:ext>
            </a:extLst>
          </p:cNvPr>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a:extLst>
              <a:ext uri="{FF2B5EF4-FFF2-40B4-BE49-F238E27FC236}">
                <a16:creationId xmlns:a16="http://schemas.microsoft.com/office/drawing/2014/main" id="{E4E32DDA-704E-47E6-AA5C-5AB1D127519E}"/>
              </a:ext>
            </a:extLst>
          </p:cNvPr>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a:extLst>
              <a:ext uri="{FF2B5EF4-FFF2-40B4-BE49-F238E27FC236}">
                <a16:creationId xmlns:a16="http://schemas.microsoft.com/office/drawing/2014/main" id="{699627BB-1270-44CB-A05F-96B5CA48B0C8}"/>
              </a:ext>
            </a:extLst>
          </p:cNvPr>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276AC054-DE29-49A4-BA87-AC95921DF36F}"/>
              </a:ext>
            </a:extLst>
          </p:cNvPr>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a:extLst>
              <a:ext uri="{FF2B5EF4-FFF2-40B4-BE49-F238E27FC236}">
                <a16:creationId xmlns:a16="http://schemas.microsoft.com/office/drawing/2014/main" id="{AE6D11E9-5253-4D64-96CE-D6ABDB5E64A0}"/>
              </a:ext>
            </a:extLst>
          </p:cNvPr>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8D35B932-3D9D-432E-AB38-E279FF5B7143}"/>
              </a:ext>
            </a:extLst>
          </p:cNvPr>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846BDA8E-2674-49E5-B135-5A69206E97EE}"/>
              </a:ext>
            </a:extLst>
          </p:cNvPr>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a:extLst>
              <a:ext uri="{FF2B5EF4-FFF2-40B4-BE49-F238E27FC236}">
                <a16:creationId xmlns:a16="http://schemas.microsoft.com/office/drawing/2014/main" id="{36785B0A-46AE-4DD5-844E-6EF2E2C32280}"/>
              </a:ext>
            </a:extLst>
          </p:cNvPr>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8" name="文本占位符 17">
            <a:extLst>
              <a:ext uri="{FF2B5EF4-FFF2-40B4-BE49-F238E27FC236}">
                <a16:creationId xmlns:a16="http://schemas.microsoft.com/office/drawing/2014/main" id="{F3148515-618B-49E6-8A7F-BFB868281399}"/>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a:extLst>
              <a:ext uri="{FF2B5EF4-FFF2-40B4-BE49-F238E27FC236}">
                <a16:creationId xmlns:a16="http://schemas.microsoft.com/office/drawing/2014/main" id="{CDE0A6FC-9835-4CD4-8AC8-60242024A204}"/>
              </a:ext>
            </a:extLst>
          </p:cNvPr>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0" name="文本占位符 19">
            <a:extLst>
              <a:ext uri="{FF2B5EF4-FFF2-40B4-BE49-F238E27FC236}">
                <a16:creationId xmlns:a16="http://schemas.microsoft.com/office/drawing/2014/main" id="{96E5E09C-217D-43D5-A0F1-52E001C29617}"/>
              </a:ext>
            </a:extLst>
          </p:cNvPr>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上的箭头</a:t>
            </a:r>
            <a:r>
              <a:rPr lang="en-US" altLang="zh-CN" dirty="0"/>
              <a:t>&gt;&gt;</a:t>
            </a:r>
            <a:r>
              <a:rPr lang="zh-CN" altLang="en-US" dirty="0"/>
              <a:t>也可以删除，选中一个，按</a:t>
            </a:r>
            <a:r>
              <a:rPr lang="en-US" altLang="zh-CN" dirty="0"/>
              <a:t>delete</a:t>
            </a:r>
            <a:r>
              <a:rPr lang="zh-CN" altLang="en-US" dirty="0"/>
              <a:t>即可全部删除</a:t>
            </a:r>
          </a:p>
        </p:txBody>
      </p:sp>
      <p:sp>
        <p:nvSpPr>
          <p:cNvPr id="21" name="文本占位符 20">
            <a:extLst>
              <a:ext uri="{FF2B5EF4-FFF2-40B4-BE49-F238E27FC236}">
                <a16:creationId xmlns:a16="http://schemas.microsoft.com/office/drawing/2014/main" id="{52965CDB-E0A5-4EBA-8BA7-059D6D033E69}"/>
              </a:ext>
            </a:extLst>
          </p:cNvPr>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a:extLst>
              <a:ext uri="{FF2B5EF4-FFF2-40B4-BE49-F238E27FC236}">
                <a16:creationId xmlns:a16="http://schemas.microsoft.com/office/drawing/2014/main" id="{57A481D5-E59F-458C-BE30-66C5F0744DFE}"/>
              </a:ext>
            </a:extLst>
          </p:cNvPr>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a:extLst>
              <a:ext uri="{FF2B5EF4-FFF2-40B4-BE49-F238E27FC236}">
                <a16:creationId xmlns:a16="http://schemas.microsoft.com/office/drawing/2014/main" id="{6E7DBE23-A368-42EA-82E8-E3318AD15D03}"/>
              </a:ext>
            </a:extLst>
          </p:cNvPr>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34" name="文本占位符 33">
            <a:extLst>
              <a:ext uri="{FF2B5EF4-FFF2-40B4-BE49-F238E27FC236}">
                <a16:creationId xmlns:a16="http://schemas.microsoft.com/office/drawing/2014/main" id="{DFF2CC21-26CE-4F85-B37E-7767E7BEEC91}"/>
              </a:ext>
            </a:extLst>
          </p:cNvPr>
          <p:cNvSpPr>
            <a:spLocks noGrp="1"/>
          </p:cNvSpPr>
          <p:nvPr>
            <p:ph type="body" sz="quarter" idx="21"/>
          </p:nvPr>
        </p:nvSpPr>
        <p:spPr>
          <a:xfrm>
            <a:off x="1302501" y="2815515"/>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1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6" name="文本占位符 35">
            <a:extLst>
              <a:ext uri="{FF2B5EF4-FFF2-40B4-BE49-F238E27FC236}">
                <a16:creationId xmlns:a16="http://schemas.microsoft.com/office/drawing/2014/main" id="{6099B8DF-25A0-4AD8-BB63-2084F2886846}"/>
              </a:ext>
            </a:extLst>
          </p:cNvPr>
          <p:cNvSpPr>
            <a:spLocks noGrp="1"/>
          </p:cNvSpPr>
          <p:nvPr>
            <p:ph type="body" sz="quarter" idx="22"/>
          </p:nvPr>
        </p:nvSpPr>
        <p:spPr>
          <a:xfrm>
            <a:off x="5105401"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5 w 1981201"/>
              <a:gd name="connsiteY805" fmla="*/ 299216 h 1076657"/>
              <a:gd name="connsiteX806" fmla="*/ 0 w 1981201"/>
              <a:gd name="connsiteY806" fmla="*/ 215380 h 1076657"/>
              <a:gd name="connsiteX807" fmla="*/ 16925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8" name="文本占位符 37">
            <a:extLst>
              <a:ext uri="{FF2B5EF4-FFF2-40B4-BE49-F238E27FC236}">
                <a16:creationId xmlns:a16="http://schemas.microsoft.com/office/drawing/2014/main" id="{5F9D4629-5A41-42DD-9071-8536B902DFC2}"/>
              </a:ext>
            </a:extLst>
          </p:cNvPr>
          <p:cNvSpPr>
            <a:spLocks noGrp="1"/>
          </p:cNvSpPr>
          <p:nvPr>
            <p:ph type="body" sz="quarter" idx="23"/>
          </p:nvPr>
        </p:nvSpPr>
        <p:spPr>
          <a:xfrm>
            <a:off x="32039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6 w 1981201"/>
              <a:gd name="connsiteY6" fmla="*/ 930636 h 1062182"/>
              <a:gd name="connsiteX7" fmla="*/ 0 w 1981201"/>
              <a:gd name="connsiteY7" fmla="*/ 846801 h 1062182"/>
              <a:gd name="connsiteX8" fmla="*/ 16926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4 w 1981201"/>
              <a:gd name="connsiteY15" fmla="*/ 6350 h 1062182"/>
              <a:gd name="connsiteX16" fmla="*/ 986057 w 1981201"/>
              <a:gd name="connsiteY16" fmla="*/ 6426 h 1062182"/>
              <a:gd name="connsiteX17" fmla="*/ 983822 w 1981201"/>
              <a:gd name="connsiteY17" fmla="*/ 6515 h 1062182"/>
              <a:gd name="connsiteX18" fmla="*/ 981587 w 1981201"/>
              <a:gd name="connsiteY18" fmla="*/ 6642 h 1062182"/>
              <a:gd name="connsiteX19" fmla="*/ 979364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6 w 1981201"/>
              <a:gd name="connsiteY23" fmla="*/ 7810 h 1062182"/>
              <a:gd name="connsiteX24" fmla="*/ 968405 w 1981201"/>
              <a:gd name="connsiteY24" fmla="*/ 8141 h 1062182"/>
              <a:gd name="connsiteX25" fmla="*/ 966245 w 1981201"/>
              <a:gd name="connsiteY25" fmla="*/ 8509 h 1062182"/>
              <a:gd name="connsiteX26" fmla="*/ 964099 w 1981201"/>
              <a:gd name="connsiteY26" fmla="*/ 8915 h 1062182"/>
              <a:gd name="connsiteX27" fmla="*/ 961965 w 1981201"/>
              <a:gd name="connsiteY27" fmla="*/ 9347 h 1062182"/>
              <a:gd name="connsiteX28" fmla="*/ 959845 w 1981201"/>
              <a:gd name="connsiteY28" fmla="*/ 9817 h 1062182"/>
              <a:gd name="connsiteX29" fmla="*/ 957736 w 1981201"/>
              <a:gd name="connsiteY29" fmla="*/ 10325 h 1062182"/>
              <a:gd name="connsiteX30" fmla="*/ 955641 w 1981201"/>
              <a:gd name="connsiteY30" fmla="*/ 10859 h 1062182"/>
              <a:gd name="connsiteX31" fmla="*/ 953558 w 1981201"/>
              <a:gd name="connsiteY31" fmla="*/ 11430 h 1062182"/>
              <a:gd name="connsiteX32" fmla="*/ 951488 w 1981201"/>
              <a:gd name="connsiteY32" fmla="*/ 12027 h 1062182"/>
              <a:gd name="connsiteX33" fmla="*/ 949431 w 1981201"/>
              <a:gd name="connsiteY33" fmla="*/ 12662 h 1062182"/>
              <a:gd name="connsiteX34" fmla="*/ 947386 w 1981201"/>
              <a:gd name="connsiteY34" fmla="*/ 13322 h 1062182"/>
              <a:gd name="connsiteX35" fmla="*/ 945354 w 1981201"/>
              <a:gd name="connsiteY35" fmla="*/ 14021 h 1062182"/>
              <a:gd name="connsiteX36" fmla="*/ 943335 w 1981201"/>
              <a:gd name="connsiteY36" fmla="*/ 14745 h 1062182"/>
              <a:gd name="connsiteX37" fmla="*/ 941341 w 1981201"/>
              <a:gd name="connsiteY37" fmla="*/ 15494 h 1062182"/>
              <a:gd name="connsiteX38" fmla="*/ 939359 w 1981201"/>
              <a:gd name="connsiteY38" fmla="*/ 16282 h 1062182"/>
              <a:gd name="connsiteX39" fmla="*/ 937391 w 1981201"/>
              <a:gd name="connsiteY39" fmla="*/ 17094 h 1062182"/>
              <a:gd name="connsiteX40" fmla="*/ 935435 w 1981201"/>
              <a:gd name="connsiteY40" fmla="*/ 17945 h 1062182"/>
              <a:gd name="connsiteX41" fmla="*/ 933492 w 1981201"/>
              <a:gd name="connsiteY41" fmla="*/ 18809 h 1062182"/>
              <a:gd name="connsiteX42" fmla="*/ 931574 w 1981201"/>
              <a:gd name="connsiteY42" fmla="*/ 19723 h 1062182"/>
              <a:gd name="connsiteX43" fmla="*/ 929669 w 1981201"/>
              <a:gd name="connsiteY43" fmla="*/ 20650 h 1062182"/>
              <a:gd name="connsiteX44" fmla="*/ 927777 w 1981201"/>
              <a:gd name="connsiteY44" fmla="*/ 21615 h 1062182"/>
              <a:gd name="connsiteX45" fmla="*/ 925910 w 1981201"/>
              <a:gd name="connsiteY45" fmla="*/ 22606 h 1062182"/>
              <a:gd name="connsiteX46" fmla="*/ 924056 w 1981201"/>
              <a:gd name="connsiteY46" fmla="*/ 23622 h 1062182"/>
              <a:gd name="connsiteX47" fmla="*/ 922214 w 1981201"/>
              <a:gd name="connsiteY47" fmla="*/ 24663 h 1062182"/>
              <a:gd name="connsiteX48" fmla="*/ 920399 w 1981201"/>
              <a:gd name="connsiteY48" fmla="*/ 25730 h 1062182"/>
              <a:gd name="connsiteX49" fmla="*/ 918595 w 1981201"/>
              <a:gd name="connsiteY49" fmla="*/ 26835 h 1062182"/>
              <a:gd name="connsiteX50" fmla="*/ 916817 w 1981201"/>
              <a:gd name="connsiteY50" fmla="*/ 27965 h 1062182"/>
              <a:gd name="connsiteX51" fmla="*/ 915052 w 1981201"/>
              <a:gd name="connsiteY51" fmla="*/ 29108 h 1062182"/>
              <a:gd name="connsiteX52" fmla="*/ 913312 w 1981201"/>
              <a:gd name="connsiteY52" fmla="*/ 30290 h 1062182"/>
              <a:gd name="connsiteX53" fmla="*/ 911585 w 1981201"/>
              <a:gd name="connsiteY53" fmla="*/ 31496 h 1062182"/>
              <a:gd name="connsiteX54" fmla="*/ 909883 w 1981201"/>
              <a:gd name="connsiteY54" fmla="*/ 32728 h 1062182"/>
              <a:gd name="connsiteX55" fmla="*/ 908194 w 1981201"/>
              <a:gd name="connsiteY55" fmla="*/ 33985 h 1062182"/>
              <a:gd name="connsiteX56" fmla="*/ 906530 w 1981201"/>
              <a:gd name="connsiteY56" fmla="*/ 35268 h 1062182"/>
              <a:gd name="connsiteX57" fmla="*/ 904879 w 1981201"/>
              <a:gd name="connsiteY57" fmla="*/ 36576 h 1062182"/>
              <a:gd name="connsiteX58" fmla="*/ 903254 w 1981201"/>
              <a:gd name="connsiteY58" fmla="*/ 37897 h 1062182"/>
              <a:gd name="connsiteX59" fmla="*/ 901653 w 1981201"/>
              <a:gd name="connsiteY59" fmla="*/ 39256 h 1062182"/>
              <a:gd name="connsiteX60" fmla="*/ 900066 w 1981201"/>
              <a:gd name="connsiteY60" fmla="*/ 40640 h 1062182"/>
              <a:gd name="connsiteX61" fmla="*/ 898504 w 1981201"/>
              <a:gd name="connsiteY61" fmla="*/ 42037 h 1062182"/>
              <a:gd name="connsiteX62" fmla="*/ 896967 w 1981201"/>
              <a:gd name="connsiteY62" fmla="*/ 43472 h 1062182"/>
              <a:gd name="connsiteX63" fmla="*/ 895456 w 1981201"/>
              <a:gd name="connsiteY63" fmla="*/ 44920 h 1062182"/>
              <a:gd name="connsiteX64" fmla="*/ 893957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4 w 1981201"/>
              <a:gd name="connsiteY68" fmla="*/ 52502 h 1062182"/>
              <a:gd name="connsiteX69" fmla="*/ 886832 w 1981201"/>
              <a:gd name="connsiteY69" fmla="*/ 54089 h 1062182"/>
              <a:gd name="connsiteX70" fmla="*/ 885474 w 1981201"/>
              <a:gd name="connsiteY70" fmla="*/ 55690 h 1062182"/>
              <a:gd name="connsiteX71" fmla="*/ 884140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2 w 1981201"/>
              <a:gd name="connsiteY75" fmla="*/ 64021 h 1062182"/>
              <a:gd name="connsiteX76" fmla="*/ 877866 w 1981201"/>
              <a:gd name="connsiteY76" fmla="*/ 65748 h 1062182"/>
              <a:gd name="connsiteX77" fmla="*/ 876685 w 1981201"/>
              <a:gd name="connsiteY77" fmla="*/ 67488 h 1062182"/>
              <a:gd name="connsiteX78" fmla="*/ 875529 w 1981201"/>
              <a:gd name="connsiteY78" fmla="*/ 69253 h 1062182"/>
              <a:gd name="connsiteX79" fmla="*/ 874412 w 1981201"/>
              <a:gd name="connsiteY79" fmla="*/ 71044 h 1062182"/>
              <a:gd name="connsiteX80" fmla="*/ 873307 w 1981201"/>
              <a:gd name="connsiteY80" fmla="*/ 72847 h 1062182"/>
              <a:gd name="connsiteX81" fmla="*/ 872240 w 1981201"/>
              <a:gd name="connsiteY81" fmla="*/ 74663 h 1062182"/>
              <a:gd name="connsiteX82" fmla="*/ 871198 w 1981201"/>
              <a:gd name="connsiteY82" fmla="*/ 76492 h 1062182"/>
              <a:gd name="connsiteX83" fmla="*/ 870183 w 1981201"/>
              <a:gd name="connsiteY83" fmla="*/ 78346 h 1062182"/>
              <a:gd name="connsiteX84" fmla="*/ 869192 w 1981201"/>
              <a:gd name="connsiteY84" fmla="*/ 80226 h 1062182"/>
              <a:gd name="connsiteX85" fmla="*/ 868227 w 1981201"/>
              <a:gd name="connsiteY85" fmla="*/ 82118 h 1062182"/>
              <a:gd name="connsiteX86" fmla="*/ 867300 w 1981201"/>
              <a:gd name="connsiteY86" fmla="*/ 84023 h 1062182"/>
              <a:gd name="connsiteX87" fmla="*/ 866398 w 1981201"/>
              <a:gd name="connsiteY87" fmla="*/ 85941 h 1062182"/>
              <a:gd name="connsiteX88" fmla="*/ 865522 w 1981201"/>
              <a:gd name="connsiteY88" fmla="*/ 87871 h 1062182"/>
              <a:gd name="connsiteX89" fmla="*/ 864683 w 1981201"/>
              <a:gd name="connsiteY89" fmla="*/ 89827 h 1062182"/>
              <a:gd name="connsiteX90" fmla="*/ 863858 w 1981201"/>
              <a:gd name="connsiteY90" fmla="*/ 91796 h 1062182"/>
              <a:gd name="connsiteX91" fmla="*/ 863083 w 1981201"/>
              <a:gd name="connsiteY91" fmla="*/ 93790 h 1062182"/>
              <a:gd name="connsiteX92" fmla="*/ 862321 w 1981201"/>
              <a:gd name="connsiteY92" fmla="*/ 95783 h 1062182"/>
              <a:gd name="connsiteX93" fmla="*/ 861598 w 1981201"/>
              <a:gd name="connsiteY93" fmla="*/ 97803 h 1062182"/>
              <a:gd name="connsiteX94" fmla="*/ 860912 w 1981201"/>
              <a:gd name="connsiteY94" fmla="*/ 99835 h 1062182"/>
              <a:gd name="connsiteX95" fmla="*/ 860251 w 1981201"/>
              <a:gd name="connsiteY95" fmla="*/ 101867 h 1062182"/>
              <a:gd name="connsiteX96" fmla="*/ 859616 w 1981201"/>
              <a:gd name="connsiteY96" fmla="*/ 103924 h 1062182"/>
              <a:gd name="connsiteX97" fmla="*/ 859019 w 1981201"/>
              <a:gd name="connsiteY97" fmla="*/ 105994 h 1062182"/>
              <a:gd name="connsiteX98" fmla="*/ 858448 w 1981201"/>
              <a:gd name="connsiteY98" fmla="*/ 108090 h 1062182"/>
              <a:gd name="connsiteX99" fmla="*/ 857914 w 1981201"/>
              <a:gd name="connsiteY99" fmla="*/ 110185 h 1062182"/>
              <a:gd name="connsiteX100" fmla="*/ 857419 w 1981201"/>
              <a:gd name="connsiteY100" fmla="*/ 112294 h 1062182"/>
              <a:gd name="connsiteX101" fmla="*/ 856949 w 1981201"/>
              <a:gd name="connsiteY101" fmla="*/ 114414 h 1062182"/>
              <a:gd name="connsiteX102" fmla="*/ 856505 w 1981201"/>
              <a:gd name="connsiteY102" fmla="*/ 116548 h 1062182"/>
              <a:gd name="connsiteX103" fmla="*/ 856098 w 1981201"/>
              <a:gd name="connsiteY103" fmla="*/ 118694 h 1062182"/>
              <a:gd name="connsiteX104" fmla="*/ 855730 w 1981201"/>
              <a:gd name="connsiteY104" fmla="*/ 120853 h 1062182"/>
              <a:gd name="connsiteX105" fmla="*/ 855400 w 1981201"/>
              <a:gd name="connsiteY105" fmla="*/ 123025 h 1062182"/>
              <a:gd name="connsiteX106" fmla="*/ 855095 w 1981201"/>
              <a:gd name="connsiteY106" fmla="*/ 125209 h 1062182"/>
              <a:gd name="connsiteX107" fmla="*/ 854828 w 1981201"/>
              <a:gd name="connsiteY107" fmla="*/ 127394 h 1062182"/>
              <a:gd name="connsiteX108" fmla="*/ 854600 w 1981201"/>
              <a:gd name="connsiteY108" fmla="*/ 129603 h 1062182"/>
              <a:gd name="connsiteX109" fmla="*/ 854396 w 1981201"/>
              <a:gd name="connsiteY109" fmla="*/ 131813 h 1062182"/>
              <a:gd name="connsiteX110" fmla="*/ 854244 w 1981201"/>
              <a:gd name="connsiteY110" fmla="*/ 134036 h 1062182"/>
              <a:gd name="connsiteX111" fmla="*/ 854117 w 1981201"/>
              <a:gd name="connsiteY111" fmla="*/ 136271 h 1062182"/>
              <a:gd name="connsiteX112" fmla="*/ 854028 w 1981201"/>
              <a:gd name="connsiteY112" fmla="*/ 138506 h 1062182"/>
              <a:gd name="connsiteX113" fmla="*/ 853965 w 1981201"/>
              <a:gd name="connsiteY113" fmla="*/ 140767 h 1062182"/>
              <a:gd name="connsiteX114" fmla="*/ 853952 w 1981201"/>
              <a:gd name="connsiteY114" fmla="*/ 143002 h 1062182"/>
              <a:gd name="connsiteX115" fmla="*/ 854028 w 1981201"/>
              <a:gd name="connsiteY115" fmla="*/ 147536 h 1062182"/>
              <a:gd name="connsiteX116" fmla="*/ 854117 w 1981201"/>
              <a:gd name="connsiteY116" fmla="*/ 149784 h 1062182"/>
              <a:gd name="connsiteX117" fmla="*/ 854244 w 1981201"/>
              <a:gd name="connsiteY117" fmla="*/ 152006 h 1062182"/>
              <a:gd name="connsiteX118" fmla="*/ 854409 w 1981201"/>
              <a:gd name="connsiteY118" fmla="*/ 154229 h 1062182"/>
              <a:gd name="connsiteX119" fmla="*/ 854600 w 1981201"/>
              <a:gd name="connsiteY119" fmla="*/ 156451 h 1062182"/>
              <a:gd name="connsiteX120" fmla="*/ 854841 w 1981201"/>
              <a:gd name="connsiteY120" fmla="*/ 158648 h 1062182"/>
              <a:gd name="connsiteX121" fmla="*/ 855108 w 1981201"/>
              <a:gd name="connsiteY121" fmla="*/ 160846 h 1062182"/>
              <a:gd name="connsiteX122" fmla="*/ 855413 w 1981201"/>
              <a:gd name="connsiteY122" fmla="*/ 163017 h 1062182"/>
              <a:gd name="connsiteX123" fmla="*/ 855743 w 1981201"/>
              <a:gd name="connsiteY123" fmla="*/ 165189 h 1062182"/>
              <a:gd name="connsiteX124" fmla="*/ 856111 w 1981201"/>
              <a:gd name="connsiteY124" fmla="*/ 167348 h 1062182"/>
              <a:gd name="connsiteX125" fmla="*/ 856517 w 1981201"/>
              <a:gd name="connsiteY125" fmla="*/ 169494 h 1062182"/>
              <a:gd name="connsiteX126" fmla="*/ 856949 w 1981201"/>
              <a:gd name="connsiteY126" fmla="*/ 171628 h 1062182"/>
              <a:gd name="connsiteX127" fmla="*/ 857419 w 1981201"/>
              <a:gd name="connsiteY127" fmla="*/ 173749 h 1062182"/>
              <a:gd name="connsiteX128" fmla="*/ 857927 w 1981201"/>
              <a:gd name="connsiteY128" fmla="*/ 175869 h 1062182"/>
              <a:gd name="connsiteX129" fmla="*/ 858461 w 1981201"/>
              <a:gd name="connsiteY129" fmla="*/ 177965 h 1062182"/>
              <a:gd name="connsiteX130" fmla="*/ 859032 w 1981201"/>
              <a:gd name="connsiteY130" fmla="*/ 180048 h 1062182"/>
              <a:gd name="connsiteX131" fmla="*/ 859629 w 1981201"/>
              <a:gd name="connsiteY131" fmla="*/ 182118 h 1062182"/>
              <a:gd name="connsiteX132" fmla="*/ 860264 w 1981201"/>
              <a:gd name="connsiteY132" fmla="*/ 184176 h 1062182"/>
              <a:gd name="connsiteX133" fmla="*/ 860924 w 1981201"/>
              <a:gd name="connsiteY133" fmla="*/ 186220 h 1062182"/>
              <a:gd name="connsiteX134" fmla="*/ 861623 w 1981201"/>
              <a:gd name="connsiteY134" fmla="*/ 188239 h 1062182"/>
              <a:gd name="connsiteX135" fmla="*/ 862347 w 1981201"/>
              <a:gd name="connsiteY135" fmla="*/ 190259 h 1062182"/>
              <a:gd name="connsiteX136" fmla="*/ 863096 w 1981201"/>
              <a:gd name="connsiteY136" fmla="*/ 192253 h 1062182"/>
              <a:gd name="connsiteX137" fmla="*/ 863883 w 1981201"/>
              <a:gd name="connsiteY137" fmla="*/ 194247 h 1062182"/>
              <a:gd name="connsiteX138" fmla="*/ 864696 w 1981201"/>
              <a:gd name="connsiteY138" fmla="*/ 196215 h 1062182"/>
              <a:gd name="connsiteX139" fmla="*/ 865547 w 1981201"/>
              <a:gd name="connsiteY139" fmla="*/ 198158 h 1062182"/>
              <a:gd name="connsiteX140" fmla="*/ 866411 w 1981201"/>
              <a:gd name="connsiteY140" fmla="*/ 200101 h 1062182"/>
              <a:gd name="connsiteX141" fmla="*/ 867325 w 1981201"/>
              <a:gd name="connsiteY141" fmla="*/ 202019 h 1062182"/>
              <a:gd name="connsiteX142" fmla="*/ 868252 w 1981201"/>
              <a:gd name="connsiteY142" fmla="*/ 203924 h 1062182"/>
              <a:gd name="connsiteX143" fmla="*/ 869217 w 1981201"/>
              <a:gd name="connsiteY143" fmla="*/ 205816 h 1062182"/>
              <a:gd name="connsiteX144" fmla="*/ 870195 w 1981201"/>
              <a:gd name="connsiteY144" fmla="*/ 207683 h 1062182"/>
              <a:gd name="connsiteX145" fmla="*/ 871224 w 1981201"/>
              <a:gd name="connsiteY145" fmla="*/ 209537 h 1062182"/>
              <a:gd name="connsiteX146" fmla="*/ 872265 w 1981201"/>
              <a:gd name="connsiteY146" fmla="*/ 211379 h 1062182"/>
              <a:gd name="connsiteX147" fmla="*/ 873332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1 w 1981201"/>
              <a:gd name="connsiteY151" fmla="*/ 220282 h 1062182"/>
              <a:gd name="connsiteX152" fmla="*/ 879098 w 1981201"/>
              <a:gd name="connsiteY152" fmla="*/ 222009 h 1062182"/>
              <a:gd name="connsiteX153" fmla="*/ 880330 w 1981201"/>
              <a:gd name="connsiteY153" fmla="*/ 223723 h 1062182"/>
              <a:gd name="connsiteX154" fmla="*/ 881587 w 1981201"/>
              <a:gd name="connsiteY154" fmla="*/ 225400 h 1062182"/>
              <a:gd name="connsiteX155" fmla="*/ 882870 w 1981201"/>
              <a:gd name="connsiteY155" fmla="*/ 227076 h 1062182"/>
              <a:gd name="connsiteX156" fmla="*/ 884178 w 1981201"/>
              <a:gd name="connsiteY156" fmla="*/ 228714 h 1062182"/>
              <a:gd name="connsiteX157" fmla="*/ 885499 w 1981201"/>
              <a:gd name="connsiteY157" fmla="*/ 230340 h 1062182"/>
              <a:gd name="connsiteX158" fmla="*/ 886858 w 1981201"/>
              <a:gd name="connsiteY158" fmla="*/ 231940 h 1062182"/>
              <a:gd name="connsiteX159" fmla="*/ 888242 w 1981201"/>
              <a:gd name="connsiteY159" fmla="*/ 233528 h 1062182"/>
              <a:gd name="connsiteX160" fmla="*/ 889639 w 1981201"/>
              <a:gd name="connsiteY160" fmla="*/ 235090 h 1062182"/>
              <a:gd name="connsiteX161" fmla="*/ 891074 w 1981201"/>
              <a:gd name="connsiteY161" fmla="*/ 236626 h 1062182"/>
              <a:gd name="connsiteX162" fmla="*/ 892522 w 1981201"/>
              <a:gd name="connsiteY162" fmla="*/ 238151 h 1062182"/>
              <a:gd name="connsiteX163" fmla="*/ 893995 w 1981201"/>
              <a:gd name="connsiteY163" fmla="*/ 239636 h 1062182"/>
              <a:gd name="connsiteX164" fmla="*/ 895481 w 1981201"/>
              <a:gd name="connsiteY164" fmla="*/ 241110 h 1062182"/>
              <a:gd name="connsiteX165" fmla="*/ 897005 w 1981201"/>
              <a:gd name="connsiteY165" fmla="*/ 242557 h 1062182"/>
              <a:gd name="connsiteX166" fmla="*/ 898542 w 1981201"/>
              <a:gd name="connsiteY166" fmla="*/ 243992 h 1062182"/>
              <a:gd name="connsiteX167" fmla="*/ 900104 w 1981201"/>
              <a:gd name="connsiteY167" fmla="*/ 245389 h 1062182"/>
              <a:gd name="connsiteX168" fmla="*/ 901691 w 1981201"/>
              <a:gd name="connsiteY168" fmla="*/ 246774 h 1062182"/>
              <a:gd name="connsiteX169" fmla="*/ 903291 w 1981201"/>
              <a:gd name="connsiteY169" fmla="*/ 248120 h 1062182"/>
              <a:gd name="connsiteX170" fmla="*/ 904917 w 1981201"/>
              <a:gd name="connsiteY170" fmla="*/ 249453 h 1062182"/>
              <a:gd name="connsiteX171" fmla="*/ 906568 w 1981201"/>
              <a:gd name="connsiteY171" fmla="*/ 250761 h 1062182"/>
              <a:gd name="connsiteX172" fmla="*/ 908232 w 1981201"/>
              <a:gd name="connsiteY172" fmla="*/ 252044 h 1062182"/>
              <a:gd name="connsiteX173" fmla="*/ 909921 w 1981201"/>
              <a:gd name="connsiteY173" fmla="*/ 253302 h 1062182"/>
              <a:gd name="connsiteX174" fmla="*/ 911623 w 1981201"/>
              <a:gd name="connsiteY174" fmla="*/ 254533 h 1062182"/>
              <a:gd name="connsiteX175" fmla="*/ 913350 w 1981201"/>
              <a:gd name="connsiteY175" fmla="*/ 255727 h 1062182"/>
              <a:gd name="connsiteX176" fmla="*/ 915090 w 1981201"/>
              <a:gd name="connsiteY176" fmla="*/ 256908 h 1062182"/>
              <a:gd name="connsiteX177" fmla="*/ 916855 w 1981201"/>
              <a:gd name="connsiteY177" fmla="*/ 258064 h 1062182"/>
              <a:gd name="connsiteX178" fmla="*/ 918646 w 1981201"/>
              <a:gd name="connsiteY178" fmla="*/ 259194 h 1062182"/>
              <a:gd name="connsiteX179" fmla="*/ 920437 w 1981201"/>
              <a:gd name="connsiteY179" fmla="*/ 260286 h 1062182"/>
              <a:gd name="connsiteX180" fmla="*/ 922265 w 1981201"/>
              <a:gd name="connsiteY180" fmla="*/ 261353 h 1062182"/>
              <a:gd name="connsiteX181" fmla="*/ 924094 w 1981201"/>
              <a:gd name="connsiteY181" fmla="*/ 262407 h 1062182"/>
              <a:gd name="connsiteX182" fmla="*/ 925948 w 1981201"/>
              <a:gd name="connsiteY182" fmla="*/ 263423 h 1062182"/>
              <a:gd name="connsiteX183" fmla="*/ 927828 w 1981201"/>
              <a:gd name="connsiteY183" fmla="*/ 264401 h 1062182"/>
              <a:gd name="connsiteX184" fmla="*/ 929707 w 1981201"/>
              <a:gd name="connsiteY184" fmla="*/ 265366 h 1062182"/>
              <a:gd name="connsiteX185" fmla="*/ 931613 w 1981201"/>
              <a:gd name="connsiteY185" fmla="*/ 266293 h 1062182"/>
              <a:gd name="connsiteX186" fmla="*/ 933543 w 1981201"/>
              <a:gd name="connsiteY186" fmla="*/ 267208 h 1062182"/>
              <a:gd name="connsiteX187" fmla="*/ 935473 w 1981201"/>
              <a:gd name="connsiteY187" fmla="*/ 268072 h 1062182"/>
              <a:gd name="connsiteX188" fmla="*/ 937429 w 1981201"/>
              <a:gd name="connsiteY188" fmla="*/ 268922 h 1062182"/>
              <a:gd name="connsiteX189" fmla="*/ 939397 w 1981201"/>
              <a:gd name="connsiteY189" fmla="*/ 269735 h 1062182"/>
              <a:gd name="connsiteX190" fmla="*/ 941391 w 1981201"/>
              <a:gd name="connsiteY190" fmla="*/ 270523 h 1062182"/>
              <a:gd name="connsiteX191" fmla="*/ 943386 w 1981201"/>
              <a:gd name="connsiteY191" fmla="*/ 271272 h 1062182"/>
              <a:gd name="connsiteX192" fmla="*/ 945405 w 1981201"/>
              <a:gd name="connsiteY192" fmla="*/ 271996 h 1062182"/>
              <a:gd name="connsiteX193" fmla="*/ 947437 w 1981201"/>
              <a:gd name="connsiteY193" fmla="*/ 272695 h 1062182"/>
              <a:gd name="connsiteX194" fmla="*/ 949469 w 1981201"/>
              <a:gd name="connsiteY194" fmla="*/ 273355 h 1062182"/>
              <a:gd name="connsiteX195" fmla="*/ 951526 w 1981201"/>
              <a:gd name="connsiteY195" fmla="*/ 273977 h 1062182"/>
              <a:gd name="connsiteX196" fmla="*/ 953596 w 1981201"/>
              <a:gd name="connsiteY196" fmla="*/ 274574 h 1062182"/>
              <a:gd name="connsiteX197" fmla="*/ 955692 w 1981201"/>
              <a:gd name="connsiteY197" fmla="*/ 275146 h 1062182"/>
              <a:gd name="connsiteX198" fmla="*/ 957787 w 1981201"/>
              <a:gd name="connsiteY198" fmla="*/ 275679 h 1062182"/>
              <a:gd name="connsiteX199" fmla="*/ 959895 w 1981201"/>
              <a:gd name="connsiteY199" fmla="*/ 276187 h 1062182"/>
              <a:gd name="connsiteX200" fmla="*/ 962016 w 1981201"/>
              <a:gd name="connsiteY200" fmla="*/ 276657 h 1062182"/>
              <a:gd name="connsiteX201" fmla="*/ 964150 w 1981201"/>
              <a:gd name="connsiteY201" fmla="*/ 277088 h 1062182"/>
              <a:gd name="connsiteX202" fmla="*/ 966296 w 1981201"/>
              <a:gd name="connsiteY202" fmla="*/ 277495 h 1062182"/>
              <a:gd name="connsiteX203" fmla="*/ 968455 w 1981201"/>
              <a:gd name="connsiteY203" fmla="*/ 277863 h 1062182"/>
              <a:gd name="connsiteX204" fmla="*/ 970627 w 1981201"/>
              <a:gd name="connsiteY204" fmla="*/ 278193 h 1062182"/>
              <a:gd name="connsiteX205" fmla="*/ 972811 w 1981201"/>
              <a:gd name="connsiteY205" fmla="*/ 278498 h 1062182"/>
              <a:gd name="connsiteX206" fmla="*/ 974996 w 1981201"/>
              <a:gd name="connsiteY206" fmla="*/ 278765 h 1062182"/>
              <a:gd name="connsiteX207" fmla="*/ 977206 w 1981201"/>
              <a:gd name="connsiteY207" fmla="*/ 278993 h 1062182"/>
              <a:gd name="connsiteX208" fmla="*/ 979415 w 1981201"/>
              <a:gd name="connsiteY208" fmla="*/ 279197 h 1062182"/>
              <a:gd name="connsiteX209" fmla="*/ 981638 w 1981201"/>
              <a:gd name="connsiteY209" fmla="*/ 279362 h 1062182"/>
              <a:gd name="connsiteX210" fmla="*/ 983873 w 1981201"/>
              <a:gd name="connsiteY210" fmla="*/ 279489 h 1062182"/>
              <a:gd name="connsiteX211" fmla="*/ 986108 w 1981201"/>
              <a:gd name="connsiteY211" fmla="*/ 279578 h 1062182"/>
              <a:gd name="connsiteX212" fmla="*/ 988369 w 1981201"/>
              <a:gd name="connsiteY212" fmla="*/ 279629 h 1062182"/>
              <a:gd name="connsiteX213" fmla="*/ 990604 w 1981201"/>
              <a:gd name="connsiteY213" fmla="*/ 279641 h 1062182"/>
              <a:gd name="connsiteX214" fmla="*/ 995138 w 1981201"/>
              <a:gd name="connsiteY214" fmla="*/ 279578 h 1062182"/>
              <a:gd name="connsiteX215" fmla="*/ 997386 w 1981201"/>
              <a:gd name="connsiteY215" fmla="*/ 279476 h 1062182"/>
              <a:gd name="connsiteX216" fmla="*/ 999608 w 1981201"/>
              <a:gd name="connsiteY216" fmla="*/ 279349 h 1062182"/>
              <a:gd name="connsiteX217" fmla="*/ 1001831 w 1981201"/>
              <a:gd name="connsiteY217" fmla="*/ 279197 h 1062182"/>
              <a:gd name="connsiteX218" fmla="*/ 1004053 w 1981201"/>
              <a:gd name="connsiteY218" fmla="*/ 278993 h 1062182"/>
              <a:gd name="connsiteX219" fmla="*/ 1006250 w 1981201"/>
              <a:gd name="connsiteY219" fmla="*/ 278765 h 1062182"/>
              <a:gd name="connsiteX220" fmla="*/ 1008447 w 1981201"/>
              <a:gd name="connsiteY220" fmla="*/ 278498 h 1062182"/>
              <a:gd name="connsiteX221" fmla="*/ 1010619 w 1981201"/>
              <a:gd name="connsiteY221" fmla="*/ 278193 h 1062182"/>
              <a:gd name="connsiteX222" fmla="*/ 1012791 w 1981201"/>
              <a:gd name="connsiteY222" fmla="*/ 277850 h 1062182"/>
              <a:gd name="connsiteX223" fmla="*/ 1014950 w 1981201"/>
              <a:gd name="connsiteY223" fmla="*/ 277482 h 1062182"/>
              <a:gd name="connsiteX224" fmla="*/ 1017096 w 1981201"/>
              <a:gd name="connsiteY224" fmla="*/ 277076 h 1062182"/>
              <a:gd name="connsiteX225" fmla="*/ 1019230 w 1981201"/>
              <a:gd name="connsiteY225" fmla="*/ 276644 h 1062182"/>
              <a:gd name="connsiteX226" fmla="*/ 1021351 w 1981201"/>
              <a:gd name="connsiteY226" fmla="*/ 276174 h 1062182"/>
              <a:gd name="connsiteX227" fmla="*/ 1023459 w 1981201"/>
              <a:gd name="connsiteY227" fmla="*/ 275666 h 1062182"/>
              <a:gd name="connsiteX228" fmla="*/ 1025567 w 1981201"/>
              <a:gd name="connsiteY228" fmla="*/ 275133 h 1062182"/>
              <a:gd name="connsiteX229" fmla="*/ 1027650 w 1981201"/>
              <a:gd name="connsiteY229" fmla="*/ 274561 h 1062182"/>
              <a:gd name="connsiteX230" fmla="*/ 1029720 w 1981201"/>
              <a:gd name="connsiteY230" fmla="*/ 273964 h 1062182"/>
              <a:gd name="connsiteX231" fmla="*/ 1031777 w 1981201"/>
              <a:gd name="connsiteY231" fmla="*/ 273329 h 1062182"/>
              <a:gd name="connsiteX232" fmla="*/ 1033809 w 1981201"/>
              <a:gd name="connsiteY232" fmla="*/ 272669 h 1062182"/>
              <a:gd name="connsiteX233" fmla="*/ 1035842 w 1981201"/>
              <a:gd name="connsiteY233" fmla="*/ 271983 h 1062182"/>
              <a:gd name="connsiteX234" fmla="*/ 1037861 w 1981201"/>
              <a:gd name="connsiteY234" fmla="*/ 271259 h 1062182"/>
              <a:gd name="connsiteX235" fmla="*/ 1039854 w 1981201"/>
              <a:gd name="connsiteY235" fmla="*/ 270497 h 1062182"/>
              <a:gd name="connsiteX236" fmla="*/ 1041849 w 1981201"/>
              <a:gd name="connsiteY236" fmla="*/ 269710 h 1062182"/>
              <a:gd name="connsiteX237" fmla="*/ 1043817 w 1981201"/>
              <a:gd name="connsiteY237" fmla="*/ 268897 h 1062182"/>
              <a:gd name="connsiteX238" fmla="*/ 1045760 w 1981201"/>
              <a:gd name="connsiteY238" fmla="*/ 268059 h 1062182"/>
              <a:gd name="connsiteX239" fmla="*/ 1047703 w 1981201"/>
              <a:gd name="connsiteY239" fmla="*/ 267183 h 1062182"/>
              <a:gd name="connsiteX240" fmla="*/ 1049621 w 1981201"/>
              <a:gd name="connsiteY240" fmla="*/ 266281 h 1062182"/>
              <a:gd name="connsiteX241" fmla="*/ 1051526 w 1981201"/>
              <a:gd name="connsiteY241" fmla="*/ 265341 h 1062182"/>
              <a:gd name="connsiteX242" fmla="*/ 1053418 w 1981201"/>
              <a:gd name="connsiteY242" fmla="*/ 264388 h 1062182"/>
              <a:gd name="connsiteX243" fmla="*/ 1055285 w 1981201"/>
              <a:gd name="connsiteY243" fmla="*/ 263398 h 1062182"/>
              <a:gd name="connsiteX244" fmla="*/ 1057139 w 1981201"/>
              <a:gd name="connsiteY244" fmla="*/ 262382 h 1062182"/>
              <a:gd name="connsiteX245" fmla="*/ 1058981 w 1981201"/>
              <a:gd name="connsiteY245" fmla="*/ 261341 h 1062182"/>
              <a:gd name="connsiteX246" fmla="*/ 1060797 w 1981201"/>
              <a:gd name="connsiteY246" fmla="*/ 260261 h 1062182"/>
              <a:gd name="connsiteX247" fmla="*/ 1062600 w 1981201"/>
              <a:gd name="connsiteY247" fmla="*/ 259169 h 1062182"/>
              <a:gd name="connsiteX248" fmla="*/ 1064378 w 1981201"/>
              <a:gd name="connsiteY248" fmla="*/ 258038 h 1062182"/>
              <a:gd name="connsiteX249" fmla="*/ 1066144 w 1981201"/>
              <a:gd name="connsiteY249" fmla="*/ 256883 h 1062182"/>
              <a:gd name="connsiteX250" fmla="*/ 1067883 w 1981201"/>
              <a:gd name="connsiteY250" fmla="*/ 255702 h 1062182"/>
              <a:gd name="connsiteX251" fmla="*/ 1069611 w 1981201"/>
              <a:gd name="connsiteY251" fmla="*/ 254495 h 1062182"/>
              <a:gd name="connsiteX252" fmla="*/ 1071325 w 1981201"/>
              <a:gd name="connsiteY252" fmla="*/ 253263 h 1062182"/>
              <a:gd name="connsiteX253" fmla="*/ 1073002 w 1981201"/>
              <a:gd name="connsiteY253" fmla="*/ 252019 h 1062182"/>
              <a:gd name="connsiteX254" fmla="*/ 1074678 w 1981201"/>
              <a:gd name="connsiteY254" fmla="*/ 250736 h 1062182"/>
              <a:gd name="connsiteX255" fmla="*/ 1076316 w 1981201"/>
              <a:gd name="connsiteY255" fmla="*/ 249428 h 1062182"/>
              <a:gd name="connsiteX256" fmla="*/ 1077942 w 1981201"/>
              <a:gd name="connsiteY256" fmla="*/ 248095 h 1062182"/>
              <a:gd name="connsiteX257" fmla="*/ 1079542 w 1981201"/>
              <a:gd name="connsiteY257" fmla="*/ 246736 h 1062182"/>
              <a:gd name="connsiteX258" fmla="*/ 1081129 w 1981201"/>
              <a:gd name="connsiteY258" fmla="*/ 245364 h 1062182"/>
              <a:gd name="connsiteX259" fmla="*/ 1082692 w 1981201"/>
              <a:gd name="connsiteY259" fmla="*/ 243954 h 1062182"/>
              <a:gd name="connsiteX260" fmla="*/ 1084229 w 1981201"/>
              <a:gd name="connsiteY260" fmla="*/ 242532 h 1062182"/>
              <a:gd name="connsiteX261" fmla="*/ 1085752 w 1981201"/>
              <a:gd name="connsiteY261" fmla="*/ 241084 h 1062182"/>
              <a:gd name="connsiteX262" fmla="*/ 1087238 w 1981201"/>
              <a:gd name="connsiteY262" fmla="*/ 239611 h 1062182"/>
              <a:gd name="connsiteX263" fmla="*/ 1088712 w 1981201"/>
              <a:gd name="connsiteY263" fmla="*/ 238112 h 1062182"/>
              <a:gd name="connsiteX264" fmla="*/ 1090159 w 1981201"/>
              <a:gd name="connsiteY264" fmla="*/ 236588 h 1062182"/>
              <a:gd name="connsiteX265" fmla="*/ 1091594 w 1981201"/>
              <a:gd name="connsiteY265" fmla="*/ 235052 h 1062182"/>
              <a:gd name="connsiteX266" fmla="*/ 1092992 w 1981201"/>
              <a:gd name="connsiteY266" fmla="*/ 233490 h 1062182"/>
              <a:gd name="connsiteX267" fmla="*/ 1094376 w 1981201"/>
              <a:gd name="connsiteY267" fmla="*/ 231902 h 1062182"/>
              <a:gd name="connsiteX268" fmla="*/ 1095722 w 1981201"/>
              <a:gd name="connsiteY268" fmla="*/ 230302 h 1062182"/>
              <a:gd name="connsiteX269" fmla="*/ 1097055 w 1981201"/>
              <a:gd name="connsiteY269" fmla="*/ 228676 h 1062182"/>
              <a:gd name="connsiteX270" fmla="*/ 1098364 w 1981201"/>
              <a:gd name="connsiteY270" fmla="*/ 227038 h 1062182"/>
              <a:gd name="connsiteX271" fmla="*/ 1099646 w 1981201"/>
              <a:gd name="connsiteY271" fmla="*/ 225361 h 1062182"/>
              <a:gd name="connsiteX272" fmla="*/ 1100903 w 1981201"/>
              <a:gd name="connsiteY272" fmla="*/ 223685 h 1062182"/>
              <a:gd name="connsiteX273" fmla="*/ 1102136 w 1981201"/>
              <a:gd name="connsiteY273" fmla="*/ 221971 h 1062182"/>
              <a:gd name="connsiteX274" fmla="*/ 1103329 w 1981201"/>
              <a:gd name="connsiteY274" fmla="*/ 220244 h 1062182"/>
              <a:gd name="connsiteX275" fmla="*/ 1104510 w 1981201"/>
              <a:gd name="connsiteY275" fmla="*/ 218503 h 1062182"/>
              <a:gd name="connsiteX276" fmla="*/ 1105666 w 1981201"/>
              <a:gd name="connsiteY276" fmla="*/ 216738 h 1062182"/>
              <a:gd name="connsiteX277" fmla="*/ 1106784 w 1981201"/>
              <a:gd name="connsiteY277" fmla="*/ 214960 h 1062182"/>
              <a:gd name="connsiteX278" fmla="*/ 1107889 w 1981201"/>
              <a:gd name="connsiteY278" fmla="*/ 213157 h 1062182"/>
              <a:gd name="connsiteX279" fmla="*/ 1108955 w 1981201"/>
              <a:gd name="connsiteY279" fmla="*/ 211341 h 1062182"/>
              <a:gd name="connsiteX280" fmla="*/ 1110009 w 1981201"/>
              <a:gd name="connsiteY280" fmla="*/ 209499 h 1062182"/>
              <a:gd name="connsiteX281" fmla="*/ 1111025 w 1981201"/>
              <a:gd name="connsiteY281" fmla="*/ 207645 h 1062182"/>
              <a:gd name="connsiteX282" fmla="*/ 1112003 w 1981201"/>
              <a:gd name="connsiteY282" fmla="*/ 205778 h 1062182"/>
              <a:gd name="connsiteX283" fmla="*/ 1112969 w 1981201"/>
              <a:gd name="connsiteY283" fmla="*/ 203886 h 1062182"/>
              <a:gd name="connsiteX284" fmla="*/ 1113896 w 1981201"/>
              <a:gd name="connsiteY284" fmla="*/ 201981 h 1062182"/>
              <a:gd name="connsiteX285" fmla="*/ 1114797 w 1981201"/>
              <a:gd name="connsiteY285" fmla="*/ 200051 h 1062182"/>
              <a:gd name="connsiteX286" fmla="*/ 1115673 w 1981201"/>
              <a:gd name="connsiteY286" fmla="*/ 198120 h 1062182"/>
              <a:gd name="connsiteX287" fmla="*/ 1116525 w 1981201"/>
              <a:gd name="connsiteY287" fmla="*/ 196164 h 1062182"/>
              <a:gd name="connsiteX288" fmla="*/ 1117337 w 1981201"/>
              <a:gd name="connsiteY288" fmla="*/ 194196 h 1062182"/>
              <a:gd name="connsiteX289" fmla="*/ 1118125 w 1981201"/>
              <a:gd name="connsiteY289" fmla="*/ 192215 h 1062182"/>
              <a:gd name="connsiteX290" fmla="*/ 1118874 w 1981201"/>
              <a:gd name="connsiteY290" fmla="*/ 190208 h 1062182"/>
              <a:gd name="connsiteX291" fmla="*/ 1119598 w 1981201"/>
              <a:gd name="connsiteY291" fmla="*/ 188201 h 1062182"/>
              <a:gd name="connsiteX292" fmla="*/ 1120296 w 1981201"/>
              <a:gd name="connsiteY292" fmla="*/ 186169 h 1062182"/>
              <a:gd name="connsiteX293" fmla="*/ 1120957 w 1981201"/>
              <a:gd name="connsiteY293" fmla="*/ 184125 h 1062182"/>
              <a:gd name="connsiteX294" fmla="*/ 1121579 w 1981201"/>
              <a:gd name="connsiteY294" fmla="*/ 182067 h 1062182"/>
              <a:gd name="connsiteX295" fmla="*/ 1122176 w 1981201"/>
              <a:gd name="connsiteY295" fmla="*/ 179997 h 1062182"/>
              <a:gd name="connsiteX296" fmla="*/ 1122747 w 1981201"/>
              <a:gd name="connsiteY296" fmla="*/ 177914 h 1062182"/>
              <a:gd name="connsiteX297" fmla="*/ 1123281 w 1981201"/>
              <a:gd name="connsiteY297" fmla="*/ 175819 h 1062182"/>
              <a:gd name="connsiteX298" fmla="*/ 1123789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5 w 1981201"/>
              <a:gd name="connsiteY302" fmla="*/ 165138 h 1062182"/>
              <a:gd name="connsiteX303" fmla="*/ 1125795 w 1981201"/>
              <a:gd name="connsiteY303" fmla="*/ 162966 h 1062182"/>
              <a:gd name="connsiteX304" fmla="*/ 1126100 w 1981201"/>
              <a:gd name="connsiteY304" fmla="*/ 160795 h 1062182"/>
              <a:gd name="connsiteX305" fmla="*/ 1126367 w 1981201"/>
              <a:gd name="connsiteY305" fmla="*/ 158598 h 1062182"/>
              <a:gd name="connsiteX306" fmla="*/ 1126596 w 1981201"/>
              <a:gd name="connsiteY306" fmla="*/ 156401 h 1062182"/>
              <a:gd name="connsiteX307" fmla="*/ 1126799 w 1981201"/>
              <a:gd name="connsiteY307" fmla="*/ 154178 h 1062182"/>
              <a:gd name="connsiteX308" fmla="*/ 1126964 w 1981201"/>
              <a:gd name="connsiteY308" fmla="*/ 151955 h 1062182"/>
              <a:gd name="connsiteX309" fmla="*/ 1127091 w 1981201"/>
              <a:gd name="connsiteY309" fmla="*/ 149733 h 1062182"/>
              <a:gd name="connsiteX310" fmla="*/ 1127180 w 1981201"/>
              <a:gd name="connsiteY310" fmla="*/ 147485 h 1062182"/>
              <a:gd name="connsiteX311" fmla="*/ 1127231 w 1981201"/>
              <a:gd name="connsiteY311" fmla="*/ 145237 h 1062182"/>
              <a:gd name="connsiteX312" fmla="*/ 1127243 w 1981201"/>
              <a:gd name="connsiteY312" fmla="*/ 143002 h 1062182"/>
              <a:gd name="connsiteX313" fmla="*/ 1127180 w 1981201"/>
              <a:gd name="connsiteY313" fmla="*/ 138455 h 1062182"/>
              <a:gd name="connsiteX314" fmla="*/ 1127078 w 1981201"/>
              <a:gd name="connsiteY314" fmla="*/ 136220 h 1062182"/>
              <a:gd name="connsiteX315" fmla="*/ 1126951 w 1981201"/>
              <a:gd name="connsiteY315" fmla="*/ 133985 h 1062182"/>
              <a:gd name="connsiteX316" fmla="*/ 1126799 w 1981201"/>
              <a:gd name="connsiteY316" fmla="*/ 131762 h 1062182"/>
              <a:gd name="connsiteX317" fmla="*/ 1126596 w 1981201"/>
              <a:gd name="connsiteY317" fmla="*/ 129553 h 1062182"/>
              <a:gd name="connsiteX318" fmla="*/ 1126367 w 1981201"/>
              <a:gd name="connsiteY318" fmla="*/ 127343 h 1062182"/>
              <a:gd name="connsiteX319" fmla="*/ 1126088 w 1981201"/>
              <a:gd name="connsiteY319" fmla="*/ 125159 h 1062182"/>
              <a:gd name="connsiteX320" fmla="*/ 1125795 w 1981201"/>
              <a:gd name="connsiteY320" fmla="*/ 122974 h 1062182"/>
              <a:gd name="connsiteX321" fmla="*/ 1125453 w 1981201"/>
              <a:gd name="connsiteY321" fmla="*/ 120802 h 1062182"/>
              <a:gd name="connsiteX322" fmla="*/ 1125084 w 1981201"/>
              <a:gd name="connsiteY322" fmla="*/ 118644 h 1062182"/>
              <a:gd name="connsiteX323" fmla="*/ 1124678 w 1981201"/>
              <a:gd name="connsiteY323" fmla="*/ 116497 h 1062182"/>
              <a:gd name="connsiteX324" fmla="*/ 1124246 w 1981201"/>
              <a:gd name="connsiteY324" fmla="*/ 114364 h 1062182"/>
              <a:gd name="connsiteX325" fmla="*/ 1123776 w 1981201"/>
              <a:gd name="connsiteY325" fmla="*/ 112243 h 1062182"/>
              <a:gd name="connsiteX326" fmla="*/ 1123268 w 1981201"/>
              <a:gd name="connsiteY326" fmla="*/ 110134 h 1062182"/>
              <a:gd name="connsiteX327" fmla="*/ 1122735 w 1981201"/>
              <a:gd name="connsiteY327" fmla="*/ 108039 h 1062182"/>
              <a:gd name="connsiteX328" fmla="*/ 1122163 w 1981201"/>
              <a:gd name="connsiteY328" fmla="*/ 105956 h 1062182"/>
              <a:gd name="connsiteX329" fmla="*/ 1121567 w 1981201"/>
              <a:gd name="connsiteY329" fmla="*/ 103886 h 1062182"/>
              <a:gd name="connsiteX330" fmla="*/ 1120931 w 1981201"/>
              <a:gd name="connsiteY330" fmla="*/ 101829 h 1062182"/>
              <a:gd name="connsiteX331" fmla="*/ 1120271 w 1981201"/>
              <a:gd name="connsiteY331" fmla="*/ 99784 h 1062182"/>
              <a:gd name="connsiteX332" fmla="*/ 1119585 w 1981201"/>
              <a:gd name="connsiteY332" fmla="*/ 97752 h 1062182"/>
              <a:gd name="connsiteX333" fmla="*/ 1118861 w 1981201"/>
              <a:gd name="connsiteY333" fmla="*/ 95733 h 1062182"/>
              <a:gd name="connsiteX334" fmla="*/ 1118099 w 1981201"/>
              <a:gd name="connsiteY334" fmla="*/ 93739 h 1062182"/>
              <a:gd name="connsiteX335" fmla="*/ 1117312 w 1981201"/>
              <a:gd name="connsiteY335" fmla="*/ 91758 h 1062182"/>
              <a:gd name="connsiteX336" fmla="*/ 1116499 w 1981201"/>
              <a:gd name="connsiteY336" fmla="*/ 89789 h 1062182"/>
              <a:gd name="connsiteX337" fmla="*/ 1115661 w 1981201"/>
              <a:gd name="connsiteY337" fmla="*/ 87833 h 1062182"/>
              <a:gd name="connsiteX338" fmla="*/ 1114785 w 1981201"/>
              <a:gd name="connsiteY338" fmla="*/ 85890 h 1062182"/>
              <a:gd name="connsiteX339" fmla="*/ 1113883 w 1981201"/>
              <a:gd name="connsiteY339" fmla="*/ 83972 h 1062182"/>
              <a:gd name="connsiteX340" fmla="*/ 1112943 w 1981201"/>
              <a:gd name="connsiteY340" fmla="*/ 82067 h 1062182"/>
              <a:gd name="connsiteX341" fmla="*/ 1111991 w 1981201"/>
              <a:gd name="connsiteY341" fmla="*/ 80175 h 1062182"/>
              <a:gd name="connsiteX342" fmla="*/ 1111000 w 1981201"/>
              <a:gd name="connsiteY342" fmla="*/ 78308 h 1062182"/>
              <a:gd name="connsiteX343" fmla="*/ 1109984 w 1981201"/>
              <a:gd name="connsiteY343" fmla="*/ 76454 h 1062182"/>
              <a:gd name="connsiteX344" fmla="*/ 1108930 w 1981201"/>
              <a:gd name="connsiteY344" fmla="*/ 74612 h 1062182"/>
              <a:gd name="connsiteX345" fmla="*/ 1107863 w 1981201"/>
              <a:gd name="connsiteY345" fmla="*/ 72796 h 1062182"/>
              <a:gd name="connsiteX346" fmla="*/ 1106758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7 w 1981201"/>
              <a:gd name="connsiteY350" fmla="*/ 63983 h 1062182"/>
              <a:gd name="connsiteX351" fmla="*/ 1100865 w 1981201"/>
              <a:gd name="connsiteY351" fmla="*/ 62281 h 1062182"/>
              <a:gd name="connsiteX352" fmla="*/ 1099608 w 1981201"/>
              <a:gd name="connsiteY352" fmla="*/ 60592 h 1062182"/>
              <a:gd name="connsiteX353" fmla="*/ 1098338 w 1981201"/>
              <a:gd name="connsiteY353" fmla="*/ 58928 h 1062182"/>
              <a:gd name="connsiteX354" fmla="*/ 1097030 w 1981201"/>
              <a:gd name="connsiteY354" fmla="*/ 57277 h 1062182"/>
              <a:gd name="connsiteX355" fmla="*/ 1095696 w 1981201"/>
              <a:gd name="connsiteY355" fmla="*/ 55651 h 1062182"/>
              <a:gd name="connsiteX356" fmla="*/ 1094338 w 1981201"/>
              <a:gd name="connsiteY356" fmla="*/ 54051 h 1062182"/>
              <a:gd name="connsiteX357" fmla="*/ 1092966 w 1981201"/>
              <a:gd name="connsiteY357" fmla="*/ 52464 h 1062182"/>
              <a:gd name="connsiteX358" fmla="*/ 1091556 w 1981201"/>
              <a:gd name="connsiteY358" fmla="*/ 50902 h 1062182"/>
              <a:gd name="connsiteX359" fmla="*/ 1090134 w 1981201"/>
              <a:gd name="connsiteY359" fmla="*/ 49365 h 1062182"/>
              <a:gd name="connsiteX360" fmla="*/ 1088686 w 1981201"/>
              <a:gd name="connsiteY360" fmla="*/ 47854 h 1062182"/>
              <a:gd name="connsiteX361" fmla="*/ 1087213 w 1981201"/>
              <a:gd name="connsiteY361" fmla="*/ 46355 h 1062182"/>
              <a:gd name="connsiteX362" fmla="*/ 1085714 w 1981201"/>
              <a:gd name="connsiteY362" fmla="*/ 44882 h 1062182"/>
              <a:gd name="connsiteX363" fmla="*/ 1084190 w 1981201"/>
              <a:gd name="connsiteY363" fmla="*/ 43434 h 1062182"/>
              <a:gd name="connsiteX364" fmla="*/ 1082654 w 1981201"/>
              <a:gd name="connsiteY364" fmla="*/ 42012 h 1062182"/>
              <a:gd name="connsiteX365" fmla="*/ 1081091 w 1981201"/>
              <a:gd name="connsiteY365" fmla="*/ 40602 h 1062182"/>
              <a:gd name="connsiteX366" fmla="*/ 1079504 w 1981201"/>
              <a:gd name="connsiteY366" fmla="*/ 39230 h 1062182"/>
              <a:gd name="connsiteX367" fmla="*/ 1077904 w 1981201"/>
              <a:gd name="connsiteY367" fmla="*/ 37871 h 1062182"/>
              <a:gd name="connsiteX368" fmla="*/ 1076278 w 1981201"/>
              <a:gd name="connsiteY368" fmla="*/ 36538 h 1062182"/>
              <a:gd name="connsiteX369" fmla="*/ 1074640 w 1981201"/>
              <a:gd name="connsiteY369" fmla="*/ 35230 h 1062182"/>
              <a:gd name="connsiteX370" fmla="*/ 1072964 w 1981201"/>
              <a:gd name="connsiteY370" fmla="*/ 33960 h 1062182"/>
              <a:gd name="connsiteX371" fmla="*/ 1071287 w 1981201"/>
              <a:gd name="connsiteY371" fmla="*/ 32703 h 1062182"/>
              <a:gd name="connsiteX372" fmla="*/ 1069572 w 1981201"/>
              <a:gd name="connsiteY372" fmla="*/ 31471 h 1062182"/>
              <a:gd name="connsiteX373" fmla="*/ 1067845 w 1981201"/>
              <a:gd name="connsiteY373" fmla="*/ 30264 h 1062182"/>
              <a:gd name="connsiteX374" fmla="*/ 1066106 w 1981201"/>
              <a:gd name="connsiteY374" fmla="*/ 29083 h 1062182"/>
              <a:gd name="connsiteX375" fmla="*/ 1064340 w 1981201"/>
              <a:gd name="connsiteY375" fmla="*/ 27927 h 1062182"/>
              <a:gd name="connsiteX376" fmla="*/ 1062562 w 1981201"/>
              <a:gd name="connsiteY376" fmla="*/ 26810 h 1062182"/>
              <a:gd name="connsiteX377" fmla="*/ 1060759 w 1981201"/>
              <a:gd name="connsiteY377" fmla="*/ 25705 h 1062182"/>
              <a:gd name="connsiteX378" fmla="*/ 1058943 w 1981201"/>
              <a:gd name="connsiteY378" fmla="*/ 24638 h 1062182"/>
              <a:gd name="connsiteX379" fmla="*/ 1057101 w 1981201"/>
              <a:gd name="connsiteY379" fmla="*/ 23597 h 1062182"/>
              <a:gd name="connsiteX380" fmla="*/ 1055247 w 1981201"/>
              <a:gd name="connsiteY380" fmla="*/ 22581 h 1062182"/>
              <a:gd name="connsiteX381" fmla="*/ 1053367 w 1981201"/>
              <a:gd name="connsiteY381" fmla="*/ 21590 h 1062182"/>
              <a:gd name="connsiteX382" fmla="*/ 1051488 w 1981201"/>
              <a:gd name="connsiteY382" fmla="*/ 20625 h 1062182"/>
              <a:gd name="connsiteX383" fmla="*/ 1049583 w 1981201"/>
              <a:gd name="connsiteY383" fmla="*/ 19698 h 1062182"/>
              <a:gd name="connsiteX384" fmla="*/ 1047652 w 1981201"/>
              <a:gd name="connsiteY384" fmla="*/ 18796 h 1062182"/>
              <a:gd name="connsiteX385" fmla="*/ 1045722 w 1981201"/>
              <a:gd name="connsiteY385" fmla="*/ 17920 h 1062182"/>
              <a:gd name="connsiteX386" fmla="*/ 1043766 w 1981201"/>
              <a:gd name="connsiteY386" fmla="*/ 17082 h 1062182"/>
              <a:gd name="connsiteX387" fmla="*/ 1041798 w 1981201"/>
              <a:gd name="connsiteY387" fmla="*/ 16256 h 1062182"/>
              <a:gd name="connsiteX388" fmla="*/ 1039816 w 1981201"/>
              <a:gd name="connsiteY388" fmla="*/ 15481 h 1062182"/>
              <a:gd name="connsiteX389" fmla="*/ 1037810 w 1981201"/>
              <a:gd name="connsiteY389" fmla="*/ 14719 h 1062182"/>
              <a:gd name="connsiteX390" fmla="*/ 1035791 w 1981201"/>
              <a:gd name="connsiteY390" fmla="*/ 13995 h 1062182"/>
              <a:gd name="connsiteX391" fmla="*/ 1033771 w 1981201"/>
              <a:gd name="connsiteY391" fmla="*/ 13310 h 1062182"/>
              <a:gd name="connsiteX392" fmla="*/ 1031727 w 1981201"/>
              <a:gd name="connsiteY392" fmla="*/ 12649 h 1062182"/>
              <a:gd name="connsiteX393" fmla="*/ 1029669 w 1981201"/>
              <a:gd name="connsiteY393" fmla="*/ 12014 h 1062182"/>
              <a:gd name="connsiteX394" fmla="*/ 1027599 w 1981201"/>
              <a:gd name="connsiteY394" fmla="*/ 11417 h 1062182"/>
              <a:gd name="connsiteX395" fmla="*/ 1025516 w 1981201"/>
              <a:gd name="connsiteY395" fmla="*/ 10846 h 1062182"/>
              <a:gd name="connsiteX396" fmla="*/ 1023421 w 1981201"/>
              <a:gd name="connsiteY396" fmla="*/ 10313 h 1062182"/>
              <a:gd name="connsiteX397" fmla="*/ 1021300 w 1981201"/>
              <a:gd name="connsiteY397" fmla="*/ 9817 h 1062182"/>
              <a:gd name="connsiteX398" fmla="*/ 1019179 w 1981201"/>
              <a:gd name="connsiteY398" fmla="*/ 9347 h 1062182"/>
              <a:gd name="connsiteX399" fmla="*/ 1017045 w 1981201"/>
              <a:gd name="connsiteY399" fmla="*/ 8903 h 1062182"/>
              <a:gd name="connsiteX400" fmla="*/ 1014899 w 1981201"/>
              <a:gd name="connsiteY400" fmla="*/ 8496 h 1062182"/>
              <a:gd name="connsiteX401" fmla="*/ 1012740 w 1981201"/>
              <a:gd name="connsiteY401" fmla="*/ 8128 h 1062182"/>
              <a:gd name="connsiteX402" fmla="*/ 1010568 w 1981201"/>
              <a:gd name="connsiteY402" fmla="*/ 7798 h 1062182"/>
              <a:gd name="connsiteX403" fmla="*/ 1008397 w 1981201"/>
              <a:gd name="connsiteY403" fmla="*/ 7493 h 1062182"/>
              <a:gd name="connsiteX404" fmla="*/ 1006200 w 1981201"/>
              <a:gd name="connsiteY404" fmla="*/ 7226 h 1062182"/>
              <a:gd name="connsiteX405" fmla="*/ 1004002 w 1981201"/>
              <a:gd name="connsiteY405" fmla="*/ 6998 h 1062182"/>
              <a:gd name="connsiteX406" fmla="*/ 1001780 w 1981201"/>
              <a:gd name="connsiteY406" fmla="*/ 6795 h 1062182"/>
              <a:gd name="connsiteX407" fmla="*/ 999557 w 1981201"/>
              <a:gd name="connsiteY407" fmla="*/ 6642 h 1062182"/>
              <a:gd name="connsiteX408" fmla="*/ 997335 w 1981201"/>
              <a:gd name="connsiteY408" fmla="*/ 6515 h 1062182"/>
              <a:gd name="connsiteX409" fmla="*/ 995087 w 1981201"/>
              <a:gd name="connsiteY409" fmla="*/ 6426 h 1062182"/>
              <a:gd name="connsiteX410" fmla="*/ 992839 w 1981201"/>
              <a:gd name="connsiteY410" fmla="*/ 6363 h 1062182"/>
              <a:gd name="connsiteX411" fmla="*/ 990604 w 1981201"/>
              <a:gd name="connsiteY411" fmla="*/ 0 h 1062182"/>
              <a:gd name="connsiteX412" fmla="*/ 992991 w 1981201"/>
              <a:gd name="connsiteY412" fmla="*/ 13 h 1062182"/>
              <a:gd name="connsiteX413" fmla="*/ 995341 w 1981201"/>
              <a:gd name="connsiteY413" fmla="*/ 76 h 1062182"/>
              <a:gd name="connsiteX414" fmla="*/ 997691 w 1981201"/>
              <a:gd name="connsiteY414" fmla="*/ 178 h 1062182"/>
              <a:gd name="connsiteX415" fmla="*/ 1000027 w 1981201"/>
              <a:gd name="connsiteY415" fmla="*/ 305 h 1062182"/>
              <a:gd name="connsiteX416" fmla="*/ 1002351 w 1981201"/>
              <a:gd name="connsiteY416" fmla="*/ 470 h 1062182"/>
              <a:gd name="connsiteX417" fmla="*/ 1004663 w 1981201"/>
              <a:gd name="connsiteY417" fmla="*/ 686 h 1062182"/>
              <a:gd name="connsiteX418" fmla="*/ 1006974 w 1981201"/>
              <a:gd name="connsiteY418" fmla="*/ 927 h 1062182"/>
              <a:gd name="connsiteX419" fmla="*/ 1009260 w 1981201"/>
              <a:gd name="connsiteY419" fmla="*/ 1207 h 1062182"/>
              <a:gd name="connsiteX420" fmla="*/ 1011546 w 1981201"/>
              <a:gd name="connsiteY420" fmla="*/ 1524 h 1062182"/>
              <a:gd name="connsiteX421" fmla="*/ 1013820 w 1981201"/>
              <a:gd name="connsiteY421" fmla="*/ 1880 h 1062182"/>
              <a:gd name="connsiteX422" fmla="*/ 1016080 w 1981201"/>
              <a:gd name="connsiteY422" fmla="*/ 2261 h 1062182"/>
              <a:gd name="connsiteX423" fmla="*/ 1018315 w 1981201"/>
              <a:gd name="connsiteY423" fmla="*/ 2680 h 1062182"/>
              <a:gd name="connsiteX424" fmla="*/ 1020551 w 1981201"/>
              <a:gd name="connsiteY424" fmla="*/ 3137 h 1062182"/>
              <a:gd name="connsiteX425" fmla="*/ 1022773 w 1981201"/>
              <a:gd name="connsiteY425" fmla="*/ 3632 h 1062182"/>
              <a:gd name="connsiteX426" fmla="*/ 1024983 w 1981201"/>
              <a:gd name="connsiteY426" fmla="*/ 4166 h 1062182"/>
              <a:gd name="connsiteX427" fmla="*/ 1027180 w 1981201"/>
              <a:gd name="connsiteY427" fmla="*/ 4725 h 1062182"/>
              <a:gd name="connsiteX428" fmla="*/ 1029364 w 1981201"/>
              <a:gd name="connsiteY428" fmla="*/ 5321 h 1062182"/>
              <a:gd name="connsiteX429" fmla="*/ 1031524 w 1981201"/>
              <a:gd name="connsiteY429" fmla="*/ 5943 h 1062182"/>
              <a:gd name="connsiteX430" fmla="*/ 1033682 w 1981201"/>
              <a:gd name="connsiteY430" fmla="*/ 6604 h 1062182"/>
              <a:gd name="connsiteX431" fmla="*/ 1035816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7 w 1981201"/>
              <a:gd name="connsiteY438" fmla="*/ 13043 h 1062182"/>
              <a:gd name="connsiteX439" fmla="*/ 1052364 w 1981201"/>
              <a:gd name="connsiteY439" fmla="*/ 13995 h 1062182"/>
              <a:gd name="connsiteX440" fmla="*/ 1054358 w 1981201"/>
              <a:gd name="connsiteY440" fmla="*/ 14973 h 1062182"/>
              <a:gd name="connsiteX441" fmla="*/ 1056339 w 1981201"/>
              <a:gd name="connsiteY441" fmla="*/ 15977 h 1062182"/>
              <a:gd name="connsiteX442" fmla="*/ 1058295 w 1981201"/>
              <a:gd name="connsiteY442" fmla="*/ 17005 h 1062182"/>
              <a:gd name="connsiteX443" fmla="*/ 1060238 w 1981201"/>
              <a:gd name="connsiteY443" fmla="*/ 18072 h 1062182"/>
              <a:gd name="connsiteX444" fmla="*/ 1062156 w 1981201"/>
              <a:gd name="connsiteY444" fmla="*/ 19164 h 1062182"/>
              <a:gd name="connsiteX445" fmla="*/ 1064061 w 1981201"/>
              <a:gd name="connsiteY445" fmla="*/ 20282 h 1062182"/>
              <a:gd name="connsiteX446" fmla="*/ 1065953 w 1981201"/>
              <a:gd name="connsiteY446" fmla="*/ 21437 h 1062182"/>
              <a:gd name="connsiteX447" fmla="*/ 1067807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2 w 1981201"/>
              <a:gd name="connsiteY451" fmla="*/ 27610 h 1062182"/>
              <a:gd name="connsiteX452" fmla="*/ 1076837 w 1981201"/>
              <a:gd name="connsiteY452" fmla="*/ 28918 h 1062182"/>
              <a:gd name="connsiteX453" fmla="*/ 1078577 w 1981201"/>
              <a:gd name="connsiteY453" fmla="*/ 30264 h 1062182"/>
              <a:gd name="connsiteX454" fmla="*/ 1080304 w 1981201"/>
              <a:gd name="connsiteY454" fmla="*/ 31623 h 1062182"/>
              <a:gd name="connsiteX455" fmla="*/ 1082006 w 1981201"/>
              <a:gd name="connsiteY455" fmla="*/ 33020 h 1062182"/>
              <a:gd name="connsiteX456" fmla="*/ 1083682 w 1981201"/>
              <a:gd name="connsiteY456" fmla="*/ 34442 h 1062182"/>
              <a:gd name="connsiteX457" fmla="*/ 1085333 w 1981201"/>
              <a:gd name="connsiteY457" fmla="*/ 35878 h 1062182"/>
              <a:gd name="connsiteX458" fmla="*/ 1086972 w 1981201"/>
              <a:gd name="connsiteY458" fmla="*/ 37351 h 1062182"/>
              <a:gd name="connsiteX459" fmla="*/ 1088584 w 1981201"/>
              <a:gd name="connsiteY459" fmla="*/ 38837 h 1062182"/>
              <a:gd name="connsiteX460" fmla="*/ 1090172 w 1981201"/>
              <a:gd name="connsiteY460" fmla="*/ 40361 h 1062182"/>
              <a:gd name="connsiteX461" fmla="*/ 1091734 w 1981201"/>
              <a:gd name="connsiteY461" fmla="*/ 41897 h 1062182"/>
              <a:gd name="connsiteX462" fmla="*/ 1093271 w 1981201"/>
              <a:gd name="connsiteY462" fmla="*/ 43459 h 1062182"/>
              <a:gd name="connsiteX463" fmla="*/ 1094782 w 1981201"/>
              <a:gd name="connsiteY463" fmla="*/ 45047 h 1062182"/>
              <a:gd name="connsiteX464" fmla="*/ 1096281 w 1981201"/>
              <a:gd name="connsiteY464" fmla="*/ 46660 h 1062182"/>
              <a:gd name="connsiteX465" fmla="*/ 1097754 w 1981201"/>
              <a:gd name="connsiteY465" fmla="*/ 48298 h 1062182"/>
              <a:gd name="connsiteX466" fmla="*/ 1099189 w 1981201"/>
              <a:gd name="connsiteY466" fmla="*/ 49949 h 1062182"/>
              <a:gd name="connsiteX467" fmla="*/ 1100611 w 1981201"/>
              <a:gd name="connsiteY467" fmla="*/ 51626 h 1062182"/>
              <a:gd name="connsiteX468" fmla="*/ 1101996 w 1981201"/>
              <a:gd name="connsiteY468" fmla="*/ 53327 h 1062182"/>
              <a:gd name="connsiteX469" fmla="*/ 1103367 w 1981201"/>
              <a:gd name="connsiteY469" fmla="*/ 55054 h 1062182"/>
              <a:gd name="connsiteX470" fmla="*/ 1104701 w 1981201"/>
              <a:gd name="connsiteY470" fmla="*/ 56795 h 1062182"/>
              <a:gd name="connsiteX471" fmla="*/ 1106022 w 1981201"/>
              <a:gd name="connsiteY471" fmla="*/ 58560 h 1062182"/>
              <a:gd name="connsiteX472" fmla="*/ 1107304 w 1981201"/>
              <a:gd name="connsiteY472" fmla="*/ 60351 h 1062182"/>
              <a:gd name="connsiteX473" fmla="*/ 1108562 w 1981201"/>
              <a:gd name="connsiteY473" fmla="*/ 62154 h 1062182"/>
              <a:gd name="connsiteX474" fmla="*/ 1109806 w 1981201"/>
              <a:gd name="connsiteY474" fmla="*/ 63983 h 1062182"/>
              <a:gd name="connsiteX475" fmla="*/ 1111013 w 1981201"/>
              <a:gd name="connsiteY475" fmla="*/ 65824 h 1062182"/>
              <a:gd name="connsiteX476" fmla="*/ 1112181 w 1981201"/>
              <a:gd name="connsiteY476" fmla="*/ 67691 h 1062182"/>
              <a:gd name="connsiteX477" fmla="*/ 1113337 w 1981201"/>
              <a:gd name="connsiteY477" fmla="*/ 69571 h 1062182"/>
              <a:gd name="connsiteX478" fmla="*/ 1114455 w 1981201"/>
              <a:gd name="connsiteY478" fmla="*/ 71475 h 1062182"/>
              <a:gd name="connsiteX479" fmla="*/ 1115547 w 1981201"/>
              <a:gd name="connsiteY479" fmla="*/ 73406 h 1062182"/>
              <a:gd name="connsiteX480" fmla="*/ 1116613 w 1981201"/>
              <a:gd name="connsiteY480" fmla="*/ 75336 h 1062182"/>
              <a:gd name="connsiteX481" fmla="*/ 1117642 w 1981201"/>
              <a:gd name="connsiteY481" fmla="*/ 77305 h 1062182"/>
              <a:gd name="connsiteX482" fmla="*/ 1118645 w 1981201"/>
              <a:gd name="connsiteY482" fmla="*/ 79273 h 1062182"/>
              <a:gd name="connsiteX483" fmla="*/ 1119623 w 1981201"/>
              <a:gd name="connsiteY483" fmla="*/ 81267 h 1062182"/>
              <a:gd name="connsiteX484" fmla="*/ 1120576 w 1981201"/>
              <a:gd name="connsiteY484" fmla="*/ 83287 h 1062182"/>
              <a:gd name="connsiteX485" fmla="*/ 1121490 w 1981201"/>
              <a:gd name="connsiteY485" fmla="*/ 85318 h 1062182"/>
              <a:gd name="connsiteX486" fmla="*/ 1122366 w 1981201"/>
              <a:gd name="connsiteY486" fmla="*/ 87363 h 1062182"/>
              <a:gd name="connsiteX487" fmla="*/ 1123217 w 1981201"/>
              <a:gd name="connsiteY487" fmla="*/ 89421 h 1062182"/>
              <a:gd name="connsiteX488" fmla="*/ 1124043 w 1981201"/>
              <a:gd name="connsiteY488" fmla="*/ 91503 h 1062182"/>
              <a:gd name="connsiteX489" fmla="*/ 1124830 w 1981201"/>
              <a:gd name="connsiteY489" fmla="*/ 93586 h 1062182"/>
              <a:gd name="connsiteX490" fmla="*/ 1125592 w 1981201"/>
              <a:gd name="connsiteY490" fmla="*/ 95695 h 1062182"/>
              <a:gd name="connsiteX491" fmla="*/ 1126316 w 1981201"/>
              <a:gd name="connsiteY491" fmla="*/ 97828 h 1062182"/>
              <a:gd name="connsiteX492" fmla="*/ 1127002 w 1981201"/>
              <a:gd name="connsiteY492" fmla="*/ 99962 h 1062182"/>
              <a:gd name="connsiteX493" fmla="*/ 1127662 w 1981201"/>
              <a:gd name="connsiteY493" fmla="*/ 102121 h 1062182"/>
              <a:gd name="connsiteX494" fmla="*/ 1128298 w 1981201"/>
              <a:gd name="connsiteY494" fmla="*/ 104280 h 1062182"/>
              <a:gd name="connsiteX495" fmla="*/ 1128894 w 1981201"/>
              <a:gd name="connsiteY495" fmla="*/ 106464 h 1062182"/>
              <a:gd name="connsiteX496" fmla="*/ 1129453 w 1981201"/>
              <a:gd name="connsiteY496" fmla="*/ 108661 h 1062182"/>
              <a:gd name="connsiteX497" fmla="*/ 1129974 w 1981201"/>
              <a:gd name="connsiteY497" fmla="*/ 110871 h 1062182"/>
              <a:gd name="connsiteX498" fmla="*/ 1130469 w 1981201"/>
              <a:gd name="connsiteY498" fmla="*/ 113093 h 1062182"/>
              <a:gd name="connsiteX499" fmla="*/ 1130926 w 1981201"/>
              <a:gd name="connsiteY499" fmla="*/ 115329 h 1062182"/>
              <a:gd name="connsiteX500" fmla="*/ 1131345 w 1981201"/>
              <a:gd name="connsiteY500" fmla="*/ 117577 h 1062182"/>
              <a:gd name="connsiteX501" fmla="*/ 1131726 w 1981201"/>
              <a:gd name="connsiteY501" fmla="*/ 119837 h 1062182"/>
              <a:gd name="connsiteX502" fmla="*/ 1132082 w 1981201"/>
              <a:gd name="connsiteY502" fmla="*/ 122098 h 1062182"/>
              <a:gd name="connsiteX503" fmla="*/ 1132400 w 1981201"/>
              <a:gd name="connsiteY503" fmla="*/ 124384 h 1062182"/>
              <a:gd name="connsiteX504" fmla="*/ 1132679 w 1981201"/>
              <a:gd name="connsiteY504" fmla="*/ 126683 h 1062182"/>
              <a:gd name="connsiteX505" fmla="*/ 1132920 w 1981201"/>
              <a:gd name="connsiteY505" fmla="*/ 128981 h 1062182"/>
              <a:gd name="connsiteX506" fmla="*/ 1133124 w 1981201"/>
              <a:gd name="connsiteY506" fmla="*/ 131293 h 1062182"/>
              <a:gd name="connsiteX507" fmla="*/ 1133301 w 1981201"/>
              <a:gd name="connsiteY507" fmla="*/ 133629 h 1062182"/>
              <a:gd name="connsiteX508" fmla="*/ 1133428 w 1981201"/>
              <a:gd name="connsiteY508" fmla="*/ 135966 h 1062182"/>
              <a:gd name="connsiteX509" fmla="*/ 1133517 w 1981201"/>
              <a:gd name="connsiteY509" fmla="*/ 138303 h 1062182"/>
              <a:gd name="connsiteX510" fmla="*/ 1133593 w 1981201"/>
              <a:gd name="connsiteY510" fmla="*/ 143002 h 1062182"/>
              <a:gd name="connsiteX511" fmla="*/ 1133581 w 1981201"/>
              <a:gd name="connsiteY511" fmla="*/ 145390 h 1062182"/>
              <a:gd name="connsiteX512" fmla="*/ 1133517 w 1981201"/>
              <a:gd name="connsiteY512" fmla="*/ 147739 h 1062182"/>
              <a:gd name="connsiteX513" fmla="*/ 1133428 w 1981201"/>
              <a:gd name="connsiteY513" fmla="*/ 150088 h 1062182"/>
              <a:gd name="connsiteX514" fmla="*/ 1133289 w 1981201"/>
              <a:gd name="connsiteY514" fmla="*/ 152426 h 1062182"/>
              <a:gd name="connsiteX515" fmla="*/ 1133124 w 1981201"/>
              <a:gd name="connsiteY515" fmla="*/ 154749 h 1062182"/>
              <a:gd name="connsiteX516" fmla="*/ 1132920 w 1981201"/>
              <a:gd name="connsiteY516" fmla="*/ 157061 h 1062182"/>
              <a:gd name="connsiteX517" fmla="*/ 1132666 w 1981201"/>
              <a:gd name="connsiteY517" fmla="*/ 159372 h 1062182"/>
              <a:gd name="connsiteX518" fmla="*/ 1132387 w 1981201"/>
              <a:gd name="connsiteY518" fmla="*/ 161658 h 1062182"/>
              <a:gd name="connsiteX519" fmla="*/ 1132069 w 1981201"/>
              <a:gd name="connsiteY519" fmla="*/ 163944 h 1062182"/>
              <a:gd name="connsiteX520" fmla="*/ 1131726 w 1981201"/>
              <a:gd name="connsiteY520" fmla="*/ 166218 h 1062182"/>
              <a:gd name="connsiteX521" fmla="*/ 1131333 w 1981201"/>
              <a:gd name="connsiteY521" fmla="*/ 168478 h 1062182"/>
              <a:gd name="connsiteX522" fmla="*/ 1130914 w 1981201"/>
              <a:gd name="connsiteY522" fmla="*/ 170726 h 1062182"/>
              <a:gd name="connsiteX523" fmla="*/ 1130456 w 1981201"/>
              <a:gd name="connsiteY523" fmla="*/ 172949 h 1062182"/>
              <a:gd name="connsiteX524" fmla="*/ 1129961 w 1981201"/>
              <a:gd name="connsiteY524" fmla="*/ 175171 h 1062182"/>
              <a:gd name="connsiteX525" fmla="*/ 1129440 w 1981201"/>
              <a:gd name="connsiteY525" fmla="*/ 177381 h 1062182"/>
              <a:gd name="connsiteX526" fmla="*/ 1128869 w 1981201"/>
              <a:gd name="connsiteY526" fmla="*/ 179578 h 1062182"/>
              <a:gd name="connsiteX527" fmla="*/ 1128285 w 1981201"/>
              <a:gd name="connsiteY527" fmla="*/ 181763 h 1062182"/>
              <a:gd name="connsiteX528" fmla="*/ 1127650 w 1981201"/>
              <a:gd name="connsiteY528" fmla="*/ 183934 h 1062182"/>
              <a:gd name="connsiteX529" fmla="*/ 1126989 w 1981201"/>
              <a:gd name="connsiteY529" fmla="*/ 186080 h 1062182"/>
              <a:gd name="connsiteX530" fmla="*/ 1126303 w 1981201"/>
              <a:gd name="connsiteY530" fmla="*/ 188214 h 1062182"/>
              <a:gd name="connsiteX531" fmla="*/ 1125567 w 1981201"/>
              <a:gd name="connsiteY531" fmla="*/ 190348 h 1062182"/>
              <a:gd name="connsiteX532" fmla="*/ 1124817 w 1981201"/>
              <a:gd name="connsiteY532" fmla="*/ 192456 h 1062182"/>
              <a:gd name="connsiteX533" fmla="*/ 1124030 w 1981201"/>
              <a:gd name="connsiteY533" fmla="*/ 194551 h 1062182"/>
              <a:gd name="connsiteX534" fmla="*/ 1123205 w 1981201"/>
              <a:gd name="connsiteY534" fmla="*/ 196621 h 1062182"/>
              <a:gd name="connsiteX535" fmla="*/ 1122354 w 1981201"/>
              <a:gd name="connsiteY535" fmla="*/ 198679 h 1062182"/>
              <a:gd name="connsiteX536" fmla="*/ 1121465 w 1981201"/>
              <a:gd name="connsiteY536" fmla="*/ 200723 h 1062182"/>
              <a:gd name="connsiteX537" fmla="*/ 1120550 w 1981201"/>
              <a:gd name="connsiteY537" fmla="*/ 202755 h 1062182"/>
              <a:gd name="connsiteX538" fmla="*/ 1119610 w 1981201"/>
              <a:gd name="connsiteY538" fmla="*/ 204762 h 1062182"/>
              <a:gd name="connsiteX539" fmla="*/ 1118633 w 1981201"/>
              <a:gd name="connsiteY539" fmla="*/ 206756 h 1062182"/>
              <a:gd name="connsiteX540" fmla="*/ 1117630 w 1981201"/>
              <a:gd name="connsiteY540" fmla="*/ 208737 h 1062182"/>
              <a:gd name="connsiteX541" fmla="*/ 1116588 w 1981201"/>
              <a:gd name="connsiteY541" fmla="*/ 210693 h 1062182"/>
              <a:gd name="connsiteX542" fmla="*/ 1115521 w 1981201"/>
              <a:gd name="connsiteY542" fmla="*/ 212636 h 1062182"/>
              <a:gd name="connsiteX543" fmla="*/ 1114429 w 1981201"/>
              <a:gd name="connsiteY543" fmla="*/ 214554 h 1062182"/>
              <a:gd name="connsiteX544" fmla="*/ 1113311 w 1981201"/>
              <a:gd name="connsiteY544" fmla="*/ 216459 h 1062182"/>
              <a:gd name="connsiteX545" fmla="*/ 1112156 w 1981201"/>
              <a:gd name="connsiteY545" fmla="*/ 218351 h 1062182"/>
              <a:gd name="connsiteX546" fmla="*/ 1110975 w 1981201"/>
              <a:gd name="connsiteY546" fmla="*/ 220218 h 1062182"/>
              <a:gd name="connsiteX547" fmla="*/ 1109768 w 1981201"/>
              <a:gd name="connsiteY547" fmla="*/ 222060 h 1062182"/>
              <a:gd name="connsiteX548" fmla="*/ 1108536 w 1981201"/>
              <a:gd name="connsiteY548" fmla="*/ 223888 h 1062182"/>
              <a:gd name="connsiteX549" fmla="*/ 1107279 w 1981201"/>
              <a:gd name="connsiteY549" fmla="*/ 225692 h 1062182"/>
              <a:gd name="connsiteX550" fmla="*/ 1105996 w 1981201"/>
              <a:gd name="connsiteY550" fmla="*/ 227470 h 1062182"/>
              <a:gd name="connsiteX551" fmla="*/ 1104675 w 1981201"/>
              <a:gd name="connsiteY551" fmla="*/ 229235 h 1062182"/>
              <a:gd name="connsiteX552" fmla="*/ 1103342 w 1981201"/>
              <a:gd name="connsiteY552" fmla="*/ 230975 h 1062182"/>
              <a:gd name="connsiteX553" fmla="*/ 1101970 w 1981201"/>
              <a:gd name="connsiteY553" fmla="*/ 232702 h 1062182"/>
              <a:gd name="connsiteX554" fmla="*/ 1100573 w 1981201"/>
              <a:gd name="connsiteY554" fmla="*/ 234404 h 1062182"/>
              <a:gd name="connsiteX555" fmla="*/ 1099164 w 1981201"/>
              <a:gd name="connsiteY555" fmla="*/ 236080 h 1062182"/>
              <a:gd name="connsiteX556" fmla="*/ 1097716 w 1981201"/>
              <a:gd name="connsiteY556" fmla="*/ 237731 h 1062182"/>
              <a:gd name="connsiteX557" fmla="*/ 1096242 w 1981201"/>
              <a:gd name="connsiteY557" fmla="*/ 239369 h 1062182"/>
              <a:gd name="connsiteX558" fmla="*/ 1094757 w 1981201"/>
              <a:gd name="connsiteY558" fmla="*/ 240983 h 1062182"/>
              <a:gd name="connsiteX559" fmla="*/ 1093233 w 1981201"/>
              <a:gd name="connsiteY559" fmla="*/ 242570 h 1062182"/>
              <a:gd name="connsiteX560" fmla="*/ 1091696 w 1981201"/>
              <a:gd name="connsiteY560" fmla="*/ 244132 h 1062182"/>
              <a:gd name="connsiteX561" fmla="*/ 1090134 w 1981201"/>
              <a:gd name="connsiteY561" fmla="*/ 245669 h 1062182"/>
              <a:gd name="connsiteX562" fmla="*/ 1088546 w 1981201"/>
              <a:gd name="connsiteY562" fmla="*/ 247193 h 1062182"/>
              <a:gd name="connsiteX563" fmla="*/ 1086933 w 1981201"/>
              <a:gd name="connsiteY563" fmla="*/ 248679 h 1062182"/>
              <a:gd name="connsiteX564" fmla="*/ 1085295 w 1981201"/>
              <a:gd name="connsiteY564" fmla="*/ 250152 h 1062182"/>
              <a:gd name="connsiteX565" fmla="*/ 1083644 w 1981201"/>
              <a:gd name="connsiteY565" fmla="*/ 251587 h 1062182"/>
              <a:gd name="connsiteX566" fmla="*/ 1081968 w 1981201"/>
              <a:gd name="connsiteY566" fmla="*/ 253009 h 1062182"/>
              <a:gd name="connsiteX567" fmla="*/ 1080266 w 1981201"/>
              <a:gd name="connsiteY567" fmla="*/ 254394 h 1062182"/>
              <a:gd name="connsiteX568" fmla="*/ 1078539 w 1981201"/>
              <a:gd name="connsiteY568" fmla="*/ 255765 h 1062182"/>
              <a:gd name="connsiteX569" fmla="*/ 1076799 w 1981201"/>
              <a:gd name="connsiteY569" fmla="*/ 257099 h 1062182"/>
              <a:gd name="connsiteX570" fmla="*/ 1075034 w 1981201"/>
              <a:gd name="connsiteY570" fmla="*/ 258419 h 1062182"/>
              <a:gd name="connsiteX571" fmla="*/ 1073256 w 1981201"/>
              <a:gd name="connsiteY571" fmla="*/ 259702 h 1062182"/>
              <a:gd name="connsiteX572" fmla="*/ 1071439 w 1981201"/>
              <a:gd name="connsiteY572" fmla="*/ 260972 h 1062182"/>
              <a:gd name="connsiteX573" fmla="*/ 1069624 w 1981201"/>
              <a:gd name="connsiteY573" fmla="*/ 262204 h 1062182"/>
              <a:gd name="connsiteX574" fmla="*/ 1067769 w 1981201"/>
              <a:gd name="connsiteY574" fmla="*/ 263411 h 1062182"/>
              <a:gd name="connsiteX575" fmla="*/ 1065902 w 1981201"/>
              <a:gd name="connsiteY575" fmla="*/ 264579 h 1062182"/>
              <a:gd name="connsiteX576" fmla="*/ 1064023 w 1981201"/>
              <a:gd name="connsiteY576" fmla="*/ 265735 h 1062182"/>
              <a:gd name="connsiteX577" fmla="*/ 1062118 w 1981201"/>
              <a:gd name="connsiteY577" fmla="*/ 266852 h 1062182"/>
              <a:gd name="connsiteX578" fmla="*/ 1060200 w 1981201"/>
              <a:gd name="connsiteY578" fmla="*/ 267944 h 1062182"/>
              <a:gd name="connsiteX579" fmla="*/ 1058257 w 1981201"/>
              <a:gd name="connsiteY579" fmla="*/ 269011 h 1062182"/>
              <a:gd name="connsiteX580" fmla="*/ 1056301 w 1981201"/>
              <a:gd name="connsiteY580" fmla="*/ 270040 h 1062182"/>
              <a:gd name="connsiteX581" fmla="*/ 1054320 w 1981201"/>
              <a:gd name="connsiteY581" fmla="*/ 271056 h 1062182"/>
              <a:gd name="connsiteX582" fmla="*/ 1052326 w 1981201"/>
              <a:gd name="connsiteY582" fmla="*/ 272021 h 1062182"/>
              <a:gd name="connsiteX583" fmla="*/ 1050307 w 1981201"/>
              <a:gd name="connsiteY583" fmla="*/ 272974 h 1062182"/>
              <a:gd name="connsiteX584" fmla="*/ 1048287 w 1981201"/>
              <a:gd name="connsiteY584" fmla="*/ 273888 h 1062182"/>
              <a:gd name="connsiteX585" fmla="*/ 1046243 w 1981201"/>
              <a:gd name="connsiteY585" fmla="*/ 274765 h 1062182"/>
              <a:gd name="connsiteX586" fmla="*/ 1044172 w 1981201"/>
              <a:gd name="connsiteY586" fmla="*/ 275615 h 1062182"/>
              <a:gd name="connsiteX587" fmla="*/ 1042102 w 1981201"/>
              <a:gd name="connsiteY587" fmla="*/ 276441 h 1062182"/>
              <a:gd name="connsiteX588" fmla="*/ 1040007 w 1981201"/>
              <a:gd name="connsiteY588" fmla="*/ 277228 h 1062182"/>
              <a:gd name="connsiteX589" fmla="*/ 1037899 w 1981201"/>
              <a:gd name="connsiteY589" fmla="*/ 277990 h 1062182"/>
              <a:gd name="connsiteX590" fmla="*/ 1035778 w 1981201"/>
              <a:gd name="connsiteY590" fmla="*/ 278714 h 1062182"/>
              <a:gd name="connsiteX591" fmla="*/ 1033632 w 1981201"/>
              <a:gd name="connsiteY591" fmla="*/ 279413 h 1062182"/>
              <a:gd name="connsiteX592" fmla="*/ 1031485 w 1981201"/>
              <a:gd name="connsiteY592" fmla="*/ 280060 h 1062182"/>
              <a:gd name="connsiteX593" fmla="*/ 1029314 w 1981201"/>
              <a:gd name="connsiteY593" fmla="*/ 280695 h 1062182"/>
              <a:gd name="connsiteX594" fmla="*/ 1027129 w 1981201"/>
              <a:gd name="connsiteY594" fmla="*/ 281292 h 1062182"/>
              <a:gd name="connsiteX595" fmla="*/ 1024932 w 1981201"/>
              <a:gd name="connsiteY595" fmla="*/ 281851 h 1062182"/>
              <a:gd name="connsiteX596" fmla="*/ 1022722 w 1981201"/>
              <a:gd name="connsiteY596" fmla="*/ 282372 h 1062182"/>
              <a:gd name="connsiteX597" fmla="*/ 1020500 w 1981201"/>
              <a:gd name="connsiteY597" fmla="*/ 282867 h 1062182"/>
              <a:gd name="connsiteX598" fmla="*/ 1018277 w 1981201"/>
              <a:gd name="connsiteY598" fmla="*/ 283324 h 1062182"/>
              <a:gd name="connsiteX599" fmla="*/ 1016030 w 1981201"/>
              <a:gd name="connsiteY599" fmla="*/ 283744 h 1062182"/>
              <a:gd name="connsiteX600" fmla="*/ 1013769 w 1981201"/>
              <a:gd name="connsiteY600" fmla="*/ 284125 h 1062182"/>
              <a:gd name="connsiteX601" fmla="*/ 1011495 w 1981201"/>
              <a:gd name="connsiteY601" fmla="*/ 284480 h 1062182"/>
              <a:gd name="connsiteX602" fmla="*/ 1009209 w 1981201"/>
              <a:gd name="connsiteY602" fmla="*/ 284797 h 1062182"/>
              <a:gd name="connsiteX603" fmla="*/ 1006924 w 1981201"/>
              <a:gd name="connsiteY603" fmla="*/ 285077 h 1062182"/>
              <a:gd name="connsiteX604" fmla="*/ 1004612 w 1981201"/>
              <a:gd name="connsiteY604" fmla="*/ 285318 h 1062182"/>
              <a:gd name="connsiteX605" fmla="*/ 1002301 w 1981201"/>
              <a:gd name="connsiteY605" fmla="*/ 285521 h 1062182"/>
              <a:gd name="connsiteX606" fmla="*/ 999977 w 1981201"/>
              <a:gd name="connsiteY606" fmla="*/ 285699 h 1062182"/>
              <a:gd name="connsiteX607" fmla="*/ 997640 w 1981201"/>
              <a:gd name="connsiteY607" fmla="*/ 285826 h 1062182"/>
              <a:gd name="connsiteX608" fmla="*/ 995290 w 1981201"/>
              <a:gd name="connsiteY608" fmla="*/ 285915 h 1062182"/>
              <a:gd name="connsiteX609" fmla="*/ 993780 w 1981201"/>
              <a:gd name="connsiteY609" fmla="*/ 285940 h 1062182"/>
              <a:gd name="connsiteX610" fmla="*/ 993780 w 1981201"/>
              <a:gd name="connsiteY610" fmla="*/ 503035 h 1062182"/>
              <a:gd name="connsiteX611" fmla="*/ 987430 w 1981201"/>
              <a:gd name="connsiteY611" fmla="*/ 503035 h 1062182"/>
              <a:gd name="connsiteX612" fmla="*/ 987430 w 1981201"/>
              <a:gd name="connsiteY612" fmla="*/ 285958 h 1062182"/>
              <a:gd name="connsiteX613" fmla="*/ 985854 w 1981201"/>
              <a:gd name="connsiteY613" fmla="*/ 285915 h 1062182"/>
              <a:gd name="connsiteX614" fmla="*/ 983505 w 1981201"/>
              <a:gd name="connsiteY614" fmla="*/ 285826 h 1062182"/>
              <a:gd name="connsiteX615" fmla="*/ 981168 w 1981201"/>
              <a:gd name="connsiteY615" fmla="*/ 285686 h 1062182"/>
              <a:gd name="connsiteX616" fmla="*/ 978844 w 1981201"/>
              <a:gd name="connsiteY616" fmla="*/ 285521 h 1062182"/>
              <a:gd name="connsiteX617" fmla="*/ 976532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8 w 1981201"/>
              <a:gd name="connsiteY621" fmla="*/ 284125 h 1062182"/>
              <a:gd name="connsiteX622" fmla="*/ 965128 w 1981201"/>
              <a:gd name="connsiteY622" fmla="*/ 283731 h 1062182"/>
              <a:gd name="connsiteX623" fmla="*/ 962880 w 1981201"/>
              <a:gd name="connsiteY623" fmla="*/ 283312 h 1062182"/>
              <a:gd name="connsiteX624" fmla="*/ 960645 w 1981201"/>
              <a:gd name="connsiteY624" fmla="*/ 282854 h 1062182"/>
              <a:gd name="connsiteX625" fmla="*/ 958422 w 1981201"/>
              <a:gd name="connsiteY625" fmla="*/ 282359 h 1062182"/>
              <a:gd name="connsiteX626" fmla="*/ 956212 w 1981201"/>
              <a:gd name="connsiteY626" fmla="*/ 281838 h 1062182"/>
              <a:gd name="connsiteX627" fmla="*/ 954015 w 1981201"/>
              <a:gd name="connsiteY627" fmla="*/ 281280 h 1062182"/>
              <a:gd name="connsiteX628" fmla="*/ 951831 w 1981201"/>
              <a:gd name="connsiteY628" fmla="*/ 280683 h 1062182"/>
              <a:gd name="connsiteX629" fmla="*/ 949672 w 1981201"/>
              <a:gd name="connsiteY629" fmla="*/ 280048 h 1062182"/>
              <a:gd name="connsiteX630" fmla="*/ 947513 w 1981201"/>
              <a:gd name="connsiteY630" fmla="*/ 279387 h 1062182"/>
              <a:gd name="connsiteX631" fmla="*/ 945379 w 1981201"/>
              <a:gd name="connsiteY631" fmla="*/ 278702 h 1062182"/>
              <a:gd name="connsiteX632" fmla="*/ 943258 w 1981201"/>
              <a:gd name="connsiteY632" fmla="*/ 277978 h 1062182"/>
              <a:gd name="connsiteX633" fmla="*/ 941150 w 1981201"/>
              <a:gd name="connsiteY633" fmla="*/ 277216 h 1062182"/>
              <a:gd name="connsiteX634" fmla="*/ 939055 w 1981201"/>
              <a:gd name="connsiteY634" fmla="*/ 276428 h 1062182"/>
              <a:gd name="connsiteX635" fmla="*/ 936972 w 1981201"/>
              <a:gd name="connsiteY635" fmla="*/ 275603 h 1062182"/>
              <a:gd name="connsiteX636" fmla="*/ 934914 w 1981201"/>
              <a:gd name="connsiteY636" fmla="*/ 274752 h 1062182"/>
              <a:gd name="connsiteX637" fmla="*/ 932870 w 1981201"/>
              <a:gd name="connsiteY637" fmla="*/ 273863 h 1062182"/>
              <a:gd name="connsiteX638" fmla="*/ 930838 w 1981201"/>
              <a:gd name="connsiteY638" fmla="*/ 272948 h 1062182"/>
              <a:gd name="connsiteX639" fmla="*/ 928831 w 1981201"/>
              <a:gd name="connsiteY639" fmla="*/ 272009 h 1062182"/>
              <a:gd name="connsiteX640" fmla="*/ 926837 w 1981201"/>
              <a:gd name="connsiteY640" fmla="*/ 271031 h 1062182"/>
              <a:gd name="connsiteX641" fmla="*/ 924856 w 1981201"/>
              <a:gd name="connsiteY641" fmla="*/ 270027 h 1062182"/>
              <a:gd name="connsiteX642" fmla="*/ 922900 w 1981201"/>
              <a:gd name="connsiteY642" fmla="*/ 268986 h 1062182"/>
              <a:gd name="connsiteX643" fmla="*/ 920957 w 1981201"/>
              <a:gd name="connsiteY643" fmla="*/ 267919 h 1062182"/>
              <a:gd name="connsiteX644" fmla="*/ 919039 w 1981201"/>
              <a:gd name="connsiteY644" fmla="*/ 266827 h 1062182"/>
              <a:gd name="connsiteX645" fmla="*/ 917134 w 1981201"/>
              <a:gd name="connsiteY645" fmla="*/ 265709 h 1062182"/>
              <a:gd name="connsiteX646" fmla="*/ 915255 w 1981201"/>
              <a:gd name="connsiteY646" fmla="*/ 264554 h 1062182"/>
              <a:gd name="connsiteX647" fmla="*/ 913388 w 1981201"/>
              <a:gd name="connsiteY647" fmla="*/ 263373 h 1062182"/>
              <a:gd name="connsiteX648" fmla="*/ 911534 w 1981201"/>
              <a:gd name="connsiteY648" fmla="*/ 262179 h 1062182"/>
              <a:gd name="connsiteX649" fmla="*/ 909718 w 1981201"/>
              <a:gd name="connsiteY649" fmla="*/ 260934 h 1062182"/>
              <a:gd name="connsiteX650" fmla="*/ 907914 w 1981201"/>
              <a:gd name="connsiteY650" fmla="*/ 259677 h 1062182"/>
              <a:gd name="connsiteX651" fmla="*/ 906123 w 1981201"/>
              <a:gd name="connsiteY651" fmla="*/ 258394 h 1062182"/>
              <a:gd name="connsiteX652" fmla="*/ 904358 w 1981201"/>
              <a:gd name="connsiteY652" fmla="*/ 257073 h 1062182"/>
              <a:gd name="connsiteX653" fmla="*/ 902618 w 1981201"/>
              <a:gd name="connsiteY653" fmla="*/ 255740 h 1062182"/>
              <a:gd name="connsiteX654" fmla="*/ 900891 w 1981201"/>
              <a:gd name="connsiteY654" fmla="*/ 254368 h 1062182"/>
              <a:gd name="connsiteX655" fmla="*/ 899189 w 1981201"/>
              <a:gd name="connsiteY655" fmla="*/ 252971 h 1062182"/>
              <a:gd name="connsiteX656" fmla="*/ 897513 w 1981201"/>
              <a:gd name="connsiteY656" fmla="*/ 251562 h 1062182"/>
              <a:gd name="connsiteX657" fmla="*/ 895862 w 1981201"/>
              <a:gd name="connsiteY657" fmla="*/ 250114 h 1062182"/>
              <a:gd name="connsiteX658" fmla="*/ 894224 w 1981201"/>
              <a:gd name="connsiteY658" fmla="*/ 248641 h 1062182"/>
              <a:gd name="connsiteX659" fmla="*/ 892624 w 1981201"/>
              <a:gd name="connsiteY659" fmla="*/ 247155 h 1062182"/>
              <a:gd name="connsiteX660" fmla="*/ 891036 w 1981201"/>
              <a:gd name="connsiteY660" fmla="*/ 245644 h 1062182"/>
              <a:gd name="connsiteX661" fmla="*/ 889461 w 1981201"/>
              <a:gd name="connsiteY661" fmla="*/ 244094 h 1062182"/>
              <a:gd name="connsiteX662" fmla="*/ 887925 w 1981201"/>
              <a:gd name="connsiteY662" fmla="*/ 242532 h 1062182"/>
              <a:gd name="connsiteX663" fmla="*/ 886413 w 1981201"/>
              <a:gd name="connsiteY663" fmla="*/ 240945 h 1062182"/>
              <a:gd name="connsiteX664" fmla="*/ 884915 w 1981201"/>
              <a:gd name="connsiteY664" fmla="*/ 239332 h 1062182"/>
              <a:gd name="connsiteX665" fmla="*/ 883454 w 1981201"/>
              <a:gd name="connsiteY665" fmla="*/ 237693 h 1062182"/>
              <a:gd name="connsiteX666" fmla="*/ 882006 w 1981201"/>
              <a:gd name="connsiteY666" fmla="*/ 236042 h 1062182"/>
              <a:gd name="connsiteX667" fmla="*/ 880584 w 1981201"/>
              <a:gd name="connsiteY667" fmla="*/ 234366 h 1062182"/>
              <a:gd name="connsiteX668" fmla="*/ 879200 w 1981201"/>
              <a:gd name="connsiteY668" fmla="*/ 232664 h 1062182"/>
              <a:gd name="connsiteX669" fmla="*/ 877828 w 1981201"/>
              <a:gd name="connsiteY669" fmla="*/ 230937 h 1062182"/>
              <a:gd name="connsiteX670" fmla="*/ 876495 w 1981201"/>
              <a:gd name="connsiteY670" fmla="*/ 229197 h 1062182"/>
              <a:gd name="connsiteX671" fmla="*/ 875174 w 1981201"/>
              <a:gd name="connsiteY671" fmla="*/ 227431 h 1062182"/>
              <a:gd name="connsiteX672" fmla="*/ 873891 w 1981201"/>
              <a:gd name="connsiteY672" fmla="*/ 225654 h 1062182"/>
              <a:gd name="connsiteX673" fmla="*/ 872634 w 1981201"/>
              <a:gd name="connsiteY673" fmla="*/ 223837 h 1062182"/>
              <a:gd name="connsiteX674" fmla="*/ 871402 w 1981201"/>
              <a:gd name="connsiteY674" fmla="*/ 222021 h 1062182"/>
              <a:gd name="connsiteX675" fmla="*/ 870195 w 1981201"/>
              <a:gd name="connsiteY675" fmla="*/ 220167 h 1062182"/>
              <a:gd name="connsiteX676" fmla="*/ 869014 w 1981201"/>
              <a:gd name="connsiteY676" fmla="*/ 218300 h 1062182"/>
              <a:gd name="connsiteX677" fmla="*/ 867858 w 1981201"/>
              <a:gd name="connsiteY677" fmla="*/ 216421 h 1062182"/>
              <a:gd name="connsiteX678" fmla="*/ 866741 w 1981201"/>
              <a:gd name="connsiteY678" fmla="*/ 214516 h 1062182"/>
              <a:gd name="connsiteX679" fmla="*/ 865649 w 1981201"/>
              <a:gd name="connsiteY679" fmla="*/ 212598 h 1062182"/>
              <a:gd name="connsiteX680" fmla="*/ 864582 w 1981201"/>
              <a:gd name="connsiteY680" fmla="*/ 210655 h 1062182"/>
              <a:gd name="connsiteX681" fmla="*/ 863553 w 1981201"/>
              <a:gd name="connsiteY681" fmla="*/ 208699 h 1062182"/>
              <a:gd name="connsiteX682" fmla="*/ 862550 w 1981201"/>
              <a:gd name="connsiteY682" fmla="*/ 206718 h 1062182"/>
              <a:gd name="connsiteX683" fmla="*/ 861572 w 1981201"/>
              <a:gd name="connsiteY683" fmla="*/ 204724 h 1062182"/>
              <a:gd name="connsiteX684" fmla="*/ 860632 w 1981201"/>
              <a:gd name="connsiteY684" fmla="*/ 202717 h 1062182"/>
              <a:gd name="connsiteX685" fmla="*/ 859718 w 1981201"/>
              <a:gd name="connsiteY685" fmla="*/ 200685 h 1062182"/>
              <a:gd name="connsiteX686" fmla="*/ 858829 w 1981201"/>
              <a:gd name="connsiteY686" fmla="*/ 198641 h 1062182"/>
              <a:gd name="connsiteX687" fmla="*/ 857978 w 1981201"/>
              <a:gd name="connsiteY687" fmla="*/ 196571 h 1062182"/>
              <a:gd name="connsiteX688" fmla="*/ 857152 w 1981201"/>
              <a:gd name="connsiteY688" fmla="*/ 194501 h 1062182"/>
              <a:gd name="connsiteX689" fmla="*/ 856365 w 1981201"/>
              <a:gd name="connsiteY689" fmla="*/ 192405 h 1062182"/>
              <a:gd name="connsiteX690" fmla="*/ 855603 w 1981201"/>
              <a:gd name="connsiteY690" fmla="*/ 190297 h 1062182"/>
              <a:gd name="connsiteX691" fmla="*/ 854879 w 1981201"/>
              <a:gd name="connsiteY691" fmla="*/ 188176 h 1062182"/>
              <a:gd name="connsiteX692" fmla="*/ 854193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5 w 1981201"/>
              <a:gd name="connsiteY696" fmla="*/ 177330 h 1062182"/>
              <a:gd name="connsiteX697" fmla="*/ 851221 w 1981201"/>
              <a:gd name="connsiteY697" fmla="*/ 175120 h 1062182"/>
              <a:gd name="connsiteX698" fmla="*/ 850739 w 1981201"/>
              <a:gd name="connsiteY698" fmla="*/ 172910 h 1062182"/>
              <a:gd name="connsiteX699" fmla="*/ 850282 w 1981201"/>
              <a:gd name="connsiteY699" fmla="*/ 170675 h 1062182"/>
              <a:gd name="connsiteX700" fmla="*/ 849850 w 1981201"/>
              <a:gd name="connsiteY700" fmla="*/ 168427 h 1062182"/>
              <a:gd name="connsiteX701" fmla="*/ 849469 w 1981201"/>
              <a:gd name="connsiteY701" fmla="*/ 166167 h 1062182"/>
              <a:gd name="connsiteX702" fmla="*/ 849113 w 1981201"/>
              <a:gd name="connsiteY702" fmla="*/ 163893 h 1062182"/>
              <a:gd name="connsiteX703" fmla="*/ 848796 w 1981201"/>
              <a:gd name="connsiteY703" fmla="*/ 161608 h 1062182"/>
              <a:gd name="connsiteX704" fmla="*/ 848517 w 1981201"/>
              <a:gd name="connsiteY704" fmla="*/ 159322 h 1062182"/>
              <a:gd name="connsiteX705" fmla="*/ 848275 w 1981201"/>
              <a:gd name="connsiteY705" fmla="*/ 157010 h 1062182"/>
              <a:gd name="connsiteX706" fmla="*/ 848072 w 1981201"/>
              <a:gd name="connsiteY706" fmla="*/ 154699 h 1062182"/>
              <a:gd name="connsiteX707" fmla="*/ 847907 w 1981201"/>
              <a:gd name="connsiteY707" fmla="*/ 152375 h 1062182"/>
              <a:gd name="connsiteX708" fmla="*/ 847767 w 1981201"/>
              <a:gd name="connsiteY708" fmla="*/ 150038 h 1062182"/>
              <a:gd name="connsiteX709" fmla="*/ 847678 w 1981201"/>
              <a:gd name="connsiteY709" fmla="*/ 147688 h 1062182"/>
              <a:gd name="connsiteX710" fmla="*/ 847602 w 1981201"/>
              <a:gd name="connsiteY710" fmla="*/ 143002 h 1062182"/>
              <a:gd name="connsiteX711" fmla="*/ 847615 w 1981201"/>
              <a:gd name="connsiteY711" fmla="*/ 140614 h 1062182"/>
              <a:gd name="connsiteX712" fmla="*/ 847678 w 1981201"/>
              <a:gd name="connsiteY712" fmla="*/ 138252 h 1062182"/>
              <a:gd name="connsiteX713" fmla="*/ 847767 w 1981201"/>
              <a:gd name="connsiteY713" fmla="*/ 135915 h 1062182"/>
              <a:gd name="connsiteX714" fmla="*/ 847907 w 1981201"/>
              <a:gd name="connsiteY714" fmla="*/ 133579 h 1062182"/>
              <a:gd name="connsiteX715" fmla="*/ 848072 w 1981201"/>
              <a:gd name="connsiteY715" fmla="*/ 131242 h 1062182"/>
              <a:gd name="connsiteX716" fmla="*/ 848288 w 1981201"/>
              <a:gd name="connsiteY716" fmla="*/ 128930 h 1062182"/>
              <a:gd name="connsiteX717" fmla="*/ 848529 w 1981201"/>
              <a:gd name="connsiteY717" fmla="*/ 126632 h 1062182"/>
              <a:gd name="connsiteX718" fmla="*/ 848808 w 1981201"/>
              <a:gd name="connsiteY718" fmla="*/ 124333 h 1062182"/>
              <a:gd name="connsiteX719" fmla="*/ 849126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39 w 1981201"/>
              <a:gd name="connsiteY723" fmla="*/ 113043 h 1062182"/>
              <a:gd name="connsiteX724" fmla="*/ 851234 w 1981201"/>
              <a:gd name="connsiteY724" fmla="*/ 110820 h 1062182"/>
              <a:gd name="connsiteX725" fmla="*/ 851767 w 1981201"/>
              <a:gd name="connsiteY725" fmla="*/ 108610 h 1062182"/>
              <a:gd name="connsiteX726" fmla="*/ 852326 w 1981201"/>
              <a:gd name="connsiteY726" fmla="*/ 106413 h 1062182"/>
              <a:gd name="connsiteX727" fmla="*/ 852923 w 1981201"/>
              <a:gd name="connsiteY727" fmla="*/ 104229 h 1062182"/>
              <a:gd name="connsiteX728" fmla="*/ 853546 w 1981201"/>
              <a:gd name="connsiteY728" fmla="*/ 102070 h 1062182"/>
              <a:gd name="connsiteX729" fmla="*/ 854206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8 w 1981201"/>
              <a:gd name="connsiteY733" fmla="*/ 91453 h 1062182"/>
              <a:gd name="connsiteX734" fmla="*/ 857991 w 1981201"/>
              <a:gd name="connsiteY734" fmla="*/ 89370 h 1062182"/>
              <a:gd name="connsiteX735" fmla="*/ 858854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7 w 1981201"/>
              <a:gd name="connsiteY741" fmla="*/ 75298 h 1062182"/>
              <a:gd name="connsiteX742" fmla="*/ 865674 w 1981201"/>
              <a:gd name="connsiteY742" fmla="*/ 73355 h 1062182"/>
              <a:gd name="connsiteX743" fmla="*/ 866766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7 w 1981201"/>
              <a:gd name="connsiteY747" fmla="*/ 63945 h 1062182"/>
              <a:gd name="connsiteX748" fmla="*/ 872659 w 1981201"/>
              <a:gd name="connsiteY748" fmla="*/ 62116 h 1062182"/>
              <a:gd name="connsiteX749" fmla="*/ 873917 w 1981201"/>
              <a:gd name="connsiteY749" fmla="*/ 60312 h 1062182"/>
              <a:gd name="connsiteX750" fmla="*/ 875212 w 1981201"/>
              <a:gd name="connsiteY750" fmla="*/ 58522 h 1062182"/>
              <a:gd name="connsiteX751" fmla="*/ 876520 w 1981201"/>
              <a:gd name="connsiteY751" fmla="*/ 56756 h 1062182"/>
              <a:gd name="connsiteX752" fmla="*/ 877866 w 1981201"/>
              <a:gd name="connsiteY752" fmla="*/ 55016 h 1062182"/>
              <a:gd name="connsiteX753" fmla="*/ 879225 w 1981201"/>
              <a:gd name="connsiteY753" fmla="*/ 53289 h 1062182"/>
              <a:gd name="connsiteX754" fmla="*/ 880622 w 1981201"/>
              <a:gd name="connsiteY754" fmla="*/ 51600 h 1062182"/>
              <a:gd name="connsiteX755" fmla="*/ 882044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499 w 1981201"/>
              <a:gd name="connsiteY760" fmla="*/ 41859 h 1062182"/>
              <a:gd name="connsiteX761" fmla="*/ 891061 w 1981201"/>
              <a:gd name="connsiteY761" fmla="*/ 40322 h 1062182"/>
              <a:gd name="connsiteX762" fmla="*/ 892649 w 1981201"/>
              <a:gd name="connsiteY762" fmla="*/ 38811 h 1062182"/>
              <a:gd name="connsiteX763" fmla="*/ 894262 w 1981201"/>
              <a:gd name="connsiteY763" fmla="*/ 37312 h 1062182"/>
              <a:gd name="connsiteX764" fmla="*/ 895900 w 1981201"/>
              <a:gd name="connsiteY764" fmla="*/ 35852 h 1062182"/>
              <a:gd name="connsiteX765" fmla="*/ 897551 w 1981201"/>
              <a:gd name="connsiteY765" fmla="*/ 34404 h 1062182"/>
              <a:gd name="connsiteX766" fmla="*/ 899227 w 1981201"/>
              <a:gd name="connsiteY766" fmla="*/ 32994 h 1062182"/>
              <a:gd name="connsiteX767" fmla="*/ 900929 w 1981201"/>
              <a:gd name="connsiteY767" fmla="*/ 31598 h 1062182"/>
              <a:gd name="connsiteX768" fmla="*/ 902657 w 1981201"/>
              <a:gd name="connsiteY768" fmla="*/ 30226 h 1062182"/>
              <a:gd name="connsiteX769" fmla="*/ 904396 w 1981201"/>
              <a:gd name="connsiteY769" fmla="*/ 28892 h 1062182"/>
              <a:gd name="connsiteX770" fmla="*/ 906162 w 1981201"/>
              <a:gd name="connsiteY770" fmla="*/ 27572 h 1062182"/>
              <a:gd name="connsiteX771" fmla="*/ 907952 w 1981201"/>
              <a:gd name="connsiteY771" fmla="*/ 26289 h 1062182"/>
              <a:gd name="connsiteX772" fmla="*/ 909756 w 1981201"/>
              <a:gd name="connsiteY772" fmla="*/ 25032 h 1062182"/>
              <a:gd name="connsiteX773" fmla="*/ 911585 w 1981201"/>
              <a:gd name="connsiteY773" fmla="*/ 23800 h 1062182"/>
              <a:gd name="connsiteX774" fmla="*/ 913426 w 1981201"/>
              <a:gd name="connsiteY774" fmla="*/ 22593 h 1062182"/>
              <a:gd name="connsiteX775" fmla="*/ 915293 w 1981201"/>
              <a:gd name="connsiteY775" fmla="*/ 21412 h 1062182"/>
              <a:gd name="connsiteX776" fmla="*/ 917172 w 1981201"/>
              <a:gd name="connsiteY776" fmla="*/ 20257 h 1062182"/>
              <a:gd name="connsiteX777" fmla="*/ 919078 w 1981201"/>
              <a:gd name="connsiteY777" fmla="*/ 19139 h 1062182"/>
              <a:gd name="connsiteX778" fmla="*/ 921008 w 1981201"/>
              <a:gd name="connsiteY778" fmla="*/ 18047 h 1062182"/>
              <a:gd name="connsiteX779" fmla="*/ 922938 w 1981201"/>
              <a:gd name="connsiteY779" fmla="*/ 16980 h 1062182"/>
              <a:gd name="connsiteX780" fmla="*/ 924907 w 1981201"/>
              <a:gd name="connsiteY780" fmla="*/ 15951 h 1062182"/>
              <a:gd name="connsiteX781" fmla="*/ 926875 w 1981201"/>
              <a:gd name="connsiteY781" fmla="*/ 14948 h 1062182"/>
              <a:gd name="connsiteX782" fmla="*/ 928869 w 1981201"/>
              <a:gd name="connsiteY782" fmla="*/ 13970 h 1062182"/>
              <a:gd name="connsiteX783" fmla="*/ 930889 w 1981201"/>
              <a:gd name="connsiteY783" fmla="*/ 13030 h 1062182"/>
              <a:gd name="connsiteX784" fmla="*/ 932908 w 1981201"/>
              <a:gd name="connsiteY784" fmla="*/ 12116 h 1062182"/>
              <a:gd name="connsiteX785" fmla="*/ 934965 w 1981201"/>
              <a:gd name="connsiteY785" fmla="*/ 11227 h 1062182"/>
              <a:gd name="connsiteX786" fmla="*/ 937023 w 1981201"/>
              <a:gd name="connsiteY786" fmla="*/ 10376 h 1062182"/>
              <a:gd name="connsiteX787" fmla="*/ 939093 w 1981201"/>
              <a:gd name="connsiteY787" fmla="*/ 9551 h 1062182"/>
              <a:gd name="connsiteX788" fmla="*/ 941188 w 1981201"/>
              <a:gd name="connsiteY788" fmla="*/ 8763 h 1062182"/>
              <a:gd name="connsiteX789" fmla="*/ 943296 w 1981201"/>
              <a:gd name="connsiteY789" fmla="*/ 8001 h 1062182"/>
              <a:gd name="connsiteX790" fmla="*/ 945430 w 1981201"/>
              <a:gd name="connsiteY790" fmla="*/ 7277 h 1062182"/>
              <a:gd name="connsiteX791" fmla="*/ 947564 w 1981201"/>
              <a:gd name="connsiteY791" fmla="*/ 6591 h 1062182"/>
              <a:gd name="connsiteX792" fmla="*/ 949723 w 1981201"/>
              <a:gd name="connsiteY792" fmla="*/ 5931 h 1062182"/>
              <a:gd name="connsiteX793" fmla="*/ 951882 w 1981201"/>
              <a:gd name="connsiteY793" fmla="*/ 5309 h 1062182"/>
              <a:gd name="connsiteX794" fmla="*/ 954066 w 1981201"/>
              <a:gd name="connsiteY794" fmla="*/ 4712 h 1062182"/>
              <a:gd name="connsiteX795" fmla="*/ 956263 w 1981201"/>
              <a:gd name="connsiteY795" fmla="*/ 4153 h 1062182"/>
              <a:gd name="connsiteX796" fmla="*/ 958473 w 1981201"/>
              <a:gd name="connsiteY796" fmla="*/ 3620 h 1062182"/>
              <a:gd name="connsiteX797" fmla="*/ 960695 w 1981201"/>
              <a:gd name="connsiteY797" fmla="*/ 3137 h 1062182"/>
              <a:gd name="connsiteX798" fmla="*/ 962931 w 1981201"/>
              <a:gd name="connsiteY798" fmla="*/ 2680 h 1062182"/>
              <a:gd name="connsiteX799" fmla="*/ 965179 w 1981201"/>
              <a:gd name="connsiteY799" fmla="*/ 2248 h 1062182"/>
              <a:gd name="connsiteX800" fmla="*/ 967439 w 1981201"/>
              <a:gd name="connsiteY800" fmla="*/ 1867 h 1062182"/>
              <a:gd name="connsiteX801" fmla="*/ 969700 w 1981201"/>
              <a:gd name="connsiteY801" fmla="*/ 1511 h 1062182"/>
              <a:gd name="connsiteX802" fmla="*/ 971986 w 1981201"/>
              <a:gd name="connsiteY802" fmla="*/ 1194 h 1062182"/>
              <a:gd name="connsiteX803" fmla="*/ 974284 w 1981201"/>
              <a:gd name="connsiteY803" fmla="*/ 914 h 1062182"/>
              <a:gd name="connsiteX804" fmla="*/ 976583 w 1981201"/>
              <a:gd name="connsiteY804" fmla="*/ 673 h 1062182"/>
              <a:gd name="connsiteX805" fmla="*/ 978895 w 1981201"/>
              <a:gd name="connsiteY805" fmla="*/ 470 h 1062182"/>
              <a:gd name="connsiteX806" fmla="*/ 981231 w 1981201"/>
              <a:gd name="connsiteY806" fmla="*/ 305 h 1062182"/>
              <a:gd name="connsiteX807" fmla="*/ 983556 w 1981201"/>
              <a:gd name="connsiteY807" fmla="*/ 165 h 1062182"/>
              <a:gd name="connsiteX808" fmla="*/ 985905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0" name="文本占位符 39">
            <a:extLst>
              <a:ext uri="{FF2B5EF4-FFF2-40B4-BE49-F238E27FC236}">
                <a16:creationId xmlns:a16="http://schemas.microsoft.com/office/drawing/2014/main" id="{F82894B4-68C8-4B0E-9C3A-A48D7056ECC8}"/>
              </a:ext>
            </a:extLst>
          </p:cNvPr>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47" name="文本占位符 46">
            <a:extLst>
              <a:ext uri="{FF2B5EF4-FFF2-40B4-BE49-F238E27FC236}">
                <a16:creationId xmlns:a16="http://schemas.microsoft.com/office/drawing/2014/main" id="{7988D8E7-397A-486E-8328-A7BD567F2122}"/>
              </a:ext>
            </a:extLst>
          </p:cNvPr>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
        <p:nvSpPr>
          <p:cNvPr id="42" name="文本占位符 41">
            <a:extLst>
              <a:ext uri="{FF2B5EF4-FFF2-40B4-BE49-F238E27FC236}">
                <a16:creationId xmlns:a16="http://schemas.microsoft.com/office/drawing/2014/main" id="{4CDAA713-2BFD-47E8-AFAF-030B169A0E05}"/>
              </a:ext>
            </a:extLst>
          </p:cNvPr>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24" name="文本占位符 23">
            <a:extLst>
              <a:ext uri="{FF2B5EF4-FFF2-40B4-BE49-F238E27FC236}">
                <a16:creationId xmlns:a16="http://schemas.microsoft.com/office/drawing/2014/main" id="{4E06ABB6-8A5D-4BC5-A78D-8D755A2A6D01}"/>
              </a:ext>
            </a:extLst>
          </p:cNvPr>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a:extLst>
              <a:ext uri="{FF2B5EF4-FFF2-40B4-BE49-F238E27FC236}">
                <a16:creationId xmlns:a16="http://schemas.microsoft.com/office/drawing/2014/main" id="{A985608B-07F5-45AD-A479-344B7C93C56D}"/>
              </a:ext>
            </a:extLst>
          </p:cNvPr>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a:extLst>
              <a:ext uri="{FF2B5EF4-FFF2-40B4-BE49-F238E27FC236}">
                <a16:creationId xmlns:a16="http://schemas.microsoft.com/office/drawing/2014/main" id="{9B6DD2EA-F603-43C9-9464-EE3A4A986BE7}"/>
              </a:ext>
            </a:extLst>
          </p:cNvPr>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a:extLst>
              <a:ext uri="{FF2B5EF4-FFF2-40B4-BE49-F238E27FC236}">
                <a16:creationId xmlns:a16="http://schemas.microsoft.com/office/drawing/2014/main" id="{B085C928-A1BA-472F-AF8E-19DDC0891ABE}"/>
              </a:ext>
            </a:extLst>
          </p:cNvPr>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a:extLst>
              <a:ext uri="{FF2B5EF4-FFF2-40B4-BE49-F238E27FC236}">
                <a16:creationId xmlns:a16="http://schemas.microsoft.com/office/drawing/2014/main" id="{4BD9C410-833B-40C4-8234-B5BCDD6CC665}"/>
              </a:ext>
            </a:extLst>
          </p:cNvPr>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Tree>
    <p:extLst>
      <p:ext uri="{BB962C8B-B14F-4D97-AF65-F5344CB8AC3E}">
        <p14:creationId xmlns:p14="http://schemas.microsoft.com/office/powerpoint/2010/main" val="2545477042"/>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preserve="1" userDrawn="1">
  <p:cSld name="五段内容1.1">
    <p:spTree>
      <p:nvGrpSpPr>
        <p:cNvPr id="1" name=""/>
        <p:cNvGrpSpPr/>
        <p:nvPr/>
      </p:nvGrpSpPr>
      <p:grpSpPr>
        <a:xfrm>
          <a:off x="0" y="0"/>
          <a:ext cx="0" cy="0"/>
          <a:chOff x="0" y="0"/>
          <a:chExt cx="0" cy="0"/>
        </a:xfrm>
      </p:grpSpPr>
      <p:cxnSp>
        <p:nvCxnSpPr>
          <p:cNvPr id="2" name="直接连接符 1">
            <a:extLst>
              <a:ext uri="{FF2B5EF4-FFF2-40B4-BE49-F238E27FC236}">
                <a16:creationId xmlns:a16="http://schemas.microsoft.com/office/drawing/2014/main" id="{343D0D40-7670-4AA9-98A6-A05EEBF55068}"/>
              </a:ext>
            </a:extLst>
          </p:cNvPr>
          <p:cNvCxnSpPr>
            <a:cxnSpLocks/>
          </p:cNvCxnSpPr>
          <p:nvPr userDrawn="1"/>
        </p:nvCxnSpPr>
        <p:spPr>
          <a:xfrm>
            <a:off x="0" y="3749179"/>
            <a:ext cx="12192000" cy="0"/>
          </a:xfrm>
          <a:prstGeom prst="line">
            <a:avLst/>
          </a:prstGeom>
          <a:ln w="25400">
            <a:solidFill>
              <a:schemeClr val="bg1">
                <a:lumMod val="65000"/>
              </a:schemeClr>
            </a:solidFill>
          </a:ln>
        </p:spPr>
        <p:style>
          <a:lnRef idx="1">
            <a:schemeClr val="accent1"/>
          </a:lnRef>
          <a:fillRef idx="0">
            <a:schemeClr val="accent1"/>
          </a:fillRef>
          <a:effectRef idx="0">
            <a:schemeClr val="accent1"/>
          </a:effectRef>
          <a:fontRef idx="minor">
            <a:schemeClr val="tx1"/>
          </a:fontRef>
        </p:style>
      </p:cxnSp>
      <p:sp useBgFill="1">
        <p:nvSpPr>
          <p:cNvPr id="3" name="椭圆 2">
            <a:extLst>
              <a:ext uri="{FF2B5EF4-FFF2-40B4-BE49-F238E27FC236}">
                <a16:creationId xmlns:a16="http://schemas.microsoft.com/office/drawing/2014/main" id="{0C549F2F-6DF7-4761-9365-DED448F36075}"/>
              </a:ext>
            </a:extLst>
          </p:cNvPr>
          <p:cNvSpPr/>
          <p:nvPr userDrawn="1"/>
        </p:nvSpPr>
        <p:spPr>
          <a:xfrm>
            <a:off x="21532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4" name="椭圆 3">
            <a:extLst>
              <a:ext uri="{FF2B5EF4-FFF2-40B4-BE49-F238E27FC236}">
                <a16:creationId xmlns:a16="http://schemas.microsoft.com/office/drawing/2014/main" id="{4121E8AB-FE1A-4715-B78E-AED6420DF903}"/>
              </a:ext>
            </a:extLst>
          </p:cNvPr>
          <p:cNvSpPr/>
          <p:nvPr userDrawn="1"/>
        </p:nvSpPr>
        <p:spPr>
          <a:xfrm>
            <a:off x="40547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椭圆 4">
            <a:extLst>
              <a:ext uri="{FF2B5EF4-FFF2-40B4-BE49-F238E27FC236}">
                <a16:creationId xmlns:a16="http://schemas.microsoft.com/office/drawing/2014/main" id="{F48CB311-C1B2-4494-ACF5-1016BD653614}"/>
              </a:ext>
            </a:extLst>
          </p:cNvPr>
          <p:cNvSpPr/>
          <p:nvPr userDrawn="1"/>
        </p:nvSpPr>
        <p:spPr>
          <a:xfrm>
            <a:off x="595617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6" name="椭圆 5">
            <a:extLst>
              <a:ext uri="{FF2B5EF4-FFF2-40B4-BE49-F238E27FC236}">
                <a16:creationId xmlns:a16="http://schemas.microsoft.com/office/drawing/2014/main" id="{E4E32DDA-704E-47E6-AA5C-5AB1D127519E}"/>
              </a:ext>
            </a:extLst>
          </p:cNvPr>
          <p:cNvSpPr/>
          <p:nvPr userDrawn="1"/>
        </p:nvSpPr>
        <p:spPr>
          <a:xfrm>
            <a:off x="7857627"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7" name="椭圆 6">
            <a:extLst>
              <a:ext uri="{FF2B5EF4-FFF2-40B4-BE49-F238E27FC236}">
                <a16:creationId xmlns:a16="http://schemas.microsoft.com/office/drawing/2014/main" id="{699627BB-1270-44CB-A05F-96B5CA48B0C8}"/>
              </a:ext>
            </a:extLst>
          </p:cNvPr>
          <p:cNvSpPr/>
          <p:nvPr userDrawn="1"/>
        </p:nvSpPr>
        <p:spPr>
          <a:xfrm>
            <a:off x="9759076" y="3609355"/>
            <a:ext cx="279648" cy="279648"/>
          </a:xfrm>
          <a:prstGeom prst="ellipse">
            <a:avLst/>
          </a:prstGeom>
          <a:ln w="6350">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任意多边形: 形状 7">
            <a:extLst>
              <a:ext uri="{FF2B5EF4-FFF2-40B4-BE49-F238E27FC236}">
                <a16:creationId xmlns:a16="http://schemas.microsoft.com/office/drawing/2014/main" id="{276AC054-DE29-49A4-BA87-AC95921DF36F}"/>
              </a:ext>
            </a:extLst>
          </p:cNvPr>
          <p:cNvSpPr>
            <a:spLocks noChangeAspect="1"/>
          </p:cNvSpPr>
          <p:nvPr userDrawn="1"/>
        </p:nvSpPr>
        <p:spPr>
          <a:xfrm>
            <a:off x="32039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6 w 1981201"/>
              <a:gd name="connsiteY9" fmla="*/ 930636 h 1062182"/>
              <a:gd name="connsiteX10" fmla="*/ 0 w 1981201"/>
              <a:gd name="connsiteY10" fmla="*/ 846801 h 1062182"/>
              <a:gd name="connsiteX11" fmla="*/ 16926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4 w 1981201"/>
              <a:gd name="connsiteY18" fmla="*/ 6350 h 1062182"/>
              <a:gd name="connsiteX19" fmla="*/ 986057 w 1981201"/>
              <a:gd name="connsiteY19" fmla="*/ 6426 h 1062182"/>
              <a:gd name="connsiteX20" fmla="*/ 983822 w 1981201"/>
              <a:gd name="connsiteY20" fmla="*/ 6515 h 1062182"/>
              <a:gd name="connsiteX21" fmla="*/ 981587 w 1981201"/>
              <a:gd name="connsiteY21" fmla="*/ 6642 h 1062182"/>
              <a:gd name="connsiteX22" fmla="*/ 979364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6 w 1981201"/>
              <a:gd name="connsiteY26" fmla="*/ 7810 h 1062182"/>
              <a:gd name="connsiteX27" fmla="*/ 968405 w 1981201"/>
              <a:gd name="connsiteY27" fmla="*/ 8141 h 1062182"/>
              <a:gd name="connsiteX28" fmla="*/ 966245 w 1981201"/>
              <a:gd name="connsiteY28" fmla="*/ 8509 h 1062182"/>
              <a:gd name="connsiteX29" fmla="*/ 964099 w 1981201"/>
              <a:gd name="connsiteY29" fmla="*/ 8915 h 1062182"/>
              <a:gd name="connsiteX30" fmla="*/ 961965 w 1981201"/>
              <a:gd name="connsiteY30" fmla="*/ 9347 h 1062182"/>
              <a:gd name="connsiteX31" fmla="*/ 959845 w 1981201"/>
              <a:gd name="connsiteY31" fmla="*/ 9817 h 1062182"/>
              <a:gd name="connsiteX32" fmla="*/ 957736 w 1981201"/>
              <a:gd name="connsiteY32" fmla="*/ 10325 h 1062182"/>
              <a:gd name="connsiteX33" fmla="*/ 955641 w 1981201"/>
              <a:gd name="connsiteY33" fmla="*/ 10859 h 1062182"/>
              <a:gd name="connsiteX34" fmla="*/ 953558 w 1981201"/>
              <a:gd name="connsiteY34" fmla="*/ 11430 h 1062182"/>
              <a:gd name="connsiteX35" fmla="*/ 951488 w 1981201"/>
              <a:gd name="connsiteY35" fmla="*/ 12027 h 1062182"/>
              <a:gd name="connsiteX36" fmla="*/ 949431 w 1981201"/>
              <a:gd name="connsiteY36" fmla="*/ 12662 h 1062182"/>
              <a:gd name="connsiteX37" fmla="*/ 947386 w 1981201"/>
              <a:gd name="connsiteY37" fmla="*/ 13322 h 1062182"/>
              <a:gd name="connsiteX38" fmla="*/ 945354 w 1981201"/>
              <a:gd name="connsiteY38" fmla="*/ 14021 h 1062182"/>
              <a:gd name="connsiteX39" fmla="*/ 943335 w 1981201"/>
              <a:gd name="connsiteY39" fmla="*/ 14745 h 1062182"/>
              <a:gd name="connsiteX40" fmla="*/ 941341 w 1981201"/>
              <a:gd name="connsiteY40" fmla="*/ 15494 h 1062182"/>
              <a:gd name="connsiteX41" fmla="*/ 939359 w 1981201"/>
              <a:gd name="connsiteY41" fmla="*/ 16282 h 1062182"/>
              <a:gd name="connsiteX42" fmla="*/ 937391 w 1981201"/>
              <a:gd name="connsiteY42" fmla="*/ 17094 h 1062182"/>
              <a:gd name="connsiteX43" fmla="*/ 935435 w 1981201"/>
              <a:gd name="connsiteY43" fmla="*/ 17945 h 1062182"/>
              <a:gd name="connsiteX44" fmla="*/ 933492 w 1981201"/>
              <a:gd name="connsiteY44" fmla="*/ 18809 h 1062182"/>
              <a:gd name="connsiteX45" fmla="*/ 931574 w 1981201"/>
              <a:gd name="connsiteY45" fmla="*/ 19723 h 1062182"/>
              <a:gd name="connsiteX46" fmla="*/ 929669 w 1981201"/>
              <a:gd name="connsiteY46" fmla="*/ 20650 h 1062182"/>
              <a:gd name="connsiteX47" fmla="*/ 927777 w 1981201"/>
              <a:gd name="connsiteY47" fmla="*/ 21615 h 1062182"/>
              <a:gd name="connsiteX48" fmla="*/ 925910 w 1981201"/>
              <a:gd name="connsiteY48" fmla="*/ 22606 h 1062182"/>
              <a:gd name="connsiteX49" fmla="*/ 924056 w 1981201"/>
              <a:gd name="connsiteY49" fmla="*/ 23622 h 1062182"/>
              <a:gd name="connsiteX50" fmla="*/ 922214 w 1981201"/>
              <a:gd name="connsiteY50" fmla="*/ 24663 h 1062182"/>
              <a:gd name="connsiteX51" fmla="*/ 920399 w 1981201"/>
              <a:gd name="connsiteY51" fmla="*/ 25730 h 1062182"/>
              <a:gd name="connsiteX52" fmla="*/ 918595 w 1981201"/>
              <a:gd name="connsiteY52" fmla="*/ 26835 h 1062182"/>
              <a:gd name="connsiteX53" fmla="*/ 916817 w 1981201"/>
              <a:gd name="connsiteY53" fmla="*/ 27965 h 1062182"/>
              <a:gd name="connsiteX54" fmla="*/ 915052 w 1981201"/>
              <a:gd name="connsiteY54" fmla="*/ 29108 h 1062182"/>
              <a:gd name="connsiteX55" fmla="*/ 913312 w 1981201"/>
              <a:gd name="connsiteY55" fmla="*/ 30290 h 1062182"/>
              <a:gd name="connsiteX56" fmla="*/ 911585 w 1981201"/>
              <a:gd name="connsiteY56" fmla="*/ 31496 h 1062182"/>
              <a:gd name="connsiteX57" fmla="*/ 909883 w 1981201"/>
              <a:gd name="connsiteY57" fmla="*/ 32728 h 1062182"/>
              <a:gd name="connsiteX58" fmla="*/ 908194 w 1981201"/>
              <a:gd name="connsiteY58" fmla="*/ 33985 h 1062182"/>
              <a:gd name="connsiteX59" fmla="*/ 906530 w 1981201"/>
              <a:gd name="connsiteY59" fmla="*/ 35268 h 1062182"/>
              <a:gd name="connsiteX60" fmla="*/ 904879 w 1981201"/>
              <a:gd name="connsiteY60" fmla="*/ 36576 h 1062182"/>
              <a:gd name="connsiteX61" fmla="*/ 903254 w 1981201"/>
              <a:gd name="connsiteY61" fmla="*/ 37897 h 1062182"/>
              <a:gd name="connsiteX62" fmla="*/ 901653 w 1981201"/>
              <a:gd name="connsiteY62" fmla="*/ 39256 h 1062182"/>
              <a:gd name="connsiteX63" fmla="*/ 900066 w 1981201"/>
              <a:gd name="connsiteY63" fmla="*/ 40640 h 1062182"/>
              <a:gd name="connsiteX64" fmla="*/ 898504 w 1981201"/>
              <a:gd name="connsiteY64" fmla="*/ 42037 h 1062182"/>
              <a:gd name="connsiteX65" fmla="*/ 896967 w 1981201"/>
              <a:gd name="connsiteY65" fmla="*/ 43472 h 1062182"/>
              <a:gd name="connsiteX66" fmla="*/ 895456 w 1981201"/>
              <a:gd name="connsiteY66" fmla="*/ 44920 h 1062182"/>
              <a:gd name="connsiteX67" fmla="*/ 893957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4 w 1981201"/>
              <a:gd name="connsiteY71" fmla="*/ 52502 h 1062182"/>
              <a:gd name="connsiteX72" fmla="*/ 886832 w 1981201"/>
              <a:gd name="connsiteY72" fmla="*/ 54089 h 1062182"/>
              <a:gd name="connsiteX73" fmla="*/ 885474 w 1981201"/>
              <a:gd name="connsiteY73" fmla="*/ 55690 h 1062182"/>
              <a:gd name="connsiteX74" fmla="*/ 884140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2 w 1981201"/>
              <a:gd name="connsiteY78" fmla="*/ 64021 h 1062182"/>
              <a:gd name="connsiteX79" fmla="*/ 877866 w 1981201"/>
              <a:gd name="connsiteY79" fmla="*/ 65748 h 1062182"/>
              <a:gd name="connsiteX80" fmla="*/ 876685 w 1981201"/>
              <a:gd name="connsiteY80" fmla="*/ 67488 h 1062182"/>
              <a:gd name="connsiteX81" fmla="*/ 875529 w 1981201"/>
              <a:gd name="connsiteY81" fmla="*/ 69253 h 1062182"/>
              <a:gd name="connsiteX82" fmla="*/ 874412 w 1981201"/>
              <a:gd name="connsiteY82" fmla="*/ 71044 h 1062182"/>
              <a:gd name="connsiteX83" fmla="*/ 873307 w 1981201"/>
              <a:gd name="connsiteY83" fmla="*/ 72847 h 1062182"/>
              <a:gd name="connsiteX84" fmla="*/ 872240 w 1981201"/>
              <a:gd name="connsiteY84" fmla="*/ 74663 h 1062182"/>
              <a:gd name="connsiteX85" fmla="*/ 871198 w 1981201"/>
              <a:gd name="connsiteY85" fmla="*/ 76492 h 1062182"/>
              <a:gd name="connsiteX86" fmla="*/ 870183 w 1981201"/>
              <a:gd name="connsiteY86" fmla="*/ 78346 h 1062182"/>
              <a:gd name="connsiteX87" fmla="*/ 869192 w 1981201"/>
              <a:gd name="connsiteY87" fmla="*/ 80226 h 1062182"/>
              <a:gd name="connsiteX88" fmla="*/ 868227 w 1981201"/>
              <a:gd name="connsiteY88" fmla="*/ 82118 h 1062182"/>
              <a:gd name="connsiteX89" fmla="*/ 867300 w 1981201"/>
              <a:gd name="connsiteY89" fmla="*/ 84023 h 1062182"/>
              <a:gd name="connsiteX90" fmla="*/ 866398 w 1981201"/>
              <a:gd name="connsiteY90" fmla="*/ 85941 h 1062182"/>
              <a:gd name="connsiteX91" fmla="*/ 865522 w 1981201"/>
              <a:gd name="connsiteY91" fmla="*/ 87871 h 1062182"/>
              <a:gd name="connsiteX92" fmla="*/ 864683 w 1981201"/>
              <a:gd name="connsiteY92" fmla="*/ 89827 h 1062182"/>
              <a:gd name="connsiteX93" fmla="*/ 863858 w 1981201"/>
              <a:gd name="connsiteY93" fmla="*/ 91796 h 1062182"/>
              <a:gd name="connsiteX94" fmla="*/ 863083 w 1981201"/>
              <a:gd name="connsiteY94" fmla="*/ 93790 h 1062182"/>
              <a:gd name="connsiteX95" fmla="*/ 862321 w 1981201"/>
              <a:gd name="connsiteY95" fmla="*/ 95783 h 1062182"/>
              <a:gd name="connsiteX96" fmla="*/ 861598 w 1981201"/>
              <a:gd name="connsiteY96" fmla="*/ 97803 h 1062182"/>
              <a:gd name="connsiteX97" fmla="*/ 860912 w 1981201"/>
              <a:gd name="connsiteY97" fmla="*/ 99835 h 1062182"/>
              <a:gd name="connsiteX98" fmla="*/ 860251 w 1981201"/>
              <a:gd name="connsiteY98" fmla="*/ 101867 h 1062182"/>
              <a:gd name="connsiteX99" fmla="*/ 859616 w 1981201"/>
              <a:gd name="connsiteY99" fmla="*/ 103924 h 1062182"/>
              <a:gd name="connsiteX100" fmla="*/ 859019 w 1981201"/>
              <a:gd name="connsiteY100" fmla="*/ 105994 h 1062182"/>
              <a:gd name="connsiteX101" fmla="*/ 858448 w 1981201"/>
              <a:gd name="connsiteY101" fmla="*/ 108090 h 1062182"/>
              <a:gd name="connsiteX102" fmla="*/ 857914 w 1981201"/>
              <a:gd name="connsiteY102" fmla="*/ 110185 h 1062182"/>
              <a:gd name="connsiteX103" fmla="*/ 857419 w 1981201"/>
              <a:gd name="connsiteY103" fmla="*/ 112294 h 1062182"/>
              <a:gd name="connsiteX104" fmla="*/ 856949 w 1981201"/>
              <a:gd name="connsiteY104" fmla="*/ 114414 h 1062182"/>
              <a:gd name="connsiteX105" fmla="*/ 856505 w 1981201"/>
              <a:gd name="connsiteY105" fmla="*/ 116548 h 1062182"/>
              <a:gd name="connsiteX106" fmla="*/ 856098 w 1981201"/>
              <a:gd name="connsiteY106" fmla="*/ 118694 h 1062182"/>
              <a:gd name="connsiteX107" fmla="*/ 855730 w 1981201"/>
              <a:gd name="connsiteY107" fmla="*/ 120853 h 1062182"/>
              <a:gd name="connsiteX108" fmla="*/ 855400 w 1981201"/>
              <a:gd name="connsiteY108" fmla="*/ 123025 h 1062182"/>
              <a:gd name="connsiteX109" fmla="*/ 855095 w 1981201"/>
              <a:gd name="connsiteY109" fmla="*/ 125209 h 1062182"/>
              <a:gd name="connsiteX110" fmla="*/ 854828 w 1981201"/>
              <a:gd name="connsiteY110" fmla="*/ 127394 h 1062182"/>
              <a:gd name="connsiteX111" fmla="*/ 854600 w 1981201"/>
              <a:gd name="connsiteY111" fmla="*/ 129603 h 1062182"/>
              <a:gd name="connsiteX112" fmla="*/ 854396 w 1981201"/>
              <a:gd name="connsiteY112" fmla="*/ 131813 h 1062182"/>
              <a:gd name="connsiteX113" fmla="*/ 854244 w 1981201"/>
              <a:gd name="connsiteY113" fmla="*/ 134036 h 1062182"/>
              <a:gd name="connsiteX114" fmla="*/ 854117 w 1981201"/>
              <a:gd name="connsiteY114" fmla="*/ 136271 h 1062182"/>
              <a:gd name="connsiteX115" fmla="*/ 854028 w 1981201"/>
              <a:gd name="connsiteY115" fmla="*/ 138506 h 1062182"/>
              <a:gd name="connsiteX116" fmla="*/ 853965 w 1981201"/>
              <a:gd name="connsiteY116" fmla="*/ 140767 h 1062182"/>
              <a:gd name="connsiteX117" fmla="*/ 853952 w 1981201"/>
              <a:gd name="connsiteY117" fmla="*/ 143002 h 1062182"/>
              <a:gd name="connsiteX118" fmla="*/ 854028 w 1981201"/>
              <a:gd name="connsiteY118" fmla="*/ 147536 h 1062182"/>
              <a:gd name="connsiteX119" fmla="*/ 854117 w 1981201"/>
              <a:gd name="connsiteY119" fmla="*/ 149784 h 1062182"/>
              <a:gd name="connsiteX120" fmla="*/ 854244 w 1981201"/>
              <a:gd name="connsiteY120" fmla="*/ 152006 h 1062182"/>
              <a:gd name="connsiteX121" fmla="*/ 854409 w 1981201"/>
              <a:gd name="connsiteY121" fmla="*/ 154229 h 1062182"/>
              <a:gd name="connsiteX122" fmla="*/ 854600 w 1981201"/>
              <a:gd name="connsiteY122" fmla="*/ 156451 h 1062182"/>
              <a:gd name="connsiteX123" fmla="*/ 854841 w 1981201"/>
              <a:gd name="connsiteY123" fmla="*/ 158648 h 1062182"/>
              <a:gd name="connsiteX124" fmla="*/ 855108 w 1981201"/>
              <a:gd name="connsiteY124" fmla="*/ 160846 h 1062182"/>
              <a:gd name="connsiteX125" fmla="*/ 855413 w 1981201"/>
              <a:gd name="connsiteY125" fmla="*/ 163017 h 1062182"/>
              <a:gd name="connsiteX126" fmla="*/ 855743 w 1981201"/>
              <a:gd name="connsiteY126" fmla="*/ 165189 h 1062182"/>
              <a:gd name="connsiteX127" fmla="*/ 856111 w 1981201"/>
              <a:gd name="connsiteY127" fmla="*/ 167348 h 1062182"/>
              <a:gd name="connsiteX128" fmla="*/ 856517 w 1981201"/>
              <a:gd name="connsiteY128" fmla="*/ 169494 h 1062182"/>
              <a:gd name="connsiteX129" fmla="*/ 856949 w 1981201"/>
              <a:gd name="connsiteY129" fmla="*/ 171628 h 1062182"/>
              <a:gd name="connsiteX130" fmla="*/ 857419 w 1981201"/>
              <a:gd name="connsiteY130" fmla="*/ 173749 h 1062182"/>
              <a:gd name="connsiteX131" fmla="*/ 857927 w 1981201"/>
              <a:gd name="connsiteY131" fmla="*/ 175869 h 1062182"/>
              <a:gd name="connsiteX132" fmla="*/ 858461 w 1981201"/>
              <a:gd name="connsiteY132" fmla="*/ 177965 h 1062182"/>
              <a:gd name="connsiteX133" fmla="*/ 859032 w 1981201"/>
              <a:gd name="connsiteY133" fmla="*/ 180048 h 1062182"/>
              <a:gd name="connsiteX134" fmla="*/ 859629 w 1981201"/>
              <a:gd name="connsiteY134" fmla="*/ 182118 h 1062182"/>
              <a:gd name="connsiteX135" fmla="*/ 860264 w 1981201"/>
              <a:gd name="connsiteY135" fmla="*/ 184176 h 1062182"/>
              <a:gd name="connsiteX136" fmla="*/ 860924 w 1981201"/>
              <a:gd name="connsiteY136" fmla="*/ 186220 h 1062182"/>
              <a:gd name="connsiteX137" fmla="*/ 861623 w 1981201"/>
              <a:gd name="connsiteY137" fmla="*/ 188239 h 1062182"/>
              <a:gd name="connsiteX138" fmla="*/ 862347 w 1981201"/>
              <a:gd name="connsiteY138" fmla="*/ 190259 h 1062182"/>
              <a:gd name="connsiteX139" fmla="*/ 863096 w 1981201"/>
              <a:gd name="connsiteY139" fmla="*/ 192253 h 1062182"/>
              <a:gd name="connsiteX140" fmla="*/ 863883 w 1981201"/>
              <a:gd name="connsiteY140" fmla="*/ 194247 h 1062182"/>
              <a:gd name="connsiteX141" fmla="*/ 864696 w 1981201"/>
              <a:gd name="connsiteY141" fmla="*/ 196215 h 1062182"/>
              <a:gd name="connsiteX142" fmla="*/ 865547 w 1981201"/>
              <a:gd name="connsiteY142" fmla="*/ 198158 h 1062182"/>
              <a:gd name="connsiteX143" fmla="*/ 866411 w 1981201"/>
              <a:gd name="connsiteY143" fmla="*/ 200101 h 1062182"/>
              <a:gd name="connsiteX144" fmla="*/ 867325 w 1981201"/>
              <a:gd name="connsiteY144" fmla="*/ 202019 h 1062182"/>
              <a:gd name="connsiteX145" fmla="*/ 868252 w 1981201"/>
              <a:gd name="connsiteY145" fmla="*/ 203924 h 1062182"/>
              <a:gd name="connsiteX146" fmla="*/ 869217 w 1981201"/>
              <a:gd name="connsiteY146" fmla="*/ 205816 h 1062182"/>
              <a:gd name="connsiteX147" fmla="*/ 870195 w 1981201"/>
              <a:gd name="connsiteY147" fmla="*/ 207683 h 1062182"/>
              <a:gd name="connsiteX148" fmla="*/ 871224 w 1981201"/>
              <a:gd name="connsiteY148" fmla="*/ 209537 h 1062182"/>
              <a:gd name="connsiteX149" fmla="*/ 872265 w 1981201"/>
              <a:gd name="connsiteY149" fmla="*/ 211379 h 1062182"/>
              <a:gd name="connsiteX150" fmla="*/ 873332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1 w 1981201"/>
              <a:gd name="connsiteY154" fmla="*/ 220282 h 1062182"/>
              <a:gd name="connsiteX155" fmla="*/ 879098 w 1981201"/>
              <a:gd name="connsiteY155" fmla="*/ 222009 h 1062182"/>
              <a:gd name="connsiteX156" fmla="*/ 880330 w 1981201"/>
              <a:gd name="connsiteY156" fmla="*/ 223723 h 1062182"/>
              <a:gd name="connsiteX157" fmla="*/ 881587 w 1981201"/>
              <a:gd name="connsiteY157" fmla="*/ 225400 h 1062182"/>
              <a:gd name="connsiteX158" fmla="*/ 882870 w 1981201"/>
              <a:gd name="connsiteY158" fmla="*/ 227076 h 1062182"/>
              <a:gd name="connsiteX159" fmla="*/ 884178 w 1981201"/>
              <a:gd name="connsiteY159" fmla="*/ 228714 h 1062182"/>
              <a:gd name="connsiteX160" fmla="*/ 885499 w 1981201"/>
              <a:gd name="connsiteY160" fmla="*/ 230340 h 1062182"/>
              <a:gd name="connsiteX161" fmla="*/ 886858 w 1981201"/>
              <a:gd name="connsiteY161" fmla="*/ 231940 h 1062182"/>
              <a:gd name="connsiteX162" fmla="*/ 888242 w 1981201"/>
              <a:gd name="connsiteY162" fmla="*/ 233528 h 1062182"/>
              <a:gd name="connsiteX163" fmla="*/ 889639 w 1981201"/>
              <a:gd name="connsiteY163" fmla="*/ 235090 h 1062182"/>
              <a:gd name="connsiteX164" fmla="*/ 891074 w 1981201"/>
              <a:gd name="connsiteY164" fmla="*/ 236626 h 1062182"/>
              <a:gd name="connsiteX165" fmla="*/ 892522 w 1981201"/>
              <a:gd name="connsiteY165" fmla="*/ 238151 h 1062182"/>
              <a:gd name="connsiteX166" fmla="*/ 893995 w 1981201"/>
              <a:gd name="connsiteY166" fmla="*/ 239636 h 1062182"/>
              <a:gd name="connsiteX167" fmla="*/ 895481 w 1981201"/>
              <a:gd name="connsiteY167" fmla="*/ 241110 h 1062182"/>
              <a:gd name="connsiteX168" fmla="*/ 897005 w 1981201"/>
              <a:gd name="connsiteY168" fmla="*/ 242557 h 1062182"/>
              <a:gd name="connsiteX169" fmla="*/ 898542 w 1981201"/>
              <a:gd name="connsiteY169" fmla="*/ 243992 h 1062182"/>
              <a:gd name="connsiteX170" fmla="*/ 900104 w 1981201"/>
              <a:gd name="connsiteY170" fmla="*/ 245389 h 1062182"/>
              <a:gd name="connsiteX171" fmla="*/ 901691 w 1981201"/>
              <a:gd name="connsiteY171" fmla="*/ 246774 h 1062182"/>
              <a:gd name="connsiteX172" fmla="*/ 903291 w 1981201"/>
              <a:gd name="connsiteY172" fmla="*/ 248120 h 1062182"/>
              <a:gd name="connsiteX173" fmla="*/ 904917 w 1981201"/>
              <a:gd name="connsiteY173" fmla="*/ 249453 h 1062182"/>
              <a:gd name="connsiteX174" fmla="*/ 906568 w 1981201"/>
              <a:gd name="connsiteY174" fmla="*/ 250761 h 1062182"/>
              <a:gd name="connsiteX175" fmla="*/ 908232 w 1981201"/>
              <a:gd name="connsiteY175" fmla="*/ 252044 h 1062182"/>
              <a:gd name="connsiteX176" fmla="*/ 909921 w 1981201"/>
              <a:gd name="connsiteY176" fmla="*/ 253302 h 1062182"/>
              <a:gd name="connsiteX177" fmla="*/ 911623 w 1981201"/>
              <a:gd name="connsiteY177" fmla="*/ 254533 h 1062182"/>
              <a:gd name="connsiteX178" fmla="*/ 913350 w 1981201"/>
              <a:gd name="connsiteY178" fmla="*/ 255727 h 1062182"/>
              <a:gd name="connsiteX179" fmla="*/ 915090 w 1981201"/>
              <a:gd name="connsiteY179" fmla="*/ 256908 h 1062182"/>
              <a:gd name="connsiteX180" fmla="*/ 916855 w 1981201"/>
              <a:gd name="connsiteY180" fmla="*/ 258064 h 1062182"/>
              <a:gd name="connsiteX181" fmla="*/ 918646 w 1981201"/>
              <a:gd name="connsiteY181" fmla="*/ 259194 h 1062182"/>
              <a:gd name="connsiteX182" fmla="*/ 920437 w 1981201"/>
              <a:gd name="connsiteY182" fmla="*/ 260286 h 1062182"/>
              <a:gd name="connsiteX183" fmla="*/ 922265 w 1981201"/>
              <a:gd name="connsiteY183" fmla="*/ 261353 h 1062182"/>
              <a:gd name="connsiteX184" fmla="*/ 924094 w 1981201"/>
              <a:gd name="connsiteY184" fmla="*/ 262407 h 1062182"/>
              <a:gd name="connsiteX185" fmla="*/ 925948 w 1981201"/>
              <a:gd name="connsiteY185" fmla="*/ 263423 h 1062182"/>
              <a:gd name="connsiteX186" fmla="*/ 927828 w 1981201"/>
              <a:gd name="connsiteY186" fmla="*/ 264401 h 1062182"/>
              <a:gd name="connsiteX187" fmla="*/ 929707 w 1981201"/>
              <a:gd name="connsiteY187" fmla="*/ 265366 h 1062182"/>
              <a:gd name="connsiteX188" fmla="*/ 931613 w 1981201"/>
              <a:gd name="connsiteY188" fmla="*/ 266293 h 1062182"/>
              <a:gd name="connsiteX189" fmla="*/ 933543 w 1981201"/>
              <a:gd name="connsiteY189" fmla="*/ 267208 h 1062182"/>
              <a:gd name="connsiteX190" fmla="*/ 935473 w 1981201"/>
              <a:gd name="connsiteY190" fmla="*/ 268072 h 1062182"/>
              <a:gd name="connsiteX191" fmla="*/ 937429 w 1981201"/>
              <a:gd name="connsiteY191" fmla="*/ 268922 h 1062182"/>
              <a:gd name="connsiteX192" fmla="*/ 939397 w 1981201"/>
              <a:gd name="connsiteY192" fmla="*/ 269735 h 1062182"/>
              <a:gd name="connsiteX193" fmla="*/ 941391 w 1981201"/>
              <a:gd name="connsiteY193" fmla="*/ 270523 h 1062182"/>
              <a:gd name="connsiteX194" fmla="*/ 943386 w 1981201"/>
              <a:gd name="connsiteY194" fmla="*/ 271272 h 1062182"/>
              <a:gd name="connsiteX195" fmla="*/ 945405 w 1981201"/>
              <a:gd name="connsiteY195" fmla="*/ 271996 h 1062182"/>
              <a:gd name="connsiteX196" fmla="*/ 947437 w 1981201"/>
              <a:gd name="connsiteY196" fmla="*/ 272695 h 1062182"/>
              <a:gd name="connsiteX197" fmla="*/ 949469 w 1981201"/>
              <a:gd name="connsiteY197" fmla="*/ 273355 h 1062182"/>
              <a:gd name="connsiteX198" fmla="*/ 951526 w 1981201"/>
              <a:gd name="connsiteY198" fmla="*/ 273977 h 1062182"/>
              <a:gd name="connsiteX199" fmla="*/ 953596 w 1981201"/>
              <a:gd name="connsiteY199" fmla="*/ 274574 h 1062182"/>
              <a:gd name="connsiteX200" fmla="*/ 955692 w 1981201"/>
              <a:gd name="connsiteY200" fmla="*/ 275146 h 1062182"/>
              <a:gd name="connsiteX201" fmla="*/ 957787 w 1981201"/>
              <a:gd name="connsiteY201" fmla="*/ 275679 h 1062182"/>
              <a:gd name="connsiteX202" fmla="*/ 959895 w 1981201"/>
              <a:gd name="connsiteY202" fmla="*/ 276187 h 1062182"/>
              <a:gd name="connsiteX203" fmla="*/ 962016 w 1981201"/>
              <a:gd name="connsiteY203" fmla="*/ 276657 h 1062182"/>
              <a:gd name="connsiteX204" fmla="*/ 964150 w 1981201"/>
              <a:gd name="connsiteY204" fmla="*/ 277088 h 1062182"/>
              <a:gd name="connsiteX205" fmla="*/ 966296 w 1981201"/>
              <a:gd name="connsiteY205" fmla="*/ 277495 h 1062182"/>
              <a:gd name="connsiteX206" fmla="*/ 968455 w 1981201"/>
              <a:gd name="connsiteY206" fmla="*/ 277863 h 1062182"/>
              <a:gd name="connsiteX207" fmla="*/ 970627 w 1981201"/>
              <a:gd name="connsiteY207" fmla="*/ 278193 h 1062182"/>
              <a:gd name="connsiteX208" fmla="*/ 972811 w 1981201"/>
              <a:gd name="connsiteY208" fmla="*/ 278498 h 1062182"/>
              <a:gd name="connsiteX209" fmla="*/ 974996 w 1981201"/>
              <a:gd name="connsiteY209" fmla="*/ 278765 h 1062182"/>
              <a:gd name="connsiteX210" fmla="*/ 977206 w 1981201"/>
              <a:gd name="connsiteY210" fmla="*/ 278993 h 1062182"/>
              <a:gd name="connsiteX211" fmla="*/ 979415 w 1981201"/>
              <a:gd name="connsiteY211" fmla="*/ 279197 h 1062182"/>
              <a:gd name="connsiteX212" fmla="*/ 981638 w 1981201"/>
              <a:gd name="connsiteY212" fmla="*/ 279362 h 1062182"/>
              <a:gd name="connsiteX213" fmla="*/ 983873 w 1981201"/>
              <a:gd name="connsiteY213" fmla="*/ 279489 h 1062182"/>
              <a:gd name="connsiteX214" fmla="*/ 986108 w 1981201"/>
              <a:gd name="connsiteY214" fmla="*/ 279578 h 1062182"/>
              <a:gd name="connsiteX215" fmla="*/ 988369 w 1981201"/>
              <a:gd name="connsiteY215" fmla="*/ 279629 h 1062182"/>
              <a:gd name="connsiteX216" fmla="*/ 990604 w 1981201"/>
              <a:gd name="connsiteY216" fmla="*/ 279641 h 1062182"/>
              <a:gd name="connsiteX217" fmla="*/ 995138 w 1981201"/>
              <a:gd name="connsiteY217" fmla="*/ 279578 h 1062182"/>
              <a:gd name="connsiteX218" fmla="*/ 997386 w 1981201"/>
              <a:gd name="connsiteY218" fmla="*/ 279476 h 1062182"/>
              <a:gd name="connsiteX219" fmla="*/ 999608 w 1981201"/>
              <a:gd name="connsiteY219" fmla="*/ 279349 h 1062182"/>
              <a:gd name="connsiteX220" fmla="*/ 1001831 w 1981201"/>
              <a:gd name="connsiteY220" fmla="*/ 279197 h 1062182"/>
              <a:gd name="connsiteX221" fmla="*/ 1004053 w 1981201"/>
              <a:gd name="connsiteY221" fmla="*/ 278993 h 1062182"/>
              <a:gd name="connsiteX222" fmla="*/ 1006250 w 1981201"/>
              <a:gd name="connsiteY222" fmla="*/ 278765 h 1062182"/>
              <a:gd name="connsiteX223" fmla="*/ 1008447 w 1981201"/>
              <a:gd name="connsiteY223" fmla="*/ 278498 h 1062182"/>
              <a:gd name="connsiteX224" fmla="*/ 1010619 w 1981201"/>
              <a:gd name="connsiteY224" fmla="*/ 278193 h 1062182"/>
              <a:gd name="connsiteX225" fmla="*/ 1012791 w 1981201"/>
              <a:gd name="connsiteY225" fmla="*/ 277850 h 1062182"/>
              <a:gd name="connsiteX226" fmla="*/ 1014950 w 1981201"/>
              <a:gd name="connsiteY226" fmla="*/ 277482 h 1062182"/>
              <a:gd name="connsiteX227" fmla="*/ 1017096 w 1981201"/>
              <a:gd name="connsiteY227" fmla="*/ 277076 h 1062182"/>
              <a:gd name="connsiteX228" fmla="*/ 1019230 w 1981201"/>
              <a:gd name="connsiteY228" fmla="*/ 276644 h 1062182"/>
              <a:gd name="connsiteX229" fmla="*/ 1021351 w 1981201"/>
              <a:gd name="connsiteY229" fmla="*/ 276174 h 1062182"/>
              <a:gd name="connsiteX230" fmla="*/ 1023459 w 1981201"/>
              <a:gd name="connsiteY230" fmla="*/ 275666 h 1062182"/>
              <a:gd name="connsiteX231" fmla="*/ 1025567 w 1981201"/>
              <a:gd name="connsiteY231" fmla="*/ 275133 h 1062182"/>
              <a:gd name="connsiteX232" fmla="*/ 1027650 w 1981201"/>
              <a:gd name="connsiteY232" fmla="*/ 274561 h 1062182"/>
              <a:gd name="connsiteX233" fmla="*/ 1029720 w 1981201"/>
              <a:gd name="connsiteY233" fmla="*/ 273964 h 1062182"/>
              <a:gd name="connsiteX234" fmla="*/ 1031777 w 1981201"/>
              <a:gd name="connsiteY234" fmla="*/ 273329 h 1062182"/>
              <a:gd name="connsiteX235" fmla="*/ 1033809 w 1981201"/>
              <a:gd name="connsiteY235" fmla="*/ 272669 h 1062182"/>
              <a:gd name="connsiteX236" fmla="*/ 1035842 w 1981201"/>
              <a:gd name="connsiteY236" fmla="*/ 271983 h 1062182"/>
              <a:gd name="connsiteX237" fmla="*/ 1037861 w 1981201"/>
              <a:gd name="connsiteY237" fmla="*/ 271259 h 1062182"/>
              <a:gd name="connsiteX238" fmla="*/ 1039854 w 1981201"/>
              <a:gd name="connsiteY238" fmla="*/ 270497 h 1062182"/>
              <a:gd name="connsiteX239" fmla="*/ 1041849 w 1981201"/>
              <a:gd name="connsiteY239" fmla="*/ 269710 h 1062182"/>
              <a:gd name="connsiteX240" fmla="*/ 1043817 w 1981201"/>
              <a:gd name="connsiteY240" fmla="*/ 268897 h 1062182"/>
              <a:gd name="connsiteX241" fmla="*/ 1045760 w 1981201"/>
              <a:gd name="connsiteY241" fmla="*/ 268059 h 1062182"/>
              <a:gd name="connsiteX242" fmla="*/ 1047703 w 1981201"/>
              <a:gd name="connsiteY242" fmla="*/ 267183 h 1062182"/>
              <a:gd name="connsiteX243" fmla="*/ 1049621 w 1981201"/>
              <a:gd name="connsiteY243" fmla="*/ 266281 h 1062182"/>
              <a:gd name="connsiteX244" fmla="*/ 1051526 w 1981201"/>
              <a:gd name="connsiteY244" fmla="*/ 265341 h 1062182"/>
              <a:gd name="connsiteX245" fmla="*/ 1053418 w 1981201"/>
              <a:gd name="connsiteY245" fmla="*/ 264388 h 1062182"/>
              <a:gd name="connsiteX246" fmla="*/ 1055285 w 1981201"/>
              <a:gd name="connsiteY246" fmla="*/ 263398 h 1062182"/>
              <a:gd name="connsiteX247" fmla="*/ 1057139 w 1981201"/>
              <a:gd name="connsiteY247" fmla="*/ 262382 h 1062182"/>
              <a:gd name="connsiteX248" fmla="*/ 1058981 w 1981201"/>
              <a:gd name="connsiteY248" fmla="*/ 261341 h 1062182"/>
              <a:gd name="connsiteX249" fmla="*/ 1060797 w 1981201"/>
              <a:gd name="connsiteY249" fmla="*/ 260261 h 1062182"/>
              <a:gd name="connsiteX250" fmla="*/ 1062600 w 1981201"/>
              <a:gd name="connsiteY250" fmla="*/ 259169 h 1062182"/>
              <a:gd name="connsiteX251" fmla="*/ 1064378 w 1981201"/>
              <a:gd name="connsiteY251" fmla="*/ 258038 h 1062182"/>
              <a:gd name="connsiteX252" fmla="*/ 1066144 w 1981201"/>
              <a:gd name="connsiteY252" fmla="*/ 256883 h 1062182"/>
              <a:gd name="connsiteX253" fmla="*/ 1067883 w 1981201"/>
              <a:gd name="connsiteY253" fmla="*/ 255702 h 1062182"/>
              <a:gd name="connsiteX254" fmla="*/ 1069611 w 1981201"/>
              <a:gd name="connsiteY254" fmla="*/ 254495 h 1062182"/>
              <a:gd name="connsiteX255" fmla="*/ 1071325 w 1981201"/>
              <a:gd name="connsiteY255" fmla="*/ 253263 h 1062182"/>
              <a:gd name="connsiteX256" fmla="*/ 1073002 w 1981201"/>
              <a:gd name="connsiteY256" fmla="*/ 252019 h 1062182"/>
              <a:gd name="connsiteX257" fmla="*/ 1074678 w 1981201"/>
              <a:gd name="connsiteY257" fmla="*/ 250736 h 1062182"/>
              <a:gd name="connsiteX258" fmla="*/ 1076316 w 1981201"/>
              <a:gd name="connsiteY258" fmla="*/ 249428 h 1062182"/>
              <a:gd name="connsiteX259" fmla="*/ 1077942 w 1981201"/>
              <a:gd name="connsiteY259" fmla="*/ 248095 h 1062182"/>
              <a:gd name="connsiteX260" fmla="*/ 1079542 w 1981201"/>
              <a:gd name="connsiteY260" fmla="*/ 246736 h 1062182"/>
              <a:gd name="connsiteX261" fmla="*/ 1081129 w 1981201"/>
              <a:gd name="connsiteY261" fmla="*/ 245364 h 1062182"/>
              <a:gd name="connsiteX262" fmla="*/ 1082692 w 1981201"/>
              <a:gd name="connsiteY262" fmla="*/ 243954 h 1062182"/>
              <a:gd name="connsiteX263" fmla="*/ 1084229 w 1981201"/>
              <a:gd name="connsiteY263" fmla="*/ 242532 h 1062182"/>
              <a:gd name="connsiteX264" fmla="*/ 1085752 w 1981201"/>
              <a:gd name="connsiteY264" fmla="*/ 241084 h 1062182"/>
              <a:gd name="connsiteX265" fmla="*/ 1087238 w 1981201"/>
              <a:gd name="connsiteY265" fmla="*/ 239611 h 1062182"/>
              <a:gd name="connsiteX266" fmla="*/ 1088712 w 1981201"/>
              <a:gd name="connsiteY266" fmla="*/ 238112 h 1062182"/>
              <a:gd name="connsiteX267" fmla="*/ 1090159 w 1981201"/>
              <a:gd name="connsiteY267" fmla="*/ 236588 h 1062182"/>
              <a:gd name="connsiteX268" fmla="*/ 1091594 w 1981201"/>
              <a:gd name="connsiteY268" fmla="*/ 235052 h 1062182"/>
              <a:gd name="connsiteX269" fmla="*/ 1092992 w 1981201"/>
              <a:gd name="connsiteY269" fmla="*/ 233490 h 1062182"/>
              <a:gd name="connsiteX270" fmla="*/ 1094376 w 1981201"/>
              <a:gd name="connsiteY270" fmla="*/ 231902 h 1062182"/>
              <a:gd name="connsiteX271" fmla="*/ 1095722 w 1981201"/>
              <a:gd name="connsiteY271" fmla="*/ 230302 h 1062182"/>
              <a:gd name="connsiteX272" fmla="*/ 1097055 w 1981201"/>
              <a:gd name="connsiteY272" fmla="*/ 228676 h 1062182"/>
              <a:gd name="connsiteX273" fmla="*/ 1098364 w 1981201"/>
              <a:gd name="connsiteY273" fmla="*/ 227038 h 1062182"/>
              <a:gd name="connsiteX274" fmla="*/ 1099646 w 1981201"/>
              <a:gd name="connsiteY274" fmla="*/ 225361 h 1062182"/>
              <a:gd name="connsiteX275" fmla="*/ 1100903 w 1981201"/>
              <a:gd name="connsiteY275" fmla="*/ 223685 h 1062182"/>
              <a:gd name="connsiteX276" fmla="*/ 1102136 w 1981201"/>
              <a:gd name="connsiteY276" fmla="*/ 221971 h 1062182"/>
              <a:gd name="connsiteX277" fmla="*/ 1103329 w 1981201"/>
              <a:gd name="connsiteY277" fmla="*/ 220244 h 1062182"/>
              <a:gd name="connsiteX278" fmla="*/ 1104510 w 1981201"/>
              <a:gd name="connsiteY278" fmla="*/ 218503 h 1062182"/>
              <a:gd name="connsiteX279" fmla="*/ 1105666 w 1981201"/>
              <a:gd name="connsiteY279" fmla="*/ 216738 h 1062182"/>
              <a:gd name="connsiteX280" fmla="*/ 1106784 w 1981201"/>
              <a:gd name="connsiteY280" fmla="*/ 214960 h 1062182"/>
              <a:gd name="connsiteX281" fmla="*/ 1107889 w 1981201"/>
              <a:gd name="connsiteY281" fmla="*/ 213157 h 1062182"/>
              <a:gd name="connsiteX282" fmla="*/ 1108955 w 1981201"/>
              <a:gd name="connsiteY282" fmla="*/ 211341 h 1062182"/>
              <a:gd name="connsiteX283" fmla="*/ 1110009 w 1981201"/>
              <a:gd name="connsiteY283" fmla="*/ 209499 h 1062182"/>
              <a:gd name="connsiteX284" fmla="*/ 1111025 w 1981201"/>
              <a:gd name="connsiteY284" fmla="*/ 207645 h 1062182"/>
              <a:gd name="connsiteX285" fmla="*/ 1112003 w 1981201"/>
              <a:gd name="connsiteY285" fmla="*/ 205778 h 1062182"/>
              <a:gd name="connsiteX286" fmla="*/ 1112969 w 1981201"/>
              <a:gd name="connsiteY286" fmla="*/ 203886 h 1062182"/>
              <a:gd name="connsiteX287" fmla="*/ 1113896 w 1981201"/>
              <a:gd name="connsiteY287" fmla="*/ 201981 h 1062182"/>
              <a:gd name="connsiteX288" fmla="*/ 1114797 w 1981201"/>
              <a:gd name="connsiteY288" fmla="*/ 200051 h 1062182"/>
              <a:gd name="connsiteX289" fmla="*/ 1115673 w 1981201"/>
              <a:gd name="connsiteY289" fmla="*/ 198120 h 1062182"/>
              <a:gd name="connsiteX290" fmla="*/ 1116525 w 1981201"/>
              <a:gd name="connsiteY290" fmla="*/ 196164 h 1062182"/>
              <a:gd name="connsiteX291" fmla="*/ 1117337 w 1981201"/>
              <a:gd name="connsiteY291" fmla="*/ 194196 h 1062182"/>
              <a:gd name="connsiteX292" fmla="*/ 1118125 w 1981201"/>
              <a:gd name="connsiteY292" fmla="*/ 192215 h 1062182"/>
              <a:gd name="connsiteX293" fmla="*/ 1118874 w 1981201"/>
              <a:gd name="connsiteY293" fmla="*/ 190208 h 1062182"/>
              <a:gd name="connsiteX294" fmla="*/ 1119598 w 1981201"/>
              <a:gd name="connsiteY294" fmla="*/ 188201 h 1062182"/>
              <a:gd name="connsiteX295" fmla="*/ 1120296 w 1981201"/>
              <a:gd name="connsiteY295" fmla="*/ 186169 h 1062182"/>
              <a:gd name="connsiteX296" fmla="*/ 1120957 w 1981201"/>
              <a:gd name="connsiteY296" fmla="*/ 184125 h 1062182"/>
              <a:gd name="connsiteX297" fmla="*/ 1121579 w 1981201"/>
              <a:gd name="connsiteY297" fmla="*/ 182067 h 1062182"/>
              <a:gd name="connsiteX298" fmla="*/ 1122176 w 1981201"/>
              <a:gd name="connsiteY298" fmla="*/ 179997 h 1062182"/>
              <a:gd name="connsiteX299" fmla="*/ 1122747 w 1981201"/>
              <a:gd name="connsiteY299" fmla="*/ 177914 h 1062182"/>
              <a:gd name="connsiteX300" fmla="*/ 1123281 w 1981201"/>
              <a:gd name="connsiteY300" fmla="*/ 175819 h 1062182"/>
              <a:gd name="connsiteX301" fmla="*/ 1123789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5 w 1981201"/>
              <a:gd name="connsiteY305" fmla="*/ 165138 h 1062182"/>
              <a:gd name="connsiteX306" fmla="*/ 1125795 w 1981201"/>
              <a:gd name="connsiteY306" fmla="*/ 162966 h 1062182"/>
              <a:gd name="connsiteX307" fmla="*/ 1126100 w 1981201"/>
              <a:gd name="connsiteY307" fmla="*/ 160795 h 1062182"/>
              <a:gd name="connsiteX308" fmla="*/ 1126367 w 1981201"/>
              <a:gd name="connsiteY308" fmla="*/ 158598 h 1062182"/>
              <a:gd name="connsiteX309" fmla="*/ 1126596 w 1981201"/>
              <a:gd name="connsiteY309" fmla="*/ 156401 h 1062182"/>
              <a:gd name="connsiteX310" fmla="*/ 1126799 w 1981201"/>
              <a:gd name="connsiteY310" fmla="*/ 154178 h 1062182"/>
              <a:gd name="connsiteX311" fmla="*/ 1126964 w 1981201"/>
              <a:gd name="connsiteY311" fmla="*/ 151955 h 1062182"/>
              <a:gd name="connsiteX312" fmla="*/ 1127091 w 1981201"/>
              <a:gd name="connsiteY312" fmla="*/ 149733 h 1062182"/>
              <a:gd name="connsiteX313" fmla="*/ 1127180 w 1981201"/>
              <a:gd name="connsiteY313" fmla="*/ 147485 h 1062182"/>
              <a:gd name="connsiteX314" fmla="*/ 1127231 w 1981201"/>
              <a:gd name="connsiteY314" fmla="*/ 145237 h 1062182"/>
              <a:gd name="connsiteX315" fmla="*/ 1127243 w 1981201"/>
              <a:gd name="connsiteY315" fmla="*/ 143002 h 1062182"/>
              <a:gd name="connsiteX316" fmla="*/ 1127180 w 1981201"/>
              <a:gd name="connsiteY316" fmla="*/ 138455 h 1062182"/>
              <a:gd name="connsiteX317" fmla="*/ 1127078 w 1981201"/>
              <a:gd name="connsiteY317" fmla="*/ 136220 h 1062182"/>
              <a:gd name="connsiteX318" fmla="*/ 1126951 w 1981201"/>
              <a:gd name="connsiteY318" fmla="*/ 133985 h 1062182"/>
              <a:gd name="connsiteX319" fmla="*/ 1126799 w 1981201"/>
              <a:gd name="connsiteY319" fmla="*/ 131762 h 1062182"/>
              <a:gd name="connsiteX320" fmla="*/ 1126596 w 1981201"/>
              <a:gd name="connsiteY320" fmla="*/ 129553 h 1062182"/>
              <a:gd name="connsiteX321" fmla="*/ 1126367 w 1981201"/>
              <a:gd name="connsiteY321" fmla="*/ 127343 h 1062182"/>
              <a:gd name="connsiteX322" fmla="*/ 1126088 w 1981201"/>
              <a:gd name="connsiteY322" fmla="*/ 125159 h 1062182"/>
              <a:gd name="connsiteX323" fmla="*/ 1125795 w 1981201"/>
              <a:gd name="connsiteY323" fmla="*/ 122974 h 1062182"/>
              <a:gd name="connsiteX324" fmla="*/ 1125453 w 1981201"/>
              <a:gd name="connsiteY324" fmla="*/ 120802 h 1062182"/>
              <a:gd name="connsiteX325" fmla="*/ 1125084 w 1981201"/>
              <a:gd name="connsiteY325" fmla="*/ 118644 h 1062182"/>
              <a:gd name="connsiteX326" fmla="*/ 1124678 w 1981201"/>
              <a:gd name="connsiteY326" fmla="*/ 116497 h 1062182"/>
              <a:gd name="connsiteX327" fmla="*/ 1124246 w 1981201"/>
              <a:gd name="connsiteY327" fmla="*/ 114364 h 1062182"/>
              <a:gd name="connsiteX328" fmla="*/ 1123776 w 1981201"/>
              <a:gd name="connsiteY328" fmla="*/ 112243 h 1062182"/>
              <a:gd name="connsiteX329" fmla="*/ 1123268 w 1981201"/>
              <a:gd name="connsiteY329" fmla="*/ 110134 h 1062182"/>
              <a:gd name="connsiteX330" fmla="*/ 1122735 w 1981201"/>
              <a:gd name="connsiteY330" fmla="*/ 108039 h 1062182"/>
              <a:gd name="connsiteX331" fmla="*/ 1122163 w 1981201"/>
              <a:gd name="connsiteY331" fmla="*/ 105956 h 1062182"/>
              <a:gd name="connsiteX332" fmla="*/ 1121567 w 1981201"/>
              <a:gd name="connsiteY332" fmla="*/ 103886 h 1062182"/>
              <a:gd name="connsiteX333" fmla="*/ 1120931 w 1981201"/>
              <a:gd name="connsiteY333" fmla="*/ 101829 h 1062182"/>
              <a:gd name="connsiteX334" fmla="*/ 1120271 w 1981201"/>
              <a:gd name="connsiteY334" fmla="*/ 99784 h 1062182"/>
              <a:gd name="connsiteX335" fmla="*/ 1119585 w 1981201"/>
              <a:gd name="connsiteY335" fmla="*/ 97752 h 1062182"/>
              <a:gd name="connsiteX336" fmla="*/ 1118861 w 1981201"/>
              <a:gd name="connsiteY336" fmla="*/ 95733 h 1062182"/>
              <a:gd name="connsiteX337" fmla="*/ 1118099 w 1981201"/>
              <a:gd name="connsiteY337" fmla="*/ 93739 h 1062182"/>
              <a:gd name="connsiteX338" fmla="*/ 1117312 w 1981201"/>
              <a:gd name="connsiteY338" fmla="*/ 91758 h 1062182"/>
              <a:gd name="connsiteX339" fmla="*/ 1116499 w 1981201"/>
              <a:gd name="connsiteY339" fmla="*/ 89789 h 1062182"/>
              <a:gd name="connsiteX340" fmla="*/ 1115661 w 1981201"/>
              <a:gd name="connsiteY340" fmla="*/ 87833 h 1062182"/>
              <a:gd name="connsiteX341" fmla="*/ 1114785 w 1981201"/>
              <a:gd name="connsiteY341" fmla="*/ 85890 h 1062182"/>
              <a:gd name="connsiteX342" fmla="*/ 1113883 w 1981201"/>
              <a:gd name="connsiteY342" fmla="*/ 83972 h 1062182"/>
              <a:gd name="connsiteX343" fmla="*/ 1112943 w 1981201"/>
              <a:gd name="connsiteY343" fmla="*/ 82067 h 1062182"/>
              <a:gd name="connsiteX344" fmla="*/ 1111991 w 1981201"/>
              <a:gd name="connsiteY344" fmla="*/ 80175 h 1062182"/>
              <a:gd name="connsiteX345" fmla="*/ 1111000 w 1981201"/>
              <a:gd name="connsiteY345" fmla="*/ 78308 h 1062182"/>
              <a:gd name="connsiteX346" fmla="*/ 1109984 w 1981201"/>
              <a:gd name="connsiteY346" fmla="*/ 76454 h 1062182"/>
              <a:gd name="connsiteX347" fmla="*/ 1108930 w 1981201"/>
              <a:gd name="connsiteY347" fmla="*/ 74612 h 1062182"/>
              <a:gd name="connsiteX348" fmla="*/ 1107863 w 1981201"/>
              <a:gd name="connsiteY348" fmla="*/ 72796 h 1062182"/>
              <a:gd name="connsiteX349" fmla="*/ 1106758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7 w 1981201"/>
              <a:gd name="connsiteY353" fmla="*/ 63983 h 1062182"/>
              <a:gd name="connsiteX354" fmla="*/ 1100865 w 1981201"/>
              <a:gd name="connsiteY354" fmla="*/ 62281 h 1062182"/>
              <a:gd name="connsiteX355" fmla="*/ 1099608 w 1981201"/>
              <a:gd name="connsiteY355" fmla="*/ 60592 h 1062182"/>
              <a:gd name="connsiteX356" fmla="*/ 1098338 w 1981201"/>
              <a:gd name="connsiteY356" fmla="*/ 58928 h 1062182"/>
              <a:gd name="connsiteX357" fmla="*/ 1097030 w 1981201"/>
              <a:gd name="connsiteY357" fmla="*/ 57277 h 1062182"/>
              <a:gd name="connsiteX358" fmla="*/ 1095696 w 1981201"/>
              <a:gd name="connsiteY358" fmla="*/ 55651 h 1062182"/>
              <a:gd name="connsiteX359" fmla="*/ 1094338 w 1981201"/>
              <a:gd name="connsiteY359" fmla="*/ 54051 h 1062182"/>
              <a:gd name="connsiteX360" fmla="*/ 1092966 w 1981201"/>
              <a:gd name="connsiteY360" fmla="*/ 52464 h 1062182"/>
              <a:gd name="connsiteX361" fmla="*/ 1091556 w 1981201"/>
              <a:gd name="connsiteY361" fmla="*/ 50902 h 1062182"/>
              <a:gd name="connsiteX362" fmla="*/ 1090134 w 1981201"/>
              <a:gd name="connsiteY362" fmla="*/ 49365 h 1062182"/>
              <a:gd name="connsiteX363" fmla="*/ 1088686 w 1981201"/>
              <a:gd name="connsiteY363" fmla="*/ 47854 h 1062182"/>
              <a:gd name="connsiteX364" fmla="*/ 1087213 w 1981201"/>
              <a:gd name="connsiteY364" fmla="*/ 46355 h 1062182"/>
              <a:gd name="connsiteX365" fmla="*/ 1085714 w 1981201"/>
              <a:gd name="connsiteY365" fmla="*/ 44882 h 1062182"/>
              <a:gd name="connsiteX366" fmla="*/ 1084190 w 1981201"/>
              <a:gd name="connsiteY366" fmla="*/ 43434 h 1062182"/>
              <a:gd name="connsiteX367" fmla="*/ 1082654 w 1981201"/>
              <a:gd name="connsiteY367" fmla="*/ 42012 h 1062182"/>
              <a:gd name="connsiteX368" fmla="*/ 1081091 w 1981201"/>
              <a:gd name="connsiteY368" fmla="*/ 40602 h 1062182"/>
              <a:gd name="connsiteX369" fmla="*/ 1079504 w 1981201"/>
              <a:gd name="connsiteY369" fmla="*/ 39230 h 1062182"/>
              <a:gd name="connsiteX370" fmla="*/ 1077904 w 1981201"/>
              <a:gd name="connsiteY370" fmla="*/ 37871 h 1062182"/>
              <a:gd name="connsiteX371" fmla="*/ 1076278 w 1981201"/>
              <a:gd name="connsiteY371" fmla="*/ 36538 h 1062182"/>
              <a:gd name="connsiteX372" fmla="*/ 1074640 w 1981201"/>
              <a:gd name="connsiteY372" fmla="*/ 35230 h 1062182"/>
              <a:gd name="connsiteX373" fmla="*/ 1072964 w 1981201"/>
              <a:gd name="connsiteY373" fmla="*/ 33960 h 1062182"/>
              <a:gd name="connsiteX374" fmla="*/ 1071287 w 1981201"/>
              <a:gd name="connsiteY374" fmla="*/ 32703 h 1062182"/>
              <a:gd name="connsiteX375" fmla="*/ 1069572 w 1981201"/>
              <a:gd name="connsiteY375" fmla="*/ 31471 h 1062182"/>
              <a:gd name="connsiteX376" fmla="*/ 1067845 w 1981201"/>
              <a:gd name="connsiteY376" fmla="*/ 30264 h 1062182"/>
              <a:gd name="connsiteX377" fmla="*/ 1066106 w 1981201"/>
              <a:gd name="connsiteY377" fmla="*/ 29083 h 1062182"/>
              <a:gd name="connsiteX378" fmla="*/ 1064340 w 1981201"/>
              <a:gd name="connsiteY378" fmla="*/ 27927 h 1062182"/>
              <a:gd name="connsiteX379" fmla="*/ 1062562 w 1981201"/>
              <a:gd name="connsiteY379" fmla="*/ 26810 h 1062182"/>
              <a:gd name="connsiteX380" fmla="*/ 1060759 w 1981201"/>
              <a:gd name="connsiteY380" fmla="*/ 25705 h 1062182"/>
              <a:gd name="connsiteX381" fmla="*/ 1058943 w 1981201"/>
              <a:gd name="connsiteY381" fmla="*/ 24638 h 1062182"/>
              <a:gd name="connsiteX382" fmla="*/ 1057101 w 1981201"/>
              <a:gd name="connsiteY382" fmla="*/ 23597 h 1062182"/>
              <a:gd name="connsiteX383" fmla="*/ 1055247 w 1981201"/>
              <a:gd name="connsiteY383" fmla="*/ 22581 h 1062182"/>
              <a:gd name="connsiteX384" fmla="*/ 1053367 w 1981201"/>
              <a:gd name="connsiteY384" fmla="*/ 21590 h 1062182"/>
              <a:gd name="connsiteX385" fmla="*/ 1051488 w 1981201"/>
              <a:gd name="connsiteY385" fmla="*/ 20625 h 1062182"/>
              <a:gd name="connsiteX386" fmla="*/ 1049583 w 1981201"/>
              <a:gd name="connsiteY386" fmla="*/ 19698 h 1062182"/>
              <a:gd name="connsiteX387" fmla="*/ 1047652 w 1981201"/>
              <a:gd name="connsiteY387" fmla="*/ 18796 h 1062182"/>
              <a:gd name="connsiteX388" fmla="*/ 1045722 w 1981201"/>
              <a:gd name="connsiteY388" fmla="*/ 17920 h 1062182"/>
              <a:gd name="connsiteX389" fmla="*/ 1043766 w 1981201"/>
              <a:gd name="connsiteY389" fmla="*/ 17082 h 1062182"/>
              <a:gd name="connsiteX390" fmla="*/ 1041798 w 1981201"/>
              <a:gd name="connsiteY390" fmla="*/ 16256 h 1062182"/>
              <a:gd name="connsiteX391" fmla="*/ 1039816 w 1981201"/>
              <a:gd name="connsiteY391" fmla="*/ 15481 h 1062182"/>
              <a:gd name="connsiteX392" fmla="*/ 1037810 w 1981201"/>
              <a:gd name="connsiteY392" fmla="*/ 14719 h 1062182"/>
              <a:gd name="connsiteX393" fmla="*/ 1035791 w 1981201"/>
              <a:gd name="connsiteY393" fmla="*/ 13995 h 1062182"/>
              <a:gd name="connsiteX394" fmla="*/ 1033771 w 1981201"/>
              <a:gd name="connsiteY394" fmla="*/ 13310 h 1062182"/>
              <a:gd name="connsiteX395" fmla="*/ 1031727 w 1981201"/>
              <a:gd name="connsiteY395" fmla="*/ 12649 h 1062182"/>
              <a:gd name="connsiteX396" fmla="*/ 1029669 w 1981201"/>
              <a:gd name="connsiteY396" fmla="*/ 12014 h 1062182"/>
              <a:gd name="connsiteX397" fmla="*/ 1027599 w 1981201"/>
              <a:gd name="connsiteY397" fmla="*/ 11417 h 1062182"/>
              <a:gd name="connsiteX398" fmla="*/ 1025516 w 1981201"/>
              <a:gd name="connsiteY398" fmla="*/ 10846 h 1062182"/>
              <a:gd name="connsiteX399" fmla="*/ 1023421 w 1981201"/>
              <a:gd name="connsiteY399" fmla="*/ 10313 h 1062182"/>
              <a:gd name="connsiteX400" fmla="*/ 1021300 w 1981201"/>
              <a:gd name="connsiteY400" fmla="*/ 9817 h 1062182"/>
              <a:gd name="connsiteX401" fmla="*/ 1019179 w 1981201"/>
              <a:gd name="connsiteY401" fmla="*/ 9347 h 1062182"/>
              <a:gd name="connsiteX402" fmla="*/ 1017045 w 1981201"/>
              <a:gd name="connsiteY402" fmla="*/ 8903 h 1062182"/>
              <a:gd name="connsiteX403" fmla="*/ 1014899 w 1981201"/>
              <a:gd name="connsiteY403" fmla="*/ 8496 h 1062182"/>
              <a:gd name="connsiteX404" fmla="*/ 1012740 w 1981201"/>
              <a:gd name="connsiteY404" fmla="*/ 8128 h 1062182"/>
              <a:gd name="connsiteX405" fmla="*/ 1010568 w 1981201"/>
              <a:gd name="connsiteY405" fmla="*/ 7798 h 1062182"/>
              <a:gd name="connsiteX406" fmla="*/ 1008397 w 1981201"/>
              <a:gd name="connsiteY406" fmla="*/ 7493 h 1062182"/>
              <a:gd name="connsiteX407" fmla="*/ 1006200 w 1981201"/>
              <a:gd name="connsiteY407" fmla="*/ 7226 h 1062182"/>
              <a:gd name="connsiteX408" fmla="*/ 1004002 w 1981201"/>
              <a:gd name="connsiteY408" fmla="*/ 6998 h 1062182"/>
              <a:gd name="connsiteX409" fmla="*/ 1001780 w 1981201"/>
              <a:gd name="connsiteY409" fmla="*/ 6795 h 1062182"/>
              <a:gd name="connsiteX410" fmla="*/ 999557 w 1981201"/>
              <a:gd name="connsiteY410" fmla="*/ 6642 h 1062182"/>
              <a:gd name="connsiteX411" fmla="*/ 997335 w 1981201"/>
              <a:gd name="connsiteY411" fmla="*/ 6515 h 1062182"/>
              <a:gd name="connsiteX412" fmla="*/ 995087 w 1981201"/>
              <a:gd name="connsiteY412" fmla="*/ 6426 h 1062182"/>
              <a:gd name="connsiteX413" fmla="*/ 992839 w 1981201"/>
              <a:gd name="connsiteY413" fmla="*/ 6363 h 1062182"/>
              <a:gd name="connsiteX414" fmla="*/ 990604 w 1981201"/>
              <a:gd name="connsiteY414" fmla="*/ 0 h 1062182"/>
              <a:gd name="connsiteX415" fmla="*/ 992991 w 1981201"/>
              <a:gd name="connsiteY415" fmla="*/ 13 h 1062182"/>
              <a:gd name="connsiteX416" fmla="*/ 995341 w 1981201"/>
              <a:gd name="connsiteY416" fmla="*/ 76 h 1062182"/>
              <a:gd name="connsiteX417" fmla="*/ 997691 w 1981201"/>
              <a:gd name="connsiteY417" fmla="*/ 178 h 1062182"/>
              <a:gd name="connsiteX418" fmla="*/ 1000027 w 1981201"/>
              <a:gd name="connsiteY418" fmla="*/ 305 h 1062182"/>
              <a:gd name="connsiteX419" fmla="*/ 1002351 w 1981201"/>
              <a:gd name="connsiteY419" fmla="*/ 470 h 1062182"/>
              <a:gd name="connsiteX420" fmla="*/ 1004663 w 1981201"/>
              <a:gd name="connsiteY420" fmla="*/ 686 h 1062182"/>
              <a:gd name="connsiteX421" fmla="*/ 1006974 w 1981201"/>
              <a:gd name="connsiteY421" fmla="*/ 927 h 1062182"/>
              <a:gd name="connsiteX422" fmla="*/ 1009260 w 1981201"/>
              <a:gd name="connsiteY422" fmla="*/ 1207 h 1062182"/>
              <a:gd name="connsiteX423" fmla="*/ 1011546 w 1981201"/>
              <a:gd name="connsiteY423" fmla="*/ 1524 h 1062182"/>
              <a:gd name="connsiteX424" fmla="*/ 1013820 w 1981201"/>
              <a:gd name="connsiteY424" fmla="*/ 1880 h 1062182"/>
              <a:gd name="connsiteX425" fmla="*/ 1016080 w 1981201"/>
              <a:gd name="connsiteY425" fmla="*/ 2261 h 1062182"/>
              <a:gd name="connsiteX426" fmla="*/ 1018315 w 1981201"/>
              <a:gd name="connsiteY426" fmla="*/ 2680 h 1062182"/>
              <a:gd name="connsiteX427" fmla="*/ 1020551 w 1981201"/>
              <a:gd name="connsiteY427" fmla="*/ 3137 h 1062182"/>
              <a:gd name="connsiteX428" fmla="*/ 1022773 w 1981201"/>
              <a:gd name="connsiteY428" fmla="*/ 3632 h 1062182"/>
              <a:gd name="connsiteX429" fmla="*/ 1024983 w 1981201"/>
              <a:gd name="connsiteY429" fmla="*/ 4166 h 1062182"/>
              <a:gd name="connsiteX430" fmla="*/ 1027180 w 1981201"/>
              <a:gd name="connsiteY430" fmla="*/ 4725 h 1062182"/>
              <a:gd name="connsiteX431" fmla="*/ 1029364 w 1981201"/>
              <a:gd name="connsiteY431" fmla="*/ 5321 h 1062182"/>
              <a:gd name="connsiteX432" fmla="*/ 1031524 w 1981201"/>
              <a:gd name="connsiteY432" fmla="*/ 5943 h 1062182"/>
              <a:gd name="connsiteX433" fmla="*/ 1033682 w 1981201"/>
              <a:gd name="connsiteY433" fmla="*/ 6604 h 1062182"/>
              <a:gd name="connsiteX434" fmla="*/ 1035816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7 w 1981201"/>
              <a:gd name="connsiteY441" fmla="*/ 13043 h 1062182"/>
              <a:gd name="connsiteX442" fmla="*/ 1052364 w 1981201"/>
              <a:gd name="connsiteY442" fmla="*/ 13995 h 1062182"/>
              <a:gd name="connsiteX443" fmla="*/ 1054358 w 1981201"/>
              <a:gd name="connsiteY443" fmla="*/ 14973 h 1062182"/>
              <a:gd name="connsiteX444" fmla="*/ 1056339 w 1981201"/>
              <a:gd name="connsiteY444" fmla="*/ 15977 h 1062182"/>
              <a:gd name="connsiteX445" fmla="*/ 1058295 w 1981201"/>
              <a:gd name="connsiteY445" fmla="*/ 17005 h 1062182"/>
              <a:gd name="connsiteX446" fmla="*/ 1060238 w 1981201"/>
              <a:gd name="connsiteY446" fmla="*/ 18072 h 1062182"/>
              <a:gd name="connsiteX447" fmla="*/ 1062156 w 1981201"/>
              <a:gd name="connsiteY447" fmla="*/ 19164 h 1062182"/>
              <a:gd name="connsiteX448" fmla="*/ 1064061 w 1981201"/>
              <a:gd name="connsiteY448" fmla="*/ 20282 h 1062182"/>
              <a:gd name="connsiteX449" fmla="*/ 1065953 w 1981201"/>
              <a:gd name="connsiteY449" fmla="*/ 21437 h 1062182"/>
              <a:gd name="connsiteX450" fmla="*/ 1067807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2 w 1981201"/>
              <a:gd name="connsiteY454" fmla="*/ 27610 h 1062182"/>
              <a:gd name="connsiteX455" fmla="*/ 1076837 w 1981201"/>
              <a:gd name="connsiteY455" fmla="*/ 28918 h 1062182"/>
              <a:gd name="connsiteX456" fmla="*/ 1078577 w 1981201"/>
              <a:gd name="connsiteY456" fmla="*/ 30264 h 1062182"/>
              <a:gd name="connsiteX457" fmla="*/ 1080304 w 1981201"/>
              <a:gd name="connsiteY457" fmla="*/ 31623 h 1062182"/>
              <a:gd name="connsiteX458" fmla="*/ 1082006 w 1981201"/>
              <a:gd name="connsiteY458" fmla="*/ 33020 h 1062182"/>
              <a:gd name="connsiteX459" fmla="*/ 1083682 w 1981201"/>
              <a:gd name="connsiteY459" fmla="*/ 34442 h 1062182"/>
              <a:gd name="connsiteX460" fmla="*/ 1085333 w 1981201"/>
              <a:gd name="connsiteY460" fmla="*/ 35878 h 1062182"/>
              <a:gd name="connsiteX461" fmla="*/ 1086972 w 1981201"/>
              <a:gd name="connsiteY461" fmla="*/ 37351 h 1062182"/>
              <a:gd name="connsiteX462" fmla="*/ 1088584 w 1981201"/>
              <a:gd name="connsiteY462" fmla="*/ 38837 h 1062182"/>
              <a:gd name="connsiteX463" fmla="*/ 1090172 w 1981201"/>
              <a:gd name="connsiteY463" fmla="*/ 40361 h 1062182"/>
              <a:gd name="connsiteX464" fmla="*/ 1091734 w 1981201"/>
              <a:gd name="connsiteY464" fmla="*/ 41897 h 1062182"/>
              <a:gd name="connsiteX465" fmla="*/ 1093271 w 1981201"/>
              <a:gd name="connsiteY465" fmla="*/ 43459 h 1062182"/>
              <a:gd name="connsiteX466" fmla="*/ 1094782 w 1981201"/>
              <a:gd name="connsiteY466" fmla="*/ 45047 h 1062182"/>
              <a:gd name="connsiteX467" fmla="*/ 1096281 w 1981201"/>
              <a:gd name="connsiteY467" fmla="*/ 46660 h 1062182"/>
              <a:gd name="connsiteX468" fmla="*/ 1097754 w 1981201"/>
              <a:gd name="connsiteY468" fmla="*/ 48298 h 1062182"/>
              <a:gd name="connsiteX469" fmla="*/ 1099189 w 1981201"/>
              <a:gd name="connsiteY469" fmla="*/ 49949 h 1062182"/>
              <a:gd name="connsiteX470" fmla="*/ 1100611 w 1981201"/>
              <a:gd name="connsiteY470" fmla="*/ 51626 h 1062182"/>
              <a:gd name="connsiteX471" fmla="*/ 1101996 w 1981201"/>
              <a:gd name="connsiteY471" fmla="*/ 53327 h 1062182"/>
              <a:gd name="connsiteX472" fmla="*/ 1103367 w 1981201"/>
              <a:gd name="connsiteY472" fmla="*/ 55054 h 1062182"/>
              <a:gd name="connsiteX473" fmla="*/ 1104701 w 1981201"/>
              <a:gd name="connsiteY473" fmla="*/ 56795 h 1062182"/>
              <a:gd name="connsiteX474" fmla="*/ 1106022 w 1981201"/>
              <a:gd name="connsiteY474" fmla="*/ 58560 h 1062182"/>
              <a:gd name="connsiteX475" fmla="*/ 1107304 w 1981201"/>
              <a:gd name="connsiteY475" fmla="*/ 60351 h 1062182"/>
              <a:gd name="connsiteX476" fmla="*/ 1108562 w 1981201"/>
              <a:gd name="connsiteY476" fmla="*/ 62154 h 1062182"/>
              <a:gd name="connsiteX477" fmla="*/ 1109806 w 1981201"/>
              <a:gd name="connsiteY477" fmla="*/ 63983 h 1062182"/>
              <a:gd name="connsiteX478" fmla="*/ 1111013 w 1981201"/>
              <a:gd name="connsiteY478" fmla="*/ 65824 h 1062182"/>
              <a:gd name="connsiteX479" fmla="*/ 1112181 w 1981201"/>
              <a:gd name="connsiteY479" fmla="*/ 67691 h 1062182"/>
              <a:gd name="connsiteX480" fmla="*/ 1113337 w 1981201"/>
              <a:gd name="connsiteY480" fmla="*/ 69571 h 1062182"/>
              <a:gd name="connsiteX481" fmla="*/ 1114455 w 1981201"/>
              <a:gd name="connsiteY481" fmla="*/ 71475 h 1062182"/>
              <a:gd name="connsiteX482" fmla="*/ 1115547 w 1981201"/>
              <a:gd name="connsiteY482" fmla="*/ 73406 h 1062182"/>
              <a:gd name="connsiteX483" fmla="*/ 1116613 w 1981201"/>
              <a:gd name="connsiteY483" fmla="*/ 75336 h 1062182"/>
              <a:gd name="connsiteX484" fmla="*/ 1117642 w 1981201"/>
              <a:gd name="connsiteY484" fmla="*/ 77305 h 1062182"/>
              <a:gd name="connsiteX485" fmla="*/ 1118645 w 1981201"/>
              <a:gd name="connsiteY485" fmla="*/ 79273 h 1062182"/>
              <a:gd name="connsiteX486" fmla="*/ 1119623 w 1981201"/>
              <a:gd name="connsiteY486" fmla="*/ 81267 h 1062182"/>
              <a:gd name="connsiteX487" fmla="*/ 1120576 w 1981201"/>
              <a:gd name="connsiteY487" fmla="*/ 83287 h 1062182"/>
              <a:gd name="connsiteX488" fmla="*/ 1121490 w 1981201"/>
              <a:gd name="connsiteY488" fmla="*/ 85318 h 1062182"/>
              <a:gd name="connsiteX489" fmla="*/ 1122366 w 1981201"/>
              <a:gd name="connsiteY489" fmla="*/ 87363 h 1062182"/>
              <a:gd name="connsiteX490" fmla="*/ 1123217 w 1981201"/>
              <a:gd name="connsiteY490" fmla="*/ 89421 h 1062182"/>
              <a:gd name="connsiteX491" fmla="*/ 1124043 w 1981201"/>
              <a:gd name="connsiteY491" fmla="*/ 91503 h 1062182"/>
              <a:gd name="connsiteX492" fmla="*/ 1124830 w 1981201"/>
              <a:gd name="connsiteY492" fmla="*/ 93586 h 1062182"/>
              <a:gd name="connsiteX493" fmla="*/ 1125592 w 1981201"/>
              <a:gd name="connsiteY493" fmla="*/ 95695 h 1062182"/>
              <a:gd name="connsiteX494" fmla="*/ 1126316 w 1981201"/>
              <a:gd name="connsiteY494" fmla="*/ 97828 h 1062182"/>
              <a:gd name="connsiteX495" fmla="*/ 1127002 w 1981201"/>
              <a:gd name="connsiteY495" fmla="*/ 99962 h 1062182"/>
              <a:gd name="connsiteX496" fmla="*/ 1127662 w 1981201"/>
              <a:gd name="connsiteY496" fmla="*/ 102121 h 1062182"/>
              <a:gd name="connsiteX497" fmla="*/ 1128298 w 1981201"/>
              <a:gd name="connsiteY497" fmla="*/ 104280 h 1062182"/>
              <a:gd name="connsiteX498" fmla="*/ 1128894 w 1981201"/>
              <a:gd name="connsiteY498" fmla="*/ 106464 h 1062182"/>
              <a:gd name="connsiteX499" fmla="*/ 1129453 w 1981201"/>
              <a:gd name="connsiteY499" fmla="*/ 108661 h 1062182"/>
              <a:gd name="connsiteX500" fmla="*/ 1129974 w 1981201"/>
              <a:gd name="connsiteY500" fmla="*/ 110871 h 1062182"/>
              <a:gd name="connsiteX501" fmla="*/ 1130469 w 1981201"/>
              <a:gd name="connsiteY501" fmla="*/ 113093 h 1062182"/>
              <a:gd name="connsiteX502" fmla="*/ 1130926 w 1981201"/>
              <a:gd name="connsiteY502" fmla="*/ 115329 h 1062182"/>
              <a:gd name="connsiteX503" fmla="*/ 1131345 w 1981201"/>
              <a:gd name="connsiteY503" fmla="*/ 117577 h 1062182"/>
              <a:gd name="connsiteX504" fmla="*/ 1131726 w 1981201"/>
              <a:gd name="connsiteY504" fmla="*/ 119837 h 1062182"/>
              <a:gd name="connsiteX505" fmla="*/ 1132082 w 1981201"/>
              <a:gd name="connsiteY505" fmla="*/ 122098 h 1062182"/>
              <a:gd name="connsiteX506" fmla="*/ 1132400 w 1981201"/>
              <a:gd name="connsiteY506" fmla="*/ 124384 h 1062182"/>
              <a:gd name="connsiteX507" fmla="*/ 1132679 w 1981201"/>
              <a:gd name="connsiteY507" fmla="*/ 126683 h 1062182"/>
              <a:gd name="connsiteX508" fmla="*/ 1132920 w 1981201"/>
              <a:gd name="connsiteY508" fmla="*/ 128981 h 1062182"/>
              <a:gd name="connsiteX509" fmla="*/ 1133124 w 1981201"/>
              <a:gd name="connsiteY509" fmla="*/ 131293 h 1062182"/>
              <a:gd name="connsiteX510" fmla="*/ 1133301 w 1981201"/>
              <a:gd name="connsiteY510" fmla="*/ 133629 h 1062182"/>
              <a:gd name="connsiteX511" fmla="*/ 1133428 w 1981201"/>
              <a:gd name="connsiteY511" fmla="*/ 135966 h 1062182"/>
              <a:gd name="connsiteX512" fmla="*/ 1133517 w 1981201"/>
              <a:gd name="connsiteY512" fmla="*/ 138303 h 1062182"/>
              <a:gd name="connsiteX513" fmla="*/ 1133593 w 1981201"/>
              <a:gd name="connsiteY513" fmla="*/ 143002 h 1062182"/>
              <a:gd name="connsiteX514" fmla="*/ 1133581 w 1981201"/>
              <a:gd name="connsiteY514" fmla="*/ 145390 h 1062182"/>
              <a:gd name="connsiteX515" fmla="*/ 1133517 w 1981201"/>
              <a:gd name="connsiteY515" fmla="*/ 147739 h 1062182"/>
              <a:gd name="connsiteX516" fmla="*/ 1133428 w 1981201"/>
              <a:gd name="connsiteY516" fmla="*/ 150088 h 1062182"/>
              <a:gd name="connsiteX517" fmla="*/ 1133289 w 1981201"/>
              <a:gd name="connsiteY517" fmla="*/ 152426 h 1062182"/>
              <a:gd name="connsiteX518" fmla="*/ 1133124 w 1981201"/>
              <a:gd name="connsiteY518" fmla="*/ 154749 h 1062182"/>
              <a:gd name="connsiteX519" fmla="*/ 1132920 w 1981201"/>
              <a:gd name="connsiteY519" fmla="*/ 157061 h 1062182"/>
              <a:gd name="connsiteX520" fmla="*/ 1132666 w 1981201"/>
              <a:gd name="connsiteY520" fmla="*/ 159372 h 1062182"/>
              <a:gd name="connsiteX521" fmla="*/ 1132387 w 1981201"/>
              <a:gd name="connsiteY521" fmla="*/ 161658 h 1062182"/>
              <a:gd name="connsiteX522" fmla="*/ 1132069 w 1981201"/>
              <a:gd name="connsiteY522" fmla="*/ 163944 h 1062182"/>
              <a:gd name="connsiteX523" fmla="*/ 1131726 w 1981201"/>
              <a:gd name="connsiteY523" fmla="*/ 166218 h 1062182"/>
              <a:gd name="connsiteX524" fmla="*/ 1131333 w 1981201"/>
              <a:gd name="connsiteY524" fmla="*/ 168478 h 1062182"/>
              <a:gd name="connsiteX525" fmla="*/ 1130914 w 1981201"/>
              <a:gd name="connsiteY525" fmla="*/ 170726 h 1062182"/>
              <a:gd name="connsiteX526" fmla="*/ 1130456 w 1981201"/>
              <a:gd name="connsiteY526" fmla="*/ 172949 h 1062182"/>
              <a:gd name="connsiteX527" fmla="*/ 1129961 w 1981201"/>
              <a:gd name="connsiteY527" fmla="*/ 175171 h 1062182"/>
              <a:gd name="connsiteX528" fmla="*/ 1129440 w 1981201"/>
              <a:gd name="connsiteY528" fmla="*/ 177381 h 1062182"/>
              <a:gd name="connsiteX529" fmla="*/ 1128869 w 1981201"/>
              <a:gd name="connsiteY529" fmla="*/ 179578 h 1062182"/>
              <a:gd name="connsiteX530" fmla="*/ 1128285 w 1981201"/>
              <a:gd name="connsiteY530" fmla="*/ 181763 h 1062182"/>
              <a:gd name="connsiteX531" fmla="*/ 1127650 w 1981201"/>
              <a:gd name="connsiteY531" fmla="*/ 183934 h 1062182"/>
              <a:gd name="connsiteX532" fmla="*/ 1126989 w 1981201"/>
              <a:gd name="connsiteY532" fmla="*/ 186080 h 1062182"/>
              <a:gd name="connsiteX533" fmla="*/ 1126303 w 1981201"/>
              <a:gd name="connsiteY533" fmla="*/ 188214 h 1062182"/>
              <a:gd name="connsiteX534" fmla="*/ 1125567 w 1981201"/>
              <a:gd name="connsiteY534" fmla="*/ 190348 h 1062182"/>
              <a:gd name="connsiteX535" fmla="*/ 1124817 w 1981201"/>
              <a:gd name="connsiteY535" fmla="*/ 192456 h 1062182"/>
              <a:gd name="connsiteX536" fmla="*/ 1124030 w 1981201"/>
              <a:gd name="connsiteY536" fmla="*/ 194551 h 1062182"/>
              <a:gd name="connsiteX537" fmla="*/ 1123205 w 1981201"/>
              <a:gd name="connsiteY537" fmla="*/ 196621 h 1062182"/>
              <a:gd name="connsiteX538" fmla="*/ 1122354 w 1981201"/>
              <a:gd name="connsiteY538" fmla="*/ 198679 h 1062182"/>
              <a:gd name="connsiteX539" fmla="*/ 1121465 w 1981201"/>
              <a:gd name="connsiteY539" fmla="*/ 200723 h 1062182"/>
              <a:gd name="connsiteX540" fmla="*/ 1120550 w 1981201"/>
              <a:gd name="connsiteY540" fmla="*/ 202755 h 1062182"/>
              <a:gd name="connsiteX541" fmla="*/ 1119610 w 1981201"/>
              <a:gd name="connsiteY541" fmla="*/ 204762 h 1062182"/>
              <a:gd name="connsiteX542" fmla="*/ 1118633 w 1981201"/>
              <a:gd name="connsiteY542" fmla="*/ 206756 h 1062182"/>
              <a:gd name="connsiteX543" fmla="*/ 1117630 w 1981201"/>
              <a:gd name="connsiteY543" fmla="*/ 208737 h 1062182"/>
              <a:gd name="connsiteX544" fmla="*/ 1116588 w 1981201"/>
              <a:gd name="connsiteY544" fmla="*/ 210693 h 1062182"/>
              <a:gd name="connsiteX545" fmla="*/ 1115521 w 1981201"/>
              <a:gd name="connsiteY545" fmla="*/ 212636 h 1062182"/>
              <a:gd name="connsiteX546" fmla="*/ 1114429 w 1981201"/>
              <a:gd name="connsiteY546" fmla="*/ 214554 h 1062182"/>
              <a:gd name="connsiteX547" fmla="*/ 1113311 w 1981201"/>
              <a:gd name="connsiteY547" fmla="*/ 216459 h 1062182"/>
              <a:gd name="connsiteX548" fmla="*/ 1112156 w 1981201"/>
              <a:gd name="connsiteY548" fmla="*/ 218351 h 1062182"/>
              <a:gd name="connsiteX549" fmla="*/ 1110975 w 1981201"/>
              <a:gd name="connsiteY549" fmla="*/ 220218 h 1062182"/>
              <a:gd name="connsiteX550" fmla="*/ 1109768 w 1981201"/>
              <a:gd name="connsiteY550" fmla="*/ 222060 h 1062182"/>
              <a:gd name="connsiteX551" fmla="*/ 1108536 w 1981201"/>
              <a:gd name="connsiteY551" fmla="*/ 223888 h 1062182"/>
              <a:gd name="connsiteX552" fmla="*/ 1107279 w 1981201"/>
              <a:gd name="connsiteY552" fmla="*/ 225692 h 1062182"/>
              <a:gd name="connsiteX553" fmla="*/ 1105996 w 1981201"/>
              <a:gd name="connsiteY553" fmla="*/ 227470 h 1062182"/>
              <a:gd name="connsiteX554" fmla="*/ 1104675 w 1981201"/>
              <a:gd name="connsiteY554" fmla="*/ 229235 h 1062182"/>
              <a:gd name="connsiteX555" fmla="*/ 1103342 w 1981201"/>
              <a:gd name="connsiteY555" fmla="*/ 230975 h 1062182"/>
              <a:gd name="connsiteX556" fmla="*/ 1101970 w 1981201"/>
              <a:gd name="connsiteY556" fmla="*/ 232702 h 1062182"/>
              <a:gd name="connsiteX557" fmla="*/ 1100573 w 1981201"/>
              <a:gd name="connsiteY557" fmla="*/ 234404 h 1062182"/>
              <a:gd name="connsiteX558" fmla="*/ 1099164 w 1981201"/>
              <a:gd name="connsiteY558" fmla="*/ 236080 h 1062182"/>
              <a:gd name="connsiteX559" fmla="*/ 1097716 w 1981201"/>
              <a:gd name="connsiteY559" fmla="*/ 237731 h 1062182"/>
              <a:gd name="connsiteX560" fmla="*/ 1096242 w 1981201"/>
              <a:gd name="connsiteY560" fmla="*/ 239369 h 1062182"/>
              <a:gd name="connsiteX561" fmla="*/ 1094757 w 1981201"/>
              <a:gd name="connsiteY561" fmla="*/ 240983 h 1062182"/>
              <a:gd name="connsiteX562" fmla="*/ 1093233 w 1981201"/>
              <a:gd name="connsiteY562" fmla="*/ 242570 h 1062182"/>
              <a:gd name="connsiteX563" fmla="*/ 1091696 w 1981201"/>
              <a:gd name="connsiteY563" fmla="*/ 244132 h 1062182"/>
              <a:gd name="connsiteX564" fmla="*/ 1090134 w 1981201"/>
              <a:gd name="connsiteY564" fmla="*/ 245669 h 1062182"/>
              <a:gd name="connsiteX565" fmla="*/ 1088546 w 1981201"/>
              <a:gd name="connsiteY565" fmla="*/ 247193 h 1062182"/>
              <a:gd name="connsiteX566" fmla="*/ 1086933 w 1981201"/>
              <a:gd name="connsiteY566" fmla="*/ 248679 h 1062182"/>
              <a:gd name="connsiteX567" fmla="*/ 1085295 w 1981201"/>
              <a:gd name="connsiteY567" fmla="*/ 250152 h 1062182"/>
              <a:gd name="connsiteX568" fmla="*/ 1083644 w 1981201"/>
              <a:gd name="connsiteY568" fmla="*/ 251587 h 1062182"/>
              <a:gd name="connsiteX569" fmla="*/ 1081968 w 1981201"/>
              <a:gd name="connsiteY569" fmla="*/ 253009 h 1062182"/>
              <a:gd name="connsiteX570" fmla="*/ 1080266 w 1981201"/>
              <a:gd name="connsiteY570" fmla="*/ 254394 h 1062182"/>
              <a:gd name="connsiteX571" fmla="*/ 1078539 w 1981201"/>
              <a:gd name="connsiteY571" fmla="*/ 255765 h 1062182"/>
              <a:gd name="connsiteX572" fmla="*/ 1076799 w 1981201"/>
              <a:gd name="connsiteY572" fmla="*/ 257099 h 1062182"/>
              <a:gd name="connsiteX573" fmla="*/ 1075034 w 1981201"/>
              <a:gd name="connsiteY573" fmla="*/ 258419 h 1062182"/>
              <a:gd name="connsiteX574" fmla="*/ 1073256 w 1981201"/>
              <a:gd name="connsiteY574" fmla="*/ 259702 h 1062182"/>
              <a:gd name="connsiteX575" fmla="*/ 1071439 w 1981201"/>
              <a:gd name="connsiteY575" fmla="*/ 260972 h 1062182"/>
              <a:gd name="connsiteX576" fmla="*/ 1069624 w 1981201"/>
              <a:gd name="connsiteY576" fmla="*/ 262204 h 1062182"/>
              <a:gd name="connsiteX577" fmla="*/ 1067769 w 1981201"/>
              <a:gd name="connsiteY577" fmla="*/ 263411 h 1062182"/>
              <a:gd name="connsiteX578" fmla="*/ 1065902 w 1981201"/>
              <a:gd name="connsiteY578" fmla="*/ 264579 h 1062182"/>
              <a:gd name="connsiteX579" fmla="*/ 1064023 w 1981201"/>
              <a:gd name="connsiteY579" fmla="*/ 265735 h 1062182"/>
              <a:gd name="connsiteX580" fmla="*/ 1062118 w 1981201"/>
              <a:gd name="connsiteY580" fmla="*/ 266852 h 1062182"/>
              <a:gd name="connsiteX581" fmla="*/ 1060200 w 1981201"/>
              <a:gd name="connsiteY581" fmla="*/ 267944 h 1062182"/>
              <a:gd name="connsiteX582" fmla="*/ 1058257 w 1981201"/>
              <a:gd name="connsiteY582" fmla="*/ 269011 h 1062182"/>
              <a:gd name="connsiteX583" fmla="*/ 1056301 w 1981201"/>
              <a:gd name="connsiteY583" fmla="*/ 270040 h 1062182"/>
              <a:gd name="connsiteX584" fmla="*/ 1054320 w 1981201"/>
              <a:gd name="connsiteY584" fmla="*/ 271056 h 1062182"/>
              <a:gd name="connsiteX585" fmla="*/ 1052326 w 1981201"/>
              <a:gd name="connsiteY585" fmla="*/ 272021 h 1062182"/>
              <a:gd name="connsiteX586" fmla="*/ 1050307 w 1981201"/>
              <a:gd name="connsiteY586" fmla="*/ 272974 h 1062182"/>
              <a:gd name="connsiteX587" fmla="*/ 1048287 w 1981201"/>
              <a:gd name="connsiteY587" fmla="*/ 273888 h 1062182"/>
              <a:gd name="connsiteX588" fmla="*/ 1046243 w 1981201"/>
              <a:gd name="connsiteY588" fmla="*/ 274765 h 1062182"/>
              <a:gd name="connsiteX589" fmla="*/ 1044172 w 1981201"/>
              <a:gd name="connsiteY589" fmla="*/ 275615 h 1062182"/>
              <a:gd name="connsiteX590" fmla="*/ 1042102 w 1981201"/>
              <a:gd name="connsiteY590" fmla="*/ 276441 h 1062182"/>
              <a:gd name="connsiteX591" fmla="*/ 1040007 w 1981201"/>
              <a:gd name="connsiteY591" fmla="*/ 277228 h 1062182"/>
              <a:gd name="connsiteX592" fmla="*/ 1037899 w 1981201"/>
              <a:gd name="connsiteY592" fmla="*/ 277990 h 1062182"/>
              <a:gd name="connsiteX593" fmla="*/ 1035778 w 1981201"/>
              <a:gd name="connsiteY593" fmla="*/ 278714 h 1062182"/>
              <a:gd name="connsiteX594" fmla="*/ 1033632 w 1981201"/>
              <a:gd name="connsiteY594" fmla="*/ 279413 h 1062182"/>
              <a:gd name="connsiteX595" fmla="*/ 1031485 w 1981201"/>
              <a:gd name="connsiteY595" fmla="*/ 280060 h 1062182"/>
              <a:gd name="connsiteX596" fmla="*/ 1029314 w 1981201"/>
              <a:gd name="connsiteY596" fmla="*/ 280695 h 1062182"/>
              <a:gd name="connsiteX597" fmla="*/ 1027129 w 1981201"/>
              <a:gd name="connsiteY597" fmla="*/ 281292 h 1062182"/>
              <a:gd name="connsiteX598" fmla="*/ 1024932 w 1981201"/>
              <a:gd name="connsiteY598" fmla="*/ 281851 h 1062182"/>
              <a:gd name="connsiteX599" fmla="*/ 1022722 w 1981201"/>
              <a:gd name="connsiteY599" fmla="*/ 282372 h 1062182"/>
              <a:gd name="connsiteX600" fmla="*/ 1020500 w 1981201"/>
              <a:gd name="connsiteY600" fmla="*/ 282867 h 1062182"/>
              <a:gd name="connsiteX601" fmla="*/ 1018277 w 1981201"/>
              <a:gd name="connsiteY601" fmla="*/ 283324 h 1062182"/>
              <a:gd name="connsiteX602" fmla="*/ 1016030 w 1981201"/>
              <a:gd name="connsiteY602" fmla="*/ 283744 h 1062182"/>
              <a:gd name="connsiteX603" fmla="*/ 1013769 w 1981201"/>
              <a:gd name="connsiteY603" fmla="*/ 284125 h 1062182"/>
              <a:gd name="connsiteX604" fmla="*/ 1011495 w 1981201"/>
              <a:gd name="connsiteY604" fmla="*/ 284480 h 1062182"/>
              <a:gd name="connsiteX605" fmla="*/ 1009209 w 1981201"/>
              <a:gd name="connsiteY605" fmla="*/ 284797 h 1062182"/>
              <a:gd name="connsiteX606" fmla="*/ 1006924 w 1981201"/>
              <a:gd name="connsiteY606" fmla="*/ 285077 h 1062182"/>
              <a:gd name="connsiteX607" fmla="*/ 1004612 w 1981201"/>
              <a:gd name="connsiteY607" fmla="*/ 285318 h 1062182"/>
              <a:gd name="connsiteX608" fmla="*/ 1002301 w 1981201"/>
              <a:gd name="connsiteY608" fmla="*/ 285521 h 1062182"/>
              <a:gd name="connsiteX609" fmla="*/ 999977 w 1981201"/>
              <a:gd name="connsiteY609" fmla="*/ 285699 h 1062182"/>
              <a:gd name="connsiteX610" fmla="*/ 997640 w 1981201"/>
              <a:gd name="connsiteY610" fmla="*/ 285826 h 1062182"/>
              <a:gd name="connsiteX611" fmla="*/ 995290 w 1981201"/>
              <a:gd name="connsiteY611" fmla="*/ 285915 h 1062182"/>
              <a:gd name="connsiteX612" fmla="*/ 993780 w 1981201"/>
              <a:gd name="connsiteY612" fmla="*/ 285940 h 1062182"/>
              <a:gd name="connsiteX613" fmla="*/ 993780 w 1981201"/>
              <a:gd name="connsiteY613" fmla="*/ 503035 h 1062182"/>
              <a:gd name="connsiteX614" fmla="*/ 987430 w 1981201"/>
              <a:gd name="connsiteY614" fmla="*/ 503035 h 1062182"/>
              <a:gd name="connsiteX615" fmla="*/ 987430 w 1981201"/>
              <a:gd name="connsiteY615" fmla="*/ 285958 h 1062182"/>
              <a:gd name="connsiteX616" fmla="*/ 985854 w 1981201"/>
              <a:gd name="connsiteY616" fmla="*/ 285915 h 1062182"/>
              <a:gd name="connsiteX617" fmla="*/ 983505 w 1981201"/>
              <a:gd name="connsiteY617" fmla="*/ 285826 h 1062182"/>
              <a:gd name="connsiteX618" fmla="*/ 981168 w 1981201"/>
              <a:gd name="connsiteY618" fmla="*/ 285686 h 1062182"/>
              <a:gd name="connsiteX619" fmla="*/ 978844 w 1981201"/>
              <a:gd name="connsiteY619" fmla="*/ 285521 h 1062182"/>
              <a:gd name="connsiteX620" fmla="*/ 976532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8 w 1981201"/>
              <a:gd name="connsiteY624" fmla="*/ 284125 h 1062182"/>
              <a:gd name="connsiteX625" fmla="*/ 965128 w 1981201"/>
              <a:gd name="connsiteY625" fmla="*/ 283731 h 1062182"/>
              <a:gd name="connsiteX626" fmla="*/ 962880 w 1981201"/>
              <a:gd name="connsiteY626" fmla="*/ 283312 h 1062182"/>
              <a:gd name="connsiteX627" fmla="*/ 960645 w 1981201"/>
              <a:gd name="connsiteY627" fmla="*/ 282854 h 1062182"/>
              <a:gd name="connsiteX628" fmla="*/ 958422 w 1981201"/>
              <a:gd name="connsiteY628" fmla="*/ 282359 h 1062182"/>
              <a:gd name="connsiteX629" fmla="*/ 956212 w 1981201"/>
              <a:gd name="connsiteY629" fmla="*/ 281838 h 1062182"/>
              <a:gd name="connsiteX630" fmla="*/ 954015 w 1981201"/>
              <a:gd name="connsiteY630" fmla="*/ 281280 h 1062182"/>
              <a:gd name="connsiteX631" fmla="*/ 951831 w 1981201"/>
              <a:gd name="connsiteY631" fmla="*/ 280683 h 1062182"/>
              <a:gd name="connsiteX632" fmla="*/ 949672 w 1981201"/>
              <a:gd name="connsiteY632" fmla="*/ 280048 h 1062182"/>
              <a:gd name="connsiteX633" fmla="*/ 947513 w 1981201"/>
              <a:gd name="connsiteY633" fmla="*/ 279387 h 1062182"/>
              <a:gd name="connsiteX634" fmla="*/ 945379 w 1981201"/>
              <a:gd name="connsiteY634" fmla="*/ 278702 h 1062182"/>
              <a:gd name="connsiteX635" fmla="*/ 943258 w 1981201"/>
              <a:gd name="connsiteY635" fmla="*/ 277978 h 1062182"/>
              <a:gd name="connsiteX636" fmla="*/ 941150 w 1981201"/>
              <a:gd name="connsiteY636" fmla="*/ 277216 h 1062182"/>
              <a:gd name="connsiteX637" fmla="*/ 939055 w 1981201"/>
              <a:gd name="connsiteY637" fmla="*/ 276428 h 1062182"/>
              <a:gd name="connsiteX638" fmla="*/ 936972 w 1981201"/>
              <a:gd name="connsiteY638" fmla="*/ 275603 h 1062182"/>
              <a:gd name="connsiteX639" fmla="*/ 934914 w 1981201"/>
              <a:gd name="connsiteY639" fmla="*/ 274752 h 1062182"/>
              <a:gd name="connsiteX640" fmla="*/ 932870 w 1981201"/>
              <a:gd name="connsiteY640" fmla="*/ 273863 h 1062182"/>
              <a:gd name="connsiteX641" fmla="*/ 930838 w 1981201"/>
              <a:gd name="connsiteY641" fmla="*/ 272948 h 1062182"/>
              <a:gd name="connsiteX642" fmla="*/ 928831 w 1981201"/>
              <a:gd name="connsiteY642" fmla="*/ 272009 h 1062182"/>
              <a:gd name="connsiteX643" fmla="*/ 926837 w 1981201"/>
              <a:gd name="connsiteY643" fmla="*/ 271031 h 1062182"/>
              <a:gd name="connsiteX644" fmla="*/ 924856 w 1981201"/>
              <a:gd name="connsiteY644" fmla="*/ 270027 h 1062182"/>
              <a:gd name="connsiteX645" fmla="*/ 922900 w 1981201"/>
              <a:gd name="connsiteY645" fmla="*/ 268986 h 1062182"/>
              <a:gd name="connsiteX646" fmla="*/ 920957 w 1981201"/>
              <a:gd name="connsiteY646" fmla="*/ 267919 h 1062182"/>
              <a:gd name="connsiteX647" fmla="*/ 919039 w 1981201"/>
              <a:gd name="connsiteY647" fmla="*/ 266827 h 1062182"/>
              <a:gd name="connsiteX648" fmla="*/ 917134 w 1981201"/>
              <a:gd name="connsiteY648" fmla="*/ 265709 h 1062182"/>
              <a:gd name="connsiteX649" fmla="*/ 915255 w 1981201"/>
              <a:gd name="connsiteY649" fmla="*/ 264554 h 1062182"/>
              <a:gd name="connsiteX650" fmla="*/ 913388 w 1981201"/>
              <a:gd name="connsiteY650" fmla="*/ 263373 h 1062182"/>
              <a:gd name="connsiteX651" fmla="*/ 911534 w 1981201"/>
              <a:gd name="connsiteY651" fmla="*/ 262179 h 1062182"/>
              <a:gd name="connsiteX652" fmla="*/ 909718 w 1981201"/>
              <a:gd name="connsiteY652" fmla="*/ 260934 h 1062182"/>
              <a:gd name="connsiteX653" fmla="*/ 907914 w 1981201"/>
              <a:gd name="connsiteY653" fmla="*/ 259677 h 1062182"/>
              <a:gd name="connsiteX654" fmla="*/ 906123 w 1981201"/>
              <a:gd name="connsiteY654" fmla="*/ 258394 h 1062182"/>
              <a:gd name="connsiteX655" fmla="*/ 904358 w 1981201"/>
              <a:gd name="connsiteY655" fmla="*/ 257073 h 1062182"/>
              <a:gd name="connsiteX656" fmla="*/ 902618 w 1981201"/>
              <a:gd name="connsiteY656" fmla="*/ 255740 h 1062182"/>
              <a:gd name="connsiteX657" fmla="*/ 900891 w 1981201"/>
              <a:gd name="connsiteY657" fmla="*/ 254368 h 1062182"/>
              <a:gd name="connsiteX658" fmla="*/ 899189 w 1981201"/>
              <a:gd name="connsiteY658" fmla="*/ 252971 h 1062182"/>
              <a:gd name="connsiteX659" fmla="*/ 897513 w 1981201"/>
              <a:gd name="connsiteY659" fmla="*/ 251562 h 1062182"/>
              <a:gd name="connsiteX660" fmla="*/ 895862 w 1981201"/>
              <a:gd name="connsiteY660" fmla="*/ 250114 h 1062182"/>
              <a:gd name="connsiteX661" fmla="*/ 894224 w 1981201"/>
              <a:gd name="connsiteY661" fmla="*/ 248641 h 1062182"/>
              <a:gd name="connsiteX662" fmla="*/ 892624 w 1981201"/>
              <a:gd name="connsiteY662" fmla="*/ 247155 h 1062182"/>
              <a:gd name="connsiteX663" fmla="*/ 891036 w 1981201"/>
              <a:gd name="connsiteY663" fmla="*/ 245644 h 1062182"/>
              <a:gd name="connsiteX664" fmla="*/ 889461 w 1981201"/>
              <a:gd name="connsiteY664" fmla="*/ 244094 h 1062182"/>
              <a:gd name="connsiteX665" fmla="*/ 887925 w 1981201"/>
              <a:gd name="connsiteY665" fmla="*/ 242532 h 1062182"/>
              <a:gd name="connsiteX666" fmla="*/ 886413 w 1981201"/>
              <a:gd name="connsiteY666" fmla="*/ 240945 h 1062182"/>
              <a:gd name="connsiteX667" fmla="*/ 884915 w 1981201"/>
              <a:gd name="connsiteY667" fmla="*/ 239332 h 1062182"/>
              <a:gd name="connsiteX668" fmla="*/ 883454 w 1981201"/>
              <a:gd name="connsiteY668" fmla="*/ 237693 h 1062182"/>
              <a:gd name="connsiteX669" fmla="*/ 882006 w 1981201"/>
              <a:gd name="connsiteY669" fmla="*/ 236042 h 1062182"/>
              <a:gd name="connsiteX670" fmla="*/ 880584 w 1981201"/>
              <a:gd name="connsiteY670" fmla="*/ 234366 h 1062182"/>
              <a:gd name="connsiteX671" fmla="*/ 879200 w 1981201"/>
              <a:gd name="connsiteY671" fmla="*/ 232664 h 1062182"/>
              <a:gd name="connsiteX672" fmla="*/ 877828 w 1981201"/>
              <a:gd name="connsiteY672" fmla="*/ 230937 h 1062182"/>
              <a:gd name="connsiteX673" fmla="*/ 876495 w 1981201"/>
              <a:gd name="connsiteY673" fmla="*/ 229197 h 1062182"/>
              <a:gd name="connsiteX674" fmla="*/ 875174 w 1981201"/>
              <a:gd name="connsiteY674" fmla="*/ 227431 h 1062182"/>
              <a:gd name="connsiteX675" fmla="*/ 873891 w 1981201"/>
              <a:gd name="connsiteY675" fmla="*/ 225654 h 1062182"/>
              <a:gd name="connsiteX676" fmla="*/ 872634 w 1981201"/>
              <a:gd name="connsiteY676" fmla="*/ 223837 h 1062182"/>
              <a:gd name="connsiteX677" fmla="*/ 871402 w 1981201"/>
              <a:gd name="connsiteY677" fmla="*/ 222021 h 1062182"/>
              <a:gd name="connsiteX678" fmla="*/ 870195 w 1981201"/>
              <a:gd name="connsiteY678" fmla="*/ 220167 h 1062182"/>
              <a:gd name="connsiteX679" fmla="*/ 869014 w 1981201"/>
              <a:gd name="connsiteY679" fmla="*/ 218300 h 1062182"/>
              <a:gd name="connsiteX680" fmla="*/ 867858 w 1981201"/>
              <a:gd name="connsiteY680" fmla="*/ 216421 h 1062182"/>
              <a:gd name="connsiteX681" fmla="*/ 866741 w 1981201"/>
              <a:gd name="connsiteY681" fmla="*/ 214516 h 1062182"/>
              <a:gd name="connsiteX682" fmla="*/ 865649 w 1981201"/>
              <a:gd name="connsiteY682" fmla="*/ 212598 h 1062182"/>
              <a:gd name="connsiteX683" fmla="*/ 864582 w 1981201"/>
              <a:gd name="connsiteY683" fmla="*/ 210655 h 1062182"/>
              <a:gd name="connsiteX684" fmla="*/ 863553 w 1981201"/>
              <a:gd name="connsiteY684" fmla="*/ 208699 h 1062182"/>
              <a:gd name="connsiteX685" fmla="*/ 862550 w 1981201"/>
              <a:gd name="connsiteY685" fmla="*/ 206718 h 1062182"/>
              <a:gd name="connsiteX686" fmla="*/ 861572 w 1981201"/>
              <a:gd name="connsiteY686" fmla="*/ 204724 h 1062182"/>
              <a:gd name="connsiteX687" fmla="*/ 860632 w 1981201"/>
              <a:gd name="connsiteY687" fmla="*/ 202717 h 1062182"/>
              <a:gd name="connsiteX688" fmla="*/ 859718 w 1981201"/>
              <a:gd name="connsiteY688" fmla="*/ 200685 h 1062182"/>
              <a:gd name="connsiteX689" fmla="*/ 858829 w 1981201"/>
              <a:gd name="connsiteY689" fmla="*/ 198641 h 1062182"/>
              <a:gd name="connsiteX690" fmla="*/ 857978 w 1981201"/>
              <a:gd name="connsiteY690" fmla="*/ 196571 h 1062182"/>
              <a:gd name="connsiteX691" fmla="*/ 857152 w 1981201"/>
              <a:gd name="connsiteY691" fmla="*/ 194501 h 1062182"/>
              <a:gd name="connsiteX692" fmla="*/ 856365 w 1981201"/>
              <a:gd name="connsiteY692" fmla="*/ 192405 h 1062182"/>
              <a:gd name="connsiteX693" fmla="*/ 855603 w 1981201"/>
              <a:gd name="connsiteY693" fmla="*/ 190297 h 1062182"/>
              <a:gd name="connsiteX694" fmla="*/ 854879 w 1981201"/>
              <a:gd name="connsiteY694" fmla="*/ 188176 h 1062182"/>
              <a:gd name="connsiteX695" fmla="*/ 854193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5 w 1981201"/>
              <a:gd name="connsiteY699" fmla="*/ 177330 h 1062182"/>
              <a:gd name="connsiteX700" fmla="*/ 851221 w 1981201"/>
              <a:gd name="connsiteY700" fmla="*/ 175120 h 1062182"/>
              <a:gd name="connsiteX701" fmla="*/ 850739 w 1981201"/>
              <a:gd name="connsiteY701" fmla="*/ 172910 h 1062182"/>
              <a:gd name="connsiteX702" fmla="*/ 850282 w 1981201"/>
              <a:gd name="connsiteY702" fmla="*/ 170675 h 1062182"/>
              <a:gd name="connsiteX703" fmla="*/ 849850 w 1981201"/>
              <a:gd name="connsiteY703" fmla="*/ 168427 h 1062182"/>
              <a:gd name="connsiteX704" fmla="*/ 849469 w 1981201"/>
              <a:gd name="connsiteY704" fmla="*/ 166167 h 1062182"/>
              <a:gd name="connsiteX705" fmla="*/ 849113 w 1981201"/>
              <a:gd name="connsiteY705" fmla="*/ 163893 h 1062182"/>
              <a:gd name="connsiteX706" fmla="*/ 848796 w 1981201"/>
              <a:gd name="connsiteY706" fmla="*/ 161608 h 1062182"/>
              <a:gd name="connsiteX707" fmla="*/ 848517 w 1981201"/>
              <a:gd name="connsiteY707" fmla="*/ 159322 h 1062182"/>
              <a:gd name="connsiteX708" fmla="*/ 848275 w 1981201"/>
              <a:gd name="connsiteY708" fmla="*/ 157010 h 1062182"/>
              <a:gd name="connsiteX709" fmla="*/ 848072 w 1981201"/>
              <a:gd name="connsiteY709" fmla="*/ 154699 h 1062182"/>
              <a:gd name="connsiteX710" fmla="*/ 847907 w 1981201"/>
              <a:gd name="connsiteY710" fmla="*/ 152375 h 1062182"/>
              <a:gd name="connsiteX711" fmla="*/ 847767 w 1981201"/>
              <a:gd name="connsiteY711" fmla="*/ 150038 h 1062182"/>
              <a:gd name="connsiteX712" fmla="*/ 847678 w 1981201"/>
              <a:gd name="connsiteY712" fmla="*/ 147688 h 1062182"/>
              <a:gd name="connsiteX713" fmla="*/ 847602 w 1981201"/>
              <a:gd name="connsiteY713" fmla="*/ 143002 h 1062182"/>
              <a:gd name="connsiteX714" fmla="*/ 847615 w 1981201"/>
              <a:gd name="connsiteY714" fmla="*/ 140614 h 1062182"/>
              <a:gd name="connsiteX715" fmla="*/ 847678 w 1981201"/>
              <a:gd name="connsiteY715" fmla="*/ 138252 h 1062182"/>
              <a:gd name="connsiteX716" fmla="*/ 847767 w 1981201"/>
              <a:gd name="connsiteY716" fmla="*/ 135915 h 1062182"/>
              <a:gd name="connsiteX717" fmla="*/ 847907 w 1981201"/>
              <a:gd name="connsiteY717" fmla="*/ 133579 h 1062182"/>
              <a:gd name="connsiteX718" fmla="*/ 848072 w 1981201"/>
              <a:gd name="connsiteY718" fmla="*/ 131242 h 1062182"/>
              <a:gd name="connsiteX719" fmla="*/ 848288 w 1981201"/>
              <a:gd name="connsiteY719" fmla="*/ 128930 h 1062182"/>
              <a:gd name="connsiteX720" fmla="*/ 848529 w 1981201"/>
              <a:gd name="connsiteY720" fmla="*/ 126632 h 1062182"/>
              <a:gd name="connsiteX721" fmla="*/ 848808 w 1981201"/>
              <a:gd name="connsiteY721" fmla="*/ 124333 h 1062182"/>
              <a:gd name="connsiteX722" fmla="*/ 849126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39 w 1981201"/>
              <a:gd name="connsiteY726" fmla="*/ 113043 h 1062182"/>
              <a:gd name="connsiteX727" fmla="*/ 851234 w 1981201"/>
              <a:gd name="connsiteY727" fmla="*/ 110820 h 1062182"/>
              <a:gd name="connsiteX728" fmla="*/ 851767 w 1981201"/>
              <a:gd name="connsiteY728" fmla="*/ 108610 h 1062182"/>
              <a:gd name="connsiteX729" fmla="*/ 852326 w 1981201"/>
              <a:gd name="connsiteY729" fmla="*/ 106413 h 1062182"/>
              <a:gd name="connsiteX730" fmla="*/ 852923 w 1981201"/>
              <a:gd name="connsiteY730" fmla="*/ 104229 h 1062182"/>
              <a:gd name="connsiteX731" fmla="*/ 853546 w 1981201"/>
              <a:gd name="connsiteY731" fmla="*/ 102070 h 1062182"/>
              <a:gd name="connsiteX732" fmla="*/ 854206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8 w 1981201"/>
              <a:gd name="connsiteY736" fmla="*/ 91453 h 1062182"/>
              <a:gd name="connsiteX737" fmla="*/ 857991 w 1981201"/>
              <a:gd name="connsiteY737" fmla="*/ 89370 h 1062182"/>
              <a:gd name="connsiteX738" fmla="*/ 858854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7 w 1981201"/>
              <a:gd name="connsiteY744" fmla="*/ 75298 h 1062182"/>
              <a:gd name="connsiteX745" fmla="*/ 865674 w 1981201"/>
              <a:gd name="connsiteY745" fmla="*/ 73355 h 1062182"/>
              <a:gd name="connsiteX746" fmla="*/ 866766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7 w 1981201"/>
              <a:gd name="connsiteY750" fmla="*/ 63945 h 1062182"/>
              <a:gd name="connsiteX751" fmla="*/ 872659 w 1981201"/>
              <a:gd name="connsiteY751" fmla="*/ 62116 h 1062182"/>
              <a:gd name="connsiteX752" fmla="*/ 873917 w 1981201"/>
              <a:gd name="connsiteY752" fmla="*/ 60312 h 1062182"/>
              <a:gd name="connsiteX753" fmla="*/ 875212 w 1981201"/>
              <a:gd name="connsiteY753" fmla="*/ 58522 h 1062182"/>
              <a:gd name="connsiteX754" fmla="*/ 876520 w 1981201"/>
              <a:gd name="connsiteY754" fmla="*/ 56756 h 1062182"/>
              <a:gd name="connsiteX755" fmla="*/ 877866 w 1981201"/>
              <a:gd name="connsiteY755" fmla="*/ 55016 h 1062182"/>
              <a:gd name="connsiteX756" fmla="*/ 879225 w 1981201"/>
              <a:gd name="connsiteY756" fmla="*/ 53289 h 1062182"/>
              <a:gd name="connsiteX757" fmla="*/ 880622 w 1981201"/>
              <a:gd name="connsiteY757" fmla="*/ 51600 h 1062182"/>
              <a:gd name="connsiteX758" fmla="*/ 882044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499 w 1981201"/>
              <a:gd name="connsiteY763" fmla="*/ 41859 h 1062182"/>
              <a:gd name="connsiteX764" fmla="*/ 891061 w 1981201"/>
              <a:gd name="connsiteY764" fmla="*/ 40322 h 1062182"/>
              <a:gd name="connsiteX765" fmla="*/ 892649 w 1981201"/>
              <a:gd name="connsiteY765" fmla="*/ 38811 h 1062182"/>
              <a:gd name="connsiteX766" fmla="*/ 894262 w 1981201"/>
              <a:gd name="connsiteY766" fmla="*/ 37312 h 1062182"/>
              <a:gd name="connsiteX767" fmla="*/ 895900 w 1981201"/>
              <a:gd name="connsiteY767" fmla="*/ 35852 h 1062182"/>
              <a:gd name="connsiteX768" fmla="*/ 897551 w 1981201"/>
              <a:gd name="connsiteY768" fmla="*/ 34404 h 1062182"/>
              <a:gd name="connsiteX769" fmla="*/ 899227 w 1981201"/>
              <a:gd name="connsiteY769" fmla="*/ 32994 h 1062182"/>
              <a:gd name="connsiteX770" fmla="*/ 900929 w 1981201"/>
              <a:gd name="connsiteY770" fmla="*/ 31598 h 1062182"/>
              <a:gd name="connsiteX771" fmla="*/ 902657 w 1981201"/>
              <a:gd name="connsiteY771" fmla="*/ 30226 h 1062182"/>
              <a:gd name="connsiteX772" fmla="*/ 904396 w 1981201"/>
              <a:gd name="connsiteY772" fmla="*/ 28892 h 1062182"/>
              <a:gd name="connsiteX773" fmla="*/ 906162 w 1981201"/>
              <a:gd name="connsiteY773" fmla="*/ 27572 h 1062182"/>
              <a:gd name="connsiteX774" fmla="*/ 907952 w 1981201"/>
              <a:gd name="connsiteY774" fmla="*/ 26289 h 1062182"/>
              <a:gd name="connsiteX775" fmla="*/ 909756 w 1981201"/>
              <a:gd name="connsiteY775" fmla="*/ 25032 h 1062182"/>
              <a:gd name="connsiteX776" fmla="*/ 911585 w 1981201"/>
              <a:gd name="connsiteY776" fmla="*/ 23800 h 1062182"/>
              <a:gd name="connsiteX777" fmla="*/ 913426 w 1981201"/>
              <a:gd name="connsiteY777" fmla="*/ 22593 h 1062182"/>
              <a:gd name="connsiteX778" fmla="*/ 915293 w 1981201"/>
              <a:gd name="connsiteY778" fmla="*/ 21412 h 1062182"/>
              <a:gd name="connsiteX779" fmla="*/ 917172 w 1981201"/>
              <a:gd name="connsiteY779" fmla="*/ 20257 h 1062182"/>
              <a:gd name="connsiteX780" fmla="*/ 919078 w 1981201"/>
              <a:gd name="connsiteY780" fmla="*/ 19139 h 1062182"/>
              <a:gd name="connsiteX781" fmla="*/ 921008 w 1981201"/>
              <a:gd name="connsiteY781" fmla="*/ 18047 h 1062182"/>
              <a:gd name="connsiteX782" fmla="*/ 922938 w 1981201"/>
              <a:gd name="connsiteY782" fmla="*/ 16980 h 1062182"/>
              <a:gd name="connsiteX783" fmla="*/ 924907 w 1981201"/>
              <a:gd name="connsiteY783" fmla="*/ 15951 h 1062182"/>
              <a:gd name="connsiteX784" fmla="*/ 926875 w 1981201"/>
              <a:gd name="connsiteY784" fmla="*/ 14948 h 1062182"/>
              <a:gd name="connsiteX785" fmla="*/ 928869 w 1981201"/>
              <a:gd name="connsiteY785" fmla="*/ 13970 h 1062182"/>
              <a:gd name="connsiteX786" fmla="*/ 930889 w 1981201"/>
              <a:gd name="connsiteY786" fmla="*/ 13030 h 1062182"/>
              <a:gd name="connsiteX787" fmla="*/ 932908 w 1981201"/>
              <a:gd name="connsiteY787" fmla="*/ 12116 h 1062182"/>
              <a:gd name="connsiteX788" fmla="*/ 934965 w 1981201"/>
              <a:gd name="connsiteY788" fmla="*/ 11227 h 1062182"/>
              <a:gd name="connsiteX789" fmla="*/ 937023 w 1981201"/>
              <a:gd name="connsiteY789" fmla="*/ 10376 h 1062182"/>
              <a:gd name="connsiteX790" fmla="*/ 939093 w 1981201"/>
              <a:gd name="connsiteY790" fmla="*/ 9551 h 1062182"/>
              <a:gd name="connsiteX791" fmla="*/ 941188 w 1981201"/>
              <a:gd name="connsiteY791" fmla="*/ 8763 h 1062182"/>
              <a:gd name="connsiteX792" fmla="*/ 943296 w 1981201"/>
              <a:gd name="connsiteY792" fmla="*/ 8001 h 1062182"/>
              <a:gd name="connsiteX793" fmla="*/ 945430 w 1981201"/>
              <a:gd name="connsiteY793" fmla="*/ 7277 h 1062182"/>
              <a:gd name="connsiteX794" fmla="*/ 947564 w 1981201"/>
              <a:gd name="connsiteY794" fmla="*/ 6591 h 1062182"/>
              <a:gd name="connsiteX795" fmla="*/ 949723 w 1981201"/>
              <a:gd name="connsiteY795" fmla="*/ 5931 h 1062182"/>
              <a:gd name="connsiteX796" fmla="*/ 951882 w 1981201"/>
              <a:gd name="connsiteY796" fmla="*/ 5309 h 1062182"/>
              <a:gd name="connsiteX797" fmla="*/ 954066 w 1981201"/>
              <a:gd name="connsiteY797" fmla="*/ 4712 h 1062182"/>
              <a:gd name="connsiteX798" fmla="*/ 956263 w 1981201"/>
              <a:gd name="connsiteY798" fmla="*/ 4153 h 1062182"/>
              <a:gd name="connsiteX799" fmla="*/ 958473 w 1981201"/>
              <a:gd name="connsiteY799" fmla="*/ 3620 h 1062182"/>
              <a:gd name="connsiteX800" fmla="*/ 960695 w 1981201"/>
              <a:gd name="connsiteY800" fmla="*/ 3137 h 1062182"/>
              <a:gd name="connsiteX801" fmla="*/ 962931 w 1981201"/>
              <a:gd name="connsiteY801" fmla="*/ 2680 h 1062182"/>
              <a:gd name="connsiteX802" fmla="*/ 965179 w 1981201"/>
              <a:gd name="connsiteY802" fmla="*/ 2248 h 1062182"/>
              <a:gd name="connsiteX803" fmla="*/ 967439 w 1981201"/>
              <a:gd name="connsiteY803" fmla="*/ 1867 h 1062182"/>
              <a:gd name="connsiteX804" fmla="*/ 969700 w 1981201"/>
              <a:gd name="connsiteY804" fmla="*/ 1511 h 1062182"/>
              <a:gd name="connsiteX805" fmla="*/ 971986 w 1981201"/>
              <a:gd name="connsiteY805" fmla="*/ 1194 h 1062182"/>
              <a:gd name="connsiteX806" fmla="*/ 974284 w 1981201"/>
              <a:gd name="connsiteY806" fmla="*/ 914 h 1062182"/>
              <a:gd name="connsiteX807" fmla="*/ 976583 w 1981201"/>
              <a:gd name="connsiteY807" fmla="*/ 673 h 1062182"/>
              <a:gd name="connsiteX808" fmla="*/ 978895 w 1981201"/>
              <a:gd name="connsiteY808" fmla="*/ 470 h 1062182"/>
              <a:gd name="connsiteX809" fmla="*/ 981231 w 1981201"/>
              <a:gd name="connsiteY809" fmla="*/ 305 h 1062182"/>
              <a:gd name="connsiteX810" fmla="*/ 983556 w 1981201"/>
              <a:gd name="connsiteY810" fmla="*/ 165 h 1062182"/>
              <a:gd name="connsiteX811" fmla="*/ 985905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6" y="930636"/>
                </a:cubicBezTo>
                <a:lnTo>
                  <a:pt x="0" y="846801"/>
                </a:lnTo>
                <a:lnTo>
                  <a:pt x="16926"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4" y="6350"/>
                </a:moveTo>
                <a:lnTo>
                  <a:pt x="986057" y="6426"/>
                </a:lnTo>
                <a:lnTo>
                  <a:pt x="983822" y="6515"/>
                </a:lnTo>
                <a:lnTo>
                  <a:pt x="981587" y="6642"/>
                </a:lnTo>
                <a:lnTo>
                  <a:pt x="979364" y="6807"/>
                </a:lnTo>
                <a:lnTo>
                  <a:pt x="977155" y="6998"/>
                </a:lnTo>
                <a:lnTo>
                  <a:pt x="974945" y="7239"/>
                </a:lnTo>
                <a:lnTo>
                  <a:pt x="972761" y="7506"/>
                </a:lnTo>
                <a:lnTo>
                  <a:pt x="970576" y="7810"/>
                </a:lnTo>
                <a:lnTo>
                  <a:pt x="968405" y="8141"/>
                </a:lnTo>
                <a:lnTo>
                  <a:pt x="966245" y="8509"/>
                </a:lnTo>
                <a:lnTo>
                  <a:pt x="964099" y="8915"/>
                </a:lnTo>
                <a:lnTo>
                  <a:pt x="961965" y="9347"/>
                </a:lnTo>
                <a:lnTo>
                  <a:pt x="959845" y="9817"/>
                </a:lnTo>
                <a:lnTo>
                  <a:pt x="957736" y="10325"/>
                </a:lnTo>
                <a:lnTo>
                  <a:pt x="955641" y="10859"/>
                </a:lnTo>
                <a:lnTo>
                  <a:pt x="953558" y="11430"/>
                </a:lnTo>
                <a:lnTo>
                  <a:pt x="951488" y="12027"/>
                </a:lnTo>
                <a:lnTo>
                  <a:pt x="949431" y="12662"/>
                </a:lnTo>
                <a:lnTo>
                  <a:pt x="947386" y="13322"/>
                </a:lnTo>
                <a:lnTo>
                  <a:pt x="945354" y="14021"/>
                </a:lnTo>
                <a:lnTo>
                  <a:pt x="943335" y="14745"/>
                </a:lnTo>
                <a:lnTo>
                  <a:pt x="941341" y="15494"/>
                </a:lnTo>
                <a:lnTo>
                  <a:pt x="939359" y="16282"/>
                </a:lnTo>
                <a:lnTo>
                  <a:pt x="937391" y="17094"/>
                </a:lnTo>
                <a:lnTo>
                  <a:pt x="935435" y="17945"/>
                </a:lnTo>
                <a:lnTo>
                  <a:pt x="933492" y="18809"/>
                </a:lnTo>
                <a:lnTo>
                  <a:pt x="931574" y="19723"/>
                </a:lnTo>
                <a:lnTo>
                  <a:pt x="929669" y="20650"/>
                </a:lnTo>
                <a:lnTo>
                  <a:pt x="927777" y="21615"/>
                </a:lnTo>
                <a:lnTo>
                  <a:pt x="925910" y="22606"/>
                </a:lnTo>
                <a:lnTo>
                  <a:pt x="924056" y="23622"/>
                </a:lnTo>
                <a:lnTo>
                  <a:pt x="922214" y="24663"/>
                </a:lnTo>
                <a:lnTo>
                  <a:pt x="920399" y="25730"/>
                </a:lnTo>
                <a:lnTo>
                  <a:pt x="918595" y="26835"/>
                </a:lnTo>
                <a:lnTo>
                  <a:pt x="916817" y="27965"/>
                </a:lnTo>
                <a:lnTo>
                  <a:pt x="915052" y="29108"/>
                </a:lnTo>
                <a:lnTo>
                  <a:pt x="913312" y="30290"/>
                </a:lnTo>
                <a:lnTo>
                  <a:pt x="911585" y="31496"/>
                </a:lnTo>
                <a:lnTo>
                  <a:pt x="909883" y="32728"/>
                </a:lnTo>
                <a:lnTo>
                  <a:pt x="908194" y="33985"/>
                </a:lnTo>
                <a:lnTo>
                  <a:pt x="906530" y="35268"/>
                </a:lnTo>
                <a:lnTo>
                  <a:pt x="904879" y="36576"/>
                </a:lnTo>
                <a:lnTo>
                  <a:pt x="903254" y="37897"/>
                </a:lnTo>
                <a:lnTo>
                  <a:pt x="901653" y="39256"/>
                </a:lnTo>
                <a:lnTo>
                  <a:pt x="900066" y="40640"/>
                </a:lnTo>
                <a:lnTo>
                  <a:pt x="898504" y="42037"/>
                </a:lnTo>
                <a:lnTo>
                  <a:pt x="896967" y="43472"/>
                </a:lnTo>
                <a:lnTo>
                  <a:pt x="895456" y="44920"/>
                </a:lnTo>
                <a:lnTo>
                  <a:pt x="893957" y="46393"/>
                </a:lnTo>
                <a:lnTo>
                  <a:pt x="892484" y="47879"/>
                </a:lnTo>
                <a:lnTo>
                  <a:pt x="891036" y="49403"/>
                </a:lnTo>
                <a:lnTo>
                  <a:pt x="889614" y="50940"/>
                </a:lnTo>
                <a:lnTo>
                  <a:pt x="888204" y="52502"/>
                </a:lnTo>
                <a:lnTo>
                  <a:pt x="886832" y="54089"/>
                </a:lnTo>
                <a:lnTo>
                  <a:pt x="885474" y="55690"/>
                </a:lnTo>
                <a:lnTo>
                  <a:pt x="884140" y="57315"/>
                </a:lnTo>
                <a:lnTo>
                  <a:pt x="882832" y="58966"/>
                </a:lnTo>
                <a:lnTo>
                  <a:pt x="881549" y="60630"/>
                </a:lnTo>
                <a:lnTo>
                  <a:pt x="880305" y="62319"/>
                </a:lnTo>
                <a:lnTo>
                  <a:pt x="879072" y="64021"/>
                </a:lnTo>
                <a:lnTo>
                  <a:pt x="877866" y="65748"/>
                </a:lnTo>
                <a:lnTo>
                  <a:pt x="876685" y="67488"/>
                </a:lnTo>
                <a:lnTo>
                  <a:pt x="875529" y="69253"/>
                </a:lnTo>
                <a:lnTo>
                  <a:pt x="874412" y="71044"/>
                </a:lnTo>
                <a:lnTo>
                  <a:pt x="873307" y="72847"/>
                </a:lnTo>
                <a:lnTo>
                  <a:pt x="872240" y="74663"/>
                </a:lnTo>
                <a:lnTo>
                  <a:pt x="871198" y="76492"/>
                </a:lnTo>
                <a:lnTo>
                  <a:pt x="870183" y="78346"/>
                </a:lnTo>
                <a:lnTo>
                  <a:pt x="869192" y="80226"/>
                </a:lnTo>
                <a:lnTo>
                  <a:pt x="868227" y="82118"/>
                </a:lnTo>
                <a:lnTo>
                  <a:pt x="867300" y="84023"/>
                </a:lnTo>
                <a:lnTo>
                  <a:pt x="866398" y="85941"/>
                </a:lnTo>
                <a:lnTo>
                  <a:pt x="865522" y="87871"/>
                </a:lnTo>
                <a:lnTo>
                  <a:pt x="864683" y="89827"/>
                </a:lnTo>
                <a:lnTo>
                  <a:pt x="863858" y="91796"/>
                </a:lnTo>
                <a:lnTo>
                  <a:pt x="863083" y="93790"/>
                </a:lnTo>
                <a:lnTo>
                  <a:pt x="862321" y="95783"/>
                </a:lnTo>
                <a:lnTo>
                  <a:pt x="861598" y="97803"/>
                </a:lnTo>
                <a:lnTo>
                  <a:pt x="860912" y="99835"/>
                </a:lnTo>
                <a:lnTo>
                  <a:pt x="860251" y="101867"/>
                </a:lnTo>
                <a:lnTo>
                  <a:pt x="859616" y="103924"/>
                </a:lnTo>
                <a:lnTo>
                  <a:pt x="859019" y="105994"/>
                </a:lnTo>
                <a:lnTo>
                  <a:pt x="858448" y="108090"/>
                </a:lnTo>
                <a:lnTo>
                  <a:pt x="857914" y="110185"/>
                </a:lnTo>
                <a:lnTo>
                  <a:pt x="857419" y="112294"/>
                </a:lnTo>
                <a:lnTo>
                  <a:pt x="856949" y="114414"/>
                </a:lnTo>
                <a:lnTo>
                  <a:pt x="856505" y="116548"/>
                </a:lnTo>
                <a:lnTo>
                  <a:pt x="856098" y="118694"/>
                </a:lnTo>
                <a:lnTo>
                  <a:pt x="855730" y="120853"/>
                </a:lnTo>
                <a:lnTo>
                  <a:pt x="855400" y="123025"/>
                </a:lnTo>
                <a:lnTo>
                  <a:pt x="855095" y="125209"/>
                </a:lnTo>
                <a:lnTo>
                  <a:pt x="854828" y="127394"/>
                </a:lnTo>
                <a:lnTo>
                  <a:pt x="854600" y="129603"/>
                </a:lnTo>
                <a:lnTo>
                  <a:pt x="854396" y="131813"/>
                </a:lnTo>
                <a:lnTo>
                  <a:pt x="854244" y="134036"/>
                </a:lnTo>
                <a:lnTo>
                  <a:pt x="854117" y="136271"/>
                </a:lnTo>
                <a:lnTo>
                  <a:pt x="854028" y="138506"/>
                </a:lnTo>
                <a:lnTo>
                  <a:pt x="853965" y="140767"/>
                </a:lnTo>
                <a:lnTo>
                  <a:pt x="853952" y="143002"/>
                </a:lnTo>
                <a:lnTo>
                  <a:pt x="854028" y="147536"/>
                </a:lnTo>
                <a:lnTo>
                  <a:pt x="854117" y="149784"/>
                </a:lnTo>
                <a:lnTo>
                  <a:pt x="854244" y="152006"/>
                </a:lnTo>
                <a:lnTo>
                  <a:pt x="854409" y="154229"/>
                </a:lnTo>
                <a:lnTo>
                  <a:pt x="854600" y="156451"/>
                </a:lnTo>
                <a:lnTo>
                  <a:pt x="854841" y="158648"/>
                </a:lnTo>
                <a:lnTo>
                  <a:pt x="855108" y="160846"/>
                </a:lnTo>
                <a:lnTo>
                  <a:pt x="855413" y="163017"/>
                </a:lnTo>
                <a:lnTo>
                  <a:pt x="855743" y="165189"/>
                </a:lnTo>
                <a:lnTo>
                  <a:pt x="856111" y="167348"/>
                </a:lnTo>
                <a:lnTo>
                  <a:pt x="856517" y="169494"/>
                </a:lnTo>
                <a:lnTo>
                  <a:pt x="856949" y="171628"/>
                </a:lnTo>
                <a:lnTo>
                  <a:pt x="857419" y="173749"/>
                </a:lnTo>
                <a:lnTo>
                  <a:pt x="857927" y="175869"/>
                </a:lnTo>
                <a:lnTo>
                  <a:pt x="858461" y="177965"/>
                </a:lnTo>
                <a:lnTo>
                  <a:pt x="859032" y="180048"/>
                </a:lnTo>
                <a:lnTo>
                  <a:pt x="859629" y="182118"/>
                </a:lnTo>
                <a:lnTo>
                  <a:pt x="860264" y="184176"/>
                </a:lnTo>
                <a:lnTo>
                  <a:pt x="860924" y="186220"/>
                </a:lnTo>
                <a:lnTo>
                  <a:pt x="861623" y="188239"/>
                </a:lnTo>
                <a:lnTo>
                  <a:pt x="862347" y="190259"/>
                </a:lnTo>
                <a:lnTo>
                  <a:pt x="863096" y="192253"/>
                </a:lnTo>
                <a:lnTo>
                  <a:pt x="863883" y="194247"/>
                </a:lnTo>
                <a:lnTo>
                  <a:pt x="864696" y="196215"/>
                </a:lnTo>
                <a:lnTo>
                  <a:pt x="865547" y="198158"/>
                </a:lnTo>
                <a:lnTo>
                  <a:pt x="866411" y="200101"/>
                </a:lnTo>
                <a:lnTo>
                  <a:pt x="867325" y="202019"/>
                </a:lnTo>
                <a:lnTo>
                  <a:pt x="868252" y="203924"/>
                </a:lnTo>
                <a:lnTo>
                  <a:pt x="869217" y="205816"/>
                </a:lnTo>
                <a:lnTo>
                  <a:pt x="870195" y="207683"/>
                </a:lnTo>
                <a:lnTo>
                  <a:pt x="871224" y="209537"/>
                </a:lnTo>
                <a:lnTo>
                  <a:pt x="872265" y="211379"/>
                </a:lnTo>
                <a:lnTo>
                  <a:pt x="873332" y="213195"/>
                </a:lnTo>
                <a:lnTo>
                  <a:pt x="874437" y="214998"/>
                </a:lnTo>
                <a:lnTo>
                  <a:pt x="875555" y="216776"/>
                </a:lnTo>
                <a:lnTo>
                  <a:pt x="876711" y="218542"/>
                </a:lnTo>
                <a:lnTo>
                  <a:pt x="877891" y="220282"/>
                </a:lnTo>
                <a:lnTo>
                  <a:pt x="879098" y="222009"/>
                </a:lnTo>
                <a:lnTo>
                  <a:pt x="880330" y="223723"/>
                </a:lnTo>
                <a:lnTo>
                  <a:pt x="881587" y="225400"/>
                </a:lnTo>
                <a:lnTo>
                  <a:pt x="882870" y="227076"/>
                </a:lnTo>
                <a:lnTo>
                  <a:pt x="884178" y="228714"/>
                </a:lnTo>
                <a:lnTo>
                  <a:pt x="885499" y="230340"/>
                </a:lnTo>
                <a:lnTo>
                  <a:pt x="886858" y="231940"/>
                </a:lnTo>
                <a:lnTo>
                  <a:pt x="888242" y="233528"/>
                </a:lnTo>
                <a:lnTo>
                  <a:pt x="889639" y="235090"/>
                </a:lnTo>
                <a:lnTo>
                  <a:pt x="891074" y="236626"/>
                </a:lnTo>
                <a:lnTo>
                  <a:pt x="892522" y="238151"/>
                </a:lnTo>
                <a:lnTo>
                  <a:pt x="893995" y="239636"/>
                </a:lnTo>
                <a:lnTo>
                  <a:pt x="895481" y="241110"/>
                </a:lnTo>
                <a:lnTo>
                  <a:pt x="897005" y="242557"/>
                </a:lnTo>
                <a:lnTo>
                  <a:pt x="898542" y="243992"/>
                </a:lnTo>
                <a:lnTo>
                  <a:pt x="900104" y="245389"/>
                </a:lnTo>
                <a:lnTo>
                  <a:pt x="901691" y="246774"/>
                </a:lnTo>
                <a:lnTo>
                  <a:pt x="903291" y="248120"/>
                </a:lnTo>
                <a:lnTo>
                  <a:pt x="904917" y="249453"/>
                </a:lnTo>
                <a:lnTo>
                  <a:pt x="906568" y="250761"/>
                </a:lnTo>
                <a:lnTo>
                  <a:pt x="908232" y="252044"/>
                </a:lnTo>
                <a:lnTo>
                  <a:pt x="909921" y="253302"/>
                </a:lnTo>
                <a:lnTo>
                  <a:pt x="911623" y="254533"/>
                </a:lnTo>
                <a:lnTo>
                  <a:pt x="913350" y="255727"/>
                </a:lnTo>
                <a:lnTo>
                  <a:pt x="915090" y="256908"/>
                </a:lnTo>
                <a:lnTo>
                  <a:pt x="916855" y="258064"/>
                </a:lnTo>
                <a:lnTo>
                  <a:pt x="918646" y="259194"/>
                </a:lnTo>
                <a:lnTo>
                  <a:pt x="920437" y="260286"/>
                </a:lnTo>
                <a:lnTo>
                  <a:pt x="922265" y="261353"/>
                </a:lnTo>
                <a:lnTo>
                  <a:pt x="924094" y="262407"/>
                </a:lnTo>
                <a:lnTo>
                  <a:pt x="925948" y="263423"/>
                </a:lnTo>
                <a:lnTo>
                  <a:pt x="927828" y="264401"/>
                </a:lnTo>
                <a:lnTo>
                  <a:pt x="929707" y="265366"/>
                </a:lnTo>
                <a:lnTo>
                  <a:pt x="931613" y="266293"/>
                </a:lnTo>
                <a:lnTo>
                  <a:pt x="933543" y="267208"/>
                </a:lnTo>
                <a:lnTo>
                  <a:pt x="935473" y="268072"/>
                </a:lnTo>
                <a:lnTo>
                  <a:pt x="937429" y="268922"/>
                </a:lnTo>
                <a:lnTo>
                  <a:pt x="939397" y="269735"/>
                </a:lnTo>
                <a:lnTo>
                  <a:pt x="941391" y="270523"/>
                </a:lnTo>
                <a:lnTo>
                  <a:pt x="943386" y="271272"/>
                </a:lnTo>
                <a:lnTo>
                  <a:pt x="945405" y="271996"/>
                </a:lnTo>
                <a:lnTo>
                  <a:pt x="947437" y="272695"/>
                </a:lnTo>
                <a:lnTo>
                  <a:pt x="949469" y="273355"/>
                </a:lnTo>
                <a:lnTo>
                  <a:pt x="951526" y="273977"/>
                </a:lnTo>
                <a:lnTo>
                  <a:pt x="953596" y="274574"/>
                </a:lnTo>
                <a:lnTo>
                  <a:pt x="955692" y="275146"/>
                </a:lnTo>
                <a:lnTo>
                  <a:pt x="957787" y="275679"/>
                </a:lnTo>
                <a:lnTo>
                  <a:pt x="959895" y="276187"/>
                </a:lnTo>
                <a:lnTo>
                  <a:pt x="962016" y="276657"/>
                </a:lnTo>
                <a:lnTo>
                  <a:pt x="964150" y="277088"/>
                </a:lnTo>
                <a:lnTo>
                  <a:pt x="966296" y="277495"/>
                </a:lnTo>
                <a:lnTo>
                  <a:pt x="968455" y="277863"/>
                </a:lnTo>
                <a:lnTo>
                  <a:pt x="970627" y="278193"/>
                </a:lnTo>
                <a:lnTo>
                  <a:pt x="972811" y="278498"/>
                </a:lnTo>
                <a:lnTo>
                  <a:pt x="974996" y="278765"/>
                </a:lnTo>
                <a:lnTo>
                  <a:pt x="977206" y="278993"/>
                </a:lnTo>
                <a:lnTo>
                  <a:pt x="979415" y="279197"/>
                </a:lnTo>
                <a:lnTo>
                  <a:pt x="981638" y="279362"/>
                </a:lnTo>
                <a:lnTo>
                  <a:pt x="983873" y="279489"/>
                </a:lnTo>
                <a:lnTo>
                  <a:pt x="986108" y="279578"/>
                </a:lnTo>
                <a:lnTo>
                  <a:pt x="988369" y="279629"/>
                </a:lnTo>
                <a:lnTo>
                  <a:pt x="990604" y="279641"/>
                </a:lnTo>
                <a:lnTo>
                  <a:pt x="995138" y="279578"/>
                </a:lnTo>
                <a:lnTo>
                  <a:pt x="997386" y="279476"/>
                </a:lnTo>
                <a:lnTo>
                  <a:pt x="999608" y="279349"/>
                </a:lnTo>
                <a:lnTo>
                  <a:pt x="1001831" y="279197"/>
                </a:lnTo>
                <a:lnTo>
                  <a:pt x="1004053" y="278993"/>
                </a:lnTo>
                <a:lnTo>
                  <a:pt x="1006250" y="278765"/>
                </a:lnTo>
                <a:lnTo>
                  <a:pt x="1008447" y="278498"/>
                </a:lnTo>
                <a:lnTo>
                  <a:pt x="1010619" y="278193"/>
                </a:lnTo>
                <a:lnTo>
                  <a:pt x="1012791" y="277850"/>
                </a:lnTo>
                <a:lnTo>
                  <a:pt x="1014950" y="277482"/>
                </a:lnTo>
                <a:lnTo>
                  <a:pt x="1017096" y="277076"/>
                </a:lnTo>
                <a:lnTo>
                  <a:pt x="1019230" y="276644"/>
                </a:lnTo>
                <a:lnTo>
                  <a:pt x="1021351" y="276174"/>
                </a:lnTo>
                <a:lnTo>
                  <a:pt x="1023459" y="275666"/>
                </a:lnTo>
                <a:lnTo>
                  <a:pt x="1025567" y="275133"/>
                </a:lnTo>
                <a:lnTo>
                  <a:pt x="1027650" y="274561"/>
                </a:lnTo>
                <a:lnTo>
                  <a:pt x="1029720" y="273964"/>
                </a:lnTo>
                <a:lnTo>
                  <a:pt x="1031777" y="273329"/>
                </a:lnTo>
                <a:lnTo>
                  <a:pt x="1033809" y="272669"/>
                </a:lnTo>
                <a:lnTo>
                  <a:pt x="1035842" y="271983"/>
                </a:lnTo>
                <a:lnTo>
                  <a:pt x="1037861" y="271259"/>
                </a:lnTo>
                <a:lnTo>
                  <a:pt x="1039854" y="270497"/>
                </a:lnTo>
                <a:lnTo>
                  <a:pt x="1041849" y="269710"/>
                </a:lnTo>
                <a:lnTo>
                  <a:pt x="1043817" y="268897"/>
                </a:lnTo>
                <a:lnTo>
                  <a:pt x="1045760" y="268059"/>
                </a:lnTo>
                <a:lnTo>
                  <a:pt x="1047703" y="267183"/>
                </a:lnTo>
                <a:lnTo>
                  <a:pt x="1049621" y="266281"/>
                </a:lnTo>
                <a:lnTo>
                  <a:pt x="1051526" y="265341"/>
                </a:lnTo>
                <a:lnTo>
                  <a:pt x="1053418" y="264388"/>
                </a:lnTo>
                <a:lnTo>
                  <a:pt x="1055285" y="263398"/>
                </a:lnTo>
                <a:lnTo>
                  <a:pt x="1057139" y="262382"/>
                </a:lnTo>
                <a:lnTo>
                  <a:pt x="1058981" y="261341"/>
                </a:lnTo>
                <a:lnTo>
                  <a:pt x="1060797" y="260261"/>
                </a:lnTo>
                <a:lnTo>
                  <a:pt x="1062600" y="259169"/>
                </a:lnTo>
                <a:lnTo>
                  <a:pt x="1064378" y="258038"/>
                </a:lnTo>
                <a:lnTo>
                  <a:pt x="1066144" y="256883"/>
                </a:lnTo>
                <a:lnTo>
                  <a:pt x="1067883" y="255702"/>
                </a:lnTo>
                <a:lnTo>
                  <a:pt x="1069611" y="254495"/>
                </a:lnTo>
                <a:lnTo>
                  <a:pt x="1071325" y="253263"/>
                </a:lnTo>
                <a:lnTo>
                  <a:pt x="1073002" y="252019"/>
                </a:lnTo>
                <a:lnTo>
                  <a:pt x="1074678" y="250736"/>
                </a:lnTo>
                <a:lnTo>
                  <a:pt x="1076316" y="249428"/>
                </a:lnTo>
                <a:lnTo>
                  <a:pt x="1077942" y="248095"/>
                </a:lnTo>
                <a:lnTo>
                  <a:pt x="1079542" y="246736"/>
                </a:lnTo>
                <a:lnTo>
                  <a:pt x="1081129" y="245364"/>
                </a:lnTo>
                <a:lnTo>
                  <a:pt x="1082692" y="243954"/>
                </a:lnTo>
                <a:lnTo>
                  <a:pt x="1084229" y="242532"/>
                </a:lnTo>
                <a:lnTo>
                  <a:pt x="1085752" y="241084"/>
                </a:lnTo>
                <a:lnTo>
                  <a:pt x="1087238" y="239611"/>
                </a:lnTo>
                <a:lnTo>
                  <a:pt x="1088712" y="238112"/>
                </a:lnTo>
                <a:lnTo>
                  <a:pt x="1090159" y="236588"/>
                </a:lnTo>
                <a:lnTo>
                  <a:pt x="1091594" y="235052"/>
                </a:lnTo>
                <a:lnTo>
                  <a:pt x="1092992" y="233490"/>
                </a:lnTo>
                <a:lnTo>
                  <a:pt x="1094376" y="231902"/>
                </a:lnTo>
                <a:lnTo>
                  <a:pt x="1095722" y="230302"/>
                </a:lnTo>
                <a:lnTo>
                  <a:pt x="1097055" y="228676"/>
                </a:lnTo>
                <a:lnTo>
                  <a:pt x="1098364" y="227038"/>
                </a:lnTo>
                <a:lnTo>
                  <a:pt x="1099646" y="225361"/>
                </a:lnTo>
                <a:lnTo>
                  <a:pt x="1100903" y="223685"/>
                </a:lnTo>
                <a:lnTo>
                  <a:pt x="1102136" y="221971"/>
                </a:lnTo>
                <a:lnTo>
                  <a:pt x="1103329" y="220244"/>
                </a:lnTo>
                <a:lnTo>
                  <a:pt x="1104510" y="218503"/>
                </a:lnTo>
                <a:lnTo>
                  <a:pt x="1105666" y="216738"/>
                </a:lnTo>
                <a:lnTo>
                  <a:pt x="1106784" y="214960"/>
                </a:lnTo>
                <a:lnTo>
                  <a:pt x="1107889" y="213157"/>
                </a:lnTo>
                <a:lnTo>
                  <a:pt x="1108955" y="211341"/>
                </a:lnTo>
                <a:lnTo>
                  <a:pt x="1110009" y="209499"/>
                </a:lnTo>
                <a:lnTo>
                  <a:pt x="1111025" y="207645"/>
                </a:lnTo>
                <a:lnTo>
                  <a:pt x="1112003" y="205778"/>
                </a:lnTo>
                <a:lnTo>
                  <a:pt x="1112969" y="203886"/>
                </a:lnTo>
                <a:lnTo>
                  <a:pt x="1113896" y="201981"/>
                </a:lnTo>
                <a:lnTo>
                  <a:pt x="1114797" y="200051"/>
                </a:lnTo>
                <a:lnTo>
                  <a:pt x="1115673" y="198120"/>
                </a:lnTo>
                <a:lnTo>
                  <a:pt x="1116525" y="196164"/>
                </a:lnTo>
                <a:lnTo>
                  <a:pt x="1117337" y="194196"/>
                </a:lnTo>
                <a:lnTo>
                  <a:pt x="1118125" y="192215"/>
                </a:lnTo>
                <a:lnTo>
                  <a:pt x="1118874" y="190208"/>
                </a:lnTo>
                <a:lnTo>
                  <a:pt x="1119598" y="188201"/>
                </a:lnTo>
                <a:lnTo>
                  <a:pt x="1120296" y="186169"/>
                </a:lnTo>
                <a:lnTo>
                  <a:pt x="1120957" y="184125"/>
                </a:lnTo>
                <a:lnTo>
                  <a:pt x="1121579" y="182067"/>
                </a:lnTo>
                <a:lnTo>
                  <a:pt x="1122176" y="179997"/>
                </a:lnTo>
                <a:lnTo>
                  <a:pt x="1122747" y="177914"/>
                </a:lnTo>
                <a:lnTo>
                  <a:pt x="1123281" y="175819"/>
                </a:lnTo>
                <a:lnTo>
                  <a:pt x="1123789" y="173711"/>
                </a:lnTo>
                <a:lnTo>
                  <a:pt x="1124259" y="171577"/>
                </a:lnTo>
                <a:lnTo>
                  <a:pt x="1124691" y="169444"/>
                </a:lnTo>
                <a:lnTo>
                  <a:pt x="1125097" y="167297"/>
                </a:lnTo>
                <a:lnTo>
                  <a:pt x="1125465" y="165138"/>
                </a:lnTo>
                <a:lnTo>
                  <a:pt x="1125795" y="162966"/>
                </a:lnTo>
                <a:lnTo>
                  <a:pt x="1126100" y="160795"/>
                </a:lnTo>
                <a:lnTo>
                  <a:pt x="1126367" y="158598"/>
                </a:lnTo>
                <a:lnTo>
                  <a:pt x="1126596" y="156401"/>
                </a:lnTo>
                <a:lnTo>
                  <a:pt x="1126799" y="154178"/>
                </a:lnTo>
                <a:lnTo>
                  <a:pt x="1126964" y="151955"/>
                </a:lnTo>
                <a:lnTo>
                  <a:pt x="1127091" y="149733"/>
                </a:lnTo>
                <a:lnTo>
                  <a:pt x="1127180" y="147485"/>
                </a:lnTo>
                <a:lnTo>
                  <a:pt x="1127231" y="145237"/>
                </a:lnTo>
                <a:lnTo>
                  <a:pt x="1127243" y="143002"/>
                </a:lnTo>
                <a:lnTo>
                  <a:pt x="1127180" y="138455"/>
                </a:lnTo>
                <a:lnTo>
                  <a:pt x="1127078" y="136220"/>
                </a:lnTo>
                <a:lnTo>
                  <a:pt x="1126951" y="133985"/>
                </a:lnTo>
                <a:lnTo>
                  <a:pt x="1126799" y="131762"/>
                </a:lnTo>
                <a:lnTo>
                  <a:pt x="1126596" y="129553"/>
                </a:lnTo>
                <a:lnTo>
                  <a:pt x="1126367" y="127343"/>
                </a:lnTo>
                <a:lnTo>
                  <a:pt x="1126088" y="125159"/>
                </a:lnTo>
                <a:lnTo>
                  <a:pt x="1125795" y="122974"/>
                </a:lnTo>
                <a:lnTo>
                  <a:pt x="1125453" y="120802"/>
                </a:lnTo>
                <a:lnTo>
                  <a:pt x="1125084" y="118644"/>
                </a:lnTo>
                <a:lnTo>
                  <a:pt x="1124678" y="116497"/>
                </a:lnTo>
                <a:lnTo>
                  <a:pt x="1124246" y="114364"/>
                </a:lnTo>
                <a:lnTo>
                  <a:pt x="1123776" y="112243"/>
                </a:lnTo>
                <a:lnTo>
                  <a:pt x="1123268" y="110134"/>
                </a:lnTo>
                <a:lnTo>
                  <a:pt x="1122735" y="108039"/>
                </a:lnTo>
                <a:lnTo>
                  <a:pt x="1122163" y="105956"/>
                </a:lnTo>
                <a:lnTo>
                  <a:pt x="1121567" y="103886"/>
                </a:lnTo>
                <a:lnTo>
                  <a:pt x="1120931" y="101829"/>
                </a:lnTo>
                <a:lnTo>
                  <a:pt x="1120271" y="99784"/>
                </a:lnTo>
                <a:lnTo>
                  <a:pt x="1119585" y="97752"/>
                </a:lnTo>
                <a:lnTo>
                  <a:pt x="1118861" y="95733"/>
                </a:lnTo>
                <a:lnTo>
                  <a:pt x="1118099" y="93739"/>
                </a:lnTo>
                <a:lnTo>
                  <a:pt x="1117312" y="91758"/>
                </a:lnTo>
                <a:lnTo>
                  <a:pt x="1116499" y="89789"/>
                </a:lnTo>
                <a:lnTo>
                  <a:pt x="1115661" y="87833"/>
                </a:lnTo>
                <a:lnTo>
                  <a:pt x="1114785" y="85890"/>
                </a:lnTo>
                <a:lnTo>
                  <a:pt x="1113883" y="83972"/>
                </a:lnTo>
                <a:lnTo>
                  <a:pt x="1112943" y="82067"/>
                </a:lnTo>
                <a:lnTo>
                  <a:pt x="1111991" y="80175"/>
                </a:lnTo>
                <a:lnTo>
                  <a:pt x="1111000" y="78308"/>
                </a:lnTo>
                <a:lnTo>
                  <a:pt x="1109984" y="76454"/>
                </a:lnTo>
                <a:lnTo>
                  <a:pt x="1108930" y="74612"/>
                </a:lnTo>
                <a:lnTo>
                  <a:pt x="1107863" y="72796"/>
                </a:lnTo>
                <a:lnTo>
                  <a:pt x="1106758" y="70993"/>
                </a:lnTo>
                <a:lnTo>
                  <a:pt x="1105641" y="69215"/>
                </a:lnTo>
                <a:lnTo>
                  <a:pt x="1104485" y="67450"/>
                </a:lnTo>
                <a:lnTo>
                  <a:pt x="1103304" y="65710"/>
                </a:lnTo>
                <a:lnTo>
                  <a:pt x="1102097" y="63983"/>
                </a:lnTo>
                <a:lnTo>
                  <a:pt x="1100865" y="62281"/>
                </a:lnTo>
                <a:lnTo>
                  <a:pt x="1099608" y="60592"/>
                </a:lnTo>
                <a:lnTo>
                  <a:pt x="1098338" y="58928"/>
                </a:lnTo>
                <a:lnTo>
                  <a:pt x="1097030" y="57277"/>
                </a:lnTo>
                <a:lnTo>
                  <a:pt x="1095696" y="55651"/>
                </a:lnTo>
                <a:lnTo>
                  <a:pt x="1094338" y="54051"/>
                </a:lnTo>
                <a:lnTo>
                  <a:pt x="1092966" y="52464"/>
                </a:lnTo>
                <a:lnTo>
                  <a:pt x="1091556" y="50902"/>
                </a:lnTo>
                <a:lnTo>
                  <a:pt x="1090134" y="49365"/>
                </a:lnTo>
                <a:lnTo>
                  <a:pt x="1088686" y="47854"/>
                </a:lnTo>
                <a:lnTo>
                  <a:pt x="1087213" y="46355"/>
                </a:lnTo>
                <a:lnTo>
                  <a:pt x="1085714" y="44882"/>
                </a:lnTo>
                <a:lnTo>
                  <a:pt x="1084190" y="43434"/>
                </a:lnTo>
                <a:lnTo>
                  <a:pt x="1082654" y="42012"/>
                </a:lnTo>
                <a:lnTo>
                  <a:pt x="1081091" y="40602"/>
                </a:lnTo>
                <a:lnTo>
                  <a:pt x="1079504" y="39230"/>
                </a:lnTo>
                <a:lnTo>
                  <a:pt x="1077904" y="37871"/>
                </a:lnTo>
                <a:lnTo>
                  <a:pt x="1076278" y="36538"/>
                </a:lnTo>
                <a:lnTo>
                  <a:pt x="1074640" y="35230"/>
                </a:lnTo>
                <a:lnTo>
                  <a:pt x="1072964" y="33960"/>
                </a:lnTo>
                <a:lnTo>
                  <a:pt x="1071287" y="32703"/>
                </a:lnTo>
                <a:lnTo>
                  <a:pt x="1069572" y="31471"/>
                </a:lnTo>
                <a:lnTo>
                  <a:pt x="1067845" y="30264"/>
                </a:lnTo>
                <a:lnTo>
                  <a:pt x="1066106" y="29083"/>
                </a:lnTo>
                <a:lnTo>
                  <a:pt x="1064340" y="27927"/>
                </a:lnTo>
                <a:lnTo>
                  <a:pt x="1062562" y="26810"/>
                </a:lnTo>
                <a:lnTo>
                  <a:pt x="1060759" y="25705"/>
                </a:lnTo>
                <a:lnTo>
                  <a:pt x="1058943" y="24638"/>
                </a:lnTo>
                <a:lnTo>
                  <a:pt x="1057101" y="23597"/>
                </a:lnTo>
                <a:lnTo>
                  <a:pt x="1055247" y="22581"/>
                </a:lnTo>
                <a:lnTo>
                  <a:pt x="1053367" y="21590"/>
                </a:lnTo>
                <a:lnTo>
                  <a:pt x="1051488" y="20625"/>
                </a:lnTo>
                <a:lnTo>
                  <a:pt x="1049583" y="19698"/>
                </a:lnTo>
                <a:lnTo>
                  <a:pt x="1047652" y="18796"/>
                </a:lnTo>
                <a:lnTo>
                  <a:pt x="1045722" y="17920"/>
                </a:lnTo>
                <a:lnTo>
                  <a:pt x="1043766" y="17082"/>
                </a:lnTo>
                <a:lnTo>
                  <a:pt x="1041798" y="16256"/>
                </a:lnTo>
                <a:lnTo>
                  <a:pt x="1039816" y="15481"/>
                </a:lnTo>
                <a:lnTo>
                  <a:pt x="1037810" y="14719"/>
                </a:lnTo>
                <a:lnTo>
                  <a:pt x="1035791" y="13995"/>
                </a:lnTo>
                <a:lnTo>
                  <a:pt x="1033771" y="13310"/>
                </a:lnTo>
                <a:lnTo>
                  <a:pt x="1031727" y="12649"/>
                </a:lnTo>
                <a:lnTo>
                  <a:pt x="1029669" y="12014"/>
                </a:lnTo>
                <a:lnTo>
                  <a:pt x="1027599" y="11417"/>
                </a:lnTo>
                <a:lnTo>
                  <a:pt x="1025516" y="10846"/>
                </a:lnTo>
                <a:lnTo>
                  <a:pt x="1023421" y="10313"/>
                </a:lnTo>
                <a:lnTo>
                  <a:pt x="1021300" y="9817"/>
                </a:lnTo>
                <a:lnTo>
                  <a:pt x="1019179" y="9347"/>
                </a:lnTo>
                <a:lnTo>
                  <a:pt x="1017045" y="8903"/>
                </a:lnTo>
                <a:lnTo>
                  <a:pt x="1014899" y="8496"/>
                </a:lnTo>
                <a:lnTo>
                  <a:pt x="1012740" y="8128"/>
                </a:lnTo>
                <a:lnTo>
                  <a:pt x="1010568" y="7798"/>
                </a:lnTo>
                <a:lnTo>
                  <a:pt x="1008397" y="7493"/>
                </a:lnTo>
                <a:lnTo>
                  <a:pt x="1006200" y="7226"/>
                </a:lnTo>
                <a:lnTo>
                  <a:pt x="1004002" y="6998"/>
                </a:lnTo>
                <a:lnTo>
                  <a:pt x="1001780" y="6795"/>
                </a:lnTo>
                <a:lnTo>
                  <a:pt x="999557" y="6642"/>
                </a:lnTo>
                <a:lnTo>
                  <a:pt x="997335" y="6515"/>
                </a:lnTo>
                <a:lnTo>
                  <a:pt x="995087" y="6426"/>
                </a:lnTo>
                <a:lnTo>
                  <a:pt x="992839" y="6363"/>
                </a:lnTo>
                <a:close/>
                <a:moveTo>
                  <a:pt x="990604" y="0"/>
                </a:moveTo>
                <a:lnTo>
                  <a:pt x="992991" y="13"/>
                </a:lnTo>
                <a:lnTo>
                  <a:pt x="995341" y="76"/>
                </a:lnTo>
                <a:lnTo>
                  <a:pt x="997691" y="178"/>
                </a:lnTo>
                <a:lnTo>
                  <a:pt x="1000027" y="305"/>
                </a:lnTo>
                <a:lnTo>
                  <a:pt x="1002351" y="470"/>
                </a:lnTo>
                <a:lnTo>
                  <a:pt x="1004663" y="686"/>
                </a:lnTo>
                <a:lnTo>
                  <a:pt x="1006974" y="927"/>
                </a:lnTo>
                <a:lnTo>
                  <a:pt x="1009260" y="1207"/>
                </a:lnTo>
                <a:lnTo>
                  <a:pt x="1011546" y="1524"/>
                </a:lnTo>
                <a:lnTo>
                  <a:pt x="1013820" y="1880"/>
                </a:lnTo>
                <a:lnTo>
                  <a:pt x="1016080" y="2261"/>
                </a:lnTo>
                <a:lnTo>
                  <a:pt x="1018315" y="2680"/>
                </a:lnTo>
                <a:lnTo>
                  <a:pt x="1020551" y="3137"/>
                </a:lnTo>
                <a:lnTo>
                  <a:pt x="1022773" y="3632"/>
                </a:lnTo>
                <a:lnTo>
                  <a:pt x="1024983" y="4166"/>
                </a:lnTo>
                <a:lnTo>
                  <a:pt x="1027180" y="4725"/>
                </a:lnTo>
                <a:lnTo>
                  <a:pt x="1029364" y="5321"/>
                </a:lnTo>
                <a:lnTo>
                  <a:pt x="1031524" y="5943"/>
                </a:lnTo>
                <a:lnTo>
                  <a:pt x="1033682" y="6604"/>
                </a:lnTo>
                <a:lnTo>
                  <a:pt x="1035816" y="7303"/>
                </a:lnTo>
                <a:lnTo>
                  <a:pt x="1037950" y="8026"/>
                </a:lnTo>
                <a:lnTo>
                  <a:pt x="1040058" y="8776"/>
                </a:lnTo>
                <a:lnTo>
                  <a:pt x="1042141" y="9576"/>
                </a:lnTo>
                <a:lnTo>
                  <a:pt x="1044224" y="10388"/>
                </a:lnTo>
                <a:lnTo>
                  <a:pt x="1046281" y="11252"/>
                </a:lnTo>
                <a:lnTo>
                  <a:pt x="1048326" y="12128"/>
                </a:lnTo>
                <a:lnTo>
                  <a:pt x="1050357" y="13043"/>
                </a:lnTo>
                <a:lnTo>
                  <a:pt x="1052364" y="13995"/>
                </a:lnTo>
                <a:lnTo>
                  <a:pt x="1054358" y="14973"/>
                </a:lnTo>
                <a:lnTo>
                  <a:pt x="1056339" y="15977"/>
                </a:lnTo>
                <a:lnTo>
                  <a:pt x="1058295" y="17005"/>
                </a:lnTo>
                <a:lnTo>
                  <a:pt x="1060238" y="18072"/>
                </a:lnTo>
                <a:lnTo>
                  <a:pt x="1062156" y="19164"/>
                </a:lnTo>
                <a:lnTo>
                  <a:pt x="1064061" y="20282"/>
                </a:lnTo>
                <a:lnTo>
                  <a:pt x="1065953" y="21437"/>
                </a:lnTo>
                <a:lnTo>
                  <a:pt x="1067807" y="22619"/>
                </a:lnTo>
                <a:lnTo>
                  <a:pt x="1069662" y="23825"/>
                </a:lnTo>
                <a:lnTo>
                  <a:pt x="1071478" y="25057"/>
                </a:lnTo>
                <a:lnTo>
                  <a:pt x="1073294" y="26314"/>
                </a:lnTo>
                <a:lnTo>
                  <a:pt x="1075072" y="27610"/>
                </a:lnTo>
                <a:lnTo>
                  <a:pt x="1076837" y="28918"/>
                </a:lnTo>
                <a:lnTo>
                  <a:pt x="1078577" y="30264"/>
                </a:lnTo>
                <a:lnTo>
                  <a:pt x="1080304" y="31623"/>
                </a:lnTo>
                <a:lnTo>
                  <a:pt x="1082006" y="33020"/>
                </a:lnTo>
                <a:lnTo>
                  <a:pt x="1083682" y="34442"/>
                </a:lnTo>
                <a:lnTo>
                  <a:pt x="1085333" y="35878"/>
                </a:lnTo>
                <a:lnTo>
                  <a:pt x="1086972" y="37351"/>
                </a:lnTo>
                <a:lnTo>
                  <a:pt x="1088584" y="38837"/>
                </a:lnTo>
                <a:lnTo>
                  <a:pt x="1090172" y="40361"/>
                </a:lnTo>
                <a:lnTo>
                  <a:pt x="1091734" y="41897"/>
                </a:lnTo>
                <a:lnTo>
                  <a:pt x="1093271" y="43459"/>
                </a:lnTo>
                <a:lnTo>
                  <a:pt x="1094782" y="45047"/>
                </a:lnTo>
                <a:lnTo>
                  <a:pt x="1096281" y="46660"/>
                </a:lnTo>
                <a:lnTo>
                  <a:pt x="1097754" y="48298"/>
                </a:lnTo>
                <a:lnTo>
                  <a:pt x="1099189" y="49949"/>
                </a:lnTo>
                <a:lnTo>
                  <a:pt x="1100611" y="51626"/>
                </a:lnTo>
                <a:lnTo>
                  <a:pt x="1101996" y="53327"/>
                </a:lnTo>
                <a:lnTo>
                  <a:pt x="1103367" y="55054"/>
                </a:lnTo>
                <a:lnTo>
                  <a:pt x="1104701" y="56795"/>
                </a:lnTo>
                <a:lnTo>
                  <a:pt x="1106022" y="58560"/>
                </a:lnTo>
                <a:lnTo>
                  <a:pt x="1107304" y="60351"/>
                </a:lnTo>
                <a:lnTo>
                  <a:pt x="1108562" y="62154"/>
                </a:lnTo>
                <a:lnTo>
                  <a:pt x="1109806" y="63983"/>
                </a:lnTo>
                <a:lnTo>
                  <a:pt x="1111013" y="65824"/>
                </a:lnTo>
                <a:lnTo>
                  <a:pt x="1112181" y="67691"/>
                </a:lnTo>
                <a:lnTo>
                  <a:pt x="1113337" y="69571"/>
                </a:lnTo>
                <a:lnTo>
                  <a:pt x="1114455" y="71475"/>
                </a:lnTo>
                <a:lnTo>
                  <a:pt x="1115547" y="73406"/>
                </a:lnTo>
                <a:lnTo>
                  <a:pt x="1116613" y="75336"/>
                </a:lnTo>
                <a:lnTo>
                  <a:pt x="1117642" y="77305"/>
                </a:lnTo>
                <a:lnTo>
                  <a:pt x="1118645" y="79273"/>
                </a:lnTo>
                <a:lnTo>
                  <a:pt x="1119623" y="81267"/>
                </a:lnTo>
                <a:lnTo>
                  <a:pt x="1120576" y="83287"/>
                </a:lnTo>
                <a:lnTo>
                  <a:pt x="1121490" y="85318"/>
                </a:lnTo>
                <a:lnTo>
                  <a:pt x="1122366" y="87363"/>
                </a:lnTo>
                <a:lnTo>
                  <a:pt x="1123217" y="89421"/>
                </a:lnTo>
                <a:lnTo>
                  <a:pt x="1124043" y="91503"/>
                </a:lnTo>
                <a:lnTo>
                  <a:pt x="1124830" y="93586"/>
                </a:lnTo>
                <a:lnTo>
                  <a:pt x="1125592" y="95695"/>
                </a:lnTo>
                <a:lnTo>
                  <a:pt x="1126316" y="97828"/>
                </a:lnTo>
                <a:lnTo>
                  <a:pt x="1127002" y="99962"/>
                </a:lnTo>
                <a:lnTo>
                  <a:pt x="1127662" y="102121"/>
                </a:lnTo>
                <a:lnTo>
                  <a:pt x="1128298" y="104280"/>
                </a:lnTo>
                <a:lnTo>
                  <a:pt x="1128894" y="106464"/>
                </a:lnTo>
                <a:lnTo>
                  <a:pt x="1129453" y="108661"/>
                </a:lnTo>
                <a:lnTo>
                  <a:pt x="1129974" y="110871"/>
                </a:lnTo>
                <a:lnTo>
                  <a:pt x="1130469" y="113093"/>
                </a:lnTo>
                <a:lnTo>
                  <a:pt x="1130926" y="115329"/>
                </a:lnTo>
                <a:lnTo>
                  <a:pt x="1131345" y="117577"/>
                </a:lnTo>
                <a:lnTo>
                  <a:pt x="1131726" y="119837"/>
                </a:lnTo>
                <a:lnTo>
                  <a:pt x="1132082" y="122098"/>
                </a:lnTo>
                <a:lnTo>
                  <a:pt x="1132400" y="124384"/>
                </a:lnTo>
                <a:lnTo>
                  <a:pt x="1132679" y="126683"/>
                </a:lnTo>
                <a:lnTo>
                  <a:pt x="1132920" y="128981"/>
                </a:lnTo>
                <a:lnTo>
                  <a:pt x="1133124" y="131293"/>
                </a:lnTo>
                <a:lnTo>
                  <a:pt x="1133301" y="133629"/>
                </a:lnTo>
                <a:lnTo>
                  <a:pt x="1133428" y="135966"/>
                </a:lnTo>
                <a:lnTo>
                  <a:pt x="1133517" y="138303"/>
                </a:lnTo>
                <a:lnTo>
                  <a:pt x="1133593" y="143002"/>
                </a:lnTo>
                <a:lnTo>
                  <a:pt x="1133581" y="145390"/>
                </a:lnTo>
                <a:lnTo>
                  <a:pt x="1133517" y="147739"/>
                </a:lnTo>
                <a:lnTo>
                  <a:pt x="1133428" y="150088"/>
                </a:lnTo>
                <a:lnTo>
                  <a:pt x="1133289" y="152426"/>
                </a:lnTo>
                <a:lnTo>
                  <a:pt x="1133124" y="154749"/>
                </a:lnTo>
                <a:lnTo>
                  <a:pt x="1132920" y="157061"/>
                </a:lnTo>
                <a:lnTo>
                  <a:pt x="1132666" y="159372"/>
                </a:lnTo>
                <a:lnTo>
                  <a:pt x="1132387" y="161658"/>
                </a:lnTo>
                <a:lnTo>
                  <a:pt x="1132069" y="163944"/>
                </a:lnTo>
                <a:lnTo>
                  <a:pt x="1131726" y="166218"/>
                </a:lnTo>
                <a:lnTo>
                  <a:pt x="1131333" y="168478"/>
                </a:lnTo>
                <a:lnTo>
                  <a:pt x="1130914" y="170726"/>
                </a:lnTo>
                <a:lnTo>
                  <a:pt x="1130456" y="172949"/>
                </a:lnTo>
                <a:lnTo>
                  <a:pt x="1129961" y="175171"/>
                </a:lnTo>
                <a:lnTo>
                  <a:pt x="1129440" y="177381"/>
                </a:lnTo>
                <a:lnTo>
                  <a:pt x="1128869" y="179578"/>
                </a:lnTo>
                <a:lnTo>
                  <a:pt x="1128285" y="181763"/>
                </a:lnTo>
                <a:lnTo>
                  <a:pt x="1127650" y="183934"/>
                </a:lnTo>
                <a:lnTo>
                  <a:pt x="1126989" y="186080"/>
                </a:lnTo>
                <a:lnTo>
                  <a:pt x="1126303" y="188214"/>
                </a:lnTo>
                <a:lnTo>
                  <a:pt x="1125567" y="190348"/>
                </a:lnTo>
                <a:lnTo>
                  <a:pt x="1124817" y="192456"/>
                </a:lnTo>
                <a:lnTo>
                  <a:pt x="1124030" y="194551"/>
                </a:lnTo>
                <a:lnTo>
                  <a:pt x="1123205" y="196621"/>
                </a:lnTo>
                <a:lnTo>
                  <a:pt x="1122354" y="198679"/>
                </a:lnTo>
                <a:lnTo>
                  <a:pt x="1121465" y="200723"/>
                </a:lnTo>
                <a:lnTo>
                  <a:pt x="1120550" y="202755"/>
                </a:lnTo>
                <a:lnTo>
                  <a:pt x="1119610" y="204762"/>
                </a:lnTo>
                <a:lnTo>
                  <a:pt x="1118633" y="206756"/>
                </a:lnTo>
                <a:lnTo>
                  <a:pt x="1117630" y="208737"/>
                </a:lnTo>
                <a:lnTo>
                  <a:pt x="1116588" y="210693"/>
                </a:lnTo>
                <a:lnTo>
                  <a:pt x="1115521" y="212636"/>
                </a:lnTo>
                <a:lnTo>
                  <a:pt x="1114429" y="214554"/>
                </a:lnTo>
                <a:lnTo>
                  <a:pt x="1113311" y="216459"/>
                </a:lnTo>
                <a:lnTo>
                  <a:pt x="1112156" y="218351"/>
                </a:lnTo>
                <a:lnTo>
                  <a:pt x="1110975" y="220218"/>
                </a:lnTo>
                <a:lnTo>
                  <a:pt x="1109768" y="222060"/>
                </a:lnTo>
                <a:lnTo>
                  <a:pt x="1108536" y="223888"/>
                </a:lnTo>
                <a:lnTo>
                  <a:pt x="1107279" y="225692"/>
                </a:lnTo>
                <a:lnTo>
                  <a:pt x="1105996" y="227470"/>
                </a:lnTo>
                <a:lnTo>
                  <a:pt x="1104675" y="229235"/>
                </a:lnTo>
                <a:lnTo>
                  <a:pt x="1103342" y="230975"/>
                </a:lnTo>
                <a:lnTo>
                  <a:pt x="1101970" y="232702"/>
                </a:lnTo>
                <a:lnTo>
                  <a:pt x="1100573" y="234404"/>
                </a:lnTo>
                <a:lnTo>
                  <a:pt x="1099164" y="236080"/>
                </a:lnTo>
                <a:lnTo>
                  <a:pt x="1097716" y="237731"/>
                </a:lnTo>
                <a:lnTo>
                  <a:pt x="1096242" y="239369"/>
                </a:lnTo>
                <a:lnTo>
                  <a:pt x="1094757" y="240983"/>
                </a:lnTo>
                <a:lnTo>
                  <a:pt x="1093233" y="242570"/>
                </a:lnTo>
                <a:lnTo>
                  <a:pt x="1091696" y="244132"/>
                </a:lnTo>
                <a:lnTo>
                  <a:pt x="1090134" y="245669"/>
                </a:lnTo>
                <a:lnTo>
                  <a:pt x="1088546" y="247193"/>
                </a:lnTo>
                <a:lnTo>
                  <a:pt x="1086933" y="248679"/>
                </a:lnTo>
                <a:lnTo>
                  <a:pt x="1085295" y="250152"/>
                </a:lnTo>
                <a:lnTo>
                  <a:pt x="1083644" y="251587"/>
                </a:lnTo>
                <a:lnTo>
                  <a:pt x="1081968" y="253009"/>
                </a:lnTo>
                <a:lnTo>
                  <a:pt x="1080266" y="254394"/>
                </a:lnTo>
                <a:lnTo>
                  <a:pt x="1078539" y="255765"/>
                </a:lnTo>
                <a:lnTo>
                  <a:pt x="1076799" y="257099"/>
                </a:lnTo>
                <a:lnTo>
                  <a:pt x="1075034" y="258419"/>
                </a:lnTo>
                <a:lnTo>
                  <a:pt x="1073256" y="259702"/>
                </a:lnTo>
                <a:lnTo>
                  <a:pt x="1071439" y="260972"/>
                </a:lnTo>
                <a:lnTo>
                  <a:pt x="1069624" y="262204"/>
                </a:lnTo>
                <a:lnTo>
                  <a:pt x="1067769" y="263411"/>
                </a:lnTo>
                <a:lnTo>
                  <a:pt x="1065902" y="264579"/>
                </a:lnTo>
                <a:lnTo>
                  <a:pt x="1064023" y="265735"/>
                </a:lnTo>
                <a:lnTo>
                  <a:pt x="1062118" y="266852"/>
                </a:lnTo>
                <a:lnTo>
                  <a:pt x="1060200" y="267944"/>
                </a:lnTo>
                <a:lnTo>
                  <a:pt x="1058257" y="269011"/>
                </a:lnTo>
                <a:lnTo>
                  <a:pt x="1056301" y="270040"/>
                </a:lnTo>
                <a:lnTo>
                  <a:pt x="1054320" y="271056"/>
                </a:lnTo>
                <a:lnTo>
                  <a:pt x="1052326" y="272021"/>
                </a:lnTo>
                <a:lnTo>
                  <a:pt x="1050307" y="272974"/>
                </a:lnTo>
                <a:lnTo>
                  <a:pt x="1048287" y="273888"/>
                </a:lnTo>
                <a:lnTo>
                  <a:pt x="1046243" y="274765"/>
                </a:lnTo>
                <a:lnTo>
                  <a:pt x="1044172" y="275615"/>
                </a:lnTo>
                <a:lnTo>
                  <a:pt x="1042102" y="276441"/>
                </a:lnTo>
                <a:lnTo>
                  <a:pt x="1040007" y="277228"/>
                </a:lnTo>
                <a:lnTo>
                  <a:pt x="1037899" y="277990"/>
                </a:lnTo>
                <a:lnTo>
                  <a:pt x="1035778" y="278714"/>
                </a:lnTo>
                <a:lnTo>
                  <a:pt x="1033632" y="279413"/>
                </a:lnTo>
                <a:lnTo>
                  <a:pt x="1031485" y="280060"/>
                </a:lnTo>
                <a:lnTo>
                  <a:pt x="1029314" y="280695"/>
                </a:lnTo>
                <a:lnTo>
                  <a:pt x="1027129" y="281292"/>
                </a:lnTo>
                <a:lnTo>
                  <a:pt x="1024932" y="281851"/>
                </a:lnTo>
                <a:lnTo>
                  <a:pt x="1022722" y="282372"/>
                </a:lnTo>
                <a:lnTo>
                  <a:pt x="1020500" y="282867"/>
                </a:lnTo>
                <a:lnTo>
                  <a:pt x="1018277" y="283324"/>
                </a:lnTo>
                <a:lnTo>
                  <a:pt x="1016030" y="283744"/>
                </a:lnTo>
                <a:lnTo>
                  <a:pt x="1013769" y="284125"/>
                </a:lnTo>
                <a:lnTo>
                  <a:pt x="1011495" y="284480"/>
                </a:lnTo>
                <a:lnTo>
                  <a:pt x="1009209" y="284797"/>
                </a:lnTo>
                <a:lnTo>
                  <a:pt x="1006924" y="285077"/>
                </a:lnTo>
                <a:lnTo>
                  <a:pt x="1004612" y="285318"/>
                </a:lnTo>
                <a:lnTo>
                  <a:pt x="1002301" y="285521"/>
                </a:lnTo>
                <a:lnTo>
                  <a:pt x="999977" y="285699"/>
                </a:lnTo>
                <a:lnTo>
                  <a:pt x="997640" y="285826"/>
                </a:lnTo>
                <a:lnTo>
                  <a:pt x="995290" y="285915"/>
                </a:lnTo>
                <a:lnTo>
                  <a:pt x="993780" y="285940"/>
                </a:lnTo>
                <a:lnTo>
                  <a:pt x="993780" y="503035"/>
                </a:lnTo>
                <a:lnTo>
                  <a:pt x="987430" y="503035"/>
                </a:lnTo>
                <a:lnTo>
                  <a:pt x="987430" y="285958"/>
                </a:lnTo>
                <a:lnTo>
                  <a:pt x="985854" y="285915"/>
                </a:lnTo>
                <a:lnTo>
                  <a:pt x="983505" y="285826"/>
                </a:lnTo>
                <a:lnTo>
                  <a:pt x="981168" y="285686"/>
                </a:lnTo>
                <a:lnTo>
                  <a:pt x="978844" y="285521"/>
                </a:lnTo>
                <a:lnTo>
                  <a:pt x="976532" y="285318"/>
                </a:lnTo>
                <a:lnTo>
                  <a:pt x="974234" y="285064"/>
                </a:lnTo>
                <a:lnTo>
                  <a:pt x="971935" y="284785"/>
                </a:lnTo>
                <a:lnTo>
                  <a:pt x="969649" y="284467"/>
                </a:lnTo>
                <a:lnTo>
                  <a:pt x="967388" y="284125"/>
                </a:lnTo>
                <a:lnTo>
                  <a:pt x="965128" y="283731"/>
                </a:lnTo>
                <a:lnTo>
                  <a:pt x="962880" y="283312"/>
                </a:lnTo>
                <a:lnTo>
                  <a:pt x="960645" y="282854"/>
                </a:lnTo>
                <a:lnTo>
                  <a:pt x="958422" y="282359"/>
                </a:lnTo>
                <a:lnTo>
                  <a:pt x="956212" y="281838"/>
                </a:lnTo>
                <a:lnTo>
                  <a:pt x="954015" y="281280"/>
                </a:lnTo>
                <a:lnTo>
                  <a:pt x="951831" y="280683"/>
                </a:lnTo>
                <a:lnTo>
                  <a:pt x="949672" y="280048"/>
                </a:lnTo>
                <a:lnTo>
                  <a:pt x="947513" y="279387"/>
                </a:lnTo>
                <a:lnTo>
                  <a:pt x="945379" y="278702"/>
                </a:lnTo>
                <a:lnTo>
                  <a:pt x="943258" y="277978"/>
                </a:lnTo>
                <a:lnTo>
                  <a:pt x="941150" y="277216"/>
                </a:lnTo>
                <a:lnTo>
                  <a:pt x="939055" y="276428"/>
                </a:lnTo>
                <a:lnTo>
                  <a:pt x="936972" y="275603"/>
                </a:lnTo>
                <a:lnTo>
                  <a:pt x="934914" y="274752"/>
                </a:lnTo>
                <a:lnTo>
                  <a:pt x="932870" y="273863"/>
                </a:lnTo>
                <a:lnTo>
                  <a:pt x="930838" y="272948"/>
                </a:lnTo>
                <a:lnTo>
                  <a:pt x="928831" y="272009"/>
                </a:lnTo>
                <a:lnTo>
                  <a:pt x="926837" y="271031"/>
                </a:lnTo>
                <a:lnTo>
                  <a:pt x="924856" y="270027"/>
                </a:lnTo>
                <a:lnTo>
                  <a:pt x="922900" y="268986"/>
                </a:lnTo>
                <a:lnTo>
                  <a:pt x="920957" y="267919"/>
                </a:lnTo>
                <a:lnTo>
                  <a:pt x="919039" y="266827"/>
                </a:lnTo>
                <a:lnTo>
                  <a:pt x="917134" y="265709"/>
                </a:lnTo>
                <a:lnTo>
                  <a:pt x="915255" y="264554"/>
                </a:lnTo>
                <a:lnTo>
                  <a:pt x="913388" y="263373"/>
                </a:lnTo>
                <a:lnTo>
                  <a:pt x="911534" y="262179"/>
                </a:lnTo>
                <a:lnTo>
                  <a:pt x="909718" y="260934"/>
                </a:lnTo>
                <a:lnTo>
                  <a:pt x="907914" y="259677"/>
                </a:lnTo>
                <a:lnTo>
                  <a:pt x="906123" y="258394"/>
                </a:lnTo>
                <a:lnTo>
                  <a:pt x="904358" y="257073"/>
                </a:lnTo>
                <a:lnTo>
                  <a:pt x="902618" y="255740"/>
                </a:lnTo>
                <a:lnTo>
                  <a:pt x="900891" y="254368"/>
                </a:lnTo>
                <a:lnTo>
                  <a:pt x="899189" y="252971"/>
                </a:lnTo>
                <a:lnTo>
                  <a:pt x="897513" y="251562"/>
                </a:lnTo>
                <a:lnTo>
                  <a:pt x="895862" y="250114"/>
                </a:lnTo>
                <a:lnTo>
                  <a:pt x="894224" y="248641"/>
                </a:lnTo>
                <a:lnTo>
                  <a:pt x="892624" y="247155"/>
                </a:lnTo>
                <a:lnTo>
                  <a:pt x="891036" y="245644"/>
                </a:lnTo>
                <a:lnTo>
                  <a:pt x="889461" y="244094"/>
                </a:lnTo>
                <a:lnTo>
                  <a:pt x="887925" y="242532"/>
                </a:lnTo>
                <a:lnTo>
                  <a:pt x="886413" y="240945"/>
                </a:lnTo>
                <a:lnTo>
                  <a:pt x="884915" y="239332"/>
                </a:lnTo>
                <a:lnTo>
                  <a:pt x="883454" y="237693"/>
                </a:lnTo>
                <a:lnTo>
                  <a:pt x="882006" y="236042"/>
                </a:lnTo>
                <a:lnTo>
                  <a:pt x="880584" y="234366"/>
                </a:lnTo>
                <a:lnTo>
                  <a:pt x="879200" y="232664"/>
                </a:lnTo>
                <a:lnTo>
                  <a:pt x="877828" y="230937"/>
                </a:lnTo>
                <a:lnTo>
                  <a:pt x="876495" y="229197"/>
                </a:lnTo>
                <a:lnTo>
                  <a:pt x="875174" y="227431"/>
                </a:lnTo>
                <a:lnTo>
                  <a:pt x="873891" y="225654"/>
                </a:lnTo>
                <a:lnTo>
                  <a:pt x="872634" y="223837"/>
                </a:lnTo>
                <a:lnTo>
                  <a:pt x="871402" y="222021"/>
                </a:lnTo>
                <a:lnTo>
                  <a:pt x="870195" y="220167"/>
                </a:lnTo>
                <a:lnTo>
                  <a:pt x="869014" y="218300"/>
                </a:lnTo>
                <a:lnTo>
                  <a:pt x="867858" y="216421"/>
                </a:lnTo>
                <a:lnTo>
                  <a:pt x="866741" y="214516"/>
                </a:lnTo>
                <a:lnTo>
                  <a:pt x="865649" y="212598"/>
                </a:lnTo>
                <a:lnTo>
                  <a:pt x="864582" y="210655"/>
                </a:lnTo>
                <a:lnTo>
                  <a:pt x="863553" y="208699"/>
                </a:lnTo>
                <a:lnTo>
                  <a:pt x="862550" y="206718"/>
                </a:lnTo>
                <a:lnTo>
                  <a:pt x="861572" y="204724"/>
                </a:lnTo>
                <a:lnTo>
                  <a:pt x="860632" y="202717"/>
                </a:lnTo>
                <a:lnTo>
                  <a:pt x="859718" y="200685"/>
                </a:lnTo>
                <a:lnTo>
                  <a:pt x="858829" y="198641"/>
                </a:lnTo>
                <a:lnTo>
                  <a:pt x="857978" y="196571"/>
                </a:lnTo>
                <a:lnTo>
                  <a:pt x="857152" y="194501"/>
                </a:lnTo>
                <a:lnTo>
                  <a:pt x="856365" y="192405"/>
                </a:lnTo>
                <a:lnTo>
                  <a:pt x="855603" y="190297"/>
                </a:lnTo>
                <a:lnTo>
                  <a:pt x="854879" y="188176"/>
                </a:lnTo>
                <a:lnTo>
                  <a:pt x="854193" y="186030"/>
                </a:lnTo>
                <a:lnTo>
                  <a:pt x="853533" y="183883"/>
                </a:lnTo>
                <a:lnTo>
                  <a:pt x="852898" y="181712"/>
                </a:lnTo>
                <a:lnTo>
                  <a:pt x="852314" y="179527"/>
                </a:lnTo>
                <a:lnTo>
                  <a:pt x="851755" y="177330"/>
                </a:lnTo>
                <a:lnTo>
                  <a:pt x="851221" y="175120"/>
                </a:lnTo>
                <a:lnTo>
                  <a:pt x="850739" y="172910"/>
                </a:lnTo>
                <a:lnTo>
                  <a:pt x="850282" y="170675"/>
                </a:lnTo>
                <a:lnTo>
                  <a:pt x="849850" y="168427"/>
                </a:lnTo>
                <a:lnTo>
                  <a:pt x="849469" y="166167"/>
                </a:lnTo>
                <a:lnTo>
                  <a:pt x="849113" y="163893"/>
                </a:lnTo>
                <a:lnTo>
                  <a:pt x="848796" y="161608"/>
                </a:lnTo>
                <a:lnTo>
                  <a:pt x="848517" y="159322"/>
                </a:lnTo>
                <a:lnTo>
                  <a:pt x="848275" y="157010"/>
                </a:lnTo>
                <a:lnTo>
                  <a:pt x="848072" y="154699"/>
                </a:lnTo>
                <a:lnTo>
                  <a:pt x="847907" y="152375"/>
                </a:lnTo>
                <a:lnTo>
                  <a:pt x="847767" y="150038"/>
                </a:lnTo>
                <a:lnTo>
                  <a:pt x="847678" y="147688"/>
                </a:lnTo>
                <a:lnTo>
                  <a:pt x="847602" y="143002"/>
                </a:lnTo>
                <a:lnTo>
                  <a:pt x="847615" y="140614"/>
                </a:lnTo>
                <a:lnTo>
                  <a:pt x="847678" y="138252"/>
                </a:lnTo>
                <a:lnTo>
                  <a:pt x="847767" y="135915"/>
                </a:lnTo>
                <a:lnTo>
                  <a:pt x="847907" y="133579"/>
                </a:lnTo>
                <a:lnTo>
                  <a:pt x="848072" y="131242"/>
                </a:lnTo>
                <a:lnTo>
                  <a:pt x="848288" y="128930"/>
                </a:lnTo>
                <a:lnTo>
                  <a:pt x="848529" y="126632"/>
                </a:lnTo>
                <a:lnTo>
                  <a:pt x="848808" y="124333"/>
                </a:lnTo>
                <a:lnTo>
                  <a:pt x="849126" y="122047"/>
                </a:lnTo>
                <a:lnTo>
                  <a:pt x="849482" y="119786"/>
                </a:lnTo>
                <a:lnTo>
                  <a:pt x="849863" y="117526"/>
                </a:lnTo>
                <a:lnTo>
                  <a:pt x="850282" y="115278"/>
                </a:lnTo>
                <a:lnTo>
                  <a:pt x="850739" y="113043"/>
                </a:lnTo>
                <a:lnTo>
                  <a:pt x="851234" y="110820"/>
                </a:lnTo>
                <a:lnTo>
                  <a:pt x="851767" y="108610"/>
                </a:lnTo>
                <a:lnTo>
                  <a:pt x="852326" y="106413"/>
                </a:lnTo>
                <a:lnTo>
                  <a:pt x="852923" y="104229"/>
                </a:lnTo>
                <a:lnTo>
                  <a:pt x="853546" y="102070"/>
                </a:lnTo>
                <a:lnTo>
                  <a:pt x="854206" y="99911"/>
                </a:lnTo>
                <a:lnTo>
                  <a:pt x="854905" y="97777"/>
                </a:lnTo>
                <a:lnTo>
                  <a:pt x="855629" y="95657"/>
                </a:lnTo>
                <a:lnTo>
                  <a:pt x="856378" y="93548"/>
                </a:lnTo>
                <a:lnTo>
                  <a:pt x="857178" y="91453"/>
                </a:lnTo>
                <a:lnTo>
                  <a:pt x="857991" y="89370"/>
                </a:lnTo>
                <a:lnTo>
                  <a:pt x="858854" y="87312"/>
                </a:lnTo>
                <a:lnTo>
                  <a:pt x="859731" y="85268"/>
                </a:lnTo>
                <a:lnTo>
                  <a:pt x="860645" y="83236"/>
                </a:lnTo>
                <a:lnTo>
                  <a:pt x="861598" y="81229"/>
                </a:lnTo>
                <a:lnTo>
                  <a:pt x="862563" y="79235"/>
                </a:lnTo>
                <a:lnTo>
                  <a:pt x="863579" y="77254"/>
                </a:lnTo>
                <a:lnTo>
                  <a:pt x="864607" y="75298"/>
                </a:lnTo>
                <a:lnTo>
                  <a:pt x="865674" y="73355"/>
                </a:lnTo>
                <a:lnTo>
                  <a:pt x="866766" y="71437"/>
                </a:lnTo>
                <a:lnTo>
                  <a:pt x="867884" y="69533"/>
                </a:lnTo>
                <a:lnTo>
                  <a:pt x="869040" y="67653"/>
                </a:lnTo>
                <a:lnTo>
                  <a:pt x="870221" y="65786"/>
                </a:lnTo>
                <a:lnTo>
                  <a:pt x="871427" y="63945"/>
                </a:lnTo>
                <a:lnTo>
                  <a:pt x="872659" y="62116"/>
                </a:lnTo>
                <a:lnTo>
                  <a:pt x="873917" y="60312"/>
                </a:lnTo>
                <a:lnTo>
                  <a:pt x="875212" y="58522"/>
                </a:lnTo>
                <a:lnTo>
                  <a:pt x="876520" y="56756"/>
                </a:lnTo>
                <a:lnTo>
                  <a:pt x="877866" y="55016"/>
                </a:lnTo>
                <a:lnTo>
                  <a:pt x="879225" y="53289"/>
                </a:lnTo>
                <a:lnTo>
                  <a:pt x="880622" y="51600"/>
                </a:lnTo>
                <a:lnTo>
                  <a:pt x="882044" y="49911"/>
                </a:lnTo>
                <a:lnTo>
                  <a:pt x="883480" y="48260"/>
                </a:lnTo>
                <a:lnTo>
                  <a:pt x="884953" y="46622"/>
                </a:lnTo>
                <a:lnTo>
                  <a:pt x="886439" y="45022"/>
                </a:lnTo>
                <a:lnTo>
                  <a:pt x="887963" y="43434"/>
                </a:lnTo>
                <a:lnTo>
                  <a:pt x="889499" y="41859"/>
                </a:lnTo>
                <a:lnTo>
                  <a:pt x="891061" y="40322"/>
                </a:lnTo>
                <a:lnTo>
                  <a:pt x="892649" y="38811"/>
                </a:lnTo>
                <a:lnTo>
                  <a:pt x="894262" y="37312"/>
                </a:lnTo>
                <a:lnTo>
                  <a:pt x="895900" y="35852"/>
                </a:lnTo>
                <a:lnTo>
                  <a:pt x="897551" y="34404"/>
                </a:lnTo>
                <a:lnTo>
                  <a:pt x="899227" y="32994"/>
                </a:lnTo>
                <a:lnTo>
                  <a:pt x="900929" y="31598"/>
                </a:lnTo>
                <a:lnTo>
                  <a:pt x="902657" y="30226"/>
                </a:lnTo>
                <a:lnTo>
                  <a:pt x="904396" y="28892"/>
                </a:lnTo>
                <a:lnTo>
                  <a:pt x="906162" y="27572"/>
                </a:lnTo>
                <a:lnTo>
                  <a:pt x="907952" y="26289"/>
                </a:lnTo>
                <a:lnTo>
                  <a:pt x="909756" y="25032"/>
                </a:lnTo>
                <a:lnTo>
                  <a:pt x="911585" y="23800"/>
                </a:lnTo>
                <a:lnTo>
                  <a:pt x="913426" y="22593"/>
                </a:lnTo>
                <a:lnTo>
                  <a:pt x="915293" y="21412"/>
                </a:lnTo>
                <a:lnTo>
                  <a:pt x="917172" y="20257"/>
                </a:lnTo>
                <a:lnTo>
                  <a:pt x="919078" y="19139"/>
                </a:lnTo>
                <a:lnTo>
                  <a:pt x="921008" y="18047"/>
                </a:lnTo>
                <a:lnTo>
                  <a:pt x="922938" y="16980"/>
                </a:lnTo>
                <a:lnTo>
                  <a:pt x="924907" y="15951"/>
                </a:lnTo>
                <a:lnTo>
                  <a:pt x="926875" y="14948"/>
                </a:lnTo>
                <a:lnTo>
                  <a:pt x="928869" y="13970"/>
                </a:lnTo>
                <a:lnTo>
                  <a:pt x="930889" y="13030"/>
                </a:lnTo>
                <a:lnTo>
                  <a:pt x="932908" y="12116"/>
                </a:lnTo>
                <a:lnTo>
                  <a:pt x="934965" y="11227"/>
                </a:lnTo>
                <a:lnTo>
                  <a:pt x="937023" y="10376"/>
                </a:lnTo>
                <a:lnTo>
                  <a:pt x="939093" y="9551"/>
                </a:lnTo>
                <a:lnTo>
                  <a:pt x="941188" y="8763"/>
                </a:lnTo>
                <a:lnTo>
                  <a:pt x="943296" y="8001"/>
                </a:lnTo>
                <a:lnTo>
                  <a:pt x="945430" y="7277"/>
                </a:lnTo>
                <a:lnTo>
                  <a:pt x="947564" y="6591"/>
                </a:lnTo>
                <a:lnTo>
                  <a:pt x="949723" y="5931"/>
                </a:lnTo>
                <a:lnTo>
                  <a:pt x="951882" y="5309"/>
                </a:lnTo>
                <a:lnTo>
                  <a:pt x="954066" y="4712"/>
                </a:lnTo>
                <a:lnTo>
                  <a:pt x="956263" y="4153"/>
                </a:lnTo>
                <a:lnTo>
                  <a:pt x="958473" y="3620"/>
                </a:lnTo>
                <a:lnTo>
                  <a:pt x="960695" y="3137"/>
                </a:lnTo>
                <a:lnTo>
                  <a:pt x="962931" y="2680"/>
                </a:lnTo>
                <a:lnTo>
                  <a:pt x="965179" y="2248"/>
                </a:lnTo>
                <a:lnTo>
                  <a:pt x="967439" y="1867"/>
                </a:lnTo>
                <a:lnTo>
                  <a:pt x="969700" y="1511"/>
                </a:lnTo>
                <a:lnTo>
                  <a:pt x="971986" y="1194"/>
                </a:lnTo>
                <a:lnTo>
                  <a:pt x="974284" y="914"/>
                </a:lnTo>
                <a:lnTo>
                  <a:pt x="976583" y="673"/>
                </a:lnTo>
                <a:lnTo>
                  <a:pt x="978895" y="470"/>
                </a:lnTo>
                <a:lnTo>
                  <a:pt x="981231" y="305"/>
                </a:lnTo>
                <a:lnTo>
                  <a:pt x="983556" y="165"/>
                </a:lnTo>
                <a:lnTo>
                  <a:pt x="985905"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9" name="任意多边形: 形状 8">
            <a:extLst>
              <a:ext uri="{FF2B5EF4-FFF2-40B4-BE49-F238E27FC236}">
                <a16:creationId xmlns:a16="http://schemas.microsoft.com/office/drawing/2014/main" id="{AE6D11E9-5253-4D64-96CE-D6ABDB5E64A0}"/>
              </a:ext>
            </a:extLst>
          </p:cNvPr>
          <p:cNvSpPr>
            <a:spLocks noChangeAspect="1"/>
          </p:cNvSpPr>
          <p:nvPr userDrawn="1"/>
        </p:nvSpPr>
        <p:spPr>
          <a:xfrm>
            <a:off x="5105401"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599 w 1981201"/>
              <a:gd name="connsiteY5" fmla="*/ 797016 h 1076657"/>
              <a:gd name="connsiteX6" fmla="*/ 986065 w 1981201"/>
              <a:gd name="connsiteY6" fmla="*/ 797092 h 1076657"/>
              <a:gd name="connsiteX7" fmla="*/ 983817 w 1981201"/>
              <a:gd name="connsiteY7" fmla="*/ 797181 h 1076657"/>
              <a:gd name="connsiteX8" fmla="*/ 981582 w 1981201"/>
              <a:gd name="connsiteY8" fmla="*/ 797308 h 1076657"/>
              <a:gd name="connsiteX9" fmla="*/ 979359 w 1981201"/>
              <a:gd name="connsiteY9" fmla="*/ 797473 h 1076657"/>
              <a:gd name="connsiteX10" fmla="*/ 977150 w 1981201"/>
              <a:gd name="connsiteY10" fmla="*/ 797664 h 1076657"/>
              <a:gd name="connsiteX11" fmla="*/ 974953 w 1981201"/>
              <a:gd name="connsiteY11" fmla="*/ 797905 h 1076657"/>
              <a:gd name="connsiteX12" fmla="*/ 972756 w 1981201"/>
              <a:gd name="connsiteY12" fmla="*/ 798172 h 1076657"/>
              <a:gd name="connsiteX13" fmla="*/ 970571 w 1981201"/>
              <a:gd name="connsiteY13" fmla="*/ 798476 h 1076657"/>
              <a:gd name="connsiteX14" fmla="*/ 968400 w 1981201"/>
              <a:gd name="connsiteY14" fmla="*/ 798807 h 1076657"/>
              <a:gd name="connsiteX15" fmla="*/ 966253 w 1981201"/>
              <a:gd name="connsiteY15" fmla="*/ 799175 h 1076657"/>
              <a:gd name="connsiteX16" fmla="*/ 964107 w 1981201"/>
              <a:gd name="connsiteY16" fmla="*/ 799581 h 1076657"/>
              <a:gd name="connsiteX17" fmla="*/ 961960 w 1981201"/>
              <a:gd name="connsiteY17" fmla="*/ 800013 h 1076657"/>
              <a:gd name="connsiteX18" fmla="*/ 959840 w 1981201"/>
              <a:gd name="connsiteY18" fmla="*/ 800483 h 1076657"/>
              <a:gd name="connsiteX19" fmla="*/ 957731 w 1981201"/>
              <a:gd name="connsiteY19" fmla="*/ 800991 h 1076657"/>
              <a:gd name="connsiteX20" fmla="*/ 955636 w 1981201"/>
              <a:gd name="connsiteY20" fmla="*/ 801525 h 1076657"/>
              <a:gd name="connsiteX21" fmla="*/ 953553 w 1981201"/>
              <a:gd name="connsiteY21" fmla="*/ 802096 h 1076657"/>
              <a:gd name="connsiteX22" fmla="*/ 951483 w 1981201"/>
              <a:gd name="connsiteY22" fmla="*/ 802693 h 1076657"/>
              <a:gd name="connsiteX23" fmla="*/ 949426 w 1981201"/>
              <a:gd name="connsiteY23" fmla="*/ 803328 h 1076657"/>
              <a:gd name="connsiteX24" fmla="*/ 947381 w 1981201"/>
              <a:gd name="connsiteY24" fmla="*/ 803988 h 1076657"/>
              <a:gd name="connsiteX25" fmla="*/ 945349 w 1981201"/>
              <a:gd name="connsiteY25" fmla="*/ 804687 h 1076657"/>
              <a:gd name="connsiteX26" fmla="*/ 943342 w 1981201"/>
              <a:gd name="connsiteY26" fmla="*/ 805411 h 1076657"/>
              <a:gd name="connsiteX27" fmla="*/ 941336 w 1981201"/>
              <a:gd name="connsiteY27" fmla="*/ 806160 h 1076657"/>
              <a:gd name="connsiteX28" fmla="*/ 939354 w 1981201"/>
              <a:gd name="connsiteY28" fmla="*/ 806948 h 1076657"/>
              <a:gd name="connsiteX29" fmla="*/ 937386 w 1981201"/>
              <a:gd name="connsiteY29" fmla="*/ 807760 h 1076657"/>
              <a:gd name="connsiteX30" fmla="*/ 935430 w 1981201"/>
              <a:gd name="connsiteY30" fmla="*/ 808611 h 1076657"/>
              <a:gd name="connsiteX31" fmla="*/ 933500 w 1981201"/>
              <a:gd name="connsiteY31" fmla="*/ 809475 h 1076657"/>
              <a:gd name="connsiteX32" fmla="*/ 931569 w 1981201"/>
              <a:gd name="connsiteY32" fmla="*/ 810389 h 1076657"/>
              <a:gd name="connsiteX33" fmla="*/ 929664 w 1981201"/>
              <a:gd name="connsiteY33" fmla="*/ 811316 h 1076657"/>
              <a:gd name="connsiteX34" fmla="*/ 927785 w 1981201"/>
              <a:gd name="connsiteY34" fmla="*/ 812281 h 1076657"/>
              <a:gd name="connsiteX35" fmla="*/ 925905 w 1981201"/>
              <a:gd name="connsiteY35" fmla="*/ 813272 h 1076657"/>
              <a:gd name="connsiteX36" fmla="*/ 924051 w 1981201"/>
              <a:gd name="connsiteY36" fmla="*/ 814288 h 1076657"/>
              <a:gd name="connsiteX37" fmla="*/ 922222 w 1981201"/>
              <a:gd name="connsiteY37" fmla="*/ 815329 h 1076657"/>
              <a:gd name="connsiteX38" fmla="*/ 920406 w 1981201"/>
              <a:gd name="connsiteY38" fmla="*/ 816396 h 1076657"/>
              <a:gd name="connsiteX39" fmla="*/ 918603 w 1981201"/>
              <a:gd name="connsiteY39" fmla="*/ 817501 h 1076657"/>
              <a:gd name="connsiteX40" fmla="*/ 916812 w 1981201"/>
              <a:gd name="connsiteY40" fmla="*/ 818631 h 1076657"/>
              <a:gd name="connsiteX41" fmla="*/ 915059 w 1981201"/>
              <a:gd name="connsiteY41" fmla="*/ 819774 h 1076657"/>
              <a:gd name="connsiteX42" fmla="*/ 913307 w 1981201"/>
              <a:gd name="connsiteY42" fmla="*/ 820956 h 1076657"/>
              <a:gd name="connsiteX43" fmla="*/ 911580 w 1981201"/>
              <a:gd name="connsiteY43" fmla="*/ 822162 h 1076657"/>
              <a:gd name="connsiteX44" fmla="*/ 909878 w 1981201"/>
              <a:gd name="connsiteY44" fmla="*/ 823394 h 1076657"/>
              <a:gd name="connsiteX45" fmla="*/ 908189 w 1981201"/>
              <a:gd name="connsiteY45" fmla="*/ 824651 h 1076657"/>
              <a:gd name="connsiteX46" fmla="*/ 906525 w 1981201"/>
              <a:gd name="connsiteY46" fmla="*/ 825934 h 1076657"/>
              <a:gd name="connsiteX47" fmla="*/ 904887 w 1981201"/>
              <a:gd name="connsiteY47" fmla="*/ 827242 h 1076657"/>
              <a:gd name="connsiteX48" fmla="*/ 903261 w 1981201"/>
              <a:gd name="connsiteY48" fmla="*/ 828563 h 1076657"/>
              <a:gd name="connsiteX49" fmla="*/ 901648 w 1981201"/>
              <a:gd name="connsiteY49" fmla="*/ 829922 h 1076657"/>
              <a:gd name="connsiteX50" fmla="*/ 900074 w 1981201"/>
              <a:gd name="connsiteY50" fmla="*/ 831306 h 1076657"/>
              <a:gd name="connsiteX51" fmla="*/ 898511 w 1981201"/>
              <a:gd name="connsiteY51" fmla="*/ 832703 h 1076657"/>
              <a:gd name="connsiteX52" fmla="*/ 896974 w 1981201"/>
              <a:gd name="connsiteY52" fmla="*/ 834138 h 1076657"/>
              <a:gd name="connsiteX53" fmla="*/ 895451 w 1981201"/>
              <a:gd name="connsiteY53" fmla="*/ 835586 h 1076657"/>
              <a:gd name="connsiteX54" fmla="*/ 893952 w 1981201"/>
              <a:gd name="connsiteY54" fmla="*/ 837059 h 1076657"/>
              <a:gd name="connsiteX55" fmla="*/ 892491 w 1981201"/>
              <a:gd name="connsiteY55" fmla="*/ 838545 h 1076657"/>
              <a:gd name="connsiteX56" fmla="*/ 891031 w 1981201"/>
              <a:gd name="connsiteY56" fmla="*/ 840069 h 1076657"/>
              <a:gd name="connsiteX57" fmla="*/ 889609 w 1981201"/>
              <a:gd name="connsiteY57" fmla="*/ 841606 h 1076657"/>
              <a:gd name="connsiteX58" fmla="*/ 888211 w 1981201"/>
              <a:gd name="connsiteY58" fmla="*/ 843168 h 1076657"/>
              <a:gd name="connsiteX59" fmla="*/ 886827 w 1981201"/>
              <a:gd name="connsiteY59" fmla="*/ 844755 h 1076657"/>
              <a:gd name="connsiteX60" fmla="*/ 885468 w 1981201"/>
              <a:gd name="connsiteY60" fmla="*/ 846356 h 1076657"/>
              <a:gd name="connsiteX61" fmla="*/ 884148 w 1981201"/>
              <a:gd name="connsiteY61" fmla="*/ 847981 h 1076657"/>
              <a:gd name="connsiteX62" fmla="*/ 882840 w 1981201"/>
              <a:gd name="connsiteY62" fmla="*/ 849632 h 1076657"/>
              <a:gd name="connsiteX63" fmla="*/ 881557 w 1981201"/>
              <a:gd name="connsiteY63" fmla="*/ 851296 h 1076657"/>
              <a:gd name="connsiteX64" fmla="*/ 880300 w 1981201"/>
              <a:gd name="connsiteY64" fmla="*/ 852985 h 1076657"/>
              <a:gd name="connsiteX65" fmla="*/ 879067 w 1981201"/>
              <a:gd name="connsiteY65" fmla="*/ 854687 h 1076657"/>
              <a:gd name="connsiteX66" fmla="*/ 877861 w 1981201"/>
              <a:gd name="connsiteY66" fmla="*/ 856414 h 1076657"/>
              <a:gd name="connsiteX67" fmla="*/ 876693 w 1981201"/>
              <a:gd name="connsiteY67" fmla="*/ 858154 h 1076657"/>
              <a:gd name="connsiteX68" fmla="*/ 875537 w 1981201"/>
              <a:gd name="connsiteY68" fmla="*/ 859919 h 1076657"/>
              <a:gd name="connsiteX69" fmla="*/ 874407 w 1981201"/>
              <a:gd name="connsiteY69" fmla="*/ 861710 h 1076657"/>
              <a:gd name="connsiteX70" fmla="*/ 873315 w 1981201"/>
              <a:gd name="connsiteY70" fmla="*/ 863513 h 1076657"/>
              <a:gd name="connsiteX71" fmla="*/ 872235 w 1981201"/>
              <a:gd name="connsiteY71" fmla="*/ 865329 h 1076657"/>
              <a:gd name="connsiteX72" fmla="*/ 871193 w 1981201"/>
              <a:gd name="connsiteY72" fmla="*/ 867158 h 1076657"/>
              <a:gd name="connsiteX73" fmla="*/ 870178 w 1981201"/>
              <a:gd name="connsiteY73" fmla="*/ 869012 h 1076657"/>
              <a:gd name="connsiteX74" fmla="*/ 869187 w 1981201"/>
              <a:gd name="connsiteY74" fmla="*/ 870892 h 1076657"/>
              <a:gd name="connsiteX75" fmla="*/ 868234 w 1981201"/>
              <a:gd name="connsiteY75" fmla="*/ 872784 h 1076657"/>
              <a:gd name="connsiteX76" fmla="*/ 867295 w 1981201"/>
              <a:gd name="connsiteY76" fmla="*/ 874689 h 1076657"/>
              <a:gd name="connsiteX77" fmla="*/ 866393 w 1981201"/>
              <a:gd name="connsiteY77" fmla="*/ 876607 h 1076657"/>
              <a:gd name="connsiteX78" fmla="*/ 865517 w 1981201"/>
              <a:gd name="connsiteY78" fmla="*/ 878550 h 1076657"/>
              <a:gd name="connsiteX79" fmla="*/ 864678 w 1981201"/>
              <a:gd name="connsiteY79" fmla="*/ 880493 h 1076657"/>
              <a:gd name="connsiteX80" fmla="*/ 863866 w 1981201"/>
              <a:gd name="connsiteY80" fmla="*/ 882462 h 1076657"/>
              <a:gd name="connsiteX81" fmla="*/ 863078 w 1981201"/>
              <a:gd name="connsiteY81" fmla="*/ 884456 h 1076657"/>
              <a:gd name="connsiteX82" fmla="*/ 862329 w 1981201"/>
              <a:gd name="connsiteY82" fmla="*/ 886449 h 1076657"/>
              <a:gd name="connsiteX83" fmla="*/ 861605 w 1981201"/>
              <a:gd name="connsiteY83" fmla="*/ 888469 h 1076657"/>
              <a:gd name="connsiteX84" fmla="*/ 860907 w 1981201"/>
              <a:gd name="connsiteY84" fmla="*/ 890501 h 1076657"/>
              <a:gd name="connsiteX85" fmla="*/ 860246 w 1981201"/>
              <a:gd name="connsiteY85" fmla="*/ 892533 h 1076657"/>
              <a:gd name="connsiteX86" fmla="*/ 859611 w 1981201"/>
              <a:gd name="connsiteY86" fmla="*/ 894590 h 1076657"/>
              <a:gd name="connsiteX87" fmla="*/ 859014 w 1981201"/>
              <a:gd name="connsiteY87" fmla="*/ 896660 h 1076657"/>
              <a:gd name="connsiteX88" fmla="*/ 858456 w 1981201"/>
              <a:gd name="connsiteY88" fmla="*/ 898756 h 1076657"/>
              <a:gd name="connsiteX89" fmla="*/ 857922 w 1981201"/>
              <a:gd name="connsiteY89" fmla="*/ 900851 h 1076657"/>
              <a:gd name="connsiteX90" fmla="*/ 857414 w 1981201"/>
              <a:gd name="connsiteY90" fmla="*/ 902960 h 1076657"/>
              <a:gd name="connsiteX91" fmla="*/ 856944 w 1981201"/>
              <a:gd name="connsiteY91" fmla="*/ 905080 h 1076657"/>
              <a:gd name="connsiteX92" fmla="*/ 856512 w 1981201"/>
              <a:gd name="connsiteY92" fmla="*/ 907214 h 1076657"/>
              <a:gd name="connsiteX93" fmla="*/ 856106 w 1981201"/>
              <a:gd name="connsiteY93" fmla="*/ 909360 h 1076657"/>
              <a:gd name="connsiteX94" fmla="*/ 855738 w 1981201"/>
              <a:gd name="connsiteY94" fmla="*/ 911519 h 1076657"/>
              <a:gd name="connsiteX95" fmla="*/ 855395 w 1981201"/>
              <a:gd name="connsiteY95" fmla="*/ 913691 h 1076657"/>
              <a:gd name="connsiteX96" fmla="*/ 855103 w 1981201"/>
              <a:gd name="connsiteY96" fmla="*/ 915875 h 1076657"/>
              <a:gd name="connsiteX97" fmla="*/ 854836 w 1981201"/>
              <a:gd name="connsiteY97" fmla="*/ 918060 h 1076657"/>
              <a:gd name="connsiteX98" fmla="*/ 854595 w 1981201"/>
              <a:gd name="connsiteY98" fmla="*/ 920269 h 1076657"/>
              <a:gd name="connsiteX99" fmla="*/ 854404 w 1981201"/>
              <a:gd name="connsiteY99" fmla="*/ 922479 h 1076657"/>
              <a:gd name="connsiteX100" fmla="*/ 854239 w 1981201"/>
              <a:gd name="connsiteY100" fmla="*/ 924702 h 1076657"/>
              <a:gd name="connsiteX101" fmla="*/ 854112 w 1981201"/>
              <a:gd name="connsiteY101" fmla="*/ 926937 h 1076657"/>
              <a:gd name="connsiteX102" fmla="*/ 854023 w 1981201"/>
              <a:gd name="connsiteY102" fmla="*/ 929172 h 1076657"/>
              <a:gd name="connsiteX103" fmla="*/ 853972 w 1981201"/>
              <a:gd name="connsiteY103" fmla="*/ 931433 h 1076657"/>
              <a:gd name="connsiteX104" fmla="*/ 853947 w 1981201"/>
              <a:gd name="connsiteY104" fmla="*/ 933668 h 1076657"/>
              <a:gd name="connsiteX105" fmla="*/ 854023 w 1981201"/>
              <a:gd name="connsiteY105" fmla="*/ 938202 h 1076657"/>
              <a:gd name="connsiteX106" fmla="*/ 854112 w 1981201"/>
              <a:gd name="connsiteY106" fmla="*/ 940450 h 1076657"/>
              <a:gd name="connsiteX107" fmla="*/ 854239 w 1981201"/>
              <a:gd name="connsiteY107" fmla="*/ 942672 h 1076657"/>
              <a:gd name="connsiteX108" fmla="*/ 854404 w 1981201"/>
              <a:gd name="connsiteY108" fmla="*/ 944895 h 1076657"/>
              <a:gd name="connsiteX109" fmla="*/ 854607 w 1981201"/>
              <a:gd name="connsiteY109" fmla="*/ 947117 h 1076657"/>
              <a:gd name="connsiteX110" fmla="*/ 854836 w 1981201"/>
              <a:gd name="connsiteY110" fmla="*/ 949314 h 1076657"/>
              <a:gd name="connsiteX111" fmla="*/ 855103 w 1981201"/>
              <a:gd name="connsiteY111" fmla="*/ 951512 h 1076657"/>
              <a:gd name="connsiteX112" fmla="*/ 855408 w 1981201"/>
              <a:gd name="connsiteY112" fmla="*/ 953683 h 1076657"/>
              <a:gd name="connsiteX113" fmla="*/ 855750 w 1981201"/>
              <a:gd name="connsiteY113" fmla="*/ 955855 h 1076657"/>
              <a:gd name="connsiteX114" fmla="*/ 856119 w 1981201"/>
              <a:gd name="connsiteY114" fmla="*/ 958014 h 1076657"/>
              <a:gd name="connsiteX115" fmla="*/ 856512 w 1981201"/>
              <a:gd name="connsiteY115" fmla="*/ 960160 h 1076657"/>
              <a:gd name="connsiteX116" fmla="*/ 856957 w 1981201"/>
              <a:gd name="connsiteY116" fmla="*/ 962294 h 1076657"/>
              <a:gd name="connsiteX117" fmla="*/ 857427 w 1981201"/>
              <a:gd name="connsiteY117" fmla="*/ 964415 h 1076657"/>
              <a:gd name="connsiteX118" fmla="*/ 857922 w 1981201"/>
              <a:gd name="connsiteY118" fmla="*/ 966535 h 1076657"/>
              <a:gd name="connsiteX119" fmla="*/ 858468 w 1981201"/>
              <a:gd name="connsiteY119" fmla="*/ 968631 h 1076657"/>
              <a:gd name="connsiteX120" fmla="*/ 859027 w 1981201"/>
              <a:gd name="connsiteY120" fmla="*/ 970714 h 1076657"/>
              <a:gd name="connsiteX121" fmla="*/ 859636 w 1981201"/>
              <a:gd name="connsiteY121" fmla="*/ 972784 h 1076657"/>
              <a:gd name="connsiteX122" fmla="*/ 860259 w 1981201"/>
              <a:gd name="connsiteY122" fmla="*/ 974842 h 1076657"/>
              <a:gd name="connsiteX123" fmla="*/ 860919 w 1981201"/>
              <a:gd name="connsiteY123" fmla="*/ 976886 h 1076657"/>
              <a:gd name="connsiteX124" fmla="*/ 861618 w 1981201"/>
              <a:gd name="connsiteY124" fmla="*/ 978905 h 1076657"/>
              <a:gd name="connsiteX125" fmla="*/ 862342 w 1981201"/>
              <a:gd name="connsiteY125" fmla="*/ 980925 h 1076657"/>
              <a:gd name="connsiteX126" fmla="*/ 863104 w 1981201"/>
              <a:gd name="connsiteY126" fmla="*/ 982919 h 1076657"/>
              <a:gd name="connsiteX127" fmla="*/ 863878 w 1981201"/>
              <a:gd name="connsiteY127" fmla="*/ 984913 h 1076657"/>
              <a:gd name="connsiteX128" fmla="*/ 864704 w 1981201"/>
              <a:gd name="connsiteY128" fmla="*/ 986881 h 1076657"/>
              <a:gd name="connsiteX129" fmla="*/ 865542 w 1981201"/>
              <a:gd name="connsiteY129" fmla="*/ 988824 h 1076657"/>
              <a:gd name="connsiteX130" fmla="*/ 866418 w 1981201"/>
              <a:gd name="connsiteY130" fmla="*/ 990767 h 1076657"/>
              <a:gd name="connsiteX131" fmla="*/ 867320 w 1981201"/>
              <a:gd name="connsiteY131" fmla="*/ 992685 h 1076657"/>
              <a:gd name="connsiteX132" fmla="*/ 868247 w 1981201"/>
              <a:gd name="connsiteY132" fmla="*/ 994590 h 1076657"/>
              <a:gd name="connsiteX133" fmla="*/ 869212 w 1981201"/>
              <a:gd name="connsiteY133" fmla="*/ 996482 h 1076657"/>
              <a:gd name="connsiteX134" fmla="*/ 870203 w 1981201"/>
              <a:gd name="connsiteY134" fmla="*/ 998349 h 1076657"/>
              <a:gd name="connsiteX135" fmla="*/ 871219 w 1981201"/>
              <a:gd name="connsiteY135" fmla="*/ 1000203 h 1076657"/>
              <a:gd name="connsiteX136" fmla="*/ 872260 w 1981201"/>
              <a:gd name="connsiteY136" fmla="*/ 1002045 h 1076657"/>
              <a:gd name="connsiteX137" fmla="*/ 873340 w 1981201"/>
              <a:gd name="connsiteY137" fmla="*/ 1003861 h 1076657"/>
              <a:gd name="connsiteX138" fmla="*/ 874432 w 1981201"/>
              <a:gd name="connsiteY138" fmla="*/ 1005664 h 1076657"/>
              <a:gd name="connsiteX139" fmla="*/ 875562 w 1981201"/>
              <a:gd name="connsiteY139" fmla="*/ 1007442 h 1076657"/>
              <a:gd name="connsiteX140" fmla="*/ 876718 w 1981201"/>
              <a:gd name="connsiteY140" fmla="*/ 1009208 h 1076657"/>
              <a:gd name="connsiteX141" fmla="*/ 877899 w 1981201"/>
              <a:gd name="connsiteY141" fmla="*/ 1010948 h 1076657"/>
              <a:gd name="connsiteX142" fmla="*/ 879093 w 1981201"/>
              <a:gd name="connsiteY142" fmla="*/ 1012675 h 1076657"/>
              <a:gd name="connsiteX143" fmla="*/ 880325 w 1981201"/>
              <a:gd name="connsiteY143" fmla="*/ 1014389 h 1076657"/>
              <a:gd name="connsiteX144" fmla="*/ 881582 w 1981201"/>
              <a:gd name="connsiteY144" fmla="*/ 1016066 h 1076657"/>
              <a:gd name="connsiteX145" fmla="*/ 882865 w 1981201"/>
              <a:gd name="connsiteY145" fmla="*/ 1017742 h 1076657"/>
              <a:gd name="connsiteX146" fmla="*/ 884173 w 1981201"/>
              <a:gd name="connsiteY146" fmla="*/ 1019380 h 1076657"/>
              <a:gd name="connsiteX147" fmla="*/ 885507 w 1981201"/>
              <a:gd name="connsiteY147" fmla="*/ 1021006 h 1076657"/>
              <a:gd name="connsiteX148" fmla="*/ 886865 w 1981201"/>
              <a:gd name="connsiteY148" fmla="*/ 1022606 h 1076657"/>
              <a:gd name="connsiteX149" fmla="*/ 888237 w 1981201"/>
              <a:gd name="connsiteY149" fmla="*/ 1024194 h 1076657"/>
              <a:gd name="connsiteX150" fmla="*/ 889647 w 1981201"/>
              <a:gd name="connsiteY150" fmla="*/ 1025756 h 1076657"/>
              <a:gd name="connsiteX151" fmla="*/ 891069 w 1981201"/>
              <a:gd name="connsiteY151" fmla="*/ 1027292 h 1076657"/>
              <a:gd name="connsiteX152" fmla="*/ 892517 w 1981201"/>
              <a:gd name="connsiteY152" fmla="*/ 1028817 h 1076657"/>
              <a:gd name="connsiteX153" fmla="*/ 893990 w 1981201"/>
              <a:gd name="connsiteY153" fmla="*/ 1030302 h 1076657"/>
              <a:gd name="connsiteX154" fmla="*/ 895489 w 1981201"/>
              <a:gd name="connsiteY154" fmla="*/ 1031776 h 1076657"/>
              <a:gd name="connsiteX155" fmla="*/ 897000 w 1981201"/>
              <a:gd name="connsiteY155" fmla="*/ 1033223 h 1076657"/>
              <a:gd name="connsiteX156" fmla="*/ 898550 w 1981201"/>
              <a:gd name="connsiteY156" fmla="*/ 1034658 h 1076657"/>
              <a:gd name="connsiteX157" fmla="*/ 900112 w 1981201"/>
              <a:gd name="connsiteY157" fmla="*/ 1036055 h 1076657"/>
              <a:gd name="connsiteX158" fmla="*/ 901686 w 1981201"/>
              <a:gd name="connsiteY158" fmla="*/ 1037440 h 1076657"/>
              <a:gd name="connsiteX159" fmla="*/ 903299 w 1981201"/>
              <a:gd name="connsiteY159" fmla="*/ 1038786 h 1076657"/>
              <a:gd name="connsiteX160" fmla="*/ 904925 w 1981201"/>
              <a:gd name="connsiteY160" fmla="*/ 1040119 h 1076657"/>
              <a:gd name="connsiteX161" fmla="*/ 906563 w 1981201"/>
              <a:gd name="connsiteY161" fmla="*/ 1041427 h 1076657"/>
              <a:gd name="connsiteX162" fmla="*/ 908227 w 1981201"/>
              <a:gd name="connsiteY162" fmla="*/ 1042710 h 1076657"/>
              <a:gd name="connsiteX163" fmla="*/ 909916 w 1981201"/>
              <a:gd name="connsiteY163" fmla="*/ 1043968 h 1076657"/>
              <a:gd name="connsiteX164" fmla="*/ 911631 w 1981201"/>
              <a:gd name="connsiteY164" fmla="*/ 1045199 h 1076657"/>
              <a:gd name="connsiteX165" fmla="*/ 913345 w 1981201"/>
              <a:gd name="connsiteY165" fmla="*/ 1046393 h 1076657"/>
              <a:gd name="connsiteX166" fmla="*/ 915097 w 1981201"/>
              <a:gd name="connsiteY166" fmla="*/ 1047574 h 1076657"/>
              <a:gd name="connsiteX167" fmla="*/ 916863 w 1981201"/>
              <a:gd name="connsiteY167" fmla="*/ 1048730 h 1076657"/>
              <a:gd name="connsiteX168" fmla="*/ 918641 w 1981201"/>
              <a:gd name="connsiteY168" fmla="*/ 1049860 h 1076657"/>
              <a:gd name="connsiteX169" fmla="*/ 920444 w 1981201"/>
              <a:gd name="connsiteY169" fmla="*/ 1050952 h 1076657"/>
              <a:gd name="connsiteX170" fmla="*/ 922260 w 1981201"/>
              <a:gd name="connsiteY170" fmla="*/ 1052019 h 1076657"/>
              <a:gd name="connsiteX171" fmla="*/ 924102 w 1981201"/>
              <a:gd name="connsiteY171" fmla="*/ 1053073 h 1076657"/>
              <a:gd name="connsiteX172" fmla="*/ 925956 w 1981201"/>
              <a:gd name="connsiteY172" fmla="*/ 1054089 h 1076657"/>
              <a:gd name="connsiteX173" fmla="*/ 927823 w 1981201"/>
              <a:gd name="connsiteY173" fmla="*/ 1055067 h 1076657"/>
              <a:gd name="connsiteX174" fmla="*/ 929715 w 1981201"/>
              <a:gd name="connsiteY174" fmla="*/ 1056032 h 1076657"/>
              <a:gd name="connsiteX175" fmla="*/ 931620 w 1981201"/>
              <a:gd name="connsiteY175" fmla="*/ 1056959 h 1076657"/>
              <a:gd name="connsiteX176" fmla="*/ 933538 w 1981201"/>
              <a:gd name="connsiteY176" fmla="*/ 1057874 h 1076657"/>
              <a:gd name="connsiteX177" fmla="*/ 935481 w 1981201"/>
              <a:gd name="connsiteY177" fmla="*/ 1058738 h 1076657"/>
              <a:gd name="connsiteX178" fmla="*/ 937437 w 1981201"/>
              <a:gd name="connsiteY178" fmla="*/ 1059588 h 1076657"/>
              <a:gd name="connsiteX179" fmla="*/ 939405 w 1981201"/>
              <a:gd name="connsiteY179" fmla="*/ 1060401 h 1076657"/>
              <a:gd name="connsiteX180" fmla="*/ 941387 w 1981201"/>
              <a:gd name="connsiteY180" fmla="*/ 1061189 h 1076657"/>
              <a:gd name="connsiteX181" fmla="*/ 943393 w 1981201"/>
              <a:gd name="connsiteY181" fmla="*/ 1061938 h 1076657"/>
              <a:gd name="connsiteX182" fmla="*/ 945400 w 1981201"/>
              <a:gd name="connsiteY182" fmla="*/ 1062662 h 1076657"/>
              <a:gd name="connsiteX183" fmla="*/ 947432 w 1981201"/>
              <a:gd name="connsiteY183" fmla="*/ 1063361 h 1076657"/>
              <a:gd name="connsiteX184" fmla="*/ 949476 w 1981201"/>
              <a:gd name="connsiteY184" fmla="*/ 1064021 h 1076657"/>
              <a:gd name="connsiteX185" fmla="*/ 951534 w 1981201"/>
              <a:gd name="connsiteY185" fmla="*/ 1064643 h 1076657"/>
              <a:gd name="connsiteX186" fmla="*/ 953604 w 1981201"/>
              <a:gd name="connsiteY186" fmla="*/ 1065240 h 1076657"/>
              <a:gd name="connsiteX187" fmla="*/ 955687 w 1981201"/>
              <a:gd name="connsiteY187" fmla="*/ 1065812 h 1076657"/>
              <a:gd name="connsiteX188" fmla="*/ 957782 w 1981201"/>
              <a:gd name="connsiteY188" fmla="*/ 1066345 h 1076657"/>
              <a:gd name="connsiteX189" fmla="*/ 959890 w 1981201"/>
              <a:gd name="connsiteY189" fmla="*/ 1066853 h 1076657"/>
              <a:gd name="connsiteX190" fmla="*/ 962011 w 1981201"/>
              <a:gd name="connsiteY190" fmla="*/ 1067323 h 1076657"/>
              <a:gd name="connsiteX191" fmla="*/ 964145 w 1981201"/>
              <a:gd name="connsiteY191" fmla="*/ 1067754 h 1076657"/>
              <a:gd name="connsiteX192" fmla="*/ 966304 w 1981201"/>
              <a:gd name="connsiteY192" fmla="*/ 1068161 h 1076657"/>
              <a:gd name="connsiteX193" fmla="*/ 968450 w 1981201"/>
              <a:gd name="connsiteY193" fmla="*/ 1068529 h 1076657"/>
              <a:gd name="connsiteX194" fmla="*/ 970622 w 1981201"/>
              <a:gd name="connsiteY194" fmla="*/ 1068859 h 1076657"/>
              <a:gd name="connsiteX195" fmla="*/ 972806 w 1981201"/>
              <a:gd name="connsiteY195" fmla="*/ 1069164 h 1076657"/>
              <a:gd name="connsiteX196" fmla="*/ 975003 w 1981201"/>
              <a:gd name="connsiteY196" fmla="*/ 1069431 h 1076657"/>
              <a:gd name="connsiteX197" fmla="*/ 977201 w 1981201"/>
              <a:gd name="connsiteY197" fmla="*/ 1069659 h 1076657"/>
              <a:gd name="connsiteX198" fmla="*/ 979410 w 1981201"/>
              <a:gd name="connsiteY198" fmla="*/ 1069863 h 1076657"/>
              <a:gd name="connsiteX199" fmla="*/ 981633 w 1981201"/>
              <a:gd name="connsiteY199" fmla="*/ 1070028 h 1076657"/>
              <a:gd name="connsiteX200" fmla="*/ 983868 w 1981201"/>
              <a:gd name="connsiteY200" fmla="*/ 1070155 h 1076657"/>
              <a:gd name="connsiteX201" fmla="*/ 986116 w 1981201"/>
              <a:gd name="connsiteY201" fmla="*/ 1070244 h 1076657"/>
              <a:gd name="connsiteX202" fmla="*/ 988364 w 1981201"/>
              <a:gd name="connsiteY202" fmla="*/ 1070295 h 1076657"/>
              <a:gd name="connsiteX203" fmla="*/ 990599 w 1981201"/>
              <a:gd name="connsiteY203" fmla="*/ 1070307 h 1076657"/>
              <a:gd name="connsiteX204" fmla="*/ 995133 w 1981201"/>
              <a:gd name="connsiteY204" fmla="*/ 1070244 h 1076657"/>
              <a:gd name="connsiteX205" fmla="*/ 997381 w 1981201"/>
              <a:gd name="connsiteY205" fmla="*/ 1070142 h 1076657"/>
              <a:gd name="connsiteX206" fmla="*/ 999616 w 1981201"/>
              <a:gd name="connsiteY206" fmla="*/ 1070015 h 1076657"/>
              <a:gd name="connsiteX207" fmla="*/ 1001839 w 1981201"/>
              <a:gd name="connsiteY207" fmla="*/ 1069863 h 1076657"/>
              <a:gd name="connsiteX208" fmla="*/ 1004048 w 1981201"/>
              <a:gd name="connsiteY208" fmla="*/ 1069659 h 1076657"/>
              <a:gd name="connsiteX209" fmla="*/ 1006258 w 1981201"/>
              <a:gd name="connsiteY209" fmla="*/ 1069431 h 1076657"/>
              <a:gd name="connsiteX210" fmla="*/ 1008442 w 1981201"/>
              <a:gd name="connsiteY210" fmla="*/ 1069164 h 1076657"/>
              <a:gd name="connsiteX211" fmla="*/ 1010627 w 1981201"/>
              <a:gd name="connsiteY211" fmla="*/ 1068859 h 1076657"/>
              <a:gd name="connsiteX212" fmla="*/ 1012798 w 1981201"/>
              <a:gd name="connsiteY212" fmla="*/ 1068516 h 1076657"/>
              <a:gd name="connsiteX213" fmla="*/ 1014958 w 1981201"/>
              <a:gd name="connsiteY213" fmla="*/ 1068148 h 1076657"/>
              <a:gd name="connsiteX214" fmla="*/ 1017104 w 1981201"/>
              <a:gd name="connsiteY214" fmla="*/ 1067742 h 1076657"/>
              <a:gd name="connsiteX215" fmla="*/ 1019238 w 1981201"/>
              <a:gd name="connsiteY215" fmla="*/ 1067310 h 1076657"/>
              <a:gd name="connsiteX216" fmla="*/ 1021358 w 1981201"/>
              <a:gd name="connsiteY216" fmla="*/ 1066840 h 1076657"/>
              <a:gd name="connsiteX217" fmla="*/ 1023467 w 1981201"/>
              <a:gd name="connsiteY217" fmla="*/ 1066332 h 1076657"/>
              <a:gd name="connsiteX218" fmla="*/ 1025562 w 1981201"/>
              <a:gd name="connsiteY218" fmla="*/ 1065799 h 1076657"/>
              <a:gd name="connsiteX219" fmla="*/ 1027645 w 1981201"/>
              <a:gd name="connsiteY219" fmla="*/ 1065227 h 1076657"/>
              <a:gd name="connsiteX220" fmla="*/ 1029715 w 1981201"/>
              <a:gd name="connsiteY220" fmla="*/ 1064630 h 1076657"/>
              <a:gd name="connsiteX221" fmla="*/ 1031772 w 1981201"/>
              <a:gd name="connsiteY221" fmla="*/ 1063995 h 1076657"/>
              <a:gd name="connsiteX222" fmla="*/ 1033817 w 1981201"/>
              <a:gd name="connsiteY222" fmla="*/ 1063335 h 1076657"/>
              <a:gd name="connsiteX223" fmla="*/ 1035849 w 1981201"/>
              <a:gd name="connsiteY223" fmla="*/ 1062649 h 1076657"/>
              <a:gd name="connsiteX224" fmla="*/ 1037856 w 1981201"/>
              <a:gd name="connsiteY224" fmla="*/ 1061925 h 1076657"/>
              <a:gd name="connsiteX225" fmla="*/ 1039862 w 1981201"/>
              <a:gd name="connsiteY225" fmla="*/ 1061163 h 1076657"/>
              <a:gd name="connsiteX226" fmla="*/ 1041844 w 1981201"/>
              <a:gd name="connsiteY226" fmla="*/ 1060376 h 1076657"/>
              <a:gd name="connsiteX227" fmla="*/ 1043812 w 1981201"/>
              <a:gd name="connsiteY227" fmla="*/ 1059563 h 1076657"/>
              <a:gd name="connsiteX228" fmla="*/ 1045768 w 1981201"/>
              <a:gd name="connsiteY228" fmla="*/ 1058725 h 1076657"/>
              <a:gd name="connsiteX229" fmla="*/ 1047698 w 1981201"/>
              <a:gd name="connsiteY229" fmla="*/ 1057849 h 1076657"/>
              <a:gd name="connsiteX230" fmla="*/ 1049629 w 1981201"/>
              <a:gd name="connsiteY230" fmla="*/ 1056947 h 1076657"/>
              <a:gd name="connsiteX231" fmla="*/ 1051534 w 1981201"/>
              <a:gd name="connsiteY231" fmla="*/ 1056007 h 1076657"/>
              <a:gd name="connsiteX232" fmla="*/ 1053413 w 1981201"/>
              <a:gd name="connsiteY232" fmla="*/ 1055054 h 1076657"/>
              <a:gd name="connsiteX233" fmla="*/ 1055293 w 1981201"/>
              <a:gd name="connsiteY233" fmla="*/ 1054064 h 1076657"/>
              <a:gd name="connsiteX234" fmla="*/ 1057147 w 1981201"/>
              <a:gd name="connsiteY234" fmla="*/ 1053048 h 1076657"/>
              <a:gd name="connsiteX235" fmla="*/ 1058976 w 1981201"/>
              <a:gd name="connsiteY235" fmla="*/ 1051994 h 1076657"/>
              <a:gd name="connsiteX236" fmla="*/ 1060805 w 1981201"/>
              <a:gd name="connsiteY236" fmla="*/ 1050927 h 1076657"/>
              <a:gd name="connsiteX237" fmla="*/ 1062595 w 1981201"/>
              <a:gd name="connsiteY237" fmla="*/ 1049835 h 1076657"/>
              <a:gd name="connsiteX238" fmla="*/ 1064386 w 1981201"/>
              <a:gd name="connsiteY238" fmla="*/ 1048704 h 1076657"/>
              <a:gd name="connsiteX239" fmla="*/ 1066151 w 1981201"/>
              <a:gd name="connsiteY239" fmla="*/ 1047549 h 1076657"/>
              <a:gd name="connsiteX240" fmla="*/ 1067891 w 1981201"/>
              <a:gd name="connsiteY240" fmla="*/ 1046368 h 1076657"/>
              <a:gd name="connsiteX241" fmla="*/ 1069618 w 1981201"/>
              <a:gd name="connsiteY241" fmla="*/ 1045161 h 1076657"/>
              <a:gd name="connsiteX242" fmla="*/ 1071320 w 1981201"/>
              <a:gd name="connsiteY242" fmla="*/ 1043929 h 1076657"/>
              <a:gd name="connsiteX243" fmla="*/ 1073009 w 1981201"/>
              <a:gd name="connsiteY243" fmla="*/ 1042685 h 1076657"/>
              <a:gd name="connsiteX244" fmla="*/ 1074673 w 1981201"/>
              <a:gd name="connsiteY244" fmla="*/ 1041402 h 1076657"/>
              <a:gd name="connsiteX245" fmla="*/ 1076324 w 1981201"/>
              <a:gd name="connsiteY245" fmla="*/ 1040094 h 1076657"/>
              <a:gd name="connsiteX246" fmla="*/ 1077949 w 1981201"/>
              <a:gd name="connsiteY246" fmla="*/ 1038761 h 1076657"/>
              <a:gd name="connsiteX247" fmla="*/ 1079550 w 1981201"/>
              <a:gd name="connsiteY247" fmla="*/ 1037402 h 1076657"/>
              <a:gd name="connsiteX248" fmla="*/ 1081124 w 1981201"/>
              <a:gd name="connsiteY248" fmla="*/ 1036030 h 1076657"/>
              <a:gd name="connsiteX249" fmla="*/ 1082687 w 1981201"/>
              <a:gd name="connsiteY249" fmla="*/ 1034620 h 1076657"/>
              <a:gd name="connsiteX250" fmla="*/ 1084236 w 1981201"/>
              <a:gd name="connsiteY250" fmla="*/ 1033198 h 1076657"/>
              <a:gd name="connsiteX251" fmla="*/ 1085747 w 1981201"/>
              <a:gd name="connsiteY251" fmla="*/ 1031750 h 1076657"/>
              <a:gd name="connsiteX252" fmla="*/ 1087246 w 1981201"/>
              <a:gd name="connsiteY252" fmla="*/ 1030277 h 1076657"/>
              <a:gd name="connsiteX253" fmla="*/ 1088719 w 1981201"/>
              <a:gd name="connsiteY253" fmla="*/ 1028778 h 1076657"/>
              <a:gd name="connsiteX254" fmla="*/ 1090167 w 1981201"/>
              <a:gd name="connsiteY254" fmla="*/ 1027254 h 1076657"/>
              <a:gd name="connsiteX255" fmla="*/ 1091589 w 1981201"/>
              <a:gd name="connsiteY255" fmla="*/ 1025718 h 1076657"/>
              <a:gd name="connsiteX256" fmla="*/ 1092999 w 1981201"/>
              <a:gd name="connsiteY256" fmla="*/ 1024156 h 1076657"/>
              <a:gd name="connsiteX257" fmla="*/ 1094371 w 1981201"/>
              <a:gd name="connsiteY257" fmla="*/ 1022568 h 1076657"/>
              <a:gd name="connsiteX258" fmla="*/ 1095730 w 1981201"/>
              <a:gd name="connsiteY258" fmla="*/ 1020968 h 1076657"/>
              <a:gd name="connsiteX259" fmla="*/ 1097063 w 1981201"/>
              <a:gd name="connsiteY259" fmla="*/ 1019342 h 1076657"/>
              <a:gd name="connsiteX260" fmla="*/ 1098358 w 1981201"/>
              <a:gd name="connsiteY260" fmla="*/ 1017704 h 1076657"/>
              <a:gd name="connsiteX261" fmla="*/ 1099641 w 1981201"/>
              <a:gd name="connsiteY261" fmla="*/ 1016027 h 1076657"/>
              <a:gd name="connsiteX262" fmla="*/ 1100898 w 1981201"/>
              <a:gd name="connsiteY262" fmla="*/ 1014351 h 1076657"/>
              <a:gd name="connsiteX263" fmla="*/ 1102131 w 1981201"/>
              <a:gd name="connsiteY263" fmla="*/ 1012637 h 1076657"/>
              <a:gd name="connsiteX264" fmla="*/ 1103337 w 1981201"/>
              <a:gd name="connsiteY264" fmla="*/ 1010910 h 1076657"/>
              <a:gd name="connsiteX265" fmla="*/ 1104518 w 1981201"/>
              <a:gd name="connsiteY265" fmla="*/ 1009169 h 1076657"/>
              <a:gd name="connsiteX266" fmla="*/ 1105661 w 1981201"/>
              <a:gd name="connsiteY266" fmla="*/ 1007404 h 1076657"/>
              <a:gd name="connsiteX267" fmla="*/ 1106791 w 1981201"/>
              <a:gd name="connsiteY267" fmla="*/ 1005626 h 1076657"/>
              <a:gd name="connsiteX268" fmla="*/ 1107883 w 1981201"/>
              <a:gd name="connsiteY268" fmla="*/ 1003823 h 1076657"/>
              <a:gd name="connsiteX269" fmla="*/ 1108963 w 1981201"/>
              <a:gd name="connsiteY269" fmla="*/ 1002007 h 1076657"/>
              <a:gd name="connsiteX270" fmla="*/ 1110005 w 1981201"/>
              <a:gd name="connsiteY270" fmla="*/ 1000165 h 1076657"/>
              <a:gd name="connsiteX271" fmla="*/ 1111020 w 1981201"/>
              <a:gd name="connsiteY271" fmla="*/ 998311 h 1076657"/>
              <a:gd name="connsiteX272" fmla="*/ 1112011 w 1981201"/>
              <a:gd name="connsiteY272" fmla="*/ 996444 h 1076657"/>
              <a:gd name="connsiteX273" fmla="*/ 1112964 w 1981201"/>
              <a:gd name="connsiteY273" fmla="*/ 994552 h 1076657"/>
              <a:gd name="connsiteX274" fmla="*/ 1113903 w 1981201"/>
              <a:gd name="connsiteY274" fmla="*/ 992647 h 1076657"/>
              <a:gd name="connsiteX275" fmla="*/ 1114805 w 1981201"/>
              <a:gd name="connsiteY275" fmla="*/ 990717 h 1076657"/>
              <a:gd name="connsiteX276" fmla="*/ 1115681 w 1981201"/>
              <a:gd name="connsiteY276" fmla="*/ 988786 h 1076657"/>
              <a:gd name="connsiteX277" fmla="*/ 1116520 w 1981201"/>
              <a:gd name="connsiteY277" fmla="*/ 986830 h 1076657"/>
              <a:gd name="connsiteX278" fmla="*/ 1117332 w 1981201"/>
              <a:gd name="connsiteY278" fmla="*/ 984862 h 1076657"/>
              <a:gd name="connsiteX279" fmla="*/ 1118120 w 1981201"/>
              <a:gd name="connsiteY279" fmla="*/ 982881 h 1076657"/>
              <a:gd name="connsiteX280" fmla="*/ 1118869 w 1981201"/>
              <a:gd name="connsiteY280" fmla="*/ 980874 h 1076657"/>
              <a:gd name="connsiteX281" fmla="*/ 1119593 w 1981201"/>
              <a:gd name="connsiteY281" fmla="*/ 978867 h 1076657"/>
              <a:gd name="connsiteX282" fmla="*/ 1120291 w 1981201"/>
              <a:gd name="connsiteY282" fmla="*/ 976835 h 1076657"/>
              <a:gd name="connsiteX283" fmla="*/ 1120952 w 1981201"/>
              <a:gd name="connsiteY283" fmla="*/ 974791 h 1076657"/>
              <a:gd name="connsiteX284" fmla="*/ 1121587 w 1981201"/>
              <a:gd name="connsiteY284" fmla="*/ 972733 h 1076657"/>
              <a:gd name="connsiteX285" fmla="*/ 1122184 w 1981201"/>
              <a:gd name="connsiteY285" fmla="*/ 970663 h 1076657"/>
              <a:gd name="connsiteX286" fmla="*/ 1122755 w 1981201"/>
              <a:gd name="connsiteY286" fmla="*/ 968580 h 1076657"/>
              <a:gd name="connsiteX287" fmla="*/ 1123289 w 1981201"/>
              <a:gd name="connsiteY287" fmla="*/ 966485 h 1076657"/>
              <a:gd name="connsiteX288" fmla="*/ 1123784 w 1981201"/>
              <a:gd name="connsiteY288" fmla="*/ 964377 h 1076657"/>
              <a:gd name="connsiteX289" fmla="*/ 1124254 w 1981201"/>
              <a:gd name="connsiteY289" fmla="*/ 962243 h 1076657"/>
              <a:gd name="connsiteX290" fmla="*/ 1124698 w 1981201"/>
              <a:gd name="connsiteY290" fmla="*/ 960110 h 1076657"/>
              <a:gd name="connsiteX291" fmla="*/ 1125092 w 1981201"/>
              <a:gd name="connsiteY291" fmla="*/ 957963 h 1076657"/>
              <a:gd name="connsiteX292" fmla="*/ 1125460 w 1981201"/>
              <a:gd name="connsiteY292" fmla="*/ 955804 h 1076657"/>
              <a:gd name="connsiteX293" fmla="*/ 1125803 w 1981201"/>
              <a:gd name="connsiteY293" fmla="*/ 953632 h 1076657"/>
              <a:gd name="connsiteX294" fmla="*/ 1126095 w 1981201"/>
              <a:gd name="connsiteY294" fmla="*/ 951461 h 1076657"/>
              <a:gd name="connsiteX295" fmla="*/ 1126375 w 1981201"/>
              <a:gd name="connsiteY295" fmla="*/ 949264 h 1076657"/>
              <a:gd name="connsiteX296" fmla="*/ 1126603 w 1981201"/>
              <a:gd name="connsiteY296" fmla="*/ 947067 h 1076657"/>
              <a:gd name="connsiteX297" fmla="*/ 1126794 w 1981201"/>
              <a:gd name="connsiteY297" fmla="*/ 944844 h 1076657"/>
              <a:gd name="connsiteX298" fmla="*/ 1126959 w 1981201"/>
              <a:gd name="connsiteY298" fmla="*/ 942621 h 1076657"/>
              <a:gd name="connsiteX299" fmla="*/ 1127086 w 1981201"/>
              <a:gd name="connsiteY299" fmla="*/ 940399 h 1076657"/>
              <a:gd name="connsiteX300" fmla="*/ 1127175 w 1981201"/>
              <a:gd name="connsiteY300" fmla="*/ 938151 h 1076657"/>
              <a:gd name="connsiteX301" fmla="*/ 1127226 w 1981201"/>
              <a:gd name="connsiteY301" fmla="*/ 935903 h 1076657"/>
              <a:gd name="connsiteX302" fmla="*/ 1127251 w 1981201"/>
              <a:gd name="connsiteY302" fmla="*/ 933668 h 1076657"/>
              <a:gd name="connsiteX303" fmla="*/ 1127175 w 1981201"/>
              <a:gd name="connsiteY303" fmla="*/ 929121 h 1076657"/>
              <a:gd name="connsiteX304" fmla="*/ 1127086 w 1981201"/>
              <a:gd name="connsiteY304" fmla="*/ 926886 h 1076657"/>
              <a:gd name="connsiteX305" fmla="*/ 1126959 w 1981201"/>
              <a:gd name="connsiteY305" fmla="*/ 924651 h 1076657"/>
              <a:gd name="connsiteX306" fmla="*/ 1126794 w 1981201"/>
              <a:gd name="connsiteY306" fmla="*/ 922428 h 1076657"/>
              <a:gd name="connsiteX307" fmla="*/ 1126591 w 1981201"/>
              <a:gd name="connsiteY307" fmla="*/ 920219 h 1076657"/>
              <a:gd name="connsiteX308" fmla="*/ 1126362 w 1981201"/>
              <a:gd name="connsiteY308" fmla="*/ 918009 h 1076657"/>
              <a:gd name="connsiteX309" fmla="*/ 1126095 w 1981201"/>
              <a:gd name="connsiteY309" fmla="*/ 915825 h 1076657"/>
              <a:gd name="connsiteX310" fmla="*/ 1125790 w 1981201"/>
              <a:gd name="connsiteY310" fmla="*/ 913640 h 1076657"/>
              <a:gd name="connsiteX311" fmla="*/ 1125460 w 1981201"/>
              <a:gd name="connsiteY311" fmla="*/ 911468 h 1076657"/>
              <a:gd name="connsiteX312" fmla="*/ 1125092 w 1981201"/>
              <a:gd name="connsiteY312" fmla="*/ 909310 h 1076657"/>
              <a:gd name="connsiteX313" fmla="*/ 1124686 w 1981201"/>
              <a:gd name="connsiteY313" fmla="*/ 907163 h 1076657"/>
              <a:gd name="connsiteX314" fmla="*/ 1124241 w 1981201"/>
              <a:gd name="connsiteY314" fmla="*/ 905030 h 1076657"/>
              <a:gd name="connsiteX315" fmla="*/ 1123771 w 1981201"/>
              <a:gd name="connsiteY315" fmla="*/ 902909 h 1076657"/>
              <a:gd name="connsiteX316" fmla="*/ 1123276 w 1981201"/>
              <a:gd name="connsiteY316" fmla="*/ 900800 h 1076657"/>
              <a:gd name="connsiteX317" fmla="*/ 1122742 w 1981201"/>
              <a:gd name="connsiteY317" fmla="*/ 898705 h 1076657"/>
              <a:gd name="connsiteX318" fmla="*/ 1122171 w 1981201"/>
              <a:gd name="connsiteY318" fmla="*/ 896622 h 1076657"/>
              <a:gd name="connsiteX319" fmla="*/ 1121574 w 1981201"/>
              <a:gd name="connsiteY319" fmla="*/ 894552 h 1076657"/>
              <a:gd name="connsiteX320" fmla="*/ 1120939 w 1981201"/>
              <a:gd name="connsiteY320" fmla="*/ 892495 h 1076657"/>
              <a:gd name="connsiteX321" fmla="*/ 1120279 w 1981201"/>
              <a:gd name="connsiteY321" fmla="*/ 890450 h 1076657"/>
              <a:gd name="connsiteX322" fmla="*/ 1119580 w 1981201"/>
              <a:gd name="connsiteY322" fmla="*/ 888418 h 1076657"/>
              <a:gd name="connsiteX323" fmla="*/ 1118856 w 1981201"/>
              <a:gd name="connsiteY323" fmla="*/ 886399 h 1076657"/>
              <a:gd name="connsiteX324" fmla="*/ 1118107 w 1981201"/>
              <a:gd name="connsiteY324" fmla="*/ 884405 h 1076657"/>
              <a:gd name="connsiteX325" fmla="*/ 1117320 w 1981201"/>
              <a:gd name="connsiteY325" fmla="*/ 882424 h 1076657"/>
              <a:gd name="connsiteX326" fmla="*/ 1116507 w 1981201"/>
              <a:gd name="connsiteY326" fmla="*/ 880455 h 1076657"/>
              <a:gd name="connsiteX327" fmla="*/ 1115656 w 1981201"/>
              <a:gd name="connsiteY327" fmla="*/ 878499 h 1076657"/>
              <a:gd name="connsiteX328" fmla="*/ 1114780 w 1981201"/>
              <a:gd name="connsiteY328" fmla="*/ 876556 h 1076657"/>
              <a:gd name="connsiteX329" fmla="*/ 1113878 w 1981201"/>
              <a:gd name="connsiteY329" fmla="*/ 874638 h 1076657"/>
              <a:gd name="connsiteX330" fmla="*/ 1112951 w 1981201"/>
              <a:gd name="connsiteY330" fmla="*/ 872733 h 1076657"/>
              <a:gd name="connsiteX331" fmla="*/ 1111986 w 1981201"/>
              <a:gd name="connsiteY331" fmla="*/ 870841 h 1076657"/>
              <a:gd name="connsiteX332" fmla="*/ 1110995 w 1981201"/>
              <a:gd name="connsiteY332" fmla="*/ 868974 h 1076657"/>
              <a:gd name="connsiteX333" fmla="*/ 1109979 w 1981201"/>
              <a:gd name="connsiteY333" fmla="*/ 867120 h 1076657"/>
              <a:gd name="connsiteX334" fmla="*/ 1108938 w 1981201"/>
              <a:gd name="connsiteY334" fmla="*/ 865278 h 1076657"/>
              <a:gd name="connsiteX335" fmla="*/ 1107858 w 1981201"/>
              <a:gd name="connsiteY335" fmla="*/ 863462 h 1076657"/>
              <a:gd name="connsiteX336" fmla="*/ 1106766 w 1981201"/>
              <a:gd name="connsiteY336" fmla="*/ 861659 h 1076657"/>
              <a:gd name="connsiteX337" fmla="*/ 1105636 w 1981201"/>
              <a:gd name="connsiteY337" fmla="*/ 859881 h 1076657"/>
              <a:gd name="connsiteX338" fmla="*/ 1104480 w 1981201"/>
              <a:gd name="connsiteY338" fmla="*/ 858116 h 1076657"/>
              <a:gd name="connsiteX339" fmla="*/ 1103312 w 1981201"/>
              <a:gd name="connsiteY339" fmla="*/ 856376 h 1076657"/>
              <a:gd name="connsiteX340" fmla="*/ 1102105 w 1981201"/>
              <a:gd name="connsiteY340" fmla="*/ 854649 h 1076657"/>
              <a:gd name="connsiteX341" fmla="*/ 1100873 w 1981201"/>
              <a:gd name="connsiteY341" fmla="*/ 852947 h 1076657"/>
              <a:gd name="connsiteX342" fmla="*/ 1099616 w 1981201"/>
              <a:gd name="connsiteY342" fmla="*/ 851258 h 1076657"/>
              <a:gd name="connsiteX343" fmla="*/ 1098333 w 1981201"/>
              <a:gd name="connsiteY343" fmla="*/ 849594 h 1076657"/>
              <a:gd name="connsiteX344" fmla="*/ 1097025 w 1981201"/>
              <a:gd name="connsiteY344" fmla="*/ 847943 h 1076657"/>
              <a:gd name="connsiteX345" fmla="*/ 1095691 w 1981201"/>
              <a:gd name="connsiteY345" fmla="*/ 846317 h 1076657"/>
              <a:gd name="connsiteX346" fmla="*/ 1094345 w 1981201"/>
              <a:gd name="connsiteY346" fmla="*/ 844717 h 1076657"/>
              <a:gd name="connsiteX347" fmla="*/ 1092961 w 1981201"/>
              <a:gd name="connsiteY347" fmla="*/ 843130 h 1076657"/>
              <a:gd name="connsiteX348" fmla="*/ 1091564 w 1981201"/>
              <a:gd name="connsiteY348" fmla="*/ 841568 h 1076657"/>
              <a:gd name="connsiteX349" fmla="*/ 1090129 w 1981201"/>
              <a:gd name="connsiteY349" fmla="*/ 840031 h 1076657"/>
              <a:gd name="connsiteX350" fmla="*/ 1088681 w 1981201"/>
              <a:gd name="connsiteY350" fmla="*/ 838520 h 1076657"/>
              <a:gd name="connsiteX351" fmla="*/ 1087208 w 1981201"/>
              <a:gd name="connsiteY351" fmla="*/ 837021 h 1076657"/>
              <a:gd name="connsiteX352" fmla="*/ 1085709 w 1981201"/>
              <a:gd name="connsiteY352" fmla="*/ 835548 h 1076657"/>
              <a:gd name="connsiteX353" fmla="*/ 1084198 w 1981201"/>
              <a:gd name="connsiteY353" fmla="*/ 834100 h 1076657"/>
              <a:gd name="connsiteX354" fmla="*/ 1082661 w 1981201"/>
              <a:gd name="connsiteY354" fmla="*/ 832678 h 1076657"/>
              <a:gd name="connsiteX355" fmla="*/ 1081099 w 1981201"/>
              <a:gd name="connsiteY355" fmla="*/ 831268 h 1076657"/>
              <a:gd name="connsiteX356" fmla="*/ 1079512 w 1981201"/>
              <a:gd name="connsiteY356" fmla="*/ 829896 h 1076657"/>
              <a:gd name="connsiteX357" fmla="*/ 1077912 w 1981201"/>
              <a:gd name="connsiteY357" fmla="*/ 828537 h 1076657"/>
              <a:gd name="connsiteX358" fmla="*/ 1076286 w 1981201"/>
              <a:gd name="connsiteY358" fmla="*/ 827204 h 1076657"/>
              <a:gd name="connsiteX359" fmla="*/ 1074635 w 1981201"/>
              <a:gd name="connsiteY359" fmla="*/ 825896 h 1076657"/>
              <a:gd name="connsiteX360" fmla="*/ 1072971 w 1981201"/>
              <a:gd name="connsiteY360" fmla="*/ 824626 h 1076657"/>
              <a:gd name="connsiteX361" fmla="*/ 1071282 w 1981201"/>
              <a:gd name="connsiteY361" fmla="*/ 823369 h 1076657"/>
              <a:gd name="connsiteX362" fmla="*/ 1069580 w 1981201"/>
              <a:gd name="connsiteY362" fmla="*/ 822137 h 1076657"/>
              <a:gd name="connsiteX363" fmla="*/ 1067853 w 1981201"/>
              <a:gd name="connsiteY363" fmla="*/ 820930 h 1076657"/>
              <a:gd name="connsiteX364" fmla="*/ 1066101 w 1981201"/>
              <a:gd name="connsiteY364" fmla="*/ 819749 h 1076657"/>
              <a:gd name="connsiteX365" fmla="*/ 1064335 w 1981201"/>
              <a:gd name="connsiteY365" fmla="*/ 818593 h 1076657"/>
              <a:gd name="connsiteX366" fmla="*/ 1062557 w 1981201"/>
              <a:gd name="connsiteY366" fmla="*/ 817476 h 1076657"/>
              <a:gd name="connsiteX367" fmla="*/ 1060754 w 1981201"/>
              <a:gd name="connsiteY367" fmla="*/ 816371 h 1076657"/>
              <a:gd name="connsiteX368" fmla="*/ 1058938 w 1981201"/>
              <a:gd name="connsiteY368" fmla="*/ 815304 h 1076657"/>
              <a:gd name="connsiteX369" fmla="*/ 1057096 w 1981201"/>
              <a:gd name="connsiteY369" fmla="*/ 814263 h 1076657"/>
              <a:gd name="connsiteX370" fmla="*/ 1055242 w 1981201"/>
              <a:gd name="connsiteY370" fmla="*/ 813247 h 1076657"/>
              <a:gd name="connsiteX371" fmla="*/ 1053375 w 1981201"/>
              <a:gd name="connsiteY371" fmla="*/ 812256 h 1076657"/>
              <a:gd name="connsiteX372" fmla="*/ 1051483 w 1981201"/>
              <a:gd name="connsiteY372" fmla="*/ 811291 h 1076657"/>
              <a:gd name="connsiteX373" fmla="*/ 1049578 w 1981201"/>
              <a:gd name="connsiteY373" fmla="*/ 810364 h 1076657"/>
              <a:gd name="connsiteX374" fmla="*/ 1047660 w 1981201"/>
              <a:gd name="connsiteY374" fmla="*/ 809462 h 1076657"/>
              <a:gd name="connsiteX375" fmla="*/ 1045717 w 1981201"/>
              <a:gd name="connsiteY375" fmla="*/ 808586 h 1076657"/>
              <a:gd name="connsiteX376" fmla="*/ 1043761 w 1981201"/>
              <a:gd name="connsiteY376" fmla="*/ 807748 h 1076657"/>
              <a:gd name="connsiteX377" fmla="*/ 1041793 w 1981201"/>
              <a:gd name="connsiteY377" fmla="*/ 806922 h 1076657"/>
              <a:gd name="connsiteX378" fmla="*/ 1039812 w 1981201"/>
              <a:gd name="connsiteY378" fmla="*/ 806147 h 1076657"/>
              <a:gd name="connsiteX379" fmla="*/ 1037817 w 1981201"/>
              <a:gd name="connsiteY379" fmla="*/ 805385 h 1076657"/>
              <a:gd name="connsiteX380" fmla="*/ 1035798 w 1981201"/>
              <a:gd name="connsiteY380" fmla="*/ 804661 h 1076657"/>
              <a:gd name="connsiteX381" fmla="*/ 1033766 w 1981201"/>
              <a:gd name="connsiteY381" fmla="*/ 803976 h 1076657"/>
              <a:gd name="connsiteX382" fmla="*/ 1031722 w 1981201"/>
              <a:gd name="connsiteY382" fmla="*/ 803315 h 1076657"/>
              <a:gd name="connsiteX383" fmla="*/ 1029664 w 1981201"/>
              <a:gd name="connsiteY383" fmla="*/ 802680 h 1076657"/>
              <a:gd name="connsiteX384" fmla="*/ 1027594 w 1981201"/>
              <a:gd name="connsiteY384" fmla="*/ 802083 h 1076657"/>
              <a:gd name="connsiteX385" fmla="*/ 1025511 w 1981201"/>
              <a:gd name="connsiteY385" fmla="*/ 801512 h 1076657"/>
              <a:gd name="connsiteX386" fmla="*/ 1023416 w 1981201"/>
              <a:gd name="connsiteY386" fmla="*/ 800979 h 1076657"/>
              <a:gd name="connsiteX387" fmla="*/ 1021308 w 1981201"/>
              <a:gd name="connsiteY387" fmla="*/ 800483 h 1076657"/>
              <a:gd name="connsiteX388" fmla="*/ 1019187 w 1981201"/>
              <a:gd name="connsiteY388" fmla="*/ 800013 h 1076657"/>
              <a:gd name="connsiteX389" fmla="*/ 1017053 w 1981201"/>
              <a:gd name="connsiteY389" fmla="*/ 799569 h 1076657"/>
              <a:gd name="connsiteX390" fmla="*/ 1014907 w 1981201"/>
              <a:gd name="connsiteY390" fmla="*/ 799162 h 1076657"/>
              <a:gd name="connsiteX391" fmla="*/ 1012748 w 1981201"/>
              <a:gd name="connsiteY391" fmla="*/ 798794 h 1076657"/>
              <a:gd name="connsiteX392" fmla="*/ 1010576 w 1981201"/>
              <a:gd name="connsiteY392" fmla="*/ 798464 h 1076657"/>
              <a:gd name="connsiteX393" fmla="*/ 1008392 w 1981201"/>
              <a:gd name="connsiteY393" fmla="*/ 798159 h 1076657"/>
              <a:gd name="connsiteX394" fmla="*/ 1006207 w 1981201"/>
              <a:gd name="connsiteY394" fmla="*/ 797892 h 1076657"/>
              <a:gd name="connsiteX395" fmla="*/ 1003997 w 1981201"/>
              <a:gd name="connsiteY395" fmla="*/ 797664 h 1076657"/>
              <a:gd name="connsiteX396" fmla="*/ 1001788 w 1981201"/>
              <a:gd name="connsiteY396" fmla="*/ 797461 h 1076657"/>
              <a:gd name="connsiteX397" fmla="*/ 999565 w 1981201"/>
              <a:gd name="connsiteY397" fmla="*/ 797308 h 1076657"/>
              <a:gd name="connsiteX398" fmla="*/ 997330 w 1981201"/>
              <a:gd name="connsiteY398" fmla="*/ 797181 h 1076657"/>
              <a:gd name="connsiteX399" fmla="*/ 995082 w 1981201"/>
              <a:gd name="connsiteY399" fmla="*/ 797092 h 1076657"/>
              <a:gd name="connsiteX400" fmla="*/ 992834 w 1981201"/>
              <a:gd name="connsiteY400" fmla="*/ 797029 h 1076657"/>
              <a:gd name="connsiteX401" fmla="*/ 987424 w 1981201"/>
              <a:gd name="connsiteY401" fmla="*/ 559146 h 1076657"/>
              <a:gd name="connsiteX402" fmla="*/ 993774 w 1981201"/>
              <a:gd name="connsiteY402" fmla="*/ 559146 h 1076657"/>
              <a:gd name="connsiteX403" fmla="*/ 993774 w 1981201"/>
              <a:gd name="connsiteY403" fmla="*/ 790700 h 1076657"/>
              <a:gd name="connsiteX404" fmla="*/ 995349 w 1981201"/>
              <a:gd name="connsiteY404" fmla="*/ 790742 h 1076657"/>
              <a:gd name="connsiteX405" fmla="*/ 997686 w 1981201"/>
              <a:gd name="connsiteY405" fmla="*/ 790844 h 1076657"/>
              <a:gd name="connsiteX406" fmla="*/ 1000022 w 1981201"/>
              <a:gd name="connsiteY406" fmla="*/ 790971 h 1076657"/>
              <a:gd name="connsiteX407" fmla="*/ 1002346 w 1981201"/>
              <a:gd name="connsiteY407" fmla="*/ 791136 h 1076657"/>
              <a:gd name="connsiteX408" fmla="*/ 1004671 w 1981201"/>
              <a:gd name="connsiteY408" fmla="*/ 791352 h 1076657"/>
              <a:gd name="connsiteX409" fmla="*/ 1006969 w 1981201"/>
              <a:gd name="connsiteY409" fmla="*/ 791593 h 1076657"/>
              <a:gd name="connsiteX410" fmla="*/ 1009268 w 1981201"/>
              <a:gd name="connsiteY410" fmla="*/ 791873 h 1076657"/>
              <a:gd name="connsiteX411" fmla="*/ 1011541 w 1981201"/>
              <a:gd name="connsiteY411" fmla="*/ 792190 h 1076657"/>
              <a:gd name="connsiteX412" fmla="*/ 1013815 w 1981201"/>
              <a:gd name="connsiteY412" fmla="*/ 792546 h 1076657"/>
              <a:gd name="connsiteX413" fmla="*/ 1016075 w 1981201"/>
              <a:gd name="connsiteY413" fmla="*/ 792927 h 1076657"/>
              <a:gd name="connsiteX414" fmla="*/ 1018323 w 1981201"/>
              <a:gd name="connsiteY414" fmla="*/ 793346 h 1076657"/>
              <a:gd name="connsiteX415" fmla="*/ 1020558 w 1981201"/>
              <a:gd name="connsiteY415" fmla="*/ 793803 h 1076657"/>
              <a:gd name="connsiteX416" fmla="*/ 1022781 w 1981201"/>
              <a:gd name="connsiteY416" fmla="*/ 794298 h 1076657"/>
              <a:gd name="connsiteX417" fmla="*/ 1024991 w 1981201"/>
              <a:gd name="connsiteY417" fmla="*/ 794832 h 1076657"/>
              <a:gd name="connsiteX418" fmla="*/ 1027188 w 1981201"/>
              <a:gd name="connsiteY418" fmla="*/ 795391 h 1076657"/>
              <a:gd name="connsiteX419" fmla="*/ 1029359 w 1981201"/>
              <a:gd name="connsiteY419" fmla="*/ 795987 h 1076657"/>
              <a:gd name="connsiteX420" fmla="*/ 1031531 w 1981201"/>
              <a:gd name="connsiteY420" fmla="*/ 796609 h 1076657"/>
              <a:gd name="connsiteX421" fmla="*/ 1033677 w 1981201"/>
              <a:gd name="connsiteY421" fmla="*/ 797270 h 1076657"/>
              <a:gd name="connsiteX422" fmla="*/ 1035824 w 1981201"/>
              <a:gd name="connsiteY422" fmla="*/ 797969 h 1076657"/>
              <a:gd name="connsiteX423" fmla="*/ 1037945 w 1981201"/>
              <a:gd name="connsiteY423" fmla="*/ 798692 h 1076657"/>
              <a:gd name="connsiteX424" fmla="*/ 1040053 w 1981201"/>
              <a:gd name="connsiteY424" fmla="*/ 799442 h 1076657"/>
              <a:gd name="connsiteX425" fmla="*/ 1042148 w 1981201"/>
              <a:gd name="connsiteY425" fmla="*/ 800242 h 1076657"/>
              <a:gd name="connsiteX426" fmla="*/ 1044231 w 1981201"/>
              <a:gd name="connsiteY426" fmla="*/ 801054 h 1076657"/>
              <a:gd name="connsiteX427" fmla="*/ 1046289 w 1981201"/>
              <a:gd name="connsiteY427" fmla="*/ 801918 h 1076657"/>
              <a:gd name="connsiteX428" fmla="*/ 1048333 w 1981201"/>
              <a:gd name="connsiteY428" fmla="*/ 802794 h 1076657"/>
              <a:gd name="connsiteX429" fmla="*/ 1050365 w 1981201"/>
              <a:gd name="connsiteY429" fmla="*/ 803709 h 1076657"/>
              <a:gd name="connsiteX430" fmla="*/ 1052372 w 1981201"/>
              <a:gd name="connsiteY430" fmla="*/ 804661 h 1076657"/>
              <a:gd name="connsiteX431" fmla="*/ 1054366 w 1981201"/>
              <a:gd name="connsiteY431" fmla="*/ 805639 h 1076657"/>
              <a:gd name="connsiteX432" fmla="*/ 1056347 w 1981201"/>
              <a:gd name="connsiteY432" fmla="*/ 806643 h 1076657"/>
              <a:gd name="connsiteX433" fmla="*/ 1058303 w 1981201"/>
              <a:gd name="connsiteY433" fmla="*/ 807671 h 1076657"/>
              <a:gd name="connsiteX434" fmla="*/ 1060233 w 1981201"/>
              <a:gd name="connsiteY434" fmla="*/ 808738 h 1076657"/>
              <a:gd name="connsiteX435" fmla="*/ 1062164 w 1981201"/>
              <a:gd name="connsiteY435" fmla="*/ 809830 h 1076657"/>
              <a:gd name="connsiteX436" fmla="*/ 1064069 w 1981201"/>
              <a:gd name="connsiteY436" fmla="*/ 810948 h 1076657"/>
              <a:gd name="connsiteX437" fmla="*/ 1065948 w 1981201"/>
              <a:gd name="connsiteY437" fmla="*/ 812103 h 1076657"/>
              <a:gd name="connsiteX438" fmla="*/ 1067815 w 1981201"/>
              <a:gd name="connsiteY438" fmla="*/ 813285 h 1076657"/>
              <a:gd name="connsiteX439" fmla="*/ 1069657 w 1981201"/>
              <a:gd name="connsiteY439" fmla="*/ 814491 h 1076657"/>
              <a:gd name="connsiteX440" fmla="*/ 1071485 w 1981201"/>
              <a:gd name="connsiteY440" fmla="*/ 815723 h 1076657"/>
              <a:gd name="connsiteX441" fmla="*/ 1073289 w 1981201"/>
              <a:gd name="connsiteY441" fmla="*/ 816980 h 1076657"/>
              <a:gd name="connsiteX442" fmla="*/ 1075080 w 1981201"/>
              <a:gd name="connsiteY442" fmla="*/ 818276 h 1076657"/>
              <a:gd name="connsiteX443" fmla="*/ 1076845 w 1981201"/>
              <a:gd name="connsiteY443" fmla="*/ 819584 h 1076657"/>
              <a:gd name="connsiteX444" fmla="*/ 1078585 w 1981201"/>
              <a:gd name="connsiteY444" fmla="*/ 820930 h 1076657"/>
              <a:gd name="connsiteX445" fmla="*/ 1080299 w 1981201"/>
              <a:gd name="connsiteY445" fmla="*/ 822289 h 1076657"/>
              <a:gd name="connsiteX446" fmla="*/ 1082001 w 1981201"/>
              <a:gd name="connsiteY446" fmla="*/ 823686 h 1076657"/>
              <a:gd name="connsiteX447" fmla="*/ 1083677 w 1981201"/>
              <a:gd name="connsiteY447" fmla="*/ 825108 h 1076657"/>
              <a:gd name="connsiteX448" fmla="*/ 1085341 w 1981201"/>
              <a:gd name="connsiteY448" fmla="*/ 826544 h 1076657"/>
              <a:gd name="connsiteX449" fmla="*/ 1086967 w 1981201"/>
              <a:gd name="connsiteY449" fmla="*/ 828017 h 1076657"/>
              <a:gd name="connsiteX450" fmla="*/ 1088579 w 1981201"/>
              <a:gd name="connsiteY450" fmla="*/ 829503 h 1076657"/>
              <a:gd name="connsiteX451" fmla="*/ 1090167 w 1981201"/>
              <a:gd name="connsiteY451" fmla="*/ 831027 h 1076657"/>
              <a:gd name="connsiteX452" fmla="*/ 1091729 w 1981201"/>
              <a:gd name="connsiteY452" fmla="*/ 832563 h 1076657"/>
              <a:gd name="connsiteX453" fmla="*/ 1093278 w 1981201"/>
              <a:gd name="connsiteY453" fmla="*/ 834125 h 1076657"/>
              <a:gd name="connsiteX454" fmla="*/ 1094790 w 1981201"/>
              <a:gd name="connsiteY454" fmla="*/ 835713 h 1076657"/>
              <a:gd name="connsiteX455" fmla="*/ 1096276 w 1981201"/>
              <a:gd name="connsiteY455" fmla="*/ 837326 h 1076657"/>
              <a:gd name="connsiteX456" fmla="*/ 1097749 w 1981201"/>
              <a:gd name="connsiteY456" fmla="*/ 838964 h 1076657"/>
              <a:gd name="connsiteX457" fmla="*/ 1099197 w 1981201"/>
              <a:gd name="connsiteY457" fmla="*/ 840615 h 1076657"/>
              <a:gd name="connsiteX458" fmla="*/ 1100606 w 1981201"/>
              <a:gd name="connsiteY458" fmla="*/ 842292 h 1076657"/>
              <a:gd name="connsiteX459" fmla="*/ 1102003 w 1981201"/>
              <a:gd name="connsiteY459" fmla="*/ 843993 h 1076657"/>
              <a:gd name="connsiteX460" fmla="*/ 1103362 w 1981201"/>
              <a:gd name="connsiteY460" fmla="*/ 845720 h 1076657"/>
              <a:gd name="connsiteX461" fmla="*/ 1104708 w 1981201"/>
              <a:gd name="connsiteY461" fmla="*/ 847461 h 1076657"/>
              <a:gd name="connsiteX462" fmla="*/ 1106017 w 1981201"/>
              <a:gd name="connsiteY462" fmla="*/ 849226 h 1076657"/>
              <a:gd name="connsiteX463" fmla="*/ 1107312 w 1981201"/>
              <a:gd name="connsiteY463" fmla="*/ 851017 h 1076657"/>
              <a:gd name="connsiteX464" fmla="*/ 1108569 w 1981201"/>
              <a:gd name="connsiteY464" fmla="*/ 852820 h 1076657"/>
              <a:gd name="connsiteX465" fmla="*/ 1109801 w 1981201"/>
              <a:gd name="connsiteY465" fmla="*/ 854649 h 1076657"/>
              <a:gd name="connsiteX466" fmla="*/ 1111008 w 1981201"/>
              <a:gd name="connsiteY466" fmla="*/ 856490 h 1076657"/>
              <a:gd name="connsiteX467" fmla="*/ 1112189 w 1981201"/>
              <a:gd name="connsiteY467" fmla="*/ 858357 h 1076657"/>
              <a:gd name="connsiteX468" fmla="*/ 1113332 w 1981201"/>
              <a:gd name="connsiteY468" fmla="*/ 860237 h 1076657"/>
              <a:gd name="connsiteX469" fmla="*/ 1114462 w 1981201"/>
              <a:gd name="connsiteY469" fmla="*/ 862141 h 1076657"/>
              <a:gd name="connsiteX470" fmla="*/ 1115554 w 1981201"/>
              <a:gd name="connsiteY470" fmla="*/ 864072 h 1076657"/>
              <a:gd name="connsiteX471" fmla="*/ 1116608 w 1981201"/>
              <a:gd name="connsiteY471" fmla="*/ 866002 h 1076657"/>
              <a:gd name="connsiteX472" fmla="*/ 1117650 w 1981201"/>
              <a:gd name="connsiteY472" fmla="*/ 867971 h 1076657"/>
              <a:gd name="connsiteX473" fmla="*/ 1118653 w 1981201"/>
              <a:gd name="connsiteY473" fmla="*/ 869939 h 1076657"/>
              <a:gd name="connsiteX474" fmla="*/ 1119631 w 1981201"/>
              <a:gd name="connsiteY474" fmla="*/ 871933 h 1076657"/>
              <a:gd name="connsiteX475" fmla="*/ 1120571 w 1981201"/>
              <a:gd name="connsiteY475" fmla="*/ 873953 h 1076657"/>
              <a:gd name="connsiteX476" fmla="*/ 1121485 w 1981201"/>
              <a:gd name="connsiteY476" fmla="*/ 875984 h 1076657"/>
              <a:gd name="connsiteX477" fmla="*/ 1122374 w 1981201"/>
              <a:gd name="connsiteY477" fmla="*/ 878029 h 1076657"/>
              <a:gd name="connsiteX478" fmla="*/ 1123225 w 1981201"/>
              <a:gd name="connsiteY478" fmla="*/ 880087 h 1076657"/>
              <a:gd name="connsiteX479" fmla="*/ 1124038 w 1981201"/>
              <a:gd name="connsiteY479" fmla="*/ 882169 h 1076657"/>
              <a:gd name="connsiteX480" fmla="*/ 1124838 w 1981201"/>
              <a:gd name="connsiteY480" fmla="*/ 884252 h 1076657"/>
              <a:gd name="connsiteX481" fmla="*/ 1125587 w 1981201"/>
              <a:gd name="connsiteY481" fmla="*/ 886361 h 1076657"/>
              <a:gd name="connsiteX482" fmla="*/ 1126311 w 1981201"/>
              <a:gd name="connsiteY482" fmla="*/ 888494 h 1076657"/>
              <a:gd name="connsiteX483" fmla="*/ 1127010 w 1981201"/>
              <a:gd name="connsiteY483" fmla="*/ 890628 h 1076657"/>
              <a:gd name="connsiteX484" fmla="*/ 1127670 w 1981201"/>
              <a:gd name="connsiteY484" fmla="*/ 892787 h 1076657"/>
              <a:gd name="connsiteX485" fmla="*/ 1128293 w 1981201"/>
              <a:gd name="connsiteY485" fmla="*/ 894946 h 1076657"/>
              <a:gd name="connsiteX486" fmla="*/ 1128889 w 1981201"/>
              <a:gd name="connsiteY486" fmla="*/ 897130 h 1076657"/>
              <a:gd name="connsiteX487" fmla="*/ 1129448 w 1981201"/>
              <a:gd name="connsiteY487" fmla="*/ 899327 h 1076657"/>
              <a:gd name="connsiteX488" fmla="*/ 1129969 w 1981201"/>
              <a:gd name="connsiteY488" fmla="*/ 901537 h 1076657"/>
              <a:gd name="connsiteX489" fmla="*/ 1130464 w 1981201"/>
              <a:gd name="connsiteY489" fmla="*/ 903759 h 1076657"/>
              <a:gd name="connsiteX490" fmla="*/ 1130921 w 1981201"/>
              <a:gd name="connsiteY490" fmla="*/ 905995 h 1076657"/>
              <a:gd name="connsiteX491" fmla="*/ 1131340 w 1981201"/>
              <a:gd name="connsiteY491" fmla="*/ 908243 h 1076657"/>
              <a:gd name="connsiteX492" fmla="*/ 1131734 w 1981201"/>
              <a:gd name="connsiteY492" fmla="*/ 910503 h 1076657"/>
              <a:gd name="connsiteX493" fmla="*/ 1132077 w 1981201"/>
              <a:gd name="connsiteY493" fmla="*/ 912764 h 1076657"/>
              <a:gd name="connsiteX494" fmla="*/ 1132395 w 1981201"/>
              <a:gd name="connsiteY494" fmla="*/ 915050 h 1076657"/>
              <a:gd name="connsiteX495" fmla="*/ 1132674 w 1981201"/>
              <a:gd name="connsiteY495" fmla="*/ 917349 h 1076657"/>
              <a:gd name="connsiteX496" fmla="*/ 1132915 w 1981201"/>
              <a:gd name="connsiteY496" fmla="*/ 919647 h 1076657"/>
              <a:gd name="connsiteX497" fmla="*/ 1133131 w 1981201"/>
              <a:gd name="connsiteY497" fmla="*/ 921959 h 1076657"/>
              <a:gd name="connsiteX498" fmla="*/ 1133296 w 1981201"/>
              <a:gd name="connsiteY498" fmla="*/ 924295 h 1076657"/>
              <a:gd name="connsiteX499" fmla="*/ 1133423 w 1981201"/>
              <a:gd name="connsiteY499" fmla="*/ 926632 h 1076657"/>
              <a:gd name="connsiteX500" fmla="*/ 1133525 w 1981201"/>
              <a:gd name="connsiteY500" fmla="*/ 928969 h 1076657"/>
              <a:gd name="connsiteX501" fmla="*/ 1133601 w 1981201"/>
              <a:gd name="connsiteY501" fmla="*/ 933668 h 1076657"/>
              <a:gd name="connsiteX502" fmla="*/ 1133576 w 1981201"/>
              <a:gd name="connsiteY502" fmla="*/ 936056 h 1076657"/>
              <a:gd name="connsiteX503" fmla="*/ 1133525 w 1981201"/>
              <a:gd name="connsiteY503" fmla="*/ 938405 h 1076657"/>
              <a:gd name="connsiteX504" fmla="*/ 1133423 w 1981201"/>
              <a:gd name="connsiteY504" fmla="*/ 940754 h 1076657"/>
              <a:gd name="connsiteX505" fmla="*/ 1133296 w 1981201"/>
              <a:gd name="connsiteY505" fmla="*/ 943092 h 1076657"/>
              <a:gd name="connsiteX506" fmla="*/ 1133118 w 1981201"/>
              <a:gd name="connsiteY506" fmla="*/ 945415 h 1076657"/>
              <a:gd name="connsiteX507" fmla="*/ 1132915 w 1981201"/>
              <a:gd name="connsiteY507" fmla="*/ 947727 h 1076657"/>
              <a:gd name="connsiteX508" fmla="*/ 1132674 w 1981201"/>
              <a:gd name="connsiteY508" fmla="*/ 950038 h 1076657"/>
              <a:gd name="connsiteX509" fmla="*/ 1132395 w 1981201"/>
              <a:gd name="connsiteY509" fmla="*/ 952324 h 1076657"/>
              <a:gd name="connsiteX510" fmla="*/ 1132077 w 1981201"/>
              <a:gd name="connsiteY510" fmla="*/ 954610 h 1076657"/>
              <a:gd name="connsiteX511" fmla="*/ 1131721 w 1981201"/>
              <a:gd name="connsiteY511" fmla="*/ 956884 h 1076657"/>
              <a:gd name="connsiteX512" fmla="*/ 1131340 w 1981201"/>
              <a:gd name="connsiteY512" fmla="*/ 959144 h 1076657"/>
              <a:gd name="connsiteX513" fmla="*/ 1130909 w 1981201"/>
              <a:gd name="connsiteY513" fmla="*/ 961392 h 1076657"/>
              <a:gd name="connsiteX514" fmla="*/ 1130451 w 1981201"/>
              <a:gd name="connsiteY514" fmla="*/ 963615 h 1076657"/>
              <a:gd name="connsiteX515" fmla="*/ 1129969 w 1981201"/>
              <a:gd name="connsiteY515" fmla="*/ 965837 h 1076657"/>
              <a:gd name="connsiteX516" fmla="*/ 1129435 w 1981201"/>
              <a:gd name="connsiteY516" fmla="*/ 968047 h 1076657"/>
              <a:gd name="connsiteX517" fmla="*/ 1128877 w 1981201"/>
              <a:gd name="connsiteY517" fmla="*/ 970244 h 1076657"/>
              <a:gd name="connsiteX518" fmla="*/ 1128280 w 1981201"/>
              <a:gd name="connsiteY518" fmla="*/ 972429 h 1076657"/>
              <a:gd name="connsiteX519" fmla="*/ 1127657 w 1981201"/>
              <a:gd name="connsiteY519" fmla="*/ 974600 h 1076657"/>
              <a:gd name="connsiteX520" fmla="*/ 1126997 w 1981201"/>
              <a:gd name="connsiteY520" fmla="*/ 976746 h 1076657"/>
              <a:gd name="connsiteX521" fmla="*/ 1126298 w 1981201"/>
              <a:gd name="connsiteY521" fmla="*/ 978880 h 1076657"/>
              <a:gd name="connsiteX522" fmla="*/ 1125574 w 1981201"/>
              <a:gd name="connsiteY522" fmla="*/ 981014 h 1076657"/>
              <a:gd name="connsiteX523" fmla="*/ 1124813 w 1981201"/>
              <a:gd name="connsiteY523" fmla="*/ 983122 h 1076657"/>
              <a:gd name="connsiteX524" fmla="*/ 1124025 w 1981201"/>
              <a:gd name="connsiteY524" fmla="*/ 985217 h 1076657"/>
              <a:gd name="connsiteX525" fmla="*/ 1123200 w 1981201"/>
              <a:gd name="connsiteY525" fmla="*/ 987287 h 1076657"/>
              <a:gd name="connsiteX526" fmla="*/ 1122349 w 1981201"/>
              <a:gd name="connsiteY526" fmla="*/ 989345 h 1076657"/>
              <a:gd name="connsiteX527" fmla="*/ 1121472 w 1981201"/>
              <a:gd name="connsiteY527" fmla="*/ 991389 h 1076657"/>
              <a:gd name="connsiteX528" fmla="*/ 1120545 w 1981201"/>
              <a:gd name="connsiteY528" fmla="*/ 993421 h 1076657"/>
              <a:gd name="connsiteX529" fmla="*/ 1119605 w 1981201"/>
              <a:gd name="connsiteY529" fmla="*/ 995428 h 1076657"/>
              <a:gd name="connsiteX530" fmla="*/ 1118628 w 1981201"/>
              <a:gd name="connsiteY530" fmla="*/ 997422 h 1076657"/>
              <a:gd name="connsiteX531" fmla="*/ 1117625 w 1981201"/>
              <a:gd name="connsiteY531" fmla="*/ 999403 h 1076657"/>
              <a:gd name="connsiteX532" fmla="*/ 1116596 w 1981201"/>
              <a:gd name="connsiteY532" fmla="*/ 1001359 h 1076657"/>
              <a:gd name="connsiteX533" fmla="*/ 1115529 w 1981201"/>
              <a:gd name="connsiteY533" fmla="*/ 1003302 h 1076657"/>
              <a:gd name="connsiteX534" fmla="*/ 1114437 w 1981201"/>
              <a:gd name="connsiteY534" fmla="*/ 1005220 h 1076657"/>
              <a:gd name="connsiteX535" fmla="*/ 1113306 w 1981201"/>
              <a:gd name="connsiteY535" fmla="*/ 1007125 h 1076657"/>
              <a:gd name="connsiteX536" fmla="*/ 1112163 w 1981201"/>
              <a:gd name="connsiteY536" fmla="*/ 1009017 h 1076657"/>
              <a:gd name="connsiteX537" fmla="*/ 1110982 w 1981201"/>
              <a:gd name="connsiteY537" fmla="*/ 1010884 h 1076657"/>
              <a:gd name="connsiteX538" fmla="*/ 1109776 w 1981201"/>
              <a:gd name="connsiteY538" fmla="*/ 1012726 h 1076657"/>
              <a:gd name="connsiteX539" fmla="*/ 1108544 w 1981201"/>
              <a:gd name="connsiteY539" fmla="*/ 1014554 h 1076657"/>
              <a:gd name="connsiteX540" fmla="*/ 1107286 w 1981201"/>
              <a:gd name="connsiteY540" fmla="*/ 1016358 h 1076657"/>
              <a:gd name="connsiteX541" fmla="*/ 1105991 w 1981201"/>
              <a:gd name="connsiteY541" fmla="*/ 1018136 h 1076657"/>
              <a:gd name="connsiteX542" fmla="*/ 1104683 w 1981201"/>
              <a:gd name="connsiteY542" fmla="*/ 1019901 h 1076657"/>
              <a:gd name="connsiteX543" fmla="*/ 1103337 w 1981201"/>
              <a:gd name="connsiteY543" fmla="*/ 1021641 h 1076657"/>
              <a:gd name="connsiteX544" fmla="*/ 1101965 w 1981201"/>
              <a:gd name="connsiteY544" fmla="*/ 1023368 h 1076657"/>
              <a:gd name="connsiteX545" fmla="*/ 1100581 w 1981201"/>
              <a:gd name="connsiteY545" fmla="*/ 1025070 h 1076657"/>
              <a:gd name="connsiteX546" fmla="*/ 1099159 w 1981201"/>
              <a:gd name="connsiteY546" fmla="*/ 1026746 h 1076657"/>
              <a:gd name="connsiteX547" fmla="*/ 1097711 w 1981201"/>
              <a:gd name="connsiteY547" fmla="*/ 1028397 h 1076657"/>
              <a:gd name="connsiteX548" fmla="*/ 1096250 w 1981201"/>
              <a:gd name="connsiteY548" fmla="*/ 1030035 h 1076657"/>
              <a:gd name="connsiteX549" fmla="*/ 1094752 w 1981201"/>
              <a:gd name="connsiteY549" fmla="*/ 1031649 h 1076657"/>
              <a:gd name="connsiteX550" fmla="*/ 1093240 w 1981201"/>
              <a:gd name="connsiteY550" fmla="*/ 1033236 h 1076657"/>
              <a:gd name="connsiteX551" fmla="*/ 1091704 w 1981201"/>
              <a:gd name="connsiteY551" fmla="*/ 1034798 h 1076657"/>
              <a:gd name="connsiteX552" fmla="*/ 1090129 w 1981201"/>
              <a:gd name="connsiteY552" fmla="*/ 1036335 h 1076657"/>
              <a:gd name="connsiteX553" fmla="*/ 1088541 w 1981201"/>
              <a:gd name="connsiteY553" fmla="*/ 1037859 h 1076657"/>
              <a:gd name="connsiteX554" fmla="*/ 1086941 w 1981201"/>
              <a:gd name="connsiteY554" fmla="*/ 1039345 h 1076657"/>
              <a:gd name="connsiteX555" fmla="*/ 1085303 w 1981201"/>
              <a:gd name="connsiteY555" fmla="*/ 1040818 h 1076657"/>
              <a:gd name="connsiteX556" fmla="*/ 1083639 w 1981201"/>
              <a:gd name="connsiteY556" fmla="*/ 1042253 h 1076657"/>
              <a:gd name="connsiteX557" fmla="*/ 1081963 w 1981201"/>
              <a:gd name="connsiteY557" fmla="*/ 1043675 h 1076657"/>
              <a:gd name="connsiteX558" fmla="*/ 1080261 w 1981201"/>
              <a:gd name="connsiteY558" fmla="*/ 1045060 h 1076657"/>
              <a:gd name="connsiteX559" fmla="*/ 1078546 w 1981201"/>
              <a:gd name="connsiteY559" fmla="*/ 1046431 h 1076657"/>
              <a:gd name="connsiteX560" fmla="*/ 1076807 w 1981201"/>
              <a:gd name="connsiteY560" fmla="*/ 1047777 h 1076657"/>
              <a:gd name="connsiteX561" fmla="*/ 1075041 w 1981201"/>
              <a:gd name="connsiteY561" fmla="*/ 1049085 h 1076657"/>
              <a:gd name="connsiteX562" fmla="*/ 1073251 w 1981201"/>
              <a:gd name="connsiteY562" fmla="*/ 1050368 h 1076657"/>
              <a:gd name="connsiteX563" fmla="*/ 1071447 w 1981201"/>
              <a:gd name="connsiteY563" fmla="*/ 1051638 h 1076657"/>
              <a:gd name="connsiteX564" fmla="*/ 1069618 w 1981201"/>
              <a:gd name="connsiteY564" fmla="*/ 1052870 h 1076657"/>
              <a:gd name="connsiteX565" fmla="*/ 1067777 w 1981201"/>
              <a:gd name="connsiteY565" fmla="*/ 1054077 h 1076657"/>
              <a:gd name="connsiteX566" fmla="*/ 1065910 w 1981201"/>
              <a:gd name="connsiteY566" fmla="*/ 1055245 h 1076657"/>
              <a:gd name="connsiteX567" fmla="*/ 1064018 w 1981201"/>
              <a:gd name="connsiteY567" fmla="*/ 1056401 h 1076657"/>
              <a:gd name="connsiteX568" fmla="*/ 1062113 w 1981201"/>
              <a:gd name="connsiteY568" fmla="*/ 1057518 h 1076657"/>
              <a:gd name="connsiteX569" fmla="*/ 1060195 w 1981201"/>
              <a:gd name="connsiteY569" fmla="*/ 1058610 h 1076657"/>
              <a:gd name="connsiteX570" fmla="*/ 1058252 w 1981201"/>
              <a:gd name="connsiteY570" fmla="*/ 1059677 h 1076657"/>
              <a:gd name="connsiteX571" fmla="*/ 1056296 w 1981201"/>
              <a:gd name="connsiteY571" fmla="*/ 1060706 h 1076657"/>
              <a:gd name="connsiteX572" fmla="*/ 1054315 w 1981201"/>
              <a:gd name="connsiteY572" fmla="*/ 1061722 h 1076657"/>
              <a:gd name="connsiteX573" fmla="*/ 1052321 w 1981201"/>
              <a:gd name="connsiteY573" fmla="*/ 1062687 h 1076657"/>
              <a:gd name="connsiteX574" fmla="*/ 1050314 w 1981201"/>
              <a:gd name="connsiteY574" fmla="*/ 1063640 h 1076657"/>
              <a:gd name="connsiteX575" fmla="*/ 1048282 w 1981201"/>
              <a:gd name="connsiteY575" fmla="*/ 1064554 h 1076657"/>
              <a:gd name="connsiteX576" fmla="*/ 1046238 w 1981201"/>
              <a:gd name="connsiteY576" fmla="*/ 1065431 h 1076657"/>
              <a:gd name="connsiteX577" fmla="*/ 1044180 w 1981201"/>
              <a:gd name="connsiteY577" fmla="*/ 1066281 h 1076657"/>
              <a:gd name="connsiteX578" fmla="*/ 1042097 w 1981201"/>
              <a:gd name="connsiteY578" fmla="*/ 1067107 h 1076657"/>
              <a:gd name="connsiteX579" fmla="*/ 1040002 w 1981201"/>
              <a:gd name="connsiteY579" fmla="*/ 1067894 h 1076657"/>
              <a:gd name="connsiteX580" fmla="*/ 1037894 w 1981201"/>
              <a:gd name="connsiteY580" fmla="*/ 1068656 h 1076657"/>
              <a:gd name="connsiteX581" fmla="*/ 1035773 w 1981201"/>
              <a:gd name="connsiteY581" fmla="*/ 1069380 h 1076657"/>
              <a:gd name="connsiteX582" fmla="*/ 1033639 w 1981201"/>
              <a:gd name="connsiteY582" fmla="*/ 1070079 h 1076657"/>
              <a:gd name="connsiteX583" fmla="*/ 1031480 w 1981201"/>
              <a:gd name="connsiteY583" fmla="*/ 1070726 h 1076657"/>
              <a:gd name="connsiteX584" fmla="*/ 1029309 w 1981201"/>
              <a:gd name="connsiteY584" fmla="*/ 1071361 h 1076657"/>
              <a:gd name="connsiteX585" fmla="*/ 1027137 w 1981201"/>
              <a:gd name="connsiteY585" fmla="*/ 1071958 h 1076657"/>
              <a:gd name="connsiteX586" fmla="*/ 1024940 w 1981201"/>
              <a:gd name="connsiteY586" fmla="*/ 1072517 h 1076657"/>
              <a:gd name="connsiteX587" fmla="*/ 1022730 w 1981201"/>
              <a:gd name="connsiteY587" fmla="*/ 1073038 h 1076657"/>
              <a:gd name="connsiteX588" fmla="*/ 1020508 w 1981201"/>
              <a:gd name="connsiteY588" fmla="*/ 1073533 h 1076657"/>
              <a:gd name="connsiteX589" fmla="*/ 1018272 w 1981201"/>
              <a:gd name="connsiteY589" fmla="*/ 1073990 h 1076657"/>
              <a:gd name="connsiteX590" fmla="*/ 1016025 w 1981201"/>
              <a:gd name="connsiteY590" fmla="*/ 1074410 h 1076657"/>
              <a:gd name="connsiteX591" fmla="*/ 1013764 w 1981201"/>
              <a:gd name="connsiteY591" fmla="*/ 1074791 h 1076657"/>
              <a:gd name="connsiteX592" fmla="*/ 1011490 w 1981201"/>
              <a:gd name="connsiteY592" fmla="*/ 1075146 h 1076657"/>
              <a:gd name="connsiteX593" fmla="*/ 1009217 w 1981201"/>
              <a:gd name="connsiteY593" fmla="*/ 1075463 h 1076657"/>
              <a:gd name="connsiteX594" fmla="*/ 1006919 w 1981201"/>
              <a:gd name="connsiteY594" fmla="*/ 1075743 h 1076657"/>
              <a:gd name="connsiteX595" fmla="*/ 1004620 w 1981201"/>
              <a:gd name="connsiteY595" fmla="*/ 1075984 h 1076657"/>
              <a:gd name="connsiteX596" fmla="*/ 1002296 w 1981201"/>
              <a:gd name="connsiteY596" fmla="*/ 1076187 h 1076657"/>
              <a:gd name="connsiteX597" fmla="*/ 999972 w 1981201"/>
              <a:gd name="connsiteY597" fmla="*/ 1076365 h 1076657"/>
              <a:gd name="connsiteX598" fmla="*/ 997635 w 1981201"/>
              <a:gd name="connsiteY598" fmla="*/ 1076492 h 1076657"/>
              <a:gd name="connsiteX599" fmla="*/ 995298 w 1981201"/>
              <a:gd name="connsiteY599" fmla="*/ 1076581 h 1076657"/>
              <a:gd name="connsiteX600" fmla="*/ 990599 w 1981201"/>
              <a:gd name="connsiteY600" fmla="*/ 1076657 h 1076657"/>
              <a:gd name="connsiteX601" fmla="*/ 988212 w 1981201"/>
              <a:gd name="connsiteY601" fmla="*/ 1076645 h 1076657"/>
              <a:gd name="connsiteX602" fmla="*/ 985862 w 1981201"/>
              <a:gd name="connsiteY602" fmla="*/ 1076581 h 1076657"/>
              <a:gd name="connsiteX603" fmla="*/ 983512 w 1981201"/>
              <a:gd name="connsiteY603" fmla="*/ 1076492 h 1076657"/>
              <a:gd name="connsiteX604" fmla="*/ 981176 w 1981201"/>
              <a:gd name="connsiteY604" fmla="*/ 1076352 h 1076657"/>
              <a:gd name="connsiteX605" fmla="*/ 978852 w 1981201"/>
              <a:gd name="connsiteY605" fmla="*/ 1076187 h 1076657"/>
              <a:gd name="connsiteX606" fmla="*/ 976540 w 1981201"/>
              <a:gd name="connsiteY606" fmla="*/ 1075984 h 1076657"/>
              <a:gd name="connsiteX607" fmla="*/ 974229 w 1981201"/>
              <a:gd name="connsiteY607" fmla="*/ 1075730 h 1076657"/>
              <a:gd name="connsiteX608" fmla="*/ 971943 w 1981201"/>
              <a:gd name="connsiteY608" fmla="*/ 1075451 h 1076657"/>
              <a:gd name="connsiteX609" fmla="*/ 969657 w 1981201"/>
              <a:gd name="connsiteY609" fmla="*/ 1075133 h 1076657"/>
              <a:gd name="connsiteX610" fmla="*/ 967383 w 1981201"/>
              <a:gd name="connsiteY610" fmla="*/ 1074791 h 1076657"/>
              <a:gd name="connsiteX611" fmla="*/ 965123 w 1981201"/>
              <a:gd name="connsiteY611" fmla="*/ 1074397 h 1076657"/>
              <a:gd name="connsiteX612" fmla="*/ 962875 w 1981201"/>
              <a:gd name="connsiteY612" fmla="*/ 1073978 h 1076657"/>
              <a:gd name="connsiteX613" fmla="*/ 960640 w 1981201"/>
              <a:gd name="connsiteY613" fmla="*/ 1073520 h 1076657"/>
              <a:gd name="connsiteX614" fmla="*/ 958417 w 1981201"/>
              <a:gd name="connsiteY614" fmla="*/ 1073025 h 1076657"/>
              <a:gd name="connsiteX615" fmla="*/ 956207 w 1981201"/>
              <a:gd name="connsiteY615" fmla="*/ 1072504 h 1076657"/>
              <a:gd name="connsiteX616" fmla="*/ 954023 w 1981201"/>
              <a:gd name="connsiteY616" fmla="*/ 1071946 h 1076657"/>
              <a:gd name="connsiteX617" fmla="*/ 951839 w 1981201"/>
              <a:gd name="connsiteY617" fmla="*/ 1071349 h 1076657"/>
              <a:gd name="connsiteX618" fmla="*/ 949667 w 1981201"/>
              <a:gd name="connsiteY618" fmla="*/ 1070714 h 1076657"/>
              <a:gd name="connsiteX619" fmla="*/ 947521 w 1981201"/>
              <a:gd name="connsiteY619" fmla="*/ 1070053 h 1076657"/>
              <a:gd name="connsiteX620" fmla="*/ 945374 w 1981201"/>
              <a:gd name="connsiteY620" fmla="*/ 1069368 h 1076657"/>
              <a:gd name="connsiteX621" fmla="*/ 943253 w 1981201"/>
              <a:gd name="connsiteY621" fmla="*/ 1068644 h 1076657"/>
              <a:gd name="connsiteX622" fmla="*/ 941145 w 1981201"/>
              <a:gd name="connsiteY622" fmla="*/ 1067882 h 1076657"/>
              <a:gd name="connsiteX623" fmla="*/ 939050 w 1981201"/>
              <a:gd name="connsiteY623" fmla="*/ 1067094 h 1076657"/>
              <a:gd name="connsiteX624" fmla="*/ 936980 w 1981201"/>
              <a:gd name="connsiteY624" fmla="*/ 1066269 h 1076657"/>
              <a:gd name="connsiteX625" fmla="*/ 934909 w 1981201"/>
              <a:gd name="connsiteY625" fmla="*/ 1065418 h 1076657"/>
              <a:gd name="connsiteX626" fmla="*/ 932865 w 1981201"/>
              <a:gd name="connsiteY626" fmla="*/ 1064529 h 1076657"/>
              <a:gd name="connsiteX627" fmla="*/ 930846 w 1981201"/>
              <a:gd name="connsiteY627" fmla="*/ 1063614 h 1076657"/>
              <a:gd name="connsiteX628" fmla="*/ 928826 w 1981201"/>
              <a:gd name="connsiteY628" fmla="*/ 1062675 h 1076657"/>
              <a:gd name="connsiteX629" fmla="*/ 926832 w 1981201"/>
              <a:gd name="connsiteY629" fmla="*/ 1061697 h 1076657"/>
              <a:gd name="connsiteX630" fmla="*/ 924864 w 1981201"/>
              <a:gd name="connsiteY630" fmla="*/ 1060693 h 1076657"/>
              <a:gd name="connsiteX631" fmla="*/ 922895 w 1981201"/>
              <a:gd name="connsiteY631" fmla="*/ 1059652 h 1076657"/>
              <a:gd name="connsiteX632" fmla="*/ 920965 w 1981201"/>
              <a:gd name="connsiteY632" fmla="*/ 1058585 h 1076657"/>
              <a:gd name="connsiteX633" fmla="*/ 919034 w 1981201"/>
              <a:gd name="connsiteY633" fmla="*/ 1057493 h 1076657"/>
              <a:gd name="connsiteX634" fmla="*/ 917129 w 1981201"/>
              <a:gd name="connsiteY634" fmla="*/ 1056375 h 1076657"/>
              <a:gd name="connsiteX635" fmla="*/ 915250 w 1981201"/>
              <a:gd name="connsiteY635" fmla="*/ 1055220 h 1076657"/>
              <a:gd name="connsiteX636" fmla="*/ 913383 w 1981201"/>
              <a:gd name="connsiteY636" fmla="*/ 1054039 h 1076657"/>
              <a:gd name="connsiteX637" fmla="*/ 911541 w 1981201"/>
              <a:gd name="connsiteY637" fmla="*/ 1052845 h 1076657"/>
              <a:gd name="connsiteX638" fmla="*/ 909713 w 1981201"/>
              <a:gd name="connsiteY638" fmla="*/ 1051600 h 1076657"/>
              <a:gd name="connsiteX639" fmla="*/ 907909 w 1981201"/>
              <a:gd name="connsiteY639" fmla="*/ 1050343 h 1076657"/>
              <a:gd name="connsiteX640" fmla="*/ 906131 w 1981201"/>
              <a:gd name="connsiteY640" fmla="*/ 1049060 h 1076657"/>
              <a:gd name="connsiteX641" fmla="*/ 904366 w 1981201"/>
              <a:gd name="connsiteY641" fmla="*/ 1047739 h 1076657"/>
              <a:gd name="connsiteX642" fmla="*/ 902613 w 1981201"/>
              <a:gd name="connsiteY642" fmla="*/ 1046406 h 1076657"/>
              <a:gd name="connsiteX643" fmla="*/ 900899 w 1981201"/>
              <a:gd name="connsiteY643" fmla="*/ 1045034 h 1076657"/>
              <a:gd name="connsiteX644" fmla="*/ 899197 w 1981201"/>
              <a:gd name="connsiteY644" fmla="*/ 1043637 h 1076657"/>
              <a:gd name="connsiteX645" fmla="*/ 897521 w 1981201"/>
              <a:gd name="connsiteY645" fmla="*/ 1042228 h 1076657"/>
              <a:gd name="connsiteX646" fmla="*/ 895857 w 1981201"/>
              <a:gd name="connsiteY646" fmla="*/ 1040780 h 1076657"/>
              <a:gd name="connsiteX647" fmla="*/ 894231 w 1981201"/>
              <a:gd name="connsiteY647" fmla="*/ 1039307 h 1076657"/>
              <a:gd name="connsiteX648" fmla="*/ 892619 w 1981201"/>
              <a:gd name="connsiteY648" fmla="*/ 1037821 h 1076657"/>
              <a:gd name="connsiteX649" fmla="*/ 891031 w 1981201"/>
              <a:gd name="connsiteY649" fmla="*/ 1036310 h 1076657"/>
              <a:gd name="connsiteX650" fmla="*/ 889469 w 1981201"/>
              <a:gd name="connsiteY650" fmla="*/ 1034760 h 1076657"/>
              <a:gd name="connsiteX651" fmla="*/ 887932 w 1981201"/>
              <a:gd name="connsiteY651" fmla="*/ 1033198 h 1076657"/>
              <a:gd name="connsiteX652" fmla="*/ 886408 w 1981201"/>
              <a:gd name="connsiteY652" fmla="*/ 1031611 h 1076657"/>
              <a:gd name="connsiteX653" fmla="*/ 884922 w 1981201"/>
              <a:gd name="connsiteY653" fmla="*/ 1029998 h 1076657"/>
              <a:gd name="connsiteX654" fmla="*/ 883449 w 1981201"/>
              <a:gd name="connsiteY654" fmla="*/ 1028359 h 1076657"/>
              <a:gd name="connsiteX655" fmla="*/ 882014 w 1981201"/>
              <a:gd name="connsiteY655" fmla="*/ 1026708 h 1076657"/>
              <a:gd name="connsiteX656" fmla="*/ 880592 w 1981201"/>
              <a:gd name="connsiteY656" fmla="*/ 1025032 h 1076657"/>
              <a:gd name="connsiteX657" fmla="*/ 879195 w 1981201"/>
              <a:gd name="connsiteY657" fmla="*/ 1023330 h 1076657"/>
              <a:gd name="connsiteX658" fmla="*/ 877836 w 1981201"/>
              <a:gd name="connsiteY658" fmla="*/ 1021603 h 1076657"/>
              <a:gd name="connsiteX659" fmla="*/ 876490 w 1981201"/>
              <a:gd name="connsiteY659" fmla="*/ 1019863 h 1076657"/>
              <a:gd name="connsiteX660" fmla="*/ 875181 w 1981201"/>
              <a:gd name="connsiteY660" fmla="*/ 1018097 h 1076657"/>
              <a:gd name="connsiteX661" fmla="*/ 873886 w 1981201"/>
              <a:gd name="connsiteY661" fmla="*/ 1016320 h 1076657"/>
              <a:gd name="connsiteX662" fmla="*/ 872629 w 1981201"/>
              <a:gd name="connsiteY662" fmla="*/ 1014503 h 1076657"/>
              <a:gd name="connsiteX663" fmla="*/ 871397 w 1981201"/>
              <a:gd name="connsiteY663" fmla="*/ 1012687 h 1076657"/>
              <a:gd name="connsiteX664" fmla="*/ 870190 w 1981201"/>
              <a:gd name="connsiteY664" fmla="*/ 1010833 h 1076657"/>
              <a:gd name="connsiteX665" fmla="*/ 869009 w 1981201"/>
              <a:gd name="connsiteY665" fmla="*/ 1008966 h 1076657"/>
              <a:gd name="connsiteX666" fmla="*/ 867866 w 1981201"/>
              <a:gd name="connsiteY666" fmla="*/ 1007087 h 1076657"/>
              <a:gd name="connsiteX667" fmla="*/ 866748 w 1981201"/>
              <a:gd name="connsiteY667" fmla="*/ 1005182 h 1076657"/>
              <a:gd name="connsiteX668" fmla="*/ 865656 w 1981201"/>
              <a:gd name="connsiteY668" fmla="*/ 1003264 h 1076657"/>
              <a:gd name="connsiteX669" fmla="*/ 864590 w 1981201"/>
              <a:gd name="connsiteY669" fmla="*/ 1001321 h 1076657"/>
              <a:gd name="connsiteX670" fmla="*/ 863548 w 1981201"/>
              <a:gd name="connsiteY670" fmla="*/ 999365 h 1076657"/>
              <a:gd name="connsiteX671" fmla="*/ 862545 w 1981201"/>
              <a:gd name="connsiteY671" fmla="*/ 997384 h 1076657"/>
              <a:gd name="connsiteX672" fmla="*/ 861567 w 1981201"/>
              <a:gd name="connsiteY672" fmla="*/ 995390 h 1076657"/>
              <a:gd name="connsiteX673" fmla="*/ 860627 w 1981201"/>
              <a:gd name="connsiteY673" fmla="*/ 993383 h 1076657"/>
              <a:gd name="connsiteX674" fmla="*/ 859713 w 1981201"/>
              <a:gd name="connsiteY674" fmla="*/ 991351 h 1076657"/>
              <a:gd name="connsiteX675" fmla="*/ 858837 w 1981201"/>
              <a:gd name="connsiteY675" fmla="*/ 989307 h 1076657"/>
              <a:gd name="connsiteX676" fmla="*/ 857973 w 1981201"/>
              <a:gd name="connsiteY676" fmla="*/ 987237 h 1076657"/>
              <a:gd name="connsiteX677" fmla="*/ 857160 w 1981201"/>
              <a:gd name="connsiteY677" fmla="*/ 985167 h 1076657"/>
              <a:gd name="connsiteX678" fmla="*/ 856373 w 1981201"/>
              <a:gd name="connsiteY678" fmla="*/ 983071 h 1076657"/>
              <a:gd name="connsiteX679" fmla="*/ 855611 w 1981201"/>
              <a:gd name="connsiteY679" fmla="*/ 980963 h 1076657"/>
              <a:gd name="connsiteX680" fmla="*/ 854887 w 1981201"/>
              <a:gd name="connsiteY680" fmla="*/ 978842 h 1076657"/>
              <a:gd name="connsiteX681" fmla="*/ 854188 w 1981201"/>
              <a:gd name="connsiteY681" fmla="*/ 976696 h 1076657"/>
              <a:gd name="connsiteX682" fmla="*/ 853528 w 1981201"/>
              <a:gd name="connsiteY682" fmla="*/ 974549 h 1076657"/>
              <a:gd name="connsiteX683" fmla="*/ 852905 w 1981201"/>
              <a:gd name="connsiteY683" fmla="*/ 972378 h 1076657"/>
              <a:gd name="connsiteX684" fmla="*/ 852309 w 1981201"/>
              <a:gd name="connsiteY684" fmla="*/ 970193 h 1076657"/>
              <a:gd name="connsiteX685" fmla="*/ 851750 w 1981201"/>
              <a:gd name="connsiteY685" fmla="*/ 967996 h 1076657"/>
              <a:gd name="connsiteX686" fmla="*/ 851229 w 1981201"/>
              <a:gd name="connsiteY686" fmla="*/ 965786 h 1076657"/>
              <a:gd name="connsiteX687" fmla="*/ 850734 w 1981201"/>
              <a:gd name="connsiteY687" fmla="*/ 963576 h 1076657"/>
              <a:gd name="connsiteX688" fmla="*/ 850277 w 1981201"/>
              <a:gd name="connsiteY688" fmla="*/ 961341 h 1076657"/>
              <a:gd name="connsiteX689" fmla="*/ 849858 w 1981201"/>
              <a:gd name="connsiteY689" fmla="*/ 959093 h 1076657"/>
              <a:gd name="connsiteX690" fmla="*/ 849464 w 1981201"/>
              <a:gd name="connsiteY690" fmla="*/ 956833 h 1076657"/>
              <a:gd name="connsiteX691" fmla="*/ 849121 w 1981201"/>
              <a:gd name="connsiteY691" fmla="*/ 954559 h 1076657"/>
              <a:gd name="connsiteX692" fmla="*/ 848803 w 1981201"/>
              <a:gd name="connsiteY692" fmla="*/ 952274 h 1076657"/>
              <a:gd name="connsiteX693" fmla="*/ 848524 w 1981201"/>
              <a:gd name="connsiteY693" fmla="*/ 949988 h 1076657"/>
              <a:gd name="connsiteX694" fmla="*/ 848283 w 1981201"/>
              <a:gd name="connsiteY694" fmla="*/ 947676 h 1076657"/>
              <a:gd name="connsiteX695" fmla="*/ 848067 w 1981201"/>
              <a:gd name="connsiteY695" fmla="*/ 945365 h 1076657"/>
              <a:gd name="connsiteX696" fmla="*/ 847902 w 1981201"/>
              <a:gd name="connsiteY696" fmla="*/ 943041 h 1076657"/>
              <a:gd name="connsiteX697" fmla="*/ 847775 w 1981201"/>
              <a:gd name="connsiteY697" fmla="*/ 940704 h 1076657"/>
              <a:gd name="connsiteX698" fmla="*/ 847673 w 1981201"/>
              <a:gd name="connsiteY698" fmla="*/ 938354 h 1076657"/>
              <a:gd name="connsiteX699" fmla="*/ 847597 w 1981201"/>
              <a:gd name="connsiteY699" fmla="*/ 933668 h 1076657"/>
              <a:gd name="connsiteX700" fmla="*/ 847622 w 1981201"/>
              <a:gd name="connsiteY700" fmla="*/ 931280 h 1076657"/>
              <a:gd name="connsiteX701" fmla="*/ 847673 w 1981201"/>
              <a:gd name="connsiteY701" fmla="*/ 928918 h 1076657"/>
              <a:gd name="connsiteX702" fmla="*/ 847775 w 1981201"/>
              <a:gd name="connsiteY702" fmla="*/ 926581 h 1076657"/>
              <a:gd name="connsiteX703" fmla="*/ 847902 w 1981201"/>
              <a:gd name="connsiteY703" fmla="*/ 924245 h 1076657"/>
              <a:gd name="connsiteX704" fmla="*/ 848080 w 1981201"/>
              <a:gd name="connsiteY704" fmla="*/ 921908 h 1076657"/>
              <a:gd name="connsiteX705" fmla="*/ 848283 w 1981201"/>
              <a:gd name="connsiteY705" fmla="*/ 919596 h 1076657"/>
              <a:gd name="connsiteX706" fmla="*/ 848524 w 1981201"/>
              <a:gd name="connsiteY706" fmla="*/ 917298 h 1076657"/>
              <a:gd name="connsiteX707" fmla="*/ 848803 w 1981201"/>
              <a:gd name="connsiteY707" fmla="*/ 914999 h 1076657"/>
              <a:gd name="connsiteX708" fmla="*/ 849121 w 1981201"/>
              <a:gd name="connsiteY708" fmla="*/ 912713 h 1076657"/>
              <a:gd name="connsiteX709" fmla="*/ 849477 w 1981201"/>
              <a:gd name="connsiteY709" fmla="*/ 910452 h 1076657"/>
              <a:gd name="connsiteX710" fmla="*/ 849870 w 1981201"/>
              <a:gd name="connsiteY710" fmla="*/ 908192 h 1076657"/>
              <a:gd name="connsiteX711" fmla="*/ 850289 w 1981201"/>
              <a:gd name="connsiteY711" fmla="*/ 905944 h 1076657"/>
              <a:gd name="connsiteX712" fmla="*/ 850747 w 1981201"/>
              <a:gd name="connsiteY712" fmla="*/ 903709 h 1076657"/>
              <a:gd name="connsiteX713" fmla="*/ 851242 w 1981201"/>
              <a:gd name="connsiteY713" fmla="*/ 901486 h 1076657"/>
              <a:gd name="connsiteX714" fmla="*/ 851763 w 1981201"/>
              <a:gd name="connsiteY714" fmla="*/ 899276 h 1076657"/>
              <a:gd name="connsiteX715" fmla="*/ 852321 w 1981201"/>
              <a:gd name="connsiteY715" fmla="*/ 897079 h 1076657"/>
              <a:gd name="connsiteX716" fmla="*/ 852918 w 1981201"/>
              <a:gd name="connsiteY716" fmla="*/ 894895 h 1076657"/>
              <a:gd name="connsiteX717" fmla="*/ 853541 w 1981201"/>
              <a:gd name="connsiteY717" fmla="*/ 892736 h 1076657"/>
              <a:gd name="connsiteX718" fmla="*/ 854201 w 1981201"/>
              <a:gd name="connsiteY718" fmla="*/ 890577 h 1076657"/>
              <a:gd name="connsiteX719" fmla="*/ 854900 w 1981201"/>
              <a:gd name="connsiteY719" fmla="*/ 888443 h 1076657"/>
              <a:gd name="connsiteX720" fmla="*/ 855624 w 1981201"/>
              <a:gd name="connsiteY720" fmla="*/ 886323 h 1076657"/>
              <a:gd name="connsiteX721" fmla="*/ 856385 w 1981201"/>
              <a:gd name="connsiteY721" fmla="*/ 884214 h 1076657"/>
              <a:gd name="connsiteX722" fmla="*/ 857173 w 1981201"/>
              <a:gd name="connsiteY722" fmla="*/ 882119 h 1076657"/>
              <a:gd name="connsiteX723" fmla="*/ 857998 w 1981201"/>
              <a:gd name="connsiteY723" fmla="*/ 880036 h 1076657"/>
              <a:gd name="connsiteX724" fmla="*/ 858849 w 1981201"/>
              <a:gd name="connsiteY724" fmla="*/ 877978 h 1076657"/>
              <a:gd name="connsiteX725" fmla="*/ 859738 w 1981201"/>
              <a:gd name="connsiteY725" fmla="*/ 875934 h 1076657"/>
              <a:gd name="connsiteX726" fmla="*/ 860653 w 1981201"/>
              <a:gd name="connsiteY726" fmla="*/ 873902 h 1076657"/>
              <a:gd name="connsiteX727" fmla="*/ 861593 w 1981201"/>
              <a:gd name="connsiteY727" fmla="*/ 871895 h 1076657"/>
              <a:gd name="connsiteX728" fmla="*/ 862570 w 1981201"/>
              <a:gd name="connsiteY728" fmla="*/ 869901 h 1076657"/>
              <a:gd name="connsiteX729" fmla="*/ 863573 w 1981201"/>
              <a:gd name="connsiteY729" fmla="*/ 867920 h 1076657"/>
              <a:gd name="connsiteX730" fmla="*/ 864615 w 1981201"/>
              <a:gd name="connsiteY730" fmla="*/ 865964 h 1076657"/>
              <a:gd name="connsiteX731" fmla="*/ 865669 w 1981201"/>
              <a:gd name="connsiteY731" fmla="*/ 864021 h 1076657"/>
              <a:gd name="connsiteX732" fmla="*/ 866774 w 1981201"/>
              <a:gd name="connsiteY732" fmla="*/ 862103 h 1076657"/>
              <a:gd name="connsiteX733" fmla="*/ 867892 w 1981201"/>
              <a:gd name="connsiteY733" fmla="*/ 860199 h 1076657"/>
              <a:gd name="connsiteX734" fmla="*/ 869035 w 1981201"/>
              <a:gd name="connsiteY734" fmla="*/ 858319 h 1076657"/>
              <a:gd name="connsiteX735" fmla="*/ 870216 w 1981201"/>
              <a:gd name="connsiteY735" fmla="*/ 856452 h 1076657"/>
              <a:gd name="connsiteX736" fmla="*/ 871422 w 1981201"/>
              <a:gd name="connsiteY736" fmla="*/ 854611 h 1076657"/>
              <a:gd name="connsiteX737" fmla="*/ 872654 w 1981201"/>
              <a:gd name="connsiteY737" fmla="*/ 852782 h 1076657"/>
              <a:gd name="connsiteX738" fmla="*/ 873924 w 1981201"/>
              <a:gd name="connsiteY738" fmla="*/ 850978 h 1076657"/>
              <a:gd name="connsiteX739" fmla="*/ 875207 w 1981201"/>
              <a:gd name="connsiteY739" fmla="*/ 849188 h 1076657"/>
              <a:gd name="connsiteX740" fmla="*/ 876528 w 1981201"/>
              <a:gd name="connsiteY740" fmla="*/ 847422 h 1076657"/>
              <a:gd name="connsiteX741" fmla="*/ 877861 w 1981201"/>
              <a:gd name="connsiteY741" fmla="*/ 845682 h 1076657"/>
              <a:gd name="connsiteX742" fmla="*/ 879233 w 1981201"/>
              <a:gd name="connsiteY742" fmla="*/ 843955 h 1076657"/>
              <a:gd name="connsiteX743" fmla="*/ 880617 w 1981201"/>
              <a:gd name="connsiteY743" fmla="*/ 842266 h 1076657"/>
              <a:gd name="connsiteX744" fmla="*/ 882039 w 1981201"/>
              <a:gd name="connsiteY744" fmla="*/ 840577 h 1076657"/>
              <a:gd name="connsiteX745" fmla="*/ 883487 w 1981201"/>
              <a:gd name="connsiteY745" fmla="*/ 838926 h 1076657"/>
              <a:gd name="connsiteX746" fmla="*/ 884948 w 1981201"/>
              <a:gd name="connsiteY746" fmla="*/ 837288 h 1076657"/>
              <a:gd name="connsiteX747" fmla="*/ 886446 w 1981201"/>
              <a:gd name="connsiteY747" fmla="*/ 835688 h 1076657"/>
              <a:gd name="connsiteX748" fmla="*/ 887958 w 1981201"/>
              <a:gd name="connsiteY748" fmla="*/ 834100 h 1076657"/>
              <a:gd name="connsiteX749" fmla="*/ 889507 w 1981201"/>
              <a:gd name="connsiteY749" fmla="*/ 832525 h 1076657"/>
              <a:gd name="connsiteX750" fmla="*/ 891069 w 1981201"/>
              <a:gd name="connsiteY750" fmla="*/ 830988 h 1076657"/>
              <a:gd name="connsiteX751" fmla="*/ 892657 w 1981201"/>
              <a:gd name="connsiteY751" fmla="*/ 829477 h 1076657"/>
              <a:gd name="connsiteX752" fmla="*/ 894270 w 1981201"/>
              <a:gd name="connsiteY752" fmla="*/ 827978 h 1076657"/>
              <a:gd name="connsiteX753" fmla="*/ 895895 w 1981201"/>
              <a:gd name="connsiteY753" fmla="*/ 826518 h 1076657"/>
              <a:gd name="connsiteX754" fmla="*/ 897559 w 1981201"/>
              <a:gd name="connsiteY754" fmla="*/ 825070 h 1076657"/>
              <a:gd name="connsiteX755" fmla="*/ 899235 w 1981201"/>
              <a:gd name="connsiteY755" fmla="*/ 823660 h 1076657"/>
              <a:gd name="connsiteX756" fmla="*/ 900937 w 1981201"/>
              <a:gd name="connsiteY756" fmla="*/ 822264 h 1076657"/>
              <a:gd name="connsiteX757" fmla="*/ 902652 w 1981201"/>
              <a:gd name="connsiteY757" fmla="*/ 820892 h 1076657"/>
              <a:gd name="connsiteX758" fmla="*/ 904404 w 1981201"/>
              <a:gd name="connsiteY758" fmla="*/ 819558 h 1076657"/>
              <a:gd name="connsiteX759" fmla="*/ 906169 w 1981201"/>
              <a:gd name="connsiteY759" fmla="*/ 818238 h 1076657"/>
              <a:gd name="connsiteX760" fmla="*/ 907947 w 1981201"/>
              <a:gd name="connsiteY760" fmla="*/ 816955 h 1076657"/>
              <a:gd name="connsiteX761" fmla="*/ 909751 w 1981201"/>
              <a:gd name="connsiteY761" fmla="*/ 815698 h 1076657"/>
              <a:gd name="connsiteX762" fmla="*/ 911580 w 1981201"/>
              <a:gd name="connsiteY762" fmla="*/ 814466 h 1076657"/>
              <a:gd name="connsiteX763" fmla="*/ 913421 w 1981201"/>
              <a:gd name="connsiteY763" fmla="*/ 813259 h 1076657"/>
              <a:gd name="connsiteX764" fmla="*/ 915288 w 1981201"/>
              <a:gd name="connsiteY764" fmla="*/ 812078 h 1076657"/>
              <a:gd name="connsiteX765" fmla="*/ 917180 w 1981201"/>
              <a:gd name="connsiteY765" fmla="*/ 810923 h 1076657"/>
              <a:gd name="connsiteX766" fmla="*/ 919085 w 1981201"/>
              <a:gd name="connsiteY766" fmla="*/ 809805 h 1076657"/>
              <a:gd name="connsiteX767" fmla="*/ 921003 w 1981201"/>
              <a:gd name="connsiteY767" fmla="*/ 808713 h 1076657"/>
              <a:gd name="connsiteX768" fmla="*/ 922946 w 1981201"/>
              <a:gd name="connsiteY768" fmla="*/ 807646 h 1076657"/>
              <a:gd name="connsiteX769" fmla="*/ 924902 w 1981201"/>
              <a:gd name="connsiteY769" fmla="*/ 806617 h 1076657"/>
              <a:gd name="connsiteX770" fmla="*/ 926883 w 1981201"/>
              <a:gd name="connsiteY770" fmla="*/ 805614 h 1076657"/>
              <a:gd name="connsiteX771" fmla="*/ 928877 w 1981201"/>
              <a:gd name="connsiteY771" fmla="*/ 804636 h 1076657"/>
              <a:gd name="connsiteX772" fmla="*/ 930884 w 1981201"/>
              <a:gd name="connsiteY772" fmla="*/ 803696 h 1076657"/>
              <a:gd name="connsiteX773" fmla="*/ 932916 w 1981201"/>
              <a:gd name="connsiteY773" fmla="*/ 802782 h 1076657"/>
              <a:gd name="connsiteX774" fmla="*/ 934960 w 1981201"/>
              <a:gd name="connsiteY774" fmla="*/ 801893 h 1076657"/>
              <a:gd name="connsiteX775" fmla="*/ 937018 w 1981201"/>
              <a:gd name="connsiteY775" fmla="*/ 801042 h 1076657"/>
              <a:gd name="connsiteX776" fmla="*/ 939101 w 1981201"/>
              <a:gd name="connsiteY776" fmla="*/ 800217 h 1076657"/>
              <a:gd name="connsiteX777" fmla="*/ 941196 w 1981201"/>
              <a:gd name="connsiteY777" fmla="*/ 799429 h 1076657"/>
              <a:gd name="connsiteX778" fmla="*/ 943304 w 1981201"/>
              <a:gd name="connsiteY778" fmla="*/ 798667 h 1076657"/>
              <a:gd name="connsiteX779" fmla="*/ 945425 w 1981201"/>
              <a:gd name="connsiteY779" fmla="*/ 797943 h 1076657"/>
              <a:gd name="connsiteX780" fmla="*/ 947559 w 1981201"/>
              <a:gd name="connsiteY780" fmla="*/ 797257 h 1076657"/>
              <a:gd name="connsiteX781" fmla="*/ 949718 w 1981201"/>
              <a:gd name="connsiteY781" fmla="*/ 796597 h 1076657"/>
              <a:gd name="connsiteX782" fmla="*/ 951889 w 1981201"/>
              <a:gd name="connsiteY782" fmla="*/ 795975 h 1076657"/>
              <a:gd name="connsiteX783" fmla="*/ 954074 w 1981201"/>
              <a:gd name="connsiteY783" fmla="*/ 795378 h 1076657"/>
              <a:gd name="connsiteX784" fmla="*/ 956258 w 1981201"/>
              <a:gd name="connsiteY784" fmla="*/ 794819 h 1076657"/>
              <a:gd name="connsiteX785" fmla="*/ 958468 w 1981201"/>
              <a:gd name="connsiteY785" fmla="*/ 794286 h 1076657"/>
              <a:gd name="connsiteX786" fmla="*/ 960690 w 1981201"/>
              <a:gd name="connsiteY786" fmla="*/ 793803 h 1076657"/>
              <a:gd name="connsiteX787" fmla="*/ 962926 w 1981201"/>
              <a:gd name="connsiteY787" fmla="*/ 793346 h 1076657"/>
              <a:gd name="connsiteX788" fmla="*/ 965173 w 1981201"/>
              <a:gd name="connsiteY788" fmla="*/ 792914 h 1076657"/>
              <a:gd name="connsiteX789" fmla="*/ 967434 w 1981201"/>
              <a:gd name="connsiteY789" fmla="*/ 792533 h 1076657"/>
              <a:gd name="connsiteX790" fmla="*/ 969708 w 1981201"/>
              <a:gd name="connsiteY790" fmla="*/ 792177 h 1076657"/>
              <a:gd name="connsiteX791" fmla="*/ 971994 w 1981201"/>
              <a:gd name="connsiteY791" fmla="*/ 791860 h 1076657"/>
              <a:gd name="connsiteX792" fmla="*/ 974279 w 1981201"/>
              <a:gd name="connsiteY792" fmla="*/ 791580 h 1076657"/>
              <a:gd name="connsiteX793" fmla="*/ 976591 w 1981201"/>
              <a:gd name="connsiteY793" fmla="*/ 791339 h 1076657"/>
              <a:gd name="connsiteX794" fmla="*/ 978902 w 1981201"/>
              <a:gd name="connsiteY794" fmla="*/ 791136 h 1076657"/>
              <a:gd name="connsiteX795" fmla="*/ 981226 w 1981201"/>
              <a:gd name="connsiteY795" fmla="*/ 790971 h 1076657"/>
              <a:gd name="connsiteX796" fmla="*/ 983563 w 1981201"/>
              <a:gd name="connsiteY796" fmla="*/ 790831 h 1076657"/>
              <a:gd name="connsiteX797" fmla="*/ 985913 w 1981201"/>
              <a:gd name="connsiteY797" fmla="*/ 790742 h 1076657"/>
              <a:gd name="connsiteX798" fmla="*/ 987424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5 w 1981201"/>
              <a:gd name="connsiteY808" fmla="*/ 299216 h 1076657"/>
              <a:gd name="connsiteX809" fmla="*/ 0 w 1981201"/>
              <a:gd name="connsiteY809" fmla="*/ 215380 h 1076657"/>
              <a:gd name="connsiteX810" fmla="*/ 16925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599" y="797016"/>
                </a:moveTo>
                <a:lnTo>
                  <a:pt x="986065" y="797092"/>
                </a:lnTo>
                <a:lnTo>
                  <a:pt x="983817" y="797181"/>
                </a:lnTo>
                <a:lnTo>
                  <a:pt x="981582" y="797308"/>
                </a:lnTo>
                <a:lnTo>
                  <a:pt x="979359" y="797473"/>
                </a:lnTo>
                <a:lnTo>
                  <a:pt x="977150" y="797664"/>
                </a:lnTo>
                <a:lnTo>
                  <a:pt x="974953" y="797905"/>
                </a:lnTo>
                <a:lnTo>
                  <a:pt x="972756" y="798172"/>
                </a:lnTo>
                <a:lnTo>
                  <a:pt x="970571" y="798476"/>
                </a:lnTo>
                <a:lnTo>
                  <a:pt x="968400" y="798807"/>
                </a:lnTo>
                <a:lnTo>
                  <a:pt x="966253" y="799175"/>
                </a:lnTo>
                <a:lnTo>
                  <a:pt x="964107" y="799581"/>
                </a:lnTo>
                <a:lnTo>
                  <a:pt x="961960" y="800013"/>
                </a:lnTo>
                <a:lnTo>
                  <a:pt x="959840" y="800483"/>
                </a:lnTo>
                <a:lnTo>
                  <a:pt x="957731" y="800991"/>
                </a:lnTo>
                <a:lnTo>
                  <a:pt x="955636" y="801525"/>
                </a:lnTo>
                <a:lnTo>
                  <a:pt x="953553" y="802096"/>
                </a:lnTo>
                <a:lnTo>
                  <a:pt x="951483" y="802693"/>
                </a:lnTo>
                <a:lnTo>
                  <a:pt x="949426" y="803328"/>
                </a:lnTo>
                <a:lnTo>
                  <a:pt x="947381" y="803988"/>
                </a:lnTo>
                <a:lnTo>
                  <a:pt x="945349" y="804687"/>
                </a:lnTo>
                <a:lnTo>
                  <a:pt x="943342" y="805411"/>
                </a:lnTo>
                <a:lnTo>
                  <a:pt x="941336" y="806160"/>
                </a:lnTo>
                <a:lnTo>
                  <a:pt x="939354" y="806948"/>
                </a:lnTo>
                <a:lnTo>
                  <a:pt x="937386" y="807760"/>
                </a:lnTo>
                <a:lnTo>
                  <a:pt x="935430" y="808611"/>
                </a:lnTo>
                <a:lnTo>
                  <a:pt x="933500" y="809475"/>
                </a:lnTo>
                <a:lnTo>
                  <a:pt x="931569" y="810389"/>
                </a:lnTo>
                <a:lnTo>
                  <a:pt x="929664" y="811316"/>
                </a:lnTo>
                <a:lnTo>
                  <a:pt x="927785" y="812281"/>
                </a:lnTo>
                <a:lnTo>
                  <a:pt x="925905" y="813272"/>
                </a:lnTo>
                <a:lnTo>
                  <a:pt x="924051" y="814288"/>
                </a:lnTo>
                <a:lnTo>
                  <a:pt x="922222" y="815329"/>
                </a:lnTo>
                <a:lnTo>
                  <a:pt x="920406" y="816396"/>
                </a:lnTo>
                <a:lnTo>
                  <a:pt x="918603" y="817501"/>
                </a:lnTo>
                <a:lnTo>
                  <a:pt x="916812" y="818631"/>
                </a:lnTo>
                <a:lnTo>
                  <a:pt x="915059" y="819774"/>
                </a:lnTo>
                <a:lnTo>
                  <a:pt x="913307" y="820956"/>
                </a:lnTo>
                <a:lnTo>
                  <a:pt x="911580" y="822162"/>
                </a:lnTo>
                <a:lnTo>
                  <a:pt x="909878" y="823394"/>
                </a:lnTo>
                <a:lnTo>
                  <a:pt x="908189" y="824651"/>
                </a:lnTo>
                <a:lnTo>
                  <a:pt x="906525" y="825934"/>
                </a:lnTo>
                <a:lnTo>
                  <a:pt x="904887" y="827242"/>
                </a:lnTo>
                <a:lnTo>
                  <a:pt x="903261" y="828563"/>
                </a:lnTo>
                <a:lnTo>
                  <a:pt x="901648" y="829922"/>
                </a:lnTo>
                <a:lnTo>
                  <a:pt x="900074" y="831306"/>
                </a:lnTo>
                <a:lnTo>
                  <a:pt x="898511" y="832703"/>
                </a:lnTo>
                <a:lnTo>
                  <a:pt x="896974" y="834138"/>
                </a:lnTo>
                <a:lnTo>
                  <a:pt x="895451" y="835586"/>
                </a:lnTo>
                <a:lnTo>
                  <a:pt x="893952" y="837059"/>
                </a:lnTo>
                <a:lnTo>
                  <a:pt x="892491" y="838545"/>
                </a:lnTo>
                <a:lnTo>
                  <a:pt x="891031" y="840069"/>
                </a:lnTo>
                <a:lnTo>
                  <a:pt x="889609" y="841606"/>
                </a:lnTo>
                <a:lnTo>
                  <a:pt x="888211" y="843168"/>
                </a:lnTo>
                <a:lnTo>
                  <a:pt x="886827" y="844755"/>
                </a:lnTo>
                <a:lnTo>
                  <a:pt x="885468" y="846356"/>
                </a:lnTo>
                <a:lnTo>
                  <a:pt x="884148" y="847981"/>
                </a:lnTo>
                <a:lnTo>
                  <a:pt x="882840" y="849632"/>
                </a:lnTo>
                <a:lnTo>
                  <a:pt x="881557" y="851296"/>
                </a:lnTo>
                <a:lnTo>
                  <a:pt x="880300" y="852985"/>
                </a:lnTo>
                <a:lnTo>
                  <a:pt x="879067" y="854687"/>
                </a:lnTo>
                <a:lnTo>
                  <a:pt x="877861" y="856414"/>
                </a:lnTo>
                <a:lnTo>
                  <a:pt x="876693" y="858154"/>
                </a:lnTo>
                <a:lnTo>
                  <a:pt x="875537" y="859919"/>
                </a:lnTo>
                <a:lnTo>
                  <a:pt x="874407" y="861710"/>
                </a:lnTo>
                <a:lnTo>
                  <a:pt x="873315" y="863513"/>
                </a:lnTo>
                <a:lnTo>
                  <a:pt x="872235" y="865329"/>
                </a:lnTo>
                <a:lnTo>
                  <a:pt x="871193" y="867158"/>
                </a:lnTo>
                <a:lnTo>
                  <a:pt x="870178" y="869012"/>
                </a:lnTo>
                <a:lnTo>
                  <a:pt x="869187" y="870892"/>
                </a:lnTo>
                <a:lnTo>
                  <a:pt x="868234" y="872784"/>
                </a:lnTo>
                <a:lnTo>
                  <a:pt x="867295" y="874689"/>
                </a:lnTo>
                <a:lnTo>
                  <a:pt x="866393" y="876607"/>
                </a:lnTo>
                <a:lnTo>
                  <a:pt x="865517" y="878550"/>
                </a:lnTo>
                <a:lnTo>
                  <a:pt x="864678" y="880493"/>
                </a:lnTo>
                <a:lnTo>
                  <a:pt x="863866" y="882462"/>
                </a:lnTo>
                <a:lnTo>
                  <a:pt x="863078" y="884456"/>
                </a:lnTo>
                <a:lnTo>
                  <a:pt x="862329" y="886449"/>
                </a:lnTo>
                <a:lnTo>
                  <a:pt x="861605" y="888469"/>
                </a:lnTo>
                <a:lnTo>
                  <a:pt x="860907" y="890501"/>
                </a:lnTo>
                <a:lnTo>
                  <a:pt x="860246" y="892533"/>
                </a:lnTo>
                <a:lnTo>
                  <a:pt x="859611" y="894590"/>
                </a:lnTo>
                <a:lnTo>
                  <a:pt x="859014" y="896660"/>
                </a:lnTo>
                <a:lnTo>
                  <a:pt x="858456" y="898756"/>
                </a:lnTo>
                <a:lnTo>
                  <a:pt x="857922" y="900851"/>
                </a:lnTo>
                <a:lnTo>
                  <a:pt x="857414" y="902960"/>
                </a:lnTo>
                <a:lnTo>
                  <a:pt x="856944" y="905080"/>
                </a:lnTo>
                <a:lnTo>
                  <a:pt x="856512" y="907214"/>
                </a:lnTo>
                <a:lnTo>
                  <a:pt x="856106" y="909360"/>
                </a:lnTo>
                <a:lnTo>
                  <a:pt x="855738" y="911519"/>
                </a:lnTo>
                <a:lnTo>
                  <a:pt x="855395" y="913691"/>
                </a:lnTo>
                <a:lnTo>
                  <a:pt x="855103" y="915875"/>
                </a:lnTo>
                <a:lnTo>
                  <a:pt x="854836" y="918060"/>
                </a:lnTo>
                <a:lnTo>
                  <a:pt x="854595" y="920269"/>
                </a:lnTo>
                <a:lnTo>
                  <a:pt x="854404" y="922479"/>
                </a:lnTo>
                <a:lnTo>
                  <a:pt x="854239" y="924702"/>
                </a:lnTo>
                <a:lnTo>
                  <a:pt x="854112" y="926937"/>
                </a:lnTo>
                <a:lnTo>
                  <a:pt x="854023" y="929172"/>
                </a:lnTo>
                <a:lnTo>
                  <a:pt x="853972" y="931433"/>
                </a:lnTo>
                <a:lnTo>
                  <a:pt x="853947" y="933668"/>
                </a:lnTo>
                <a:lnTo>
                  <a:pt x="854023" y="938202"/>
                </a:lnTo>
                <a:lnTo>
                  <a:pt x="854112" y="940450"/>
                </a:lnTo>
                <a:lnTo>
                  <a:pt x="854239" y="942672"/>
                </a:lnTo>
                <a:lnTo>
                  <a:pt x="854404" y="944895"/>
                </a:lnTo>
                <a:lnTo>
                  <a:pt x="854607" y="947117"/>
                </a:lnTo>
                <a:lnTo>
                  <a:pt x="854836" y="949314"/>
                </a:lnTo>
                <a:lnTo>
                  <a:pt x="855103" y="951512"/>
                </a:lnTo>
                <a:lnTo>
                  <a:pt x="855408" y="953683"/>
                </a:lnTo>
                <a:lnTo>
                  <a:pt x="855750" y="955855"/>
                </a:lnTo>
                <a:lnTo>
                  <a:pt x="856119" y="958014"/>
                </a:lnTo>
                <a:lnTo>
                  <a:pt x="856512" y="960160"/>
                </a:lnTo>
                <a:lnTo>
                  <a:pt x="856957" y="962294"/>
                </a:lnTo>
                <a:lnTo>
                  <a:pt x="857427" y="964415"/>
                </a:lnTo>
                <a:lnTo>
                  <a:pt x="857922" y="966535"/>
                </a:lnTo>
                <a:lnTo>
                  <a:pt x="858468" y="968631"/>
                </a:lnTo>
                <a:lnTo>
                  <a:pt x="859027" y="970714"/>
                </a:lnTo>
                <a:lnTo>
                  <a:pt x="859636" y="972784"/>
                </a:lnTo>
                <a:lnTo>
                  <a:pt x="860259" y="974842"/>
                </a:lnTo>
                <a:lnTo>
                  <a:pt x="860919" y="976886"/>
                </a:lnTo>
                <a:lnTo>
                  <a:pt x="861618" y="978905"/>
                </a:lnTo>
                <a:lnTo>
                  <a:pt x="862342" y="980925"/>
                </a:lnTo>
                <a:lnTo>
                  <a:pt x="863104" y="982919"/>
                </a:lnTo>
                <a:lnTo>
                  <a:pt x="863878" y="984913"/>
                </a:lnTo>
                <a:lnTo>
                  <a:pt x="864704" y="986881"/>
                </a:lnTo>
                <a:lnTo>
                  <a:pt x="865542" y="988824"/>
                </a:lnTo>
                <a:lnTo>
                  <a:pt x="866418" y="990767"/>
                </a:lnTo>
                <a:lnTo>
                  <a:pt x="867320" y="992685"/>
                </a:lnTo>
                <a:lnTo>
                  <a:pt x="868247" y="994590"/>
                </a:lnTo>
                <a:lnTo>
                  <a:pt x="869212" y="996482"/>
                </a:lnTo>
                <a:lnTo>
                  <a:pt x="870203" y="998349"/>
                </a:lnTo>
                <a:lnTo>
                  <a:pt x="871219" y="1000203"/>
                </a:lnTo>
                <a:lnTo>
                  <a:pt x="872260" y="1002045"/>
                </a:lnTo>
                <a:lnTo>
                  <a:pt x="873340" y="1003861"/>
                </a:lnTo>
                <a:lnTo>
                  <a:pt x="874432" y="1005664"/>
                </a:lnTo>
                <a:lnTo>
                  <a:pt x="875562" y="1007442"/>
                </a:lnTo>
                <a:lnTo>
                  <a:pt x="876718" y="1009208"/>
                </a:lnTo>
                <a:lnTo>
                  <a:pt x="877899" y="1010948"/>
                </a:lnTo>
                <a:lnTo>
                  <a:pt x="879093" y="1012675"/>
                </a:lnTo>
                <a:lnTo>
                  <a:pt x="880325" y="1014389"/>
                </a:lnTo>
                <a:lnTo>
                  <a:pt x="881582" y="1016066"/>
                </a:lnTo>
                <a:lnTo>
                  <a:pt x="882865" y="1017742"/>
                </a:lnTo>
                <a:lnTo>
                  <a:pt x="884173" y="1019380"/>
                </a:lnTo>
                <a:lnTo>
                  <a:pt x="885507" y="1021006"/>
                </a:lnTo>
                <a:lnTo>
                  <a:pt x="886865" y="1022606"/>
                </a:lnTo>
                <a:lnTo>
                  <a:pt x="888237" y="1024194"/>
                </a:lnTo>
                <a:lnTo>
                  <a:pt x="889647" y="1025756"/>
                </a:lnTo>
                <a:lnTo>
                  <a:pt x="891069" y="1027292"/>
                </a:lnTo>
                <a:lnTo>
                  <a:pt x="892517" y="1028817"/>
                </a:lnTo>
                <a:lnTo>
                  <a:pt x="893990" y="1030302"/>
                </a:lnTo>
                <a:lnTo>
                  <a:pt x="895489" y="1031776"/>
                </a:lnTo>
                <a:lnTo>
                  <a:pt x="897000" y="1033223"/>
                </a:lnTo>
                <a:lnTo>
                  <a:pt x="898550" y="1034658"/>
                </a:lnTo>
                <a:lnTo>
                  <a:pt x="900112" y="1036055"/>
                </a:lnTo>
                <a:lnTo>
                  <a:pt x="901686" y="1037440"/>
                </a:lnTo>
                <a:lnTo>
                  <a:pt x="903299" y="1038786"/>
                </a:lnTo>
                <a:lnTo>
                  <a:pt x="904925" y="1040119"/>
                </a:lnTo>
                <a:lnTo>
                  <a:pt x="906563" y="1041427"/>
                </a:lnTo>
                <a:lnTo>
                  <a:pt x="908227" y="1042710"/>
                </a:lnTo>
                <a:lnTo>
                  <a:pt x="909916" y="1043968"/>
                </a:lnTo>
                <a:lnTo>
                  <a:pt x="911631" y="1045199"/>
                </a:lnTo>
                <a:lnTo>
                  <a:pt x="913345" y="1046393"/>
                </a:lnTo>
                <a:lnTo>
                  <a:pt x="915097" y="1047574"/>
                </a:lnTo>
                <a:lnTo>
                  <a:pt x="916863" y="1048730"/>
                </a:lnTo>
                <a:lnTo>
                  <a:pt x="918641" y="1049860"/>
                </a:lnTo>
                <a:lnTo>
                  <a:pt x="920444" y="1050952"/>
                </a:lnTo>
                <a:lnTo>
                  <a:pt x="922260" y="1052019"/>
                </a:lnTo>
                <a:lnTo>
                  <a:pt x="924102" y="1053073"/>
                </a:lnTo>
                <a:lnTo>
                  <a:pt x="925956" y="1054089"/>
                </a:lnTo>
                <a:lnTo>
                  <a:pt x="927823" y="1055067"/>
                </a:lnTo>
                <a:lnTo>
                  <a:pt x="929715" y="1056032"/>
                </a:lnTo>
                <a:lnTo>
                  <a:pt x="931620" y="1056959"/>
                </a:lnTo>
                <a:lnTo>
                  <a:pt x="933538" y="1057874"/>
                </a:lnTo>
                <a:lnTo>
                  <a:pt x="935481" y="1058738"/>
                </a:lnTo>
                <a:lnTo>
                  <a:pt x="937437" y="1059588"/>
                </a:lnTo>
                <a:lnTo>
                  <a:pt x="939405" y="1060401"/>
                </a:lnTo>
                <a:lnTo>
                  <a:pt x="941387" y="1061189"/>
                </a:lnTo>
                <a:lnTo>
                  <a:pt x="943393" y="1061938"/>
                </a:lnTo>
                <a:lnTo>
                  <a:pt x="945400" y="1062662"/>
                </a:lnTo>
                <a:lnTo>
                  <a:pt x="947432" y="1063361"/>
                </a:lnTo>
                <a:lnTo>
                  <a:pt x="949476" y="1064021"/>
                </a:lnTo>
                <a:lnTo>
                  <a:pt x="951534" y="1064643"/>
                </a:lnTo>
                <a:lnTo>
                  <a:pt x="953604" y="1065240"/>
                </a:lnTo>
                <a:lnTo>
                  <a:pt x="955687" y="1065812"/>
                </a:lnTo>
                <a:lnTo>
                  <a:pt x="957782" y="1066345"/>
                </a:lnTo>
                <a:lnTo>
                  <a:pt x="959890" y="1066853"/>
                </a:lnTo>
                <a:lnTo>
                  <a:pt x="962011" y="1067323"/>
                </a:lnTo>
                <a:lnTo>
                  <a:pt x="964145" y="1067754"/>
                </a:lnTo>
                <a:lnTo>
                  <a:pt x="966304" y="1068161"/>
                </a:lnTo>
                <a:lnTo>
                  <a:pt x="968450" y="1068529"/>
                </a:lnTo>
                <a:lnTo>
                  <a:pt x="970622" y="1068859"/>
                </a:lnTo>
                <a:lnTo>
                  <a:pt x="972806" y="1069164"/>
                </a:lnTo>
                <a:lnTo>
                  <a:pt x="975003" y="1069431"/>
                </a:lnTo>
                <a:lnTo>
                  <a:pt x="977201" y="1069659"/>
                </a:lnTo>
                <a:lnTo>
                  <a:pt x="979410" y="1069863"/>
                </a:lnTo>
                <a:lnTo>
                  <a:pt x="981633" y="1070028"/>
                </a:lnTo>
                <a:lnTo>
                  <a:pt x="983868" y="1070155"/>
                </a:lnTo>
                <a:lnTo>
                  <a:pt x="986116" y="1070244"/>
                </a:lnTo>
                <a:lnTo>
                  <a:pt x="988364" y="1070295"/>
                </a:lnTo>
                <a:lnTo>
                  <a:pt x="990599" y="1070307"/>
                </a:lnTo>
                <a:lnTo>
                  <a:pt x="995133" y="1070244"/>
                </a:lnTo>
                <a:lnTo>
                  <a:pt x="997381" y="1070142"/>
                </a:lnTo>
                <a:lnTo>
                  <a:pt x="999616" y="1070015"/>
                </a:lnTo>
                <a:lnTo>
                  <a:pt x="1001839" y="1069863"/>
                </a:lnTo>
                <a:lnTo>
                  <a:pt x="1004048" y="1069659"/>
                </a:lnTo>
                <a:lnTo>
                  <a:pt x="1006258" y="1069431"/>
                </a:lnTo>
                <a:lnTo>
                  <a:pt x="1008442" y="1069164"/>
                </a:lnTo>
                <a:lnTo>
                  <a:pt x="1010627" y="1068859"/>
                </a:lnTo>
                <a:lnTo>
                  <a:pt x="1012798" y="1068516"/>
                </a:lnTo>
                <a:lnTo>
                  <a:pt x="1014958" y="1068148"/>
                </a:lnTo>
                <a:lnTo>
                  <a:pt x="1017104" y="1067742"/>
                </a:lnTo>
                <a:lnTo>
                  <a:pt x="1019238" y="1067310"/>
                </a:lnTo>
                <a:lnTo>
                  <a:pt x="1021358" y="1066840"/>
                </a:lnTo>
                <a:lnTo>
                  <a:pt x="1023467" y="1066332"/>
                </a:lnTo>
                <a:lnTo>
                  <a:pt x="1025562" y="1065799"/>
                </a:lnTo>
                <a:lnTo>
                  <a:pt x="1027645" y="1065227"/>
                </a:lnTo>
                <a:lnTo>
                  <a:pt x="1029715" y="1064630"/>
                </a:lnTo>
                <a:lnTo>
                  <a:pt x="1031772" y="1063995"/>
                </a:lnTo>
                <a:lnTo>
                  <a:pt x="1033817" y="1063335"/>
                </a:lnTo>
                <a:lnTo>
                  <a:pt x="1035849" y="1062649"/>
                </a:lnTo>
                <a:lnTo>
                  <a:pt x="1037856" y="1061925"/>
                </a:lnTo>
                <a:lnTo>
                  <a:pt x="1039862" y="1061163"/>
                </a:lnTo>
                <a:lnTo>
                  <a:pt x="1041844" y="1060376"/>
                </a:lnTo>
                <a:lnTo>
                  <a:pt x="1043812" y="1059563"/>
                </a:lnTo>
                <a:lnTo>
                  <a:pt x="1045768" y="1058725"/>
                </a:lnTo>
                <a:lnTo>
                  <a:pt x="1047698" y="1057849"/>
                </a:lnTo>
                <a:lnTo>
                  <a:pt x="1049629" y="1056947"/>
                </a:lnTo>
                <a:lnTo>
                  <a:pt x="1051534" y="1056007"/>
                </a:lnTo>
                <a:lnTo>
                  <a:pt x="1053413" y="1055054"/>
                </a:lnTo>
                <a:lnTo>
                  <a:pt x="1055293" y="1054064"/>
                </a:lnTo>
                <a:lnTo>
                  <a:pt x="1057147" y="1053048"/>
                </a:lnTo>
                <a:lnTo>
                  <a:pt x="1058976" y="1051994"/>
                </a:lnTo>
                <a:lnTo>
                  <a:pt x="1060805" y="1050927"/>
                </a:lnTo>
                <a:lnTo>
                  <a:pt x="1062595" y="1049835"/>
                </a:lnTo>
                <a:lnTo>
                  <a:pt x="1064386" y="1048704"/>
                </a:lnTo>
                <a:lnTo>
                  <a:pt x="1066151" y="1047549"/>
                </a:lnTo>
                <a:lnTo>
                  <a:pt x="1067891" y="1046368"/>
                </a:lnTo>
                <a:lnTo>
                  <a:pt x="1069618" y="1045161"/>
                </a:lnTo>
                <a:lnTo>
                  <a:pt x="1071320" y="1043929"/>
                </a:lnTo>
                <a:lnTo>
                  <a:pt x="1073009" y="1042685"/>
                </a:lnTo>
                <a:lnTo>
                  <a:pt x="1074673" y="1041402"/>
                </a:lnTo>
                <a:lnTo>
                  <a:pt x="1076324" y="1040094"/>
                </a:lnTo>
                <a:lnTo>
                  <a:pt x="1077949" y="1038761"/>
                </a:lnTo>
                <a:lnTo>
                  <a:pt x="1079550" y="1037402"/>
                </a:lnTo>
                <a:lnTo>
                  <a:pt x="1081124" y="1036030"/>
                </a:lnTo>
                <a:lnTo>
                  <a:pt x="1082687" y="1034620"/>
                </a:lnTo>
                <a:lnTo>
                  <a:pt x="1084236" y="1033198"/>
                </a:lnTo>
                <a:lnTo>
                  <a:pt x="1085747" y="1031750"/>
                </a:lnTo>
                <a:lnTo>
                  <a:pt x="1087246" y="1030277"/>
                </a:lnTo>
                <a:lnTo>
                  <a:pt x="1088719" y="1028778"/>
                </a:lnTo>
                <a:lnTo>
                  <a:pt x="1090167" y="1027254"/>
                </a:lnTo>
                <a:lnTo>
                  <a:pt x="1091589" y="1025718"/>
                </a:lnTo>
                <a:lnTo>
                  <a:pt x="1092999" y="1024156"/>
                </a:lnTo>
                <a:lnTo>
                  <a:pt x="1094371" y="1022568"/>
                </a:lnTo>
                <a:lnTo>
                  <a:pt x="1095730" y="1020968"/>
                </a:lnTo>
                <a:lnTo>
                  <a:pt x="1097063" y="1019342"/>
                </a:lnTo>
                <a:lnTo>
                  <a:pt x="1098358" y="1017704"/>
                </a:lnTo>
                <a:lnTo>
                  <a:pt x="1099641" y="1016027"/>
                </a:lnTo>
                <a:lnTo>
                  <a:pt x="1100898" y="1014351"/>
                </a:lnTo>
                <a:lnTo>
                  <a:pt x="1102131" y="1012637"/>
                </a:lnTo>
                <a:lnTo>
                  <a:pt x="1103337" y="1010910"/>
                </a:lnTo>
                <a:lnTo>
                  <a:pt x="1104518" y="1009169"/>
                </a:lnTo>
                <a:lnTo>
                  <a:pt x="1105661" y="1007404"/>
                </a:lnTo>
                <a:lnTo>
                  <a:pt x="1106791" y="1005626"/>
                </a:lnTo>
                <a:lnTo>
                  <a:pt x="1107883" y="1003823"/>
                </a:lnTo>
                <a:lnTo>
                  <a:pt x="1108963" y="1002007"/>
                </a:lnTo>
                <a:lnTo>
                  <a:pt x="1110005" y="1000165"/>
                </a:lnTo>
                <a:lnTo>
                  <a:pt x="1111020" y="998311"/>
                </a:lnTo>
                <a:lnTo>
                  <a:pt x="1112011" y="996444"/>
                </a:lnTo>
                <a:lnTo>
                  <a:pt x="1112964" y="994552"/>
                </a:lnTo>
                <a:lnTo>
                  <a:pt x="1113903" y="992647"/>
                </a:lnTo>
                <a:lnTo>
                  <a:pt x="1114805" y="990717"/>
                </a:lnTo>
                <a:lnTo>
                  <a:pt x="1115681" y="988786"/>
                </a:lnTo>
                <a:lnTo>
                  <a:pt x="1116520" y="986830"/>
                </a:lnTo>
                <a:lnTo>
                  <a:pt x="1117332" y="984862"/>
                </a:lnTo>
                <a:lnTo>
                  <a:pt x="1118120" y="982881"/>
                </a:lnTo>
                <a:lnTo>
                  <a:pt x="1118869" y="980874"/>
                </a:lnTo>
                <a:lnTo>
                  <a:pt x="1119593" y="978867"/>
                </a:lnTo>
                <a:lnTo>
                  <a:pt x="1120291" y="976835"/>
                </a:lnTo>
                <a:lnTo>
                  <a:pt x="1120952" y="974791"/>
                </a:lnTo>
                <a:lnTo>
                  <a:pt x="1121587" y="972733"/>
                </a:lnTo>
                <a:lnTo>
                  <a:pt x="1122184" y="970663"/>
                </a:lnTo>
                <a:lnTo>
                  <a:pt x="1122755" y="968580"/>
                </a:lnTo>
                <a:lnTo>
                  <a:pt x="1123289" y="966485"/>
                </a:lnTo>
                <a:lnTo>
                  <a:pt x="1123784" y="964377"/>
                </a:lnTo>
                <a:lnTo>
                  <a:pt x="1124254" y="962243"/>
                </a:lnTo>
                <a:lnTo>
                  <a:pt x="1124698" y="960110"/>
                </a:lnTo>
                <a:lnTo>
                  <a:pt x="1125092" y="957963"/>
                </a:lnTo>
                <a:lnTo>
                  <a:pt x="1125460" y="955804"/>
                </a:lnTo>
                <a:lnTo>
                  <a:pt x="1125803" y="953632"/>
                </a:lnTo>
                <a:lnTo>
                  <a:pt x="1126095" y="951461"/>
                </a:lnTo>
                <a:lnTo>
                  <a:pt x="1126375" y="949264"/>
                </a:lnTo>
                <a:lnTo>
                  <a:pt x="1126603" y="947067"/>
                </a:lnTo>
                <a:lnTo>
                  <a:pt x="1126794" y="944844"/>
                </a:lnTo>
                <a:lnTo>
                  <a:pt x="1126959" y="942621"/>
                </a:lnTo>
                <a:lnTo>
                  <a:pt x="1127086" y="940399"/>
                </a:lnTo>
                <a:lnTo>
                  <a:pt x="1127175" y="938151"/>
                </a:lnTo>
                <a:lnTo>
                  <a:pt x="1127226" y="935903"/>
                </a:lnTo>
                <a:lnTo>
                  <a:pt x="1127251" y="933668"/>
                </a:lnTo>
                <a:lnTo>
                  <a:pt x="1127175" y="929121"/>
                </a:lnTo>
                <a:lnTo>
                  <a:pt x="1127086" y="926886"/>
                </a:lnTo>
                <a:lnTo>
                  <a:pt x="1126959" y="924651"/>
                </a:lnTo>
                <a:lnTo>
                  <a:pt x="1126794" y="922428"/>
                </a:lnTo>
                <a:lnTo>
                  <a:pt x="1126591" y="920219"/>
                </a:lnTo>
                <a:lnTo>
                  <a:pt x="1126362" y="918009"/>
                </a:lnTo>
                <a:lnTo>
                  <a:pt x="1126095" y="915825"/>
                </a:lnTo>
                <a:lnTo>
                  <a:pt x="1125790" y="913640"/>
                </a:lnTo>
                <a:lnTo>
                  <a:pt x="1125460" y="911468"/>
                </a:lnTo>
                <a:lnTo>
                  <a:pt x="1125092" y="909310"/>
                </a:lnTo>
                <a:lnTo>
                  <a:pt x="1124686" y="907163"/>
                </a:lnTo>
                <a:lnTo>
                  <a:pt x="1124241" y="905030"/>
                </a:lnTo>
                <a:lnTo>
                  <a:pt x="1123771" y="902909"/>
                </a:lnTo>
                <a:lnTo>
                  <a:pt x="1123276" y="900800"/>
                </a:lnTo>
                <a:lnTo>
                  <a:pt x="1122742" y="898705"/>
                </a:lnTo>
                <a:lnTo>
                  <a:pt x="1122171" y="896622"/>
                </a:lnTo>
                <a:lnTo>
                  <a:pt x="1121574" y="894552"/>
                </a:lnTo>
                <a:lnTo>
                  <a:pt x="1120939" y="892495"/>
                </a:lnTo>
                <a:lnTo>
                  <a:pt x="1120279" y="890450"/>
                </a:lnTo>
                <a:lnTo>
                  <a:pt x="1119580" y="888418"/>
                </a:lnTo>
                <a:lnTo>
                  <a:pt x="1118856" y="886399"/>
                </a:lnTo>
                <a:lnTo>
                  <a:pt x="1118107" y="884405"/>
                </a:lnTo>
                <a:lnTo>
                  <a:pt x="1117320" y="882424"/>
                </a:lnTo>
                <a:lnTo>
                  <a:pt x="1116507" y="880455"/>
                </a:lnTo>
                <a:lnTo>
                  <a:pt x="1115656" y="878499"/>
                </a:lnTo>
                <a:lnTo>
                  <a:pt x="1114780" y="876556"/>
                </a:lnTo>
                <a:lnTo>
                  <a:pt x="1113878" y="874638"/>
                </a:lnTo>
                <a:lnTo>
                  <a:pt x="1112951" y="872733"/>
                </a:lnTo>
                <a:lnTo>
                  <a:pt x="1111986" y="870841"/>
                </a:lnTo>
                <a:lnTo>
                  <a:pt x="1110995" y="868974"/>
                </a:lnTo>
                <a:lnTo>
                  <a:pt x="1109979" y="867120"/>
                </a:lnTo>
                <a:lnTo>
                  <a:pt x="1108938" y="865278"/>
                </a:lnTo>
                <a:lnTo>
                  <a:pt x="1107858" y="863462"/>
                </a:lnTo>
                <a:lnTo>
                  <a:pt x="1106766" y="861659"/>
                </a:lnTo>
                <a:lnTo>
                  <a:pt x="1105636" y="859881"/>
                </a:lnTo>
                <a:lnTo>
                  <a:pt x="1104480" y="858116"/>
                </a:lnTo>
                <a:lnTo>
                  <a:pt x="1103312" y="856376"/>
                </a:lnTo>
                <a:lnTo>
                  <a:pt x="1102105" y="854649"/>
                </a:lnTo>
                <a:lnTo>
                  <a:pt x="1100873" y="852947"/>
                </a:lnTo>
                <a:lnTo>
                  <a:pt x="1099616" y="851258"/>
                </a:lnTo>
                <a:lnTo>
                  <a:pt x="1098333" y="849594"/>
                </a:lnTo>
                <a:lnTo>
                  <a:pt x="1097025" y="847943"/>
                </a:lnTo>
                <a:lnTo>
                  <a:pt x="1095691" y="846317"/>
                </a:lnTo>
                <a:lnTo>
                  <a:pt x="1094345" y="844717"/>
                </a:lnTo>
                <a:lnTo>
                  <a:pt x="1092961" y="843130"/>
                </a:lnTo>
                <a:lnTo>
                  <a:pt x="1091564" y="841568"/>
                </a:lnTo>
                <a:lnTo>
                  <a:pt x="1090129" y="840031"/>
                </a:lnTo>
                <a:lnTo>
                  <a:pt x="1088681" y="838520"/>
                </a:lnTo>
                <a:lnTo>
                  <a:pt x="1087208" y="837021"/>
                </a:lnTo>
                <a:lnTo>
                  <a:pt x="1085709" y="835548"/>
                </a:lnTo>
                <a:lnTo>
                  <a:pt x="1084198" y="834100"/>
                </a:lnTo>
                <a:lnTo>
                  <a:pt x="1082661" y="832678"/>
                </a:lnTo>
                <a:lnTo>
                  <a:pt x="1081099" y="831268"/>
                </a:lnTo>
                <a:lnTo>
                  <a:pt x="1079512" y="829896"/>
                </a:lnTo>
                <a:lnTo>
                  <a:pt x="1077912" y="828537"/>
                </a:lnTo>
                <a:lnTo>
                  <a:pt x="1076286" y="827204"/>
                </a:lnTo>
                <a:lnTo>
                  <a:pt x="1074635" y="825896"/>
                </a:lnTo>
                <a:lnTo>
                  <a:pt x="1072971" y="824626"/>
                </a:lnTo>
                <a:lnTo>
                  <a:pt x="1071282" y="823369"/>
                </a:lnTo>
                <a:lnTo>
                  <a:pt x="1069580" y="822137"/>
                </a:lnTo>
                <a:lnTo>
                  <a:pt x="1067853" y="820930"/>
                </a:lnTo>
                <a:lnTo>
                  <a:pt x="1066101" y="819749"/>
                </a:lnTo>
                <a:lnTo>
                  <a:pt x="1064335" y="818593"/>
                </a:lnTo>
                <a:lnTo>
                  <a:pt x="1062557" y="817476"/>
                </a:lnTo>
                <a:lnTo>
                  <a:pt x="1060754" y="816371"/>
                </a:lnTo>
                <a:lnTo>
                  <a:pt x="1058938" y="815304"/>
                </a:lnTo>
                <a:lnTo>
                  <a:pt x="1057096" y="814263"/>
                </a:lnTo>
                <a:lnTo>
                  <a:pt x="1055242" y="813247"/>
                </a:lnTo>
                <a:lnTo>
                  <a:pt x="1053375" y="812256"/>
                </a:lnTo>
                <a:lnTo>
                  <a:pt x="1051483" y="811291"/>
                </a:lnTo>
                <a:lnTo>
                  <a:pt x="1049578" y="810364"/>
                </a:lnTo>
                <a:lnTo>
                  <a:pt x="1047660" y="809462"/>
                </a:lnTo>
                <a:lnTo>
                  <a:pt x="1045717" y="808586"/>
                </a:lnTo>
                <a:lnTo>
                  <a:pt x="1043761" y="807748"/>
                </a:lnTo>
                <a:lnTo>
                  <a:pt x="1041793" y="806922"/>
                </a:lnTo>
                <a:lnTo>
                  <a:pt x="1039812" y="806147"/>
                </a:lnTo>
                <a:lnTo>
                  <a:pt x="1037817" y="805385"/>
                </a:lnTo>
                <a:lnTo>
                  <a:pt x="1035798" y="804661"/>
                </a:lnTo>
                <a:lnTo>
                  <a:pt x="1033766" y="803976"/>
                </a:lnTo>
                <a:lnTo>
                  <a:pt x="1031722" y="803315"/>
                </a:lnTo>
                <a:lnTo>
                  <a:pt x="1029664" y="802680"/>
                </a:lnTo>
                <a:lnTo>
                  <a:pt x="1027594" y="802083"/>
                </a:lnTo>
                <a:lnTo>
                  <a:pt x="1025511" y="801512"/>
                </a:lnTo>
                <a:lnTo>
                  <a:pt x="1023416" y="800979"/>
                </a:lnTo>
                <a:lnTo>
                  <a:pt x="1021308" y="800483"/>
                </a:lnTo>
                <a:lnTo>
                  <a:pt x="1019187" y="800013"/>
                </a:lnTo>
                <a:lnTo>
                  <a:pt x="1017053" y="799569"/>
                </a:lnTo>
                <a:lnTo>
                  <a:pt x="1014907" y="799162"/>
                </a:lnTo>
                <a:lnTo>
                  <a:pt x="1012748" y="798794"/>
                </a:lnTo>
                <a:lnTo>
                  <a:pt x="1010576" y="798464"/>
                </a:lnTo>
                <a:lnTo>
                  <a:pt x="1008392" y="798159"/>
                </a:lnTo>
                <a:lnTo>
                  <a:pt x="1006207" y="797892"/>
                </a:lnTo>
                <a:lnTo>
                  <a:pt x="1003997" y="797664"/>
                </a:lnTo>
                <a:lnTo>
                  <a:pt x="1001788" y="797461"/>
                </a:lnTo>
                <a:lnTo>
                  <a:pt x="999565" y="797308"/>
                </a:lnTo>
                <a:lnTo>
                  <a:pt x="997330" y="797181"/>
                </a:lnTo>
                <a:lnTo>
                  <a:pt x="995082" y="797092"/>
                </a:lnTo>
                <a:lnTo>
                  <a:pt x="992834" y="797029"/>
                </a:lnTo>
                <a:close/>
                <a:moveTo>
                  <a:pt x="987424" y="559146"/>
                </a:moveTo>
                <a:lnTo>
                  <a:pt x="993774" y="559146"/>
                </a:lnTo>
                <a:lnTo>
                  <a:pt x="993774" y="790700"/>
                </a:lnTo>
                <a:lnTo>
                  <a:pt x="995349" y="790742"/>
                </a:lnTo>
                <a:lnTo>
                  <a:pt x="997686" y="790844"/>
                </a:lnTo>
                <a:lnTo>
                  <a:pt x="1000022" y="790971"/>
                </a:lnTo>
                <a:lnTo>
                  <a:pt x="1002346" y="791136"/>
                </a:lnTo>
                <a:lnTo>
                  <a:pt x="1004671" y="791352"/>
                </a:lnTo>
                <a:lnTo>
                  <a:pt x="1006969" y="791593"/>
                </a:lnTo>
                <a:lnTo>
                  <a:pt x="1009268" y="791873"/>
                </a:lnTo>
                <a:lnTo>
                  <a:pt x="1011541" y="792190"/>
                </a:lnTo>
                <a:lnTo>
                  <a:pt x="1013815" y="792546"/>
                </a:lnTo>
                <a:lnTo>
                  <a:pt x="1016075" y="792927"/>
                </a:lnTo>
                <a:lnTo>
                  <a:pt x="1018323" y="793346"/>
                </a:lnTo>
                <a:lnTo>
                  <a:pt x="1020558" y="793803"/>
                </a:lnTo>
                <a:lnTo>
                  <a:pt x="1022781" y="794298"/>
                </a:lnTo>
                <a:lnTo>
                  <a:pt x="1024991" y="794832"/>
                </a:lnTo>
                <a:lnTo>
                  <a:pt x="1027188" y="795391"/>
                </a:lnTo>
                <a:lnTo>
                  <a:pt x="1029359" y="795987"/>
                </a:lnTo>
                <a:lnTo>
                  <a:pt x="1031531" y="796609"/>
                </a:lnTo>
                <a:lnTo>
                  <a:pt x="1033677" y="797270"/>
                </a:lnTo>
                <a:lnTo>
                  <a:pt x="1035824" y="797969"/>
                </a:lnTo>
                <a:lnTo>
                  <a:pt x="1037945" y="798692"/>
                </a:lnTo>
                <a:lnTo>
                  <a:pt x="1040053" y="799442"/>
                </a:lnTo>
                <a:lnTo>
                  <a:pt x="1042148" y="800242"/>
                </a:lnTo>
                <a:lnTo>
                  <a:pt x="1044231" y="801054"/>
                </a:lnTo>
                <a:lnTo>
                  <a:pt x="1046289" y="801918"/>
                </a:lnTo>
                <a:lnTo>
                  <a:pt x="1048333" y="802794"/>
                </a:lnTo>
                <a:lnTo>
                  <a:pt x="1050365" y="803709"/>
                </a:lnTo>
                <a:lnTo>
                  <a:pt x="1052372" y="804661"/>
                </a:lnTo>
                <a:lnTo>
                  <a:pt x="1054366" y="805639"/>
                </a:lnTo>
                <a:lnTo>
                  <a:pt x="1056347" y="806643"/>
                </a:lnTo>
                <a:lnTo>
                  <a:pt x="1058303" y="807671"/>
                </a:lnTo>
                <a:lnTo>
                  <a:pt x="1060233" y="808738"/>
                </a:lnTo>
                <a:lnTo>
                  <a:pt x="1062164" y="809830"/>
                </a:lnTo>
                <a:lnTo>
                  <a:pt x="1064069" y="810948"/>
                </a:lnTo>
                <a:lnTo>
                  <a:pt x="1065948" y="812103"/>
                </a:lnTo>
                <a:lnTo>
                  <a:pt x="1067815" y="813285"/>
                </a:lnTo>
                <a:lnTo>
                  <a:pt x="1069657" y="814491"/>
                </a:lnTo>
                <a:lnTo>
                  <a:pt x="1071485" y="815723"/>
                </a:lnTo>
                <a:lnTo>
                  <a:pt x="1073289" y="816980"/>
                </a:lnTo>
                <a:lnTo>
                  <a:pt x="1075080" y="818276"/>
                </a:lnTo>
                <a:lnTo>
                  <a:pt x="1076845" y="819584"/>
                </a:lnTo>
                <a:lnTo>
                  <a:pt x="1078585" y="820930"/>
                </a:lnTo>
                <a:lnTo>
                  <a:pt x="1080299" y="822289"/>
                </a:lnTo>
                <a:lnTo>
                  <a:pt x="1082001" y="823686"/>
                </a:lnTo>
                <a:lnTo>
                  <a:pt x="1083677" y="825108"/>
                </a:lnTo>
                <a:lnTo>
                  <a:pt x="1085341" y="826544"/>
                </a:lnTo>
                <a:lnTo>
                  <a:pt x="1086967" y="828017"/>
                </a:lnTo>
                <a:lnTo>
                  <a:pt x="1088579" y="829503"/>
                </a:lnTo>
                <a:lnTo>
                  <a:pt x="1090167" y="831027"/>
                </a:lnTo>
                <a:lnTo>
                  <a:pt x="1091729" y="832563"/>
                </a:lnTo>
                <a:lnTo>
                  <a:pt x="1093278" y="834125"/>
                </a:lnTo>
                <a:lnTo>
                  <a:pt x="1094790" y="835713"/>
                </a:lnTo>
                <a:lnTo>
                  <a:pt x="1096276" y="837326"/>
                </a:lnTo>
                <a:lnTo>
                  <a:pt x="1097749" y="838964"/>
                </a:lnTo>
                <a:lnTo>
                  <a:pt x="1099197" y="840615"/>
                </a:lnTo>
                <a:lnTo>
                  <a:pt x="1100606" y="842292"/>
                </a:lnTo>
                <a:lnTo>
                  <a:pt x="1102003" y="843993"/>
                </a:lnTo>
                <a:lnTo>
                  <a:pt x="1103362" y="845720"/>
                </a:lnTo>
                <a:lnTo>
                  <a:pt x="1104708" y="847461"/>
                </a:lnTo>
                <a:lnTo>
                  <a:pt x="1106017" y="849226"/>
                </a:lnTo>
                <a:lnTo>
                  <a:pt x="1107312" y="851017"/>
                </a:lnTo>
                <a:lnTo>
                  <a:pt x="1108569" y="852820"/>
                </a:lnTo>
                <a:lnTo>
                  <a:pt x="1109801" y="854649"/>
                </a:lnTo>
                <a:lnTo>
                  <a:pt x="1111008" y="856490"/>
                </a:lnTo>
                <a:lnTo>
                  <a:pt x="1112189" y="858357"/>
                </a:lnTo>
                <a:lnTo>
                  <a:pt x="1113332" y="860237"/>
                </a:lnTo>
                <a:lnTo>
                  <a:pt x="1114462" y="862141"/>
                </a:lnTo>
                <a:lnTo>
                  <a:pt x="1115554" y="864072"/>
                </a:lnTo>
                <a:lnTo>
                  <a:pt x="1116608" y="866002"/>
                </a:lnTo>
                <a:lnTo>
                  <a:pt x="1117650" y="867971"/>
                </a:lnTo>
                <a:lnTo>
                  <a:pt x="1118653" y="869939"/>
                </a:lnTo>
                <a:lnTo>
                  <a:pt x="1119631" y="871933"/>
                </a:lnTo>
                <a:lnTo>
                  <a:pt x="1120571" y="873953"/>
                </a:lnTo>
                <a:lnTo>
                  <a:pt x="1121485" y="875984"/>
                </a:lnTo>
                <a:lnTo>
                  <a:pt x="1122374" y="878029"/>
                </a:lnTo>
                <a:lnTo>
                  <a:pt x="1123225" y="880087"/>
                </a:lnTo>
                <a:lnTo>
                  <a:pt x="1124038" y="882169"/>
                </a:lnTo>
                <a:lnTo>
                  <a:pt x="1124838" y="884252"/>
                </a:lnTo>
                <a:lnTo>
                  <a:pt x="1125587" y="886361"/>
                </a:lnTo>
                <a:lnTo>
                  <a:pt x="1126311" y="888494"/>
                </a:lnTo>
                <a:lnTo>
                  <a:pt x="1127010" y="890628"/>
                </a:lnTo>
                <a:lnTo>
                  <a:pt x="1127670" y="892787"/>
                </a:lnTo>
                <a:lnTo>
                  <a:pt x="1128293" y="894946"/>
                </a:lnTo>
                <a:lnTo>
                  <a:pt x="1128889" y="897130"/>
                </a:lnTo>
                <a:lnTo>
                  <a:pt x="1129448" y="899327"/>
                </a:lnTo>
                <a:lnTo>
                  <a:pt x="1129969" y="901537"/>
                </a:lnTo>
                <a:lnTo>
                  <a:pt x="1130464" y="903759"/>
                </a:lnTo>
                <a:lnTo>
                  <a:pt x="1130921" y="905995"/>
                </a:lnTo>
                <a:lnTo>
                  <a:pt x="1131340" y="908243"/>
                </a:lnTo>
                <a:lnTo>
                  <a:pt x="1131734" y="910503"/>
                </a:lnTo>
                <a:lnTo>
                  <a:pt x="1132077" y="912764"/>
                </a:lnTo>
                <a:lnTo>
                  <a:pt x="1132395" y="915050"/>
                </a:lnTo>
                <a:lnTo>
                  <a:pt x="1132674" y="917349"/>
                </a:lnTo>
                <a:lnTo>
                  <a:pt x="1132915" y="919647"/>
                </a:lnTo>
                <a:lnTo>
                  <a:pt x="1133131" y="921959"/>
                </a:lnTo>
                <a:lnTo>
                  <a:pt x="1133296" y="924295"/>
                </a:lnTo>
                <a:lnTo>
                  <a:pt x="1133423" y="926632"/>
                </a:lnTo>
                <a:lnTo>
                  <a:pt x="1133525" y="928969"/>
                </a:lnTo>
                <a:lnTo>
                  <a:pt x="1133601" y="933668"/>
                </a:lnTo>
                <a:lnTo>
                  <a:pt x="1133576" y="936056"/>
                </a:lnTo>
                <a:lnTo>
                  <a:pt x="1133525" y="938405"/>
                </a:lnTo>
                <a:lnTo>
                  <a:pt x="1133423" y="940754"/>
                </a:lnTo>
                <a:lnTo>
                  <a:pt x="1133296" y="943092"/>
                </a:lnTo>
                <a:lnTo>
                  <a:pt x="1133118" y="945415"/>
                </a:lnTo>
                <a:lnTo>
                  <a:pt x="1132915" y="947727"/>
                </a:lnTo>
                <a:lnTo>
                  <a:pt x="1132674" y="950038"/>
                </a:lnTo>
                <a:lnTo>
                  <a:pt x="1132395" y="952324"/>
                </a:lnTo>
                <a:lnTo>
                  <a:pt x="1132077" y="954610"/>
                </a:lnTo>
                <a:lnTo>
                  <a:pt x="1131721" y="956884"/>
                </a:lnTo>
                <a:lnTo>
                  <a:pt x="1131340" y="959144"/>
                </a:lnTo>
                <a:lnTo>
                  <a:pt x="1130909" y="961392"/>
                </a:lnTo>
                <a:lnTo>
                  <a:pt x="1130451" y="963615"/>
                </a:lnTo>
                <a:lnTo>
                  <a:pt x="1129969" y="965837"/>
                </a:lnTo>
                <a:lnTo>
                  <a:pt x="1129435" y="968047"/>
                </a:lnTo>
                <a:lnTo>
                  <a:pt x="1128877" y="970244"/>
                </a:lnTo>
                <a:lnTo>
                  <a:pt x="1128280" y="972429"/>
                </a:lnTo>
                <a:lnTo>
                  <a:pt x="1127657" y="974600"/>
                </a:lnTo>
                <a:lnTo>
                  <a:pt x="1126997" y="976746"/>
                </a:lnTo>
                <a:lnTo>
                  <a:pt x="1126298" y="978880"/>
                </a:lnTo>
                <a:lnTo>
                  <a:pt x="1125574" y="981014"/>
                </a:lnTo>
                <a:lnTo>
                  <a:pt x="1124813" y="983122"/>
                </a:lnTo>
                <a:lnTo>
                  <a:pt x="1124025" y="985217"/>
                </a:lnTo>
                <a:lnTo>
                  <a:pt x="1123200" y="987287"/>
                </a:lnTo>
                <a:lnTo>
                  <a:pt x="1122349" y="989345"/>
                </a:lnTo>
                <a:lnTo>
                  <a:pt x="1121472" y="991389"/>
                </a:lnTo>
                <a:lnTo>
                  <a:pt x="1120545" y="993421"/>
                </a:lnTo>
                <a:lnTo>
                  <a:pt x="1119605" y="995428"/>
                </a:lnTo>
                <a:lnTo>
                  <a:pt x="1118628" y="997422"/>
                </a:lnTo>
                <a:lnTo>
                  <a:pt x="1117625" y="999403"/>
                </a:lnTo>
                <a:lnTo>
                  <a:pt x="1116596" y="1001359"/>
                </a:lnTo>
                <a:lnTo>
                  <a:pt x="1115529" y="1003302"/>
                </a:lnTo>
                <a:lnTo>
                  <a:pt x="1114437" y="1005220"/>
                </a:lnTo>
                <a:lnTo>
                  <a:pt x="1113306" y="1007125"/>
                </a:lnTo>
                <a:lnTo>
                  <a:pt x="1112163" y="1009017"/>
                </a:lnTo>
                <a:lnTo>
                  <a:pt x="1110982" y="1010884"/>
                </a:lnTo>
                <a:lnTo>
                  <a:pt x="1109776" y="1012726"/>
                </a:lnTo>
                <a:lnTo>
                  <a:pt x="1108544" y="1014554"/>
                </a:lnTo>
                <a:lnTo>
                  <a:pt x="1107286" y="1016358"/>
                </a:lnTo>
                <a:lnTo>
                  <a:pt x="1105991" y="1018136"/>
                </a:lnTo>
                <a:lnTo>
                  <a:pt x="1104683" y="1019901"/>
                </a:lnTo>
                <a:lnTo>
                  <a:pt x="1103337" y="1021641"/>
                </a:lnTo>
                <a:lnTo>
                  <a:pt x="1101965" y="1023368"/>
                </a:lnTo>
                <a:lnTo>
                  <a:pt x="1100581" y="1025070"/>
                </a:lnTo>
                <a:lnTo>
                  <a:pt x="1099159" y="1026746"/>
                </a:lnTo>
                <a:lnTo>
                  <a:pt x="1097711" y="1028397"/>
                </a:lnTo>
                <a:lnTo>
                  <a:pt x="1096250" y="1030035"/>
                </a:lnTo>
                <a:lnTo>
                  <a:pt x="1094752" y="1031649"/>
                </a:lnTo>
                <a:lnTo>
                  <a:pt x="1093240" y="1033236"/>
                </a:lnTo>
                <a:lnTo>
                  <a:pt x="1091704" y="1034798"/>
                </a:lnTo>
                <a:lnTo>
                  <a:pt x="1090129" y="1036335"/>
                </a:lnTo>
                <a:lnTo>
                  <a:pt x="1088541" y="1037859"/>
                </a:lnTo>
                <a:lnTo>
                  <a:pt x="1086941" y="1039345"/>
                </a:lnTo>
                <a:lnTo>
                  <a:pt x="1085303" y="1040818"/>
                </a:lnTo>
                <a:lnTo>
                  <a:pt x="1083639" y="1042253"/>
                </a:lnTo>
                <a:lnTo>
                  <a:pt x="1081963" y="1043675"/>
                </a:lnTo>
                <a:lnTo>
                  <a:pt x="1080261" y="1045060"/>
                </a:lnTo>
                <a:lnTo>
                  <a:pt x="1078546" y="1046431"/>
                </a:lnTo>
                <a:lnTo>
                  <a:pt x="1076807" y="1047777"/>
                </a:lnTo>
                <a:lnTo>
                  <a:pt x="1075041" y="1049085"/>
                </a:lnTo>
                <a:lnTo>
                  <a:pt x="1073251" y="1050368"/>
                </a:lnTo>
                <a:lnTo>
                  <a:pt x="1071447" y="1051638"/>
                </a:lnTo>
                <a:lnTo>
                  <a:pt x="1069618" y="1052870"/>
                </a:lnTo>
                <a:lnTo>
                  <a:pt x="1067777" y="1054077"/>
                </a:lnTo>
                <a:lnTo>
                  <a:pt x="1065910" y="1055245"/>
                </a:lnTo>
                <a:lnTo>
                  <a:pt x="1064018" y="1056401"/>
                </a:lnTo>
                <a:lnTo>
                  <a:pt x="1062113" y="1057518"/>
                </a:lnTo>
                <a:lnTo>
                  <a:pt x="1060195" y="1058610"/>
                </a:lnTo>
                <a:lnTo>
                  <a:pt x="1058252" y="1059677"/>
                </a:lnTo>
                <a:lnTo>
                  <a:pt x="1056296" y="1060706"/>
                </a:lnTo>
                <a:lnTo>
                  <a:pt x="1054315" y="1061722"/>
                </a:lnTo>
                <a:lnTo>
                  <a:pt x="1052321" y="1062687"/>
                </a:lnTo>
                <a:lnTo>
                  <a:pt x="1050314" y="1063640"/>
                </a:lnTo>
                <a:lnTo>
                  <a:pt x="1048282" y="1064554"/>
                </a:lnTo>
                <a:lnTo>
                  <a:pt x="1046238" y="1065431"/>
                </a:lnTo>
                <a:lnTo>
                  <a:pt x="1044180" y="1066281"/>
                </a:lnTo>
                <a:lnTo>
                  <a:pt x="1042097" y="1067107"/>
                </a:lnTo>
                <a:lnTo>
                  <a:pt x="1040002" y="1067894"/>
                </a:lnTo>
                <a:lnTo>
                  <a:pt x="1037894" y="1068656"/>
                </a:lnTo>
                <a:lnTo>
                  <a:pt x="1035773" y="1069380"/>
                </a:lnTo>
                <a:lnTo>
                  <a:pt x="1033639" y="1070079"/>
                </a:lnTo>
                <a:lnTo>
                  <a:pt x="1031480" y="1070726"/>
                </a:lnTo>
                <a:lnTo>
                  <a:pt x="1029309" y="1071361"/>
                </a:lnTo>
                <a:lnTo>
                  <a:pt x="1027137" y="1071958"/>
                </a:lnTo>
                <a:lnTo>
                  <a:pt x="1024940" y="1072517"/>
                </a:lnTo>
                <a:lnTo>
                  <a:pt x="1022730" y="1073038"/>
                </a:lnTo>
                <a:lnTo>
                  <a:pt x="1020508" y="1073533"/>
                </a:lnTo>
                <a:lnTo>
                  <a:pt x="1018272" y="1073990"/>
                </a:lnTo>
                <a:lnTo>
                  <a:pt x="1016025" y="1074410"/>
                </a:lnTo>
                <a:lnTo>
                  <a:pt x="1013764" y="1074791"/>
                </a:lnTo>
                <a:lnTo>
                  <a:pt x="1011490" y="1075146"/>
                </a:lnTo>
                <a:lnTo>
                  <a:pt x="1009217" y="1075463"/>
                </a:lnTo>
                <a:lnTo>
                  <a:pt x="1006919" y="1075743"/>
                </a:lnTo>
                <a:lnTo>
                  <a:pt x="1004620" y="1075984"/>
                </a:lnTo>
                <a:lnTo>
                  <a:pt x="1002296" y="1076187"/>
                </a:lnTo>
                <a:lnTo>
                  <a:pt x="999972" y="1076365"/>
                </a:lnTo>
                <a:lnTo>
                  <a:pt x="997635" y="1076492"/>
                </a:lnTo>
                <a:lnTo>
                  <a:pt x="995298" y="1076581"/>
                </a:lnTo>
                <a:lnTo>
                  <a:pt x="990599" y="1076657"/>
                </a:lnTo>
                <a:lnTo>
                  <a:pt x="988212" y="1076645"/>
                </a:lnTo>
                <a:lnTo>
                  <a:pt x="985862" y="1076581"/>
                </a:lnTo>
                <a:lnTo>
                  <a:pt x="983512" y="1076492"/>
                </a:lnTo>
                <a:lnTo>
                  <a:pt x="981176" y="1076352"/>
                </a:lnTo>
                <a:lnTo>
                  <a:pt x="978852" y="1076187"/>
                </a:lnTo>
                <a:lnTo>
                  <a:pt x="976540" y="1075984"/>
                </a:lnTo>
                <a:lnTo>
                  <a:pt x="974229" y="1075730"/>
                </a:lnTo>
                <a:lnTo>
                  <a:pt x="971943" y="1075451"/>
                </a:lnTo>
                <a:lnTo>
                  <a:pt x="969657" y="1075133"/>
                </a:lnTo>
                <a:lnTo>
                  <a:pt x="967383" y="1074791"/>
                </a:lnTo>
                <a:lnTo>
                  <a:pt x="965123" y="1074397"/>
                </a:lnTo>
                <a:lnTo>
                  <a:pt x="962875" y="1073978"/>
                </a:lnTo>
                <a:lnTo>
                  <a:pt x="960640" y="1073520"/>
                </a:lnTo>
                <a:lnTo>
                  <a:pt x="958417" y="1073025"/>
                </a:lnTo>
                <a:lnTo>
                  <a:pt x="956207" y="1072504"/>
                </a:lnTo>
                <a:lnTo>
                  <a:pt x="954023" y="1071946"/>
                </a:lnTo>
                <a:lnTo>
                  <a:pt x="951839" y="1071349"/>
                </a:lnTo>
                <a:lnTo>
                  <a:pt x="949667" y="1070714"/>
                </a:lnTo>
                <a:lnTo>
                  <a:pt x="947521" y="1070053"/>
                </a:lnTo>
                <a:lnTo>
                  <a:pt x="945374" y="1069368"/>
                </a:lnTo>
                <a:lnTo>
                  <a:pt x="943253" y="1068644"/>
                </a:lnTo>
                <a:lnTo>
                  <a:pt x="941145" y="1067882"/>
                </a:lnTo>
                <a:lnTo>
                  <a:pt x="939050" y="1067094"/>
                </a:lnTo>
                <a:lnTo>
                  <a:pt x="936980" y="1066269"/>
                </a:lnTo>
                <a:lnTo>
                  <a:pt x="934909" y="1065418"/>
                </a:lnTo>
                <a:lnTo>
                  <a:pt x="932865" y="1064529"/>
                </a:lnTo>
                <a:lnTo>
                  <a:pt x="930846" y="1063614"/>
                </a:lnTo>
                <a:lnTo>
                  <a:pt x="928826" y="1062675"/>
                </a:lnTo>
                <a:lnTo>
                  <a:pt x="926832" y="1061697"/>
                </a:lnTo>
                <a:lnTo>
                  <a:pt x="924864" y="1060693"/>
                </a:lnTo>
                <a:lnTo>
                  <a:pt x="922895" y="1059652"/>
                </a:lnTo>
                <a:lnTo>
                  <a:pt x="920965" y="1058585"/>
                </a:lnTo>
                <a:lnTo>
                  <a:pt x="919034" y="1057493"/>
                </a:lnTo>
                <a:lnTo>
                  <a:pt x="917129" y="1056375"/>
                </a:lnTo>
                <a:lnTo>
                  <a:pt x="915250" y="1055220"/>
                </a:lnTo>
                <a:lnTo>
                  <a:pt x="913383" y="1054039"/>
                </a:lnTo>
                <a:lnTo>
                  <a:pt x="911541" y="1052845"/>
                </a:lnTo>
                <a:lnTo>
                  <a:pt x="909713" y="1051600"/>
                </a:lnTo>
                <a:lnTo>
                  <a:pt x="907909" y="1050343"/>
                </a:lnTo>
                <a:lnTo>
                  <a:pt x="906131" y="1049060"/>
                </a:lnTo>
                <a:lnTo>
                  <a:pt x="904366" y="1047739"/>
                </a:lnTo>
                <a:lnTo>
                  <a:pt x="902613" y="1046406"/>
                </a:lnTo>
                <a:lnTo>
                  <a:pt x="900899" y="1045034"/>
                </a:lnTo>
                <a:lnTo>
                  <a:pt x="899197" y="1043637"/>
                </a:lnTo>
                <a:lnTo>
                  <a:pt x="897521" y="1042228"/>
                </a:lnTo>
                <a:lnTo>
                  <a:pt x="895857" y="1040780"/>
                </a:lnTo>
                <a:lnTo>
                  <a:pt x="894231" y="1039307"/>
                </a:lnTo>
                <a:lnTo>
                  <a:pt x="892619" y="1037821"/>
                </a:lnTo>
                <a:lnTo>
                  <a:pt x="891031" y="1036310"/>
                </a:lnTo>
                <a:lnTo>
                  <a:pt x="889469" y="1034760"/>
                </a:lnTo>
                <a:lnTo>
                  <a:pt x="887932" y="1033198"/>
                </a:lnTo>
                <a:lnTo>
                  <a:pt x="886408" y="1031611"/>
                </a:lnTo>
                <a:lnTo>
                  <a:pt x="884922" y="1029998"/>
                </a:lnTo>
                <a:lnTo>
                  <a:pt x="883449" y="1028359"/>
                </a:lnTo>
                <a:lnTo>
                  <a:pt x="882014" y="1026708"/>
                </a:lnTo>
                <a:lnTo>
                  <a:pt x="880592" y="1025032"/>
                </a:lnTo>
                <a:lnTo>
                  <a:pt x="879195" y="1023330"/>
                </a:lnTo>
                <a:lnTo>
                  <a:pt x="877836" y="1021603"/>
                </a:lnTo>
                <a:lnTo>
                  <a:pt x="876490" y="1019863"/>
                </a:lnTo>
                <a:lnTo>
                  <a:pt x="875181" y="1018097"/>
                </a:lnTo>
                <a:lnTo>
                  <a:pt x="873886" y="1016320"/>
                </a:lnTo>
                <a:lnTo>
                  <a:pt x="872629" y="1014503"/>
                </a:lnTo>
                <a:lnTo>
                  <a:pt x="871397" y="1012687"/>
                </a:lnTo>
                <a:lnTo>
                  <a:pt x="870190" y="1010833"/>
                </a:lnTo>
                <a:lnTo>
                  <a:pt x="869009" y="1008966"/>
                </a:lnTo>
                <a:lnTo>
                  <a:pt x="867866" y="1007087"/>
                </a:lnTo>
                <a:lnTo>
                  <a:pt x="866748" y="1005182"/>
                </a:lnTo>
                <a:lnTo>
                  <a:pt x="865656" y="1003264"/>
                </a:lnTo>
                <a:lnTo>
                  <a:pt x="864590" y="1001321"/>
                </a:lnTo>
                <a:lnTo>
                  <a:pt x="863548" y="999365"/>
                </a:lnTo>
                <a:lnTo>
                  <a:pt x="862545" y="997384"/>
                </a:lnTo>
                <a:lnTo>
                  <a:pt x="861567" y="995390"/>
                </a:lnTo>
                <a:lnTo>
                  <a:pt x="860627" y="993383"/>
                </a:lnTo>
                <a:lnTo>
                  <a:pt x="859713" y="991351"/>
                </a:lnTo>
                <a:lnTo>
                  <a:pt x="858837" y="989307"/>
                </a:lnTo>
                <a:lnTo>
                  <a:pt x="857973" y="987237"/>
                </a:lnTo>
                <a:lnTo>
                  <a:pt x="857160" y="985167"/>
                </a:lnTo>
                <a:lnTo>
                  <a:pt x="856373" y="983071"/>
                </a:lnTo>
                <a:lnTo>
                  <a:pt x="855611" y="980963"/>
                </a:lnTo>
                <a:lnTo>
                  <a:pt x="854887" y="978842"/>
                </a:lnTo>
                <a:lnTo>
                  <a:pt x="854188" y="976696"/>
                </a:lnTo>
                <a:lnTo>
                  <a:pt x="853528" y="974549"/>
                </a:lnTo>
                <a:lnTo>
                  <a:pt x="852905" y="972378"/>
                </a:lnTo>
                <a:lnTo>
                  <a:pt x="852309" y="970193"/>
                </a:lnTo>
                <a:lnTo>
                  <a:pt x="851750" y="967996"/>
                </a:lnTo>
                <a:lnTo>
                  <a:pt x="851229" y="965786"/>
                </a:lnTo>
                <a:lnTo>
                  <a:pt x="850734" y="963576"/>
                </a:lnTo>
                <a:lnTo>
                  <a:pt x="850277" y="961341"/>
                </a:lnTo>
                <a:lnTo>
                  <a:pt x="849858" y="959093"/>
                </a:lnTo>
                <a:lnTo>
                  <a:pt x="849464" y="956833"/>
                </a:lnTo>
                <a:lnTo>
                  <a:pt x="849121" y="954559"/>
                </a:lnTo>
                <a:lnTo>
                  <a:pt x="848803" y="952274"/>
                </a:lnTo>
                <a:lnTo>
                  <a:pt x="848524" y="949988"/>
                </a:lnTo>
                <a:lnTo>
                  <a:pt x="848283" y="947676"/>
                </a:lnTo>
                <a:lnTo>
                  <a:pt x="848067" y="945365"/>
                </a:lnTo>
                <a:lnTo>
                  <a:pt x="847902" y="943041"/>
                </a:lnTo>
                <a:lnTo>
                  <a:pt x="847775" y="940704"/>
                </a:lnTo>
                <a:lnTo>
                  <a:pt x="847673" y="938354"/>
                </a:lnTo>
                <a:lnTo>
                  <a:pt x="847597" y="933668"/>
                </a:lnTo>
                <a:lnTo>
                  <a:pt x="847622" y="931280"/>
                </a:lnTo>
                <a:lnTo>
                  <a:pt x="847673" y="928918"/>
                </a:lnTo>
                <a:lnTo>
                  <a:pt x="847775" y="926581"/>
                </a:lnTo>
                <a:lnTo>
                  <a:pt x="847902" y="924245"/>
                </a:lnTo>
                <a:lnTo>
                  <a:pt x="848080" y="921908"/>
                </a:lnTo>
                <a:lnTo>
                  <a:pt x="848283" y="919596"/>
                </a:lnTo>
                <a:lnTo>
                  <a:pt x="848524" y="917298"/>
                </a:lnTo>
                <a:lnTo>
                  <a:pt x="848803" y="914999"/>
                </a:lnTo>
                <a:lnTo>
                  <a:pt x="849121" y="912713"/>
                </a:lnTo>
                <a:lnTo>
                  <a:pt x="849477" y="910452"/>
                </a:lnTo>
                <a:lnTo>
                  <a:pt x="849870" y="908192"/>
                </a:lnTo>
                <a:lnTo>
                  <a:pt x="850289" y="905944"/>
                </a:lnTo>
                <a:lnTo>
                  <a:pt x="850747" y="903709"/>
                </a:lnTo>
                <a:lnTo>
                  <a:pt x="851242" y="901486"/>
                </a:lnTo>
                <a:lnTo>
                  <a:pt x="851763" y="899276"/>
                </a:lnTo>
                <a:lnTo>
                  <a:pt x="852321" y="897079"/>
                </a:lnTo>
                <a:lnTo>
                  <a:pt x="852918" y="894895"/>
                </a:lnTo>
                <a:lnTo>
                  <a:pt x="853541" y="892736"/>
                </a:lnTo>
                <a:lnTo>
                  <a:pt x="854201" y="890577"/>
                </a:lnTo>
                <a:lnTo>
                  <a:pt x="854900" y="888443"/>
                </a:lnTo>
                <a:lnTo>
                  <a:pt x="855624" y="886323"/>
                </a:lnTo>
                <a:lnTo>
                  <a:pt x="856385" y="884214"/>
                </a:lnTo>
                <a:lnTo>
                  <a:pt x="857173" y="882119"/>
                </a:lnTo>
                <a:lnTo>
                  <a:pt x="857998" y="880036"/>
                </a:lnTo>
                <a:lnTo>
                  <a:pt x="858849" y="877978"/>
                </a:lnTo>
                <a:lnTo>
                  <a:pt x="859738" y="875934"/>
                </a:lnTo>
                <a:lnTo>
                  <a:pt x="860653" y="873902"/>
                </a:lnTo>
                <a:lnTo>
                  <a:pt x="861593" y="871895"/>
                </a:lnTo>
                <a:lnTo>
                  <a:pt x="862570" y="869901"/>
                </a:lnTo>
                <a:lnTo>
                  <a:pt x="863573" y="867920"/>
                </a:lnTo>
                <a:lnTo>
                  <a:pt x="864615" y="865964"/>
                </a:lnTo>
                <a:lnTo>
                  <a:pt x="865669" y="864021"/>
                </a:lnTo>
                <a:lnTo>
                  <a:pt x="866774" y="862103"/>
                </a:lnTo>
                <a:lnTo>
                  <a:pt x="867892" y="860199"/>
                </a:lnTo>
                <a:lnTo>
                  <a:pt x="869035" y="858319"/>
                </a:lnTo>
                <a:lnTo>
                  <a:pt x="870216" y="856452"/>
                </a:lnTo>
                <a:lnTo>
                  <a:pt x="871422" y="854611"/>
                </a:lnTo>
                <a:lnTo>
                  <a:pt x="872654" y="852782"/>
                </a:lnTo>
                <a:lnTo>
                  <a:pt x="873924" y="850978"/>
                </a:lnTo>
                <a:lnTo>
                  <a:pt x="875207" y="849188"/>
                </a:lnTo>
                <a:lnTo>
                  <a:pt x="876528" y="847422"/>
                </a:lnTo>
                <a:lnTo>
                  <a:pt x="877861" y="845682"/>
                </a:lnTo>
                <a:lnTo>
                  <a:pt x="879233" y="843955"/>
                </a:lnTo>
                <a:lnTo>
                  <a:pt x="880617" y="842266"/>
                </a:lnTo>
                <a:lnTo>
                  <a:pt x="882039" y="840577"/>
                </a:lnTo>
                <a:lnTo>
                  <a:pt x="883487" y="838926"/>
                </a:lnTo>
                <a:lnTo>
                  <a:pt x="884948" y="837288"/>
                </a:lnTo>
                <a:lnTo>
                  <a:pt x="886446" y="835688"/>
                </a:lnTo>
                <a:lnTo>
                  <a:pt x="887958" y="834100"/>
                </a:lnTo>
                <a:lnTo>
                  <a:pt x="889507" y="832525"/>
                </a:lnTo>
                <a:lnTo>
                  <a:pt x="891069" y="830988"/>
                </a:lnTo>
                <a:lnTo>
                  <a:pt x="892657" y="829477"/>
                </a:lnTo>
                <a:lnTo>
                  <a:pt x="894270" y="827978"/>
                </a:lnTo>
                <a:lnTo>
                  <a:pt x="895895" y="826518"/>
                </a:lnTo>
                <a:lnTo>
                  <a:pt x="897559" y="825070"/>
                </a:lnTo>
                <a:lnTo>
                  <a:pt x="899235" y="823660"/>
                </a:lnTo>
                <a:lnTo>
                  <a:pt x="900937" y="822264"/>
                </a:lnTo>
                <a:lnTo>
                  <a:pt x="902652" y="820892"/>
                </a:lnTo>
                <a:lnTo>
                  <a:pt x="904404" y="819558"/>
                </a:lnTo>
                <a:lnTo>
                  <a:pt x="906169" y="818238"/>
                </a:lnTo>
                <a:lnTo>
                  <a:pt x="907947" y="816955"/>
                </a:lnTo>
                <a:lnTo>
                  <a:pt x="909751" y="815698"/>
                </a:lnTo>
                <a:lnTo>
                  <a:pt x="911580" y="814466"/>
                </a:lnTo>
                <a:lnTo>
                  <a:pt x="913421" y="813259"/>
                </a:lnTo>
                <a:lnTo>
                  <a:pt x="915288" y="812078"/>
                </a:lnTo>
                <a:lnTo>
                  <a:pt x="917180" y="810923"/>
                </a:lnTo>
                <a:lnTo>
                  <a:pt x="919085" y="809805"/>
                </a:lnTo>
                <a:lnTo>
                  <a:pt x="921003" y="808713"/>
                </a:lnTo>
                <a:lnTo>
                  <a:pt x="922946" y="807646"/>
                </a:lnTo>
                <a:lnTo>
                  <a:pt x="924902" y="806617"/>
                </a:lnTo>
                <a:lnTo>
                  <a:pt x="926883" y="805614"/>
                </a:lnTo>
                <a:lnTo>
                  <a:pt x="928877" y="804636"/>
                </a:lnTo>
                <a:lnTo>
                  <a:pt x="930884" y="803696"/>
                </a:lnTo>
                <a:lnTo>
                  <a:pt x="932916" y="802782"/>
                </a:lnTo>
                <a:lnTo>
                  <a:pt x="934960" y="801893"/>
                </a:lnTo>
                <a:lnTo>
                  <a:pt x="937018" y="801042"/>
                </a:lnTo>
                <a:lnTo>
                  <a:pt x="939101" y="800217"/>
                </a:lnTo>
                <a:lnTo>
                  <a:pt x="941196" y="799429"/>
                </a:lnTo>
                <a:lnTo>
                  <a:pt x="943304" y="798667"/>
                </a:lnTo>
                <a:lnTo>
                  <a:pt x="945425" y="797943"/>
                </a:lnTo>
                <a:lnTo>
                  <a:pt x="947559" y="797257"/>
                </a:lnTo>
                <a:lnTo>
                  <a:pt x="949718" y="796597"/>
                </a:lnTo>
                <a:lnTo>
                  <a:pt x="951889" y="795975"/>
                </a:lnTo>
                <a:lnTo>
                  <a:pt x="954074" y="795378"/>
                </a:lnTo>
                <a:lnTo>
                  <a:pt x="956258" y="794819"/>
                </a:lnTo>
                <a:lnTo>
                  <a:pt x="958468" y="794286"/>
                </a:lnTo>
                <a:lnTo>
                  <a:pt x="960690" y="793803"/>
                </a:lnTo>
                <a:lnTo>
                  <a:pt x="962926" y="793346"/>
                </a:lnTo>
                <a:lnTo>
                  <a:pt x="965173" y="792914"/>
                </a:lnTo>
                <a:lnTo>
                  <a:pt x="967434" y="792533"/>
                </a:lnTo>
                <a:lnTo>
                  <a:pt x="969708" y="792177"/>
                </a:lnTo>
                <a:lnTo>
                  <a:pt x="971994" y="791860"/>
                </a:lnTo>
                <a:lnTo>
                  <a:pt x="974279" y="791580"/>
                </a:lnTo>
                <a:lnTo>
                  <a:pt x="976591" y="791339"/>
                </a:lnTo>
                <a:lnTo>
                  <a:pt x="978902" y="791136"/>
                </a:lnTo>
                <a:lnTo>
                  <a:pt x="981226" y="790971"/>
                </a:lnTo>
                <a:lnTo>
                  <a:pt x="983563" y="790831"/>
                </a:lnTo>
                <a:lnTo>
                  <a:pt x="985913" y="790742"/>
                </a:lnTo>
                <a:lnTo>
                  <a:pt x="987424"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5" y="299216"/>
                </a:cubicBezTo>
                <a:lnTo>
                  <a:pt x="0" y="215380"/>
                </a:lnTo>
                <a:lnTo>
                  <a:pt x="16925"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0" name="任意多边形: 形状 9">
            <a:extLst>
              <a:ext uri="{FF2B5EF4-FFF2-40B4-BE49-F238E27FC236}">
                <a16:creationId xmlns:a16="http://schemas.microsoft.com/office/drawing/2014/main" id="{8D35B932-3D9D-432E-AB38-E279FF5B7143}"/>
              </a:ext>
            </a:extLst>
          </p:cNvPr>
          <p:cNvSpPr>
            <a:spLocks noChangeAspect="1"/>
          </p:cNvSpPr>
          <p:nvPr userDrawn="1"/>
        </p:nvSpPr>
        <p:spPr>
          <a:xfrm>
            <a:off x="7006851" y="3606179"/>
            <a:ext cx="1981201" cy="1062182"/>
          </a:xfrm>
          <a:custGeom>
            <a:avLst/>
            <a:gdLst>
              <a:gd name="connsiteX0" fmla="*/ 0 w 1981201"/>
              <a:gd name="connsiteY0" fmla="*/ 846800 h 1062182"/>
              <a:gd name="connsiteX1" fmla="*/ 0 w 1981201"/>
              <a:gd name="connsiteY1" fmla="*/ 846801 h 1062182"/>
              <a:gd name="connsiteX2" fmla="*/ 0 w 1981201"/>
              <a:gd name="connsiteY2" fmla="*/ 846801 h 1062182"/>
              <a:gd name="connsiteX3" fmla="*/ 215381 w 1981201"/>
              <a:gd name="connsiteY3" fmla="*/ 631420 h 1062182"/>
              <a:gd name="connsiteX4" fmla="*/ 1765820 w 1981201"/>
              <a:gd name="connsiteY4" fmla="*/ 631420 h 1062182"/>
              <a:gd name="connsiteX5" fmla="*/ 1981201 w 1981201"/>
              <a:gd name="connsiteY5" fmla="*/ 846801 h 1062182"/>
              <a:gd name="connsiteX6" fmla="*/ 1981200 w 1981201"/>
              <a:gd name="connsiteY6" fmla="*/ 846801 h 1062182"/>
              <a:gd name="connsiteX7" fmla="*/ 1765819 w 1981201"/>
              <a:gd name="connsiteY7" fmla="*/ 1062182 h 1062182"/>
              <a:gd name="connsiteX8" fmla="*/ 215381 w 1981201"/>
              <a:gd name="connsiteY8" fmla="*/ 1062181 h 1062182"/>
              <a:gd name="connsiteX9" fmla="*/ 16925 w 1981201"/>
              <a:gd name="connsiteY9" fmla="*/ 930636 h 1062182"/>
              <a:gd name="connsiteX10" fmla="*/ 0 w 1981201"/>
              <a:gd name="connsiteY10" fmla="*/ 846801 h 1062182"/>
              <a:gd name="connsiteX11" fmla="*/ 16925 w 1981201"/>
              <a:gd name="connsiteY11" fmla="*/ 762965 h 1062182"/>
              <a:gd name="connsiteX12" fmla="*/ 215381 w 1981201"/>
              <a:gd name="connsiteY12" fmla="*/ 631420 h 1062182"/>
              <a:gd name="connsiteX13" fmla="*/ 990600 w 1981201"/>
              <a:gd name="connsiteY13" fmla="*/ 34999 h 1062182"/>
              <a:gd name="connsiteX14" fmla="*/ 1098600 w 1981201"/>
              <a:gd name="connsiteY14" fmla="*/ 142999 h 1062182"/>
              <a:gd name="connsiteX15" fmla="*/ 990600 w 1981201"/>
              <a:gd name="connsiteY15" fmla="*/ 250999 h 1062182"/>
              <a:gd name="connsiteX16" fmla="*/ 882600 w 1981201"/>
              <a:gd name="connsiteY16" fmla="*/ 142999 h 1062182"/>
              <a:gd name="connsiteX17" fmla="*/ 990600 w 1981201"/>
              <a:gd name="connsiteY17" fmla="*/ 34999 h 1062182"/>
              <a:gd name="connsiteX18" fmla="*/ 990605 w 1981201"/>
              <a:gd name="connsiteY18" fmla="*/ 6350 h 1062182"/>
              <a:gd name="connsiteX19" fmla="*/ 986058 w 1981201"/>
              <a:gd name="connsiteY19" fmla="*/ 6426 h 1062182"/>
              <a:gd name="connsiteX20" fmla="*/ 983823 w 1981201"/>
              <a:gd name="connsiteY20" fmla="*/ 6515 h 1062182"/>
              <a:gd name="connsiteX21" fmla="*/ 981588 w 1981201"/>
              <a:gd name="connsiteY21" fmla="*/ 6642 h 1062182"/>
              <a:gd name="connsiteX22" fmla="*/ 979365 w 1981201"/>
              <a:gd name="connsiteY22" fmla="*/ 6807 h 1062182"/>
              <a:gd name="connsiteX23" fmla="*/ 977155 w 1981201"/>
              <a:gd name="connsiteY23" fmla="*/ 6998 h 1062182"/>
              <a:gd name="connsiteX24" fmla="*/ 974945 w 1981201"/>
              <a:gd name="connsiteY24" fmla="*/ 7239 h 1062182"/>
              <a:gd name="connsiteX25" fmla="*/ 972761 w 1981201"/>
              <a:gd name="connsiteY25" fmla="*/ 7506 h 1062182"/>
              <a:gd name="connsiteX26" fmla="*/ 970577 w 1981201"/>
              <a:gd name="connsiteY26" fmla="*/ 7810 h 1062182"/>
              <a:gd name="connsiteX27" fmla="*/ 968405 w 1981201"/>
              <a:gd name="connsiteY27" fmla="*/ 8141 h 1062182"/>
              <a:gd name="connsiteX28" fmla="*/ 966246 w 1981201"/>
              <a:gd name="connsiteY28" fmla="*/ 8509 h 1062182"/>
              <a:gd name="connsiteX29" fmla="*/ 964099 w 1981201"/>
              <a:gd name="connsiteY29" fmla="*/ 8915 h 1062182"/>
              <a:gd name="connsiteX30" fmla="*/ 961966 w 1981201"/>
              <a:gd name="connsiteY30" fmla="*/ 9347 h 1062182"/>
              <a:gd name="connsiteX31" fmla="*/ 959845 w 1981201"/>
              <a:gd name="connsiteY31" fmla="*/ 9817 h 1062182"/>
              <a:gd name="connsiteX32" fmla="*/ 957737 w 1981201"/>
              <a:gd name="connsiteY32" fmla="*/ 10325 h 1062182"/>
              <a:gd name="connsiteX33" fmla="*/ 955642 w 1981201"/>
              <a:gd name="connsiteY33" fmla="*/ 10859 h 1062182"/>
              <a:gd name="connsiteX34" fmla="*/ 953559 w 1981201"/>
              <a:gd name="connsiteY34" fmla="*/ 11430 h 1062182"/>
              <a:gd name="connsiteX35" fmla="*/ 951476 w 1981201"/>
              <a:gd name="connsiteY35" fmla="*/ 12027 h 1062182"/>
              <a:gd name="connsiteX36" fmla="*/ 949431 w 1981201"/>
              <a:gd name="connsiteY36" fmla="*/ 12662 h 1062182"/>
              <a:gd name="connsiteX37" fmla="*/ 947387 w 1981201"/>
              <a:gd name="connsiteY37" fmla="*/ 13322 h 1062182"/>
              <a:gd name="connsiteX38" fmla="*/ 945355 w 1981201"/>
              <a:gd name="connsiteY38" fmla="*/ 14021 h 1062182"/>
              <a:gd name="connsiteX39" fmla="*/ 943336 w 1981201"/>
              <a:gd name="connsiteY39" fmla="*/ 14745 h 1062182"/>
              <a:gd name="connsiteX40" fmla="*/ 941341 w 1981201"/>
              <a:gd name="connsiteY40" fmla="*/ 15494 h 1062182"/>
              <a:gd name="connsiteX41" fmla="*/ 939360 w 1981201"/>
              <a:gd name="connsiteY41" fmla="*/ 16282 h 1062182"/>
              <a:gd name="connsiteX42" fmla="*/ 937392 w 1981201"/>
              <a:gd name="connsiteY42" fmla="*/ 17094 h 1062182"/>
              <a:gd name="connsiteX43" fmla="*/ 935436 w 1981201"/>
              <a:gd name="connsiteY43" fmla="*/ 17945 h 1062182"/>
              <a:gd name="connsiteX44" fmla="*/ 933493 w 1981201"/>
              <a:gd name="connsiteY44" fmla="*/ 18809 h 1062182"/>
              <a:gd name="connsiteX45" fmla="*/ 931575 w 1981201"/>
              <a:gd name="connsiteY45" fmla="*/ 19723 h 1062182"/>
              <a:gd name="connsiteX46" fmla="*/ 929670 w 1981201"/>
              <a:gd name="connsiteY46" fmla="*/ 20650 h 1062182"/>
              <a:gd name="connsiteX47" fmla="*/ 927778 w 1981201"/>
              <a:gd name="connsiteY47" fmla="*/ 21615 h 1062182"/>
              <a:gd name="connsiteX48" fmla="*/ 925911 w 1981201"/>
              <a:gd name="connsiteY48" fmla="*/ 22606 h 1062182"/>
              <a:gd name="connsiteX49" fmla="*/ 924057 w 1981201"/>
              <a:gd name="connsiteY49" fmla="*/ 23622 h 1062182"/>
              <a:gd name="connsiteX50" fmla="*/ 922215 w 1981201"/>
              <a:gd name="connsiteY50" fmla="*/ 24663 h 1062182"/>
              <a:gd name="connsiteX51" fmla="*/ 920399 w 1981201"/>
              <a:gd name="connsiteY51" fmla="*/ 25730 h 1062182"/>
              <a:gd name="connsiteX52" fmla="*/ 918596 w 1981201"/>
              <a:gd name="connsiteY52" fmla="*/ 26835 h 1062182"/>
              <a:gd name="connsiteX53" fmla="*/ 916818 w 1981201"/>
              <a:gd name="connsiteY53" fmla="*/ 27965 h 1062182"/>
              <a:gd name="connsiteX54" fmla="*/ 915052 w 1981201"/>
              <a:gd name="connsiteY54" fmla="*/ 29108 h 1062182"/>
              <a:gd name="connsiteX55" fmla="*/ 913313 w 1981201"/>
              <a:gd name="connsiteY55" fmla="*/ 30290 h 1062182"/>
              <a:gd name="connsiteX56" fmla="*/ 911586 w 1981201"/>
              <a:gd name="connsiteY56" fmla="*/ 31496 h 1062182"/>
              <a:gd name="connsiteX57" fmla="*/ 909883 w 1981201"/>
              <a:gd name="connsiteY57" fmla="*/ 32728 h 1062182"/>
              <a:gd name="connsiteX58" fmla="*/ 908194 w 1981201"/>
              <a:gd name="connsiteY58" fmla="*/ 33985 h 1062182"/>
              <a:gd name="connsiteX59" fmla="*/ 906531 w 1981201"/>
              <a:gd name="connsiteY59" fmla="*/ 35268 h 1062182"/>
              <a:gd name="connsiteX60" fmla="*/ 904880 w 1981201"/>
              <a:gd name="connsiteY60" fmla="*/ 36576 h 1062182"/>
              <a:gd name="connsiteX61" fmla="*/ 903254 w 1981201"/>
              <a:gd name="connsiteY61" fmla="*/ 37897 h 1062182"/>
              <a:gd name="connsiteX62" fmla="*/ 901654 w 1981201"/>
              <a:gd name="connsiteY62" fmla="*/ 39256 h 1062182"/>
              <a:gd name="connsiteX63" fmla="*/ 900066 w 1981201"/>
              <a:gd name="connsiteY63" fmla="*/ 40640 h 1062182"/>
              <a:gd name="connsiteX64" fmla="*/ 898504 w 1981201"/>
              <a:gd name="connsiteY64" fmla="*/ 42037 h 1062182"/>
              <a:gd name="connsiteX65" fmla="*/ 896968 w 1981201"/>
              <a:gd name="connsiteY65" fmla="*/ 43472 h 1062182"/>
              <a:gd name="connsiteX66" fmla="*/ 895456 w 1981201"/>
              <a:gd name="connsiteY66" fmla="*/ 44920 h 1062182"/>
              <a:gd name="connsiteX67" fmla="*/ 893958 w 1981201"/>
              <a:gd name="connsiteY67" fmla="*/ 46393 h 1062182"/>
              <a:gd name="connsiteX68" fmla="*/ 892484 w 1981201"/>
              <a:gd name="connsiteY68" fmla="*/ 47879 h 1062182"/>
              <a:gd name="connsiteX69" fmla="*/ 891036 w 1981201"/>
              <a:gd name="connsiteY69" fmla="*/ 49403 h 1062182"/>
              <a:gd name="connsiteX70" fmla="*/ 889614 w 1981201"/>
              <a:gd name="connsiteY70" fmla="*/ 50940 h 1062182"/>
              <a:gd name="connsiteX71" fmla="*/ 888205 w 1981201"/>
              <a:gd name="connsiteY71" fmla="*/ 52502 h 1062182"/>
              <a:gd name="connsiteX72" fmla="*/ 886820 w 1981201"/>
              <a:gd name="connsiteY72" fmla="*/ 54089 h 1062182"/>
              <a:gd name="connsiteX73" fmla="*/ 885474 w 1981201"/>
              <a:gd name="connsiteY73" fmla="*/ 55690 h 1062182"/>
              <a:gd name="connsiteX74" fmla="*/ 884141 w 1981201"/>
              <a:gd name="connsiteY74" fmla="*/ 57315 h 1062182"/>
              <a:gd name="connsiteX75" fmla="*/ 882832 w 1981201"/>
              <a:gd name="connsiteY75" fmla="*/ 58966 h 1062182"/>
              <a:gd name="connsiteX76" fmla="*/ 881549 w 1981201"/>
              <a:gd name="connsiteY76" fmla="*/ 60630 h 1062182"/>
              <a:gd name="connsiteX77" fmla="*/ 880305 w 1981201"/>
              <a:gd name="connsiteY77" fmla="*/ 62319 h 1062182"/>
              <a:gd name="connsiteX78" fmla="*/ 879074 w 1981201"/>
              <a:gd name="connsiteY78" fmla="*/ 64021 h 1062182"/>
              <a:gd name="connsiteX79" fmla="*/ 877867 w 1981201"/>
              <a:gd name="connsiteY79" fmla="*/ 65748 h 1062182"/>
              <a:gd name="connsiteX80" fmla="*/ 876685 w 1981201"/>
              <a:gd name="connsiteY80" fmla="*/ 67488 h 1062182"/>
              <a:gd name="connsiteX81" fmla="*/ 875530 w 1981201"/>
              <a:gd name="connsiteY81" fmla="*/ 69253 h 1062182"/>
              <a:gd name="connsiteX82" fmla="*/ 874413 w 1981201"/>
              <a:gd name="connsiteY82" fmla="*/ 71044 h 1062182"/>
              <a:gd name="connsiteX83" fmla="*/ 873307 w 1981201"/>
              <a:gd name="connsiteY83" fmla="*/ 72835 h 1062182"/>
              <a:gd name="connsiteX84" fmla="*/ 872241 w 1981201"/>
              <a:gd name="connsiteY84" fmla="*/ 74663 h 1062182"/>
              <a:gd name="connsiteX85" fmla="*/ 871199 w 1981201"/>
              <a:gd name="connsiteY85" fmla="*/ 76492 h 1062182"/>
              <a:gd name="connsiteX86" fmla="*/ 870183 w 1981201"/>
              <a:gd name="connsiteY86" fmla="*/ 78346 h 1062182"/>
              <a:gd name="connsiteX87" fmla="*/ 869193 w 1981201"/>
              <a:gd name="connsiteY87" fmla="*/ 80226 h 1062182"/>
              <a:gd name="connsiteX88" fmla="*/ 868228 w 1981201"/>
              <a:gd name="connsiteY88" fmla="*/ 82118 h 1062182"/>
              <a:gd name="connsiteX89" fmla="*/ 867301 w 1981201"/>
              <a:gd name="connsiteY89" fmla="*/ 84023 h 1062182"/>
              <a:gd name="connsiteX90" fmla="*/ 866398 w 1981201"/>
              <a:gd name="connsiteY90" fmla="*/ 85941 h 1062182"/>
              <a:gd name="connsiteX91" fmla="*/ 865523 w 1981201"/>
              <a:gd name="connsiteY91" fmla="*/ 87884 h 1062182"/>
              <a:gd name="connsiteX92" fmla="*/ 864671 w 1981201"/>
              <a:gd name="connsiteY92" fmla="*/ 89827 h 1062182"/>
              <a:gd name="connsiteX93" fmla="*/ 863859 w 1981201"/>
              <a:gd name="connsiteY93" fmla="*/ 91796 h 1062182"/>
              <a:gd name="connsiteX94" fmla="*/ 863084 w 1981201"/>
              <a:gd name="connsiteY94" fmla="*/ 93790 h 1062182"/>
              <a:gd name="connsiteX95" fmla="*/ 862322 w 1981201"/>
              <a:gd name="connsiteY95" fmla="*/ 95783 h 1062182"/>
              <a:gd name="connsiteX96" fmla="*/ 861598 w 1981201"/>
              <a:gd name="connsiteY96" fmla="*/ 97803 h 1062182"/>
              <a:gd name="connsiteX97" fmla="*/ 860912 w 1981201"/>
              <a:gd name="connsiteY97" fmla="*/ 99835 h 1062182"/>
              <a:gd name="connsiteX98" fmla="*/ 860252 w 1981201"/>
              <a:gd name="connsiteY98" fmla="*/ 101867 h 1062182"/>
              <a:gd name="connsiteX99" fmla="*/ 859617 w 1981201"/>
              <a:gd name="connsiteY99" fmla="*/ 103924 h 1062182"/>
              <a:gd name="connsiteX100" fmla="*/ 859020 w 1981201"/>
              <a:gd name="connsiteY100" fmla="*/ 105994 h 1062182"/>
              <a:gd name="connsiteX101" fmla="*/ 858449 w 1981201"/>
              <a:gd name="connsiteY101" fmla="*/ 108090 h 1062182"/>
              <a:gd name="connsiteX102" fmla="*/ 857915 w 1981201"/>
              <a:gd name="connsiteY102" fmla="*/ 110185 h 1062182"/>
              <a:gd name="connsiteX103" fmla="*/ 857420 w 1981201"/>
              <a:gd name="connsiteY103" fmla="*/ 112294 h 1062182"/>
              <a:gd name="connsiteX104" fmla="*/ 856950 w 1981201"/>
              <a:gd name="connsiteY104" fmla="*/ 114414 h 1062182"/>
              <a:gd name="connsiteX105" fmla="*/ 856505 w 1981201"/>
              <a:gd name="connsiteY105" fmla="*/ 116548 h 1062182"/>
              <a:gd name="connsiteX106" fmla="*/ 856099 w 1981201"/>
              <a:gd name="connsiteY106" fmla="*/ 118694 h 1062182"/>
              <a:gd name="connsiteX107" fmla="*/ 855731 w 1981201"/>
              <a:gd name="connsiteY107" fmla="*/ 120853 h 1062182"/>
              <a:gd name="connsiteX108" fmla="*/ 855401 w 1981201"/>
              <a:gd name="connsiteY108" fmla="*/ 123025 h 1062182"/>
              <a:gd name="connsiteX109" fmla="*/ 855096 w 1981201"/>
              <a:gd name="connsiteY109" fmla="*/ 125209 h 1062182"/>
              <a:gd name="connsiteX110" fmla="*/ 854829 w 1981201"/>
              <a:gd name="connsiteY110" fmla="*/ 127394 h 1062182"/>
              <a:gd name="connsiteX111" fmla="*/ 854601 w 1981201"/>
              <a:gd name="connsiteY111" fmla="*/ 129603 h 1062182"/>
              <a:gd name="connsiteX112" fmla="*/ 854397 w 1981201"/>
              <a:gd name="connsiteY112" fmla="*/ 131813 h 1062182"/>
              <a:gd name="connsiteX113" fmla="*/ 854245 w 1981201"/>
              <a:gd name="connsiteY113" fmla="*/ 134036 h 1062182"/>
              <a:gd name="connsiteX114" fmla="*/ 854118 w 1981201"/>
              <a:gd name="connsiteY114" fmla="*/ 136271 h 1062182"/>
              <a:gd name="connsiteX115" fmla="*/ 854016 w 1981201"/>
              <a:gd name="connsiteY115" fmla="*/ 138506 h 1062182"/>
              <a:gd name="connsiteX116" fmla="*/ 853965 w 1981201"/>
              <a:gd name="connsiteY116" fmla="*/ 140767 h 1062182"/>
              <a:gd name="connsiteX117" fmla="*/ 853953 w 1981201"/>
              <a:gd name="connsiteY117" fmla="*/ 143002 h 1062182"/>
              <a:gd name="connsiteX118" fmla="*/ 854029 w 1981201"/>
              <a:gd name="connsiteY118" fmla="*/ 147536 h 1062182"/>
              <a:gd name="connsiteX119" fmla="*/ 854118 w 1981201"/>
              <a:gd name="connsiteY119" fmla="*/ 149784 h 1062182"/>
              <a:gd name="connsiteX120" fmla="*/ 854245 w 1981201"/>
              <a:gd name="connsiteY120" fmla="*/ 152006 h 1062182"/>
              <a:gd name="connsiteX121" fmla="*/ 854410 w 1981201"/>
              <a:gd name="connsiteY121" fmla="*/ 154229 h 1062182"/>
              <a:gd name="connsiteX122" fmla="*/ 854601 w 1981201"/>
              <a:gd name="connsiteY122" fmla="*/ 156451 h 1062182"/>
              <a:gd name="connsiteX123" fmla="*/ 854842 w 1981201"/>
              <a:gd name="connsiteY123" fmla="*/ 158648 h 1062182"/>
              <a:gd name="connsiteX124" fmla="*/ 855108 w 1981201"/>
              <a:gd name="connsiteY124" fmla="*/ 160846 h 1062182"/>
              <a:gd name="connsiteX125" fmla="*/ 855401 w 1981201"/>
              <a:gd name="connsiteY125" fmla="*/ 163017 h 1062182"/>
              <a:gd name="connsiteX126" fmla="*/ 855743 w 1981201"/>
              <a:gd name="connsiteY126" fmla="*/ 165189 h 1062182"/>
              <a:gd name="connsiteX127" fmla="*/ 856111 w 1981201"/>
              <a:gd name="connsiteY127" fmla="*/ 167348 h 1062182"/>
              <a:gd name="connsiteX128" fmla="*/ 856518 w 1981201"/>
              <a:gd name="connsiteY128" fmla="*/ 169494 h 1062182"/>
              <a:gd name="connsiteX129" fmla="*/ 856950 w 1981201"/>
              <a:gd name="connsiteY129" fmla="*/ 171628 h 1062182"/>
              <a:gd name="connsiteX130" fmla="*/ 857420 w 1981201"/>
              <a:gd name="connsiteY130" fmla="*/ 173749 h 1062182"/>
              <a:gd name="connsiteX131" fmla="*/ 857928 w 1981201"/>
              <a:gd name="connsiteY131" fmla="*/ 175869 h 1062182"/>
              <a:gd name="connsiteX132" fmla="*/ 858461 w 1981201"/>
              <a:gd name="connsiteY132" fmla="*/ 177965 h 1062182"/>
              <a:gd name="connsiteX133" fmla="*/ 859033 w 1981201"/>
              <a:gd name="connsiteY133" fmla="*/ 180048 h 1062182"/>
              <a:gd name="connsiteX134" fmla="*/ 859630 w 1981201"/>
              <a:gd name="connsiteY134" fmla="*/ 182118 h 1062182"/>
              <a:gd name="connsiteX135" fmla="*/ 860265 w 1981201"/>
              <a:gd name="connsiteY135" fmla="*/ 184176 h 1062182"/>
              <a:gd name="connsiteX136" fmla="*/ 860925 w 1981201"/>
              <a:gd name="connsiteY136" fmla="*/ 186220 h 1062182"/>
              <a:gd name="connsiteX137" fmla="*/ 861624 w 1981201"/>
              <a:gd name="connsiteY137" fmla="*/ 188239 h 1062182"/>
              <a:gd name="connsiteX138" fmla="*/ 862348 w 1981201"/>
              <a:gd name="connsiteY138" fmla="*/ 190259 h 1062182"/>
              <a:gd name="connsiteX139" fmla="*/ 863097 w 1981201"/>
              <a:gd name="connsiteY139" fmla="*/ 192253 h 1062182"/>
              <a:gd name="connsiteX140" fmla="*/ 863884 w 1981201"/>
              <a:gd name="connsiteY140" fmla="*/ 194247 h 1062182"/>
              <a:gd name="connsiteX141" fmla="*/ 864697 w 1981201"/>
              <a:gd name="connsiteY141" fmla="*/ 196215 h 1062182"/>
              <a:gd name="connsiteX142" fmla="*/ 865548 w 1981201"/>
              <a:gd name="connsiteY142" fmla="*/ 198158 h 1062182"/>
              <a:gd name="connsiteX143" fmla="*/ 866412 w 1981201"/>
              <a:gd name="connsiteY143" fmla="*/ 200101 h 1062182"/>
              <a:gd name="connsiteX144" fmla="*/ 867313 w 1981201"/>
              <a:gd name="connsiteY144" fmla="*/ 202019 h 1062182"/>
              <a:gd name="connsiteX145" fmla="*/ 868253 w 1981201"/>
              <a:gd name="connsiteY145" fmla="*/ 203924 h 1062182"/>
              <a:gd name="connsiteX146" fmla="*/ 869218 w 1981201"/>
              <a:gd name="connsiteY146" fmla="*/ 205816 h 1062182"/>
              <a:gd name="connsiteX147" fmla="*/ 870196 w 1981201"/>
              <a:gd name="connsiteY147" fmla="*/ 207683 h 1062182"/>
              <a:gd name="connsiteX148" fmla="*/ 871212 w 1981201"/>
              <a:gd name="connsiteY148" fmla="*/ 209537 h 1062182"/>
              <a:gd name="connsiteX149" fmla="*/ 872266 w 1981201"/>
              <a:gd name="connsiteY149" fmla="*/ 211379 h 1062182"/>
              <a:gd name="connsiteX150" fmla="*/ 873333 w 1981201"/>
              <a:gd name="connsiteY150" fmla="*/ 213195 h 1062182"/>
              <a:gd name="connsiteX151" fmla="*/ 874437 w 1981201"/>
              <a:gd name="connsiteY151" fmla="*/ 214998 h 1062182"/>
              <a:gd name="connsiteX152" fmla="*/ 875555 w 1981201"/>
              <a:gd name="connsiteY152" fmla="*/ 216776 h 1062182"/>
              <a:gd name="connsiteX153" fmla="*/ 876711 w 1981201"/>
              <a:gd name="connsiteY153" fmla="*/ 218542 h 1062182"/>
              <a:gd name="connsiteX154" fmla="*/ 877892 w 1981201"/>
              <a:gd name="connsiteY154" fmla="*/ 220282 h 1062182"/>
              <a:gd name="connsiteX155" fmla="*/ 879098 w 1981201"/>
              <a:gd name="connsiteY155" fmla="*/ 222009 h 1062182"/>
              <a:gd name="connsiteX156" fmla="*/ 880331 w 1981201"/>
              <a:gd name="connsiteY156" fmla="*/ 223723 h 1062182"/>
              <a:gd name="connsiteX157" fmla="*/ 881588 w 1981201"/>
              <a:gd name="connsiteY157" fmla="*/ 225400 h 1062182"/>
              <a:gd name="connsiteX158" fmla="*/ 882870 w 1981201"/>
              <a:gd name="connsiteY158" fmla="*/ 227076 h 1062182"/>
              <a:gd name="connsiteX159" fmla="*/ 884166 w 1981201"/>
              <a:gd name="connsiteY159" fmla="*/ 228714 h 1062182"/>
              <a:gd name="connsiteX160" fmla="*/ 885500 w 1981201"/>
              <a:gd name="connsiteY160" fmla="*/ 230340 h 1062182"/>
              <a:gd name="connsiteX161" fmla="*/ 886858 w 1981201"/>
              <a:gd name="connsiteY161" fmla="*/ 231940 h 1062182"/>
              <a:gd name="connsiteX162" fmla="*/ 888243 w 1981201"/>
              <a:gd name="connsiteY162" fmla="*/ 233528 h 1062182"/>
              <a:gd name="connsiteX163" fmla="*/ 889640 w 1981201"/>
              <a:gd name="connsiteY163" fmla="*/ 235090 h 1062182"/>
              <a:gd name="connsiteX164" fmla="*/ 891062 w 1981201"/>
              <a:gd name="connsiteY164" fmla="*/ 236626 h 1062182"/>
              <a:gd name="connsiteX165" fmla="*/ 892522 w 1981201"/>
              <a:gd name="connsiteY165" fmla="*/ 238151 h 1062182"/>
              <a:gd name="connsiteX166" fmla="*/ 893996 w 1981201"/>
              <a:gd name="connsiteY166" fmla="*/ 239636 h 1062182"/>
              <a:gd name="connsiteX167" fmla="*/ 895482 w 1981201"/>
              <a:gd name="connsiteY167" fmla="*/ 241110 h 1062182"/>
              <a:gd name="connsiteX168" fmla="*/ 897006 w 1981201"/>
              <a:gd name="connsiteY168" fmla="*/ 242557 h 1062182"/>
              <a:gd name="connsiteX169" fmla="*/ 898542 w 1981201"/>
              <a:gd name="connsiteY169" fmla="*/ 243992 h 1062182"/>
              <a:gd name="connsiteX170" fmla="*/ 900104 w 1981201"/>
              <a:gd name="connsiteY170" fmla="*/ 245389 h 1062182"/>
              <a:gd name="connsiteX171" fmla="*/ 901692 w 1981201"/>
              <a:gd name="connsiteY171" fmla="*/ 246774 h 1062182"/>
              <a:gd name="connsiteX172" fmla="*/ 903292 w 1981201"/>
              <a:gd name="connsiteY172" fmla="*/ 248120 h 1062182"/>
              <a:gd name="connsiteX173" fmla="*/ 904918 w 1981201"/>
              <a:gd name="connsiteY173" fmla="*/ 249453 h 1062182"/>
              <a:gd name="connsiteX174" fmla="*/ 906569 w 1981201"/>
              <a:gd name="connsiteY174" fmla="*/ 250761 h 1062182"/>
              <a:gd name="connsiteX175" fmla="*/ 908232 w 1981201"/>
              <a:gd name="connsiteY175" fmla="*/ 252044 h 1062182"/>
              <a:gd name="connsiteX176" fmla="*/ 909921 w 1981201"/>
              <a:gd name="connsiteY176" fmla="*/ 253302 h 1062182"/>
              <a:gd name="connsiteX177" fmla="*/ 911624 w 1981201"/>
              <a:gd name="connsiteY177" fmla="*/ 254533 h 1062182"/>
              <a:gd name="connsiteX178" fmla="*/ 913351 w 1981201"/>
              <a:gd name="connsiteY178" fmla="*/ 255727 h 1062182"/>
              <a:gd name="connsiteX179" fmla="*/ 915091 w 1981201"/>
              <a:gd name="connsiteY179" fmla="*/ 256908 h 1062182"/>
              <a:gd name="connsiteX180" fmla="*/ 916856 w 1981201"/>
              <a:gd name="connsiteY180" fmla="*/ 258064 h 1062182"/>
              <a:gd name="connsiteX181" fmla="*/ 918646 w 1981201"/>
              <a:gd name="connsiteY181" fmla="*/ 259194 h 1062182"/>
              <a:gd name="connsiteX182" fmla="*/ 920437 w 1981201"/>
              <a:gd name="connsiteY182" fmla="*/ 260286 h 1062182"/>
              <a:gd name="connsiteX183" fmla="*/ 922266 w 1981201"/>
              <a:gd name="connsiteY183" fmla="*/ 261353 h 1062182"/>
              <a:gd name="connsiteX184" fmla="*/ 924095 w 1981201"/>
              <a:gd name="connsiteY184" fmla="*/ 262407 h 1062182"/>
              <a:gd name="connsiteX185" fmla="*/ 925949 w 1981201"/>
              <a:gd name="connsiteY185" fmla="*/ 263423 h 1062182"/>
              <a:gd name="connsiteX186" fmla="*/ 927829 w 1981201"/>
              <a:gd name="connsiteY186" fmla="*/ 264401 h 1062182"/>
              <a:gd name="connsiteX187" fmla="*/ 929709 w 1981201"/>
              <a:gd name="connsiteY187" fmla="*/ 265366 h 1062182"/>
              <a:gd name="connsiteX188" fmla="*/ 931613 w 1981201"/>
              <a:gd name="connsiteY188" fmla="*/ 266293 h 1062182"/>
              <a:gd name="connsiteX189" fmla="*/ 933544 w 1981201"/>
              <a:gd name="connsiteY189" fmla="*/ 267208 h 1062182"/>
              <a:gd name="connsiteX190" fmla="*/ 935474 w 1981201"/>
              <a:gd name="connsiteY190" fmla="*/ 268072 h 1062182"/>
              <a:gd name="connsiteX191" fmla="*/ 937430 w 1981201"/>
              <a:gd name="connsiteY191" fmla="*/ 268922 h 1062182"/>
              <a:gd name="connsiteX192" fmla="*/ 939399 w 1981201"/>
              <a:gd name="connsiteY192" fmla="*/ 269735 h 1062182"/>
              <a:gd name="connsiteX193" fmla="*/ 941392 w 1981201"/>
              <a:gd name="connsiteY193" fmla="*/ 270523 h 1062182"/>
              <a:gd name="connsiteX194" fmla="*/ 943386 w 1981201"/>
              <a:gd name="connsiteY194" fmla="*/ 271272 h 1062182"/>
              <a:gd name="connsiteX195" fmla="*/ 945405 w 1981201"/>
              <a:gd name="connsiteY195" fmla="*/ 271996 h 1062182"/>
              <a:gd name="connsiteX196" fmla="*/ 947424 w 1981201"/>
              <a:gd name="connsiteY196" fmla="*/ 272695 h 1062182"/>
              <a:gd name="connsiteX197" fmla="*/ 949469 w 1981201"/>
              <a:gd name="connsiteY197" fmla="*/ 273355 h 1062182"/>
              <a:gd name="connsiteX198" fmla="*/ 951527 w 1981201"/>
              <a:gd name="connsiteY198" fmla="*/ 273977 h 1062182"/>
              <a:gd name="connsiteX199" fmla="*/ 953597 w 1981201"/>
              <a:gd name="connsiteY199" fmla="*/ 274574 h 1062182"/>
              <a:gd name="connsiteX200" fmla="*/ 955680 w 1981201"/>
              <a:gd name="connsiteY200" fmla="*/ 275146 h 1062182"/>
              <a:gd name="connsiteX201" fmla="*/ 957788 w 1981201"/>
              <a:gd name="connsiteY201" fmla="*/ 275679 h 1062182"/>
              <a:gd name="connsiteX202" fmla="*/ 959896 w 1981201"/>
              <a:gd name="connsiteY202" fmla="*/ 276187 h 1062182"/>
              <a:gd name="connsiteX203" fmla="*/ 962017 w 1981201"/>
              <a:gd name="connsiteY203" fmla="*/ 276657 h 1062182"/>
              <a:gd name="connsiteX204" fmla="*/ 964151 w 1981201"/>
              <a:gd name="connsiteY204" fmla="*/ 277088 h 1062182"/>
              <a:gd name="connsiteX205" fmla="*/ 966297 w 1981201"/>
              <a:gd name="connsiteY205" fmla="*/ 277495 h 1062182"/>
              <a:gd name="connsiteX206" fmla="*/ 968456 w 1981201"/>
              <a:gd name="connsiteY206" fmla="*/ 277863 h 1062182"/>
              <a:gd name="connsiteX207" fmla="*/ 970628 w 1981201"/>
              <a:gd name="connsiteY207" fmla="*/ 278193 h 1062182"/>
              <a:gd name="connsiteX208" fmla="*/ 972812 w 1981201"/>
              <a:gd name="connsiteY208" fmla="*/ 278498 h 1062182"/>
              <a:gd name="connsiteX209" fmla="*/ 974996 w 1981201"/>
              <a:gd name="connsiteY209" fmla="*/ 278765 h 1062182"/>
              <a:gd name="connsiteX210" fmla="*/ 977206 w 1981201"/>
              <a:gd name="connsiteY210" fmla="*/ 278993 h 1062182"/>
              <a:gd name="connsiteX211" fmla="*/ 979416 w 1981201"/>
              <a:gd name="connsiteY211" fmla="*/ 279197 h 1062182"/>
              <a:gd name="connsiteX212" fmla="*/ 981639 w 1981201"/>
              <a:gd name="connsiteY212" fmla="*/ 279362 h 1062182"/>
              <a:gd name="connsiteX213" fmla="*/ 983873 w 1981201"/>
              <a:gd name="connsiteY213" fmla="*/ 279489 h 1062182"/>
              <a:gd name="connsiteX214" fmla="*/ 986109 w 1981201"/>
              <a:gd name="connsiteY214" fmla="*/ 279578 h 1062182"/>
              <a:gd name="connsiteX215" fmla="*/ 988369 w 1981201"/>
              <a:gd name="connsiteY215" fmla="*/ 279629 h 1062182"/>
              <a:gd name="connsiteX216" fmla="*/ 990605 w 1981201"/>
              <a:gd name="connsiteY216" fmla="*/ 279641 h 1062182"/>
              <a:gd name="connsiteX217" fmla="*/ 995139 w 1981201"/>
              <a:gd name="connsiteY217" fmla="*/ 279578 h 1062182"/>
              <a:gd name="connsiteX218" fmla="*/ 997387 w 1981201"/>
              <a:gd name="connsiteY218" fmla="*/ 279476 h 1062182"/>
              <a:gd name="connsiteX219" fmla="*/ 999609 w 1981201"/>
              <a:gd name="connsiteY219" fmla="*/ 279349 h 1062182"/>
              <a:gd name="connsiteX220" fmla="*/ 1001831 w 1981201"/>
              <a:gd name="connsiteY220" fmla="*/ 279197 h 1062182"/>
              <a:gd name="connsiteX221" fmla="*/ 1004054 w 1981201"/>
              <a:gd name="connsiteY221" fmla="*/ 278993 h 1062182"/>
              <a:gd name="connsiteX222" fmla="*/ 1006251 w 1981201"/>
              <a:gd name="connsiteY222" fmla="*/ 278765 h 1062182"/>
              <a:gd name="connsiteX223" fmla="*/ 1008448 w 1981201"/>
              <a:gd name="connsiteY223" fmla="*/ 278498 h 1062182"/>
              <a:gd name="connsiteX224" fmla="*/ 1010620 w 1981201"/>
              <a:gd name="connsiteY224" fmla="*/ 278193 h 1062182"/>
              <a:gd name="connsiteX225" fmla="*/ 1012792 w 1981201"/>
              <a:gd name="connsiteY225" fmla="*/ 277850 h 1062182"/>
              <a:gd name="connsiteX226" fmla="*/ 1014951 w 1981201"/>
              <a:gd name="connsiteY226" fmla="*/ 277482 h 1062182"/>
              <a:gd name="connsiteX227" fmla="*/ 1017097 w 1981201"/>
              <a:gd name="connsiteY227" fmla="*/ 277076 h 1062182"/>
              <a:gd name="connsiteX228" fmla="*/ 1019230 w 1981201"/>
              <a:gd name="connsiteY228" fmla="*/ 276644 h 1062182"/>
              <a:gd name="connsiteX229" fmla="*/ 1021352 w 1981201"/>
              <a:gd name="connsiteY229" fmla="*/ 276174 h 1062182"/>
              <a:gd name="connsiteX230" fmla="*/ 1023459 w 1981201"/>
              <a:gd name="connsiteY230" fmla="*/ 275666 h 1062182"/>
              <a:gd name="connsiteX231" fmla="*/ 1025568 w 1981201"/>
              <a:gd name="connsiteY231" fmla="*/ 275133 h 1062182"/>
              <a:gd name="connsiteX232" fmla="*/ 1027651 w 1981201"/>
              <a:gd name="connsiteY232" fmla="*/ 274561 h 1062182"/>
              <a:gd name="connsiteX233" fmla="*/ 1029721 w 1981201"/>
              <a:gd name="connsiteY233" fmla="*/ 273964 h 1062182"/>
              <a:gd name="connsiteX234" fmla="*/ 1031778 w 1981201"/>
              <a:gd name="connsiteY234" fmla="*/ 273329 h 1062182"/>
              <a:gd name="connsiteX235" fmla="*/ 1033810 w 1981201"/>
              <a:gd name="connsiteY235" fmla="*/ 272669 h 1062182"/>
              <a:gd name="connsiteX236" fmla="*/ 1035842 w 1981201"/>
              <a:gd name="connsiteY236" fmla="*/ 271983 h 1062182"/>
              <a:gd name="connsiteX237" fmla="*/ 1037862 w 1981201"/>
              <a:gd name="connsiteY237" fmla="*/ 271259 h 1062182"/>
              <a:gd name="connsiteX238" fmla="*/ 1039855 w 1981201"/>
              <a:gd name="connsiteY238" fmla="*/ 270497 h 1062182"/>
              <a:gd name="connsiteX239" fmla="*/ 1041837 w 1981201"/>
              <a:gd name="connsiteY239" fmla="*/ 269710 h 1062182"/>
              <a:gd name="connsiteX240" fmla="*/ 1043805 w 1981201"/>
              <a:gd name="connsiteY240" fmla="*/ 268897 h 1062182"/>
              <a:gd name="connsiteX241" fmla="*/ 1045761 w 1981201"/>
              <a:gd name="connsiteY241" fmla="*/ 268059 h 1062182"/>
              <a:gd name="connsiteX242" fmla="*/ 1047704 w 1981201"/>
              <a:gd name="connsiteY242" fmla="*/ 267183 h 1062182"/>
              <a:gd name="connsiteX243" fmla="*/ 1049621 w 1981201"/>
              <a:gd name="connsiteY243" fmla="*/ 266281 h 1062182"/>
              <a:gd name="connsiteX244" fmla="*/ 1051527 w 1981201"/>
              <a:gd name="connsiteY244" fmla="*/ 265341 h 1062182"/>
              <a:gd name="connsiteX245" fmla="*/ 1053419 w 1981201"/>
              <a:gd name="connsiteY245" fmla="*/ 264388 h 1062182"/>
              <a:gd name="connsiteX246" fmla="*/ 1055286 w 1981201"/>
              <a:gd name="connsiteY246" fmla="*/ 263398 h 1062182"/>
              <a:gd name="connsiteX247" fmla="*/ 1057140 w 1981201"/>
              <a:gd name="connsiteY247" fmla="*/ 262382 h 1062182"/>
              <a:gd name="connsiteX248" fmla="*/ 1058981 w 1981201"/>
              <a:gd name="connsiteY248" fmla="*/ 261328 h 1062182"/>
              <a:gd name="connsiteX249" fmla="*/ 1060797 w 1981201"/>
              <a:gd name="connsiteY249" fmla="*/ 260261 h 1062182"/>
              <a:gd name="connsiteX250" fmla="*/ 1062601 w 1981201"/>
              <a:gd name="connsiteY250" fmla="*/ 259169 h 1062182"/>
              <a:gd name="connsiteX251" fmla="*/ 1064379 w 1981201"/>
              <a:gd name="connsiteY251" fmla="*/ 258038 h 1062182"/>
              <a:gd name="connsiteX252" fmla="*/ 1066144 w 1981201"/>
              <a:gd name="connsiteY252" fmla="*/ 256883 h 1062182"/>
              <a:gd name="connsiteX253" fmla="*/ 1067885 w 1981201"/>
              <a:gd name="connsiteY253" fmla="*/ 255702 h 1062182"/>
              <a:gd name="connsiteX254" fmla="*/ 1069612 w 1981201"/>
              <a:gd name="connsiteY254" fmla="*/ 254495 h 1062182"/>
              <a:gd name="connsiteX255" fmla="*/ 1071326 w 1981201"/>
              <a:gd name="connsiteY255" fmla="*/ 253263 h 1062182"/>
              <a:gd name="connsiteX256" fmla="*/ 1073002 w 1981201"/>
              <a:gd name="connsiteY256" fmla="*/ 252019 h 1062182"/>
              <a:gd name="connsiteX257" fmla="*/ 1074666 w 1981201"/>
              <a:gd name="connsiteY257" fmla="*/ 250736 h 1062182"/>
              <a:gd name="connsiteX258" fmla="*/ 1076317 w 1981201"/>
              <a:gd name="connsiteY258" fmla="*/ 249428 h 1062182"/>
              <a:gd name="connsiteX259" fmla="*/ 1077943 w 1981201"/>
              <a:gd name="connsiteY259" fmla="*/ 248095 h 1062182"/>
              <a:gd name="connsiteX260" fmla="*/ 1079543 w 1981201"/>
              <a:gd name="connsiteY260" fmla="*/ 246736 h 1062182"/>
              <a:gd name="connsiteX261" fmla="*/ 1081130 w 1981201"/>
              <a:gd name="connsiteY261" fmla="*/ 245364 h 1062182"/>
              <a:gd name="connsiteX262" fmla="*/ 1082692 w 1981201"/>
              <a:gd name="connsiteY262" fmla="*/ 243954 h 1062182"/>
              <a:gd name="connsiteX263" fmla="*/ 1084229 w 1981201"/>
              <a:gd name="connsiteY263" fmla="*/ 242532 h 1062182"/>
              <a:gd name="connsiteX264" fmla="*/ 1085753 w 1981201"/>
              <a:gd name="connsiteY264" fmla="*/ 241084 h 1062182"/>
              <a:gd name="connsiteX265" fmla="*/ 1087239 w 1981201"/>
              <a:gd name="connsiteY265" fmla="*/ 239611 h 1062182"/>
              <a:gd name="connsiteX266" fmla="*/ 1088712 w 1981201"/>
              <a:gd name="connsiteY266" fmla="*/ 238112 h 1062182"/>
              <a:gd name="connsiteX267" fmla="*/ 1090160 w 1981201"/>
              <a:gd name="connsiteY267" fmla="*/ 236588 h 1062182"/>
              <a:gd name="connsiteX268" fmla="*/ 1091595 w 1981201"/>
              <a:gd name="connsiteY268" fmla="*/ 235052 h 1062182"/>
              <a:gd name="connsiteX269" fmla="*/ 1092992 w 1981201"/>
              <a:gd name="connsiteY269" fmla="*/ 233490 h 1062182"/>
              <a:gd name="connsiteX270" fmla="*/ 1094377 w 1981201"/>
              <a:gd name="connsiteY270" fmla="*/ 231902 h 1062182"/>
              <a:gd name="connsiteX271" fmla="*/ 1095722 w 1981201"/>
              <a:gd name="connsiteY271" fmla="*/ 230302 h 1062182"/>
              <a:gd name="connsiteX272" fmla="*/ 1097056 w 1981201"/>
              <a:gd name="connsiteY272" fmla="*/ 228676 h 1062182"/>
              <a:gd name="connsiteX273" fmla="*/ 1098364 w 1981201"/>
              <a:gd name="connsiteY273" fmla="*/ 227038 h 1062182"/>
              <a:gd name="connsiteX274" fmla="*/ 1099647 w 1981201"/>
              <a:gd name="connsiteY274" fmla="*/ 225361 h 1062182"/>
              <a:gd name="connsiteX275" fmla="*/ 1100904 w 1981201"/>
              <a:gd name="connsiteY275" fmla="*/ 223685 h 1062182"/>
              <a:gd name="connsiteX276" fmla="*/ 1102124 w 1981201"/>
              <a:gd name="connsiteY276" fmla="*/ 221971 h 1062182"/>
              <a:gd name="connsiteX277" fmla="*/ 1103330 w 1981201"/>
              <a:gd name="connsiteY277" fmla="*/ 220244 h 1062182"/>
              <a:gd name="connsiteX278" fmla="*/ 1104511 w 1981201"/>
              <a:gd name="connsiteY278" fmla="*/ 218503 h 1062182"/>
              <a:gd name="connsiteX279" fmla="*/ 1105667 w 1981201"/>
              <a:gd name="connsiteY279" fmla="*/ 216738 h 1062182"/>
              <a:gd name="connsiteX280" fmla="*/ 1106785 w 1981201"/>
              <a:gd name="connsiteY280" fmla="*/ 214960 h 1062182"/>
              <a:gd name="connsiteX281" fmla="*/ 1107889 w 1981201"/>
              <a:gd name="connsiteY281" fmla="*/ 213157 h 1062182"/>
              <a:gd name="connsiteX282" fmla="*/ 1108956 w 1981201"/>
              <a:gd name="connsiteY282" fmla="*/ 211341 h 1062182"/>
              <a:gd name="connsiteX283" fmla="*/ 1110010 w 1981201"/>
              <a:gd name="connsiteY283" fmla="*/ 209499 h 1062182"/>
              <a:gd name="connsiteX284" fmla="*/ 1111026 w 1981201"/>
              <a:gd name="connsiteY284" fmla="*/ 207645 h 1062182"/>
              <a:gd name="connsiteX285" fmla="*/ 1112004 w 1981201"/>
              <a:gd name="connsiteY285" fmla="*/ 205778 h 1062182"/>
              <a:gd name="connsiteX286" fmla="*/ 1112969 w 1981201"/>
              <a:gd name="connsiteY286" fmla="*/ 203886 h 1062182"/>
              <a:gd name="connsiteX287" fmla="*/ 1113897 w 1981201"/>
              <a:gd name="connsiteY287" fmla="*/ 201981 h 1062182"/>
              <a:gd name="connsiteX288" fmla="*/ 1114798 w 1981201"/>
              <a:gd name="connsiteY288" fmla="*/ 200051 h 1062182"/>
              <a:gd name="connsiteX289" fmla="*/ 1115674 w 1981201"/>
              <a:gd name="connsiteY289" fmla="*/ 198120 h 1062182"/>
              <a:gd name="connsiteX290" fmla="*/ 1116525 w 1981201"/>
              <a:gd name="connsiteY290" fmla="*/ 196164 h 1062182"/>
              <a:gd name="connsiteX291" fmla="*/ 1117338 w 1981201"/>
              <a:gd name="connsiteY291" fmla="*/ 194196 h 1062182"/>
              <a:gd name="connsiteX292" fmla="*/ 1118113 w 1981201"/>
              <a:gd name="connsiteY292" fmla="*/ 192215 h 1062182"/>
              <a:gd name="connsiteX293" fmla="*/ 1118874 w 1981201"/>
              <a:gd name="connsiteY293" fmla="*/ 190208 h 1062182"/>
              <a:gd name="connsiteX294" fmla="*/ 1119598 w 1981201"/>
              <a:gd name="connsiteY294" fmla="*/ 188201 h 1062182"/>
              <a:gd name="connsiteX295" fmla="*/ 1120284 w 1981201"/>
              <a:gd name="connsiteY295" fmla="*/ 186169 h 1062182"/>
              <a:gd name="connsiteX296" fmla="*/ 1120945 w 1981201"/>
              <a:gd name="connsiteY296" fmla="*/ 184125 h 1062182"/>
              <a:gd name="connsiteX297" fmla="*/ 1121580 w 1981201"/>
              <a:gd name="connsiteY297" fmla="*/ 182067 h 1062182"/>
              <a:gd name="connsiteX298" fmla="*/ 1122177 w 1981201"/>
              <a:gd name="connsiteY298" fmla="*/ 179997 h 1062182"/>
              <a:gd name="connsiteX299" fmla="*/ 1122748 w 1981201"/>
              <a:gd name="connsiteY299" fmla="*/ 177914 h 1062182"/>
              <a:gd name="connsiteX300" fmla="*/ 1123282 w 1981201"/>
              <a:gd name="connsiteY300" fmla="*/ 175819 h 1062182"/>
              <a:gd name="connsiteX301" fmla="*/ 1123790 w 1981201"/>
              <a:gd name="connsiteY301" fmla="*/ 173711 h 1062182"/>
              <a:gd name="connsiteX302" fmla="*/ 1124259 w 1981201"/>
              <a:gd name="connsiteY302" fmla="*/ 171577 h 1062182"/>
              <a:gd name="connsiteX303" fmla="*/ 1124691 w 1981201"/>
              <a:gd name="connsiteY303" fmla="*/ 169444 h 1062182"/>
              <a:gd name="connsiteX304" fmla="*/ 1125097 w 1981201"/>
              <a:gd name="connsiteY304" fmla="*/ 167297 h 1062182"/>
              <a:gd name="connsiteX305" fmla="*/ 1125466 w 1981201"/>
              <a:gd name="connsiteY305" fmla="*/ 165138 h 1062182"/>
              <a:gd name="connsiteX306" fmla="*/ 1125797 w 1981201"/>
              <a:gd name="connsiteY306" fmla="*/ 162966 h 1062182"/>
              <a:gd name="connsiteX307" fmla="*/ 1126101 w 1981201"/>
              <a:gd name="connsiteY307" fmla="*/ 160795 h 1062182"/>
              <a:gd name="connsiteX308" fmla="*/ 1126368 w 1981201"/>
              <a:gd name="connsiteY308" fmla="*/ 158598 h 1062182"/>
              <a:gd name="connsiteX309" fmla="*/ 1126597 w 1981201"/>
              <a:gd name="connsiteY309" fmla="*/ 156401 h 1062182"/>
              <a:gd name="connsiteX310" fmla="*/ 1126800 w 1981201"/>
              <a:gd name="connsiteY310" fmla="*/ 154178 h 1062182"/>
              <a:gd name="connsiteX311" fmla="*/ 1126965 w 1981201"/>
              <a:gd name="connsiteY311" fmla="*/ 151955 h 1062182"/>
              <a:gd name="connsiteX312" fmla="*/ 1127092 w 1981201"/>
              <a:gd name="connsiteY312" fmla="*/ 149720 h 1062182"/>
              <a:gd name="connsiteX313" fmla="*/ 1127180 w 1981201"/>
              <a:gd name="connsiteY313" fmla="*/ 147485 h 1062182"/>
              <a:gd name="connsiteX314" fmla="*/ 1127231 w 1981201"/>
              <a:gd name="connsiteY314" fmla="*/ 145237 h 1062182"/>
              <a:gd name="connsiteX315" fmla="*/ 1127244 w 1981201"/>
              <a:gd name="connsiteY315" fmla="*/ 143002 h 1062182"/>
              <a:gd name="connsiteX316" fmla="*/ 1127168 w 1981201"/>
              <a:gd name="connsiteY316" fmla="*/ 138455 h 1062182"/>
              <a:gd name="connsiteX317" fmla="*/ 1127079 w 1981201"/>
              <a:gd name="connsiteY317" fmla="*/ 136220 h 1062182"/>
              <a:gd name="connsiteX318" fmla="*/ 1126952 w 1981201"/>
              <a:gd name="connsiteY318" fmla="*/ 133985 h 1062182"/>
              <a:gd name="connsiteX319" fmla="*/ 1126786 w 1981201"/>
              <a:gd name="connsiteY319" fmla="*/ 131762 h 1062182"/>
              <a:gd name="connsiteX320" fmla="*/ 1126597 w 1981201"/>
              <a:gd name="connsiteY320" fmla="*/ 129553 h 1062182"/>
              <a:gd name="connsiteX321" fmla="*/ 1126368 w 1981201"/>
              <a:gd name="connsiteY321" fmla="*/ 127343 h 1062182"/>
              <a:gd name="connsiteX322" fmla="*/ 1126088 w 1981201"/>
              <a:gd name="connsiteY322" fmla="*/ 125159 h 1062182"/>
              <a:gd name="connsiteX323" fmla="*/ 1125797 w 1981201"/>
              <a:gd name="connsiteY323" fmla="*/ 122974 h 1062182"/>
              <a:gd name="connsiteX324" fmla="*/ 1125453 w 1981201"/>
              <a:gd name="connsiteY324" fmla="*/ 120802 h 1062182"/>
              <a:gd name="connsiteX325" fmla="*/ 1125085 w 1981201"/>
              <a:gd name="connsiteY325" fmla="*/ 118644 h 1062182"/>
              <a:gd name="connsiteX326" fmla="*/ 1124679 w 1981201"/>
              <a:gd name="connsiteY326" fmla="*/ 116497 h 1062182"/>
              <a:gd name="connsiteX327" fmla="*/ 1124247 w 1981201"/>
              <a:gd name="connsiteY327" fmla="*/ 114364 h 1062182"/>
              <a:gd name="connsiteX328" fmla="*/ 1123777 w 1981201"/>
              <a:gd name="connsiteY328" fmla="*/ 112243 h 1062182"/>
              <a:gd name="connsiteX329" fmla="*/ 1123269 w 1981201"/>
              <a:gd name="connsiteY329" fmla="*/ 110134 h 1062182"/>
              <a:gd name="connsiteX330" fmla="*/ 1122736 w 1981201"/>
              <a:gd name="connsiteY330" fmla="*/ 108039 h 1062182"/>
              <a:gd name="connsiteX331" fmla="*/ 1122164 w 1981201"/>
              <a:gd name="connsiteY331" fmla="*/ 105956 h 1062182"/>
              <a:gd name="connsiteX332" fmla="*/ 1121567 w 1981201"/>
              <a:gd name="connsiteY332" fmla="*/ 103886 h 1062182"/>
              <a:gd name="connsiteX333" fmla="*/ 1120932 w 1981201"/>
              <a:gd name="connsiteY333" fmla="*/ 101829 h 1062182"/>
              <a:gd name="connsiteX334" fmla="*/ 1120272 w 1981201"/>
              <a:gd name="connsiteY334" fmla="*/ 99784 h 1062182"/>
              <a:gd name="connsiteX335" fmla="*/ 1119586 w 1981201"/>
              <a:gd name="connsiteY335" fmla="*/ 97752 h 1062182"/>
              <a:gd name="connsiteX336" fmla="*/ 1118862 w 1981201"/>
              <a:gd name="connsiteY336" fmla="*/ 95733 h 1062182"/>
              <a:gd name="connsiteX337" fmla="*/ 1118100 w 1981201"/>
              <a:gd name="connsiteY337" fmla="*/ 93739 h 1062182"/>
              <a:gd name="connsiteX338" fmla="*/ 1117313 w 1981201"/>
              <a:gd name="connsiteY338" fmla="*/ 91758 h 1062182"/>
              <a:gd name="connsiteX339" fmla="*/ 1116499 w 1981201"/>
              <a:gd name="connsiteY339" fmla="*/ 89789 h 1062182"/>
              <a:gd name="connsiteX340" fmla="*/ 1115662 w 1981201"/>
              <a:gd name="connsiteY340" fmla="*/ 87833 h 1062182"/>
              <a:gd name="connsiteX341" fmla="*/ 1114786 w 1981201"/>
              <a:gd name="connsiteY341" fmla="*/ 85890 h 1062182"/>
              <a:gd name="connsiteX342" fmla="*/ 1113883 w 1981201"/>
              <a:gd name="connsiteY342" fmla="*/ 83972 h 1062182"/>
              <a:gd name="connsiteX343" fmla="*/ 1112944 w 1981201"/>
              <a:gd name="connsiteY343" fmla="*/ 82067 h 1062182"/>
              <a:gd name="connsiteX344" fmla="*/ 1111991 w 1981201"/>
              <a:gd name="connsiteY344" fmla="*/ 80175 h 1062182"/>
              <a:gd name="connsiteX345" fmla="*/ 1111001 w 1981201"/>
              <a:gd name="connsiteY345" fmla="*/ 78308 h 1062182"/>
              <a:gd name="connsiteX346" fmla="*/ 1109984 w 1981201"/>
              <a:gd name="connsiteY346" fmla="*/ 76454 h 1062182"/>
              <a:gd name="connsiteX347" fmla="*/ 1108931 w 1981201"/>
              <a:gd name="connsiteY347" fmla="*/ 74612 h 1062182"/>
              <a:gd name="connsiteX348" fmla="*/ 1107864 w 1981201"/>
              <a:gd name="connsiteY348" fmla="*/ 72796 h 1062182"/>
              <a:gd name="connsiteX349" fmla="*/ 1106759 w 1981201"/>
              <a:gd name="connsiteY349" fmla="*/ 70993 h 1062182"/>
              <a:gd name="connsiteX350" fmla="*/ 1105641 w 1981201"/>
              <a:gd name="connsiteY350" fmla="*/ 69215 h 1062182"/>
              <a:gd name="connsiteX351" fmla="*/ 1104485 w 1981201"/>
              <a:gd name="connsiteY351" fmla="*/ 67450 h 1062182"/>
              <a:gd name="connsiteX352" fmla="*/ 1103304 w 1981201"/>
              <a:gd name="connsiteY352" fmla="*/ 65710 h 1062182"/>
              <a:gd name="connsiteX353" fmla="*/ 1102098 w 1981201"/>
              <a:gd name="connsiteY353" fmla="*/ 63983 h 1062182"/>
              <a:gd name="connsiteX354" fmla="*/ 1100866 w 1981201"/>
              <a:gd name="connsiteY354" fmla="*/ 62281 h 1062182"/>
              <a:gd name="connsiteX355" fmla="*/ 1099609 w 1981201"/>
              <a:gd name="connsiteY355" fmla="*/ 60592 h 1062182"/>
              <a:gd name="connsiteX356" fmla="*/ 1098326 w 1981201"/>
              <a:gd name="connsiteY356" fmla="*/ 58928 h 1062182"/>
              <a:gd name="connsiteX357" fmla="*/ 1097031 w 1981201"/>
              <a:gd name="connsiteY357" fmla="*/ 57277 h 1062182"/>
              <a:gd name="connsiteX358" fmla="*/ 1095697 w 1981201"/>
              <a:gd name="connsiteY358" fmla="*/ 55651 h 1062182"/>
              <a:gd name="connsiteX359" fmla="*/ 1094338 w 1981201"/>
              <a:gd name="connsiteY359" fmla="*/ 54051 h 1062182"/>
              <a:gd name="connsiteX360" fmla="*/ 1092954 w 1981201"/>
              <a:gd name="connsiteY360" fmla="*/ 52464 h 1062182"/>
              <a:gd name="connsiteX361" fmla="*/ 1091557 w 1981201"/>
              <a:gd name="connsiteY361" fmla="*/ 50902 h 1062182"/>
              <a:gd name="connsiteX362" fmla="*/ 1090134 w 1981201"/>
              <a:gd name="connsiteY362" fmla="*/ 49365 h 1062182"/>
              <a:gd name="connsiteX363" fmla="*/ 1088674 w 1981201"/>
              <a:gd name="connsiteY363" fmla="*/ 47854 h 1062182"/>
              <a:gd name="connsiteX364" fmla="*/ 1087214 w 1981201"/>
              <a:gd name="connsiteY364" fmla="*/ 46355 h 1062182"/>
              <a:gd name="connsiteX365" fmla="*/ 1085715 w 1981201"/>
              <a:gd name="connsiteY365" fmla="*/ 44882 h 1062182"/>
              <a:gd name="connsiteX366" fmla="*/ 1084191 w 1981201"/>
              <a:gd name="connsiteY366" fmla="*/ 43434 h 1062182"/>
              <a:gd name="connsiteX367" fmla="*/ 1082654 w 1981201"/>
              <a:gd name="connsiteY367" fmla="*/ 42012 h 1062182"/>
              <a:gd name="connsiteX368" fmla="*/ 1081092 w 1981201"/>
              <a:gd name="connsiteY368" fmla="*/ 40602 h 1062182"/>
              <a:gd name="connsiteX369" fmla="*/ 1079505 w 1981201"/>
              <a:gd name="connsiteY369" fmla="*/ 39230 h 1062182"/>
              <a:gd name="connsiteX370" fmla="*/ 1077904 w 1981201"/>
              <a:gd name="connsiteY370" fmla="*/ 37871 h 1062182"/>
              <a:gd name="connsiteX371" fmla="*/ 1076279 w 1981201"/>
              <a:gd name="connsiteY371" fmla="*/ 36538 h 1062182"/>
              <a:gd name="connsiteX372" fmla="*/ 1074628 w 1981201"/>
              <a:gd name="connsiteY372" fmla="*/ 35230 h 1062182"/>
              <a:gd name="connsiteX373" fmla="*/ 1072964 w 1981201"/>
              <a:gd name="connsiteY373" fmla="*/ 33960 h 1062182"/>
              <a:gd name="connsiteX374" fmla="*/ 1071275 w 1981201"/>
              <a:gd name="connsiteY374" fmla="*/ 32703 h 1062182"/>
              <a:gd name="connsiteX375" fmla="*/ 1069574 w 1981201"/>
              <a:gd name="connsiteY375" fmla="*/ 31471 h 1062182"/>
              <a:gd name="connsiteX376" fmla="*/ 1067846 w 1981201"/>
              <a:gd name="connsiteY376" fmla="*/ 30264 h 1062182"/>
              <a:gd name="connsiteX377" fmla="*/ 1066106 w 1981201"/>
              <a:gd name="connsiteY377" fmla="*/ 29083 h 1062182"/>
              <a:gd name="connsiteX378" fmla="*/ 1064341 w 1981201"/>
              <a:gd name="connsiteY378" fmla="*/ 27927 h 1062182"/>
              <a:gd name="connsiteX379" fmla="*/ 1062550 w 1981201"/>
              <a:gd name="connsiteY379" fmla="*/ 26810 h 1062182"/>
              <a:gd name="connsiteX380" fmla="*/ 1060759 w 1981201"/>
              <a:gd name="connsiteY380" fmla="*/ 25705 h 1062182"/>
              <a:gd name="connsiteX381" fmla="*/ 1058931 w 1981201"/>
              <a:gd name="connsiteY381" fmla="*/ 24638 h 1062182"/>
              <a:gd name="connsiteX382" fmla="*/ 1057102 w 1981201"/>
              <a:gd name="connsiteY382" fmla="*/ 23597 h 1062182"/>
              <a:gd name="connsiteX383" fmla="*/ 1055247 w 1981201"/>
              <a:gd name="connsiteY383" fmla="*/ 22581 h 1062182"/>
              <a:gd name="connsiteX384" fmla="*/ 1053368 w 1981201"/>
              <a:gd name="connsiteY384" fmla="*/ 21590 h 1062182"/>
              <a:gd name="connsiteX385" fmla="*/ 1051489 w 1981201"/>
              <a:gd name="connsiteY385" fmla="*/ 20625 h 1062182"/>
              <a:gd name="connsiteX386" fmla="*/ 1049583 w 1981201"/>
              <a:gd name="connsiteY386" fmla="*/ 19698 h 1062182"/>
              <a:gd name="connsiteX387" fmla="*/ 1047653 w 1981201"/>
              <a:gd name="connsiteY387" fmla="*/ 18796 h 1062182"/>
              <a:gd name="connsiteX388" fmla="*/ 1045722 w 1981201"/>
              <a:gd name="connsiteY388" fmla="*/ 17920 h 1062182"/>
              <a:gd name="connsiteX389" fmla="*/ 1043767 w 1981201"/>
              <a:gd name="connsiteY389" fmla="*/ 17082 h 1062182"/>
              <a:gd name="connsiteX390" fmla="*/ 1041799 w 1981201"/>
              <a:gd name="connsiteY390" fmla="*/ 16256 h 1062182"/>
              <a:gd name="connsiteX391" fmla="*/ 1039817 w 1981201"/>
              <a:gd name="connsiteY391" fmla="*/ 15481 h 1062182"/>
              <a:gd name="connsiteX392" fmla="*/ 1037810 w 1981201"/>
              <a:gd name="connsiteY392" fmla="*/ 14719 h 1062182"/>
              <a:gd name="connsiteX393" fmla="*/ 1035791 w 1981201"/>
              <a:gd name="connsiteY393" fmla="*/ 13995 h 1062182"/>
              <a:gd name="connsiteX394" fmla="*/ 1033772 w 1981201"/>
              <a:gd name="connsiteY394" fmla="*/ 13310 h 1062182"/>
              <a:gd name="connsiteX395" fmla="*/ 1031727 w 1981201"/>
              <a:gd name="connsiteY395" fmla="*/ 12649 h 1062182"/>
              <a:gd name="connsiteX396" fmla="*/ 1029670 w 1981201"/>
              <a:gd name="connsiteY396" fmla="*/ 12014 h 1062182"/>
              <a:gd name="connsiteX397" fmla="*/ 1027599 w 1981201"/>
              <a:gd name="connsiteY397" fmla="*/ 11417 h 1062182"/>
              <a:gd name="connsiteX398" fmla="*/ 1025517 w 1981201"/>
              <a:gd name="connsiteY398" fmla="*/ 10846 h 1062182"/>
              <a:gd name="connsiteX399" fmla="*/ 1023421 w 1981201"/>
              <a:gd name="connsiteY399" fmla="*/ 10313 h 1062182"/>
              <a:gd name="connsiteX400" fmla="*/ 1021301 w 1981201"/>
              <a:gd name="connsiteY400" fmla="*/ 9817 h 1062182"/>
              <a:gd name="connsiteX401" fmla="*/ 1019180 w 1981201"/>
              <a:gd name="connsiteY401" fmla="*/ 9347 h 1062182"/>
              <a:gd name="connsiteX402" fmla="*/ 1017046 w 1981201"/>
              <a:gd name="connsiteY402" fmla="*/ 8903 h 1062182"/>
              <a:gd name="connsiteX403" fmla="*/ 1014899 w 1981201"/>
              <a:gd name="connsiteY403" fmla="*/ 8496 h 1062182"/>
              <a:gd name="connsiteX404" fmla="*/ 1012741 w 1981201"/>
              <a:gd name="connsiteY404" fmla="*/ 8128 h 1062182"/>
              <a:gd name="connsiteX405" fmla="*/ 1010569 w 1981201"/>
              <a:gd name="connsiteY405" fmla="*/ 7798 h 1062182"/>
              <a:gd name="connsiteX406" fmla="*/ 1008398 w 1981201"/>
              <a:gd name="connsiteY406" fmla="*/ 7493 h 1062182"/>
              <a:gd name="connsiteX407" fmla="*/ 1006200 w 1981201"/>
              <a:gd name="connsiteY407" fmla="*/ 7226 h 1062182"/>
              <a:gd name="connsiteX408" fmla="*/ 1004003 w 1981201"/>
              <a:gd name="connsiteY408" fmla="*/ 6998 h 1062182"/>
              <a:gd name="connsiteX409" fmla="*/ 1001781 w 1981201"/>
              <a:gd name="connsiteY409" fmla="*/ 6795 h 1062182"/>
              <a:gd name="connsiteX410" fmla="*/ 999559 w 1981201"/>
              <a:gd name="connsiteY410" fmla="*/ 6642 h 1062182"/>
              <a:gd name="connsiteX411" fmla="*/ 997323 w 1981201"/>
              <a:gd name="connsiteY411" fmla="*/ 6515 h 1062182"/>
              <a:gd name="connsiteX412" fmla="*/ 995087 w 1981201"/>
              <a:gd name="connsiteY412" fmla="*/ 6426 h 1062182"/>
              <a:gd name="connsiteX413" fmla="*/ 992840 w 1981201"/>
              <a:gd name="connsiteY413" fmla="*/ 6363 h 1062182"/>
              <a:gd name="connsiteX414" fmla="*/ 990605 w 1981201"/>
              <a:gd name="connsiteY414" fmla="*/ 0 h 1062182"/>
              <a:gd name="connsiteX415" fmla="*/ 992992 w 1981201"/>
              <a:gd name="connsiteY415" fmla="*/ 13 h 1062182"/>
              <a:gd name="connsiteX416" fmla="*/ 995342 w 1981201"/>
              <a:gd name="connsiteY416" fmla="*/ 76 h 1062182"/>
              <a:gd name="connsiteX417" fmla="*/ 997691 w 1981201"/>
              <a:gd name="connsiteY417" fmla="*/ 178 h 1062182"/>
              <a:gd name="connsiteX418" fmla="*/ 1000028 w 1981201"/>
              <a:gd name="connsiteY418" fmla="*/ 305 h 1062182"/>
              <a:gd name="connsiteX419" fmla="*/ 1002352 w 1981201"/>
              <a:gd name="connsiteY419" fmla="*/ 470 h 1062182"/>
              <a:gd name="connsiteX420" fmla="*/ 1004664 w 1981201"/>
              <a:gd name="connsiteY420" fmla="*/ 686 h 1062182"/>
              <a:gd name="connsiteX421" fmla="*/ 1006975 w 1981201"/>
              <a:gd name="connsiteY421" fmla="*/ 927 h 1062182"/>
              <a:gd name="connsiteX422" fmla="*/ 1009261 w 1981201"/>
              <a:gd name="connsiteY422" fmla="*/ 1207 h 1062182"/>
              <a:gd name="connsiteX423" fmla="*/ 1011547 w 1981201"/>
              <a:gd name="connsiteY423" fmla="*/ 1524 h 1062182"/>
              <a:gd name="connsiteX424" fmla="*/ 1013820 w 1981201"/>
              <a:gd name="connsiteY424" fmla="*/ 1880 h 1062182"/>
              <a:gd name="connsiteX425" fmla="*/ 1016081 w 1981201"/>
              <a:gd name="connsiteY425" fmla="*/ 2261 h 1062182"/>
              <a:gd name="connsiteX426" fmla="*/ 1018316 w 1981201"/>
              <a:gd name="connsiteY426" fmla="*/ 2680 h 1062182"/>
              <a:gd name="connsiteX427" fmla="*/ 1020551 w 1981201"/>
              <a:gd name="connsiteY427" fmla="*/ 3137 h 1062182"/>
              <a:gd name="connsiteX428" fmla="*/ 1022774 w 1981201"/>
              <a:gd name="connsiteY428" fmla="*/ 3632 h 1062182"/>
              <a:gd name="connsiteX429" fmla="*/ 1024983 w 1981201"/>
              <a:gd name="connsiteY429" fmla="*/ 4166 h 1062182"/>
              <a:gd name="connsiteX430" fmla="*/ 1027181 w 1981201"/>
              <a:gd name="connsiteY430" fmla="*/ 4725 h 1062182"/>
              <a:gd name="connsiteX431" fmla="*/ 1029365 w 1981201"/>
              <a:gd name="connsiteY431" fmla="*/ 5321 h 1062182"/>
              <a:gd name="connsiteX432" fmla="*/ 1031524 w 1981201"/>
              <a:gd name="connsiteY432" fmla="*/ 5943 h 1062182"/>
              <a:gd name="connsiteX433" fmla="*/ 1033683 w 1981201"/>
              <a:gd name="connsiteY433" fmla="*/ 6604 h 1062182"/>
              <a:gd name="connsiteX434" fmla="*/ 1035817 w 1981201"/>
              <a:gd name="connsiteY434" fmla="*/ 7303 h 1062182"/>
              <a:gd name="connsiteX435" fmla="*/ 1037950 w 1981201"/>
              <a:gd name="connsiteY435" fmla="*/ 8026 h 1062182"/>
              <a:gd name="connsiteX436" fmla="*/ 1040058 w 1981201"/>
              <a:gd name="connsiteY436" fmla="*/ 8776 h 1062182"/>
              <a:gd name="connsiteX437" fmla="*/ 1042141 w 1981201"/>
              <a:gd name="connsiteY437" fmla="*/ 9576 h 1062182"/>
              <a:gd name="connsiteX438" fmla="*/ 1044224 w 1981201"/>
              <a:gd name="connsiteY438" fmla="*/ 10388 h 1062182"/>
              <a:gd name="connsiteX439" fmla="*/ 1046281 w 1981201"/>
              <a:gd name="connsiteY439" fmla="*/ 11252 h 1062182"/>
              <a:gd name="connsiteX440" fmla="*/ 1048326 w 1981201"/>
              <a:gd name="connsiteY440" fmla="*/ 12128 h 1062182"/>
              <a:gd name="connsiteX441" fmla="*/ 1050359 w 1981201"/>
              <a:gd name="connsiteY441" fmla="*/ 13043 h 1062182"/>
              <a:gd name="connsiteX442" fmla="*/ 1052365 w 1981201"/>
              <a:gd name="connsiteY442" fmla="*/ 13995 h 1062182"/>
              <a:gd name="connsiteX443" fmla="*/ 1054359 w 1981201"/>
              <a:gd name="connsiteY443" fmla="*/ 14973 h 1062182"/>
              <a:gd name="connsiteX444" fmla="*/ 1056340 w 1981201"/>
              <a:gd name="connsiteY444" fmla="*/ 15977 h 1062182"/>
              <a:gd name="connsiteX445" fmla="*/ 1058296 w 1981201"/>
              <a:gd name="connsiteY445" fmla="*/ 17005 h 1062182"/>
              <a:gd name="connsiteX446" fmla="*/ 1060239 w 1981201"/>
              <a:gd name="connsiteY446" fmla="*/ 18072 h 1062182"/>
              <a:gd name="connsiteX447" fmla="*/ 1062156 w 1981201"/>
              <a:gd name="connsiteY447" fmla="*/ 19164 h 1062182"/>
              <a:gd name="connsiteX448" fmla="*/ 1064062 w 1981201"/>
              <a:gd name="connsiteY448" fmla="*/ 20282 h 1062182"/>
              <a:gd name="connsiteX449" fmla="*/ 1065954 w 1981201"/>
              <a:gd name="connsiteY449" fmla="*/ 21437 h 1062182"/>
              <a:gd name="connsiteX450" fmla="*/ 1067808 w 1981201"/>
              <a:gd name="connsiteY450" fmla="*/ 22619 h 1062182"/>
              <a:gd name="connsiteX451" fmla="*/ 1069662 w 1981201"/>
              <a:gd name="connsiteY451" fmla="*/ 23825 h 1062182"/>
              <a:gd name="connsiteX452" fmla="*/ 1071478 w 1981201"/>
              <a:gd name="connsiteY452" fmla="*/ 25057 h 1062182"/>
              <a:gd name="connsiteX453" fmla="*/ 1073294 w 1981201"/>
              <a:gd name="connsiteY453" fmla="*/ 26314 h 1062182"/>
              <a:gd name="connsiteX454" fmla="*/ 1075073 w 1981201"/>
              <a:gd name="connsiteY454" fmla="*/ 27610 h 1062182"/>
              <a:gd name="connsiteX455" fmla="*/ 1076838 w 1981201"/>
              <a:gd name="connsiteY455" fmla="*/ 28918 h 1062182"/>
              <a:gd name="connsiteX456" fmla="*/ 1078578 w 1981201"/>
              <a:gd name="connsiteY456" fmla="*/ 30264 h 1062182"/>
              <a:gd name="connsiteX457" fmla="*/ 1080305 w 1981201"/>
              <a:gd name="connsiteY457" fmla="*/ 31623 h 1062182"/>
              <a:gd name="connsiteX458" fmla="*/ 1082007 w 1981201"/>
              <a:gd name="connsiteY458" fmla="*/ 33020 h 1062182"/>
              <a:gd name="connsiteX459" fmla="*/ 1083683 w 1981201"/>
              <a:gd name="connsiteY459" fmla="*/ 34442 h 1062182"/>
              <a:gd name="connsiteX460" fmla="*/ 1085334 w 1981201"/>
              <a:gd name="connsiteY460" fmla="*/ 35878 h 1062182"/>
              <a:gd name="connsiteX461" fmla="*/ 1086973 w 1981201"/>
              <a:gd name="connsiteY461" fmla="*/ 37351 h 1062182"/>
              <a:gd name="connsiteX462" fmla="*/ 1088585 w 1981201"/>
              <a:gd name="connsiteY462" fmla="*/ 38837 h 1062182"/>
              <a:gd name="connsiteX463" fmla="*/ 1090172 w 1981201"/>
              <a:gd name="connsiteY463" fmla="*/ 40361 h 1062182"/>
              <a:gd name="connsiteX464" fmla="*/ 1091735 w 1981201"/>
              <a:gd name="connsiteY464" fmla="*/ 41897 h 1062182"/>
              <a:gd name="connsiteX465" fmla="*/ 1093271 w 1981201"/>
              <a:gd name="connsiteY465" fmla="*/ 43459 h 1062182"/>
              <a:gd name="connsiteX466" fmla="*/ 1094783 w 1981201"/>
              <a:gd name="connsiteY466" fmla="*/ 45047 h 1062182"/>
              <a:gd name="connsiteX467" fmla="*/ 1096281 w 1981201"/>
              <a:gd name="connsiteY467" fmla="*/ 46660 h 1062182"/>
              <a:gd name="connsiteX468" fmla="*/ 1097742 w 1981201"/>
              <a:gd name="connsiteY468" fmla="*/ 48298 h 1062182"/>
              <a:gd name="connsiteX469" fmla="*/ 1099190 w 1981201"/>
              <a:gd name="connsiteY469" fmla="*/ 49949 h 1062182"/>
              <a:gd name="connsiteX470" fmla="*/ 1100612 w 1981201"/>
              <a:gd name="connsiteY470" fmla="*/ 51626 h 1062182"/>
              <a:gd name="connsiteX471" fmla="*/ 1101996 w 1981201"/>
              <a:gd name="connsiteY471" fmla="*/ 53327 h 1062182"/>
              <a:gd name="connsiteX472" fmla="*/ 1103368 w 1981201"/>
              <a:gd name="connsiteY472" fmla="*/ 55054 h 1062182"/>
              <a:gd name="connsiteX473" fmla="*/ 1104702 w 1981201"/>
              <a:gd name="connsiteY473" fmla="*/ 56795 h 1062182"/>
              <a:gd name="connsiteX474" fmla="*/ 1106023 w 1981201"/>
              <a:gd name="connsiteY474" fmla="*/ 58560 h 1062182"/>
              <a:gd name="connsiteX475" fmla="*/ 1107305 w 1981201"/>
              <a:gd name="connsiteY475" fmla="*/ 60351 h 1062182"/>
              <a:gd name="connsiteX476" fmla="*/ 1108562 w 1981201"/>
              <a:gd name="connsiteY476" fmla="*/ 62154 h 1062182"/>
              <a:gd name="connsiteX477" fmla="*/ 1109807 w 1981201"/>
              <a:gd name="connsiteY477" fmla="*/ 63983 h 1062182"/>
              <a:gd name="connsiteX478" fmla="*/ 1111001 w 1981201"/>
              <a:gd name="connsiteY478" fmla="*/ 65824 h 1062182"/>
              <a:gd name="connsiteX479" fmla="*/ 1112182 w 1981201"/>
              <a:gd name="connsiteY479" fmla="*/ 67691 h 1062182"/>
              <a:gd name="connsiteX480" fmla="*/ 1113338 w 1981201"/>
              <a:gd name="connsiteY480" fmla="*/ 69571 h 1062182"/>
              <a:gd name="connsiteX481" fmla="*/ 1114455 w 1981201"/>
              <a:gd name="connsiteY481" fmla="*/ 71475 h 1062182"/>
              <a:gd name="connsiteX482" fmla="*/ 1115548 w 1981201"/>
              <a:gd name="connsiteY482" fmla="*/ 73406 h 1062182"/>
              <a:gd name="connsiteX483" fmla="*/ 1116614 w 1981201"/>
              <a:gd name="connsiteY483" fmla="*/ 75336 h 1062182"/>
              <a:gd name="connsiteX484" fmla="*/ 1117643 w 1981201"/>
              <a:gd name="connsiteY484" fmla="*/ 77305 h 1062182"/>
              <a:gd name="connsiteX485" fmla="*/ 1118646 w 1981201"/>
              <a:gd name="connsiteY485" fmla="*/ 79273 h 1062182"/>
              <a:gd name="connsiteX486" fmla="*/ 1119624 w 1981201"/>
              <a:gd name="connsiteY486" fmla="*/ 81267 h 1062182"/>
              <a:gd name="connsiteX487" fmla="*/ 1120577 w 1981201"/>
              <a:gd name="connsiteY487" fmla="*/ 83287 h 1062182"/>
              <a:gd name="connsiteX488" fmla="*/ 1121491 w 1981201"/>
              <a:gd name="connsiteY488" fmla="*/ 85318 h 1062182"/>
              <a:gd name="connsiteX489" fmla="*/ 1122367 w 1981201"/>
              <a:gd name="connsiteY489" fmla="*/ 87363 h 1062182"/>
              <a:gd name="connsiteX490" fmla="*/ 1123218 w 1981201"/>
              <a:gd name="connsiteY490" fmla="*/ 89421 h 1062182"/>
              <a:gd name="connsiteX491" fmla="*/ 1124044 w 1981201"/>
              <a:gd name="connsiteY491" fmla="*/ 91491 h 1062182"/>
              <a:gd name="connsiteX492" fmla="*/ 1124831 w 1981201"/>
              <a:gd name="connsiteY492" fmla="*/ 93586 h 1062182"/>
              <a:gd name="connsiteX493" fmla="*/ 1125593 w 1981201"/>
              <a:gd name="connsiteY493" fmla="*/ 95695 h 1062182"/>
              <a:gd name="connsiteX494" fmla="*/ 1126317 w 1981201"/>
              <a:gd name="connsiteY494" fmla="*/ 97828 h 1062182"/>
              <a:gd name="connsiteX495" fmla="*/ 1127003 w 1981201"/>
              <a:gd name="connsiteY495" fmla="*/ 99962 h 1062182"/>
              <a:gd name="connsiteX496" fmla="*/ 1127663 w 1981201"/>
              <a:gd name="connsiteY496" fmla="*/ 102121 h 1062182"/>
              <a:gd name="connsiteX497" fmla="*/ 1128298 w 1981201"/>
              <a:gd name="connsiteY497" fmla="*/ 104280 h 1062182"/>
              <a:gd name="connsiteX498" fmla="*/ 1128882 w 1981201"/>
              <a:gd name="connsiteY498" fmla="*/ 106464 h 1062182"/>
              <a:gd name="connsiteX499" fmla="*/ 1129454 w 1981201"/>
              <a:gd name="connsiteY499" fmla="*/ 108661 h 1062182"/>
              <a:gd name="connsiteX500" fmla="*/ 1129975 w 1981201"/>
              <a:gd name="connsiteY500" fmla="*/ 110871 h 1062182"/>
              <a:gd name="connsiteX501" fmla="*/ 1130470 w 1981201"/>
              <a:gd name="connsiteY501" fmla="*/ 113093 h 1062182"/>
              <a:gd name="connsiteX502" fmla="*/ 1130927 w 1981201"/>
              <a:gd name="connsiteY502" fmla="*/ 115329 h 1062182"/>
              <a:gd name="connsiteX503" fmla="*/ 1131346 w 1981201"/>
              <a:gd name="connsiteY503" fmla="*/ 117577 h 1062182"/>
              <a:gd name="connsiteX504" fmla="*/ 1131727 w 1981201"/>
              <a:gd name="connsiteY504" fmla="*/ 119837 h 1062182"/>
              <a:gd name="connsiteX505" fmla="*/ 1132083 w 1981201"/>
              <a:gd name="connsiteY505" fmla="*/ 122098 h 1062182"/>
              <a:gd name="connsiteX506" fmla="*/ 1132400 w 1981201"/>
              <a:gd name="connsiteY506" fmla="*/ 124384 h 1062182"/>
              <a:gd name="connsiteX507" fmla="*/ 1132680 w 1981201"/>
              <a:gd name="connsiteY507" fmla="*/ 126683 h 1062182"/>
              <a:gd name="connsiteX508" fmla="*/ 1132921 w 1981201"/>
              <a:gd name="connsiteY508" fmla="*/ 128981 h 1062182"/>
              <a:gd name="connsiteX509" fmla="*/ 1133124 w 1981201"/>
              <a:gd name="connsiteY509" fmla="*/ 131293 h 1062182"/>
              <a:gd name="connsiteX510" fmla="*/ 1133289 w 1981201"/>
              <a:gd name="connsiteY510" fmla="*/ 133629 h 1062182"/>
              <a:gd name="connsiteX511" fmla="*/ 1133429 w 1981201"/>
              <a:gd name="connsiteY511" fmla="*/ 135966 h 1062182"/>
              <a:gd name="connsiteX512" fmla="*/ 1133518 w 1981201"/>
              <a:gd name="connsiteY512" fmla="*/ 138303 h 1062182"/>
              <a:gd name="connsiteX513" fmla="*/ 1133594 w 1981201"/>
              <a:gd name="connsiteY513" fmla="*/ 143002 h 1062182"/>
              <a:gd name="connsiteX514" fmla="*/ 1133581 w 1981201"/>
              <a:gd name="connsiteY514" fmla="*/ 145390 h 1062182"/>
              <a:gd name="connsiteX515" fmla="*/ 1133518 w 1981201"/>
              <a:gd name="connsiteY515" fmla="*/ 147739 h 1062182"/>
              <a:gd name="connsiteX516" fmla="*/ 1133429 w 1981201"/>
              <a:gd name="connsiteY516" fmla="*/ 150088 h 1062182"/>
              <a:gd name="connsiteX517" fmla="*/ 1133289 w 1981201"/>
              <a:gd name="connsiteY517" fmla="*/ 152426 h 1062182"/>
              <a:gd name="connsiteX518" fmla="*/ 1133124 w 1981201"/>
              <a:gd name="connsiteY518" fmla="*/ 154749 h 1062182"/>
              <a:gd name="connsiteX519" fmla="*/ 1132909 w 1981201"/>
              <a:gd name="connsiteY519" fmla="*/ 157061 h 1062182"/>
              <a:gd name="connsiteX520" fmla="*/ 1132667 w 1981201"/>
              <a:gd name="connsiteY520" fmla="*/ 159372 h 1062182"/>
              <a:gd name="connsiteX521" fmla="*/ 1132388 w 1981201"/>
              <a:gd name="connsiteY521" fmla="*/ 161658 h 1062182"/>
              <a:gd name="connsiteX522" fmla="*/ 1132070 w 1981201"/>
              <a:gd name="connsiteY522" fmla="*/ 163944 h 1062182"/>
              <a:gd name="connsiteX523" fmla="*/ 1131727 w 1981201"/>
              <a:gd name="connsiteY523" fmla="*/ 166218 h 1062182"/>
              <a:gd name="connsiteX524" fmla="*/ 1131333 w 1981201"/>
              <a:gd name="connsiteY524" fmla="*/ 168478 h 1062182"/>
              <a:gd name="connsiteX525" fmla="*/ 1130914 w 1981201"/>
              <a:gd name="connsiteY525" fmla="*/ 170726 h 1062182"/>
              <a:gd name="connsiteX526" fmla="*/ 1130457 w 1981201"/>
              <a:gd name="connsiteY526" fmla="*/ 172949 h 1062182"/>
              <a:gd name="connsiteX527" fmla="*/ 1129961 w 1981201"/>
              <a:gd name="connsiteY527" fmla="*/ 175171 h 1062182"/>
              <a:gd name="connsiteX528" fmla="*/ 1129441 w 1981201"/>
              <a:gd name="connsiteY528" fmla="*/ 177381 h 1062182"/>
              <a:gd name="connsiteX529" fmla="*/ 1128869 w 1981201"/>
              <a:gd name="connsiteY529" fmla="*/ 179578 h 1062182"/>
              <a:gd name="connsiteX530" fmla="*/ 1128286 w 1981201"/>
              <a:gd name="connsiteY530" fmla="*/ 181763 h 1062182"/>
              <a:gd name="connsiteX531" fmla="*/ 1127651 w 1981201"/>
              <a:gd name="connsiteY531" fmla="*/ 183934 h 1062182"/>
              <a:gd name="connsiteX532" fmla="*/ 1126990 w 1981201"/>
              <a:gd name="connsiteY532" fmla="*/ 186080 h 1062182"/>
              <a:gd name="connsiteX533" fmla="*/ 1126304 w 1981201"/>
              <a:gd name="connsiteY533" fmla="*/ 188214 h 1062182"/>
              <a:gd name="connsiteX534" fmla="*/ 1125568 w 1981201"/>
              <a:gd name="connsiteY534" fmla="*/ 190348 h 1062182"/>
              <a:gd name="connsiteX535" fmla="*/ 1124818 w 1981201"/>
              <a:gd name="connsiteY535" fmla="*/ 192456 h 1062182"/>
              <a:gd name="connsiteX536" fmla="*/ 1124018 w 1981201"/>
              <a:gd name="connsiteY536" fmla="*/ 194551 h 1062182"/>
              <a:gd name="connsiteX537" fmla="*/ 1123205 w 1981201"/>
              <a:gd name="connsiteY537" fmla="*/ 196621 h 1062182"/>
              <a:gd name="connsiteX538" fmla="*/ 1122354 w 1981201"/>
              <a:gd name="connsiteY538" fmla="*/ 198679 h 1062182"/>
              <a:gd name="connsiteX539" fmla="*/ 1121466 w 1981201"/>
              <a:gd name="connsiteY539" fmla="*/ 200723 h 1062182"/>
              <a:gd name="connsiteX540" fmla="*/ 1120551 w 1981201"/>
              <a:gd name="connsiteY540" fmla="*/ 202755 h 1062182"/>
              <a:gd name="connsiteX541" fmla="*/ 1119598 w 1981201"/>
              <a:gd name="connsiteY541" fmla="*/ 204762 h 1062182"/>
              <a:gd name="connsiteX542" fmla="*/ 1118633 w 1981201"/>
              <a:gd name="connsiteY542" fmla="*/ 206756 h 1062182"/>
              <a:gd name="connsiteX543" fmla="*/ 1117617 w 1981201"/>
              <a:gd name="connsiteY543" fmla="*/ 208737 h 1062182"/>
              <a:gd name="connsiteX544" fmla="*/ 1116589 w 1981201"/>
              <a:gd name="connsiteY544" fmla="*/ 210693 h 1062182"/>
              <a:gd name="connsiteX545" fmla="*/ 1115522 w 1981201"/>
              <a:gd name="connsiteY545" fmla="*/ 212636 h 1062182"/>
              <a:gd name="connsiteX546" fmla="*/ 1114430 w 1981201"/>
              <a:gd name="connsiteY546" fmla="*/ 214554 h 1062182"/>
              <a:gd name="connsiteX547" fmla="*/ 1113312 w 1981201"/>
              <a:gd name="connsiteY547" fmla="*/ 216459 h 1062182"/>
              <a:gd name="connsiteX548" fmla="*/ 1112156 w 1981201"/>
              <a:gd name="connsiteY548" fmla="*/ 218351 h 1062182"/>
              <a:gd name="connsiteX549" fmla="*/ 1110975 w 1981201"/>
              <a:gd name="connsiteY549" fmla="*/ 220218 h 1062182"/>
              <a:gd name="connsiteX550" fmla="*/ 1109769 w 1981201"/>
              <a:gd name="connsiteY550" fmla="*/ 222060 h 1062182"/>
              <a:gd name="connsiteX551" fmla="*/ 1108537 w 1981201"/>
              <a:gd name="connsiteY551" fmla="*/ 223888 h 1062182"/>
              <a:gd name="connsiteX552" fmla="*/ 1107280 w 1981201"/>
              <a:gd name="connsiteY552" fmla="*/ 225692 h 1062182"/>
              <a:gd name="connsiteX553" fmla="*/ 1105997 w 1981201"/>
              <a:gd name="connsiteY553" fmla="*/ 227470 h 1062182"/>
              <a:gd name="connsiteX554" fmla="*/ 1104676 w 1981201"/>
              <a:gd name="connsiteY554" fmla="*/ 229235 h 1062182"/>
              <a:gd name="connsiteX555" fmla="*/ 1103330 w 1981201"/>
              <a:gd name="connsiteY555" fmla="*/ 230975 h 1062182"/>
              <a:gd name="connsiteX556" fmla="*/ 1101971 w 1981201"/>
              <a:gd name="connsiteY556" fmla="*/ 232702 h 1062182"/>
              <a:gd name="connsiteX557" fmla="*/ 1100574 w 1981201"/>
              <a:gd name="connsiteY557" fmla="*/ 234404 h 1062182"/>
              <a:gd name="connsiteX558" fmla="*/ 1099164 w 1981201"/>
              <a:gd name="connsiteY558" fmla="*/ 236080 h 1062182"/>
              <a:gd name="connsiteX559" fmla="*/ 1097717 w 1981201"/>
              <a:gd name="connsiteY559" fmla="*/ 237731 h 1062182"/>
              <a:gd name="connsiteX560" fmla="*/ 1096243 w 1981201"/>
              <a:gd name="connsiteY560" fmla="*/ 239369 h 1062182"/>
              <a:gd name="connsiteX561" fmla="*/ 1094757 w 1981201"/>
              <a:gd name="connsiteY561" fmla="*/ 240983 h 1062182"/>
              <a:gd name="connsiteX562" fmla="*/ 1093233 w 1981201"/>
              <a:gd name="connsiteY562" fmla="*/ 242570 h 1062182"/>
              <a:gd name="connsiteX563" fmla="*/ 1091697 w 1981201"/>
              <a:gd name="connsiteY563" fmla="*/ 244132 h 1062182"/>
              <a:gd name="connsiteX564" fmla="*/ 1090134 w 1981201"/>
              <a:gd name="connsiteY564" fmla="*/ 245669 h 1062182"/>
              <a:gd name="connsiteX565" fmla="*/ 1088547 w 1981201"/>
              <a:gd name="connsiteY565" fmla="*/ 247193 h 1062182"/>
              <a:gd name="connsiteX566" fmla="*/ 1086935 w 1981201"/>
              <a:gd name="connsiteY566" fmla="*/ 248679 h 1062182"/>
              <a:gd name="connsiteX567" fmla="*/ 1085296 w 1981201"/>
              <a:gd name="connsiteY567" fmla="*/ 250152 h 1062182"/>
              <a:gd name="connsiteX568" fmla="*/ 1083645 w 1981201"/>
              <a:gd name="connsiteY568" fmla="*/ 251587 h 1062182"/>
              <a:gd name="connsiteX569" fmla="*/ 1081968 w 1981201"/>
              <a:gd name="connsiteY569" fmla="*/ 253009 h 1062182"/>
              <a:gd name="connsiteX570" fmla="*/ 1080267 w 1981201"/>
              <a:gd name="connsiteY570" fmla="*/ 254394 h 1062182"/>
              <a:gd name="connsiteX571" fmla="*/ 1078540 w 1981201"/>
              <a:gd name="connsiteY571" fmla="*/ 255765 h 1062182"/>
              <a:gd name="connsiteX572" fmla="*/ 1076800 w 1981201"/>
              <a:gd name="connsiteY572" fmla="*/ 257111 h 1062182"/>
              <a:gd name="connsiteX573" fmla="*/ 1075035 w 1981201"/>
              <a:gd name="connsiteY573" fmla="*/ 258419 h 1062182"/>
              <a:gd name="connsiteX574" fmla="*/ 1073244 w 1981201"/>
              <a:gd name="connsiteY574" fmla="*/ 259702 h 1062182"/>
              <a:gd name="connsiteX575" fmla="*/ 1071440 w 1981201"/>
              <a:gd name="connsiteY575" fmla="*/ 260972 h 1062182"/>
              <a:gd name="connsiteX576" fmla="*/ 1069624 w 1981201"/>
              <a:gd name="connsiteY576" fmla="*/ 262204 h 1062182"/>
              <a:gd name="connsiteX577" fmla="*/ 1067770 w 1981201"/>
              <a:gd name="connsiteY577" fmla="*/ 263411 h 1062182"/>
              <a:gd name="connsiteX578" fmla="*/ 1065903 w 1981201"/>
              <a:gd name="connsiteY578" fmla="*/ 264579 h 1062182"/>
              <a:gd name="connsiteX579" fmla="*/ 1064024 w 1981201"/>
              <a:gd name="connsiteY579" fmla="*/ 265735 h 1062182"/>
              <a:gd name="connsiteX580" fmla="*/ 1062118 w 1981201"/>
              <a:gd name="connsiteY580" fmla="*/ 266852 h 1062182"/>
              <a:gd name="connsiteX581" fmla="*/ 1060201 w 1981201"/>
              <a:gd name="connsiteY581" fmla="*/ 267944 h 1062182"/>
              <a:gd name="connsiteX582" fmla="*/ 1058257 w 1981201"/>
              <a:gd name="connsiteY582" fmla="*/ 269011 h 1062182"/>
              <a:gd name="connsiteX583" fmla="*/ 1056289 w 1981201"/>
              <a:gd name="connsiteY583" fmla="*/ 270040 h 1062182"/>
              <a:gd name="connsiteX584" fmla="*/ 1054320 w 1981201"/>
              <a:gd name="connsiteY584" fmla="*/ 271056 h 1062182"/>
              <a:gd name="connsiteX585" fmla="*/ 1052327 w 1981201"/>
              <a:gd name="connsiteY585" fmla="*/ 272021 h 1062182"/>
              <a:gd name="connsiteX586" fmla="*/ 1050307 w 1981201"/>
              <a:gd name="connsiteY586" fmla="*/ 272974 h 1062182"/>
              <a:gd name="connsiteX587" fmla="*/ 1048288 w 1981201"/>
              <a:gd name="connsiteY587" fmla="*/ 273888 h 1062182"/>
              <a:gd name="connsiteX588" fmla="*/ 1046243 w 1981201"/>
              <a:gd name="connsiteY588" fmla="*/ 274765 h 1062182"/>
              <a:gd name="connsiteX589" fmla="*/ 1044174 w 1981201"/>
              <a:gd name="connsiteY589" fmla="*/ 275615 h 1062182"/>
              <a:gd name="connsiteX590" fmla="*/ 1042103 w 1981201"/>
              <a:gd name="connsiteY590" fmla="*/ 276441 h 1062182"/>
              <a:gd name="connsiteX591" fmla="*/ 1040008 w 1981201"/>
              <a:gd name="connsiteY591" fmla="*/ 277228 h 1062182"/>
              <a:gd name="connsiteX592" fmla="*/ 1037900 w 1981201"/>
              <a:gd name="connsiteY592" fmla="*/ 277990 h 1062182"/>
              <a:gd name="connsiteX593" fmla="*/ 1035779 w 1981201"/>
              <a:gd name="connsiteY593" fmla="*/ 278714 h 1062182"/>
              <a:gd name="connsiteX594" fmla="*/ 1033632 w 1981201"/>
              <a:gd name="connsiteY594" fmla="*/ 279413 h 1062182"/>
              <a:gd name="connsiteX595" fmla="*/ 1031486 w 1981201"/>
              <a:gd name="connsiteY595" fmla="*/ 280060 h 1062182"/>
              <a:gd name="connsiteX596" fmla="*/ 1029314 w 1981201"/>
              <a:gd name="connsiteY596" fmla="*/ 280695 h 1062182"/>
              <a:gd name="connsiteX597" fmla="*/ 1027130 w 1981201"/>
              <a:gd name="connsiteY597" fmla="*/ 281292 h 1062182"/>
              <a:gd name="connsiteX598" fmla="*/ 1024933 w 1981201"/>
              <a:gd name="connsiteY598" fmla="*/ 281851 h 1062182"/>
              <a:gd name="connsiteX599" fmla="*/ 1022723 w 1981201"/>
              <a:gd name="connsiteY599" fmla="*/ 282372 h 1062182"/>
              <a:gd name="connsiteX600" fmla="*/ 1020501 w 1981201"/>
              <a:gd name="connsiteY600" fmla="*/ 282867 h 1062182"/>
              <a:gd name="connsiteX601" fmla="*/ 1018278 w 1981201"/>
              <a:gd name="connsiteY601" fmla="*/ 283324 h 1062182"/>
              <a:gd name="connsiteX602" fmla="*/ 1016030 w 1981201"/>
              <a:gd name="connsiteY602" fmla="*/ 283744 h 1062182"/>
              <a:gd name="connsiteX603" fmla="*/ 1013769 w 1981201"/>
              <a:gd name="connsiteY603" fmla="*/ 284125 h 1062182"/>
              <a:gd name="connsiteX604" fmla="*/ 1011497 w 1981201"/>
              <a:gd name="connsiteY604" fmla="*/ 284480 h 1062182"/>
              <a:gd name="connsiteX605" fmla="*/ 1009210 w 1981201"/>
              <a:gd name="connsiteY605" fmla="*/ 284797 h 1062182"/>
              <a:gd name="connsiteX606" fmla="*/ 1006912 w 1981201"/>
              <a:gd name="connsiteY606" fmla="*/ 285077 h 1062182"/>
              <a:gd name="connsiteX607" fmla="*/ 1004612 w 1981201"/>
              <a:gd name="connsiteY607" fmla="*/ 285318 h 1062182"/>
              <a:gd name="connsiteX608" fmla="*/ 1002302 w 1981201"/>
              <a:gd name="connsiteY608" fmla="*/ 285521 h 1062182"/>
              <a:gd name="connsiteX609" fmla="*/ 999977 w 1981201"/>
              <a:gd name="connsiteY609" fmla="*/ 285699 h 1062182"/>
              <a:gd name="connsiteX610" fmla="*/ 997641 w 1981201"/>
              <a:gd name="connsiteY610" fmla="*/ 285826 h 1062182"/>
              <a:gd name="connsiteX611" fmla="*/ 995291 w 1981201"/>
              <a:gd name="connsiteY611" fmla="*/ 285915 h 1062182"/>
              <a:gd name="connsiteX612" fmla="*/ 993781 w 1981201"/>
              <a:gd name="connsiteY612" fmla="*/ 285940 h 1062182"/>
              <a:gd name="connsiteX613" fmla="*/ 993781 w 1981201"/>
              <a:gd name="connsiteY613" fmla="*/ 503035 h 1062182"/>
              <a:gd name="connsiteX614" fmla="*/ 987431 w 1981201"/>
              <a:gd name="connsiteY614" fmla="*/ 503035 h 1062182"/>
              <a:gd name="connsiteX615" fmla="*/ 987431 w 1981201"/>
              <a:gd name="connsiteY615" fmla="*/ 285958 h 1062182"/>
              <a:gd name="connsiteX616" fmla="*/ 985855 w 1981201"/>
              <a:gd name="connsiteY616" fmla="*/ 285915 h 1062182"/>
              <a:gd name="connsiteX617" fmla="*/ 983505 w 1981201"/>
              <a:gd name="connsiteY617" fmla="*/ 285826 h 1062182"/>
              <a:gd name="connsiteX618" fmla="*/ 981169 w 1981201"/>
              <a:gd name="connsiteY618" fmla="*/ 285686 h 1062182"/>
              <a:gd name="connsiteX619" fmla="*/ 978844 w 1981201"/>
              <a:gd name="connsiteY619" fmla="*/ 285521 h 1062182"/>
              <a:gd name="connsiteX620" fmla="*/ 976533 w 1981201"/>
              <a:gd name="connsiteY620" fmla="*/ 285318 h 1062182"/>
              <a:gd name="connsiteX621" fmla="*/ 974234 w 1981201"/>
              <a:gd name="connsiteY621" fmla="*/ 285064 h 1062182"/>
              <a:gd name="connsiteX622" fmla="*/ 971935 w 1981201"/>
              <a:gd name="connsiteY622" fmla="*/ 284785 h 1062182"/>
              <a:gd name="connsiteX623" fmla="*/ 969649 w 1981201"/>
              <a:gd name="connsiteY623" fmla="*/ 284467 h 1062182"/>
              <a:gd name="connsiteX624" fmla="*/ 967389 w 1981201"/>
              <a:gd name="connsiteY624" fmla="*/ 284125 h 1062182"/>
              <a:gd name="connsiteX625" fmla="*/ 965129 w 1981201"/>
              <a:gd name="connsiteY625" fmla="*/ 283731 h 1062182"/>
              <a:gd name="connsiteX626" fmla="*/ 962881 w 1981201"/>
              <a:gd name="connsiteY626" fmla="*/ 283312 h 1062182"/>
              <a:gd name="connsiteX627" fmla="*/ 960645 w 1981201"/>
              <a:gd name="connsiteY627" fmla="*/ 282854 h 1062182"/>
              <a:gd name="connsiteX628" fmla="*/ 958423 w 1981201"/>
              <a:gd name="connsiteY628" fmla="*/ 282359 h 1062182"/>
              <a:gd name="connsiteX629" fmla="*/ 956213 w 1981201"/>
              <a:gd name="connsiteY629" fmla="*/ 281838 h 1062182"/>
              <a:gd name="connsiteX630" fmla="*/ 954016 w 1981201"/>
              <a:gd name="connsiteY630" fmla="*/ 281280 h 1062182"/>
              <a:gd name="connsiteX631" fmla="*/ 951832 w 1981201"/>
              <a:gd name="connsiteY631" fmla="*/ 280683 h 1062182"/>
              <a:gd name="connsiteX632" fmla="*/ 949672 w 1981201"/>
              <a:gd name="connsiteY632" fmla="*/ 280048 h 1062182"/>
              <a:gd name="connsiteX633" fmla="*/ 947514 w 1981201"/>
              <a:gd name="connsiteY633" fmla="*/ 279387 h 1062182"/>
              <a:gd name="connsiteX634" fmla="*/ 945380 w 1981201"/>
              <a:gd name="connsiteY634" fmla="*/ 278702 h 1062182"/>
              <a:gd name="connsiteX635" fmla="*/ 943259 w 1981201"/>
              <a:gd name="connsiteY635" fmla="*/ 277978 h 1062182"/>
              <a:gd name="connsiteX636" fmla="*/ 941151 w 1981201"/>
              <a:gd name="connsiteY636" fmla="*/ 277216 h 1062182"/>
              <a:gd name="connsiteX637" fmla="*/ 939055 w 1981201"/>
              <a:gd name="connsiteY637" fmla="*/ 276428 h 1062182"/>
              <a:gd name="connsiteX638" fmla="*/ 936972 w 1981201"/>
              <a:gd name="connsiteY638" fmla="*/ 275603 h 1062182"/>
              <a:gd name="connsiteX639" fmla="*/ 934915 w 1981201"/>
              <a:gd name="connsiteY639" fmla="*/ 274752 h 1062182"/>
              <a:gd name="connsiteX640" fmla="*/ 932870 w 1981201"/>
              <a:gd name="connsiteY640" fmla="*/ 273863 h 1062182"/>
              <a:gd name="connsiteX641" fmla="*/ 930839 w 1981201"/>
              <a:gd name="connsiteY641" fmla="*/ 272948 h 1062182"/>
              <a:gd name="connsiteX642" fmla="*/ 928832 w 1981201"/>
              <a:gd name="connsiteY642" fmla="*/ 272009 h 1062182"/>
              <a:gd name="connsiteX643" fmla="*/ 926838 w 1981201"/>
              <a:gd name="connsiteY643" fmla="*/ 271031 h 1062182"/>
              <a:gd name="connsiteX644" fmla="*/ 924857 w 1981201"/>
              <a:gd name="connsiteY644" fmla="*/ 270027 h 1062182"/>
              <a:gd name="connsiteX645" fmla="*/ 922901 w 1981201"/>
              <a:gd name="connsiteY645" fmla="*/ 268986 h 1062182"/>
              <a:gd name="connsiteX646" fmla="*/ 920958 w 1981201"/>
              <a:gd name="connsiteY646" fmla="*/ 267919 h 1062182"/>
              <a:gd name="connsiteX647" fmla="*/ 919040 w 1981201"/>
              <a:gd name="connsiteY647" fmla="*/ 266827 h 1062182"/>
              <a:gd name="connsiteX648" fmla="*/ 917135 w 1981201"/>
              <a:gd name="connsiteY648" fmla="*/ 265709 h 1062182"/>
              <a:gd name="connsiteX649" fmla="*/ 915256 w 1981201"/>
              <a:gd name="connsiteY649" fmla="*/ 264554 h 1062182"/>
              <a:gd name="connsiteX650" fmla="*/ 913389 w 1981201"/>
              <a:gd name="connsiteY650" fmla="*/ 263373 h 1062182"/>
              <a:gd name="connsiteX651" fmla="*/ 911534 w 1981201"/>
              <a:gd name="connsiteY651" fmla="*/ 262179 h 1062182"/>
              <a:gd name="connsiteX652" fmla="*/ 909718 w 1981201"/>
              <a:gd name="connsiteY652" fmla="*/ 260934 h 1062182"/>
              <a:gd name="connsiteX653" fmla="*/ 907915 w 1981201"/>
              <a:gd name="connsiteY653" fmla="*/ 259677 h 1062182"/>
              <a:gd name="connsiteX654" fmla="*/ 906124 w 1981201"/>
              <a:gd name="connsiteY654" fmla="*/ 258394 h 1062182"/>
              <a:gd name="connsiteX655" fmla="*/ 904359 w 1981201"/>
              <a:gd name="connsiteY655" fmla="*/ 257073 h 1062182"/>
              <a:gd name="connsiteX656" fmla="*/ 902619 w 1981201"/>
              <a:gd name="connsiteY656" fmla="*/ 255740 h 1062182"/>
              <a:gd name="connsiteX657" fmla="*/ 900892 w 1981201"/>
              <a:gd name="connsiteY657" fmla="*/ 254368 h 1062182"/>
              <a:gd name="connsiteX658" fmla="*/ 899190 w 1981201"/>
              <a:gd name="connsiteY658" fmla="*/ 252971 h 1062182"/>
              <a:gd name="connsiteX659" fmla="*/ 897514 w 1981201"/>
              <a:gd name="connsiteY659" fmla="*/ 251562 h 1062182"/>
              <a:gd name="connsiteX660" fmla="*/ 895863 w 1981201"/>
              <a:gd name="connsiteY660" fmla="*/ 250114 h 1062182"/>
              <a:gd name="connsiteX661" fmla="*/ 894225 w 1981201"/>
              <a:gd name="connsiteY661" fmla="*/ 248653 h 1062182"/>
              <a:gd name="connsiteX662" fmla="*/ 892612 w 1981201"/>
              <a:gd name="connsiteY662" fmla="*/ 247155 h 1062182"/>
              <a:gd name="connsiteX663" fmla="*/ 891036 w 1981201"/>
              <a:gd name="connsiteY663" fmla="*/ 245644 h 1062182"/>
              <a:gd name="connsiteX664" fmla="*/ 889462 w 1981201"/>
              <a:gd name="connsiteY664" fmla="*/ 244094 h 1062182"/>
              <a:gd name="connsiteX665" fmla="*/ 887925 w 1981201"/>
              <a:gd name="connsiteY665" fmla="*/ 242532 h 1062182"/>
              <a:gd name="connsiteX666" fmla="*/ 886414 w 1981201"/>
              <a:gd name="connsiteY666" fmla="*/ 240945 h 1062182"/>
              <a:gd name="connsiteX667" fmla="*/ 884915 w 1981201"/>
              <a:gd name="connsiteY667" fmla="*/ 239332 h 1062182"/>
              <a:gd name="connsiteX668" fmla="*/ 883455 w 1981201"/>
              <a:gd name="connsiteY668" fmla="*/ 237706 h 1062182"/>
              <a:gd name="connsiteX669" fmla="*/ 882007 w 1981201"/>
              <a:gd name="connsiteY669" fmla="*/ 236042 h 1062182"/>
              <a:gd name="connsiteX670" fmla="*/ 880584 w 1981201"/>
              <a:gd name="connsiteY670" fmla="*/ 234366 h 1062182"/>
              <a:gd name="connsiteX671" fmla="*/ 879200 w 1981201"/>
              <a:gd name="connsiteY671" fmla="*/ 232664 h 1062182"/>
              <a:gd name="connsiteX672" fmla="*/ 877829 w 1981201"/>
              <a:gd name="connsiteY672" fmla="*/ 230937 h 1062182"/>
              <a:gd name="connsiteX673" fmla="*/ 876495 w 1981201"/>
              <a:gd name="connsiteY673" fmla="*/ 229197 h 1062182"/>
              <a:gd name="connsiteX674" fmla="*/ 875175 w 1981201"/>
              <a:gd name="connsiteY674" fmla="*/ 227431 h 1062182"/>
              <a:gd name="connsiteX675" fmla="*/ 873892 w 1981201"/>
              <a:gd name="connsiteY675" fmla="*/ 225654 h 1062182"/>
              <a:gd name="connsiteX676" fmla="*/ 872634 w 1981201"/>
              <a:gd name="connsiteY676" fmla="*/ 223837 h 1062182"/>
              <a:gd name="connsiteX677" fmla="*/ 871403 w 1981201"/>
              <a:gd name="connsiteY677" fmla="*/ 222021 h 1062182"/>
              <a:gd name="connsiteX678" fmla="*/ 870196 w 1981201"/>
              <a:gd name="connsiteY678" fmla="*/ 220167 h 1062182"/>
              <a:gd name="connsiteX679" fmla="*/ 869015 w 1981201"/>
              <a:gd name="connsiteY679" fmla="*/ 218300 h 1062182"/>
              <a:gd name="connsiteX680" fmla="*/ 867860 w 1981201"/>
              <a:gd name="connsiteY680" fmla="*/ 216421 h 1062182"/>
              <a:gd name="connsiteX681" fmla="*/ 866742 w 1981201"/>
              <a:gd name="connsiteY681" fmla="*/ 214516 h 1062182"/>
              <a:gd name="connsiteX682" fmla="*/ 865650 w 1981201"/>
              <a:gd name="connsiteY682" fmla="*/ 212598 h 1062182"/>
              <a:gd name="connsiteX683" fmla="*/ 864582 w 1981201"/>
              <a:gd name="connsiteY683" fmla="*/ 210655 h 1062182"/>
              <a:gd name="connsiteX684" fmla="*/ 863554 w 1981201"/>
              <a:gd name="connsiteY684" fmla="*/ 208699 h 1062182"/>
              <a:gd name="connsiteX685" fmla="*/ 862551 w 1981201"/>
              <a:gd name="connsiteY685" fmla="*/ 206718 h 1062182"/>
              <a:gd name="connsiteX686" fmla="*/ 861572 w 1981201"/>
              <a:gd name="connsiteY686" fmla="*/ 204724 h 1062182"/>
              <a:gd name="connsiteX687" fmla="*/ 860633 w 1981201"/>
              <a:gd name="connsiteY687" fmla="*/ 202717 h 1062182"/>
              <a:gd name="connsiteX688" fmla="*/ 859718 w 1981201"/>
              <a:gd name="connsiteY688" fmla="*/ 200685 h 1062182"/>
              <a:gd name="connsiteX689" fmla="*/ 858829 w 1981201"/>
              <a:gd name="connsiteY689" fmla="*/ 198641 h 1062182"/>
              <a:gd name="connsiteX690" fmla="*/ 857979 w 1981201"/>
              <a:gd name="connsiteY690" fmla="*/ 196571 h 1062182"/>
              <a:gd name="connsiteX691" fmla="*/ 857153 w 1981201"/>
              <a:gd name="connsiteY691" fmla="*/ 194501 h 1062182"/>
              <a:gd name="connsiteX692" fmla="*/ 856366 w 1981201"/>
              <a:gd name="connsiteY692" fmla="*/ 192405 h 1062182"/>
              <a:gd name="connsiteX693" fmla="*/ 855604 w 1981201"/>
              <a:gd name="connsiteY693" fmla="*/ 190297 h 1062182"/>
              <a:gd name="connsiteX694" fmla="*/ 854880 w 1981201"/>
              <a:gd name="connsiteY694" fmla="*/ 188176 h 1062182"/>
              <a:gd name="connsiteX695" fmla="*/ 854194 w 1981201"/>
              <a:gd name="connsiteY695" fmla="*/ 186030 h 1062182"/>
              <a:gd name="connsiteX696" fmla="*/ 853533 w 1981201"/>
              <a:gd name="connsiteY696" fmla="*/ 183883 h 1062182"/>
              <a:gd name="connsiteX697" fmla="*/ 852898 w 1981201"/>
              <a:gd name="connsiteY697" fmla="*/ 181712 h 1062182"/>
              <a:gd name="connsiteX698" fmla="*/ 852314 w 1981201"/>
              <a:gd name="connsiteY698" fmla="*/ 179527 h 1062182"/>
              <a:gd name="connsiteX699" fmla="*/ 851756 w 1981201"/>
              <a:gd name="connsiteY699" fmla="*/ 177330 h 1062182"/>
              <a:gd name="connsiteX700" fmla="*/ 851222 w 1981201"/>
              <a:gd name="connsiteY700" fmla="*/ 175120 h 1062182"/>
              <a:gd name="connsiteX701" fmla="*/ 850740 w 1981201"/>
              <a:gd name="connsiteY701" fmla="*/ 172910 h 1062182"/>
              <a:gd name="connsiteX702" fmla="*/ 850282 w 1981201"/>
              <a:gd name="connsiteY702" fmla="*/ 170675 h 1062182"/>
              <a:gd name="connsiteX703" fmla="*/ 849851 w 1981201"/>
              <a:gd name="connsiteY703" fmla="*/ 168427 h 1062182"/>
              <a:gd name="connsiteX704" fmla="*/ 849469 w 1981201"/>
              <a:gd name="connsiteY704" fmla="*/ 166167 h 1062182"/>
              <a:gd name="connsiteX705" fmla="*/ 849114 w 1981201"/>
              <a:gd name="connsiteY705" fmla="*/ 163893 h 1062182"/>
              <a:gd name="connsiteX706" fmla="*/ 848796 w 1981201"/>
              <a:gd name="connsiteY706" fmla="*/ 161608 h 1062182"/>
              <a:gd name="connsiteX707" fmla="*/ 848517 w 1981201"/>
              <a:gd name="connsiteY707" fmla="*/ 159322 h 1062182"/>
              <a:gd name="connsiteX708" fmla="*/ 848276 w 1981201"/>
              <a:gd name="connsiteY708" fmla="*/ 157010 h 1062182"/>
              <a:gd name="connsiteX709" fmla="*/ 848072 w 1981201"/>
              <a:gd name="connsiteY709" fmla="*/ 154699 h 1062182"/>
              <a:gd name="connsiteX710" fmla="*/ 847907 w 1981201"/>
              <a:gd name="connsiteY710" fmla="*/ 152375 h 1062182"/>
              <a:gd name="connsiteX711" fmla="*/ 847768 w 1981201"/>
              <a:gd name="connsiteY711" fmla="*/ 150038 h 1062182"/>
              <a:gd name="connsiteX712" fmla="*/ 847679 w 1981201"/>
              <a:gd name="connsiteY712" fmla="*/ 147688 h 1062182"/>
              <a:gd name="connsiteX713" fmla="*/ 847603 w 1981201"/>
              <a:gd name="connsiteY713" fmla="*/ 143002 h 1062182"/>
              <a:gd name="connsiteX714" fmla="*/ 847615 w 1981201"/>
              <a:gd name="connsiteY714" fmla="*/ 140614 h 1062182"/>
              <a:gd name="connsiteX715" fmla="*/ 847679 w 1981201"/>
              <a:gd name="connsiteY715" fmla="*/ 138252 h 1062182"/>
              <a:gd name="connsiteX716" fmla="*/ 847768 w 1981201"/>
              <a:gd name="connsiteY716" fmla="*/ 135903 h 1062182"/>
              <a:gd name="connsiteX717" fmla="*/ 847907 w 1981201"/>
              <a:gd name="connsiteY717" fmla="*/ 133579 h 1062182"/>
              <a:gd name="connsiteX718" fmla="*/ 848072 w 1981201"/>
              <a:gd name="connsiteY718" fmla="*/ 131242 h 1062182"/>
              <a:gd name="connsiteX719" fmla="*/ 848289 w 1981201"/>
              <a:gd name="connsiteY719" fmla="*/ 128930 h 1062182"/>
              <a:gd name="connsiteX720" fmla="*/ 848530 w 1981201"/>
              <a:gd name="connsiteY720" fmla="*/ 126632 h 1062182"/>
              <a:gd name="connsiteX721" fmla="*/ 848810 w 1981201"/>
              <a:gd name="connsiteY721" fmla="*/ 124333 h 1062182"/>
              <a:gd name="connsiteX722" fmla="*/ 849127 w 1981201"/>
              <a:gd name="connsiteY722" fmla="*/ 122047 h 1062182"/>
              <a:gd name="connsiteX723" fmla="*/ 849482 w 1981201"/>
              <a:gd name="connsiteY723" fmla="*/ 119786 h 1062182"/>
              <a:gd name="connsiteX724" fmla="*/ 849863 w 1981201"/>
              <a:gd name="connsiteY724" fmla="*/ 117526 h 1062182"/>
              <a:gd name="connsiteX725" fmla="*/ 850282 w 1981201"/>
              <a:gd name="connsiteY725" fmla="*/ 115278 h 1062182"/>
              <a:gd name="connsiteX726" fmla="*/ 850740 w 1981201"/>
              <a:gd name="connsiteY726" fmla="*/ 113043 h 1062182"/>
              <a:gd name="connsiteX727" fmla="*/ 851235 w 1981201"/>
              <a:gd name="connsiteY727" fmla="*/ 110820 h 1062182"/>
              <a:gd name="connsiteX728" fmla="*/ 851768 w 1981201"/>
              <a:gd name="connsiteY728" fmla="*/ 108610 h 1062182"/>
              <a:gd name="connsiteX729" fmla="*/ 852327 w 1981201"/>
              <a:gd name="connsiteY729" fmla="*/ 106413 h 1062182"/>
              <a:gd name="connsiteX730" fmla="*/ 852912 w 1981201"/>
              <a:gd name="connsiteY730" fmla="*/ 104229 h 1062182"/>
              <a:gd name="connsiteX731" fmla="*/ 853547 w 1981201"/>
              <a:gd name="connsiteY731" fmla="*/ 102070 h 1062182"/>
              <a:gd name="connsiteX732" fmla="*/ 854207 w 1981201"/>
              <a:gd name="connsiteY732" fmla="*/ 99911 h 1062182"/>
              <a:gd name="connsiteX733" fmla="*/ 854905 w 1981201"/>
              <a:gd name="connsiteY733" fmla="*/ 97777 h 1062182"/>
              <a:gd name="connsiteX734" fmla="*/ 855629 w 1981201"/>
              <a:gd name="connsiteY734" fmla="*/ 95657 h 1062182"/>
              <a:gd name="connsiteX735" fmla="*/ 856378 w 1981201"/>
              <a:gd name="connsiteY735" fmla="*/ 93548 h 1062182"/>
              <a:gd name="connsiteX736" fmla="*/ 857179 w 1981201"/>
              <a:gd name="connsiteY736" fmla="*/ 91453 h 1062182"/>
              <a:gd name="connsiteX737" fmla="*/ 857991 w 1981201"/>
              <a:gd name="connsiteY737" fmla="*/ 89370 h 1062182"/>
              <a:gd name="connsiteX738" fmla="*/ 858842 w 1981201"/>
              <a:gd name="connsiteY738" fmla="*/ 87312 h 1062182"/>
              <a:gd name="connsiteX739" fmla="*/ 859731 w 1981201"/>
              <a:gd name="connsiteY739" fmla="*/ 85268 h 1062182"/>
              <a:gd name="connsiteX740" fmla="*/ 860645 w 1981201"/>
              <a:gd name="connsiteY740" fmla="*/ 83236 h 1062182"/>
              <a:gd name="connsiteX741" fmla="*/ 861598 w 1981201"/>
              <a:gd name="connsiteY741" fmla="*/ 81229 h 1062182"/>
              <a:gd name="connsiteX742" fmla="*/ 862563 w 1981201"/>
              <a:gd name="connsiteY742" fmla="*/ 79235 h 1062182"/>
              <a:gd name="connsiteX743" fmla="*/ 863579 w 1981201"/>
              <a:gd name="connsiteY743" fmla="*/ 77254 h 1062182"/>
              <a:gd name="connsiteX744" fmla="*/ 864608 w 1981201"/>
              <a:gd name="connsiteY744" fmla="*/ 75298 h 1062182"/>
              <a:gd name="connsiteX745" fmla="*/ 865674 w 1981201"/>
              <a:gd name="connsiteY745" fmla="*/ 73355 h 1062182"/>
              <a:gd name="connsiteX746" fmla="*/ 866767 w 1981201"/>
              <a:gd name="connsiteY746" fmla="*/ 71437 h 1062182"/>
              <a:gd name="connsiteX747" fmla="*/ 867884 w 1981201"/>
              <a:gd name="connsiteY747" fmla="*/ 69533 h 1062182"/>
              <a:gd name="connsiteX748" fmla="*/ 869040 w 1981201"/>
              <a:gd name="connsiteY748" fmla="*/ 67653 h 1062182"/>
              <a:gd name="connsiteX749" fmla="*/ 870221 w 1981201"/>
              <a:gd name="connsiteY749" fmla="*/ 65786 h 1062182"/>
              <a:gd name="connsiteX750" fmla="*/ 871428 w 1981201"/>
              <a:gd name="connsiteY750" fmla="*/ 63945 h 1062182"/>
              <a:gd name="connsiteX751" fmla="*/ 872660 w 1981201"/>
              <a:gd name="connsiteY751" fmla="*/ 62116 h 1062182"/>
              <a:gd name="connsiteX752" fmla="*/ 873917 w 1981201"/>
              <a:gd name="connsiteY752" fmla="*/ 60312 h 1062182"/>
              <a:gd name="connsiteX753" fmla="*/ 875213 w 1981201"/>
              <a:gd name="connsiteY753" fmla="*/ 58522 h 1062182"/>
              <a:gd name="connsiteX754" fmla="*/ 876520 w 1981201"/>
              <a:gd name="connsiteY754" fmla="*/ 56756 h 1062182"/>
              <a:gd name="connsiteX755" fmla="*/ 877867 w 1981201"/>
              <a:gd name="connsiteY755" fmla="*/ 55016 h 1062182"/>
              <a:gd name="connsiteX756" fmla="*/ 879226 w 1981201"/>
              <a:gd name="connsiteY756" fmla="*/ 53289 h 1062182"/>
              <a:gd name="connsiteX757" fmla="*/ 880622 w 1981201"/>
              <a:gd name="connsiteY757" fmla="*/ 51600 h 1062182"/>
              <a:gd name="connsiteX758" fmla="*/ 882045 w 1981201"/>
              <a:gd name="connsiteY758" fmla="*/ 49911 h 1062182"/>
              <a:gd name="connsiteX759" fmla="*/ 883480 w 1981201"/>
              <a:gd name="connsiteY759" fmla="*/ 48260 h 1062182"/>
              <a:gd name="connsiteX760" fmla="*/ 884953 w 1981201"/>
              <a:gd name="connsiteY760" fmla="*/ 46622 h 1062182"/>
              <a:gd name="connsiteX761" fmla="*/ 886439 w 1981201"/>
              <a:gd name="connsiteY761" fmla="*/ 45022 h 1062182"/>
              <a:gd name="connsiteX762" fmla="*/ 887963 w 1981201"/>
              <a:gd name="connsiteY762" fmla="*/ 43434 h 1062182"/>
              <a:gd name="connsiteX763" fmla="*/ 889500 w 1981201"/>
              <a:gd name="connsiteY763" fmla="*/ 41859 h 1062182"/>
              <a:gd name="connsiteX764" fmla="*/ 891062 w 1981201"/>
              <a:gd name="connsiteY764" fmla="*/ 40322 h 1062182"/>
              <a:gd name="connsiteX765" fmla="*/ 892650 w 1981201"/>
              <a:gd name="connsiteY765" fmla="*/ 38811 h 1062182"/>
              <a:gd name="connsiteX766" fmla="*/ 894263 w 1981201"/>
              <a:gd name="connsiteY766" fmla="*/ 37312 h 1062182"/>
              <a:gd name="connsiteX767" fmla="*/ 895901 w 1981201"/>
              <a:gd name="connsiteY767" fmla="*/ 35852 h 1062182"/>
              <a:gd name="connsiteX768" fmla="*/ 897552 w 1981201"/>
              <a:gd name="connsiteY768" fmla="*/ 34404 h 1062182"/>
              <a:gd name="connsiteX769" fmla="*/ 899228 w 1981201"/>
              <a:gd name="connsiteY769" fmla="*/ 32994 h 1062182"/>
              <a:gd name="connsiteX770" fmla="*/ 900930 w 1981201"/>
              <a:gd name="connsiteY770" fmla="*/ 31598 h 1062182"/>
              <a:gd name="connsiteX771" fmla="*/ 902657 w 1981201"/>
              <a:gd name="connsiteY771" fmla="*/ 30226 h 1062182"/>
              <a:gd name="connsiteX772" fmla="*/ 904397 w 1981201"/>
              <a:gd name="connsiteY772" fmla="*/ 28892 h 1062182"/>
              <a:gd name="connsiteX773" fmla="*/ 906163 w 1981201"/>
              <a:gd name="connsiteY773" fmla="*/ 27572 h 1062182"/>
              <a:gd name="connsiteX774" fmla="*/ 907953 w 1981201"/>
              <a:gd name="connsiteY774" fmla="*/ 26289 h 1062182"/>
              <a:gd name="connsiteX775" fmla="*/ 909756 w 1981201"/>
              <a:gd name="connsiteY775" fmla="*/ 25032 h 1062182"/>
              <a:gd name="connsiteX776" fmla="*/ 911586 w 1981201"/>
              <a:gd name="connsiteY776" fmla="*/ 23800 h 1062182"/>
              <a:gd name="connsiteX777" fmla="*/ 913427 w 1981201"/>
              <a:gd name="connsiteY777" fmla="*/ 22593 h 1062182"/>
              <a:gd name="connsiteX778" fmla="*/ 915294 w 1981201"/>
              <a:gd name="connsiteY778" fmla="*/ 21412 h 1062182"/>
              <a:gd name="connsiteX779" fmla="*/ 917174 w 1981201"/>
              <a:gd name="connsiteY779" fmla="*/ 20257 h 1062182"/>
              <a:gd name="connsiteX780" fmla="*/ 919078 w 1981201"/>
              <a:gd name="connsiteY780" fmla="*/ 19139 h 1062182"/>
              <a:gd name="connsiteX781" fmla="*/ 921009 w 1981201"/>
              <a:gd name="connsiteY781" fmla="*/ 18047 h 1062182"/>
              <a:gd name="connsiteX782" fmla="*/ 922939 w 1981201"/>
              <a:gd name="connsiteY782" fmla="*/ 16980 h 1062182"/>
              <a:gd name="connsiteX783" fmla="*/ 924907 w 1981201"/>
              <a:gd name="connsiteY783" fmla="*/ 15951 h 1062182"/>
              <a:gd name="connsiteX784" fmla="*/ 926876 w 1981201"/>
              <a:gd name="connsiteY784" fmla="*/ 14948 h 1062182"/>
              <a:gd name="connsiteX785" fmla="*/ 928870 w 1981201"/>
              <a:gd name="connsiteY785" fmla="*/ 13970 h 1062182"/>
              <a:gd name="connsiteX786" fmla="*/ 930889 w 1981201"/>
              <a:gd name="connsiteY786" fmla="*/ 13030 h 1062182"/>
              <a:gd name="connsiteX787" fmla="*/ 932908 w 1981201"/>
              <a:gd name="connsiteY787" fmla="*/ 12116 h 1062182"/>
              <a:gd name="connsiteX788" fmla="*/ 934953 w 1981201"/>
              <a:gd name="connsiteY788" fmla="*/ 11227 h 1062182"/>
              <a:gd name="connsiteX789" fmla="*/ 937024 w 1981201"/>
              <a:gd name="connsiteY789" fmla="*/ 10376 h 1062182"/>
              <a:gd name="connsiteX790" fmla="*/ 939093 w 1981201"/>
              <a:gd name="connsiteY790" fmla="*/ 9551 h 1062182"/>
              <a:gd name="connsiteX791" fmla="*/ 941189 w 1981201"/>
              <a:gd name="connsiteY791" fmla="*/ 8763 h 1062182"/>
              <a:gd name="connsiteX792" fmla="*/ 943297 w 1981201"/>
              <a:gd name="connsiteY792" fmla="*/ 8001 h 1062182"/>
              <a:gd name="connsiteX793" fmla="*/ 945431 w 1981201"/>
              <a:gd name="connsiteY793" fmla="*/ 7277 h 1062182"/>
              <a:gd name="connsiteX794" fmla="*/ 947564 w 1981201"/>
              <a:gd name="connsiteY794" fmla="*/ 6591 h 1062182"/>
              <a:gd name="connsiteX795" fmla="*/ 949724 w 1981201"/>
              <a:gd name="connsiteY795" fmla="*/ 5931 h 1062182"/>
              <a:gd name="connsiteX796" fmla="*/ 951882 w 1981201"/>
              <a:gd name="connsiteY796" fmla="*/ 5309 h 1062182"/>
              <a:gd name="connsiteX797" fmla="*/ 954067 w 1981201"/>
              <a:gd name="connsiteY797" fmla="*/ 4712 h 1062182"/>
              <a:gd name="connsiteX798" fmla="*/ 956264 w 1981201"/>
              <a:gd name="connsiteY798" fmla="*/ 4153 h 1062182"/>
              <a:gd name="connsiteX799" fmla="*/ 958473 w 1981201"/>
              <a:gd name="connsiteY799" fmla="*/ 3620 h 1062182"/>
              <a:gd name="connsiteX800" fmla="*/ 960697 w 1981201"/>
              <a:gd name="connsiteY800" fmla="*/ 3137 h 1062182"/>
              <a:gd name="connsiteX801" fmla="*/ 962931 w 1981201"/>
              <a:gd name="connsiteY801" fmla="*/ 2680 h 1062182"/>
              <a:gd name="connsiteX802" fmla="*/ 965179 w 1981201"/>
              <a:gd name="connsiteY802" fmla="*/ 2248 h 1062182"/>
              <a:gd name="connsiteX803" fmla="*/ 967427 w 1981201"/>
              <a:gd name="connsiteY803" fmla="*/ 1867 h 1062182"/>
              <a:gd name="connsiteX804" fmla="*/ 969701 w 1981201"/>
              <a:gd name="connsiteY804" fmla="*/ 1511 h 1062182"/>
              <a:gd name="connsiteX805" fmla="*/ 971987 w 1981201"/>
              <a:gd name="connsiteY805" fmla="*/ 1194 h 1062182"/>
              <a:gd name="connsiteX806" fmla="*/ 974285 w 1981201"/>
              <a:gd name="connsiteY806" fmla="*/ 914 h 1062182"/>
              <a:gd name="connsiteX807" fmla="*/ 976584 w 1981201"/>
              <a:gd name="connsiteY807" fmla="*/ 673 h 1062182"/>
              <a:gd name="connsiteX808" fmla="*/ 978895 w 1981201"/>
              <a:gd name="connsiteY808" fmla="*/ 470 h 1062182"/>
              <a:gd name="connsiteX809" fmla="*/ 981219 w 1981201"/>
              <a:gd name="connsiteY809" fmla="*/ 305 h 1062182"/>
              <a:gd name="connsiteX810" fmla="*/ 983556 w 1981201"/>
              <a:gd name="connsiteY810" fmla="*/ 165 h 1062182"/>
              <a:gd name="connsiteX811" fmla="*/ 985906 w 1981201"/>
              <a:gd name="connsiteY811"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62182">
                <a:moveTo>
                  <a:pt x="0" y="846800"/>
                </a:moveTo>
                <a:lnTo>
                  <a:pt x="0" y="846801"/>
                </a:lnTo>
                <a:lnTo>
                  <a:pt x="0" y="846801"/>
                </a:lnTo>
                <a:close/>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1" name="任意多边形: 形状 10">
            <a:extLst>
              <a:ext uri="{FF2B5EF4-FFF2-40B4-BE49-F238E27FC236}">
                <a16:creationId xmlns:a16="http://schemas.microsoft.com/office/drawing/2014/main" id="{846BDA8E-2674-49E5-B135-5A69206E97EE}"/>
              </a:ext>
            </a:extLst>
          </p:cNvPr>
          <p:cNvSpPr>
            <a:spLocks noChangeAspect="1"/>
          </p:cNvSpPr>
          <p:nvPr userDrawn="1"/>
        </p:nvSpPr>
        <p:spPr>
          <a:xfrm>
            <a:off x="8908300" y="2815514"/>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0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0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0" y="215380"/>
                </a:moveTo>
                <a:lnTo>
                  <a:pt x="0" y="215380"/>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12" name="任意多边形: 形状 11">
            <a:extLst>
              <a:ext uri="{FF2B5EF4-FFF2-40B4-BE49-F238E27FC236}">
                <a16:creationId xmlns:a16="http://schemas.microsoft.com/office/drawing/2014/main" id="{36785B0A-46AE-4DD5-844E-6EF2E2C32280}"/>
              </a:ext>
            </a:extLst>
          </p:cNvPr>
          <p:cNvSpPr/>
          <p:nvPr userDrawn="1"/>
        </p:nvSpPr>
        <p:spPr>
          <a:xfrm>
            <a:off x="1302501" y="2815514"/>
            <a:ext cx="1981201" cy="1076657"/>
          </a:xfrm>
          <a:custGeom>
            <a:avLst/>
            <a:gdLst>
              <a:gd name="connsiteX0" fmla="*/ 990598 w 1981201"/>
              <a:gd name="connsiteY0" fmla="*/ 825665 h 1076657"/>
              <a:gd name="connsiteX1" fmla="*/ 1098598 w 1981201"/>
              <a:gd name="connsiteY1" fmla="*/ 933665 h 1076657"/>
              <a:gd name="connsiteX2" fmla="*/ 990598 w 1981201"/>
              <a:gd name="connsiteY2" fmla="*/ 1041665 h 1076657"/>
              <a:gd name="connsiteX3" fmla="*/ 882598 w 1981201"/>
              <a:gd name="connsiteY3" fmla="*/ 933665 h 1076657"/>
              <a:gd name="connsiteX4" fmla="*/ 990598 w 1981201"/>
              <a:gd name="connsiteY4" fmla="*/ 825665 h 1076657"/>
              <a:gd name="connsiteX5" fmla="*/ 990600 w 1981201"/>
              <a:gd name="connsiteY5" fmla="*/ 797016 h 1076657"/>
              <a:gd name="connsiteX6" fmla="*/ 986066 w 1981201"/>
              <a:gd name="connsiteY6" fmla="*/ 797092 h 1076657"/>
              <a:gd name="connsiteX7" fmla="*/ 983818 w 1981201"/>
              <a:gd name="connsiteY7" fmla="*/ 797181 h 1076657"/>
              <a:gd name="connsiteX8" fmla="*/ 981583 w 1981201"/>
              <a:gd name="connsiteY8" fmla="*/ 797308 h 1076657"/>
              <a:gd name="connsiteX9" fmla="*/ 979360 w 1981201"/>
              <a:gd name="connsiteY9" fmla="*/ 797473 h 1076657"/>
              <a:gd name="connsiteX10" fmla="*/ 977151 w 1981201"/>
              <a:gd name="connsiteY10" fmla="*/ 797664 h 1076657"/>
              <a:gd name="connsiteX11" fmla="*/ 974941 w 1981201"/>
              <a:gd name="connsiteY11" fmla="*/ 797905 h 1076657"/>
              <a:gd name="connsiteX12" fmla="*/ 972756 w 1981201"/>
              <a:gd name="connsiteY12" fmla="*/ 798172 h 1076657"/>
              <a:gd name="connsiteX13" fmla="*/ 970572 w 1981201"/>
              <a:gd name="connsiteY13" fmla="*/ 798476 h 1076657"/>
              <a:gd name="connsiteX14" fmla="*/ 968400 w 1981201"/>
              <a:gd name="connsiteY14" fmla="*/ 798807 h 1076657"/>
              <a:gd name="connsiteX15" fmla="*/ 966241 w 1981201"/>
              <a:gd name="connsiteY15" fmla="*/ 799175 h 1076657"/>
              <a:gd name="connsiteX16" fmla="*/ 964095 w 1981201"/>
              <a:gd name="connsiteY16" fmla="*/ 799581 h 1076657"/>
              <a:gd name="connsiteX17" fmla="*/ 961961 w 1981201"/>
              <a:gd name="connsiteY17" fmla="*/ 800013 h 1076657"/>
              <a:gd name="connsiteX18" fmla="*/ 959840 w 1981201"/>
              <a:gd name="connsiteY18" fmla="*/ 800483 h 1076657"/>
              <a:gd name="connsiteX19" fmla="*/ 957732 w 1981201"/>
              <a:gd name="connsiteY19" fmla="*/ 800991 h 1076657"/>
              <a:gd name="connsiteX20" fmla="*/ 955637 w 1981201"/>
              <a:gd name="connsiteY20" fmla="*/ 801525 h 1076657"/>
              <a:gd name="connsiteX21" fmla="*/ 953554 w 1981201"/>
              <a:gd name="connsiteY21" fmla="*/ 802096 h 1076657"/>
              <a:gd name="connsiteX22" fmla="*/ 951484 w 1981201"/>
              <a:gd name="connsiteY22" fmla="*/ 802693 h 1076657"/>
              <a:gd name="connsiteX23" fmla="*/ 949427 w 1981201"/>
              <a:gd name="connsiteY23" fmla="*/ 803328 h 1076657"/>
              <a:gd name="connsiteX24" fmla="*/ 947382 w 1981201"/>
              <a:gd name="connsiteY24" fmla="*/ 803988 h 1076657"/>
              <a:gd name="connsiteX25" fmla="*/ 945350 w 1981201"/>
              <a:gd name="connsiteY25" fmla="*/ 804687 h 1076657"/>
              <a:gd name="connsiteX26" fmla="*/ 943343 w 1981201"/>
              <a:gd name="connsiteY26" fmla="*/ 805411 h 1076657"/>
              <a:gd name="connsiteX27" fmla="*/ 941337 w 1981201"/>
              <a:gd name="connsiteY27" fmla="*/ 806160 h 1076657"/>
              <a:gd name="connsiteX28" fmla="*/ 939355 w 1981201"/>
              <a:gd name="connsiteY28" fmla="*/ 806948 h 1076657"/>
              <a:gd name="connsiteX29" fmla="*/ 937387 w 1981201"/>
              <a:gd name="connsiteY29" fmla="*/ 807760 h 1076657"/>
              <a:gd name="connsiteX30" fmla="*/ 935431 w 1981201"/>
              <a:gd name="connsiteY30" fmla="*/ 808611 h 1076657"/>
              <a:gd name="connsiteX31" fmla="*/ 933501 w 1981201"/>
              <a:gd name="connsiteY31" fmla="*/ 809475 h 1076657"/>
              <a:gd name="connsiteX32" fmla="*/ 931570 w 1981201"/>
              <a:gd name="connsiteY32" fmla="*/ 810389 h 1076657"/>
              <a:gd name="connsiteX33" fmla="*/ 929665 w 1981201"/>
              <a:gd name="connsiteY33" fmla="*/ 811316 h 1076657"/>
              <a:gd name="connsiteX34" fmla="*/ 927786 w 1981201"/>
              <a:gd name="connsiteY34" fmla="*/ 812281 h 1076657"/>
              <a:gd name="connsiteX35" fmla="*/ 925906 w 1981201"/>
              <a:gd name="connsiteY35" fmla="*/ 813272 h 1076657"/>
              <a:gd name="connsiteX36" fmla="*/ 924052 w 1981201"/>
              <a:gd name="connsiteY36" fmla="*/ 814288 h 1076657"/>
              <a:gd name="connsiteX37" fmla="*/ 922223 w 1981201"/>
              <a:gd name="connsiteY37" fmla="*/ 815329 h 1076657"/>
              <a:gd name="connsiteX38" fmla="*/ 920394 w 1981201"/>
              <a:gd name="connsiteY38" fmla="*/ 816396 h 1076657"/>
              <a:gd name="connsiteX39" fmla="*/ 918604 w 1981201"/>
              <a:gd name="connsiteY39" fmla="*/ 817501 h 1076657"/>
              <a:gd name="connsiteX40" fmla="*/ 916813 w 1981201"/>
              <a:gd name="connsiteY40" fmla="*/ 818631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79 w 1981201"/>
              <a:gd name="connsiteY44" fmla="*/ 823394 h 1076657"/>
              <a:gd name="connsiteX45" fmla="*/ 908190 w 1981201"/>
              <a:gd name="connsiteY45" fmla="*/ 824651 h 1076657"/>
              <a:gd name="connsiteX46" fmla="*/ 906526 w 1981201"/>
              <a:gd name="connsiteY46" fmla="*/ 825934 h 1076657"/>
              <a:gd name="connsiteX47" fmla="*/ 904875 w 1981201"/>
              <a:gd name="connsiteY47" fmla="*/ 827242 h 1076657"/>
              <a:gd name="connsiteX48" fmla="*/ 903249 w 1981201"/>
              <a:gd name="connsiteY48" fmla="*/ 828563 h 1076657"/>
              <a:gd name="connsiteX49" fmla="*/ 901649 w 1981201"/>
              <a:gd name="connsiteY49" fmla="*/ 829922 h 1076657"/>
              <a:gd name="connsiteX50" fmla="*/ 900074 w 1981201"/>
              <a:gd name="connsiteY50" fmla="*/ 831306 h 1076657"/>
              <a:gd name="connsiteX51" fmla="*/ 898512 w 1981201"/>
              <a:gd name="connsiteY51" fmla="*/ 832703 h 1076657"/>
              <a:gd name="connsiteX52" fmla="*/ 896963 w 1981201"/>
              <a:gd name="connsiteY52" fmla="*/ 834138 h 1076657"/>
              <a:gd name="connsiteX53" fmla="*/ 895452 w 1981201"/>
              <a:gd name="connsiteY53" fmla="*/ 835586 h 1076657"/>
              <a:gd name="connsiteX54" fmla="*/ 893953 w 1981201"/>
              <a:gd name="connsiteY54" fmla="*/ 837059 h 1076657"/>
              <a:gd name="connsiteX55" fmla="*/ 892480 w 1981201"/>
              <a:gd name="connsiteY55" fmla="*/ 838545 h 1076657"/>
              <a:gd name="connsiteX56" fmla="*/ 891032 w 1981201"/>
              <a:gd name="connsiteY56" fmla="*/ 840069 h 1076657"/>
              <a:gd name="connsiteX57" fmla="*/ 889609 w 1981201"/>
              <a:gd name="connsiteY57" fmla="*/ 841606 h 1076657"/>
              <a:gd name="connsiteX58" fmla="*/ 888200 w 1981201"/>
              <a:gd name="connsiteY58" fmla="*/ 843168 h 1076657"/>
              <a:gd name="connsiteX59" fmla="*/ 886828 w 1981201"/>
              <a:gd name="connsiteY59" fmla="*/ 844755 h 1076657"/>
              <a:gd name="connsiteX60" fmla="*/ 885469 w 1981201"/>
              <a:gd name="connsiteY60" fmla="*/ 846356 h 1076657"/>
              <a:gd name="connsiteX61" fmla="*/ 884136 w 1981201"/>
              <a:gd name="connsiteY61" fmla="*/ 847981 h 1076657"/>
              <a:gd name="connsiteX62" fmla="*/ 882840 w 1981201"/>
              <a:gd name="connsiteY62" fmla="*/ 849632 h 1076657"/>
              <a:gd name="connsiteX63" fmla="*/ 881558 w 1981201"/>
              <a:gd name="connsiteY63" fmla="*/ 851296 h 1076657"/>
              <a:gd name="connsiteX64" fmla="*/ 880300 w 1981201"/>
              <a:gd name="connsiteY64" fmla="*/ 852985 h 1076657"/>
              <a:gd name="connsiteX65" fmla="*/ 879068 w 1981201"/>
              <a:gd name="connsiteY65" fmla="*/ 854687 h 1076657"/>
              <a:gd name="connsiteX66" fmla="*/ 877862 w 1981201"/>
              <a:gd name="connsiteY66" fmla="*/ 856414 h 1076657"/>
              <a:gd name="connsiteX67" fmla="*/ 876681 w 1981201"/>
              <a:gd name="connsiteY67" fmla="*/ 858154 h 1076657"/>
              <a:gd name="connsiteX68" fmla="*/ 875538 w 1981201"/>
              <a:gd name="connsiteY68" fmla="*/ 859919 h 1076657"/>
              <a:gd name="connsiteX69" fmla="*/ 874408 w 1981201"/>
              <a:gd name="connsiteY69" fmla="*/ 861710 h 1076657"/>
              <a:gd name="connsiteX70" fmla="*/ 873303 w 1981201"/>
              <a:gd name="connsiteY70" fmla="*/ 863513 h 1076657"/>
              <a:gd name="connsiteX71" fmla="*/ 872236 w 1981201"/>
              <a:gd name="connsiteY71" fmla="*/ 865329 h 1076657"/>
              <a:gd name="connsiteX72" fmla="*/ 871194 w 1981201"/>
              <a:gd name="connsiteY72" fmla="*/ 867158 h 1076657"/>
              <a:gd name="connsiteX73" fmla="*/ 870178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4 w 1981201"/>
              <a:gd name="connsiteY77" fmla="*/ 876607 h 1076657"/>
              <a:gd name="connsiteX78" fmla="*/ 865518 w 1981201"/>
              <a:gd name="connsiteY78" fmla="*/ 878550 h 1076657"/>
              <a:gd name="connsiteX79" fmla="*/ 864679 w 1981201"/>
              <a:gd name="connsiteY79" fmla="*/ 880493 h 1076657"/>
              <a:gd name="connsiteX80" fmla="*/ 863867 w 1981201"/>
              <a:gd name="connsiteY80" fmla="*/ 882462 h 1076657"/>
              <a:gd name="connsiteX81" fmla="*/ 863079 w 1981201"/>
              <a:gd name="connsiteY81" fmla="*/ 884456 h 1076657"/>
              <a:gd name="connsiteX82" fmla="*/ 862317 w 1981201"/>
              <a:gd name="connsiteY82" fmla="*/ 886449 h 1076657"/>
              <a:gd name="connsiteX83" fmla="*/ 861593 w 1981201"/>
              <a:gd name="connsiteY83" fmla="*/ 888469 h 1076657"/>
              <a:gd name="connsiteX84" fmla="*/ 860908 w 1981201"/>
              <a:gd name="connsiteY84" fmla="*/ 890501 h 1076657"/>
              <a:gd name="connsiteX85" fmla="*/ 860247 w 1981201"/>
              <a:gd name="connsiteY85" fmla="*/ 892533 h 1076657"/>
              <a:gd name="connsiteX86" fmla="*/ 859612 w 1981201"/>
              <a:gd name="connsiteY86" fmla="*/ 894590 h 1076657"/>
              <a:gd name="connsiteX87" fmla="*/ 859015 w 1981201"/>
              <a:gd name="connsiteY87" fmla="*/ 896660 h 1076657"/>
              <a:gd name="connsiteX88" fmla="*/ 858444 w 1981201"/>
              <a:gd name="connsiteY88" fmla="*/ 898756 h 1076657"/>
              <a:gd name="connsiteX89" fmla="*/ 857910 w 1981201"/>
              <a:gd name="connsiteY89" fmla="*/ 900851 h 1076657"/>
              <a:gd name="connsiteX90" fmla="*/ 857415 w 1981201"/>
              <a:gd name="connsiteY90" fmla="*/ 902960 h 1076657"/>
              <a:gd name="connsiteX91" fmla="*/ 856945 w 1981201"/>
              <a:gd name="connsiteY91" fmla="*/ 905080 h 1076657"/>
              <a:gd name="connsiteX92" fmla="*/ 856501 w 1981201"/>
              <a:gd name="connsiteY92" fmla="*/ 907214 h 1076657"/>
              <a:gd name="connsiteX93" fmla="*/ 856107 w 1981201"/>
              <a:gd name="connsiteY93" fmla="*/ 909360 h 1076657"/>
              <a:gd name="connsiteX94" fmla="*/ 855739 w 1981201"/>
              <a:gd name="connsiteY94" fmla="*/ 911519 h 1076657"/>
              <a:gd name="connsiteX95" fmla="*/ 855396 w 1981201"/>
              <a:gd name="connsiteY95" fmla="*/ 913691 h 1076657"/>
              <a:gd name="connsiteX96" fmla="*/ 855091 w 1981201"/>
              <a:gd name="connsiteY96" fmla="*/ 915875 h 1076657"/>
              <a:gd name="connsiteX97" fmla="*/ 854824 w 1981201"/>
              <a:gd name="connsiteY97" fmla="*/ 918060 h 1076657"/>
              <a:gd name="connsiteX98" fmla="*/ 854596 w 1981201"/>
              <a:gd name="connsiteY98" fmla="*/ 920269 h 1076657"/>
              <a:gd name="connsiteX99" fmla="*/ 854405 w 1981201"/>
              <a:gd name="connsiteY99" fmla="*/ 922479 h 1076657"/>
              <a:gd name="connsiteX100" fmla="*/ 854240 w 1981201"/>
              <a:gd name="connsiteY100" fmla="*/ 924702 h 1076657"/>
              <a:gd name="connsiteX101" fmla="*/ 854113 w 1981201"/>
              <a:gd name="connsiteY101" fmla="*/ 926937 h 1076657"/>
              <a:gd name="connsiteX102" fmla="*/ 854024 w 1981201"/>
              <a:gd name="connsiteY102" fmla="*/ 929172 h 1076657"/>
              <a:gd name="connsiteX103" fmla="*/ 853961 w 1981201"/>
              <a:gd name="connsiteY103" fmla="*/ 931433 h 1076657"/>
              <a:gd name="connsiteX104" fmla="*/ 853948 w 1981201"/>
              <a:gd name="connsiteY104" fmla="*/ 933668 h 1076657"/>
              <a:gd name="connsiteX105" fmla="*/ 854024 w 1981201"/>
              <a:gd name="connsiteY105" fmla="*/ 938202 h 1076657"/>
              <a:gd name="connsiteX106" fmla="*/ 854113 w 1981201"/>
              <a:gd name="connsiteY106" fmla="*/ 940450 h 1076657"/>
              <a:gd name="connsiteX107" fmla="*/ 854240 w 1981201"/>
              <a:gd name="connsiteY107" fmla="*/ 942672 h 1076657"/>
              <a:gd name="connsiteX108" fmla="*/ 854405 w 1981201"/>
              <a:gd name="connsiteY108" fmla="*/ 944895 h 1076657"/>
              <a:gd name="connsiteX109" fmla="*/ 854608 w 1981201"/>
              <a:gd name="connsiteY109" fmla="*/ 947117 h 1076657"/>
              <a:gd name="connsiteX110" fmla="*/ 854837 w 1981201"/>
              <a:gd name="connsiteY110" fmla="*/ 949314 h 1076657"/>
              <a:gd name="connsiteX111" fmla="*/ 855104 w 1981201"/>
              <a:gd name="connsiteY111" fmla="*/ 951512 h 1076657"/>
              <a:gd name="connsiteX112" fmla="*/ 855408 w 1981201"/>
              <a:gd name="connsiteY112" fmla="*/ 953683 h 1076657"/>
              <a:gd name="connsiteX113" fmla="*/ 855739 w 1981201"/>
              <a:gd name="connsiteY113" fmla="*/ 955855 h 1076657"/>
              <a:gd name="connsiteX114" fmla="*/ 856107 w 1981201"/>
              <a:gd name="connsiteY114" fmla="*/ 958014 h 1076657"/>
              <a:gd name="connsiteX115" fmla="*/ 856513 w 1981201"/>
              <a:gd name="connsiteY115" fmla="*/ 960160 h 1076657"/>
              <a:gd name="connsiteX116" fmla="*/ 856958 w 1981201"/>
              <a:gd name="connsiteY116" fmla="*/ 962294 h 1076657"/>
              <a:gd name="connsiteX117" fmla="*/ 857428 w 1981201"/>
              <a:gd name="connsiteY117" fmla="*/ 964415 h 1076657"/>
              <a:gd name="connsiteX118" fmla="*/ 857923 w 1981201"/>
              <a:gd name="connsiteY118" fmla="*/ 966535 h 1076657"/>
              <a:gd name="connsiteX119" fmla="*/ 858456 w 1981201"/>
              <a:gd name="connsiteY119" fmla="*/ 968631 h 1076657"/>
              <a:gd name="connsiteX120" fmla="*/ 859028 w 1981201"/>
              <a:gd name="connsiteY120" fmla="*/ 970714 h 1076657"/>
              <a:gd name="connsiteX121" fmla="*/ 859625 w 1981201"/>
              <a:gd name="connsiteY121" fmla="*/ 972784 h 1076657"/>
              <a:gd name="connsiteX122" fmla="*/ 860260 w 1981201"/>
              <a:gd name="connsiteY122" fmla="*/ 974842 h 1076657"/>
              <a:gd name="connsiteX123" fmla="*/ 860920 w 1981201"/>
              <a:gd name="connsiteY123" fmla="*/ 976886 h 1076657"/>
              <a:gd name="connsiteX124" fmla="*/ 861619 w 1981201"/>
              <a:gd name="connsiteY124" fmla="*/ 978905 h 1076657"/>
              <a:gd name="connsiteX125" fmla="*/ 862343 w 1981201"/>
              <a:gd name="connsiteY125" fmla="*/ 980925 h 1076657"/>
              <a:gd name="connsiteX126" fmla="*/ 863092 w 1981201"/>
              <a:gd name="connsiteY126" fmla="*/ 982919 h 1076657"/>
              <a:gd name="connsiteX127" fmla="*/ 863879 w 1981201"/>
              <a:gd name="connsiteY127" fmla="*/ 984913 h 1076657"/>
              <a:gd name="connsiteX128" fmla="*/ 864692 w 1981201"/>
              <a:gd name="connsiteY128" fmla="*/ 986881 h 1076657"/>
              <a:gd name="connsiteX129" fmla="*/ 865543 w 1981201"/>
              <a:gd name="connsiteY129" fmla="*/ 988824 h 1076657"/>
              <a:gd name="connsiteX130" fmla="*/ 866419 w 1981201"/>
              <a:gd name="connsiteY130" fmla="*/ 990767 h 1076657"/>
              <a:gd name="connsiteX131" fmla="*/ 867321 w 1981201"/>
              <a:gd name="connsiteY131" fmla="*/ 992685 h 1076657"/>
              <a:gd name="connsiteX132" fmla="*/ 868248 w 1981201"/>
              <a:gd name="connsiteY132" fmla="*/ 994590 h 1076657"/>
              <a:gd name="connsiteX133" fmla="*/ 869213 w 1981201"/>
              <a:gd name="connsiteY133" fmla="*/ 996482 h 1076657"/>
              <a:gd name="connsiteX134" fmla="*/ 870204 w 1981201"/>
              <a:gd name="connsiteY134" fmla="*/ 998349 h 1076657"/>
              <a:gd name="connsiteX135" fmla="*/ 871220 w 1981201"/>
              <a:gd name="connsiteY135" fmla="*/ 1000203 h 1076657"/>
              <a:gd name="connsiteX136" fmla="*/ 872261 w 1981201"/>
              <a:gd name="connsiteY136" fmla="*/ 1002045 h 1076657"/>
              <a:gd name="connsiteX137" fmla="*/ 873328 w 1981201"/>
              <a:gd name="connsiteY137" fmla="*/ 1003861 h 1076657"/>
              <a:gd name="connsiteX138" fmla="*/ 874433 w 1981201"/>
              <a:gd name="connsiteY138" fmla="*/ 1005664 h 1076657"/>
              <a:gd name="connsiteX139" fmla="*/ 875563 w 1981201"/>
              <a:gd name="connsiteY139" fmla="*/ 1007442 h 1076657"/>
              <a:gd name="connsiteX140" fmla="*/ 876706 w 1981201"/>
              <a:gd name="connsiteY140" fmla="*/ 1009208 h 1076657"/>
              <a:gd name="connsiteX141" fmla="*/ 877887 w 1981201"/>
              <a:gd name="connsiteY141" fmla="*/ 1010948 h 1076657"/>
              <a:gd name="connsiteX142" fmla="*/ 879094 w 1981201"/>
              <a:gd name="connsiteY142" fmla="*/ 1012675 h 1076657"/>
              <a:gd name="connsiteX143" fmla="*/ 880326 w 1981201"/>
              <a:gd name="connsiteY143" fmla="*/ 1014389 h 1076657"/>
              <a:gd name="connsiteX144" fmla="*/ 881583 w 1981201"/>
              <a:gd name="connsiteY144" fmla="*/ 1016066 h 1076657"/>
              <a:gd name="connsiteX145" fmla="*/ 882866 w 1981201"/>
              <a:gd name="connsiteY145" fmla="*/ 1017742 h 1076657"/>
              <a:gd name="connsiteX146" fmla="*/ 884174 w 1981201"/>
              <a:gd name="connsiteY146" fmla="*/ 1019380 h 1076657"/>
              <a:gd name="connsiteX147" fmla="*/ 885507 w 1981201"/>
              <a:gd name="connsiteY147" fmla="*/ 1021006 h 1076657"/>
              <a:gd name="connsiteX148" fmla="*/ 886854 w 1981201"/>
              <a:gd name="connsiteY148" fmla="*/ 1022606 h 1076657"/>
              <a:gd name="connsiteX149" fmla="*/ 888238 w 1981201"/>
              <a:gd name="connsiteY149" fmla="*/ 1024194 h 1076657"/>
              <a:gd name="connsiteX150" fmla="*/ 889635 w 1981201"/>
              <a:gd name="connsiteY150" fmla="*/ 1025756 h 1076657"/>
              <a:gd name="connsiteX151" fmla="*/ 891070 w 1981201"/>
              <a:gd name="connsiteY151" fmla="*/ 1027292 h 1076657"/>
              <a:gd name="connsiteX152" fmla="*/ 892518 w 1981201"/>
              <a:gd name="connsiteY152" fmla="*/ 1028817 h 1076657"/>
              <a:gd name="connsiteX153" fmla="*/ 893991 w 1981201"/>
              <a:gd name="connsiteY153" fmla="*/ 1030302 h 1076657"/>
              <a:gd name="connsiteX154" fmla="*/ 895490 w 1981201"/>
              <a:gd name="connsiteY154" fmla="*/ 1031776 h 1076657"/>
              <a:gd name="connsiteX155" fmla="*/ 897001 w 1981201"/>
              <a:gd name="connsiteY155" fmla="*/ 1033223 h 1076657"/>
              <a:gd name="connsiteX156" fmla="*/ 898538 w 1981201"/>
              <a:gd name="connsiteY156" fmla="*/ 1034658 h 1076657"/>
              <a:gd name="connsiteX157" fmla="*/ 900100 w 1981201"/>
              <a:gd name="connsiteY157" fmla="*/ 1036055 h 1076657"/>
              <a:gd name="connsiteX158" fmla="*/ 901687 w 1981201"/>
              <a:gd name="connsiteY158" fmla="*/ 1037440 h 1076657"/>
              <a:gd name="connsiteX159" fmla="*/ 903287 w 1981201"/>
              <a:gd name="connsiteY159" fmla="*/ 1038786 h 1076657"/>
              <a:gd name="connsiteX160" fmla="*/ 904913 w 1981201"/>
              <a:gd name="connsiteY160" fmla="*/ 1040119 h 1076657"/>
              <a:gd name="connsiteX161" fmla="*/ 906564 w 1981201"/>
              <a:gd name="connsiteY161" fmla="*/ 1041427 h 1076657"/>
              <a:gd name="connsiteX162" fmla="*/ 908228 w 1981201"/>
              <a:gd name="connsiteY162" fmla="*/ 1042710 h 1076657"/>
              <a:gd name="connsiteX163" fmla="*/ 909917 w 1981201"/>
              <a:gd name="connsiteY163" fmla="*/ 1043968 h 1076657"/>
              <a:gd name="connsiteX164" fmla="*/ 911619 w 1981201"/>
              <a:gd name="connsiteY164" fmla="*/ 1045199 h 1076657"/>
              <a:gd name="connsiteX165" fmla="*/ 913346 w 1981201"/>
              <a:gd name="connsiteY165" fmla="*/ 1046393 h 1076657"/>
              <a:gd name="connsiteX166" fmla="*/ 915098 w 1981201"/>
              <a:gd name="connsiteY166" fmla="*/ 1047574 h 1076657"/>
              <a:gd name="connsiteX167" fmla="*/ 916864 w 1981201"/>
              <a:gd name="connsiteY167" fmla="*/ 1048730 h 1076657"/>
              <a:gd name="connsiteX168" fmla="*/ 918642 w 1981201"/>
              <a:gd name="connsiteY168" fmla="*/ 1049860 h 1076657"/>
              <a:gd name="connsiteX169" fmla="*/ 920445 w 1981201"/>
              <a:gd name="connsiteY169" fmla="*/ 1050952 h 1076657"/>
              <a:gd name="connsiteX170" fmla="*/ 922261 w 1981201"/>
              <a:gd name="connsiteY170" fmla="*/ 1052019 h 1076657"/>
              <a:gd name="connsiteX171" fmla="*/ 924103 w 1981201"/>
              <a:gd name="connsiteY171" fmla="*/ 1053073 h 1076657"/>
              <a:gd name="connsiteX172" fmla="*/ 925957 w 1981201"/>
              <a:gd name="connsiteY172" fmla="*/ 1054089 h 1076657"/>
              <a:gd name="connsiteX173" fmla="*/ 927824 w 1981201"/>
              <a:gd name="connsiteY173" fmla="*/ 1055067 h 1076657"/>
              <a:gd name="connsiteX174" fmla="*/ 929716 w 1981201"/>
              <a:gd name="connsiteY174" fmla="*/ 1056032 h 1076657"/>
              <a:gd name="connsiteX175" fmla="*/ 931621 w 1981201"/>
              <a:gd name="connsiteY175" fmla="*/ 1056959 h 1076657"/>
              <a:gd name="connsiteX176" fmla="*/ 933539 w 1981201"/>
              <a:gd name="connsiteY176" fmla="*/ 1057874 h 1076657"/>
              <a:gd name="connsiteX177" fmla="*/ 935482 w 1981201"/>
              <a:gd name="connsiteY177" fmla="*/ 1058738 h 1076657"/>
              <a:gd name="connsiteX178" fmla="*/ 937438 w 1981201"/>
              <a:gd name="connsiteY178" fmla="*/ 1059588 h 1076657"/>
              <a:gd name="connsiteX179" fmla="*/ 939406 w 1981201"/>
              <a:gd name="connsiteY179" fmla="*/ 1060401 h 1076657"/>
              <a:gd name="connsiteX180" fmla="*/ 941387 w 1981201"/>
              <a:gd name="connsiteY180" fmla="*/ 1061189 h 1076657"/>
              <a:gd name="connsiteX181" fmla="*/ 943381 w 1981201"/>
              <a:gd name="connsiteY181" fmla="*/ 1061938 h 1076657"/>
              <a:gd name="connsiteX182" fmla="*/ 945401 w 1981201"/>
              <a:gd name="connsiteY182" fmla="*/ 1062662 h 1076657"/>
              <a:gd name="connsiteX183" fmla="*/ 947433 w 1981201"/>
              <a:gd name="connsiteY183" fmla="*/ 1063361 h 1076657"/>
              <a:gd name="connsiteX184" fmla="*/ 949477 w 1981201"/>
              <a:gd name="connsiteY184" fmla="*/ 1064021 h 1076657"/>
              <a:gd name="connsiteX185" fmla="*/ 951535 w 1981201"/>
              <a:gd name="connsiteY185" fmla="*/ 1064643 h 1076657"/>
              <a:gd name="connsiteX186" fmla="*/ 953605 w 1981201"/>
              <a:gd name="connsiteY186" fmla="*/ 1065240 h 1076657"/>
              <a:gd name="connsiteX187" fmla="*/ 955688 w 1981201"/>
              <a:gd name="connsiteY187" fmla="*/ 1065812 h 1076657"/>
              <a:gd name="connsiteX188" fmla="*/ 957783 w 1981201"/>
              <a:gd name="connsiteY188" fmla="*/ 1066345 h 1076657"/>
              <a:gd name="connsiteX189" fmla="*/ 959891 w 1981201"/>
              <a:gd name="connsiteY189" fmla="*/ 1066853 h 1076657"/>
              <a:gd name="connsiteX190" fmla="*/ 962012 w 1981201"/>
              <a:gd name="connsiteY190" fmla="*/ 1067323 h 1076657"/>
              <a:gd name="connsiteX191" fmla="*/ 964146 w 1981201"/>
              <a:gd name="connsiteY191" fmla="*/ 1067754 h 1076657"/>
              <a:gd name="connsiteX192" fmla="*/ 966292 w 1981201"/>
              <a:gd name="connsiteY192" fmla="*/ 1068161 h 1076657"/>
              <a:gd name="connsiteX193" fmla="*/ 968451 w 1981201"/>
              <a:gd name="connsiteY193" fmla="*/ 1068529 h 1076657"/>
              <a:gd name="connsiteX194" fmla="*/ 970623 w 1981201"/>
              <a:gd name="connsiteY194" fmla="*/ 1068859 h 1076657"/>
              <a:gd name="connsiteX195" fmla="*/ 972807 w 1981201"/>
              <a:gd name="connsiteY195" fmla="*/ 1069164 h 1076657"/>
              <a:gd name="connsiteX196" fmla="*/ 974992 w 1981201"/>
              <a:gd name="connsiteY196" fmla="*/ 1069431 h 1076657"/>
              <a:gd name="connsiteX197" fmla="*/ 977201 w 1981201"/>
              <a:gd name="connsiteY197" fmla="*/ 1069659 h 1076657"/>
              <a:gd name="connsiteX198" fmla="*/ 979411 w 1981201"/>
              <a:gd name="connsiteY198" fmla="*/ 1069863 h 1076657"/>
              <a:gd name="connsiteX199" fmla="*/ 981634 w 1981201"/>
              <a:gd name="connsiteY199" fmla="*/ 1070028 h 1076657"/>
              <a:gd name="connsiteX200" fmla="*/ 983869 w 1981201"/>
              <a:gd name="connsiteY200" fmla="*/ 1070155 h 1076657"/>
              <a:gd name="connsiteX201" fmla="*/ 986117 w 1981201"/>
              <a:gd name="connsiteY201" fmla="*/ 1070244 h 1076657"/>
              <a:gd name="connsiteX202" fmla="*/ 988365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7 w 1981201"/>
              <a:gd name="connsiteY206" fmla="*/ 1070015 h 1076657"/>
              <a:gd name="connsiteX207" fmla="*/ 1001839 w 1981201"/>
              <a:gd name="connsiteY207" fmla="*/ 1069863 h 1076657"/>
              <a:gd name="connsiteX208" fmla="*/ 1004049 w 1981201"/>
              <a:gd name="connsiteY208" fmla="*/ 1069659 h 1076657"/>
              <a:gd name="connsiteX209" fmla="*/ 1006246 w 1981201"/>
              <a:gd name="connsiteY209" fmla="*/ 1069431 h 1076657"/>
              <a:gd name="connsiteX210" fmla="*/ 1008443 w 1981201"/>
              <a:gd name="connsiteY210" fmla="*/ 1069164 h 1076657"/>
              <a:gd name="connsiteX211" fmla="*/ 1010628 w 1981201"/>
              <a:gd name="connsiteY211" fmla="*/ 1068859 h 1076657"/>
              <a:gd name="connsiteX212" fmla="*/ 1012787 w 1981201"/>
              <a:gd name="connsiteY212" fmla="*/ 1068516 h 1076657"/>
              <a:gd name="connsiteX213" fmla="*/ 1014946 w 1981201"/>
              <a:gd name="connsiteY213" fmla="*/ 1068148 h 1076657"/>
              <a:gd name="connsiteX214" fmla="*/ 1017092 w 1981201"/>
              <a:gd name="connsiteY214" fmla="*/ 1067742 h 1076657"/>
              <a:gd name="connsiteX215" fmla="*/ 1019226 w 1981201"/>
              <a:gd name="connsiteY215" fmla="*/ 1067310 h 1076657"/>
              <a:gd name="connsiteX216" fmla="*/ 1021359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6 w 1981201"/>
              <a:gd name="connsiteY220" fmla="*/ 1064630 h 1076657"/>
              <a:gd name="connsiteX221" fmla="*/ 1031773 w 1981201"/>
              <a:gd name="connsiteY221" fmla="*/ 1063995 h 1076657"/>
              <a:gd name="connsiteX222" fmla="*/ 1033818 w 1981201"/>
              <a:gd name="connsiteY222" fmla="*/ 1063335 h 1076657"/>
              <a:gd name="connsiteX223" fmla="*/ 1035837 w 1981201"/>
              <a:gd name="connsiteY223" fmla="*/ 1062649 h 1076657"/>
              <a:gd name="connsiteX224" fmla="*/ 1037857 w 1981201"/>
              <a:gd name="connsiteY224" fmla="*/ 1061925 h 1076657"/>
              <a:gd name="connsiteX225" fmla="*/ 1039863 w 1981201"/>
              <a:gd name="connsiteY225" fmla="*/ 1061163 h 1076657"/>
              <a:gd name="connsiteX226" fmla="*/ 1041844 w 1981201"/>
              <a:gd name="connsiteY226" fmla="*/ 1060376 h 1076657"/>
              <a:gd name="connsiteX227" fmla="*/ 1043813 w 1981201"/>
              <a:gd name="connsiteY227" fmla="*/ 1059563 h 1076657"/>
              <a:gd name="connsiteX228" fmla="*/ 1045769 w 1981201"/>
              <a:gd name="connsiteY228" fmla="*/ 1058725 h 1076657"/>
              <a:gd name="connsiteX229" fmla="*/ 1047699 w 1981201"/>
              <a:gd name="connsiteY229" fmla="*/ 1057849 h 1076657"/>
              <a:gd name="connsiteX230" fmla="*/ 1049617 w 1981201"/>
              <a:gd name="connsiteY230" fmla="*/ 1056947 h 1076657"/>
              <a:gd name="connsiteX231" fmla="*/ 1051534 w 1981201"/>
              <a:gd name="connsiteY231" fmla="*/ 1056007 h 1076657"/>
              <a:gd name="connsiteX232" fmla="*/ 1053414 w 1981201"/>
              <a:gd name="connsiteY232" fmla="*/ 1055054 h 1076657"/>
              <a:gd name="connsiteX233" fmla="*/ 1055294 w 1981201"/>
              <a:gd name="connsiteY233" fmla="*/ 1054064 h 1076657"/>
              <a:gd name="connsiteX234" fmla="*/ 1057135 w 1981201"/>
              <a:gd name="connsiteY234" fmla="*/ 1053048 h 1076657"/>
              <a:gd name="connsiteX235" fmla="*/ 1058977 w 1981201"/>
              <a:gd name="connsiteY235" fmla="*/ 1051994 h 1076657"/>
              <a:gd name="connsiteX236" fmla="*/ 1060793 w 1981201"/>
              <a:gd name="connsiteY236" fmla="*/ 1050927 h 1076657"/>
              <a:gd name="connsiteX237" fmla="*/ 1062596 w 1981201"/>
              <a:gd name="connsiteY237" fmla="*/ 1049835 h 1076657"/>
              <a:gd name="connsiteX238" fmla="*/ 1064374 w 1981201"/>
              <a:gd name="connsiteY238" fmla="*/ 1048704 h 1076657"/>
              <a:gd name="connsiteX239" fmla="*/ 1066140 w 1981201"/>
              <a:gd name="connsiteY239" fmla="*/ 1047549 h 1076657"/>
              <a:gd name="connsiteX240" fmla="*/ 1067892 w 1981201"/>
              <a:gd name="connsiteY240" fmla="*/ 1046368 h 1076657"/>
              <a:gd name="connsiteX241" fmla="*/ 1069619 w 1981201"/>
              <a:gd name="connsiteY241" fmla="*/ 1045161 h 1076657"/>
              <a:gd name="connsiteX242" fmla="*/ 1071321 w 1981201"/>
              <a:gd name="connsiteY242" fmla="*/ 1043929 h 1076657"/>
              <a:gd name="connsiteX243" fmla="*/ 1073010 w 1981201"/>
              <a:gd name="connsiteY243" fmla="*/ 1042685 h 1076657"/>
              <a:gd name="connsiteX244" fmla="*/ 1074674 w 1981201"/>
              <a:gd name="connsiteY244" fmla="*/ 1041402 h 1076657"/>
              <a:gd name="connsiteX245" fmla="*/ 1076312 w 1981201"/>
              <a:gd name="connsiteY245" fmla="*/ 1040094 h 1076657"/>
              <a:gd name="connsiteX246" fmla="*/ 1077938 w 1981201"/>
              <a:gd name="connsiteY246" fmla="*/ 1038761 h 1076657"/>
              <a:gd name="connsiteX247" fmla="*/ 1079551 w 1981201"/>
              <a:gd name="connsiteY247" fmla="*/ 1037402 h 1076657"/>
              <a:gd name="connsiteX248" fmla="*/ 1081125 w 1981201"/>
              <a:gd name="connsiteY248" fmla="*/ 1036030 h 1076657"/>
              <a:gd name="connsiteX249" fmla="*/ 1082688 w 1981201"/>
              <a:gd name="connsiteY249" fmla="*/ 1034620 h 1076657"/>
              <a:gd name="connsiteX250" fmla="*/ 1084224 w 1981201"/>
              <a:gd name="connsiteY250" fmla="*/ 1033198 h 1076657"/>
              <a:gd name="connsiteX251" fmla="*/ 1085748 w 1981201"/>
              <a:gd name="connsiteY251" fmla="*/ 1031750 h 1076657"/>
              <a:gd name="connsiteX252" fmla="*/ 1087247 w 1981201"/>
              <a:gd name="connsiteY252" fmla="*/ 1030277 h 1076657"/>
              <a:gd name="connsiteX253" fmla="*/ 1088707 w 1981201"/>
              <a:gd name="connsiteY253" fmla="*/ 1028778 h 1076657"/>
              <a:gd name="connsiteX254" fmla="*/ 1090168 w 1981201"/>
              <a:gd name="connsiteY254" fmla="*/ 1027254 h 1076657"/>
              <a:gd name="connsiteX255" fmla="*/ 1091590 w 1981201"/>
              <a:gd name="connsiteY255" fmla="*/ 1025718 h 1076657"/>
              <a:gd name="connsiteX256" fmla="*/ 1092987 w 1981201"/>
              <a:gd name="connsiteY256" fmla="*/ 1024156 h 1076657"/>
              <a:gd name="connsiteX257" fmla="*/ 1094372 w 1981201"/>
              <a:gd name="connsiteY257" fmla="*/ 1022568 h 1076657"/>
              <a:gd name="connsiteX258" fmla="*/ 1095731 w 1981201"/>
              <a:gd name="connsiteY258" fmla="*/ 1020968 h 1076657"/>
              <a:gd name="connsiteX259" fmla="*/ 1097051 w 1981201"/>
              <a:gd name="connsiteY259" fmla="*/ 1019342 h 1076657"/>
              <a:gd name="connsiteX260" fmla="*/ 1098359 w 1981201"/>
              <a:gd name="connsiteY260" fmla="*/ 1017704 h 1076657"/>
              <a:gd name="connsiteX261" fmla="*/ 1099642 w 1981201"/>
              <a:gd name="connsiteY261" fmla="*/ 1016027 h 1076657"/>
              <a:gd name="connsiteX262" fmla="*/ 1100899 w 1981201"/>
              <a:gd name="connsiteY262" fmla="*/ 1014351 h 1076657"/>
              <a:gd name="connsiteX263" fmla="*/ 1102131 w 1981201"/>
              <a:gd name="connsiteY263" fmla="*/ 1012637 h 1076657"/>
              <a:gd name="connsiteX264" fmla="*/ 1103338 w 1981201"/>
              <a:gd name="connsiteY264" fmla="*/ 1010910 h 1076657"/>
              <a:gd name="connsiteX265" fmla="*/ 1104506 w 1981201"/>
              <a:gd name="connsiteY265" fmla="*/ 1009169 h 1076657"/>
              <a:gd name="connsiteX266" fmla="*/ 1105662 w 1981201"/>
              <a:gd name="connsiteY266" fmla="*/ 1007404 h 1076657"/>
              <a:gd name="connsiteX267" fmla="*/ 1106792 w 1981201"/>
              <a:gd name="connsiteY267" fmla="*/ 1005626 h 1076657"/>
              <a:gd name="connsiteX268" fmla="*/ 1107884 w 1981201"/>
              <a:gd name="connsiteY268" fmla="*/ 1003823 h 1076657"/>
              <a:gd name="connsiteX269" fmla="*/ 1108964 w 1981201"/>
              <a:gd name="connsiteY269" fmla="*/ 1002007 h 1076657"/>
              <a:gd name="connsiteX270" fmla="*/ 1110005 w 1981201"/>
              <a:gd name="connsiteY270" fmla="*/ 1000165 h 1076657"/>
              <a:gd name="connsiteX271" fmla="*/ 1111021 w 1981201"/>
              <a:gd name="connsiteY271" fmla="*/ 998311 h 1076657"/>
              <a:gd name="connsiteX272" fmla="*/ 1112012 w 1981201"/>
              <a:gd name="connsiteY272" fmla="*/ 996444 h 1076657"/>
              <a:gd name="connsiteX273" fmla="*/ 1112964 w 1981201"/>
              <a:gd name="connsiteY273" fmla="*/ 994552 h 1076657"/>
              <a:gd name="connsiteX274" fmla="*/ 1113904 w 1981201"/>
              <a:gd name="connsiteY274" fmla="*/ 992647 h 1076657"/>
              <a:gd name="connsiteX275" fmla="*/ 1114806 w 1981201"/>
              <a:gd name="connsiteY275" fmla="*/ 990717 h 1076657"/>
              <a:gd name="connsiteX276" fmla="*/ 1115669 w 1981201"/>
              <a:gd name="connsiteY276" fmla="*/ 988786 h 1076657"/>
              <a:gd name="connsiteX277" fmla="*/ 1116520 w 1981201"/>
              <a:gd name="connsiteY277" fmla="*/ 986830 h 1076657"/>
              <a:gd name="connsiteX278" fmla="*/ 1117333 w 1981201"/>
              <a:gd name="connsiteY278" fmla="*/ 984862 h 1076657"/>
              <a:gd name="connsiteX279" fmla="*/ 1118121 w 1981201"/>
              <a:gd name="connsiteY279" fmla="*/ 982881 h 1076657"/>
              <a:gd name="connsiteX280" fmla="*/ 1118870 w 1981201"/>
              <a:gd name="connsiteY280" fmla="*/ 980874 h 1076657"/>
              <a:gd name="connsiteX281" fmla="*/ 1119594 w 1981201"/>
              <a:gd name="connsiteY281" fmla="*/ 978867 h 1076657"/>
              <a:gd name="connsiteX282" fmla="*/ 1120292 w 1981201"/>
              <a:gd name="connsiteY282" fmla="*/ 976835 h 1076657"/>
              <a:gd name="connsiteX283" fmla="*/ 1120953 w 1981201"/>
              <a:gd name="connsiteY283" fmla="*/ 974791 h 1076657"/>
              <a:gd name="connsiteX284" fmla="*/ 1121588 w 1981201"/>
              <a:gd name="connsiteY284" fmla="*/ 972733 h 1076657"/>
              <a:gd name="connsiteX285" fmla="*/ 1122185 w 1981201"/>
              <a:gd name="connsiteY285" fmla="*/ 970663 h 1076657"/>
              <a:gd name="connsiteX286" fmla="*/ 1122743 w 1981201"/>
              <a:gd name="connsiteY286" fmla="*/ 968580 h 1076657"/>
              <a:gd name="connsiteX287" fmla="*/ 1123277 w 1981201"/>
              <a:gd name="connsiteY287" fmla="*/ 966485 h 1076657"/>
              <a:gd name="connsiteX288" fmla="*/ 1123785 w 1981201"/>
              <a:gd name="connsiteY288" fmla="*/ 964364 h 1076657"/>
              <a:gd name="connsiteX289" fmla="*/ 1124255 w 1981201"/>
              <a:gd name="connsiteY289" fmla="*/ 962243 h 1076657"/>
              <a:gd name="connsiteX290" fmla="*/ 1124687 w 1981201"/>
              <a:gd name="connsiteY290" fmla="*/ 960110 h 1076657"/>
              <a:gd name="connsiteX291" fmla="*/ 1125093 w 1981201"/>
              <a:gd name="connsiteY291" fmla="*/ 957963 h 1076657"/>
              <a:gd name="connsiteX292" fmla="*/ 1125461 w 1981201"/>
              <a:gd name="connsiteY292" fmla="*/ 955804 h 1076657"/>
              <a:gd name="connsiteX293" fmla="*/ 1125804 w 1981201"/>
              <a:gd name="connsiteY293" fmla="*/ 953632 h 1076657"/>
              <a:gd name="connsiteX294" fmla="*/ 1126096 w 1981201"/>
              <a:gd name="connsiteY294" fmla="*/ 951461 h 1076657"/>
              <a:gd name="connsiteX295" fmla="*/ 1126363 w 1981201"/>
              <a:gd name="connsiteY295" fmla="*/ 949264 h 1076657"/>
              <a:gd name="connsiteX296" fmla="*/ 1126604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99 h 1076657"/>
              <a:gd name="connsiteX300" fmla="*/ 1127176 w 1981201"/>
              <a:gd name="connsiteY300" fmla="*/ 938151 h 1076657"/>
              <a:gd name="connsiteX301" fmla="*/ 1127227 w 1981201"/>
              <a:gd name="connsiteY301" fmla="*/ 935903 h 1076657"/>
              <a:gd name="connsiteX302" fmla="*/ 1127252 w 1981201"/>
              <a:gd name="connsiteY302" fmla="*/ 933668 h 1076657"/>
              <a:gd name="connsiteX303" fmla="*/ 1127176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1 w 1981201"/>
              <a:gd name="connsiteY307" fmla="*/ 920219 h 1076657"/>
              <a:gd name="connsiteX308" fmla="*/ 1126363 w 1981201"/>
              <a:gd name="connsiteY308" fmla="*/ 918009 h 1076657"/>
              <a:gd name="connsiteX309" fmla="*/ 1126096 w 1981201"/>
              <a:gd name="connsiteY309" fmla="*/ 915825 h 1076657"/>
              <a:gd name="connsiteX310" fmla="*/ 1125791 w 1981201"/>
              <a:gd name="connsiteY310" fmla="*/ 913640 h 1076657"/>
              <a:gd name="connsiteX311" fmla="*/ 1125449 w 1981201"/>
              <a:gd name="connsiteY311" fmla="*/ 911468 h 1076657"/>
              <a:gd name="connsiteX312" fmla="*/ 1125080 w 1981201"/>
              <a:gd name="connsiteY312" fmla="*/ 909310 h 1076657"/>
              <a:gd name="connsiteX313" fmla="*/ 1124687 w 1981201"/>
              <a:gd name="connsiteY313" fmla="*/ 907163 h 1076657"/>
              <a:gd name="connsiteX314" fmla="*/ 1124242 w 1981201"/>
              <a:gd name="connsiteY314" fmla="*/ 905030 h 1076657"/>
              <a:gd name="connsiteX315" fmla="*/ 1123772 w 1981201"/>
              <a:gd name="connsiteY315" fmla="*/ 902909 h 1076657"/>
              <a:gd name="connsiteX316" fmla="*/ 1123264 w 1981201"/>
              <a:gd name="connsiteY316" fmla="*/ 900800 h 1076657"/>
              <a:gd name="connsiteX317" fmla="*/ 1122731 w 1981201"/>
              <a:gd name="connsiteY317" fmla="*/ 898705 h 1076657"/>
              <a:gd name="connsiteX318" fmla="*/ 1122172 w 1981201"/>
              <a:gd name="connsiteY318" fmla="*/ 896622 h 1076657"/>
              <a:gd name="connsiteX319" fmla="*/ 1121562 w 1981201"/>
              <a:gd name="connsiteY319" fmla="*/ 894552 h 1076657"/>
              <a:gd name="connsiteX320" fmla="*/ 1120940 w 1981201"/>
              <a:gd name="connsiteY320" fmla="*/ 892495 h 1076657"/>
              <a:gd name="connsiteX321" fmla="*/ 1120280 w 1981201"/>
              <a:gd name="connsiteY321" fmla="*/ 890450 h 1076657"/>
              <a:gd name="connsiteX322" fmla="*/ 1119581 w 1981201"/>
              <a:gd name="connsiteY322" fmla="*/ 888418 h 1076657"/>
              <a:gd name="connsiteX323" fmla="*/ 1118857 w 1981201"/>
              <a:gd name="connsiteY323" fmla="*/ 886399 h 1076657"/>
              <a:gd name="connsiteX324" fmla="*/ 1118095 w 1981201"/>
              <a:gd name="connsiteY324" fmla="*/ 884405 h 1076657"/>
              <a:gd name="connsiteX325" fmla="*/ 1117321 w 1981201"/>
              <a:gd name="connsiteY325" fmla="*/ 882424 h 1076657"/>
              <a:gd name="connsiteX326" fmla="*/ 1116495 w 1981201"/>
              <a:gd name="connsiteY326" fmla="*/ 880455 h 1076657"/>
              <a:gd name="connsiteX327" fmla="*/ 1115657 w 1981201"/>
              <a:gd name="connsiteY327" fmla="*/ 878499 h 1076657"/>
              <a:gd name="connsiteX328" fmla="*/ 1114781 w 1981201"/>
              <a:gd name="connsiteY328" fmla="*/ 876556 h 1076657"/>
              <a:gd name="connsiteX329" fmla="*/ 1113879 w 1981201"/>
              <a:gd name="connsiteY329" fmla="*/ 874638 h 1076657"/>
              <a:gd name="connsiteX330" fmla="*/ 1112952 w 1981201"/>
              <a:gd name="connsiteY330" fmla="*/ 872733 h 1076657"/>
              <a:gd name="connsiteX331" fmla="*/ 1111987 w 1981201"/>
              <a:gd name="connsiteY331" fmla="*/ 870841 h 1076657"/>
              <a:gd name="connsiteX332" fmla="*/ 1110996 w 1981201"/>
              <a:gd name="connsiteY332" fmla="*/ 868974 h 1076657"/>
              <a:gd name="connsiteX333" fmla="*/ 1109980 w 1981201"/>
              <a:gd name="connsiteY333" fmla="*/ 867120 h 1076657"/>
              <a:gd name="connsiteX334" fmla="*/ 1108939 w 1981201"/>
              <a:gd name="connsiteY334" fmla="*/ 865278 h 1076657"/>
              <a:gd name="connsiteX335" fmla="*/ 1107859 w 1981201"/>
              <a:gd name="connsiteY335" fmla="*/ 863462 h 1076657"/>
              <a:gd name="connsiteX336" fmla="*/ 1106767 w 1981201"/>
              <a:gd name="connsiteY336" fmla="*/ 861659 h 1076657"/>
              <a:gd name="connsiteX337" fmla="*/ 1105637 w 1981201"/>
              <a:gd name="connsiteY337" fmla="*/ 859881 h 1076657"/>
              <a:gd name="connsiteX338" fmla="*/ 1104481 w 1981201"/>
              <a:gd name="connsiteY338" fmla="*/ 858116 h 1076657"/>
              <a:gd name="connsiteX339" fmla="*/ 1103300 w 1981201"/>
              <a:gd name="connsiteY339" fmla="*/ 856376 h 1076657"/>
              <a:gd name="connsiteX340" fmla="*/ 1102106 w 1981201"/>
              <a:gd name="connsiteY340" fmla="*/ 854649 h 1076657"/>
              <a:gd name="connsiteX341" fmla="*/ 1100874 w 1981201"/>
              <a:gd name="connsiteY341" fmla="*/ 852947 h 1076657"/>
              <a:gd name="connsiteX342" fmla="*/ 1099617 w 1981201"/>
              <a:gd name="connsiteY342" fmla="*/ 851258 h 1076657"/>
              <a:gd name="connsiteX343" fmla="*/ 1098334 w 1981201"/>
              <a:gd name="connsiteY343" fmla="*/ 849594 h 1076657"/>
              <a:gd name="connsiteX344" fmla="*/ 1097026 w 1981201"/>
              <a:gd name="connsiteY344" fmla="*/ 847943 h 1076657"/>
              <a:gd name="connsiteX345" fmla="*/ 1095692 w 1981201"/>
              <a:gd name="connsiteY345" fmla="*/ 846317 h 1076657"/>
              <a:gd name="connsiteX346" fmla="*/ 1094334 w 1981201"/>
              <a:gd name="connsiteY346" fmla="*/ 844717 h 1076657"/>
              <a:gd name="connsiteX347" fmla="*/ 1092962 w 1981201"/>
              <a:gd name="connsiteY347" fmla="*/ 843130 h 1076657"/>
              <a:gd name="connsiteX348" fmla="*/ 1091552 w 1981201"/>
              <a:gd name="connsiteY348" fmla="*/ 841568 h 1076657"/>
              <a:gd name="connsiteX349" fmla="*/ 1090130 w 1981201"/>
              <a:gd name="connsiteY349" fmla="*/ 840031 h 1076657"/>
              <a:gd name="connsiteX350" fmla="*/ 1088682 w 1981201"/>
              <a:gd name="connsiteY350" fmla="*/ 838520 h 1076657"/>
              <a:gd name="connsiteX351" fmla="*/ 1087209 w 1981201"/>
              <a:gd name="connsiteY351" fmla="*/ 837021 h 1076657"/>
              <a:gd name="connsiteX352" fmla="*/ 1085710 w 1981201"/>
              <a:gd name="connsiteY352" fmla="*/ 835548 h 1076657"/>
              <a:gd name="connsiteX353" fmla="*/ 1084199 w 1981201"/>
              <a:gd name="connsiteY353" fmla="*/ 834100 h 1076657"/>
              <a:gd name="connsiteX354" fmla="*/ 1082649 w 1981201"/>
              <a:gd name="connsiteY354" fmla="*/ 832678 h 1076657"/>
              <a:gd name="connsiteX355" fmla="*/ 1081087 w 1981201"/>
              <a:gd name="connsiteY355" fmla="*/ 831268 h 1076657"/>
              <a:gd name="connsiteX356" fmla="*/ 1079513 w 1981201"/>
              <a:gd name="connsiteY356" fmla="*/ 829896 h 1076657"/>
              <a:gd name="connsiteX357" fmla="*/ 1077900 w 1981201"/>
              <a:gd name="connsiteY357" fmla="*/ 828537 h 1076657"/>
              <a:gd name="connsiteX358" fmla="*/ 1076274 w 1981201"/>
              <a:gd name="connsiteY358" fmla="*/ 827204 h 1076657"/>
              <a:gd name="connsiteX359" fmla="*/ 1074636 w 1981201"/>
              <a:gd name="connsiteY359" fmla="*/ 825896 h 1076657"/>
              <a:gd name="connsiteX360" fmla="*/ 1072972 w 1981201"/>
              <a:gd name="connsiteY360" fmla="*/ 824626 h 1076657"/>
              <a:gd name="connsiteX361" fmla="*/ 1071283 w 1981201"/>
              <a:gd name="connsiteY361" fmla="*/ 823369 h 1076657"/>
              <a:gd name="connsiteX362" fmla="*/ 1069568 w 1981201"/>
              <a:gd name="connsiteY362" fmla="*/ 822137 h 1076657"/>
              <a:gd name="connsiteX363" fmla="*/ 1067841 w 1981201"/>
              <a:gd name="connsiteY363" fmla="*/ 820930 h 1076657"/>
              <a:gd name="connsiteX364" fmla="*/ 1066101 w 1981201"/>
              <a:gd name="connsiteY364" fmla="*/ 819749 h 1076657"/>
              <a:gd name="connsiteX365" fmla="*/ 1064336 w 1981201"/>
              <a:gd name="connsiteY365" fmla="*/ 818593 h 1076657"/>
              <a:gd name="connsiteX366" fmla="*/ 1062558 w 1981201"/>
              <a:gd name="connsiteY366" fmla="*/ 817476 h 1076657"/>
              <a:gd name="connsiteX367" fmla="*/ 1060755 w 1981201"/>
              <a:gd name="connsiteY367" fmla="*/ 816371 h 1076657"/>
              <a:gd name="connsiteX368" fmla="*/ 1058939 w 1981201"/>
              <a:gd name="connsiteY368" fmla="*/ 815304 h 1076657"/>
              <a:gd name="connsiteX369" fmla="*/ 1057097 w 1981201"/>
              <a:gd name="connsiteY369" fmla="*/ 814263 h 1076657"/>
              <a:gd name="connsiteX370" fmla="*/ 1055243 w 1981201"/>
              <a:gd name="connsiteY370" fmla="*/ 813247 h 1076657"/>
              <a:gd name="connsiteX371" fmla="*/ 1053376 w 1981201"/>
              <a:gd name="connsiteY371" fmla="*/ 812256 h 1076657"/>
              <a:gd name="connsiteX372" fmla="*/ 1051484 w 1981201"/>
              <a:gd name="connsiteY372" fmla="*/ 811291 h 1076657"/>
              <a:gd name="connsiteX373" fmla="*/ 1049579 w 1981201"/>
              <a:gd name="connsiteY373" fmla="*/ 810364 h 1076657"/>
              <a:gd name="connsiteX374" fmla="*/ 1047661 w 1981201"/>
              <a:gd name="connsiteY374" fmla="*/ 809462 h 1076657"/>
              <a:gd name="connsiteX375" fmla="*/ 1045718 w 1981201"/>
              <a:gd name="connsiteY375" fmla="*/ 808586 h 1076657"/>
              <a:gd name="connsiteX376" fmla="*/ 1043762 w 1981201"/>
              <a:gd name="connsiteY376" fmla="*/ 807748 h 1076657"/>
              <a:gd name="connsiteX377" fmla="*/ 1041794 w 1981201"/>
              <a:gd name="connsiteY377" fmla="*/ 806922 h 1076657"/>
              <a:gd name="connsiteX378" fmla="*/ 1039812 w 1981201"/>
              <a:gd name="connsiteY378" fmla="*/ 806147 h 1076657"/>
              <a:gd name="connsiteX379" fmla="*/ 1037806 w 1981201"/>
              <a:gd name="connsiteY379" fmla="*/ 805385 h 1076657"/>
              <a:gd name="connsiteX380" fmla="*/ 1035799 w 1981201"/>
              <a:gd name="connsiteY380" fmla="*/ 804661 h 1076657"/>
              <a:gd name="connsiteX381" fmla="*/ 1033767 w 1981201"/>
              <a:gd name="connsiteY381" fmla="*/ 803976 h 1076657"/>
              <a:gd name="connsiteX382" fmla="*/ 1031722 w 1981201"/>
              <a:gd name="connsiteY382" fmla="*/ 803315 h 1076657"/>
              <a:gd name="connsiteX383" fmla="*/ 1029665 w 1981201"/>
              <a:gd name="connsiteY383" fmla="*/ 802680 h 1076657"/>
              <a:gd name="connsiteX384" fmla="*/ 1027595 w 1981201"/>
              <a:gd name="connsiteY384" fmla="*/ 802083 h 1076657"/>
              <a:gd name="connsiteX385" fmla="*/ 1025512 w 1981201"/>
              <a:gd name="connsiteY385" fmla="*/ 801512 h 1076657"/>
              <a:gd name="connsiteX386" fmla="*/ 1023417 w 1981201"/>
              <a:gd name="connsiteY386" fmla="*/ 800979 h 1076657"/>
              <a:gd name="connsiteX387" fmla="*/ 1021309 w 1981201"/>
              <a:gd name="connsiteY387" fmla="*/ 800483 h 1076657"/>
              <a:gd name="connsiteX388" fmla="*/ 1019188 w 1981201"/>
              <a:gd name="connsiteY388" fmla="*/ 800013 h 1076657"/>
              <a:gd name="connsiteX389" fmla="*/ 1017041 w 1981201"/>
              <a:gd name="connsiteY389" fmla="*/ 799569 h 1076657"/>
              <a:gd name="connsiteX390" fmla="*/ 1014895 w 1981201"/>
              <a:gd name="connsiteY390" fmla="*/ 799162 h 1076657"/>
              <a:gd name="connsiteX391" fmla="*/ 1012736 w 1981201"/>
              <a:gd name="connsiteY391" fmla="*/ 798794 h 1076657"/>
              <a:gd name="connsiteX392" fmla="*/ 1010577 w 1981201"/>
              <a:gd name="connsiteY392" fmla="*/ 798464 h 1076657"/>
              <a:gd name="connsiteX393" fmla="*/ 1008393 w 1981201"/>
              <a:gd name="connsiteY393" fmla="*/ 798159 h 1076657"/>
              <a:gd name="connsiteX394" fmla="*/ 1006196 w 1981201"/>
              <a:gd name="connsiteY394" fmla="*/ 797892 h 1076657"/>
              <a:gd name="connsiteX395" fmla="*/ 1003998 w 1981201"/>
              <a:gd name="connsiteY395" fmla="*/ 797664 h 1076657"/>
              <a:gd name="connsiteX396" fmla="*/ 1001789 w 1981201"/>
              <a:gd name="connsiteY396" fmla="*/ 797461 h 1076657"/>
              <a:gd name="connsiteX397" fmla="*/ 999566 w 1981201"/>
              <a:gd name="connsiteY397" fmla="*/ 797308 h 1076657"/>
              <a:gd name="connsiteX398" fmla="*/ 997331 w 1981201"/>
              <a:gd name="connsiteY398" fmla="*/ 797181 h 1076657"/>
              <a:gd name="connsiteX399" fmla="*/ 995083 w 1981201"/>
              <a:gd name="connsiteY399" fmla="*/ 797092 h 1076657"/>
              <a:gd name="connsiteX400" fmla="*/ 992835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7 w 1981201"/>
              <a:gd name="connsiteY404" fmla="*/ 790742 h 1076657"/>
              <a:gd name="connsiteX405" fmla="*/ 997687 w 1981201"/>
              <a:gd name="connsiteY405" fmla="*/ 790844 h 1076657"/>
              <a:gd name="connsiteX406" fmla="*/ 1000023 w 1981201"/>
              <a:gd name="connsiteY406" fmla="*/ 790971 h 1076657"/>
              <a:gd name="connsiteX407" fmla="*/ 1002347 w 1981201"/>
              <a:gd name="connsiteY407" fmla="*/ 791136 h 1076657"/>
              <a:gd name="connsiteX408" fmla="*/ 1004659 w 1981201"/>
              <a:gd name="connsiteY408" fmla="*/ 791352 h 1076657"/>
              <a:gd name="connsiteX409" fmla="*/ 1006970 w 1981201"/>
              <a:gd name="connsiteY409" fmla="*/ 791593 h 1076657"/>
              <a:gd name="connsiteX410" fmla="*/ 1009256 w 1981201"/>
              <a:gd name="connsiteY410" fmla="*/ 791873 h 1076657"/>
              <a:gd name="connsiteX411" fmla="*/ 1011542 w 1981201"/>
              <a:gd name="connsiteY411" fmla="*/ 792190 h 1076657"/>
              <a:gd name="connsiteX412" fmla="*/ 1013815 w 1981201"/>
              <a:gd name="connsiteY412" fmla="*/ 792546 h 1076657"/>
              <a:gd name="connsiteX413" fmla="*/ 1016076 w 1981201"/>
              <a:gd name="connsiteY413" fmla="*/ 792927 h 1076657"/>
              <a:gd name="connsiteX414" fmla="*/ 1018324 w 1981201"/>
              <a:gd name="connsiteY414" fmla="*/ 793346 h 1076657"/>
              <a:gd name="connsiteX415" fmla="*/ 1020559 w 1981201"/>
              <a:gd name="connsiteY415" fmla="*/ 793803 h 1076657"/>
              <a:gd name="connsiteX416" fmla="*/ 1022782 w 1981201"/>
              <a:gd name="connsiteY416" fmla="*/ 794298 h 1076657"/>
              <a:gd name="connsiteX417" fmla="*/ 1024979 w 1981201"/>
              <a:gd name="connsiteY417" fmla="*/ 794832 h 1076657"/>
              <a:gd name="connsiteX418" fmla="*/ 1027176 w 1981201"/>
              <a:gd name="connsiteY418" fmla="*/ 795391 h 1076657"/>
              <a:gd name="connsiteX419" fmla="*/ 1029360 w 1981201"/>
              <a:gd name="connsiteY419" fmla="*/ 795987 h 1076657"/>
              <a:gd name="connsiteX420" fmla="*/ 1031532 w 1981201"/>
              <a:gd name="connsiteY420" fmla="*/ 796609 h 1076657"/>
              <a:gd name="connsiteX421" fmla="*/ 1033678 w 1981201"/>
              <a:gd name="connsiteY421" fmla="*/ 797270 h 1076657"/>
              <a:gd name="connsiteX422" fmla="*/ 1035825 w 1981201"/>
              <a:gd name="connsiteY422" fmla="*/ 797969 h 1076657"/>
              <a:gd name="connsiteX423" fmla="*/ 1037946 w 1981201"/>
              <a:gd name="connsiteY423" fmla="*/ 798692 h 1076657"/>
              <a:gd name="connsiteX424" fmla="*/ 1040054 w 1981201"/>
              <a:gd name="connsiteY424" fmla="*/ 799442 h 1076657"/>
              <a:gd name="connsiteX425" fmla="*/ 1042149 w 1981201"/>
              <a:gd name="connsiteY425" fmla="*/ 800242 h 1076657"/>
              <a:gd name="connsiteX426" fmla="*/ 1044219 w 1981201"/>
              <a:gd name="connsiteY426" fmla="*/ 801054 h 1076657"/>
              <a:gd name="connsiteX427" fmla="*/ 1046289 w 1981201"/>
              <a:gd name="connsiteY427" fmla="*/ 801918 h 1076657"/>
              <a:gd name="connsiteX428" fmla="*/ 1048334 w 1981201"/>
              <a:gd name="connsiteY428" fmla="*/ 802794 h 1076657"/>
              <a:gd name="connsiteX429" fmla="*/ 1050353 w 1981201"/>
              <a:gd name="connsiteY429" fmla="*/ 803709 h 1076657"/>
              <a:gd name="connsiteX430" fmla="*/ 1052373 w 1981201"/>
              <a:gd name="connsiteY430" fmla="*/ 804661 h 1076657"/>
              <a:gd name="connsiteX431" fmla="*/ 1054367 w 1981201"/>
              <a:gd name="connsiteY431" fmla="*/ 805639 h 1076657"/>
              <a:gd name="connsiteX432" fmla="*/ 1056335 w 1981201"/>
              <a:gd name="connsiteY432" fmla="*/ 806643 h 1076657"/>
              <a:gd name="connsiteX433" fmla="*/ 1058291 w 1981201"/>
              <a:gd name="connsiteY433" fmla="*/ 807671 h 1076657"/>
              <a:gd name="connsiteX434" fmla="*/ 1060234 w 1981201"/>
              <a:gd name="connsiteY434" fmla="*/ 808738 h 1076657"/>
              <a:gd name="connsiteX435" fmla="*/ 1062164 w 1981201"/>
              <a:gd name="connsiteY435" fmla="*/ 809830 h 1076657"/>
              <a:gd name="connsiteX436" fmla="*/ 1064057 w 1981201"/>
              <a:gd name="connsiteY436" fmla="*/ 810948 h 1076657"/>
              <a:gd name="connsiteX437" fmla="*/ 1065949 w 1981201"/>
              <a:gd name="connsiteY437" fmla="*/ 812103 h 1076657"/>
              <a:gd name="connsiteX438" fmla="*/ 1067816 w 1981201"/>
              <a:gd name="connsiteY438" fmla="*/ 813285 h 1076657"/>
              <a:gd name="connsiteX439" fmla="*/ 1069657 w 1981201"/>
              <a:gd name="connsiteY439" fmla="*/ 814491 h 1076657"/>
              <a:gd name="connsiteX440" fmla="*/ 1071486 w 1981201"/>
              <a:gd name="connsiteY440" fmla="*/ 815723 h 1076657"/>
              <a:gd name="connsiteX441" fmla="*/ 1073290 w 1981201"/>
              <a:gd name="connsiteY441" fmla="*/ 816980 h 1076657"/>
              <a:gd name="connsiteX442" fmla="*/ 1075068 w 1981201"/>
              <a:gd name="connsiteY442" fmla="*/ 818276 h 1076657"/>
              <a:gd name="connsiteX443" fmla="*/ 1076833 w 1981201"/>
              <a:gd name="connsiteY443" fmla="*/ 819584 h 1076657"/>
              <a:gd name="connsiteX444" fmla="*/ 1078586 w 1981201"/>
              <a:gd name="connsiteY444" fmla="*/ 820930 h 1076657"/>
              <a:gd name="connsiteX445" fmla="*/ 1080300 w 1981201"/>
              <a:gd name="connsiteY445" fmla="*/ 822289 h 1076657"/>
              <a:gd name="connsiteX446" fmla="*/ 1082002 w 1981201"/>
              <a:gd name="connsiteY446" fmla="*/ 823686 h 1076657"/>
              <a:gd name="connsiteX447" fmla="*/ 1083678 w 1981201"/>
              <a:gd name="connsiteY447" fmla="*/ 825108 h 1076657"/>
              <a:gd name="connsiteX448" fmla="*/ 1085342 w 1981201"/>
              <a:gd name="connsiteY448" fmla="*/ 826544 h 1076657"/>
              <a:gd name="connsiteX449" fmla="*/ 1086968 w 1981201"/>
              <a:gd name="connsiteY449" fmla="*/ 828017 h 1076657"/>
              <a:gd name="connsiteX450" fmla="*/ 1088580 w 1981201"/>
              <a:gd name="connsiteY450" fmla="*/ 829503 h 1076657"/>
              <a:gd name="connsiteX451" fmla="*/ 1090168 w 1981201"/>
              <a:gd name="connsiteY451" fmla="*/ 831027 h 1076657"/>
              <a:gd name="connsiteX452" fmla="*/ 1091730 w 1981201"/>
              <a:gd name="connsiteY452" fmla="*/ 832563 h 1076657"/>
              <a:gd name="connsiteX453" fmla="*/ 1093267 w 1981201"/>
              <a:gd name="connsiteY453" fmla="*/ 834125 h 1076657"/>
              <a:gd name="connsiteX454" fmla="*/ 1094791 w 1981201"/>
              <a:gd name="connsiteY454" fmla="*/ 835713 h 1076657"/>
              <a:gd name="connsiteX455" fmla="*/ 1096277 w 1981201"/>
              <a:gd name="connsiteY455" fmla="*/ 837326 h 1076657"/>
              <a:gd name="connsiteX456" fmla="*/ 1097750 w 1981201"/>
              <a:gd name="connsiteY456" fmla="*/ 838964 h 1076657"/>
              <a:gd name="connsiteX457" fmla="*/ 1099185 w 1981201"/>
              <a:gd name="connsiteY457" fmla="*/ 840615 h 1076657"/>
              <a:gd name="connsiteX458" fmla="*/ 1100607 w 1981201"/>
              <a:gd name="connsiteY458" fmla="*/ 842292 h 1076657"/>
              <a:gd name="connsiteX459" fmla="*/ 1102004 w 1981201"/>
              <a:gd name="connsiteY459" fmla="*/ 843993 h 1076657"/>
              <a:gd name="connsiteX460" fmla="*/ 1103363 w 1981201"/>
              <a:gd name="connsiteY460" fmla="*/ 845720 h 1076657"/>
              <a:gd name="connsiteX461" fmla="*/ 1104709 w 1981201"/>
              <a:gd name="connsiteY461" fmla="*/ 847461 h 1076657"/>
              <a:gd name="connsiteX462" fmla="*/ 1106018 w 1981201"/>
              <a:gd name="connsiteY462" fmla="*/ 849226 h 1076657"/>
              <a:gd name="connsiteX463" fmla="*/ 1107300 w 1981201"/>
              <a:gd name="connsiteY463" fmla="*/ 851017 h 1076657"/>
              <a:gd name="connsiteX464" fmla="*/ 1108570 w 1981201"/>
              <a:gd name="connsiteY464" fmla="*/ 852820 h 1076657"/>
              <a:gd name="connsiteX465" fmla="*/ 1109802 w 1981201"/>
              <a:gd name="connsiteY465" fmla="*/ 854649 h 1076657"/>
              <a:gd name="connsiteX466" fmla="*/ 1111009 w 1981201"/>
              <a:gd name="connsiteY466" fmla="*/ 856490 h 1076657"/>
              <a:gd name="connsiteX467" fmla="*/ 1112190 w 1981201"/>
              <a:gd name="connsiteY467" fmla="*/ 858357 h 1076657"/>
              <a:gd name="connsiteX468" fmla="*/ 1113333 w 1981201"/>
              <a:gd name="connsiteY468" fmla="*/ 860237 h 1076657"/>
              <a:gd name="connsiteX469" fmla="*/ 1114450 w 1981201"/>
              <a:gd name="connsiteY469" fmla="*/ 862141 h 1076657"/>
              <a:gd name="connsiteX470" fmla="*/ 1115543 w 1981201"/>
              <a:gd name="connsiteY470" fmla="*/ 864072 h 1076657"/>
              <a:gd name="connsiteX471" fmla="*/ 1116609 w 1981201"/>
              <a:gd name="connsiteY471" fmla="*/ 866002 h 1076657"/>
              <a:gd name="connsiteX472" fmla="*/ 1117651 w 1981201"/>
              <a:gd name="connsiteY472" fmla="*/ 867971 h 1076657"/>
              <a:gd name="connsiteX473" fmla="*/ 1118654 w 1981201"/>
              <a:gd name="connsiteY473" fmla="*/ 869939 h 1076657"/>
              <a:gd name="connsiteX474" fmla="*/ 1119619 w 1981201"/>
              <a:gd name="connsiteY474" fmla="*/ 871933 h 1076657"/>
              <a:gd name="connsiteX475" fmla="*/ 1120572 w 1981201"/>
              <a:gd name="connsiteY475" fmla="*/ 873953 h 1076657"/>
              <a:gd name="connsiteX476" fmla="*/ 1121486 w 1981201"/>
              <a:gd name="connsiteY476" fmla="*/ 875984 h 1076657"/>
              <a:gd name="connsiteX477" fmla="*/ 1122362 w 1981201"/>
              <a:gd name="connsiteY477" fmla="*/ 878029 h 1076657"/>
              <a:gd name="connsiteX478" fmla="*/ 1123226 w 1981201"/>
              <a:gd name="connsiteY478" fmla="*/ 880087 h 1076657"/>
              <a:gd name="connsiteX479" fmla="*/ 1124039 w 1981201"/>
              <a:gd name="connsiteY479" fmla="*/ 882169 h 1076657"/>
              <a:gd name="connsiteX480" fmla="*/ 1124826 w 1981201"/>
              <a:gd name="connsiteY480" fmla="*/ 884252 h 1076657"/>
              <a:gd name="connsiteX481" fmla="*/ 1125588 w 1981201"/>
              <a:gd name="connsiteY481" fmla="*/ 886361 h 1076657"/>
              <a:gd name="connsiteX482" fmla="*/ 1126312 w 1981201"/>
              <a:gd name="connsiteY482" fmla="*/ 888494 h 1076657"/>
              <a:gd name="connsiteX483" fmla="*/ 1127011 w 1981201"/>
              <a:gd name="connsiteY483" fmla="*/ 890628 h 1076657"/>
              <a:gd name="connsiteX484" fmla="*/ 1127671 w 1981201"/>
              <a:gd name="connsiteY484" fmla="*/ 892787 h 1076657"/>
              <a:gd name="connsiteX485" fmla="*/ 1128293 w 1981201"/>
              <a:gd name="connsiteY485" fmla="*/ 894946 h 1076657"/>
              <a:gd name="connsiteX486" fmla="*/ 1128890 w 1981201"/>
              <a:gd name="connsiteY486" fmla="*/ 897130 h 1076657"/>
              <a:gd name="connsiteX487" fmla="*/ 1129449 w 1981201"/>
              <a:gd name="connsiteY487" fmla="*/ 899327 h 1076657"/>
              <a:gd name="connsiteX488" fmla="*/ 1129970 w 1981201"/>
              <a:gd name="connsiteY488" fmla="*/ 901537 h 1076657"/>
              <a:gd name="connsiteX489" fmla="*/ 1130465 w 1981201"/>
              <a:gd name="connsiteY489" fmla="*/ 903759 h 1076657"/>
              <a:gd name="connsiteX490" fmla="*/ 1130922 w 1981201"/>
              <a:gd name="connsiteY490" fmla="*/ 905995 h 1076657"/>
              <a:gd name="connsiteX491" fmla="*/ 1131341 w 1981201"/>
              <a:gd name="connsiteY491" fmla="*/ 908243 h 1076657"/>
              <a:gd name="connsiteX492" fmla="*/ 1131735 w 1981201"/>
              <a:gd name="connsiteY492" fmla="*/ 910503 h 1076657"/>
              <a:gd name="connsiteX493" fmla="*/ 1132078 w 1981201"/>
              <a:gd name="connsiteY493" fmla="*/ 912764 h 1076657"/>
              <a:gd name="connsiteX494" fmla="*/ 1132395 w 1981201"/>
              <a:gd name="connsiteY494" fmla="*/ 915050 h 1076657"/>
              <a:gd name="connsiteX495" fmla="*/ 1132675 w 1981201"/>
              <a:gd name="connsiteY495" fmla="*/ 917349 h 1076657"/>
              <a:gd name="connsiteX496" fmla="*/ 1132916 w 1981201"/>
              <a:gd name="connsiteY496" fmla="*/ 919647 h 1076657"/>
              <a:gd name="connsiteX497" fmla="*/ 1133119 w 1981201"/>
              <a:gd name="connsiteY497" fmla="*/ 921959 h 1076657"/>
              <a:gd name="connsiteX498" fmla="*/ 1133297 w 1981201"/>
              <a:gd name="connsiteY498" fmla="*/ 924295 h 1076657"/>
              <a:gd name="connsiteX499" fmla="*/ 1133424 w 1981201"/>
              <a:gd name="connsiteY499" fmla="*/ 926632 h 1076657"/>
              <a:gd name="connsiteX500" fmla="*/ 1133526 w 1981201"/>
              <a:gd name="connsiteY500" fmla="*/ 928969 h 1076657"/>
              <a:gd name="connsiteX501" fmla="*/ 1133602 w 1981201"/>
              <a:gd name="connsiteY501" fmla="*/ 933668 h 1076657"/>
              <a:gd name="connsiteX502" fmla="*/ 1133577 w 1981201"/>
              <a:gd name="connsiteY502" fmla="*/ 936056 h 1076657"/>
              <a:gd name="connsiteX503" fmla="*/ 1133526 w 1981201"/>
              <a:gd name="connsiteY503" fmla="*/ 938405 h 1076657"/>
              <a:gd name="connsiteX504" fmla="*/ 1133424 w 1981201"/>
              <a:gd name="connsiteY504" fmla="*/ 940754 h 1076657"/>
              <a:gd name="connsiteX505" fmla="*/ 1133297 w 1981201"/>
              <a:gd name="connsiteY505" fmla="*/ 943092 h 1076657"/>
              <a:gd name="connsiteX506" fmla="*/ 1133119 w 1981201"/>
              <a:gd name="connsiteY506" fmla="*/ 945415 h 1076657"/>
              <a:gd name="connsiteX507" fmla="*/ 1132916 w 1981201"/>
              <a:gd name="connsiteY507" fmla="*/ 947727 h 1076657"/>
              <a:gd name="connsiteX508" fmla="*/ 1132675 w 1981201"/>
              <a:gd name="connsiteY508" fmla="*/ 950038 h 1076657"/>
              <a:gd name="connsiteX509" fmla="*/ 1132395 w 1981201"/>
              <a:gd name="connsiteY509" fmla="*/ 952324 h 1076657"/>
              <a:gd name="connsiteX510" fmla="*/ 1132078 w 1981201"/>
              <a:gd name="connsiteY510" fmla="*/ 954610 h 1076657"/>
              <a:gd name="connsiteX511" fmla="*/ 1131722 w 1981201"/>
              <a:gd name="connsiteY511" fmla="*/ 956884 h 1076657"/>
              <a:gd name="connsiteX512" fmla="*/ 1131329 w 1981201"/>
              <a:gd name="connsiteY512" fmla="*/ 959144 h 1076657"/>
              <a:gd name="connsiteX513" fmla="*/ 1130909 w 1981201"/>
              <a:gd name="connsiteY513" fmla="*/ 961392 h 1076657"/>
              <a:gd name="connsiteX514" fmla="*/ 1130452 w 1981201"/>
              <a:gd name="connsiteY514" fmla="*/ 963615 h 1076657"/>
              <a:gd name="connsiteX515" fmla="*/ 1129957 w 1981201"/>
              <a:gd name="connsiteY515" fmla="*/ 965837 h 1076657"/>
              <a:gd name="connsiteX516" fmla="*/ 1129436 w 1981201"/>
              <a:gd name="connsiteY516" fmla="*/ 968047 h 1076657"/>
              <a:gd name="connsiteX517" fmla="*/ 1128878 w 1981201"/>
              <a:gd name="connsiteY517" fmla="*/ 970244 h 1076657"/>
              <a:gd name="connsiteX518" fmla="*/ 1128281 w 1981201"/>
              <a:gd name="connsiteY518" fmla="*/ 972429 h 1076657"/>
              <a:gd name="connsiteX519" fmla="*/ 1127658 w 1981201"/>
              <a:gd name="connsiteY519" fmla="*/ 974600 h 1076657"/>
              <a:gd name="connsiteX520" fmla="*/ 1126998 w 1981201"/>
              <a:gd name="connsiteY520" fmla="*/ 976746 h 1076657"/>
              <a:gd name="connsiteX521" fmla="*/ 1126299 w 1981201"/>
              <a:gd name="connsiteY521" fmla="*/ 978880 h 1076657"/>
              <a:gd name="connsiteX522" fmla="*/ 1125575 w 1981201"/>
              <a:gd name="connsiteY522" fmla="*/ 981014 h 1076657"/>
              <a:gd name="connsiteX523" fmla="*/ 1124814 w 1981201"/>
              <a:gd name="connsiteY523" fmla="*/ 983122 h 1076657"/>
              <a:gd name="connsiteX524" fmla="*/ 1124026 w 1981201"/>
              <a:gd name="connsiteY524" fmla="*/ 985217 h 1076657"/>
              <a:gd name="connsiteX525" fmla="*/ 1123201 w 1981201"/>
              <a:gd name="connsiteY525" fmla="*/ 987287 h 1076657"/>
              <a:gd name="connsiteX526" fmla="*/ 1122350 w 1981201"/>
              <a:gd name="connsiteY526" fmla="*/ 989345 h 1076657"/>
              <a:gd name="connsiteX527" fmla="*/ 1121461 w 1981201"/>
              <a:gd name="connsiteY527" fmla="*/ 991389 h 1076657"/>
              <a:gd name="connsiteX528" fmla="*/ 1120546 w 1981201"/>
              <a:gd name="connsiteY528" fmla="*/ 993421 h 1076657"/>
              <a:gd name="connsiteX529" fmla="*/ 1119606 w 1981201"/>
              <a:gd name="connsiteY529" fmla="*/ 995428 h 1076657"/>
              <a:gd name="connsiteX530" fmla="*/ 1118629 w 1981201"/>
              <a:gd name="connsiteY530" fmla="*/ 997422 h 1076657"/>
              <a:gd name="connsiteX531" fmla="*/ 1117625 w 1981201"/>
              <a:gd name="connsiteY531" fmla="*/ 999403 h 1076657"/>
              <a:gd name="connsiteX532" fmla="*/ 1116584 w 1981201"/>
              <a:gd name="connsiteY532" fmla="*/ 1001359 h 1076657"/>
              <a:gd name="connsiteX533" fmla="*/ 1115517 w 1981201"/>
              <a:gd name="connsiteY533" fmla="*/ 1003302 h 1076657"/>
              <a:gd name="connsiteX534" fmla="*/ 1114425 w 1981201"/>
              <a:gd name="connsiteY534" fmla="*/ 1005220 h 1076657"/>
              <a:gd name="connsiteX535" fmla="*/ 1113307 w 1981201"/>
              <a:gd name="connsiteY535" fmla="*/ 1007125 h 1076657"/>
              <a:gd name="connsiteX536" fmla="*/ 1112152 w 1981201"/>
              <a:gd name="connsiteY536" fmla="*/ 1009017 h 1076657"/>
              <a:gd name="connsiteX537" fmla="*/ 1110983 w 1981201"/>
              <a:gd name="connsiteY537" fmla="*/ 1010884 h 1076657"/>
              <a:gd name="connsiteX538" fmla="*/ 1109777 w 1981201"/>
              <a:gd name="connsiteY538" fmla="*/ 1012726 h 1076657"/>
              <a:gd name="connsiteX539" fmla="*/ 1108545 w 1981201"/>
              <a:gd name="connsiteY539" fmla="*/ 1014554 h 1076657"/>
              <a:gd name="connsiteX540" fmla="*/ 1107275 w 1981201"/>
              <a:gd name="connsiteY540" fmla="*/ 1016358 h 1076657"/>
              <a:gd name="connsiteX541" fmla="*/ 1105992 w 1981201"/>
              <a:gd name="connsiteY541" fmla="*/ 1018136 h 1076657"/>
              <a:gd name="connsiteX542" fmla="*/ 1104671 w 1981201"/>
              <a:gd name="connsiteY542" fmla="*/ 1019901 h 1076657"/>
              <a:gd name="connsiteX543" fmla="*/ 1103338 w 1981201"/>
              <a:gd name="connsiteY543" fmla="*/ 1021641 h 1076657"/>
              <a:gd name="connsiteX544" fmla="*/ 1101966 w 1981201"/>
              <a:gd name="connsiteY544" fmla="*/ 1023368 h 1076657"/>
              <a:gd name="connsiteX545" fmla="*/ 1100582 w 1981201"/>
              <a:gd name="connsiteY545" fmla="*/ 1025070 h 1076657"/>
              <a:gd name="connsiteX546" fmla="*/ 1099159 w 1981201"/>
              <a:gd name="connsiteY546" fmla="*/ 1026746 h 1076657"/>
              <a:gd name="connsiteX547" fmla="*/ 1097712 w 1981201"/>
              <a:gd name="connsiteY547" fmla="*/ 1028397 h 1076657"/>
              <a:gd name="connsiteX548" fmla="*/ 1096251 w 1981201"/>
              <a:gd name="connsiteY548" fmla="*/ 1030035 h 1076657"/>
              <a:gd name="connsiteX549" fmla="*/ 1094753 w 1981201"/>
              <a:gd name="connsiteY549" fmla="*/ 1031649 h 1076657"/>
              <a:gd name="connsiteX550" fmla="*/ 1093241 w 1981201"/>
              <a:gd name="connsiteY550" fmla="*/ 1033236 h 1076657"/>
              <a:gd name="connsiteX551" fmla="*/ 1091692 w 1981201"/>
              <a:gd name="connsiteY551" fmla="*/ 1034798 h 1076657"/>
              <a:gd name="connsiteX552" fmla="*/ 1090130 w 1981201"/>
              <a:gd name="connsiteY552" fmla="*/ 1036335 h 1076657"/>
              <a:gd name="connsiteX553" fmla="*/ 1088542 w 1981201"/>
              <a:gd name="connsiteY553" fmla="*/ 1037859 h 1076657"/>
              <a:gd name="connsiteX554" fmla="*/ 1086929 w 1981201"/>
              <a:gd name="connsiteY554" fmla="*/ 1039345 h 1076657"/>
              <a:gd name="connsiteX555" fmla="*/ 1085304 w 1981201"/>
              <a:gd name="connsiteY555" fmla="*/ 1040818 h 1076657"/>
              <a:gd name="connsiteX556" fmla="*/ 1083640 w 1981201"/>
              <a:gd name="connsiteY556" fmla="*/ 1042253 h 1076657"/>
              <a:gd name="connsiteX557" fmla="*/ 1081964 w 1981201"/>
              <a:gd name="connsiteY557" fmla="*/ 1043675 h 1076657"/>
              <a:gd name="connsiteX558" fmla="*/ 1080262 w 1981201"/>
              <a:gd name="connsiteY558" fmla="*/ 1045060 h 1076657"/>
              <a:gd name="connsiteX559" fmla="*/ 1078547 w 1981201"/>
              <a:gd name="connsiteY559" fmla="*/ 1046431 h 1076657"/>
              <a:gd name="connsiteX560" fmla="*/ 1076795 w 1981201"/>
              <a:gd name="connsiteY560" fmla="*/ 1047777 h 1076657"/>
              <a:gd name="connsiteX561" fmla="*/ 1075030 w 1981201"/>
              <a:gd name="connsiteY561" fmla="*/ 1049085 h 1076657"/>
              <a:gd name="connsiteX562" fmla="*/ 1073252 w 1981201"/>
              <a:gd name="connsiteY562" fmla="*/ 1050368 h 1076657"/>
              <a:gd name="connsiteX563" fmla="*/ 1071448 w 1981201"/>
              <a:gd name="connsiteY563" fmla="*/ 1051638 h 1076657"/>
              <a:gd name="connsiteX564" fmla="*/ 1069619 w 1981201"/>
              <a:gd name="connsiteY564" fmla="*/ 1052870 h 1076657"/>
              <a:gd name="connsiteX565" fmla="*/ 1067765 w 1981201"/>
              <a:gd name="connsiteY565" fmla="*/ 1054077 h 1076657"/>
              <a:gd name="connsiteX566" fmla="*/ 1065911 w 1981201"/>
              <a:gd name="connsiteY566" fmla="*/ 1055245 h 1076657"/>
              <a:gd name="connsiteX567" fmla="*/ 1064019 w 1981201"/>
              <a:gd name="connsiteY567" fmla="*/ 1056401 h 1076657"/>
              <a:gd name="connsiteX568" fmla="*/ 1062114 w 1981201"/>
              <a:gd name="connsiteY568" fmla="*/ 1057518 h 1076657"/>
              <a:gd name="connsiteX569" fmla="*/ 1060196 w 1981201"/>
              <a:gd name="connsiteY569" fmla="*/ 1058610 h 1076657"/>
              <a:gd name="connsiteX570" fmla="*/ 1058253 w 1981201"/>
              <a:gd name="connsiteY570" fmla="*/ 1059677 h 1076657"/>
              <a:gd name="connsiteX571" fmla="*/ 1056297 w 1981201"/>
              <a:gd name="connsiteY571" fmla="*/ 1060706 h 1076657"/>
              <a:gd name="connsiteX572" fmla="*/ 1054316 w 1981201"/>
              <a:gd name="connsiteY572" fmla="*/ 1061722 h 1076657"/>
              <a:gd name="connsiteX573" fmla="*/ 1052322 w 1981201"/>
              <a:gd name="connsiteY573" fmla="*/ 1062687 h 1076657"/>
              <a:gd name="connsiteX574" fmla="*/ 1050315 w 1981201"/>
              <a:gd name="connsiteY574" fmla="*/ 1063640 h 1076657"/>
              <a:gd name="connsiteX575" fmla="*/ 1048283 w 1981201"/>
              <a:gd name="connsiteY575" fmla="*/ 1064554 h 1076657"/>
              <a:gd name="connsiteX576" fmla="*/ 1046239 w 1981201"/>
              <a:gd name="connsiteY576" fmla="*/ 1065431 h 1076657"/>
              <a:gd name="connsiteX577" fmla="*/ 1044181 w 1981201"/>
              <a:gd name="connsiteY577" fmla="*/ 1066281 h 1076657"/>
              <a:gd name="connsiteX578" fmla="*/ 1042098 w 1981201"/>
              <a:gd name="connsiteY578" fmla="*/ 1067107 h 1076657"/>
              <a:gd name="connsiteX579" fmla="*/ 1040003 w 1981201"/>
              <a:gd name="connsiteY579" fmla="*/ 1067894 h 1076657"/>
              <a:gd name="connsiteX580" fmla="*/ 1037895 w 1981201"/>
              <a:gd name="connsiteY580" fmla="*/ 1068656 h 1076657"/>
              <a:gd name="connsiteX581" fmla="*/ 1035774 w 1981201"/>
              <a:gd name="connsiteY581" fmla="*/ 1069380 h 1076657"/>
              <a:gd name="connsiteX582" fmla="*/ 1033628 w 1981201"/>
              <a:gd name="connsiteY582" fmla="*/ 1070079 h 1076657"/>
              <a:gd name="connsiteX583" fmla="*/ 1031481 w 1981201"/>
              <a:gd name="connsiteY583" fmla="*/ 1070726 h 1076657"/>
              <a:gd name="connsiteX584" fmla="*/ 1029309 w 1981201"/>
              <a:gd name="connsiteY584" fmla="*/ 1071361 h 1076657"/>
              <a:gd name="connsiteX585" fmla="*/ 1027125 w 1981201"/>
              <a:gd name="connsiteY585" fmla="*/ 1071958 h 1076657"/>
              <a:gd name="connsiteX586" fmla="*/ 1024941 w 1981201"/>
              <a:gd name="connsiteY586" fmla="*/ 1072517 h 1076657"/>
              <a:gd name="connsiteX587" fmla="*/ 1022731 w 1981201"/>
              <a:gd name="connsiteY587" fmla="*/ 1073038 h 1076657"/>
              <a:gd name="connsiteX588" fmla="*/ 1020508 w 1981201"/>
              <a:gd name="connsiteY588" fmla="*/ 1073533 h 1076657"/>
              <a:gd name="connsiteX589" fmla="*/ 1018273 w 1981201"/>
              <a:gd name="connsiteY589" fmla="*/ 1073990 h 1076657"/>
              <a:gd name="connsiteX590" fmla="*/ 1016025 w 1981201"/>
              <a:gd name="connsiteY590" fmla="*/ 1074410 h 1076657"/>
              <a:gd name="connsiteX591" fmla="*/ 1013765 w 1981201"/>
              <a:gd name="connsiteY591" fmla="*/ 1074791 h 1076657"/>
              <a:gd name="connsiteX592" fmla="*/ 1011491 w 1981201"/>
              <a:gd name="connsiteY592" fmla="*/ 1075146 h 1076657"/>
              <a:gd name="connsiteX593" fmla="*/ 1009205 w 1981201"/>
              <a:gd name="connsiteY593" fmla="*/ 1075463 h 1076657"/>
              <a:gd name="connsiteX594" fmla="*/ 1006919 w 1981201"/>
              <a:gd name="connsiteY594" fmla="*/ 1075743 h 1076657"/>
              <a:gd name="connsiteX595" fmla="*/ 1004608 w 1981201"/>
              <a:gd name="connsiteY595" fmla="*/ 1075984 h 1076657"/>
              <a:gd name="connsiteX596" fmla="*/ 1002297 w 1981201"/>
              <a:gd name="connsiteY596" fmla="*/ 1076187 h 1076657"/>
              <a:gd name="connsiteX597" fmla="*/ 999972 w 1981201"/>
              <a:gd name="connsiteY597" fmla="*/ 1076365 h 1076657"/>
              <a:gd name="connsiteX598" fmla="*/ 997636 w 1981201"/>
              <a:gd name="connsiteY598" fmla="*/ 1076492 h 1076657"/>
              <a:gd name="connsiteX599" fmla="*/ 995286 w 1981201"/>
              <a:gd name="connsiteY599" fmla="*/ 1076581 h 1076657"/>
              <a:gd name="connsiteX600" fmla="*/ 990600 w 1981201"/>
              <a:gd name="connsiteY600" fmla="*/ 1076657 h 1076657"/>
              <a:gd name="connsiteX601" fmla="*/ 988212 w 1981201"/>
              <a:gd name="connsiteY601" fmla="*/ 1076645 h 1076657"/>
              <a:gd name="connsiteX602" fmla="*/ 985850 w 1981201"/>
              <a:gd name="connsiteY602" fmla="*/ 1076581 h 1076657"/>
              <a:gd name="connsiteX603" fmla="*/ 983513 w 1981201"/>
              <a:gd name="connsiteY603" fmla="*/ 1076492 h 1076657"/>
              <a:gd name="connsiteX604" fmla="*/ 981177 w 1981201"/>
              <a:gd name="connsiteY604" fmla="*/ 1076352 h 1076657"/>
              <a:gd name="connsiteX605" fmla="*/ 978852 w 1981201"/>
              <a:gd name="connsiteY605" fmla="*/ 1076187 h 1076657"/>
              <a:gd name="connsiteX606" fmla="*/ 976528 w 1981201"/>
              <a:gd name="connsiteY606" fmla="*/ 1075984 h 1076657"/>
              <a:gd name="connsiteX607" fmla="*/ 974230 w 1981201"/>
              <a:gd name="connsiteY607" fmla="*/ 1075730 h 1076657"/>
              <a:gd name="connsiteX608" fmla="*/ 971931 w 1981201"/>
              <a:gd name="connsiteY608" fmla="*/ 1075451 h 1076657"/>
              <a:gd name="connsiteX609" fmla="*/ 969658 w 1981201"/>
              <a:gd name="connsiteY609" fmla="*/ 1075133 h 1076657"/>
              <a:gd name="connsiteX610" fmla="*/ 967384 w 1981201"/>
              <a:gd name="connsiteY610" fmla="*/ 1074791 h 1076657"/>
              <a:gd name="connsiteX611" fmla="*/ 965124 w 1981201"/>
              <a:gd name="connsiteY611" fmla="*/ 1074397 h 1076657"/>
              <a:gd name="connsiteX612" fmla="*/ 962876 w 1981201"/>
              <a:gd name="connsiteY612" fmla="*/ 1073978 h 1076657"/>
              <a:gd name="connsiteX613" fmla="*/ 960641 w 1981201"/>
              <a:gd name="connsiteY613" fmla="*/ 1073520 h 1076657"/>
              <a:gd name="connsiteX614" fmla="*/ 958418 w 1981201"/>
              <a:gd name="connsiteY614" fmla="*/ 1073025 h 1076657"/>
              <a:gd name="connsiteX615" fmla="*/ 956208 w 1981201"/>
              <a:gd name="connsiteY615" fmla="*/ 1072504 h 1076657"/>
              <a:gd name="connsiteX616" fmla="*/ 954011 w 1981201"/>
              <a:gd name="connsiteY616" fmla="*/ 1071946 h 1076657"/>
              <a:gd name="connsiteX617" fmla="*/ 951840 w 1981201"/>
              <a:gd name="connsiteY617" fmla="*/ 1071349 h 1076657"/>
              <a:gd name="connsiteX618" fmla="*/ 949668 w 1981201"/>
              <a:gd name="connsiteY618" fmla="*/ 1070714 h 1076657"/>
              <a:gd name="connsiteX619" fmla="*/ 947509 w 1981201"/>
              <a:gd name="connsiteY619" fmla="*/ 1070053 h 1076657"/>
              <a:gd name="connsiteX620" fmla="*/ 945375 w 1981201"/>
              <a:gd name="connsiteY620" fmla="*/ 1069368 h 1076657"/>
              <a:gd name="connsiteX621" fmla="*/ 943254 w 1981201"/>
              <a:gd name="connsiteY621" fmla="*/ 1068644 h 1076657"/>
              <a:gd name="connsiteX622" fmla="*/ 941146 w 1981201"/>
              <a:gd name="connsiteY622" fmla="*/ 1067882 h 1076657"/>
              <a:gd name="connsiteX623" fmla="*/ 939051 w 1981201"/>
              <a:gd name="connsiteY623" fmla="*/ 1067094 h 1076657"/>
              <a:gd name="connsiteX624" fmla="*/ 936968 w 1981201"/>
              <a:gd name="connsiteY624" fmla="*/ 1066269 h 1076657"/>
              <a:gd name="connsiteX625" fmla="*/ 934910 w 1981201"/>
              <a:gd name="connsiteY625" fmla="*/ 1065418 h 1076657"/>
              <a:gd name="connsiteX626" fmla="*/ 932866 w 1981201"/>
              <a:gd name="connsiteY626" fmla="*/ 1064529 h 1076657"/>
              <a:gd name="connsiteX627" fmla="*/ 930834 w 1981201"/>
              <a:gd name="connsiteY627" fmla="*/ 1063614 h 1076657"/>
              <a:gd name="connsiteX628" fmla="*/ 928827 w 1981201"/>
              <a:gd name="connsiteY628" fmla="*/ 1062675 h 1076657"/>
              <a:gd name="connsiteX629" fmla="*/ 926833 w 1981201"/>
              <a:gd name="connsiteY629" fmla="*/ 1061697 h 1076657"/>
              <a:gd name="connsiteX630" fmla="*/ 924852 w 1981201"/>
              <a:gd name="connsiteY630" fmla="*/ 1060693 h 1076657"/>
              <a:gd name="connsiteX631" fmla="*/ 922896 w 1981201"/>
              <a:gd name="connsiteY631" fmla="*/ 1059652 h 1076657"/>
              <a:gd name="connsiteX632" fmla="*/ 920953 w 1981201"/>
              <a:gd name="connsiteY632" fmla="*/ 1058585 h 1076657"/>
              <a:gd name="connsiteX633" fmla="*/ 919035 w 1981201"/>
              <a:gd name="connsiteY633" fmla="*/ 1057493 h 1076657"/>
              <a:gd name="connsiteX634" fmla="*/ 917130 w 1981201"/>
              <a:gd name="connsiteY634" fmla="*/ 1056375 h 1076657"/>
              <a:gd name="connsiteX635" fmla="*/ 915251 w 1981201"/>
              <a:gd name="connsiteY635" fmla="*/ 1055220 h 1076657"/>
              <a:gd name="connsiteX636" fmla="*/ 913384 w 1981201"/>
              <a:gd name="connsiteY636" fmla="*/ 1054039 h 1076657"/>
              <a:gd name="connsiteX637" fmla="*/ 911542 w 1981201"/>
              <a:gd name="connsiteY637" fmla="*/ 1052845 h 1076657"/>
              <a:gd name="connsiteX638" fmla="*/ 909714 w 1981201"/>
              <a:gd name="connsiteY638" fmla="*/ 1051600 h 1076657"/>
              <a:gd name="connsiteX639" fmla="*/ 907910 w 1981201"/>
              <a:gd name="connsiteY639" fmla="*/ 1050343 h 1076657"/>
              <a:gd name="connsiteX640" fmla="*/ 906119 w 1981201"/>
              <a:gd name="connsiteY640" fmla="*/ 1049060 h 1076657"/>
              <a:gd name="connsiteX641" fmla="*/ 904354 w 1981201"/>
              <a:gd name="connsiteY641" fmla="*/ 1047739 h 1076657"/>
              <a:gd name="connsiteX642" fmla="*/ 902614 w 1981201"/>
              <a:gd name="connsiteY642" fmla="*/ 1046406 h 1076657"/>
              <a:gd name="connsiteX643" fmla="*/ 900900 w 1981201"/>
              <a:gd name="connsiteY643" fmla="*/ 1045034 h 1076657"/>
              <a:gd name="connsiteX644" fmla="*/ 899198 w 1981201"/>
              <a:gd name="connsiteY644" fmla="*/ 1043637 h 1076657"/>
              <a:gd name="connsiteX645" fmla="*/ 897522 w 1981201"/>
              <a:gd name="connsiteY645" fmla="*/ 1042228 h 1076657"/>
              <a:gd name="connsiteX646" fmla="*/ 895858 w 1981201"/>
              <a:gd name="connsiteY646" fmla="*/ 1040780 h 1076657"/>
              <a:gd name="connsiteX647" fmla="*/ 894232 w 1981201"/>
              <a:gd name="connsiteY647" fmla="*/ 1039307 h 1076657"/>
              <a:gd name="connsiteX648" fmla="*/ 892619 w 1981201"/>
              <a:gd name="connsiteY648" fmla="*/ 1037821 h 1076657"/>
              <a:gd name="connsiteX649" fmla="*/ 891032 w 1981201"/>
              <a:gd name="connsiteY649" fmla="*/ 1036297 h 1076657"/>
              <a:gd name="connsiteX650" fmla="*/ 889470 w 1981201"/>
              <a:gd name="connsiteY650" fmla="*/ 1034760 h 1076657"/>
              <a:gd name="connsiteX651" fmla="*/ 887920 w 1981201"/>
              <a:gd name="connsiteY651" fmla="*/ 1033198 h 1076657"/>
              <a:gd name="connsiteX652" fmla="*/ 886409 w 1981201"/>
              <a:gd name="connsiteY652" fmla="*/ 1031611 h 1076657"/>
              <a:gd name="connsiteX653" fmla="*/ 884911 w 1981201"/>
              <a:gd name="connsiteY653" fmla="*/ 1029998 h 1076657"/>
              <a:gd name="connsiteX654" fmla="*/ 883450 w 1981201"/>
              <a:gd name="connsiteY654" fmla="*/ 1028359 h 1076657"/>
              <a:gd name="connsiteX655" fmla="*/ 882002 w 1981201"/>
              <a:gd name="connsiteY655" fmla="*/ 1026708 h 1076657"/>
              <a:gd name="connsiteX656" fmla="*/ 880593 w 1981201"/>
              <a:gd name="connsiteY656" fmla="*/ 1025032 h 1076657"/>
              <a:gd name="connsiteX657" fmla="*/ 879196 w 1981201"/>
              <a:gd name="connsiteY657" fmla="*/ 1023330 h 1076657"/>
              <a:gd name="connsiteX658" fmla="*/ 877837 w 1981201"/>
              <a:gd name="connsiteY658" fmla="*/ 1021603 h 1076657"/>
              <a:gd name="connsiteX659" fmla="*/ 876490 w 1981201"/>
              <a:gd name="connsiteY659" fmla="*/ 1019863 h 1076657"/>
              <a:gd name="connsiteX660" fmla="*/ 875182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1 w 1981201"/>
              <a:gd name="connsiteY664" fmla="*/ 1010833 h 1076657"/>
              <a:gd name="connsiteX665" fmla="*/ 869010 w 1981201"/>
              <a:gd name="connsiteY665" fmla="*/ 1008966 h 1076657"/>
              <a:gd name="connsiteX666" fmla="*/ 867867 w 1981201"/>
              <a:gd name="connsiteY666" fmla="*/ 1007087 h 1076657"/>
              <a:gd name="connsiteX667" fmla="*/ 866737 w 1981201"/>
              <a:gd name="connsiteY667" fmla="*/ 1005182 h 1076657"/>
              <a:gd name="connsiteX668" fmla="*/ 865645 w 1981201"/>
              <a:gd name="connsiteY668" fmla="*/ 1003264 h 1076657"/>
              <a:gd name="connsiteX669" fmla="*/ 864590 w 1981201"/>
              <a:gd name="connsiteY669" fmla="*/ 1001321 h 1076657"/>
              <a:gd name="connsiteX670" fmla="*/ 863549 w 1981201"/>
              <a:gd name="connsiteY670" fmla="*/ 999365 h 1076657"/>
              <a:gd name="connsiteX671" fmla="*/ 862546 w 1981201"/>
              <a:gd name="connsiteY671" fmla="*/ 997384 h 1076657"/>
              <a:gd name="connsiteX672" fmla="*/ 861568 w 1981201"/>
              <a:gd name="connsiteY672" fmla="*/ 995390 h 1076657"/>
              <a:gd name="connsiteX673" fmla="*/ 860628 w 1981201"/>
              <a:gd name="connsiteY673" fmla="*/ 993383 h 1076657"/>
              <a:gd name="connsiteX674" fmla="*/ 859714 w 1981201"/>
              <a:gd name="connsiteY674" fmla="*/ 991351 h 1076657"/>
              <a:gd name="connsiteX675" fmla="*/ 858825 w 1981201"/>
              <a:gd name="connsiteY675" fmla="*/ 989307 h 1076657"/>
              <a:gd name="connsiteX676" fmla="*/ 857974 w 1981201"/>
              <a:gd name="connsiteY676" fmla="*/ 987237 h 1076657"/>
              <a:gd name="connsiteX677" fmla="*/ 857148 w 1981201"/>
              <a:gd name="connsiteY677" fmla="*/ 985167 h 1076657"/>
              <a:gd name="connsiteX678" fmla="*/ 856361 w 1981201"/>
              <a:gd name="connsiteY678" fmla="*/ 983071 h 1076657"/>
              <a:gd name="connsiteX679" fmla="*/ 855612 w 1981201"/>
              <a:gd name="connsiteY679" fmla="*/ 980963 h 1076657"/>
              <a:gd name="connsiteX680" fmla="*/ 854888 w 1981201"/>
              <a:gd name="connsiteY680" fmla="*/ 978842 h 1076657"/>
              <a:gd name="connsiteX681" fmla="*/ 854189 w 1981201"/>
              <a:gd name="connsiteY681" fmla="*/ 976696 h 1076657"/>
              <a:gd name="connsiteX682" fmla="*/ 853529 w 1981201"/>
              <a:gd name="connsiteY682" fmla="*/ 974549 h 1076657"/>
              <a:gd name="connsiteX683" fmla="*/ 852906 w 1981201"/>
              <a:gd name="connsiteY683" fmla="*/ 972378 h 1076657"/>
              <a:gd name="connsiteX684" fmla="*/ 852310 w 1981201"/>
              <a:gd name="connsiteY684" fmla="*/ 970193 h 1076657"/>
              <a:gd name="connsiteX685" fmla="*/ 851751 w 1981201"/>
              <a:gd name="connsiteY685" fmla="*/ 967996 h 1076657"/>
              <a:gd name="connsiteX686" fmla="*/ 851217 w 1981201"/>
              <a:gd name="connsiteY686" fmla="*/ 965786 h 1076657"/>
              <a:gd name="connsiteX687" fmla="*/ 850735 w 1981201"/>
              <a:gd name="connsiteY687" fmla="*/ 963576 h 1076657"/>
              <a:gd name="connsiteX688" fmla="*/ 850278 w 1981201"/>
              <a:gd name="connsiteY688" fmla="*/ 961341 h 1076657"/>
              <a:gd name="connsiteX689" fmla="*/ 849859 w 1981201"/>
              <a:gd name="connsiteY689" fmla="*/ 959093 h 1076657"/>
              <a:gd name="connsiteX690" fmla="*/ 849465 w 1981201"/>
              <a:gd name="connsiteY690" fmla="*/ 956833 h 1076657"/>
              <a:gd name="connsiteX691" fmla="*/ 849109 w 1981201"/>
              <a:gd name="connsiteY691" fmla="*/ 954559 h 1076657"/>
              <a:gd name="connsiteX692" fmla="*/ 848804 w 1981201"/>
              <a:gd name="connsiteY692" fmla="*/ 952274 h 1076657"/>
              <a:gd name="connsiteX693" fmla="*/ 848525 w 1981201"/>
              <a:gd name="connsiteY693" fmla="*/ 949988 h 1076657"/>
              <a:gd name="connsiteX694" fmla="*/ 848271 w 1981201"/>
              <a:gd name="connsiteY694" fmla="*/ 947676 h 1076657"/>
              <a:gd name="connsiteX695" fmla="*/ 848068 w 1981201"/>
              <a:gd name="connsiteY695" fmla="*/ 945365 h 1076657"/>
              <a:gd name="connsiteX696" fmla="*/ 847903 w 1981201"/>
              <a:gd name="connsiteY696" fmla="*/ 943041 h 1076657"/>
              <a:gd name="connsiteX697" fmla="*/ 847776 w 1981201"/>
              <a:gd name="connsiteY697" fmla="*/ 940704 h 1076657"/>
              <a:gd name="connsiteX698" fmla="*/ 847674 w 1981201"/>
              <a:gd name="connsiteY698" fmla="*/ 938354 h 1076657"/>
              <a:gd name="connsiteX699" fmla="*/ 847598 w 1981201"/>
              <a:gd name="connsiteY699" fmla="*/ 933668 h 1076657"/>
              <a:gd name="connsiteX700" fmla="*/ 847623 w 1981201"/>
              <a:gd name="connsiteY700" fmla="*/ 931280 h 1076657"/>
              <a:gd name="connsiteX701" fmla="*/ 847674 w 1981201"/>
              <a:gd name="connsiteY701" fmla="*/ 928918 h 1076657"/>
              <a:gd name="connsiteX702" fmla="*/ 847776 w 1981201"/>
              <a:gd name="connsiteY702" fmla="*/ 926569 h 1076657"/>
              <a:gd name="connsiteX703" fmla="*/ 847903 w 1981201"/>
              <a:gd name="connsiteY703" fmla="*/ 924245 h 1076657"/>
              <a:gd name="connsiteX704" fmla="*/ 848081 w 1981201"/>
              <a:gd name="connsiteY704" fmla="*/ 921908 h 1076657"/>
              <a:gd name="connsiteX705" fmla="*/ 848284 w 1981201"/>
              <a:gd name="connsiteY705" fmla="*/ 919596 h 1076657"/>
              <a:gd name="connsiteX706" fmla="*/ 848525 w 1981201"/>
              <a:gd name="connsiteY706" fmla="*/ 917298 h 1076657"/>
              <a:gd name="connsiteX707" fmla="*/ 848804 w 1981201"/>
              <a:gd name="connsiteY707" fmla="*/ 914999 h 1076657"/>
              <a:gd name="connsiteX708" fmla="*/ 849122 w 1981201"/>
              <a:gd name="connsiteY708" fmla="*/ 912713 h 1076657"/>
              <a:gd name="connsiteX709" fmla="*/ 849478 w 1981201"/>
              <a:gd name="connsiteY709" fmla="*/ 910452 h 1076657"/>
              <a:gd name="connsiteX710" fmla="*/ 849859 w 1981201"/>
              <a:gd name="connsiteY710" fmla="*/ 908192 h 1076657"/>
              <a:gd name="connsiteX711" fmla="*/ 850290 w 1981201"/>
              <a:gd name="connsiteY711" fmla="*/ 905944 h 1076657"/>
              <a:gd name="connsiteX712" fmla="*/ 850747 w 1981201"/>
              <a:gd name="connsiteY712" fmla="*/ 903709 h 1076657"/>
              <a:gd name="connsiteX713" fmla="*/ 851230 w 1981201"/>
              <a:gd name="connsiteY713" fmla="*/ 901486 h 1076657"/>
              <a:gd name="connsiteX714" fmla="*/ 851764 w 1981201"/>
              <a:gd name="connsiteY714" fmla="*/ 899276 h 1076657"/>
              <a:gd name="connsiteX715" fmla="*/ 852322 w 1981201"/>
              <a:gd name="connsiteY715" fmla="*/ 897079 h 1076657"/>
              <a:gd name="connsiteX716" fmla="*/ 852919 w 1981201"/>
              <a:gd name="connsiteY716" fmla="*/ 894895 h 1076657"/>
              <a:gd name="connsiteX717" fmla="*/ 853541 w 1981201"/>
              <a:gd name="connsiteY717" fmla="*/ 892736 h 1076657"/>
              <a:gd name="connsiteX718" fmla="*/ 854202 w 1981201"/>
              <a:gd name="connsiteY718" fmla="*/ 890577 h 1076657"/>
              <a:gd name="connsiteX719" fmla="*/ 854900 w 1981201"/>
              <a:gd name="connsiteY719" fmla="*/ 888443 h 1076657"/>
              <a:gd name="connsiteX720" fmla="*/ 855624 w 1981201"/>
              <a:gd name="connsiteY720" fmla="*/ 886323 h 1076657"/>
              <a:gd name="connsiteX721" fmla="*/ 856386 w 1981201"/>
              <a:gd name="connsiteY721" fmla="*/ 884214 h 1076657"/>
              <a:gd name="connsiteX722" fmla="*/ 857174 w 1981201"/>
              <a:gd name="connsiteY722" fmla="*/ 882119 h 1076657"/>
              <a:gd name="connsiteX723" fmla="*/ 857999 w 1981201"/>
              <a:gd name="connsiteY723" fmla="*/ 880036 h 1076657"/>
              <a:gd name="connsiteX724" fmla="*/ 858850 w 1981201"/>
              <a:gd name="connsiteY724" fmla="*/ 877978 h 1076657"/>
              <a:gd name="connsiteX725" fmla="*/ 859726 w 1981201"/>
              <a:gd name="connsiteY725" fmla="*/ 875934 h 1076657"/>
              <a:gd name="connsiteX726" fmla="*/ 860641 w 1981201"/>
              <a:gd name="connsiteY726" fmla="*/ 873902 h 1076657"/>
              <a:gd name="connsiteX727" fmla="*/ 861593 w 1981201"/>
              <a:gd name="connsiteY727" fmla="*/ 871895 h 1076657"/>
              <a:gd name="connsiteX728" fmla="*/ 862571 w 1981201"/>
              <a:gd name="connsiteY728" fmla="*/ 869901 h 1076657"/>
              <a:gd name="connsiteX729" fmla="*/ 863574 w 1981201"/>
              <a:gd name="connsiteY729" fmla="*/ 867920 h 1076657"/>
              <a:gd name="connsiteX730" fmla="*/ 864603 w 1981201"/>
              <a:gd name="connsiteY730" fmla="*/ 865964 h 1076657"/>
              <a:gd name="connsiteX731" fmla="*/ 865670 w 1981201"/>
              <a:gd name="connsiteY731" fmla="*/ 864021 h 1076657"/>
              <a:gd name="connsiteX732" fmla="*/ 866762 w 1981201"/>
              <a:gd name="connsiteY732" fmla="*/ 862103 h 1076657"/>
              <a:gd name="connsiteX733" fmla="*/ 867893 w 1981201"/>
              <a:gd name="connsiteY733" fmla="*/ 860199 h 1076657"/>
              <a:gd name="connsiteX734" fmla="*/ 869036 w 1981201"/>
              <a:gd name="connsiteY734" fmla="*/ 858319 h 1076657"/>
              <a:gd name="connsiteX735" fmla="*/ 870217 w 1981201"/>
              <a:gd name="connsiteY735" fmla="*/ 856452 h 1076657"/>
              <a:gd name="connsiteX736" fmla="*/ 871423 w 1981201"/>
              <a:gd name="connsiteY736" fmla="*/ 854611 h 1076657"/>
              <a:gd name="connsiteX737" fmla="*/ 872655 w 1981201"/>
              <a:gd name="connsiteY737" fmla="*/ 852782 h 1076657"/>
              <a:gd name="connsiteX738" fmla="*/ 873912 w 1981201"/>
              <a:gd name="connsiteY738" fmla="*/ 850978 h 1076657"/>
              <a:gd name="connsiteX739" fmla="*/ 875208 w 1981201"/>
              <a:gd name="connsiteY739" fmla="*/ 849188 h 1076657"/>
              <a:gd name="connsiteX740" fmla="*/ 876516 w 1981201"/>
              <a:gd name="connsiteY740" fmla="*/ 847422 h 1076657"/>
              <a:gd name="connsiteX741" fmla="*/ 877862 w 1981201"/>
              <a:gd name="connsiteY741" fmla="*/ 845682 h 1076657"/>
              <a:gd name="connsiteX742" fmla="*/ 879234 w 1981201"/>
              <a:gd name="connsiteY742" fmla="*/ 843955 h 1076657"/>
              <a:gd name="connsiteX743" fmla="*/ 880618 w 1981201"/>
              <a:gd name="connsiteY743" fmla="*/ 842266 h 1076657"/>
              <a:gd name="connsiteX744" fmla="*/ 882040 w 1981201"/>
              <a:gd name="connsiteY744" fmla="*/ 840577 h 1076657"/>
              <a:gd name="connsiteX745" fmla="*/ 883475 w 1981201"/>
              <a:gd name="connsiteY745" fmla="*/ 838926 h 1076657"/>
              <a:gd name="connsiteX746" fmla="*/ 884949 w 1981201"/>
              <a:gd name="connsiteY746" fmla="*/ 837288 h 1076657"/>
              <a:gd name="connsiteX747" fmla="*/ 886447 w 1981201"/>
              <a:gd name="connsiteY747" fmla="*/ 835688 h 1076657"/>
              <a:gd name="connsiteX748" fmla="*/ 887959 w 1981201"/>
              <a:gd name="connsiteY748" fmla="*/ 834100 h 1076657"/>
              <a:gd name="connsiteX749" fmla="*/ 889495 w 1981201"/>
              <a:gd name="connsiteY749" fmla="*/ 832525 h 1076657"/>
              <a:gd name="connsiteX750" fmla="*/ 891070 w 1981201"/>
              <a:gd name="connsiteY750" fmla="*/ 830988 h 1076657"/>
              <a:gd name="connsiteX751" fmla="*/ 892658 w 1981201"/>
              <a:gd name="connsiteY751" fmla="*/ 829477 h 1076657"/>
              <a:gd name="connsiteX752" fmla="*/ 894258 w 1981201"/>
              <a:gd name="connsiteY752" fmla="*/ 827978 h 1076657"/>
              <a:gd name="connsiteX753" fmla="*/ 895896 w 1981201"/>
              <a:gd name="connsiteY753" fmla="*/ 826518 h 1076657"/>
              <a:gd name="connsiteX754" fmla="*/ 897547 w 1981201"/>
              <a:gd name="connsiteY754" fmla="*/ 825070 h 1076657"/>
              <a:gd name="connsiteX755" fmla="*/ 899236 w 1981201"/>
              <a:gd name="connsiteY755" fmla="*/ 823660 h 1076657"/>
              <a:gd name="connsiteX756" fmla="*/ 900938 w 1981201"/>
              <a:gd name="connsiteY756" fmla="*/ 822264 h 1076657"/>
              <a:gd name="connsiteX757" fmla="*/ 902652 w 1981201"/>
              <a:gd name="connsiteY757" fmla="*/ 820892 h 1076657"/>
              <a:gd name="connsiteX758" fmla="*/ 904392 w 1981201"/>
              <a:gd name="connsiteY758" fmla="*/ 819558 h 1076657"/>
              <a:gd name="connsiteX759" fmla="*/ 906158 w 1981201"/>
              <a:gd name="connsiteY759" fmla="*/ 818238 h 1076657"/>
              <a:gd name="connsiteX760" fmla="*/ 907948 w 1981201"/>
              <a:gd name="connsiteY760" fmla="*/ 816955 h 1076657"/>
              <a:gd name="connsiteX761" fmla="*/ 909752 w 1981201"/>
              <a:gd name="connsiteY761" fmla="*/ 815698 h 1076657"/>
              <a:gd name="connsiteX762" fmla="*/ 911581 w 1981201"/>
              <a:gd name="connsiteY762" fmla="*/ 814466 h 1076657"/>
              <a:gd name="connsiteX763" fmla="*/ 913422 w 1981201"/>
              <a:gd name="connsiteY763" fmla="*/ 813259 h 1076657"/>
              <a:gd name="connsiteX764" fmla="*/ 915289 w 1981201"/>
              <a:gd name="connsiteY764" fmla="*/ 812078 h 1076657"/>
              <a:gd name="connsiteX765" fmla="*/ 917181 w 1981201"/>
              <a:gd name="connsiteY765" fmla="*/ 810923 h 1076657"/>
              <a:gd name="connsiteX766" fmla="*/ 919074 w 1981201"/>
              <a:gd name="connsiteY766" fmla="*/ 809805 h 1076657"/>
              <a:gd name="connsiteX767" fmla="*/ 921004 w 1981201"/>
              <a:gd name="connsiteY767" fmla="*/ 808713 h 1076657"/>
              <a:gd name="connsiteX768" fmla="*/ 922947 w 1981201"/>
              <a:gd name="connsiteY768" fmla="*/ 807646 h 1076657"/>
              <a:gd name="connsiteX769" fmla="*/ 924903 w 1981201"/>
              <a:gd name="connsiteY769" fmla="*/ 806617 h 1076657"/>
              <a:gd name="connsiteX770" fmla="*/ 926884 w 1981201"/>
              <a:gd name="connsiteY770" fmla="*/ 805614 h 1076657"/>
              <a:gd name="connsiteX771" fmla="*/ 928878 w 1981201"/>
              <a:gd name="connsiteY771" fmla="*/ 804636 h 1076657"/>
              <a:gd name="connsiteX772" fmla="*/ 930884 w 1981201"/>
              <a:gd name="connsiteY772" fmla="*/ 803696 h 1076657"/>
              <a:gd name="connsiteX773" fmla="*/ 932916 w 1981201"/>
              <a:gd name="connsiteY773" fmla="*/ 802782 h 1076657"/>
              <a:gd name="connsiteX774" fmla="*/ 934961 w 1981201"/>
              <a:gd name="connsiteY774" fmla="*/ 801893 h 1076657"/>
              <a:gd name="connsiteX775" fmla="*/ 937019 w 1981201"/>
              <a:gd name="connsiteY775" fmla="*/ 801042 h 1076657"/>
              <a:gd name="connsiteX776" fmla="*/ 939101 w 1981201"/>
              <a:gd name="connsiteY776" fmla="*/ 800217 h 1076657"/>
              <a:gd name="connsiteX777" fmla="*/ 941197 w 1981201"/>
              <a:gd name="connsiteY777" fmla="*/ 799429 h 1076657"/>
              <a:gd name="connsiteX778" fmla="*/ 943305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78 w 1981201"/>
              <a:gd name="connsiteY782" fmla="*/ 795975 h 1076657"/>
              <a:gd name="connsiteX783" fmla="*/ 954062 w 1981201"/>
              <a:gd name="connsiteY783" fmla="*/ 795378 h 1076657"/>
              <a:gd name="connsiteX784" fmla="*/ 956259 w 1981201"/>
              <a:gd name="connsiteY784" fmla="*/ 794819 h 1076657"/>
              <a:gd name="connsiteX785" fmla="*/ 958469 w 1981201"/>
              <a:gd name="connsiteY785" fmla="*/ 794286 h 1076657"/>
              <a:gd name="connsiteX786" fmla="*/ 960691 w 1981201"/>
              <a:gd name="connsiteY786" fmla="*/ 793803 h 1076657"/>
              <a:gd name="connsiteX787" fmla="*/ 962927 w 1981201"/>
              <a:gd name="connsiteY787" fmla="*/ 793346 h 1076657"/>
              <a:gd name="connsiteX788" fmla="*/ 965174 w 1981201"/>
              <a:gd name="connsiteY788" fmla="*/ 792914 h 1076657"/>
              <a:gd name="connsiteX789" fmla="*/ 967435 w 1981201"/>
              <a:gd name="connsiteY789" fmla="*/ 792533 h 1076657"/>
              <a:gd name="connsiteX790" fmla="*/ 969708 w 1981201"/>
              <a:gd name="connsiteY790" fmla="*/ 792177 h 1076657"/>
              <a:gd name="connsiteX791" fmla="*/ 971982 w 1981201"/>
              <a:gd name="connsiteY791" fmla="*/ 791860 h 1076657"/>
              <a:gd name="connsiteX792" fmla="*/ 974280 w 1981201"/>
              <a:gd name="connsiteY792" fmla="*/ 791580 h 1076657"/>
              <a:gd name="connsiteX793" fmla="*/ 976579 w 1981201"/>
              <a:gd name="connsiteY793" fmla="*/ 791339 h 1076657"/>
              <a:gd name="connsiteX794" fmla="*/ 978903 w 1981201"/>
              <a:gd name="connsiteY794" fmla="*/ 791136 h 1076657"/>
              <a:gd name="connsiteX795" fmla="*/ 981227 w 1981201"/>
              <a:gd name="connsiteY795" fmla="*/ 790971 h 1076657"/>
              <a:gd name="connsiteX796" fmla="*/ 983564 w 1981201"/>
              <a:gd name="connsiteY796" fmla="*/ 790831 h 1076657"/>
              <a:gd name="connsiteX797" fmla="*/ 985901 w 1981201"/>
              <a:gd name="connsiteY797" fmla="*/ 790742 h 1076657"/>
              <a:gd name="connsiteX798" fmla="*/ 987425 w 1981201"/>
              <a:gd name="connsiteY798" fmla="*/ 790717 h 1076657"/>
              <a:gd name="connsiteX799" fmla="*/ 0 w 1981201"/>
              <a:gd name="connsiteY799" fmla="*/ 215380 h 1076657"/>
              <a:gd name="connsiteX800" fmla="*/ 0 w 1981201"/>
              <a:gd name="connsiteY800" fmla="*/ 215381 h 1076657"/>
              <a:gd name="connsiteX801" fmla="*/ 0 w 1981201"/>
              <a:gd name="connsiteY801" fmla="*/ 215381 h 1076657"/>
              <a:gd name="connsiteX802" fmla="*/ 215381 w 1981201"/>
              <a:gd name="connsiteY802" fmla="*/ 0 h 1076657"/>
              <a:gd name="connsiteX803" fmla="*/ 1765820 w 1981201"/>
              <a:gd name="connsiteY803" fmla="*/ 0 h 1076657"/>
              <a:gd name="connsiteX804" fmla="*/ 1981201 w 1981201"/>
              <a:gd name="connsiteY804" fmla="*/ 215381 h 1076657"/>
              <a:gd name="connsiteX805" fmla="*/ 1981200 w 1981201"/>
              <a:gd name="connsiteY805" fmla="*/ 215381 h 1076657"/>
              <a:gd name="connsiteX806" fmla="*/ 1765819 w 1981201"/>
              <a:gd name="connsiteY806" fmla="*/ 430762 h 1076657"/>
              <a:gd name="connsiteX807" fmla="*/ 215381 w 1981201"/>
              <a:gd name="connsiteY807" fmla="*/ 430761 h 1076657"/>
              <a:gd name="connsiteX808" fmla="*/ 16926 w 1981201"/>
              <a:gd name="connsiteY808" fmla="*/ 299216 h 1076657"/>
              <a:gd name="connsiteX809" fmla="*/ 0 w 1981201"/>
              <a:gd name="connsiteY809" fmla="*/ 215381 h 1076657"/>
              <a:gd name="connsiteX810" fmla="*/ 16926 w 1981201"/>
              <a:gd name="connsiteY810" fmla="*/ 131545 h 1076657"/>
              <a:gd name="connsiteX811" fmla="*/ 215381 w 1981201"/>
              <a:gd name="connsiteY811"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Lst>
            <a:rect l="l" t="t" r="r" b="b"/>
            <a:pathLst>
              <a:path w="1981201" h="1076657">
                <a:moveTo>
                  <a:pt x="990598" y="825665"/>
                </a:moveTo>
                <a:cubicBezTo>
                  <a:pt x="1050245" y="825665"/>
                  <a:pt x="1098598" y="874018"/>
                  <a:pt x="1098598" y="933665"/>
                </a:cubicBezTo>
                <a:cubicBezTo>
                  <a:pt x="1098598" y="993312"/>
                  <a:pt x="1050245" y="1041665"/>
                  <a:pt x="990598" y="1041665"/>
                </a:cubicBezTo>
                <a:cubicBezTo>
                  <a:pt x="930951" y="1041665"/>
                  <a:pt x="882598" y="993312"/>
                  <a:pt x="882598" y="933665"/>
                </a:cubicBezTo>
                <a:cubicBezTo>
                  <a:pt x="882598" y="874018"/>
                  <a:pt x="930951" y="825665"/>
                  <a:pt x="990598" y="825665"/>
                </a:cubicBezTo>
                <a:close/>
                <a:moveTo>
                  <a:pt x="990600" y="797016"/>
                </a:moveTo>
                <a:lnTo>
                  <a:pt x="986066" y="797092"/>
                </a:lnTo>
                <a:lnTo>
                  <a:pt x="983818" y="797181"/>
                </a:lnTo>
                <a:lnTo>
                  <a:pt x="981583" y="797308"/>
                </a:lnTo>
                <a:lnTo>
                  <a:pt x="979360" y="797473"/>
                </a:lnTo>
                <a:lnTo>
                  <a:pt x="977151" y="797664"/>
                </a:lnTo>
                <a:lnTo>
                  <a:pt x="974941" y="797905"/>
                </a:lnTo>
                <a:lnTo>
                  <a:pt x="972756" y="798172"/>
                </a:lnTo>
                <a:lnTo>
                  <a:pt x="970572" y="798476"/>
                </a:lnTo>
                <a:lnTo>
                  <a:pt x="968400" y="798807"/>
                </a:lnTo>
                <a:lnTo>
                  <a:pt x="966241" y="799175"/>
                </a:lnTo>
                <a:lnTo>
                  <a:pt x="964095" y="799581"/>
                </a:lnTo>
                <a:lnTo>
                  <a:pt x="961961" y="800013"/>
                </a:lnTo>
                <a:lnTo>
                  <a:pt x="959840" y="800483"/>
                </a:lnTo>
                <a:lnTo>
                  <a:pt x="957732" y="800991"/>
                </a:lnTo>
                <a:lnTo>
                  <a:pt x="955637" y="801525"/>
                </a:lnTo>
                <a:lnTo>
                  <a:pt x="953554" y="802096"/>
                </a:lnTo>
                <a:lnTo>
                  <a:pt x="951484" y="802693"/>
                </a:lnTo>
                <a:lnTo>
                  <a:pt x="949427" y="803328"/>
                </a:lnTo>
                <a:lnTo>
                  <a:pt x="947382" y="803988"/>
                </a:lnTo>
                <a:lnTo>
                  <a:pt x="945350" y="804687"/>
                </a:lnTo>
                <a:lnTo>
                  <a:pt x="943343" y="805411"/>
                </a:lnTo>
                <a:lnTo>
                  <a:pt x="941337" y="806160"/>
                </a:lnTo>
                <a:lnTo>
                  <a:pt x="939355" y="806948"/>
                </a:lnTo>
                <a:lnTo>
                  <a:pt x="937387" y="807760"/>
                </a:lnTo>
                <a:lnTo>
                  <a:pt x="935431" y="808611"/>
                </a:lnTo>
                <a:lnTo>
                  <a:pt x="933501" y="809475"/>
                </a:lnTo>
                <a:lnTo>
                  <a:pt x="931570" y="810389"/>
                </a:lnTo>
                <a:lnTo>
                  <a:pt x="929665" y="811316"/>
                </a:lnTo>
                <a:lnTo>
                  <a:pt x="927786" y="812281"/>
                </a:lnTo>
                <a:lnTo>
                  <a:pt x="925906" y="813272"/>
                </a:lnTo>
                <a:lnTo>
                  <a:pt x="924052" y="814288"/>
                </a:lnTo>
                <a:lnTo>
                  <a:pt x="922223" y="815329"/>
                </a:lnTo>
                <a:lnTo>
                  <a:pt x="920394" y="816396"/>
                </a:lnTo>
                <a:lnTo>
                  <a:pt x="918604" y="817501"/>
                </a:lnTo>
                <a:lnTo>
                  <a:pt x="916813" y="818631"/>
                </a:lnTo>
                <a:lnTo>
                  <a:pt x="915048" y="819774"/>
                </a:lnTo>
                <a:lnTo>
                  <a:pt x="913308" y="820956"/>
                </a:lnTo>
                <a:lnTo>
                  <a:pt x="911581" y="822162"/>
                </a:lnTo>
                <a:lnTo>
                  <a:pt x="909879" y="823394"/>
                </a:lnTo>
                <a:lnTo>
                  <a:pt x="908190" y="824651"/>
                </a:lnTo>
                <a:lnTo>
                  <a:pt x="906526" y="825934"/>
                </a:lnTo>
                <a:lnTo>
                  <a:pt x="904875" y="827242"/>
                </a:lnTo>
                <a:lnTo>
                  <a:pt x="903249" y="828563"/>
                </a:lnTo>
                <a:lnTo>
                  <a:pt x="901649" y="829922"/>
                </a:lnTo>
                <a:lnTo>
                  <a:pt x="900074" y="831306"/>
                </a:lnTo>
                <a:lnTo>
                  <a:pt x="898512" y="832703"/>
                </a:lnTo>
                <a:lnTo>
                  <a:pt x="896963" y="834138"/>
                </a:lnTo>
                <a:lnTo>
                  <a:pt x="895452" y="835586"/>
                </a:lnTo>
                <a:lnTo>
                  <a:pt x="893953" y="837059"/>
                </a:lnTo>
                <a:lnTo>
                  <a:pt x="892480" y="838545"/>
                </a:lnTo>
                <a:lnTo>
                  <a:pt x="891032" y="840069"/>
                </a:lnTo>
                <a:lnTo>
                  <a:pt x="889609" y="841606"/>
                </a:lnTo>
                <a:lnTo>
                  <a:pt x="888200" y="843168"/>
                </a:lnTo>
                <a:lnTo>
                  <a:pt x="886828" y="844755"/>
                </a:lnTo>
                <a:lnTo>
                  <a:pt x="885469" y="846356"/>
                </a:lnTo>
                <a:lnTo>
                  <a:pt x="884136" y="847981"/>
                </a:lnTo>
                <a:lnTo>
                  <a:pt x="882840" y="849632"/>
                </a:lnTo>
                <a:lnTo>
                  <a:pt x="881558" y="851296"/>
                </a:lnTo>
                <a:lnTo>
                  <a:pt x="880300" y="852985"/>
                </a:lnTo>
                <a:lnTo>
                  <a:pt x="879068" y="854687"/>
                </a:lnTo>
                <a:lnTo>
                  <a:pt x="877862" y="856414"/>
                </a:lnTo>
                <a:lnTo>
                  <a:pt x="876681" y="858154"/>
                </a:lnTo>
                <a:lnTo>
                  <a:pt x="875538" y="859919"/>
                </a:lnTo>
                <a:lnTo>
                  <a:pt x="874408" y="861710"/>
                </a:lnTo>
                <a:lnTo>
                  <a:pt x="873303" y="863513"/>
                </a:lnTo>
                <a:lnTo>
                  <a:pt x="872236" y="865329"/>
                </a:lnTo>
                <a:lnTo>
                  <a:pt x="871194" y="867158"/>
                </a:lnTo>
                <a:lnTo>
                  <a:pt x="870178" y="869012"/>
                </a:lnTo>
                <a:lnTo>
                  <a:pt x="869188" y="870892"/>
                </a:lnTo>
                <a:lnTo>
                  <a:pt x="868223" y="872784"/>
                </a:lnTo>
                <a:lnTo>
                  <a:pt x="867296" y="874689"/>
                </a:lnTo>
                <a:lnTo>
                  <a:pt x="866394" y="876607"/>
                </a:lnTo>
                <a:lnTo>
                  <a:pt x="865518" y="878550"/>
                </a:lnTo>
                <a:lnTo>
                  <a:pt x="864679" y="880493"/>
                </a:lnTo>
                <a:lnTo>
                  <a:pt x="863867" y="882462"/>
                </a:lnTo>
                <a:lnTo>
                  <a:pt x="863079" y="884456"/>
                </a:lnTo>
                <a:lnTo>
                  <a:pt x="862317" y="886449"/>
                </a:lnTo>
                <a:lnTo>
                  <a:pt x="861593" y="888469"/>
                </a:lnTo>
                <a:lnTo>
                  <a:pt x="860908" y="890501"/>
                </a:lnTo>
                <a:lnTo>
                  <a:pt x="860247" y="892533"/>
                </a:lnTo>
                <a:lnTo>
                  <a:pt x="859612" y="894590"/>
                </a:lnTo>
                <a:lnTo>
                  <a:pt x="859015" y="896660"/>
                </a:lnTo>
                <a:lnTo>
                  <a:pt x="858444" y="898756"/>
                </a:lnTo>
                <a:lnTo>
                  <a:pt x="857910" y="900851"/>
                </a:lnTo>
                <a:lnTo>
                  <a:pt x="857415" y="902960"/>
                </a:lnTo>
                <a:lnTo>
                  <a:pt x="856945" y="905080"/>
                </a:lnTo>
                <a:lnTo>
                  <a:pt x="856501" y="907214"/>
                </a:lnTo>
                <a:lnTo>
                  <a:pt x="856107" y="909360"/>
                </a:lnTo>
                <a:lnTo>
                  <a:pt x="855739" y="911519"/>
                </a:lnTo>
                <a:lnTo>
                  <a:pt x="855396" y="913691"/>
                </a:lnTo>
                <a:lnTo>
                  <a:pt x="855091" y="915875"/>
                </a:lnTo>
                <a:lnTo>
                  <a:pt x="854824" y="918060"/>
                </a:lnTo>
                <a:lnTo>
                  <a:pt x="854596" y="920269"/>
                </a:lnTo>
                <a:lnTo>
                  <a:pt x="854405" y="922479"/>
                </a:lnTo>
                <a:lnTo>
                  <a:pt x="854240" y="924702"/>
                </a:lnTo>
                <a:lnTo>
                  <a:pt x="854113" y="926937"/>
                </a:lnTo>
                <a:lnTo>
                  <a:pt x="854024" y="929172"/>
                </a:lnTo>
                <a:lnTo>
                  <a:pt x="853961" y="931433"/>
                </a:lnTo>
                <a:lnTo>
                  <a:pt x="853948" y="933668"/>
                </a:lnTo>
                <a:lnTo>
                  <a:pt x="854024" y="938202"/>
                </a:lnTo>
                <a:lnTo>
                  <a:pt x="854113" y="940450"/>
                </a:lnTo>
                <a:lnTo>
                  <a:pt x="854240" y="942672"/>
                </a:lnTo>
                <a:lnTo>
                  <a:pt x="854405" y="944895"/>
                </a:lnTo>
                <a:lnTo>
                  <a:pt x="854608" y="947117"/>
                </a:lnTo>
                <a:lnTo>
                  <a:pt x="854837" y="949314"/>
                </a:lnTo>
                <a:lnTo>
                  <a:pt x="855104" y="951512"/>
                </a:lnTo>
                <a:lnTo>
                  <a:pt x="855408" y="953683"/>
                </a:lnTo>
                <a:lnTo>
                  <a:pt x="855739" y="955855"/>
                </a:lnTo>
                <a:lnTo>
                  <a:pt x="856107" y="958014"/>
                </a:lnTo>
                <a:lnTo>
                  <a:pt x="856513" y="960160"/>
                </a:lnTo>
                <a:lnTo>
                  <a:pt x="856958" y="962294"/>
                </a:lnTo>
                <a:lnTo>
                  <a:pt x="857428" y="964415"/>
                </a:lnTo>
                <a:lnTo>
                  <a:pt x="857923" y="966535"/>
                </a:lnTo>
                <a:lnTo>
                  <a:pt x="858456" y="968631"/>
                </a:lnTo>
                <a:lnTo>
                  <a:pt x="859028" y="970714"/>
                </a:lnTo>
                <a:lnTo>
                  <a:pt x="859625" y="972784"/>
                </a:lnTo>
                <a:lnTo>
                  <a:pt x="860260" y="974842"/>
                </a:lnTo>
                <a:lnTo>
                  <a:pt x="860920" y="976886"/>
                </a:lnTo>
                <a:lnTo>
                  <a:pt x="861619" y="978905"/>
                </a:lnTo>
                <a:lnTo>
                  <a:pt x="862343" y="980925"/>
                </a:lnTo>
                <a:lnTo>
                  <a:pt x="863092" y="982919"/>
                </a:lnTo>
                <a:lnTo>
                  <a:pt x="863879" y="984913"/>
                </a:lnTo>
                <a:lnTo>
                  <a:pt x="864692" y="986881"/>
                </a:lnTo>
                <a:lnTo>
                  <a:pt x="865543" y="988824"/>
                </a:lnTo>
                <a:lnTo>
                  <a:pt x="866419" y="990767"/>
                </a:lnTo>
                <a:lnTo>
                  <a:pt x="867321" y="992685"/>
                </a:lnTo>
                <a:lnTo>
                  <a:pt x="868248" y="994590"/>
                </a:lnTo>
                <a:lnTo>
                  <a:pt x="869213" y="996482"/>
                </a:lnTo>
                <a:lnTo>
                  <a:pt x="870204" y="998349"/>
                </a:lnTo>
                <a:lnTo>
                  <a:pt x="871220" y="1000203"/>
                </a:lnTo>
                <a:lnTo>
                  <a:pt x="872261" y="1002045"/>
                </a:lnTo>
                <a:lnTo>
                  <a:pt x="873328" y="1003861"/>
                </a:lnTo>
                <a:lnTo>
                  <a:pt x="874433" y="1005664"/>
                </a:lnTo>
                <a:lnTo>
                  <a:pt x="875563" y="1007442"/>
                </a:lnTo>
                <a:lnTo>
                  <a:pt x="876706" y="1009208"/>
                </a:lnTo>
                <a:lnTo>
                  <a:pt x="877887" y="1010948"/>
                </a:lnTo>
                <a:lnTo>
                  <a:pt x="879094" y="1012675"/>
                </a:lnTo>
                <a:lnTo>
                  <a:pt x="880326" y="1014389"/>
                </a:lnTo>
                <a:lnTo>
                  <a:pt x="881583" y="1016066"/>
                </a:lnTo>
                <a:lnTo>
                  <a:pt x="882866" y="1017742"/>
                </a:lnTo>
                <a:lnTo>
                  <a:pt x="884174" y="1019380"/>
                </a:lnTo>
                <a:lnTo>
                  <a:pt x="885507" y="1021006"/>
                </a:lnTo>
                <a:lnTo>
                  <a:pt x="886854" y="1022606"/>
                </a:lnTo>
                <a:lnTo>
                  <a:pt x="888238" y="1024194"/>
                </a:lnTo>
                <a:lnTo>
                  <a:pt x="889635" y="1025756"/>
                </a:lnTo>
                <a:lnTo>
                  <a:pt x="891070" y="1027292"/>
                </a:lnTo>
                <a:lnTo>
                  <a:pt x="892518" y="1028817"/>
                </a:lnTo>
                <a:lnTo>
                  <a:pt x="893991" y="1030302"/>
                </a:lnTo>
                <a:lnTo>
                  <a:pt x="895490" y="1031776"/>
                </a:lnTo>
                <a:lnTo>
                  <a:pt x="897001" y="1033223"/>
                </a:lnTo>
                <a:lnTo>
                  <a:pt x="898538" y="1034658"/>
                </a:lnTo>
                <a:lnTo>
                  <a:pt x="900100" y="1036055"/>
                </a:lnTo>
                <a:lnTo>
                  <a:pt x="901687" y="1037440"/>
                </a:lnTo>
                <a:lnTo>
                  <a:pt x="903287" y="1038786"/>
                </a:lnTo>
                <a:lnTo>
                  <a:pt x="904913" y="1040119"/>
                </a:lnTo>
                <a:lnTo>
                  <a:pt x="906564" y="1041427"/>
                </a:lnTo>
                <a:lnTo>
                  <a:pt x="908228" y="1042710"/>
                </a:lnTo>
                <a:lnTo>
                  <a:pt x="909917" y="1043968"/>
                </a:lnTo>
                <a:lnTo>
                  <a:pt x="911619" y="1045199"/>
                </a:lnTo>
                <a:lnTo>
                  <a:pt x="913346" y="1046393"/>
                </a:lnTo>
                <a:lnTo>
                  <a:pt x="915098" y="1047574"/>
                </a:lnTo>
                <a:lnTo>
                  <a:pt x="916864" y="1048730"/>
                </a:lnTo>
                <a:lnTo>
                  <a:pt x="918642" y="1049860"/>
                </a:lnTo>
                <a:lnTo>
                  <a:pt x="920445" y="1050952"/>
                </a:lnTo>
                <a:lnTo>
                  <a:pt x="922261" y="1052019"/>
                </a:lnTo>
                <a:lnTo>
                  <a:pt x="924103" y="1053073"/>
                </a:lnTo>
                <a:lnTo>
                  <a:pt x="925957" y="1054089"/>
                </a:lnTo>
                <a:lnTo>
                  <a:pt x="927824" y="1055067"/>
                </a:lnTo>
                <a:lnTo>
                  <a:pt x="929716" y="1056032"/>
                </a:lnTo>
                <a:lnTo>
                  <a:pt x="931621" y="1056959"/>
                </a:lnTo>
                <a:lnTo>
                  <a:pt x="933539" y="1057874"/>
                </a:lnTo>
                <a:lnTo>
                  <a:pt x="935482" y="1058738"/>
                </a:lnTo>
                <a:lnTo>
                  <a:pt x="937438" y="1059588"/>
                </a:lnTo>
                <a:lnTo>
                  <a:pt x="939406" y="1060401"/>
                </a:lnTo>
                <a:lnTo>
                  <a:pt x="941387" y="1061189"/>
                </a:lnTo>
                <a:lnTo>
                  <a:pt x="943381" y="1061938"/>
                </a:lnTo>
                <a:lnTo>
                  <a:pt x="945401" y="1062662"/>
                </a:lnTo>
                <a:lnTo>
                  <a:pt x="947433" y="1063361"/>
                </a:lnTo>
                <a:lnTo>
                  <a:pt x="949477" y="1064021"/>
                </a:lnTo>
                <a:lnTo>
                  <a:pt x="951535" y="1064643"/>
                </a:lnTo>
                <a:lnTo>
                  <a:pt x="953605" y="1065240"/>
                </a:lnTo>
                <a:lnTo>
                  <a:pt x="955688" y="1065812"/>
                </a:lnTo>
                <a:lnTo>
                  <a:pt x="957783" y="1066345"/>
                </a:lnTo>
                <a:lnTo>
                  <a:pt x="959891" y="1066853"/>
                </a:lnTo>
                <a:lnTo>
                  <a:pt x="962012" y="1067323"/>
                </a:lnTo>
                <a:lnTo>
                  <a:pt x="964146" y="1067754"/>
                </a:lnTo>
                <a:lnTo>
                  <a:pt x="966292" y="1068161"/>
                </a:lnTo>
                <a:lnTo>
                  <a:pt x="968451" y="1068529"/>
                </a:lnTo>
                <a:lnTo>
                  <a:pt x="970623" y="1068859"/>
                </a:lnTo>
                <a:lnTo>
                  <a:pt x="972807" y="1069164"/>
                </a:lnTo>
                <a:lnTo>
                  <a:pt x="974992" y="1069431"/>
                </a:lnTo>
                <a:lnTo>
                  <a:pt x="977201" y="1069659"/>
                </a:lnTo>
                <a:lnTo>
                  <a:pt x="979411" y="1069863"/>
                </a:lnTo>
                <a:lnTo>
                  <a:pt x="981634" y="1070028"/>
                </a:lnTo>
                <a:lnTo>
                  <a:pt x="983869" y="1070155"/>
                </a:lnTo>
                <a:lnTo>
                  <a:pt x="986117" y="1070244"/>
                </a:lnTo>
                <a:lnTo>
                  <a:pt x="988365" y="1070295"/>
                </a:lnTo>
                <a:lnTo>
                  <a:pt x="990600" y="1070307"/>
                </a:lnTo>
                <a:lnTo>
                  <a:pt x="995134" y="1070244"/>
                </a:lnTo>
                <a:lnTo>
                  <a:pt x="997382" y="1070142"/>
                </a:lnTo>
                <a:lnTo>
                  <a:pt x="999617" y="1070015"/>
                </a:lnTo>
                <a:lnTo>
                  <a:pt x="1001839" y="1069863"/>
                </a:lnTo>
                <a:lnTo>
                  <a:pt x="1004049" y="1069659"/>
                </a:lnTo>
                <a:lnTo>
                  <a:pt x="1006246" y="1069431"/>
                </a:lnTo>
                <a:lnTo>
                  <a:pt x="1008443" y="1069164"/>
                </a:lnTo>
                <a:lnTo>
                  <a:pt x="1010628" y="1068859"/>
                </a:lnTo>
                <a:lnTo>
                  <a:pt x="1012787" y="1068516"/>
                </a:lnTo>
                <a:lnTo>
                  <a:pt x="1014946" y="1068148"/>
                </a:lnTo>
                <a:lnTo>
                  <a:pt x="1017092" y="1067742"/>
                </a:lnTo>
                <a:lnTo>
                  <a:pt x="1019226" y="1067310"/>
                </a:lnTo>
                <a:lnTo>
                  <a:pt x="1021359" y="1066840"/>
                </a:lnTo>
                <a:lnTo>
                  <a:pt x="1023468" y="1066332"/>
                </a:lnTo>
                <a:lnTo>
                  <a:pt x="1025563" y="1065799"/>
                </a:lnTo>
                <a:lnTo>
                  <a:pt x="1027646" y="1065227"/>
                </a:lnTo>
                <a:lnTo>
                  <a:pt x="1029716" y="1064630"/>
                </a:lnTo>
                <a:lnTo>
                  <a:pt x="1031773" y="1063995"/>
                </a:lnTo>
                <a:lnTo>
                  <a:pt x="1033818" y="1063335"/>
                </a:lnTo>
                <a:lnTo>
                  <a:pt x="1035837" y="1062649"/>
                </a:lnTo>
                <a:lnTo>
                  <a:pt x="1037857" y="1061925"/>
                </a:lnTo>
                <a:lnTo>
                  <a:pt x="1039863" y="1061163"/>
                </a:lnTo>
                <a:lnTo>
                  <a:pt x="1041844" y="1060376"/>
                </a:lnTo>
                <a:lnTo>
                  <a:pt x="1043813" y="1059563"/>
                </a:lnTo>
                <a:lnTo>
                  <a:pt x="1045769" y="1058725"/>
                </a:lnTo>
                <a:lnTo>
                  <a:pt x="1047699" y="1057849"/>
                </a:lnTo>
                <a:lnTo>
                  <a:pt x="1049617" y="1056947"/>
                </a:lnTo>
                <a:lnTo>
                  <a:pt x="1051534" y="1056007"/>
                </a:lnTo>
                <a:lnTo>
                  <a:pt x="1053414" y="1055054"/>
                </a:lnTo>
                <a:lnTo>
                  <a:pt x="1055294" y="1054064"/>
                </a:lnTo>
                <a:lnTo>
                  <a:pt x="1057135" y="1053048"/>
                </a:lnTo>
                <a:lnTo>
                  <a:pt x="1058977" y="1051994"/>
                </a:lnTo>
                <a:lnTo>
                  <a:pt x="1060793" y="1050927"/>
                </a:lnTo>
                <a:lnTo>
                  <a:pt x="1062596" y="1049835"/>
                </a:lnTo>
                <a:lnTo>
                  <a:pt x="1064374" y="1048704"/>
                </a:lnTo>
                <a:lnTo>
                  <a:pt x="1066140" y="1047549"/>
                </a:lnTo>
                <a:lnTo>
                  <a:pt x="1067892" y="1046368"/>
                </a:lnTo>
                <a:lnTo>
                  <a:pt x="1069619" y="1045161"/>
                </a:lnTo>
                <a:lnTo>
                  <a:pt x="1071321" y="1043929"/>
                </a:lnTo>
                <a:lnTo>
                  <a:pt x="1073010" y="1042685"/>
                </a:lnTo>
                <a:lnTo>
                  <a:pt x="1074674" y="1041402"/>
                </a:lnTo>
                <a:lnTo>
                  <a:pt x="1076312" y="1040094"/>
                </a:lnTo>
                <a:lnTo>
                  <a:pt x="1077938" y="1038761"/>
                </a:lnTo>
                <a:lnTo>
                  <a:pt x="1079551" y="1037402"/>
                </a:lnTo>
                <a:lnTo>
                  <a:pt x="1081125" y="1036030"/>
                </a:lnTo>
                <a:lnTo>
                  <a:pt x="1082688" y="1034620"/>
                </a:lnTo>
                <a:lnTo>
                  <a:pt x="1084224" y="1033198"/>
                </a:lnTo>
                <a:lnTo>
                  <a:pt x="1085748" y="1031750"/>
                </a:lnTo>
                <a:lnTo>
                  <a:pt x="1087247" y="1030277"/>
                </a:lnTo>
                <a:lnTo>
                  <a:pt x="1088707" y="1028778"/>
                </a:lnTo>
                <a:lnTo>
                  <a:pt x="1090168" y="1027254"/>
                </a:lnTo>
                <a:lnTo>
                  <a:pt x="1091590" y="1025718"/>
                </a:lnTo>
                <a:lnTo>
                  <a:pt x="1092987" y="1024156"/>
                </a:lnTo>
                <a:lnTo>
                  <a:pt x="1094372" y="1022568"/>
                </a:lnTo>
                <a:lnTo>
                  <a:pt x="1095731" y="1020968"/>
                </a:lnTo>
                <a:lnTo>
                  <a:pt x="1097051" y="1019342"/>
                </a:lnTo>
                <a:lnTo>
                  <a:pt x="1098359" y="1017704"/>
                </a:lnTo>
                <a:lnTo>
                  <a:pt x="1099642" y="1016027"/>
                </a:lnTo>
                <a:lnTo>
                  <a:pt x="1100899" y="1014351"/>
                </a:lnTo>
                <a:lnTo>
                  <a:pt x="1102131" y="1012637"/>
                </a:lnTo>
                <a:lnTo>
                  <a:pt x="1103338" y="1010910"/>
                </a:lnTo>
                <a:lnTo>
                  <a:pt x="1104506" y="1009169"/>
                </a:lnTo>
                <a:lnTo>
                  <a:pt x="1105662" y="1007404"/>
                </a:lnTo>
                <a:lnTo>
                  <a:pt x="1106792" y="1005626"/>
                </a:lnTo>
                <a:lnTo>
                  <a:pt x="1107884" y="1003823"/>
                </a:lnTo>
                <a:lnTo>
                  <a:pt x="1108964" y="1002007"/>
                </a:lnTo>
                <a:lnTo>
                  <a:pt x="1110005" y="1000165"/>
                </a:lnTo>
                <a:lnTo>
                  <a:pt x="1111021" y="998311"/>
                </a:lnTo>
                <a:lnTo>
                  <a:pt x="1112012" y="996444"/>
                </a:lnTo>
                <a:lnTo>
                  <a:pt x="1112964" y="994552"/>
                </a:lnTo>
                <a:lnTo>
                  <a:pt x="1113904" y="992647"/>
                </a:lnTo>
                <a:lnTo>
                  <a:pt x="1114806" y="990717"/>
                </a:lnTo>
                <a:lnTo>
                  <a:pt x="1115669" y="988786"/>
                </a:lnTo>
                <a:lnTo>
                  <a:pt x="1116520" y="986830"/>
                </a:lnTo>
                <a:lnTo>
                  <a:pt x="1117333" y="984862"/>
                </a:lnTo>
                <a:lnTo>
                  <a:pt x="1118121" y="982881"/>
                </a:lnTo>
                <a:lnTo>
                  <a:pt x="1118870" y="980874"/>
                </a:lnTo>
                <a:lnTo>
                  <a:pt x="1119594" y="978867"/>
                </a:lnTo>
                <a:lnTo>
                  <a:pt x="1120292" y="976835"/>
                </a:lnTo>
                <a:lnTo>
                  <a:pt x="1120953" y="974791"/>
                </a:lnTo>
                <a:lnTo>
                  <a:pt x="1121588" y="972733"/>
                </a:lnTo>
                <a:lnTo>
                  <a:pt x="1122185" y="970663"/>
                </a:lnTo>
                <a:lnTo>
                  <a:pt x="1122743" y="968580"/>
                </a:lnTo>
                <a:lnTo>
                  <a:pt x="1123277" y="966485"/>
                </a:lnTo>
                <a:lnTo>
                  <a:pt x="1123785" y="964364"/>
                </a:lnTo>
                <a:lnTo>
                  <a:pt x="1124255" y="962243"/>
                </a:lnTo>
                <a:lnTo>
                  <a:pt x="1124687" y="960110"/>
                </a:lnTo>
                <a:lnTo>
                  <a:pt x="1125093" y="957963"/>
                </a:lnTo>
                <a:lnTo>
                  <a:pt x="1125461" y="955804"/>
                </a:lnTo>
                <a:lnTo>
                  <a:pt x="1125804" y="953632"/>
                </a:lnTo>
                <a:lnTo>
                  <a:pt x="1126096" y="951461"/>
                </a:lnTo>
                <a:lnTo>
                  <a:pt x="1126363" y="949264"/>
                </a:lnTo>
                <a:lnTo>
                  <a:pt x="1126604" y="947067"/>
                </a:lnTo>
                <a:lnTo>
                  <a:pt x="1126795" y="944844"/>
                </a:lnTo>
                <a:lnTo>
                  <a:pt x="1126960" y="942621"/>
                </a:lnTo>
                <a:lnTo>
                  <a:pt x="1127087" y="940399"/>
                </a:lnTo>
                <a:lnTo>
                  <a:pt x="1127176" y="938151"/>
                </a:lnTo>
                <a:lnTo>
                  <a:pt x="1127227" y="935903"/>
                </a:lnTo>
                <a:lnTo>
                  <a:pt x="1127252" y="933668"/>
                </a:lnTo>
                <a:lnTo>
                  <a:pt x="1127176" y="929121"/>
                </a:lnTo>
                <a:lnTo>
                  <a:pt x="1127087" y="926886"/>
                </a:lnTo>
                <a:lnTo>
                  <a:pt x="1126960" y="924651"/>
                </a:lnTo>
                <a:lnTo>
                  <a:pt x="1126795" y="922428"/>
                </a:lnTo>
                <a:lnTo>
                  <a:pt x="1126591" y="920219"/>
                </a:lnTo>
                <a:lnTo>
                  <a:pt x="1126363" y="918009"/>
                </a:lnTo>
                <a:lnTo>
                  <a:pt x="1126096" y="915825"/>
                </a:lnTo>
                <a:lnTo>
                  <a:pt x="1125791" y="913640"/>
                </a:lnTo>
                <a:lnTo>
                  <a:pt x="1125449" y="911468"/>
                </a:lnTo>
                <a:lnTo>
                  <a:pt x="1125080" y="909310"/>
                </a:lnTo>
                <a:lnTo>
                  <a:pt x="1124687" y="907163"/>
                </a:lnTo>
                <a:lnTo>
                  <a:pt x="1124242" y="905030"/>
                </a:lnTo>
                <a:lnTo>
                  <a:pt x="1123772" y="902909"/>
                </a:lnTo>
                <a:lnTo>
                  <a:pt x="1123264" y="900800"/>
                </a:lnTo>
                <a:lnTo>
                  <a:pt x="1122731" y="898705"/>
                </a:lnTo>
                <a:lnTo>
                  <a:pt x="1122172" y="896622"/>
                </a:lnTo>
                <a:lnTo>
                  <a:pt x="1121562" y="894552"/>
                </a:lnTo>
                <a:lnTo>
                  <a:pt x="1120940" y="892495"/>
                </a:lnTo>
                <a:lnTo>
                  <a:pt x="1120280" y="890450"/>
                </a:lnTo>
                <a:lnTo>
                  <a:pt x="1119581" y="888418"/>
                </a:lnTo>
                <a:lnTo>
                  <a:pt x="1118857" y="886399"/>
                </a:lnTo>
                <a:lnTo>
                  <a:pt x="1118095" y="884405"/>
                </a:lnTo>
                <a:lnTo>
                  <a:pt x="1117321" y="882424"/>
                </a:lnTo>
                <a:lnTo>
                  <a:pt x="1116495" y="880455"/>
                </a:lnTo>
                <a:lnTo>
                  <a:pt x="1115657" y="878499"/>
                </a:lnTo>
                <a:lnTo>
                  <a:pt x="1114781" y="876556"/>
                </a:lnTo>
                <a:lnTo>
                  <a:pt x="1113879" y="874638"/>
                </a:lnTo>
                <a:lnTo>
                  <a:pt x="1112952" y="872733"/>
                </a:lnTo>
                <a:lnTo>
                  <a:pt x="1111987" y="870841"/>
                </a:lnTo>
                <a:lnTo>
                  <a:pt x="1110996" y="868974"/>
                </a:lnTo>
                <a:lnTo>
                  <a:pt x="1109980" y="867120"/>
                </a:lnTo>
                <a:lnTo>
                  <a:pt x="1108939" y="865278"/>
                </a:lnTo>
                <a:lnTo>
                  <a:pt x="1107859" y="863462"/>
                </a:lnTo>
                <a:lnTo>
                  <a:pt x="1106767" y="861659"/>
                </a:lnTo>
                <a:lnTo>
                  <a:pt x="1105637" y="859881"/>
                </a:lnTo>
                <a:lnTo>
                  <a:pt x="1104481" y="858116"/>
                </a:lnTo>
                <a:lnTo>
                  <a:pt x="1103300" y="856376"/>
                </a:lnTo>
                <a:lnTo>
                  <a:pt x="1102106" y="854649"/>
                </a:lnTo>
                <a:lnTo>
                  <a:pt x="1100874" y="852947"/>
                </a:lnTo>
                <a:lnTo>
                  <a:pt x="1099617" y="851258"/>
                </a:lnTo>
                <a:lnTo>
                  <a:pt x="1098334" y="849594"/>
                </a:lnTo>
                <a:lnTo>
                  <a:pt x="1097026" y="847943"/>
                </a:lnTo>
                <a:lnTo>
                  <a:pt x="1095692" y="846317"/>
                </a:lnTo>
                <a:lnTo>
                  <a:pt x="1094334" y="844717"/>
                </a:lnTo>
                <a:lnTo>
                  <a:pt x="1092962" y="843130"/>
                </a:lnTo>
                <a:lnTo>
                  <a:pt x="1091552" y="841568"/>
                </a:lnTo>
                <a:lnTo>
                  <a:pt x="1090130" y="840031"/>
                </a:lnTo>
                <a:lnTo>
                  <a:pt x="1088682" y="838520"/>
                </a:lnTo>
                <a:lnTo>
                  <a:pt x="1087209" y="837021"/>
                </a:lnTo>
                <a:lnTo>
                  <a:pt x="1085710" y="835548"/>
                </a:lnTo>
                <a:lnTo>
                  <a:pt x="1084199" y="834100"/>
                </a:lnTo>
                <a:lnTo>
                  <a:pt x="1082649" y="832678"/>
                </a:lnTo>
                <a:lnTo>
                  <a:pt x="1081087" y="831268"/>
                </a:lnTo>
                <a:lnTo>
                  <a:pt x="1079513" y="829896"/>
                </a:lnTo>
                <a:lnTo>
                  <a:pt x="1077900" y="828537"/>
                </a:lnTo>
                <a:lnTo>
                  <a:pt x="1076274" y="827204"/>
                </a:lnTo>
                <a:lnTo>
                  <a:pt x="1074636" y="825896"/>
                </a:lnTo>
                <a:lnTo>
                  <a:pt x="1072972" y="824626"/>
                </a:lnTo>
                <a:lnTo>
                  <a:pt x="1071283" y="823369"/>
                </a:lnTo>
                <a:lnTo>
                  <a:pt x="1069568" y="822137"/>
                </a:lnTo>
                <a:lnTo>
                  <a:pt x="1067841" y="820930"/>
                </a:lnTo>
                <a:lnTo>
                  <a:pt x="1066101" y="819749"/>
                </a:lnTo>
                <a:lnTo>
                  <a:pt x="1064336" y="818593"/>
                </a:lnTo>
                <a:lnTo>
                  <a:pt x="1062558" y="817476"/>
                </a:lnTo>
                <a:lnTo>
                  <a:pt x="1060755" y="816371"/>
                </a:lnTo>
                <a:lnTo>
                  <a:pt x="1058939" y="815304"/>
                </a:lnTo>
                <a:lnTo>
                  <a:pt x="1057097" y="814263"/>
                </a:lnTo>
                <a:lnTo>
                  <a:pt x="1055243" y="813247"/>
                </a:lnTo>
                <a:lnTo>
                  <a:pt x="1053376" y="812256"/>
                </a:lnTo>
                <a:lnTo>
                  <a:pt x="1051484" y="811291"/>
                </a:lnTo>
                <a:lnTo>
                  <a:pt x="1049579" y="810364"/>
                </a:lnTo>
                <a:lnTo>
                  <a:pt x="1047661" y="809462"/>
                </a:lnTo>
                <a:lnTo>
                  <a:pt x="1045718" y="808586"/>
                </a:lnTo>
                <a:lnTo>
                  <a:pt x="1043762" y="807748"/>
                </a:lnTo>
                <a:lnTo>
                  <a:pt x="1041794" y="806922"/>
                </a:lnTo>
                <a:lnTo>
                  <a:pt x="1039812" y="806147"/>
                </a:lnTo>
                <a:lnTo>
                  <a:pt x="1037806" y="805385"/>
                </a:lnTo>
                <a:lnTo>
                  <a:pt x="1035799" y="804661"/>
                </a:lnTo>
                <a:lnTo>
                  <a:pt x="1033767" y="803976"/>
                </a:lnTo>
                <a:lnTo>
                  <a:pt x="1031722" y="803315"/>
                </a:lnTo>
                <a:lnTo>
                  <a:pt x="1029665" y="802680"/>
                </a:lnTo>
                <a:lnTo>
                  <a:pt x="1027595" y="802083"/>
                </a:lnTo>
                <a:lnTo>
                  <a:pt x="1025512" y="801512"/>
                </a:lnTo>
                <a:lnTo>
                  <a:pt x="1023417" y="800979"/>
                </a:lnTo>
                <a:lnTo>
                  <a:pt x="1021309" y="800483"/>
                </a:lnTo>
                <a:lnTo>
                  <a:pt x="1019188" y="800013"/>
                </a:lnTo>
                <a:lnTo>
                  <a:pt x="1017041" y="799569"/>
                </a:lnTo>
                <a:lnTo>
                  <a:pt x="1014895" y="799162"/>
                </a:lnTo>
                <a:lnTo>
                  <a:pt x="1012736" y="798794"/>
                </a:lnTo>
                <a:lnTo>
                  <a:pt x="1010577" y="798464"/>
                </a:lnTo>
                <a:lnTo>
                  <a:pt x="1008393" y="798159"/>
                </a:lnTo>
                <a:lnTo>
                  <a:pt x="1006196" y="797892"/>
                </a:lnTo>
                <a:lnTo>
                  <a:pt x="1003998" y="797664"/>
                </a:lnTo>
                <a:lnTo>
                  <a:pt x="1001789" y="797461"/>
                </a:lnTo>
                <a:lnTo>
                  <a:pt x="999566" y="797308"/>
                </a:lnTo>
                <a:lnTo>
                  <a:pt x="997331" y="797181"/>
                </a:lnTo>
                <a:lnTo>
                  <a:pt x="995083" y="797092"/>
                </a:lnTo>
                <a:lnTo>
                  <a:pt x="992835" y="797029"/>
                </a:lnTo>
                <a:close/>
                <a:moveTo>
                  <a:pt x="987425" y="559146"/>
                </a:moveTo>
                <a:lnTo>
                  <a:pt x="993775" y="559146"/>
                </a:lnTo>
                <a:lnTo>
                  <a:pt x="993775" y="790700"/>
                </a:lnTo>
                <a:lnTo>
                  <a:pt x="995337" y="790742"/>
                </a:lnTo>
                <a:lnTo>
                  <a:pt x="997687" y="790844"/>
                </a:lnTo>
                <a:lnTo>
                  <a:pt x="1000023" y="790971"/>
                </a:lnTo>
                <a:lnTo>
                  <a:pt x="1002347" y="791136"/>
                </a:lnTo>
                <a:lnTo>
                  <a:pt x="1004659" y="791352"/>
                </a:lnTo>
                <a:lnTo>
                  <a:pt x="1006970" y="791593"/>
                </a:lnTo>
                <a:lnTo>
                  <a:pt x="1009256" y="791873"/>
                </a:lnTo>
                <a:lnTo>
                  <a:pt x="1011542" y="792190"/>
                </a:lnTo>
                <a:lnTo>
                  <a:pt x="1013815" y="792546"/>
                </a:lnTo>
                <a:lnTo>
                  <a:pt x="1016076" y="792927"/>
                </a:lnTo>
                <a:lnTo>
                  <a:pt x="1018324" y="793346"/>
                </a:lnTo>
                <a:lnTo>
                  <a:pt x="1020559" y="793803"/>
                </a:lnTo>
                <a:lnTo>
                  <a:pt x="1022782" y="794298"/>
                </a:lnTo>
                <a:lnTo>
                  <a:pt x="1024979" y="794832"/>
                </a:lnTo>
                <a:lnTo>
                  <a:pt x="1027176" y="795391"/>
                </a:lnTo>
                <a:lnTo>
                  <a:pt x="1029360" y="795987"/>
                </a:lnTo>
                <a:lnTo>
                  <a:pt x="1031532" y="796609"/>
                </a:lnTo>
                <a:lnTo>
                  <a:pt x="1033678" y="797270"/>
                </a:lnTo>
                <a:lnTo>
                  <a:pt x="1035825" y="797969"/>
                </a:lnTo>
                <a:lnTo>
                  <a:pt x="1037946" y="798692"/>
                </a:lnTo>
                <a:lnTo>
                  <a:pt x="1040054" y="799442"/>
                </a:lnTo>
                <a:lnTo>
                  <a:pt x="1042149" y="800242"/>
                </a:lnTo>
                <a:lnTo>
                  <a:pt x="1044219" y="801054"/>
                </a:lnTo>
                <a:lnTo>
                  <a:pt x="1046289" y="801918"/>
                </a:lnTo>
                <a:lnTo>
                  <a:pt x="1048334" y="802794"/>
                </a:lnTo>
                <a:lnTo>
                  <a:pt x="1050353" y="803709"/>
                </a:lnTo>
                <a:lnTo>
                  <a:pt x="1052373" y="804661"/>
                </a:lnTo>
                <a:lnTo>
                  <a:pt x="1054367" y="805639"/>
                </a:lnTo>
                <a:lnTo>
                  <a:pt x="1056335" y="806643"/>
                </a:lnTo>
                <a:lnTo>
                  <a:pt x="1058291" y="807671"/>
                </a:lnTo>
                <a:lnTo>
                  <a:pt x="1060234" y="808738"/>
                </a:lnTo>
                <a:lnTo>
                  <a:pt x="1062164" y="809830"/>
                </a:lnTo>
                <a:lnTo>
                  <a:pt x="1064057" y="810948"/>
                </a:lnTo>
                <a:lnTo>
                  <a:pt x="1065949" y="812103"/>
                </a:lnTo>
                <a:lnTo>
                  <a:pt x="1067816" y="813285"/>
                </a:lnTo>
                <a:lnTo>
                  <a:pt x="1069657" y="814491"/>
                </a:lnTo>
                <a:lnTo>
                  <a:pt x="1071486" y="815723"/>
                </a:lnTo>
                <a:lnTo>
                  <a:pt x="1073290" y="816980"/>
                </a:lnTo>
                <a:lnTo>
                  <a:pt x="1075068" y="818276"/>
                </a:lnTo>
                <a:lnTo>
                  <a:pt x="1076833" y="819584"/>
                </a:lnTo>
                <a:lnTo>
                  <a:pt x="1078586" y="820930"/>
                </a:lnTo>
                <a:lnTo>
                  <a:pt x="1080300" y="822289"/>
                </a:lnTo>
                <a:lnTo>
                  <a:pt x="1082002" y="823686"/>
                </a:lnTo>
                <a:lnTo>
                  <a:pt x="1083678" y="825108"/>
                </a:lnTo>
                <a:lnTo>
                  <a:pt x="1085342" y="826544"/>
                </a:lnTo>
                <a:lnTo>
                  <a:pt x="1086968" y="828017"/>
                </a:lnTo>
                <a:lnTo>
                  <a:pt x="1088580" y="829503"/>
                </a:lnTo>
                <a:lnTo>
                  <a:pt x="1090168" y="831027"/>
                </a:lnTo>
                <a:lnTo>
                  <a:pt x="1091730" y="832563"/>
                </a:lnTo>
                <a:lnTo>
                  <a:pt x="1093267" y="834125"/>
                </a:lnTo>
                <a:lnTo>
                  <a:pt x="1094791" y="835713"/>
                </a:lnTo>
                <a:lnTo>
                  <a:pt x="1096277" y="837326"/>
                </a:lnTo>
                <a:lnTo>
                  <a:pt x="1097750" y="838964"/>
                </a:lnTo>
                <a:lnTo>
                  <a:pt x="1099185" y="840615"/>
                </a:lnTo>
                <a:lnTo>
                  <a:pt x="1100607" y="842292"/>
                </a:lnTo>
                <a:lnTo>
                  <a:pt x="1102004" y="843993"/>
                </a:lnTo>
                <a:lnTo>
                  <a:pt x="1103363" y="845720"/>
                </a:lnTo>
                <a:lnTo>
                  <a:pt x="1104709" y="847461"/>
                </a:lnTo>
                <a:lnTo>
                  <a:pt x="1106018" y="849226"/>
                </a:lnTo>
                <a:lnTo>
                  <a:pt x="1107300" y="851017"/>
                </a:lnTo>
                <a:lnTo>
                  <a:pt x="1108570" y="852820"/>
                </a:lnTo>
                <a:lnTo>
                  <a:pt x="1109802" y="854649"/>
                </a:lnTo>
                <a:lnTo>
                  <a:pt x="1111009" y="856490"/>
                </a:lnTo>
                <a:lnTo>
                  <a:pt x="1112190" y="858357"/>
                </a:lnTo>
                <a:lnTo>
                  <a:pt x="1113333" y="860237"/>
                </a:lnTo>
                <a:lnTo>
                  <a:pt x="1114450" y="862141"/>
                </a:lnTo>
                <a:lnTo>
                  <a:pt x="1115543" y="864072"/>
                </a:lnTo>
                <a:lnTo>
                  <a:pt x="1116609" y="866002"/>
                </a:lnTo>
                <a:lnTo>
                  <a:pt x="1117651" y="867971"/>
                </a:lnTo>
                <a:lnTo>
                  <a:pt x="1118654" y="869939"/>
                </a:lnTo>
                <a:lnTo>
                  <a:pt x="1119619" y="871933"/>
                </a:lnTo>
                <a:lnTo>
                  <a:pt x="1120572" y="873953"/>
                </a:lnTo>
                <a:lnTo>
                  <a:pt x="1121486" y="875984"/>
                </a:lnTo>
                <a:lnTo>
                  <a:pt x="1122362" y="878029"/>
                </a:lnTo>
                <a:lnTo>
                  <a:pt x="1123226" y="880087"/>
                </a:lnTo>
                <a:lnTo>
                  <a:pt x="1124039" y="882169"/>
                </a:lnTo>
                <a:lnTo>
                  <a:pt x="1124826" y="884252"/>
                </a:lnTo>
                <a:lnTo>
                  <a:pt x="1125588" y="886361"/>
                </a:lnTo>
                <a:lnTo>
                  <a:pt x="1126312" y="888494"/>
                </a:lnTo>
                <a:lnTo>
                  <a:pt x="1127011" y="890628"/>
                </a:lnTo>
                <a:lnTo>
                  <a:pt x="1127671" y="892787"/>
                </a:lnTo>
                <a:lnTo>
                  <a:pt x="1128293" y="894946"/>
                </a:lnTo>
                <a:lnTo>
                  <a:pt x="1128890" y="897130"/>
                </a:lnTo>
                <a:lnTo>
                  <a:pt x="1129449" y="899327"/>
                </a:lnTo>
                <a:lnTo>
                  <a:pt x="1129970" y="901537"/>
                </a:lnTo>
                <a:lnTo>
                  <a:pt x="1130465" y="903759"/>
                </a:lnTo>
                <a:lnTo>
                  <a:pt x="1130922" y="905995"/>
                </a:lnTo>
                <a:lnTo>
                  <a:pt x="1131341" y="908243"/>
                </a:lnTo>
                <a:lnTo>
                  <a:pt x="1131735" y="910503"/>
                </a:lnTo>
                <a:lnTo>
                  <a:pt x="1132078" y="912764"/>
                </a:lnTo>
                <a:lnTo>
                  <a:pt x="1132395" y="915050"/>
                </a:lnTo>
                <a:lnTo>
                  <a:pt x="1132675" y="917349"/>
                </a:lnTo>
                <a:lnTo>
                  <a:pt x="1132916" y="919647"/>
                </a:lnTo>
                <a:lnTo>
                  <a:pt x="1133119" y="921959"/>
                </a:lnTo>
                <a:lnTo>
                  <a:pt x="1133297" y="924295"/>
                </a:lnTo>
                <a:lnTo>
                  <a:pt x="1133424" y="926632"/>
                </a:lnTo>
                <a:lnTo>
                  <a:pt x="1133526" y="928969"/>
                </a:lnTo>
                <a:lnTo>
                  <a:pt x="1133602" y="933668"/>
                </a:lnTo>
                <a:lnTo>
                  <a:pt x="1133577" y="936056"/>
                </a:lnTo>
                <a:lnTo>
                  <a:pt x="1133526" y="938405"/>
                </a:lnTo>
                <a:lnTo>
                  <a:pt x="1133424" y="940754"/>
                </a:lnTo>
                <a:lnTo>
                  <a:pt x="1133297" y="943092"/>
                </a:lnTo>
                <a:lnTo>
                  <a:pt x="1133119" y="945415"/>
                </a:lnTo>
                <a:lnTo>
                  <a:pt x="1132916" y="947727"/>
                </a:lnTo>
                <a:lnTo>
                  <a:pt x="1132675" y="950038"/>
                </a:lnTo>
                <a:lnTo>
                  <a:pt x="1132395" y="952324"/>
                </a:lnTo>
                <a:lnTo>
                  <a:pt x="1132078" y="954610"/>
                </a:lnTo>
                <a:lnTo>
                  <a:pt x="1131722" y="956884"/>
                </a:lnTo>
                <a:lnTo>
                  <a:pt x="1131329" y="959144"/>
                </a:lnTo>
                <a:lnTo>
                  <a:pt x="1130909" y="961392"/>
                </a:lnTo>
                <a:lnTo>
                  <a:pt x="1130452" y="963615"/>
                </a:lnTo>
                <a:lnTo>
                  <a:pt x="1129957" y="965837"/>
                </a:lnTo>
                <a:lnTo>
                  <a:pt x="1129436" y="968047"/>
                </a:lnTo>
                <a:lnTo>
                  <a:pt x="1128878" y="970244"/>
                </a:lnTo>
                <a:lnTo>
                  <a:pt x="1128281" y="972429"/>
                </a:lnTo>
                <a:lnTo>
                  <a:pt x="1127658" y="974600"/>
                </a:lnTo>
                <a:lnTo>
                  <a:pt x="1126998" y="976746"/>
                </a:lnTo>
                <a:lnTo>
                  <a:pt x="1126299" y="978880"/>
                </a:lnTo>
                <a:lnTo>
                  <a:pt x="1125575" y="981014"/>
                </a:lnTo>
                <a:lnTo>
                  <a:pt x="1124814" y="983122"/>
                </a:lnTo>
                <a:lnTo>
                  <a:pt x="1124026" y="985217"/>
                </a:lnTo>
                <a:lnTo>
                  <a:pt x="1123201" y="987287"/>
                </a:lnTo>
                <a:lnTo>
                  <a:pt x="1122350" y="989345"/>
                </a:lnTo>
                <a:lnTo>
                  <a:pt x="1121461" y="991389"/>
                </a:lnTo>
                <a:lnTo>
                  <a:pt x="1120546" y="993421"/>
                </a:lnTo>
                <a:lnTo>
                  <a:pt x="1119606" y="995428"/>
                </a:lnTo>
                <a:lnTo>
                  <a:pt x="1118629" y="997422"/>
                </a:lnTo>
                <a:lnTo>
                  <a:pt x="1117625" y="999403"/>
                </a:lnTo>
                <a:lnTo>
                  <a:pt x="1116584" y="1001359"/>
                </a:lnTo>
                <a:lnTo>
                  <a:pt x="1115517" y="1003302"/>
                </a:lnTo>
                <a:lnTo>
                  <a:pt x="1114425" y="1005220"/>
                </a:lnTo>
                <a:lnTo>
                  <a:pt x="1113307" y="1007125"/>
                </a:lnTo>
                <a:lnTo>
                  <a:pt x="1112152" y="1009017"/>
                </a:lnTo>
                <a:lnTo>
                  <a:pt x="1110983" y="1010884"/>
                </a:lnTo>
                <a:lnTo>
                  <a:pt x="1109777" y="1012726"/>
                </a:lnTo>
                <a:lnTo>
                  <a:pt x="1108545" y="1014554"/>
                </a:lnTo>
                <a:lnTo>
                  <a:pt x="1107275" y="1016358"/>
                </a:lnTo>
                <a:lnTo>
                  <a:pt x="1105992" y="1018136"/>
                </a:lnTo>
                <a:lnTo>
                  <a:pt x="1104671" y="1019901"/>
                </a:lnTo>
                <a:lnTo>
                  <a:pt x="1103338" y="1021641"/>
                </a:lnTo>
                <a:lnTo>
                  <a:pt x="1101966" y="1023368"/>
                </a:lnTo>
                <a:lnTo>
                  <a:pt x="1100582" y="1025070"/>
                </a:lnTo>
                <a:lnTo>
                  <a:pt x="1099159" y="1026746"/>
                </a:lnTo>
                <a:lnTo>
                  <a:pt x="1097712" y="1028397"/>
                </a:lnTo>
                <a:lnTo>
                  <a:pt x="1096251" y="1030035"/>
                </a:lnTo>
                <a:lnTo>
                  <a:pt x="1094753" y="1031649"/>
                </a:lnTo>
                <a:lnTo>
                  <a:pt x="1093241" y="1033236"/>
                </a:lnTo>
                <a:lnTo>
                  <a:pt x="1091692" y="1034798"/>
                </a:lnTo>
                <a:lnTo>
                  <a:pt x="1090130" y="1036335"/>
                </a:lnTo>
                <a:lnTo>
                  <a:pt x="1088542" y="1037859"/>
                </a:lnTo>
                <a:lnTo>
                  <a:pt x="1086929" y="1039345"/>
                </a:lnTo>
                <a:lnTo>
                  <a:pt x="1085304" y="1040818"/>
                </a:lnTo>
                <a:lnTo>
                  <a:pt x="1083640" y="1042253"/>
                </a:lnTo>
                <a:lnTo>
                  <a:pt x="1081964" y="1043675"/>
                </a:lnTo>
                <a:lnTo>
                  <a:pt x="1080262" y="1045060"/>
                </a:lnTo>
                <a:lnTo>
                  <a:pt x="1078547" y="1046431"/>
                </a:lnTo>
                <a:lnTo>
                  <a:pt x="1076795" y="1047777"/>
                </a:lnTo>
                <a:lnTo>
                  <a:pt x="1075030" y="1049085"/>
                </a:lnTo>
                <a:lnTo>
                  <a:pt x="1073252" y="1050368"/>
                </a:lnTo>
                <a:lnTo>
                  <a:pt x="1071448" y="1051638"/>
                </a:lnTo>
                <a:lnTo>
                  <a:pt x="1069619" y="1052870"/>
                </a:lnTo>
                <a:lnTo>
                  <a:pt x="1067765" y="1054077"/>
                </a:lnTo>
                <a:lnTo>
                  <a:pt x="1065911" y="1055245"/>
                </a:lnTo>
                <a:lnTo>
                  <a:pt x="1064019" y="1056401"/>
                </a:lnTo>
                <a:lnTo>
                  <a:pt x="1062114" y="1057518"/>
                </a:lnTo>
                <a:lnTo>
                  <a:pt x="1060196" y="1058610"/>
                </a:lnTo>
                <a:lnTo>
                  <a:pt x="1058253" y="1059677"/>
                </a:lnTo>
                <a:lnTo>
                  <a:pt x="1056297" y="1060706"/>
                </a:lnTo>
                <a:lnTo>
                  <a:pt x="1054316" y="1061722"/>
                </a:lnTo>
                <a:lnTo>
                  <a:pt x="1052322" y="1062687"/>
                </a:lnTo>
                <a:lnTo>
                  <a:pt x="1050315" y="1063640"/>
                </a:lnTo>
                <a:lnTo>
                  <a:pt x="1048283" y="1064554"/>
                </a:lnTo>
                <a:lnTo>
                  <a:pt x="1046239" y="1065431"/>
                </a:lnTo>
                <a:lnTo>
                  <a:pt x="1044181" y="1066281"/>
                </a:lnTo>
                <a:lnTo>
                  <a:pt x="1042098" y="1067107"/>
                </a:lnTo>
                <a:lnTo>
                  <a:pt x="1040003" y="1067894"/>
                </a:lnTo>
                <a:lnTo>
                  <a:pt x="1037895" y="1068656"/>
                </a:lnTo>
                <a:lnTo>
                  <a:pt x="1035774" y="1069380"/>
                </a:lnTo>
                <a:lnTo>
                  <a:pt x="1033628" y="1070079"/>
                </a:lnTo>
                <a:lnTo>
                  <a:pt x="1031481" y="1070726"/>
                </a:lnTo>
                <a:lnTo>
                  <a:pt x="1029309" y="1071361"/>
                </a:lnTo>
                <a:lnTo>
                  <a:pt x="1027125" y="1071958"/>
                </a:lnTo>
                <a:lnTo>
                  <a:pt x="1024941" y="1072517"/>
                </a:lnTo>
                <a:lnTo>
                  <a:pt x="1022731" y="1073038"/>
                </a:lnTo>
                <a:lnTo>
                  <a:pt x="1020508" y="1073533"/>
                </a:lnTo>
                <a:lnTo>
                  <a:pt x="1018273" y="1073990"/>
                </a:lnTo>
                <a:lnTo>
                  <a:pt x="1016025" y="1074410"/>
                </a:lnTo>
                <a:lnTo>
                  <a:pt x="1013765" y="1074791"/>
                </a:lnTo>
                <a:lnTo>
                  <a:pt x="1011491" y="1075146"/>
                </a:lnTo>
                <a:lnTo>
                  <a:pt x="1009205" y="1075463"/>
                </a:lnTo>
                <a:lnTo>
                  <a:pt x="1006919" y="1075743"/>
                </a:lnTo>
                <a:lnTo>
                  <a:pt x="1004608" y="1075984"/>
                </a:lnTo>
                <a:lnTo>
                  <a:pt x="1002297" y="1076187"/>
                </a:lnTo>
                <a:lnTo>
                  <a:pt x="999972" y="1076365"/>
                </a:lnTo>
                <a:lnTo>
                  <a:pt x="997636" y="1076492"/>
                </a:lnTo>
                <a:lnTo>
                  <a:pt x="995286" y="1076581"/>
                </a:lnTo>
                <a:lnTo>
                  <a:pt x="990600" y="1076657"/>
                </a:lnTo>
                <a:lnTo>
                  <a:pt x="988212" y="1076645"/>
                </a:lnTo>
                <a:lnTo>
                  <a:pt x="985850" y="1076581"/>
                </a:lnTo>
                <a:lnTo>
                  <a:pt x="983513" y="1076492"/>
                </a:lnTo>
                <a:lnTo>
                  <a:pt x="981177" y="1076352"/>
                </a:lnTo>
                <a:lnTo>
                  <a:pt x="978852" y="1076187"/>
                </a:lnTo>
                <a:lnTo>
                  <a:pt x="976528" y="1075984"/>
                </a:lnTo>
                <a:lnTo>
                  <a:pt x="974230" y="1075730"/>
                </a:lnTo>
                <a:lnTo>
                  <a:pt x="971931" y="1075451"/>
                </a:lnTo>
                <a:lnTo>
                  <a:pt x="969658" y="1075133"/>
                </a:lnTo>
                <a:lnTo>
                  <a:pt x="967384" y="1074791"/>
                </a:lnTo>
                <a:lnTo>
                  <a:pt x="965124" y="1074397"/>
                </a:lnTo>
                <a:lnTo>
                  <a:pt x="962876" y="1073978"/>
                </a:lnTo>
                <a:lnTo>
                  <a:pt x="960641" y="1073520"/>
                </a:lnTo>
                <a:lnTo>
                  <a:pt x="958418" y="1073025"/>
                </a:lnTo>
                <a:lnTo>
                  <a:pt x="956208" y="1072504"/>
                </a:lnTo>
                <a:lnTo>
                  <a:pt x="954011" y="1071946"/>
                </a:lnTo>
                <a:lnTo>
                  <a:pt x="951840" y="1071349"/>
                </a:lnTo>
                <a:lnTo>
                  <a:pt x="949668" y="1070714"/>
                </a:lnTo>
                <a:lnTo>
                  <a:pt x="947509" y="1070053"/>
                </a:lnTo>
                <a:lnTo>
                  <a:pt x="945375" y="1069368"/>
                </a:lnTo>
                <a:lnTo>
                  <a:pt x="943254" y="1068644"/>
                </a:lnTo>
                <a:lnTo>
                  <a:pt x="941146" y="1067882"/>
                </a:lnTo>
                <a:lnTo>
                  <a:pt x="939051" y="1067094"/>
                </a:lnTo>
                <a:lnTo>
                  <a:pt x="936968" y="1066269"/>
                </a:lnTo>
                <a:lnTo>
                  <a:pt x="934910" y="1065418"/>
                </a:lnTo>
                <a:lnTo>
                  <a:pt x="932866" y="1064529"/>
                </a:lnTo>
                <a:lnTo>
                  <a:pt x="930834" y="1063614"/>
                </a:lnTo>
                <a:lnTo>
                  <a:pt x="928827" y="1062675"/>
                </a:lnTo>
                <a:lnTo>
                  <a:pt x="926833" y="1061697"/>
                </a:lnTo>
                <a:lnTo>
                  <a:pt x="924852" y="1060693"/>
                </a:lnTo>
                <a:lnTo>
                  <a:pt x="922896" y="1059652"/>
                </a:lnTo>
                <a:lnTo>
                  <a:pt x="920953" y="1058585"/>
                </a:lnTo>
                <a:lnTo>
                  <a:pt x="919035" y="1057493"/>
                </a:lnTo>
                <a:lnTo>
                  <a:pt x="917130" y="1056375"/>
                </a:lnTo>
                <a:lnTo>
                  <a:pt x="915251" y="1055220"/>
                </a:lnTo>
                <a:lnTo>
                  <a:pt x="913384" y="1054039"/>
                </a:lnTo>
                <a:lnTo>
                  <a:pt x="911542" y="1052845"/>
                </a:lnTo>
                <a:lnTo>
                  <a:pt x="909714" y="1051600"/>
                </a:lnTo>
                <a:lnTo>
                  <a:pt x="907910" y="1050343"/>
                </a:lnTo>
                <a:lnTo>
                  <a:pt x="906119" y="1049060"/>
                </a:lnTo>
                <a:lnTo>
                  <a:pt x="904354" y="1047739"/>
                </a:lnTo>
                <a:lnTo>
                  <a:pt x="902614" y="1046406"/>
                </a:lnTo>
                <a:lnTo>
                  <a:pt x="900900" y="1045034"/>
                </a:lnTo>
                <a:lnTo>
                  <a:pt x="899198" y="1043637"/>
                </a:lnTo>
                <a:lnTo>
                  <a:pt x="897522" y="1042228"/>
                </a:lnTo>
                <a:lnTo>
                  <a:pt x="895858" y="1040780"/>
                </a:lnTo>
                <a:lnTo>
                  <a:pt x="894232" y="1039307"/>
                </a:lnTo>
                <a:lnTo>
                  <a:pt x="892619" y="1037821"/>
                </a:lnTo>
                <a:lnTo>
                  <a:pt x="891032" y="1036297"/>
                </a:lnTo>
                <a:lnTo>
                  <a:pt x="889470" y="1034760"/>
                </a:lnTo>
                <a:lnTo>
                  <a:pt x="887920" y="1033198"/>
                </a:lnTo>
                <a:lnTo>
                  <a:pt x="886409" y="1031611"/>
                </a:lnTo>
                <a:lnTo>
                  <a:pt x="884911" y="1029998"/>
                </a:lnTo>
                <a:lnTo>
                  <a:pt x="883450" y="1028359"/>
                </a:lnTo>
                <a:lnTo>
                  <a:pt x="882002" y="1026708"/>
                </a:lnTo>
                <a:lnTo>
                  <a:pt x="880593" y="1025032"/>
                </a:lnTo>
                <a:lnTo>
                  <a:pt x="879196" y="1023330"/>
                </a:lnTo>
                <a:lnTo>
                  <a:pt x="877837" y="1021603"/>
                </a:lnTo>
                <a:lnTo>
                  <a:pt x="876490" y="1019863"/>
                </a:lnTo>
                <a:lnTo>
                  <a:pt x="875182" y="1018097"/>
                </a:lnTo>
                <a:lnTo>
                  <a:pt x="873887" y="1016320"/>
                </a:lnTo>
                <a:lnTo>
                  <a:pt x="872630" y="1014503"/>
                </a:lnTo>
                <a:lnTo>
                  <a:pt x="871398" y="1012687"/>
                </a:lnTo>
                <a:lnTo>
                  <a:pt x="870191" y="1010833"/>
                </a:lnTo>
                <a:lnTo>
                  <a:pt x="869010" y="1008966"/>
                </a:lnTo>
                <a:lnTo>
                  <a:pt x="867867" y="1007087"/>
                </a:lnTo>
                <a:lnTo>
                  <a:pt x="866737" y="1005182"/>
                </a:lnTo>
                <a:lnTo>
                  <a:pt x="865645" y="1003264"/>
                </a:lnTo>
                <a:lnTo>
                  <a:pt x="864590" y="1001321"/>
                </a:lnTo>
                <a:lnTo>
                  <a:pt x="863549" y="999365"/>
                </a:lnTo>
                <a:lnTo>
                  <a:pt x="862546" y="997384"/>
                </a:lnTo>
                <a:lnTo>
                  <a:pt x="861568" y="995390"/>
                </a:lnTo>
                <a:lnTo>
                  <a:pt x="860628" y="993383"/>
                </a:lnTo>
                <a:lnTo>
                  <a:pt x="859714" y="991351"/>
                </a:lnTo>
                <a:lnTo>
                  <a:pt x="858825" y="989307"/>
                </a:lnTo>
                <a:lnTo>
                  <a:pt x="857974" y="987237"/>
                </a:lnTo>
                <a:lnTo>
                  <a:pt x="857148" y="985167"/>
                </a:lnTo>
                <a:lnTo>
                  <a:pt x="856361" y="983071"/>
                </a:lnTo>
                <a:lnTo>
                  <a:pt x="855612" y="980963"/>
                </a:lnTo>
                <a:lnTo>
                  <a:pt x="854888" y="978842"/>
                </a:lnTo>
                <a:lnTo>
                  <a:pt x="854189" y="976696"/>
                </a:lnTo>
                <a:lnTo>
                  <a:pt x="853529" y="974549"/>
                </a:lnTo>
                <a:lnTo>
                  <a:pt x="852906" y="972378"/>
                </a:lnTo>
                <a:lnTo>
                  <a:pt x="852310" y="970193"/>
                </a:lnTo>
                <a:lnTo>
                  <a:pt x="851751" y="967996"/>
                </a:lnTo>
                <a:lnTo>
                  <a:pt x="851217" y="965786"/>
                </a:lnTo>
                <a:lnTo>
                  <a:pt x="850735" y="963576"/>
                </a:lnTo>
                <a:lnTo>
                  <a:pt x="850278" y="961341"/>
                </a:lnTo>
                <a:lnTo>
                  <a:pt x="849859" y="959093"/>
                </a:lnTo>
                <a:lnTo>
                  <a:pt x="849465" y="956833"/>
                </a:lnTo>
                <a:lnTo>
                  <a:pt x="849109" y="954559"/>
                </a:lnTo>
                <a:lnTo>
                  <a:pt x="848804" y="952274"/>
                </a:lnTo>
                <a:lnTo>
                  <a:pt x="848525" y="949988"/>
                </a:lnTo>
                <a:lnTo>
                  <a:pt x="848271" y="947676"/>
                </a:lnTo>
                <a:lnTo>
                  <a:pt x="848068" y="945365"/>
                </a:lnTo>
                <a:lnTo>
                  <a:pt x="847903" y="943041"/>
                </a:lnTo>
                <a:lnTo>
                  <a:pt x="847776" y="940704"/>
                </a:lnTo>
                <a:lnTo>
                  <a:pt x="847674" y="938354"/>
                </a:lnTo>
                <a:lnTo>
                  <a:pt x="847598" y="933668"/>
                </a:lnTo>
                <a:lnTo>
                  <a:pt x="847623" y="931280"/>
                </a:lnTo>
                <a:lnTo>
                  <a:pt x="847674" y="928918"/>
                </a:lnTo>
                <a:lnTo>
                  <a:pt x="847776" y="926569"/>
                </a:lnTo>
                <a:lnTo>
                  <a:pt x="847903" y="924245"/>
                </a:lnTo>
                <a:lnTo>
                  <a:pt x="848081" y="921908"/>
                </a:lnTo>
                <a:lnTo>
                  <a:pt x="848284" y="919596"/>
                </a:lnTo>
                <a:lnTo>
                  <a:pt x="848525" y="917298"/>
                </a:lnTo>
                <a:lnTo>
                  <a:pt x="848804" y="914999"/>
                </a:lnTo>
                <a:lnTo>
                  <a:pt x="849122" y="912713"/>
                </a:lnTo>
                <a:lnTo>
                  <a:pt x="849478" y="910452"/>
                </a:lnTo>
                <a:lnTo>
                  <a:pt x="849859" y="908192"/>
                </a:lnTo>
                <a:lnTo>
                  <a:pt x="850290" y="905944"/>
                </a:lnTo>
                <a:lnTo>
                  <a:pt x="850747" y="903709"/>
                </a:lnTo>
                <a:lnTo>
                  <a:pt x="851230" y="901486"/>
                </a:lnTo>
                <a:lnTo>
                  <a:pt x="851764" y="899276"/>
                </a:lnTo>
                <a:lnTo>
                  <a:pt x="852322" y="897079"/>
                </a:lnTo>
                <a:lnTo>
                  <a:pt x="852919" y="894895"/>
                </a:lnTo>
                <a:lnTo>
                  <a:pt x="853541" y="892736"/>
                </a:lnTo>
                <a:lnTo>
                  <a:pt x="854202" y="890577"/>
                </a:lnTo>
                <a:lnTo>
                  <a:pt x="854900" y="888443"/>
                </a:lnTo>
                <a:lnTo>
                  <a:pt x="855624" y="886323"/>
                </a:lnTo>
                <a:lnTo>
                  <a:pt x="856386" y="884214"/>
                </a:lnTo>
                <a:lnTo>
                  <a:pt x="857174" y="882119"/>
                </a:lnTo>
                <a:lnTo>
                  <a:pt x="857999" y="880036"/>
                </a:lnTo>
                <a:lnTo>
                  <a:pt x="858850" y="877978"/>
                </a:lnTo>
                <a:lnTo>
                  <a:pt x="859726" y="875934"/>
                </a:lnTo>
                <a:lnTo>
                  <a:pt x="860641" y="873902"/>
                </a:lnTo>
                <a:lnTo>
                  <a:pt x="861593" y="871895"/>
                </a:lnTo>
                <a:lnTo>
                  <a:pt x="862571" y="869901"/>
                </a:lnTo>
                <a:lnTo>
                  <a:pt x="863574" y="867920"/>
                </a:lnTo>
                <a:lnTo>
                  <a:pt x="864603" y="865964"/>
                </a:lnTo>
                <a:lnTo>
                  <a:pt x="865670" y="864021"/>
                </a:lnTo>
                <a:lnTo>
                  <a:pt x="866762" y="862103"/>
                </a:lnTo>
                <a:lnTo>
                  <a:pt x="867893" y="860199"/>
                </a:lnTo>
                <a:lnTo>
                  <a:pt x="869036" y="858319"/>
                </a:lnTo>
                <a:lnTo>
                  <a:pt x="870217" y="856452"/>
                </a:lnTo>
                <a:lnTo>
                  <a:pt x="871423" y="854611"/>
                </a:lnTo>
                <a:lnTo>
                  <a:pt x="872655" y="852782"/>
                </a:lnTo>
                <a:lnTo>
                  <a:pt x="873912" y="850978"/>
                </a:lnTo>
                <a:lnTo>
                  <a:pt x="875208" y="849188"/>
                </a:lnTo>
                <a:lnTo>
                  <a:pt x="876516" y="847422"/>
                </a:lnTo>
                <a:lnTo>
                  <a:pt x="877862" y="845682"/>
                </a:lnTo>
                <a:lnTo>
                  <a:pt x="879234" y="843955"/>
                </a:lnTo>
                <a:lnTo>
                  <a:pt x="880618" y="842266"/>
                </a:lnTo>
                <a:lnTo>
                  <a:pt x="882040" y="840577"/>
                </a:lnTo>
                <a:lnTo>
                  <a:pt x="883475" y="838926"/>
                </a:lnTo>
                <a:lnTo>
                  <a:pt x="884949" y="837288"/>
                </a:lnTo>
                <a:lnTo>
                  <a:pt x="886447" y="835688"/>
                </a:lnTo>
                <a:lnTo>
                  <a:pt x="887959" y="834100"/>
                </a:lnTo>
                <a:lnTo>
                  <a:pt x="889495" y="832525"/>
                </a:lnTo>
                <a:lnTo>
                  <a:pt x="891070" y="830988"/>
                </a:lnTo>
                <a:lnTo>
                  <a:pt x="892658" y="829477"/>
                </a:lnTo>
                <a:lnTo>
                  <a:pt x="894258" y="827978"/>
                </a:lnTo>
                <a:lnTo>
                  <a:pt x="895896" y="826518"/>
                </a:lnTo>
                <a:lnTo>
                  <a:pt x="897547" y="825070"/>
                </a:lnTo>
                <a:lnTo>
                  <a:pt x="899236" y="823660"/>
                </a:lnTo>
                <a:lnTo>
                  <a:pt x="900938" y="822264"/>
                </a:lnTo>
                <a:lnTo>
                  <a:pt x="902652" y="820892"/>
                </a:lnTo>
                <a:lnTo>
                  <a:pt x="904392" y="819558"/>
                </a:lnTo>
                <a:lnTo>
                  <a:pt x="906158" y="818238"/>
                </a:lnTo>
                <a:lnTo>
                  <a:pt x="907948" y="816955"/>
                </a:lnTo>
                <a:lnTo>
                  <a:pt x="909752" y="815698"/>
                </a:lnTo>
                <a:lnTo>
                  <a:pt x="911581" y="814466"/>
                </a:lnTo>
                <a:lnTo>
                  <a:pt x="913422" y="813259"/>
                </a:lnTo>
                <a:lnTo>
                  <a:pt x="915289" y="812078"/>
                </a:lnTo>
                <a:lnTo>
                  <a:pt x="917181" y="810923"/>
                </a:lnTo>
                <a:lnTo>
                  <a:pt x="919074" y="809805"/>
                </a:lnTo>
                <a:lnTo>
                  <a:pt x="921004" y="808713"/>
                </a:lnTo>
                <a:lnTo>
                  <a:pt x="922947" y="807646"/>
                </a:lnTo>
                <a:lnTo>
                  <a:pt x="924903" y="806617"/>
                </a:lnTo>
                <a:lnTo>
                  <a:pt x="926884" y="805614"/>
                </a:lnTo>
                <a:lnTo>
                  <a:pt x="928878" y="804636"/>
                </a:lnTo>
                <a:lnTo>
                  <a:pt x="930884" y="803696"/>
                </a:lnTo>
                <a:lnTo>
                  <a:pt x="932916" y="802782"/>
                </a:lnTo>
                <a:lnTo>
                  <a:pt x="934961" y="801893"/>
                </a:lnTo>
                <a:lnTo>
                  <a:pt x="937019" y="801042"/>
                </a:lnTo>
                <a:lnTo>
                  <a:pt x="939101" y="800217"/>
                </a:lnTo>
                <a:lnTo>
                  <a:pt x="941197" y="799429"/>
                </a:lnTo>
                <a:lnTo>
                  <a:pt x="943305" y="798667"/>
                </a:lnTo>
                <a:lnTo>
                  <a:pt x="945426" y="797943"/>
                </a:lnTo>
                <a:lnTo>
                  <a:pt x="947560" y="797257"/>
                </a:lnTo>
                <a:lnTo>
                  <a:pt x="949719" y="796597"/>
                </a:lnTo>
                <a:lnTo>
                  <a:pt x="951878" y="795975"/>
                </a:lnTo>
                <a:lnTo>
                  <a:pt x="954062" y="795378"/>
                </a:lnTo>
                <a:lnTo>
                  <a:pt x="956259" y="794819"/>
                </a:lnTo>
                <a:lnTo>
                  <a:pt x="958469" y="794286"/>
                </a:lnTo>
                <a:lnTo>
                  <a:pt x="960691" y="793803"/>
                </a:lnTo>
                <a:lnTo>
                  <a:pt x="962927" y="793346"/>
                </a:lnTo>
                <a:lnTo>
                  <a:pt x="965174" y="792914"/>
                </a:lnTo>
                <a:lnTo>
                  <a:pt x="967435" y="792533"/>
                </a:lnTo>
                <a:lnTo>
                  <a:pt x="969708" y="792177"/>
                </a:lnTo>
                <a:lnTo>
                  <a:pt x="971982" y="791860"/>
                </a:lnTo>
                <a:lnTo>
                  <a:pt x="974280" y="791580"/>
                </a:lnTo>
                <a:lnTo>
                  <a:pt x="976579" y="791339"/>
                </a:lnTo>
                <a:lnTo>
                  <a:pt x="978903" y="791136"/>
                </a:lnTo>
                <a:lnTo>
                  <a:pt x="981227" y="790971"/>
                </a:lnTo>
                <a:lnTo>
                  <a:pt x="983564" y="790831"/>
                </a:lnTo>
                <a:lnTo>
                  <a:pt x="985901" y="790742"/>
                </a:lnTo>
                <a:lnTo>
                  <a:pt x="987425" y="790717"/>
                </a:lnTo>
                <a:close/>
                <a:moveTo>
                  <a:pt x="0" y="215380"/>
                </a:moveTo>
                <a:lnTo>
                  <a:pt x="0" y="215381"/>
                </a:lnTo>
                <a:lnTo>
                  <a:pt x="0" y="215381"/>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1"/>
                </a:lnTo>
                <a:lnTo>
                  <a:pt x="16926" y="131545"/>
                </a:lnTo>
                <a:cubicBezTo>
                  <a:pt x="49622" y="54241"/>
                  <a:pt x="126167" y="0"/>
                  <a:pt x="215381" y="0"/>
                </a:cubicBezTo>
                <a:close/>
              </a:path>
            </a:pathLst>
          </a:custGeom>
          <a:solidFill>
            <a:schemeClr val="bg1">
              <a:lumMod val="6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sp>
        <p:nvSpPr>
          <p:cNvPr id="30" name="文本占位符 39">
            <a:extLst>
              <a:ext uri="{FF2B5EF4-FFF2-40B4-BE49-F238E27FC236}">
                <a16:creationId xmlns:a16="http://schemas.microsoft.com/office/drawing/2014/main" id="{98B5A6AC-7312-46B7-96B2-A1588CA559E1}"/>
              </a:ext>
            </a:extLst>
          </p:cNvPr>
          <p:cNvSpPr>
            <a:spLocks noGrp="1"/>
          </p:cNvSpPr>
          <p:nvPr>
            <p:ph type="body" sz="quarter" idx="24"/>
          </p:nvPr>
        </p:nvSpPr>
        <p:spPr>
          <a:xfrm>
            <a:off x="7006851" y="3606179"/>
            <a:ext cx="1981201" cy="1062182"/>
          </a:xfrm>
          <a:custGeom>
            <a:avLst/>
            <a:gdLst>
              <a:gd name="connsiteX0" fmla="*/ 215381 w 1981201"/>
              <a:gd name="connsiteY0" fmla="*/ 631420 h 1062182"/>
              <a:gd name="connsiteX1" fmla="*/ 1765820 w 1981201"/>
              <a:gd name="connsiteY1" fmla="*/ 631420 h 1062182"/>
              <a:gd name="connsiteX2" fmla="*/ 1981201 w 1981201"/>
              <a:gd name="connsiteY2" fmla="*/ 846801 h 1062182"/>
              <a:gd name="connsiteX3" fmla="*/ 1981200 w 1981201"/>
              <a:gd name="connsiteY3" fmla="*/ 846801 h 1062182"/>
              <a:gd name="connsiteX4" fmla="*/ 1765819 w 1981201"/>
              <a:gd name="connsiteY4" fmla="*/ 1062182 h 1062182"/>
              <a:gd name="connsiteX5" fmla="*/ 215381 w 1981201"/>
              <a:gd name="connsiteY5" fmla="*/ 1062181 h 1062182"/>
              <a:gd name="connsiteX6" fmla="*/ 16925 w 1981201"/>
              <a:gd name="connsiteY6" fmla="*/ 930636 h 1062182"/>
              <a:gd name="connsiteX7" fmla="*/ 0 w 1981201"/>
              <a:gd name="connsiteY7" fmla="*/ 846801 h 1062182"/>
              <a:gd name="connsiteX8" fmla="*/ 16925 w 1981201"/>
              <a:gd name="connsiteY8" fmla="*/ 762965 h 1062182"/>
              <a:gd name="connsiteX9" fmla="*/ 215381 w 1981201"/>
              <a:gd name="connsiteY9" fmla="*/ 631420 h 1062182"/>
              <a:gd name="connsiteX10" fmla="*/ 990600 w 1981201"/>
              <a:gd name="connsiteY10" fmla="*/ 34999 h 1062182"/>
              <a:gd name="connsiteX11" fmla="*/ 1098600 w 1981201"/>
              <a:gd name="connsiteY11" fmla="*/ 142999 h 1062182"/>
              <a:gd name="connsiteX12" fmla="*/ 990600 w 1981201"/>
              <a:gd name="connsiteY12" fmla="*/ 250999 h 1062182"/>
              <a:gd name="connsiteX13" fmla="*/ 882600 w 1981201"/>
              <a:gd name="connsiteY13" fmla="*/ 142999 h 1062182"/>
              <a:gd name="connsiteX14" fmla="*/ 990600 w 1981201"/>
              <a:gd name="connsiteY14" fmla="*/ 34999 h 1062182"/>
              <a:gd name="connsiteX15" fmla="*/ 990605 w 1981201"/>
              <a:gd name="connsiteY15" fmla="*/ 6350 h 1062182"/>
              <a:gd name="connsiteX16" fmla="*/ 986058 w 1981201"/>
              <a:gd name="connsiteY16" fmla="*/ 6426 h 1062182"/>
              <a:gd name="connsiteX17" fmla="*/ 983823 w 1981201"/>
              <a:gd name="connsiteY17" fmla="*/ 6515 h 1062182"/>
              <a:gd name="connsiteX18" fmla="*/ 981588 w 1981201"/>
              <a:gd name="connsiteY18" fmla="*/ 6642 h 1062182"/>
              <a:gd name="connsiteX19" fmla="*/ 979365 w 1981201"/>
              <a:gd name="connsiteY19" fmla="*/ 6807 h 1062182"/>
              <a:gd name="connsiteX20" fmla="*/ 977155 w 1981201"/>
              <a:gd name="connsiteY20" fmla="*/ 6998 h 1062182"/>
              <a:gd name="connsiteX21" fmla="*/ 974945 w 1981201"/>
              <a:gd name="connsiteY21" fmla="*/ 7239 h 1062182"/>
              <a:gd name="connsiteX22" fmla="*/ 972761 w 1981201"/>
              <a:gd name="connsiteY22" fmla="*/ 7506 h 1062182"/>
              <a:gd name="connsiteX23" fmla="*/ 970577 w 1981201"/>
              <a:gd name="connsiteY23" fmla="*/ 7810 h 1062182"/>
              <a:gd name="connsiteX24" fmla="*/ 968405 w 1981201"/>
              <a:gd name="connsiteY24" fmla="*/ 8141 h 1062182"/>
              <a:gd name="connsiteX25" fmla="*/ 966246 w 1981201"/>
              <a:gd name="connsiteY25" fmla="*/ 8509 h 1062182"/>
              <a:gd name="connsiteX26" fmla="*/ 964099 w 1981201"/>
              <a:gd name="connsiteY26" fmla="*/ 8915 h 1062182"/>
              <a:gd name="connsiteX27" fmla="*/ 961966 w 1981201"/>
              <a:gd name="connsiteY27" fmla="*/ 9347 h 1062182"/>
              <a:gd name="connsiteX28" fmla="*/ 959845 w 1981201"/>
              <a:gd name="connsiteY28" fmla="*/ 9817 h 1062182"/>
              <a:gd name="connsiteX29" fmla="*/ 957737 w 1981201"/>
              <a:gd name="connsiteY29" fmla="*/ 10325 h 1062182"/>
              <a:gd name="connsiteX30" fmla="*/ 955642 w 1981201"/>
              <a:gd name="connsiteY30" fmla="*/ 10859 h 1062182"/>
              <a:gd name="connsiteX31" fmla="*/ 953559 w 1981201"/>
              <a:gd name="connsiteY31" fmla="*/ 11430 h 1062182"/>
              <a:gd name="connsiteX32" fmla="*/ 951476 w 1981201"/>
              <a:gd name="connsiteY32" fmla="*/ 12027 h 1062182"/>
              <a:gd name="connsiteX33" fmla="*/ 949431 w 1981201"/>
              <a:gd name="connsiteY33" fmla="*/ 12662 h 1062182"/>
              <a:gd name="connsiteX34" fmla="*/ 947387 w 1981201"/>
              <a:gd name="connsiteY34" fmla="*/ 13322 h 1062182"/>
              <a:gd name="connsiteX35" fmla="*/ 945355 w 1981201"/>
              <a:gd name="connsiteY35" fmla="*/ 14021 h 1062182"/>
              <a:gd name="connsiteX36" fmla="*/ 943336 w 1981201"/>
              <a:gd name="connsiteY36" fmla="*/ 14745 h 1062182"/>
              <a:gd name="connsiteX37" fmla="*/ 941341 w 1981201"/>
              <a:gd name="connsiteY37" fmla="*/ 15494 h 1062182"/>
              <a:gd name="connsiteX38" fmla="*/ 939360 w 1981201"/>
              <a:gd name="connsiteY38" fmla="*/ 16282 h 1062182"/>
              <a:gd name="connsiteX39" fmla="*/ 937392 w 1981201"/>
              <a:gd name="connsiteY39" fmla="*/ 17094 h 1062182"/>
              <a:gd name="connsiteX40" fmla="*/ 935436 w 1981201"/>
              <a:gd name="connsiteY40" fmla="*/ 17945 h 1062182"/>
              <a:gd name="connsiteX41" fmla="*/ 933493 w 1981201"/>
              <a:gd name="connsiteY41" fmla="*/ 18809 h 1062182"/>
              <a:gd name="connsiteX42" fmla="*/ 931575 w 1981201"/>
              <a:gd name="connsiteY42" fmla="*/ 19723 h 1062182"/>
              <a:gd name="connsiteX43" fmla="*/ 929670 w 1981201"/>
              <a:gd name="connsiteY43" fmla="*/ 20650 h 1062182"/>
              <a:gd name="connsiteX44" fmla="*/ 927778 w 1981201"/>
              <a:gd name="connsiteY44" fmla="*/ 21615 h 1062182"/>
              <a:gd name="connsiteX45" fmla="*/ 925911 w 1981201"/>
              <a:gd name="connsiteY45" fmla="*/ 22606 h 1062182"/>
              <a:gd name="connsiteX46" fmla="*/ 924057 w 1981201"/>
              <a:gd name="connsiteY46" fmla="*/ 23622 h 1062182"/>
              <a:gd name="connsiteX47" fmla="*/ 922215 w 1981201"/>
              <a:gd name="connsiteY47" fmla="*/ 24663 h 1062182"/>
              <a:gd name="connsiteX48" fmla="*/ 920399 w 1981201"/>
              <a:gd name="connsiteY48" fmla="*/ 25730 h 1062182"/>
              <a:gd name="connsiteX49" fmla="*/ 918596 w 1981201"/>
              <a:gd name="connsiteY49" fmla="*/ 26835 h 1062182"/>
              <a:gd name="connsiteX50" fmla="*/ 916818 w 1981201"/>
              <a:gd name="connsiteY50" fmla="*/ 27965 h 1062182"/>
              <a:gd name="connsiteX51" fmla="*/ 915052 w 1981201"/>
              <a:gd name="connsiteY51" fmla="*/ 29108 h 1062182"/>
              <a:gd name="connsiteX52" fmla="*/ 913313 w 1981201"/>
              <a:gd name="connsiteY52" fmla="*/ 30290 h 1062182"/>
              <a:gd name="connsiteX53" fmla="*/ 911586 w 1981201"/>
              <a:gd name="connsiteY53" fmla="*/ 31496 h 1062182"/>
              <a:gd name="connsiteX54" fmla="*/ 909883 w 1981201"/>
              <a:gd name="connsiteY54" fmla="*/ 32728 h 1062182"/>
              <a:gd name="connsiteX55" fmla="*/ 908194 w 1981201"/>
              <a:gd name="connsiteY55" fmla="*/ 33985 h 1062182"/>
              <a:gd name="connsiteX56" fmla="*/ 906531 w 1981201"/>
              <a:gd name="connsiteY56" fmla="*/ 35268 h 1062182"/>
              <a:gd name="connsiteX57" fmla="*/ 904880 w 1981201"/>
              <a:gd name="connsiteY57" fmla="*/ 36576 h 1062182"/>
              <a:gd name="connsiteX58" fmla="*/ 903254 w 1981201"/>
              <a:gd name="connsiteY58" fmla="*/ 37897 h 1062182"/>
              <a:gd name="connsiteX59" fmla="*/ 901654 w 1981201"/>
              <a:gd name="connsiteY59" fmla="*/ 39256 h 1062182"/>
              <a:gd name="connsiteX60" fmla="*/ 900066 w 1981201"/>
              <a:gd name="connsiteY60" fmla="*/ 40640 h 1062182"/>
              <a:gd name="connsiteX61" fmla="*/ 898504 w 1981201"/>
              <a:gd name="connsiteY61" fmla="*/ 42037 h 1062182"/>
              <a:gd name="connsiteX62" fmla="*/ 896968 w 1981201"/>
              <a:gd name="connsiteY62" fmla="*/ 43472 h 1062182"/>
              <a:gd name="connsiteX63" fmla="*/ 895456 w 1981201"/>
              <a:gd name="connsiteY63" fmla="*/ 44920 h 1062182"/>
              <a:gd name="connsiteX64" fmla="*/ 893958 w 1981201"/>
              <a:gd name="connsiteY64" fmla="*/ 46393 h 1062182"/>
              <a:gd name="connsiteX65" fmla="*/ 892484 w 1981201"/>
              <a:gd name="connsiteY65" fmla="*/ 47879 h 1062182"/>
              <a:gd name="connsiteX66" fmla="*/ 891036 w 1981201"/>
              <a:gd name="connsiteY66" fmla="*/ 49403 h 1062182"/>
              <a:gd name="connsiteX67" fmla="*/ 889614 w 1981201"/>
              <a:gd name="connsiteY67" fmla="*/ 50940 h 1062182"/>
              <a:gd name="connsiteX68" fmla="*/ 888205 w 1981201"/>
              <a:gd name="connsiteY68" fmla="*/ 52502 h 1062182"/>
              <a:gd name="connsiteX69" fmla="*/ 886820 w 1981201"/>
              <a:gd name="connsiteY69" fmla="*/ 54089 h 1062182"/>
              <a:gd name="connsiteX70" fmla="*/ 885474 w 1981201"/>
              <a:gd name="connsiteY70" fmla="*/ 55690 h 1062182"/>
              <a:gd name="connsiteX71" fmla="*/ 884141 w 1981201"/>
              <a:gd name="connsiteY71" fmla="*/ 57315 h 1062182"/>
              <a:gd name="connsiteX72" fmla="*/ 882832 w 1981201"/>
              <a:gd name="connsiteY72" fmla="*/ 58966 h 1062182"/>
              <a:gd name="connsiteX73" fmla="*/ 881549 w 1981201"/>
              <a:gd name="connsiteY73" fmla="*/ 60630 h 1062182"/>
              <a:gd name="connsiteX74" fmla="*/ 880305 w 1981201"/>
              <a:gd name="connsiteY74" fmla="*/ 62319 h 1062182"/>
              <a:gd name="connsiteX75" fmla="*/ 879074 w 1981201"/>
              <a:gd name="connsiteY75" fmla="*/ 64021 h 1062182"/>
              <a:gd name="connsiteX76" fmla="*/ 877867 w 1981201"/>
              <a:gd name="connsiteY76" fmla="*/ 65748 h 1062182"/>
              <a:gd name="connsiteX77" fmla="*/ 876685 w 1981201"/>
              <a:gd name="connsiteY77" fmla="*/ 67488 h 1062182"/>
              <a:gd name="connsiteX78" fmla="*/ 875530 w 1981201"/>
              <a:gd name="connsiteY78" fmla="*/ 69253 h 1062182"/>
              <a:gd name="connsiteX79" fmla="*/ 874413 w 1981201"/>
              <a:gd name="connsiteY79" fmla="*/ 71044 h 1062182"/>
              <a:gd name="connsiteX80" fmla="*/ 873307 w 1981201"/>
              <a:gd name="connsiteY80" fmla="*/ 72835 h 1062182"/>
              <a:gd name="connsiteX81" fmla="*/ 872241 w 1981201"/>
              <a:gd name="connsiteY81" fmla="*/ 74663 h 1062182"/>
              <a:gd name="connsiteX82" fmla="*/ 871199 w 1981201"/>
              <a:gd name="connsiteY82" fmla="*/ 76492 h 1062182"/>
              <a:gd name="connsiteX83" fmla="*/ 870183 w 1981201"/>
              <a:gd name="connsiteY83" fmla="*/ 78346 h 1062182"/>
              <a:gd name="connsiteX84" fmla="*/ 869193 w 1981201"/>
              <a:gd name="connsiteY84" fmla="*/ 80226 h 1062182"/>
              <a:gd name="connsiteX85" fmla="*/ 868228 w 1981201"/>
              <a:gd name="connsiteY85" fmla="*/ 82118 h 1062182"/>
              <a:gd name="connsiteX86" fmla="*/ 867301 w 1981201"/>
              <a:gd name="connsiteY86" fmla="*/ 84023 h 1062182"/>
              <a:gd name="connsiteX87" fmla="*/ 866398 w 1981201"/>
              <a:gd name="connsiteY87" fmla="*/ 85941 h 1062182"/>
              <a:gd name="connsiteX88" fmla="*/ 865523 w 1981201"/>
              <a:gd name="connsiteY88" fmla="*/ 87884 h 1062182"/>
              <a:gd name="connsiteX89" fmla="*/ 864671 w 1981201"/>
              <a:gd name="connsiteY89" fmla="*/ 89827 h 1062182"/>
              <a:gd name="connsiteX90" fmla="*/ 863859 w 1981201"/>
              <a:gd name="connsiteY90" fmla="*/ 91796 h 1062182"/>
              <a:gd name="connsiteX91" fmla="*/ 863084 w 1981201"/>
              <a:gd name="connsiteY91" fmla="*/ 93790 h 1062182"/>
              <a:gd name="connsiteX92" fmla="*/ 862322 w 1981201"/>
              <a:gd name="connsiteY92" fmla="*/ 95783 h 1062182"/>
              <a:gd name="connsiteX93" fmla="*/ 861598 w 1981201"/>
              <a:gd name="connsiteY93" fmla="*/ 97803 h 1062182"/>
              <a:gd name="connsiteX94" fmla="*/ 860912 w 1981201"/>
              <a:gd name="connsiteY94" fmla="*/ 99835 h 1062182"/>
              <a:gd name="connsiteX95" fmla="*/ 860252 w 1981201"/>
              <a:gd name="connsiteY95" fmla="*/ 101867 h 1062182"/>
              <a:gd name="connsiteX96" fmla="*/ 859617 w 1981201"/>
              <a:gd name="connsiteY96" fmla="*/ 103924 h 1062182"/>
              <a:gd name="connsiteX97" fmla="*/ 859020 w 1981201"/>
              <a:gd name="connsiteY97" fmla="*/ 105994 h 1062182"/>
              <a:gd name="connsiteX98" fmla="*/ 858449 w 1981201"/>
              <a:gd name="connsiteY98" fmla="*/ 108090 h 1062182"/>
              <a:gd name="connsiteX99" fmla="*/ 857915 w 1981201"/>
              <a:gd name="connsiteY99" fmla="*/ 110185 h 1062182"/>
              <a:gd name="connsiteX100" fmla="*/ 857420 w 1981201"/>
              <a:gd name="connsiteY100" fmla="*/ 112294 h 1062182"/>
              <a:gd name="connsiteX101" fmla="*/ 856950 w 1981201"/>
              <a:gd name="connsiteY101" fmla="*/ 114414 h 1062182"/>
              <a:gd name="connsiteX102" fmla="*/ 856505 w 1981201"/>
              <a:gd name="connsiteY102" fmla="*/ 116548 h 1062182"/>
              <a:gd name="connsiteX103" fmla="*/ 856099 w 1981201"/>
              <a:gd name="connsiteY103" fmla="*/ 118694 h 1062182"/>
              <a:gd name="connsiteX104" fmla="*/ 855731 w 1981201"/>
              <a:gd name="connsiteY104" fmla="*/ 120853 h 1062182"/>
              <a:gd name="connsiteX105" fmla="*/ 855401 w 1981201"/>
              <a:gd name="connsiteY105" fmla="*/ 123025 h 1062182"/>
              <a:gd name="connsiteX106" fmla="*/ 855096 w 1981201"/>
              <a:gd name="connsiteY106" fmla="*/ 125209 h 1062182"/>
              <a:gd name="connsiteX107" fmla="*/ 854829 w 1981201"/>
              <a:gd name="connsiteY107" fmla="*/ 127394 h 1062182"/>
              <a:gd name="connsiteX108" fmla="*/ 854601 w 1981201"/>
              <a:gd name="connsiteY108" fmla="*/ 129603 h 1062182"/>
              <a:gd name="connsiteX109" fmla="*/ 854397 w 1981201"/>
              <a:gd name="connsiteY109" fmla="*/ 131813 h 1062182"/>
              <a:gd name="connsiteX110" fmla="*/ 854245 w 1981201"/>
              <a:gd name="connsiteY110" fmla="*/ 134036 h 1062182"/>
              <a:gd name="connsiteX111" fmla="*/ 854118 w 1981201"/>
              <a:gd name="connsiteY111" fmla="*/ 136271 h 1062182"/>
              <a:gd name="connsiteX112" fmla="*/ 854016 w 1981201"/>
              <a:gd name="connsiteY112" fmla="*/ 138506 h 1062182"/>
              <a:gd name="connsiteX113" fmla="*/ 853965 w 1981201"/>
              <a:gd name="connsiteY113" fmla="*/ 140767 h 1062182"/>
              <a:gd name="connsiteX114" fmla="*/ 853953 w 1981201"/>
              <a:gd name="connsiteY114" fmla="*/ 143002 h 1062182"/>
              <a:gd name="connsiteX115" fmla="*/ 854029 w 1981201"/>
              <a:gd name="connsiteY115" fmla="*/ 147536 h 1062182"/>
              <a:gd name="connsiteX116" fmla="*/ 854118 w 1981201"/>
              <a:gd name="connsiteY116" fmla="*/ 149784 h 1062182"/>
              <a:gd name="connsiteX117" fmla="*/ 854245 w 1981201"/>
              <a:gd name="connsiteY117" fmla="*/ 152006 h 1062182"/>
              <a:gd name="connsiteX118" fmla="*/ 854410 w 1981201"/>
              <a:gd name="connsiteY118" fmla="*/ 154229 h 1062182"/>
              <a:gd name="connsiteX119" fmla="*/ 854601 w 1981201"/>
              <a:gd name="connsiteY119" fmla="*/ 156451 h 1062182"/>
              <a:gd name="connsiteX120" fmla="*/ 854842 w 1981201"/>
              <a:gd name="connsiteY120" fmla="*/ 158648 h 1062182"/>
              <a:gd name="connsiteX121" fmla="*/ 855108 w 1981201"/>
              <a:gd name="connsiteY121" fmla="*/ 160846 h 1062182"/>
              <a:gd name="connsiteX122" fmla="*/ 855401 w 1981201"/>
              <a:gd name="connsiteY122" fmla="*/ 163017 h 1062182"/>
              <a:gd name="connsiteX123" fmla="*/ 855743 w 1981201"/>
              <a:gd name="connsiteY123" fmla="*/ 165189 h 1062182"/>
              <a:gd name="connsiteX124" fmla="*/ 856111 w 1981201"/>
              <a:gd name="connsiteY124" fmla="*/ 167348 h 1062182"/>
              <a:gd name="connsiteX125" fmla="*/ 856518 w 1981201"/>
              <a:gd name="connsiteY125" fmla="*/ 169494 h 1062182"/>
              <a:gd name="connsiteX126" fmla="*/ 856950 w 1981201"/>
              <a:gd name="connsiteY126" fmla="*/ 171628 h 1062182"/>
              <a:gd name="connsiteX127" fmla="*/ 857420 w 1981201"/>
              <a:gd name="connsiteY127" fmla="*/ 173749 h 1062182"/>
              <a:gd name="connsiteX128" fmla="*/ 857928 w 1981201"/>
              <a:gd name="connsiteY128" fmla="*/ 175869 h 1062182"/>
              <a:gd name="connsiteX129" fmla="*/ 858461 w 1981201"/>
              <a:gd name="connsiteY129" fmla="*/ 177965 h 1062182"/>
              <a:gd name="connsiteX130" fmla="*/ 859033 w 1981201"/>
              <a:gd name="connsiteY130" fmla="*/ 180048 h 1062182"/>
              <a:gd name="connsiteX131" fmla="*/ 859630 w 1981201"/>
              <a:gd name="connsiteY131" fmla="*/ 182118 h 1062182"/>
              <a:gd name="connsiteX132" fmla="*/ 860265 w 1981201"/>
              <a:gd name="connsiteY132" fmla="*/ 184176 h 1062182"/>
              <a:gd name="connsiteX133" fmla="*/ 860925 w 1981201"/>
              <a:gd name="connsiteY133" fmla="*/ 186220 h 1062182"/>
              <a:gd name="connsiteX134" fmla="*/ 861624 w 1981201"/>
              <a:gd name="connsiteY134" fmla="*/ 188239 h 1062182"/>
              <a:gd name="connsiteX135" fmla="*/ 862348 w 1981201"/>
              <a:gd name="connsiteY135" fmla="*/ 190259 h 1062182"/>
              <a:gd name="connsiteX136" fmla="*/ 863097 w 1981201"/>
              <a:gd name="connsiteY136" fmla="*/ 192253 h 1062182"/>
              <a:gd name="connsiteX137" fmla="*/ 863884 w 1981201"/>
              <a:gd name="connsiteY137" fmla="*/ 194247 h 1062182"/>
              <a:gd name="connsiteX138" fmla="*/ 864697 w 1981201"/>
              <a:gd name="connsiteY138" fmla="*/ 196215 h 1062182"/>
              <a:gd name="connsiteX139" fmla="*/ 865548 w 1981201"/>
              <a:gd name="connsiteY139" fmla="*/ 198158 h 1062182"/>
              <a:gd name="connsiteX140" fmla="*/ 866412 w 1981201"/>
              <a:gd name="connsiteY140" fmla="*/ 200101 h 1062182"/>
              <a:gd name="connsiteX141" fmla="*/ 867313 w 1981201"/>
              <a:gd name="connsiteY141" fmla="*/ 202019 h 1062182"/>
              <a:gd name="connsiteX142" fmla="*/ 868253 w 1981201"/>
              <a:gd name="connsiteY142" fmla="*/ 203924 h 1062182"/>
              <a:gd name="connsiteX143" fmla="*/ 869218 w 1981201"/>
              <a:gd name="connsiteY143" fmla="*/ 205816 h 1062182"/>
              <a:gd name="connsiteX144" fmla="*/ 870196 w 1981201"/>
              <a:gd name="connsiteY144" fmla="*/ 207683 h 1062182"/>
              <a:gd name="connsiteX145" fmla="*/ 871212 w 1981201"/>
              <a:gd name="connsiteY145" fmla="*/ 209537 h 1062182"/>
              <a:gd name="connsiteX146" fmla="*/ 872266 w 1981201"/>
              <a:gd name="connsiteY146" fmla="*/ 211379 h 1062182"/>
              <a:gd name="connsiteX147" fmla="*/ 873333 w 1981201"/>
              <a:gd name="connsiteY147" fmla="*/ 213195 h 1062182"/>
              <a:gd name="connsiteX148" fmla="*/ 874437 w 1981201"/>
              <a:gd name="connsiteY148" fmla="*/ 214998 h 1062182"/>
              <a:gd name="connsiteX149" fmla="*/ 875555 w 1981201"/>
              <a:gd name="connsiteY149" fmla="*/ 216776 h 1062182"/>
              <a:gd name="connsiteX150" fmla="*/ 876711 w 1981201"/>
              <a:gd name="connsiteY150" fmla="*/ 218542 h 1062182"/>
              <a:gd name="connsiteX151" fmla="*/ 877892 w 1981201"/>
              <a:gd name="connsiteY151" fmla="*/ 220282 h 1062182"/>
              <a:gd name="connsiteX152" fmla="*/ 879098 w 1981201"/>
              <a:gd name="connsiteY152" fmla="*/ 222009 h 1062182"/>
              <a:gd name="connsiteX153" fmla="*/ 880331 w 1981201"/>
              <a:gd name="connsiteY153" fmla="*/ 223723 h 1062182"/>
              <a:gd name="connsiteX154" fmla="*/ 881588 w 1981201"/>
              <a:gd name="connsiteY154" fmla="*/ 225400 h 1062182"/>
              <a:gd name="connsiteX155" fmla="*/ 882870 w 1981201"/>
              <a:gd name="connsiteY155" fmla="*/ 227076 h 1062182"/>
              <a:gd name="connsiteX156" fmla="*/ 884166 w 1981201"/>
              <a:gd name="connsiteY156" fmla="*/ 228714 h 1062182"/>
              <a:gd name="connsiteX157" fmla="*/ 885500 w 1981201"/>
              <a:gd name="connsiteY157" fmla="*/ 230340 h 1062182"/>
              <a:gd name="connsiteX158" fmla="*/ 886858 w 1981201"/>
              <a:gd name="connsiteY158" fmla="*/ 231940 h 1062182"/>
              <a:gd name="connsiteX159" fmla="*/ 888243 w 1981201"/>
              <a:gd name="connsiteY159" fmla="*/ 233528 h 1062182"/>
              <a:gd name="connsiteX160" fmla="*/ 889640 w 1981201"/>
              <a:gd name="connsiteY160" fmla="*/ 235090 h 1062182"/>
              <a:gd name="connsiteX161" fmla="*/ 891062 w 1981201"/>
              <a:gd name="connsiteY161" fmla="*/ 236626 h 1062182"/>
              <a:gd name="connsiteX162" fmla="*/ 892522 w 1981201"/>
              <a:gd name="connsiteY162" fmla="*/ 238151 h 1062182"/>
              <a:gd name="connsiteX163" fmla="*/ 893996 w 1981201"/>
              <a:gd name="connsiteY163" fmla="*/ 239636 h 1062182"/>
              <a:gd name="connsiteX164" fmla="*/ 895482 w 1981201"/>
              <a:gd name="connsiteY164" fmla="*/ 241110 h 1062182"/>
              <a:gd name="connsiteX165" fmla="*/ 897006 w 1981201"/>
              <a:gd name="connsiteY165" fmla="*/ 242557 h 1062182"/>
              <a:gd name="connsiteX166" fmla="*/ 898542 w 1981201"/>
              <a:gd name="connsiteY166" fmla="*/ 243992 h 1062182"/>
              <a:gd name="connsiteX167" fmla="*/ 900104 w 1981201"/>
              <a:gd name="connsiteY167" fmla="*/ 245389 h 1062182"/>
              <a:gd name="connsiteX168" fmla="*/ 901692 w 1981201"/>
              <a:gd name="connsiteY168" fmla="*/ 246774 h 1062182"/>
              <a:gd name="connsiteX169" fmla="*/ 903292 w 1981201"/>
              <a:gd name="connsiteY169" fmla="*/ 248120 h 1062182"/>
              <a:gd name="connsiteX170" fmla="*/ 904918 w 1981201"/>
              <a:gd name="connsiteY170" fmla="*/ 249453 h 1062182"/>
              <a:gd name="connsiteX171" fmla="*/ 906569 w 1981201"/>
              <a:gd name="connsiteY171" fmla="*/ 250761 h 1062182"/>
              <a:gd name="connsiteX172" fmla="*/ 908232 w 1981201"/>
              <a:gd name="connsiteY172" fmla="*/ 252044 h 1062182"/>
              <a:gd name="connsiteX173" fmla="*/ 909921 w 1981201"/>
              <a:gd name="connsiteY173" fmla="*/ 253302 h 1062182"/>
              <a:gd name="connsiteX174" fmla="*/ 911624 w 1981201"/>
              <a:gd name="connsiteY174" fmla="*/ 254533 h 1062182"/>
              <a:gd name="connsiteX175" fmla="*/ 913351 w 1981201"/>
              <a:gd name="connsiteY175" fmla="*/ 255727 h 1062182"/>
              <a:gd name="connsiteX176" fmla="*/ 915091 w 1981201"/>
              <a:gd name="connsiteY176" fmla="*/ 256908 h 1062182"/>
              <a:gd name="connsiteX177" fmla="*/ 916856 w 1981201"/>
              <a:gd name="connsiteY177" fmla="*/ 258064 h 1062182"/>
              <a:gd name="connsiteX178" fmla="*/ 918646 w 1981201"/>
              <a:gd name="connsiteY178" fmla="*/ 259194 h 1062182"/>
              <a:gd name="connsiteX179" fmla="*/ 920437 w 1981201"/>
              <a:gd name="connsiteY179" fmla="*/ 260286 h 1062182"/>
              <a:gd name="connsiteX180" fmla="*/ 922266 w 1981201"/>
              <a:gd name="connsiteY180" fmla="*/ 261353 h 1062182"/>
              <a:gd name="connsiteX181" fmla="*/ 924095 w 1981201"/>
              <a:gd name="connsiteY181" fmla="*/ 262407 h 1062182"/>
              <a:gd name="connsiteX182" fmla="*/ 925949 w 1981201"/>
              <a:gd name="connsiteY182" fmla="*/ 263423 h 1062182"/>
              <a:gd name="connsiteX183" fmla="*/ 927829 w 1981201"/>
              <a:gd name="connsiteY183" fmla="*/ 264401 h 1062182"/>
              <a:gd name="connsiteX184" fmla="*/ 929709 w 1981201"/>
              <a:gd name="connsiteY184" fmla="*/ 265366 h 1062182"/>
              <a:gd name="connsiteX185" fmla="*/ 931613 w 1981201"/>
              <a:gd name="connsiteY185" fmla="*/ 266293 h 1062182"/>
              <a:gd name="connsiteX186" fmla="*/ 933544 w 1981201"/>
              <a:gd name="connsiteY186" fmla="*/ 267208 h 1062182"/>
              <a:gd name="connsiteX187" fmla="*/ 935474 w 1981201"/>
              <a:gd name="connsiteY187" fmla="*/ 268072 h 1062182"/>
              <a:gd name="connsiteX188" fmla="*/ 937430 w 1981201"/>
              <a:gd name="connsiteY188" fmla="*/ 268922 h 1062182"/>
              <a:gd name="connsiteX189" fmla="*/ 939399 w 1981201"/>
              <a:gd name="connsiteY189" fmla="*/ 269735 h 1062182"/>
              <a:gd name="connsiteX190" fmla="*/ 941392 w 1981201"/>
              <a:gd name="connsiteY190" fmla="*/ 270523 h 1062182"/>
              <a:gd name="connsiteX191" fmla="*/ 943386 w 1981201"/>
              <a:gd name="connsiteY191" fmla="*/ 271272 h 1062182"/>
              <a:gd name="connsiteX192" fmla="*/ 945405 w 1981201"/>
              <a:gd name="connsiteY192" fmla="*/ 271996 h 1062182"/>
              <a:gd name="connsiteX193" fmla="*/ 947424 w 1981201"/>
              <a:gd name="connsiteY193" fmla="*/ 272695 h 1062182"/>
              <a:gd name="connsiteX194" fmla="*/ 949469 w 1981201"/>
              <a:gd name="connsiteY194" fmla="*/ 273355 h 1062182"/>
              <a:gd name="connsiteX195" fmla="*/ 951527 w 1981201"/>
              <a:gd name="connsiteY195" fmla="*/ 273977 h 1062182"/>
              <a:gd name="connsiteX196" fmla="*/ 953597 w 1981201"/>
              <a:gd name="connsiteY196" fmla="*/ 274574 h 1062182"/>
              <a:gd name="connsiteX197" fmla="*/ 955680 w 1981201"/>
              <a:gd name="connsiteY197" fmla="*/ 275146 h 1062182"/>
              <a:gd name="connsiteX198" fmla="*/ 957788 w 1981201"/>
              <a:gd name="connsiteY198" fmla="*/ 275679 h 1062182"/>
              <a:gd name="connsiteX199" fmla="*/ 959896 w 1981201"/>
              <a:gd name="connsiteY199" fmla="*/ 276187 h 1062182"/>
              <a:gd name="connsiteX200" fmla="*/ 962017 w 1981201"/>
              <a:gd name="connsiteY200" fmla="*/ 276657 h 1062182"/>
              <a:gd name="connsiteX201" fmla="*/ 964151 w 1981201"/>
              <a:gd name="connsiteY201" fmla="*/ 277088 h 1062182"/>
              <a:gd name="connsiteX202" fmla="*/ 966297 w 1981201"/>
              <a:gd name="connsiteY202" fmla="*/ 277495 h 1062182"/>
              <a:gd name="connsiteX203" fmla="*/ 968456 w 1981201"/>
              <a:gd name="connsiteY203" fmla="*/ 277863 h 1062182"/>
              <a:gd name="connsiteX204" fmla="*/ 970628 w 1981201"/>
              <a:gd name="connsiteY204" fmla="*/ 278193 h 1062182"/>
              <a:gd name="connsiteX205" fmla="*/ 972812 w 1981201"/>
              <a:gd name="connsiteY205" fmla="*/ 278498 h 1062182"/>
              <a:gd name="connsiteX206" fmla="*/ 974996 w 1981201"/>
              <a:gd name="connsiteY206" fmla="*/ 278765 h 1062182"/>
              <a:gd name="connsiteX207" fmla="*/ 977206 w 1981201"/>
              <a:gd name="connsiteY207" fmla="*/ 278993 h 1062182"/>
              <a:gd name="connsiteX208" fmla="*/ 979416 w 1981201"/>
              <a:gd name="connsiteY208" fmla="*/ 279197 h 1062182"/>
              <a:gd name="connsiteX209" fmla="*/ 981639 w 1981201"/>
              <a:gd name="connsiteY209" fmla="*/ 279362 h 1062182"/>
              <a:gd name="connsiteX210" fmla="*/ 983873 w 1981201"/>
              <a:gd name="connsiteY210" fmla="*/ 279489 h 1062182"/>
              <a:gd name="connsiteX211" fmla="*/ 986109 w 1981201"/>
              <a:gd name="connsiteY211" fmla="*/ 279578 h 1062182"/>
              <a:gd name="connsiteX212" fmla="*/ 988369 w 1981201"/>
              <a:gd name="connsiteY212" fmla="*/ 279629 h 1062182"/>
              <a:gd name="connsiteX213" fmla="*/ 990605 w 1981201"/>
              <a:gd name="connsiteY213" fmla="*/ 279641 h 1062182"/>
              <a:gd name="connsiteX214" fmla="*/ 995139 w 1981201"/>
              <a:gd name="connsiteY214" fmla="*/ 279578 h 1062182"/>
              <a:gd name="connsiteX215" fmla="*/ 997387 w 1981201"/>
              <a:gd name="connsiteY215" fmla="*/ 279476 h 1062182"/>
              <a:gd name="connsiteX216" fmla="*/ 999609 w 1981201"/>
              <a:gd name="connsiteY216" fmla="*/ 279349 h 1062182"/>
              <a:gd name="connsiteX217" fmla="*/ 1001831 w 1981201"/>
              <a:gd name="connsiteY217" fmla="*/ 279197 h 1062182"/>
              <a:gd name="connsiteX218" fmla="*/ 1004054 w 1981201"/>
              <a:gd name="connsiteY218" fmla="*/ 278993 h 1062182"/>
              <a:gd name="connsiteX219" fmla="*/ 1006251 w 1981201"/>
              <a:gd name="connsiteY219" fmla="*/ 278765 h 1062182"/>
              <a:gd name="connsiteX220" fmla="*/ 1008448 w 1981201"/>
              <a:gd name="connsiteY220" fmla="*/ 278498 h 1062182"/>
              <a:gd name="connsiteX221" fmla="*/ 1010620 w 1981201"/>
              <a:gd name="connsiteY221" fmla="*/ 278193 h 1062182"/>
              <a:gd name="connsiteX222" fmla="*/ 1012792 w 1981201"/>
              <a:gd name="connsiteY222" fmla="*/ 277850 h 1062182"/>
              <a:gd name="connsiteX223" fmla="*/ 1014951 w 1981201"/>
              <a:gd name="connsiteY223" fmla="*/ 277482 h 1062182"/>
              <a:gd name="connsiteX224" fmla="*/ 1017097 w 1981201"/>
              <a:gd name="connsiteY224" fmla="*/ 277076 h 1062182"/>
              <a:gd name="connsiteX225" fmla="*/ 1019230 w 1981201"/>
              <a:gd name="connsiteY225" fmla="*/ 276644 h 1062182"/>
              <a:gd name="connsiteX226" fmla="*/ 1021352 w 1981201"/>
              <a:gd name="connsiteY226" fmla="*/ 276174 h 1062182"/>
              <a:gd name="connsiteX227" fmla="*/ 1023459 w 1981201"/>
              <a:gd name="connsiteY227" fmla="*/ 275666 h 1062182"/>
              <a:gd name="connsiteX228" fmla="*/ 1025568 w 1981201"/>
              <a:gd name="connsiteY228" fmla="*/ 275133 h 1062182"/>
              <a:gd name="connsiteX229" fmla="*/ 1027651 w 1981201"/>
              <a:gd name="connsiteY229" fmla="*/ 274561 h 1062182"/>
              <a:gd name="connsiteX230" fmla="*/ 1029721 w 1981201"/>
              <a:gd name="connsiteY230" fmla="*/ 273964 h 1062182"/>
              <a:gd name="connsiteX231" fmla="*/ 1031778 w 1981201"/>
              <a:gd name="connsiteY231" fmla="*/ 273329 h 1062182"/>
              <a:gd name="connsiteX232" fmla="*/ 1033810 w 1981201"/>
              <a:gd name="connsiteY232" fmla="*/ 272669 h 1062182"/>
              <a:gd name="connsiteX233" fmla="*/ 1035842 w 1981201"/>
              <a:gd name="connsiteY233" fmla="*/ 271983 h 1062182"/>
              <a:gd name="connsiteX234" fmla="*/ 1037862 w 1981201"/>
              <a:gd name="connsiteY234" fmla="*/ 271259 h 1062182"/>
              <a:gd name="connsiteX235" fmla="*/ 1039855 w 1981201"/>
              <a:gd name="connsiteY235" fmla="*/ 270497 h 1062182"/>
              <a:gd name="connsiteX236" fmla="*/ 1041837 w 1981201"/>
              <a:gd name="connsiteY236" fmla="*/ 269710 h 1062182"/>
              <a:gd name="connsiteX237" fmla="*/ 1043805 w 1981201"/>
              <a:gd name="connsiteY237" fmla="*/ 268897 h 1062182"/>
              <a:gd name="connsiteX238" fmla="*/ 1045761 w 1981201"/>
              <a:gd name="connsiteY238" fmla="*/ 268059 h 1062182"/>
              <a:gd name="connsiteX239" fmla="*/ 1047704 w 1981201"/>
              <a:gd name="connsiteY239" fmla="*/ 267183 h 1062182"/>
              <a:gd name="connsiteX240" fmla="*/ 1049621 w 1981201"/>
              <a:gd name="connsiteY240" fmla="*/ 266281 h 1062182"/>
              <a:gd name="connsiteX241" fmla="*/ 1051527 w 1981201"/>
              <a:gd name="connsiteY241" fmla="*/ 265341 h 1062182"/>
              <a:gd name="connsiteX242" fmla="*/ 1053419 w 1981201"/>
              <a:gd name="connsiteY242" fmla="*/ 264388 h 1062182"/>
              <a:gd name="connsiteX243" fmla="*/ 1055286 w 1981201"/>
              <a:gd name="connsiteY243" fmla="*/ 263398 h 1062182"/>
              <a:gd name="connsiteX244" fmla="*/ 1057140 w 1981201"/>
              <a:gd name="connsiteY244" fmla="*/ 262382 h 1062182"/>
              <a:gd name="connsiteX245" fmla="*/ 1058981 w 1981201"/>
              <a:gd name="connsiteY245" fmla="*/ 261328 h 1062182"/>
              <a:gd name="connsiteX246" fmla="*/ 1060797 w 1981201"/>
              <a:gd name="connsiteY246" fmla="*/ 260261 h 1062182"/>
              <a:gd name="connsiteX247" fmla="*/ 1062601 w 1981201"/>
              <a:gd name="connsiteY247" fmla="*/ 259169 h 1062182"/>
              <a:gd name="connsiteX248" fmla="*/ 1064379 w 1981201"/>
              <a:gd name="connsiteY248" fmla="*/ 258038 h 1062182"/>
              <a:gd name="connsiteX249" fmla="*/ 1066144 w 1981201"/>
              <a:gd name="connsiteY249" fmla="*/ 256883 h 1062182"/>
              <a:gd name="connsiteX250" fmla="*/ 1067885 w 1981201"/>
              <a:gd name="connsiteY250" fmla="*/ 255702 h 1062182"/>
              <a:gd name="connsiteX251" fmla="*/ 1069612 w 1981201"/>
              <a:gd name="connsiteY251" fmla="*/ 254495 h 1062182"/>
              <a:gd name="connsiteX252" fmla="*/ 1071326 w 1981201"/>
              <a:gd name="connsiteY252" fmla="*/ 253263 h 1062182"/>
              <a:gd name="connsiteX253" fmla="*/ 1073002 w 1981201"/>
              <a:gd name="connsiteY253" fmla="*/ 252019 h 1062182"/>
              <a:gd name="connsiteX254" fmla="*/ 1074666 w 1981201"/>
              <a:gd name="connsiteY254" fmla="*/ 250736 h 1062182"/>
              <a:gd name="connsiteX255" fmla="*/ 1076317 w 1981201"/>
              <a:gd name="connsiteY255" fmla="*/ 249428 h 1062182"/>
              <a:gd name="connsiteX256" fmla="*/ 1077943 w 1981201"/>
              <a:gd name="connsiteY256" fmla="*/ 248095 h 1062182"/>
              <a:gd name="connsiteX257" fmla="*/ 1079543 w 1981201"/>
              <a:gd name="connsiteY257" fmla="*/ 246736 h 1062182"/>
              <a:gd name="connsiteX258" fmla="*/ 1081130 w 1981201"/>
              <a:gd name="connsiteY258" fmla="*/ 245364 h 1062182"/>
              <a:gd name="connsiteX259" fmla="*/ 1082692 w 1981201"/>
              <a:gd name="connsiteY259" fmla="*/ 243954 h 1062182"/>
              <a:gd name="connsiteX260" fmla="*/ 1084229 w 1981201"/>
              <a:gd name="connsiteY260" fmla="*/ 242532 h 1062182"/>
              <a:gd name="connsiteX261" fmla="*/ 1085753 w 1981201"/>
              <a:gd name="connsiteY261" fmla="*/ 241084 h 1062182"/>
              <a:gd name="connsiteX262" fmla="*/ 1087239 w 1981201"/>
              <a:gd name="connsiteY262" fmla="*/ 239611 h 1062182"/>
              <a:gd name="connsiteX263" fmla="*/ 1088712 w 1981201"/>
              <a:gd name="connsiteY263" fmla="*/ 238112 h 1062182"/>
              <a:gd name="connsiteX264" fmla="*/ 1090160 w 1981201"/>
              <a:gd name="connsiteY264" fmla="*/ 236588 h 1062182"/>
              <a:gd name="connsiteX265" fmla="*/ 1091595 w 1981201"/>
              <a:gd name="connsiteY265" fmla="*/ 235052 h 1062182"/>
              <a:gd name="connsiteX266" fmla="*/ 1092992 w 1981201"/>
              <a:gd name="connsiteY266" fmla="*/ 233490 h 1062182"/>
              <a:gd name="connsiteX267" fmla="*/ 1094377 w 1981201"/>
              <a:gd name="connsiteY267" fmla="*/ 231902 h 1062182"/>
              <a:gd name="connsiteX268" fmla="*/ 1095722 w 1981201"/>
              <a:gd name="connsiteY268" fmla="*/ 230302 h 1062182"/>
              <a:gd name="connsiteX269" fmla="*/ 1097056 w 1981201"/>
              <a:gd name="connsiteY269" fmla="*/ 228676 h 1062182"/>
              <a:gd name="connsiteX270" fmla="*/ 1098364 w 1981201"/>
              <a:gd name="connsiteY270" fmla="*/ 227038 h 1062182"/>
              <a:gd name="connsiteX271" fmla="*/ 1099647 w 1981201"/>
              <a:gd name="connsiteY271" fmla="*/ 225361 h 1062182"/>
              <a:gd name="connsiteX272" fmla="*/ 1100904 w 1981201"/>
              <a:gd name="connsiteY272" fmla="*/ 223685 h 1062182"/>
              <a:gd name="connsiteX273" fmla="*/ 1102124 w 1981201"/>
              <a:gd name="connsiteY273" fmla="*/ 221971 h 1062182"/>
              <a:gd name="connsiteX274" fmla="*/ 1103330 w 1981201"/>
              <a:gd name="connsiteY274" fmla="*/ 220244 h 1062182"/>
              <a:gd name="connsiteX275" fmla="*/ 1104511 w 1981201"/>
              <a:gd name="connsiteY275" fmla="*/ 218503 h 1062182"/>
              <a:gd name="connsiteX276" fmla="*/ 1105667 w 1981201"/>
              <a:gd name="connsiteY276" fmla="*/ 216738 h 1062182"/>
              <a:gd name="connsiteX277" fmla="*/ 1106785 w 1981201"/>
              <a:gd name="connsiteY277" fmla="*/ 214960 h 1062182"/>
              <a:gd name="connsiteX278" fmla="*/ 1107889 w 1981201"/>
              <a:gd name="connsiteY278" fmla="*/ 213157 h 1062182"/>
              <a:gd name="connsiteX279" fmla="*/ 1108956 w 1981201"/>
              <a:gd name="connsiteY279" fmla="*/ 211341 h 1062182"/>
              <a:gd name="connsiteX280" fmla="*/ 1110010 w 1981201"/>
              <a:gd name="connsiteY280" fmla="*/ 209499 h 1062182"/>
              <a:gd name="connsiteX281" fmla="*/ 1111026 w 1981201"/>
              <a:gd name="connsiteY281" fmla="*/ 207645 h 1062182"/>
              <a:gd name="connsiteX282" fmla="*/ 1112004 w 1981201"/>
              <a:gd name="connsiteY282" fmla="*/ 205778 h 1062182"/>
              <a:gd name="connsiteX283" fmla="*/ 1112969 w 1981201"/>
              <a:gd name="connsiteY283" fmla="*/ 203886 h 1062182"/>
              <a:gd name="connsiteX284" fmla="*/ 1113897 w 1981201"/>
              <a:gd name="connsiteY284" fmla="*/ 201981 h 1062182"/>
              <a:gd name="connsiteX285" fmla="*/ 1114798 w 1981201"/>
              <a:gd name="connsiteY285" fmla="*/ 200051 h 1062182"/>
              <a:gd name="connsiteX286" fmla="*/ 1115674 w 1981201"/>
              <a:gd name="connsiteY286" fmla="*/ 198120 h 1062182"/>
              <a:gd name="connsiteX287" fmla="*/ 1116525 w 1981201"/>
              <a:gd name="connsiteY287" fmla="*/ 196164 h 1062182"/>
              <a:gd name="connsiteX288" fmla="*/ 1117338 w 1981201"/>
              <a:gd name="connsiteY288" fmla="*/ 194196 h 1062182"/>
              <a:gd name="connsiteX289" fmla="*/ 1118113 w 1981201"/>
              <a:gd name="connsiteY289" fmla="*/ 192215 h 1062182"/>
              <a:gd name="connsiteX290" fmla="*/ 1118874 w 1981201"/>
              <a:gd name="connsiteY290" fmla="*/ 190208 h 1062182"/>
              <a:gd name="connsiteX291" fmla="*/ 1119598 w 1981201"/>
              <a:gd name="connsiteY291" fmla="*/ 188201 h 1062182"/>
              <a:gd name="connsiteX292" fmla="*/ 1120284 w 1981201"/>
              <a:gd name="connsiteY292" fmla="*/ 186169 h 1062182"/>
              <a:gd name="connsiteX293" fmla="*/ 1120945 w 1981201"/>
              <a:gd name="connsiteY293" fmla="*/ 184125 h 1062182"/>
              <a:gd name="connsiteX294" fmla="*/ 1121580 w 1981201"/>
              <a:gd name="connsiteY294" fmla="*/ 182067 h 1062182"/>
              <a:gd name="connsiteX295" fmla="*/ 1122177 w 1981201"/>
              <a:gd name="connsiteY295" fmla="*/ 179997 h 1062182"/>
              <a:gd name="connsiteX296" fmla="*/ 1122748 w 1981201"/>
              <a:gd name="connsiteY296" fmla="*/ 177914 h 1062182"/>
              <a:gd name="connsiteX297" fmla="*/ 1123282 w 1981201"/>
              <a:gd name="connsiteY297" fmla="*/ 175819 h 1062182"/>
              <a:gd name="connsiteX298" fmla="*/ 1123790 w 1981201"/>
              <a:gd name="connsiteY298" fmla="*/ 173711 h 1062182"/>
              <a:gd name="connsiteX299" fmla="*/ 1124259 w 1981201"/>
              <a:gd name="connsiteY299" fmla="*/ 171577 h 1062182"/>
              <a:gd name="connsiteX300" fmla="*/ 1124691 w 1981201"/>
              <a:gd name="connsiteY300" fmla="*/ 169444 h 1062182"/>
              <a:gd name="connsiteX301" fmla="*/ 1125097 w 1981201"/>
              <a:gd name="connsiteY301" fmla="*/ 167297 h 1062182"/>
              <a:gd name="connsiteX302" fmla="*/ 1125466 w 1981201"/>
              <a:gd name="connsiteY302" fmla="*/ 165138 h 1062182"/>
              <a:gd name="connsiteX303" fmla="*/ 1125797 w 1981201"/>
              <a:gd name="connsiteY303" fmla="*/ 162966 h 1062182"/>
              <a:gd name="connsiteX304" fmla="*/ 1126101 w 1981201"/>
              <a:gd name="connsiteY304" fmla="*/ 160795 h 1062182"/>
              <a:gd name="connsiteX305" fmla="*/ 1126368 w 1981201"/>
              <a:gd name="connsiteY305" fmla="*/ 158598 h 1062182"/>
              <a:gd name="connsiteX306" fmla="*/ 1126597 w 1981201"/>
              <a:gd name="connsiteY306" fmla="*/ 156401 h 1062182"/>
              <a:gd name="connsiteX307" fmla="*/ 1126800 w 1981201"/>
              <a:gd name="connsiteY307" fmla="*/ 154178 h 1062182"/>
              <a:gd name="connsiteX308" fmla="*/ 1126965 w 1981201"/>
              <a:gd name="connsiteY308" fmla="*/ 151955 h 1062182"/>
              <a:gd name="connsiteX309" fmla="*/ 1127092 w 1981201"/>
              <a:gd name="connsiteY309" fmla="*/ 149720 h 1062182"/>
              <a:gd name="connsiteX310" fmla="*/ 1127180 w 1981201"/>
              <a:gd name="connsiteY310" fmla="*/ 147485 h 1062182"/>
              <a:gd name="connsiteX311" fmla="*/ 1127231 w 1981201"/>
              <a:gd name="connsiteY311" fmla="*/ 145237 h 1062182"/>
              <a:gd name="connsiteX312" fmla="*/ 1127244 w 1981201"/>
              <a:gd name="connsiteY312" fmla="*/ 143002 h 1062182"/>
              <a:gd name="connsiteX313" fmla="*/ 1127168 w 1981201"/>
              <a:gd name="connsiteY313" fmla="*/ 138455 h 1062182"/>
              <a:gd name="connsiteX314" fmla="*/ 1127079 w 1981201"/>
              <a:gd name="connsiteY314" fmla="*/ 136220 h 1062182"/>
              <a:gd name="connsiteX315" fmla="*/ 1126952 w 1981201"/>
              <a:gd name="connsiteY315" fmla="*/ 133985 h 1062182"/>
              <a:gd name="connsiteX316" fmla="*/ 1126786 w 1981201"/>
              <a:gd name="connsiteY316" fmla="*/ 131762 h 1062182"/>
              <a:gd name="connsiteX317" fmla="*/ 1126597 w 1981201"/>
              <a:gd name="connsiteY317" fmla="*/ 129553 h 1062182"/>
              <a:gd name="connsiteX318" fmla="*/ 1126368 w 1981201"/>
              <a:gd name="connsiteY318" fmla="*/ 127343 h 1062182"/>
              <a:gd name="connsiteX319" fmla="*/ 1126088 w 1981201"/>
              <a:gd name="connsiteY319" fmla="*/ 125159 h 1062182"/>
              <a:gd name="connsiteX320" fmla="*/ 1125797 w 1981201"/>
              <a:gd name="connsiteY320" fmla="*/ 122974 h 1062182"/>
              <a:gd name="connsiteX321" fmla="*/ 1125453 w 1981201"/>
              <a:gd name="connsiteY321" fmla="*/ 120802 h 1062182"/>
              <a:gd name="connsiteX322" fmla="*/ 1125085 w 1981201"/>
              <a:gd name="connsiteY322" fmla="*/ 118644 h 1062182"/>
              <a:gd name="connsiteX323" fmla="*/ 1124679 w 1981201"/>
              <a:gd name="connsiteY323" fmla="*/ 116497 h 1062182"/>
              <a:gd name="connsiteX324" fmla="*/ 1124247 w 1981201"/>
              <a:gd name="connsiteY324" fmla="*/ 114364 h 1062182"/>
              <a:gd name="connsiteX325" fmla="*/ 1123777 w 1981201"/>
              <a:gd name="connsiteY325" fmla="*/ 112243 h 1062182"/>
              <a:gd name="connsiteX326" fmla="*/ 1123269 w 1981201"/>
              <a:gd name="connsiteY326" fmla="*/ 110134 h 1062182"/>
              <a:gd name="connsiteX327" fmla="*/ 1122736 w 1981201"/>
              <a:gd name="connsiteY327" fmla="*/ 108039 h 1062182"/>
              <a:gd name="connsiteX328" fmla="*/ 1122164 w 1981201"/>
              <a:gd name="connsiteY328" fmla="*/ 105956 h 1062182"/>
              <a:gd name="connsiteX329" fmla="*/ 1121567 w 1981201"/>
              <a:gd name="connsiteY329" fmla="*/ 103886 h 1062182"/>
              <a:gd name="connsiteX330" fmla="*/ 1120932 w 1981201"/>
              <a:gd name="connsiteY330" fmla="*/ 101829 h 1062182"/>
              <a:gd name="connsiteX331" fmla="*/ 1120272 w 1981201"/>
              <a:gd name="connsiteY331" fmla="*/ 99784 h 1062182"/>
              <a:gd name="connsiteX332" fmla="*/ 1119586 w 1981201"/>
              <a:gd name="connsiteY332" fmla="*/ 97752 h 1062182"/>
              <a:gd name="connsiteX333" fmla="*/ 1118862 w 1981201"/>
              <a:gd name="connsiteY333" fmla="*/ 95733 h 1062182"/>
              <a:gd name="connsiteX334" fmla="*/ 1118100 w 1981201"/>
              <a:gd name="connsiteY334" fmla="*/ 93739 h 1062182"/>
              <a:gd name="connsiteX335" fmla="*/ 1117313 w 1981201"/>
              <a:gd name="connsiteY335" fmla="*/ 91758 h 1062182"/>
              <a:gd name="connsiteX336" fmla="*/ 1116499 w 1981201"/>
              <a:gd name="connsiteY336" fmla="*/ 89789 h 1062182"/>
              <a:gd name="connsiteX337" fmla="*/ 1115662 w 1981201"/>
              <a:gd name="connsiteY337" fmla="*/ 87833 h 1062182"/>
              <a:gd name="connsiteX338" fmla="*/ 1114786 w 1981201"/>
              <a:gd name="connsiteY338" fmla="*/ 85890 h 1062182"/>
              <a:gd name="connsiteX339" fmla="*/ 1113883 w 1981201"/>
              <a:gd name="connsiteY339" fmla="*/ 83972 h 1062182"/>
              <a:gd name="connsiteX340" fmla="*/ 1112944 w 1981201"/>
              <a:gd name="connsiteY340" fmla="*/ 82067 h 1062182"/>
              <a:gd name="connsiteX341" fmla="*/ 1111991 w 1981201"/>
              <a:gd name="connsiteY341" fmla="*/ 80175 h 1062182"/>
              <a:gd name="connsiteX342" fmla="*/ 1111001 w 1981201"/>
              <a:gd name="connsiteY342" fmla="*/ 78308 h 1062182"/>
              <a:gd name="connsiteX343" fmla="*/ 1109984 w 1981201"/>
              <a:gd name="connsiteY343" fmla="*/ 76454 h 1062182"/>
              <a:gd name="connsiteX344" fmla="*/ 1108931 w 1981201"/>
              <a:gd name="connsiteY344" fmla="*/ 74612 h 1062182"/>
              <a:gd name="connsiteX345" fmla="*/ 1107864 w 1981201"/>
              <a:gd name="connsiteY345" fmla="*/ 72796 h 1062182"/>
              <a:gd name="connsiteX346" fmla="*/ 1106759 w 1981201"/>
              <a:gd name="connsiteY346" fmla="*/ 70993 h 1062182"/>
              <a:gd name="connsiteX347" fmla="*/ 1105641 w 1981201"/>
              <a:gd name="connsiteY347" fmla="*/ 69215 h 1062182"/>
              <a:gd name="connsiteX348" fmla="*/ 1104485 w 1981201"/>
              <a:gd name="connsiteY348" fmla="*/ 67450 h 1062182"/>
              <a:gd name="connsiteX349" fmla="*/ 1103304 w 1981201"/>
              <a:gd name="connsiteY349" fmla="*/ 65710 h 1062182"/>
              <a:gd name="connsiteX350" fmla="*/ 1102098 w 1981201"/>
              <a:gd name="connsiteY350" fmla="*/ 63983 h 1062182"/>
              <a:gd name="connsiteX351" fmla="*/ 1100866 w 1981201"/>
              <a:gd name="connsiteY351" fmla="*/ 62281 h 1062182"/>
              <a:gd name="connsiteX352" fmla="*/ 1099609 w 1981201"/>
              <a:gd name="connsiteY352" fmla="*/ 60592 h 1062182"/>
              <a:gd name="connsiteX353" fmla="*/ 1098326 w 1981201"/>
              <a:gd name="connsiteY353" fmla="*/ 58928 h 1062182"/>
              <a:gd name="connsiteX354" fmla="*/ 1097031 w 1981201"/>
              <a:gd name="connsiteY354" fmla="*/ 57277 h 1062182"/>
              <a:gd name="connsiteX355" fmla="*/ 1095697 w 1981201"/>
              <a:gd name="connsiteY355" fmla="*/ 55651 h 1062182"/>
              <a:gd name="connsiteX356" fmla="*/ 1094338 w 1981201"/>
              <a:gd name="connsiteY356" fmla="*/ 54051 h 1062182"/>
              <a:gd name="connsiteX357" fmla="*/ 1092954 w 1981201"/>
              <a:gd name="connsiteY357" fmla="*/ 52464 h 1062182"/>
              <a:gd name="connsiteX358" fmla="*/ 1091557 w 1981201"/>
              <a:gd name="connsiteY358" fmla="*/ 50902 h 1062182"/>
              <a:gd name="connsiteX359" fmla="*/ 1090134 w 1981201"/>
              <a:gd name="connsiteY359" fmla="*/ 49365 h 1062182"/>
              <a:gd name="connsiteX360" fmla="*/ 1088674 w 1981201"/>
              <a:gd name="connsiteY360" fmla="*/ 47854 h 1062182"/>
              <a:gd name="connsiteX361" fmla="*/ 1087214 w 1981201"/>
              <a:gd name="connsiteY361" fmla="*/ 46355 h 1062182"/>
              <a:gd name="connsiteX362" fmla="*/ 1085715 w 1981201"/>
              <a:gd name="connsiteY362" fmla="*/ 44882 h 1062182"/>
              <a:gd name="connsiteX363" fmla="*/ 1084191 w 1981201"/>
              <a:gd name="connsiteY363" fmla="*/ 43434 h 1062182"/>
              <a:gd name="connsiteX364" fmla="*/ 1082654 w 1981201"/>
              <a:gd name="connsiteY364" fmla="*/ 42012 h 1062182"/>
              <a:gd name="connsiteX365" fmla="*/ 1081092 w 1981201"/>
              <a:gd name="connsiteY365" fmla="*/ 40602 h 1062182"/>
              <a:gd name="connsiteX366" fmla="*/ 1079505 w 1981201"/>
              <a:gd name="connsiteY366" fmla="*/ 39230 h 1062182"/>
              <a:gd name="connsiteX367" fmla="*/ 1077904 w 1981201"/>
              <a:gd name="connsiteY367" fmla="*/ 37871 h 1062182"/>
              <a:gd name="connsiteX368" fmla="*/ 1076279 w 1981201"/>
              <a:gd name="connsiteY368" fmla="*/ 36538 h 1062182"/>
              <a:gd name="connsiteX369" fmla="*/ 1074628 w 1981201"/>
              <a:gd name="connsiteY369" fmla="*/ 35230 h 1062182"/>
              <a:gd name="connsiteX370" fmla="*/ 1072964 w 1981201"/>
              <a:gd name="connsiteY370" fmla="*/ 33960 h 1062182"/>
              <a:gd name="connsiteX371" fmla="*/ 1071275 w 1981201"/>
              <a:gd name="connsiteY371" fmla="*/ 32703 h 1062182"/>
              <a:gd name="connsiteX372" fmla="*/ 1069574 w 1981201"/>
              <a:gd name="connsiteY372" fmla="*/ 31471 h 1062182"/>
              <a:gd name="connsiteX373" fmla="*/ 1067846 w 1981201"/>
              <a:gd name="connsiteY373" fmla="*/ 30264 h 1062182"/>
              <a:gd name="connsiteX374" fmla="*/ 1066106 w 1981201"/>
              <a:gd name="connsiteY374" fmla="*/ 29083 h 1062182"/>
              <a:gd name="connsiteX375" fmla="*/ 1064341 w 1981201"/>
              <a:gd name="connsiteY375" fmla="*/ 27927 h 1062182"/>
              <a:gd name="connsiteX376" fmla="*/ 1062550 w 1981201"/>
              <a:gd name="connsiteY376" fmla="*/ 26810 h 1062182"/>
              <a:gd name="connsiteX377" fmla="*/ 1060759 w 1981201"/>
              <a:gd name="connsiteY377" fmla="*/ 25705 h 1062182"/>
              <a:gd name="connsiteX378" fmla="*/ 1058931 w 1981201"/>
              <a:gd name="connsiteY378" fmla="*/ 24638 h 1062182"/>
              <a:gd name="connsiteX379" fmla="*/ 1057102 w 1981201"/>
              <a:gd name="connsiteY379" fmla="*/ 23597 h 1062182"/>
              <a:gd name="connsiteX380" fmla="*/ 1055247 w 1981201"/>
              <a:gd name="connsiteY380" fmla="*/ 22581 h 1062182"/>
              <a:gd name="connsiteX381" fmla="*/ 1053368 w 1981201"/>
              <a:gd name="connsiteY381" fmla="*/ 21590 h 1062182"/>
              <a:gd name="connsiteX382" fmla="*/ 1051489 w 1981201"/>
              <a:gd name="connsiteY382" fmla="*/ 20625 h 1062182"/>
              <a:gd name="connsiteX383" fmla="*/ 1049583 w 1981201"/>
              <a:gd name="connsiteY383" fmla="*/ 19698 h 1062182"/>
              <a:gd name="connsiteX384" fmla="*/ 1047653 w 1981201"/>
              <a:gd name="connsiteY384" fmla="*/ 18796 h 1062182"/>
              <a:gd name="connsiteX385" fmla="*/ 1045722 w 1981201"/>
              <a:gd name="connsiteY385" fmla="*/ 17920 h 1062182"/>
              <a:gd name="connsiteX386" fmla="*/ 1043767 w 1981201"/>
              <a:gd name="connsiteY386" fmla="*/ 17082 h 1062182"/>
              <a:gd name="connsiteX387" fmla="*/ 1041799 w 1981201"/>
              <a:gd name="connsiteY387" fmla="*/ 16256 h 1062182"/>
              <a:gd name="connsiteX388" fmla="*/ 1039817 w 1981201"/>
              <a:gd name="connsiteY388" fmla="*/ 15481 h 1062182"/>
              <a:gd name="connsiteX389" fmla="*/ 1037810 w 1981201"/>
              <a:gd name="connsiteY389" fmla="*/ 14719 h 1062182"/>
              <a:gd name="connsiteX390" fmla="*/ 1035791 w 1981201"/>
              <a:gd name="connsiteY390" fmla="*/ 13995 h 1062182"/>
              <a:gd name="connsiteX391" fmla="*/ 1033772 w 1981201"/>
              <a:gd name="connsiteY391" fmla="*/ 13310 h 1062182"/>
              <a:gd name="connsiteX392" fmla="*/ 1031727 w 1981201"/>
              <a:gd name="connsiteY392" fmla="*/ 12649 h 1062182"/>
              <a:gd name="connsiteX393" fmla="*/ 1029670 w 1981201"/>
              <a:gd name="connsiteY393" fmla="*/ 12014 h 1062182"/>
              <a:gd name="connsiteX394" fmla="*/ 1027599 w 1981201"/>
              <a:gd name="connsiteY394" fmla="*/ 11417 h 1062182"/>
              <a:gd name="connsiteX395" fmla="*/ 1025517 w 1981201"/>
              <a:gd name="connsiteY395" fmla="*/ 10846 h 1062182"/>
              <a:gd name="connsiteX396" fmla="*/ 1023421 w 1981201"/>
              <a:gd name="connsiteY396" fmla="*/ 10313 h 1062182"/>
              <a:gd name="connsiteX397" fmla="*/ 1021301 w 1981201"/>
              <a:gd name="connsiteY397" fmla="*/ 9817 h 1062182"/>
              <a:gd name="connsiteX398" fmla="*/ 1019180 w 1981201"/>
              <a:gd name="connsiteY398" fmla="*/ 9347 h 1062182"/>
              <a:gd name="connsiteX399" fmla="*/ 1017046 w 1981201"/>
              <a:gd name="connsiteY399" fmla="*/ 8903 h 1062182"/>
              <a:gd name="connsiteX400" fmla="*/ 1014899 w 1981201"/>
              <a:gd name="connsiteY400" fmla="*/ 8496 h 1062182"/>
              <a:gd name="connsiteX401" fmla="*/ 1012741 w 1981201"/>
              <a:gd name="connsiteY401" fmla="*/ 8128 h 1062182"/>
              <a:gd name="connsiteX402" fmla="*/ 1010569 w 1981201"/>
              <a:gd name="connsiteY402" fmla="*/ 7798 h 1062182"/>
              <a:gd name="connsiteX403" fmla="*/ 1008398 w 1981201"/>
              <a:gd name="connsiteY403" fmla="*/ 7493 h 1062182"/>
              <a:gd name="connsiteX404" fmla="*/ 1006200 w 1981201"/>
              <a:gd name="connsiteY404" fmla="*/ 7226 h 1062182"/>
              <a:gd name="connsiteX405" fmla="*/ 1004003 w 1981201"/>
              <a:gd name="connsiteY405" fmla="*/ 6998 h 1062182"/>
              <a:gd name="connsiteX406" fmla="*/ 1001781 w 1981201"/>
              <a:gd name="connsiteY406" fmla="*/ 6795 h 1062182"/>
              <a:gd name="connsiteX407" fmla="*/ 999559 w 1981201"/>
              <a:gd name="connsiteY407" fmla="*/ 6642 h 1062182"/>
              <a:gd name="connsiteX408" fmla="*/ 997323 w 1981201"/>
              <a:gd name="connsiteY408" fmla="*/ 6515 h 1062182"/>
              <a:gd name="connsiteX409" fmla="*/ 995087 w 1981201"/>
              <a:gd name="connsiteY409" fmla="*/ 6426 h 1062182"/>
              <a:gd name="connsiteX410" fmla="*/ 992840 w 1981201"/>
              <a:gd name="connsiteY410" fmla="*/ 6363 h 1062182"/>
              <a:gd name="connsiteX411" fmla="*/ 990605 w 1981201"/>
              <a:gd name="connsiteY411" fmla="*/ 0 h 1062182"/>
              <a:gd name="connsiteX412" fmla="*/ 992992 w 1981201"/>
              <a:gd name="connsiteY412" fmla="*/ 13 h 1062182"/>
              <a:gd name="connsiteX413" fmla="*/ 995342 w 1981201"/>
              <a:gd name="connsiteY413" fmla="*/ 76 h 1062182"/>
              <a:gd name="connsiteX414" fmla="*/ 997691 w 1981201"/>
              <a:gd name="connsiteY414" fmla="*/ 178 h 1062182"/>
              <a:gd name="connsiteX415" fmla="*/ 1000028 w 1981201"/>
              <a:gd name="connsiteY415" fmla="*/ 305 h 1062182"/>
              <a:gd name="connsiteX416" fmla="*/ 1002352 w 1981201"/>
              <a:gd name="connsiteY416" fmla="*/ 470 h 1062182"/>
              <a:gd name="connsiteX417" fmla="*/ 1004664 w 1981201"/>
              <a:gd name="connsiteY417" fmla="*/ 686 h 1062182"/>
              <a:gd name="connsiteX418" fmla="*/ 1006975 w 1981201"/>
              <a:gd name="connsiteY418" fmla="*/ 927 h 1062182"/>
              <a:gd name="connsiteX419" fmla="*/ 1009261 w 1981201"/>
              <a:gd name="connsiteY419" fmla="*/ 1207 h 1062182"/>
              <a:gd name="connsiteX420" fmla="*/ 1011547 w 1981201"/>
              <a:gd name="connsiteY420" fmla="*/ 1524 h 1062182"/>
              <a:gd name="connsiteX421" fmla="*/ 1013820 w 1981201"/>
              <a:gd name="connsiteY421" fmla="*/ 1880 h 1062182"/>
              <a:gd name="connsiteX422" fmla="*/ 1016081 w 1981201"/>
              <a:gd name="connsiteY422" fmla="*/ 2261 h 1062182"/>
              <a:gd name="connsiteX423" fmla="*/ 1018316 w 1981201"/>
              <a:gd name="connsiteY423" fmla="*/ 2680 h 1062182"/>
              <a:gd name="connsiteX424" fmla="*/ 1020551 w 1981201"/>
              <a:gd name="connsiteY424" fmla="*/ 3137 h 1062182"/>
              <a:gd name="connsiteX425" fmla="*/ 1022774 w 1981201"/>
              <a:gd name="connsiteY425" fmla="*/ 3632 h 1062182"/>
              <a:gd name="connsiteX426" fmla="*/ 1024983 w 1981201"/>
              <a:gd name="connsiteY426" fmla="*/ 4166 h 1062182"/>
              <a:gd name="connsiteX427" fmla="*/ 1027181 w 1981201"/>
              <a:gd name="connsiteY427" fmla="*/ 4725 h 1062182"/>
              <a:gd name="connsiteX428" fmla="*/ 1029365 w 1981201"/>
              <a:gd name="connsiteY428" fmla="*/ 5321 h 1062182"/>
              <a:gd name="connsiteX429" fmla="*/ 1031524 w 1981201"/>
              <a:gd name="connsiteY429" fmla="*/ 5943 h 1062182"/>
              <a:gd name="connsiteX430" fmla="*/ 1033683 w 1981201"/>
              <a:gd name="connsiteY430" fmla="*/ 6604 h 1062182"/>
              <a:gd name="connsiteX431" fmla="*/ 1035817 w 1981201"/>
              <a:gd name="connsiteY431" fmla="*/ 7303 h 1062182"/>
              <a:gd name="connsiteX432" fmla="*/ 1037950 w 1981201"/>
              <a:gd name="connsiteY432" fmla="*/ 8026 h 1062182"/>
              <a:gd name="connsiteX433" fmla="*/ 1040058 w 1981201"/>
              <a:gd name="connsiteY433" fmla="*/ 8776 h 1062182"/>
              <a:gd name="connsiteX434" fmla="*/ 1042141 w 1981201"/>
              <a:gd name="connsiteY434" fmla="*/ 9576 h 1062182"/>
              <a:gd name="connsiteX435" fmla="*/ 1044224 w 1981201"/>
              <a:gd name="connsiteY435" fmla="*/ 10388 h 1062182"/>
              <a:gd name="connsiteX436" fmla="*/ 1046281 w 1981201"/>
              <a:gd name="connsiteY436" fmla="*/ 11252 h 1062182"/>
              <a:gd name="connsiteX437" fmla="*/ 1048326 w 1981201"/>
              <a:gd name="connsiteY437" fmla="*/ 12128 h 1062182"/>
              <a:gd name="connsiteX438" fmla="*/ 1050359 w 1981201"/>
              <a:gd name="connsiteY438" fmla="*/ 13043 h 1062182"/>
              <a:gd name="connsiteX439" fmla="*/ 1052365 w 1981201"/>
              <a:gd name="connsiteY439" fmla="*/ 13995 h 1062182"/>
              <a:gd name="connsiteX440" fmla="*/ 1054359 w 1981201"/>
              <a:gd name="connsiteY440" fmla="*/ 14973 h 1062182"/>
              <a:gd name="connsiteX441" fmla="*/ 1056340 w 1981201"/>
              <a:gd name="connsiteY441" fmla="*/ 15977 h 1062182"/>
              <a:gd name="connsiteX442" fmla="*/ 1058296 w 1981201"/>
              <a:gd name="connsiteY442" fmla="*/ 17005 h 1062182"/>
              <a:gd name="connsiteX443" fmla="*/ 1060239 w 1981201"/>
              <a:gd name="connsiteY443" fmla="*/ 18072 h 1062182"/>
              <a:gd name="connsiteX444" fmla="*/ 1062156 w 1981201"/>
              <a:gd name="connsiteY444" fmla="*/ 19164 h 1062182"/>
              <a:gd name="connsiteX445" fmla="*/ 1064062 w 1981201"/>
              <a:gd name="connsiteY445" fmla="*/ 20282 h 1062182"/>
              <a:gd name="connsiteX446" fmla="*/ 1065954 w 1981201"/>
              <a:gd name="connsiteY446" fmla="*/ 21437 h 1062182"/>
              <a:gd name="connsiteX447" fmla="*/ 1067808 w 1981201"/>
              <a:gd name="connsiteY447" fmla="*/ 22619 h 1062182"/>
              <a:gd name="connsiteX448" fmla="*/ 1069662 w 1981201"/>
              <a:gd name="connsiteY448" fmla="*/ 23825 h 1062182"/>
              <a:gd name="connsiteX449" fmla="*/ 1071478 w 1981201"/>
              <a:gd name="connsiteY449" fmla="*/ 25057 h 1062182"/>
              <a:gd name="connsiteX450" fmla="*/ 1073294 w 1981201"/>
              <a:gd name="connsiteY450" fmla="*/ 26314 h 1062182"/>
              <a:gd name="connsiteX451" fmla="*/ 1075073 w 1981201"/>
              <a:gd name="connsiteY451" fmla="*/ 27610 h 1062182"/>
              <a:gd name="connsiteX452" fmla="*/ 1076838 w 1981201"/>
              <a:gd name="connsiteY452" fmla="*/ 28918 h 1062182"/>
              <a:gd name="connsiteX453" fmla="*/ 1078578 w 1981201"/>
              <a:gd name="connsiteY453" fmla="*/ 30264 h 1062182"/>
              <a:gd name="connsiteX454" fmla="*/ 1080305 w 1981201"/>
              <a:gd name="connsiteY454" fmla="*/ 31623 h 1062182"/>
              <a:gd name="connsiteX455" fmla="*/ 1082007 w 1981201"/>
              <a:gd name="connsiteY455" fmla="*/ 33020 h 1062182"/>
              <a:gd name="connsiteX456" fmla="*/ 1083683 w 1981201"/>
              <a:gd name="connsiteY456" fmla="*/ 34442 h 1062182"/>
              <a:gd name="connsiteX457" fmla="*/ 1085334 w 1981201"/>
              <a:gd name="connsiteY457" fmla="*/ 35878 h 1062182"/>
              <a:gd name="connsiteX458" fmla="*/ 1086973 w 1981201"/>
              <a:gd name="connsiteY458" fmla="*/ 37351 h 1062182"/>
              <a:gd name="connsiteX459" fmla="*/ 1088585 w 1981201"/>
              <a:gd name="connsiteY459" fmla="*/ 38837 h 1062182"/>
              <a:gd name="connsiteX460" fmla="*/ 1090172 w 1981201"/>
              <a:gd name="connsiteY460" fmla="*/ 40361 h 1062182"/>
              <a:gd name="connsiteX461" fmla="*/ 1091735 w 1981201"/>
              <a:gd name="connsiteY461" fmla="*/ 41897 h 1062182"/>
              <a:gd name="connsiteX462" fmla="*/ 1093271 w 1981201"/>
              <a:gd name="connsiteY462" fmla="*/ 43459 h 1062182"/>
              <a:gd name="connsiteX463" fmla="*/ 1094783 w 1981201"/>
              <a:gd name="connsiteY463" fmla="*/ 45047 h 1062182"/>
              <a:gd name="connsiteX464" fmla="*/ 1096281 w 1981201"/>
              <a:gd name="connsiteY464" fmla="*/ 46660 h 1062182"/>
              <a:gd name="connsiteX465" fmla="*/ 1097742 w 1981201"/>
              <a:gd name="connsiteY465" fmla="*/ 48298 h 1062182"/>
              <a:gd name="connsiteX466" fmla="*/ 1099190 w 1981201"/>
              <a:gd name="connsiteY466" fmla="*/ 49949 h 1062182"/>
              <a:gd name="connsiteX467" fmla="*/ 1100612 w 1981201"/>
              <a:gd name="connsiteY467" fmla="*/ 51626 h 1062182"/>
              <a:gd name="connsiteX468" fmla="*/ 1101996 w 1981201"/>
              <a:gd name="connsiteY468" fmla="*/ 53327 h 1062182"/>
              <a:gd name="connsiteX469" fmla="*/ 1103368 w 1981201"/>
              <a:gd name="connsiteY469" fmla="*/ 55054 h 1062182"/>
              <a:gd name="connsiteX470" fmla="*/ 1104702 w 1981201"/>
              <a:gd name="connsiteY470" fmla="*/ 56795 h 1062182"/>
              <a:gd name="connsiteX471" fmla="*/ 1106023 w 1981201"/>
              <a:gd name="connsiteY471" fmla="*/ 58560 h 1062182"/>
              <a:gd name="connsiteX472" fmla="*/ 1107305 w 1981201"/>
              <a:gd name="connsiteY472" fmla="*/ 60351 h 1062182"/>
              <a:gd name="connsiteX473" fmla="*/ 1108562 w 1981201"/>
              <a:gd name="connsiteY473" fmla="*/ 62154 h 1062182"/>
              <a:gd name="connsiteX474" fmla="*/ 1109807 w 1981201"/>
              <a:gd name="connsiteY474" fmla="*/ 63983 h 1062182"/>
              <a:gd name="connsiteX475" fmla="*/ 1111001 w 1981201"/>
              <a:gd name="connsiteY475" fmla="*/ 65824 h 1062182"/>
              <a:gd name="connsiteX476" fmla="*/ 1112182 w 1981201"/>
              <a:gd name="connsiteY476" fmla="*/ 67691 h 1062182"/>
              <a:gd name="connsiteX477" fmla="*/ 1113338 w 1981201"/>
              <a:gd name="connsiteY477" fmla="*/ 69571 h 1062182"/>
              <a:gd name="connsiteX478" fmla="*/ 1114455 w 1981201"/>
              <a:gd name="connsiteY478" fmla="*/ 71475 h 1062182"/>
              <a:gd name="connsiteX479" fmla="*/ 1115548 w 1981201"/>
              <a:gd name="connsiteY479" fmla="*/ 73406 h 1062182"/>
              <a:gd name="connsiteX480" fmla="*/ 1116614 w 1981201"/>
              <a:gd name="connsiteY480" fmla="*/ 75336 h 1062182"/>
              <a:gd name="connsiteX481" fmla="*/ 1117643 w 1981201"/>
              <a:gd name="connsiteY481" fmla="*/ 77305 h 1062182"/>
              <a:gd name="connsiteX482" fmla="*/ 1118646 w 1981201"/>
              <a:gd name="connsiteY482" fmla="*/ 79273 h 1062182"/>
              <a:gd name="connsiteX483" fmla="*/ 1119624 w 1981201"/>
              <a:gd name="connsiteY483" fmla="*/ 81267 h 1062182"/>
              <a:gd name="connsiteX484" fmla="*/ 1120577 w 1981201"/>
              <a:gd name="connsiteY484" fmla="*/ 83287 h 1062182"/>
              <a:gd name="connsiteX485" fmla="*/ 1121491 w 1981201"/>
              <a:gd name="connsiteY485" fmla="*/ 85318 h 1062182"/>
              <a:gd name="connsiteX486" fmla="*/ 1122367 w 1981201"/>
              <a:gd name="connsiteY486" fmla="*/ 87363 h 1062182"/>
              <a:gd name="connsiteX487" fmla="*/ 1123218 w 1981201"/>
              <a:gd name="connsiteY487" fmla="*/ 89421 h 1062182"/>
              <a:gd name="connsiteX488" fmla="*/ 1124044 w 1981201"/>
              <a:gd name="connsiteY488" fmla="*/ 91491 h 1062182"/>
              <a:gd name="connsiteX489" fmla="*/ 1124831 w 1981201"/>
              <a:gd name="connsiteY489" fmla="*/ 93586 h 1062182"/>
              <a:gd name="connsiteX490" fmla="*/ 1125593 w 1981201"/>
              <a:gd name="connsiteY490" fmla="*/ 95695 h 1062182"/>
              <a:gd name="connsiteX491" fmla="*/ 1126317 w 1981201"/>
              <a:gd name="connsiteY491" fmla="*/ 97828 h 1062182"/>
              <a:gd name="connsiteX492" fmla="*/ 1127003 w 1981201"/>
              <a:gd name="connsiteY492" fmla="*/ 99962 h 1062182"/>
              <a:gd name="connsiteX493" fmla="*/ 1127663 w 1981201"/>
              <a:gd name="connsiteY493" fmla="*/ 102121 h 1062182"/>
              <a:gd name="connsiteX494" fmla="*/ 1128298 w 1981201"/>
              <a:gd name="connsiteY494" fmla="*/ 104280 h 1062182"/>
              <a:gd name="connsiteX495" fmla="*/ 1128882 w 1981201"/>
              <a:gd name="connsiteY495" fmla="*/ 106464 h 1062182"/>
              <a:gd name="connsiteX496" fmla="*/ 1129454 w 1981201"/>
              <a:gd name="connsiteY496" fmla="*/ 108661 h 1062182"/>
              <a:gd name="connsiteX497" fmla="*/ 1129975 w 1981201"/>
              <a:gd name="connsiteY497" fmla="*/ 110871 h 1062182"/>
              <a:gd name="connsiteX498" fmla="*/ 1130470 w 1981201"/>
              <a:gd name="connsiteY498" fmla="*/ 113093 h 1062182"/>
              <a:gd name="connsiteX499" fmla="*/ 1130927 w 1981201"/>
              <a:gd name="connsiteY499" fmla="*/ 115329 h 1062182"/>
              <a:gd name="connsiteX500" fmla="*/ 1131346 w 1981201"/>
              <a:gd name="connsiteY500" fmla="*/ 117577 h 1062182"/>
              <a:gd name="connsiteX501" fmla="*/ 1131727 w 1981201"/>
              <a:gd name="connsiteY501" fmla="*/ 119837 h 1062182"/>
              <a:gd name="connsiteX502" fmla="*/ 1132083 w 1981201"/>
              <a:gd name="connsiteY502" fmla="*/ 122098 h 1062182"/>
              <a:gd name="connsiteX503" fmla="*/ 1132400 w 1981201"/>
              <a:gd name="connsiteY503" fmla="*/ 124384 h 1062182"/>
              <a:gd name="connsiteX504" fmla="*/ 1132680 w 1981201"/>
              <a:gd name="connsiteY504" fmla="*/ 126683 h 1062182"/>
              <a:gd name="connsiteX505" fmla="*/ 1132921 w 1981201"/>
              <a:gd name="connsiteY505" fmla="*/ 128981 h 1062182"/>
              <a:gd name="connsiteX506" fmla="*/ 1133124 w 1981201"/>
              <a:gd name="connsiteY506" fmla="*/ 131293 h 1062182"/>
              <a:gd name="connsiteX507" fmla="*/ 1133289 w 1981201"/>
              <a:gd name="connsiteY507" fmla="*/ 133629 h 1062182"/>
              <a:gd name="connsiteX508" fmla="*/ 1133429 w 1981201"/>
              <a:gd name="connsiteY508" fmla="*/ 135966 h 1062182"/>
              <a:gd name="connsiteX509" fmla="*/ 1133518 w 1981201"/>
              <a:gd name="connsiteY509" fmla="*/ 138303 h 1062182"/>
              <a:gd name="connsiteX510" fmla="*/ 1133594 w 1981201"/>
              <a:gd name="connsiteY510" fmla="*/ 143002 h 1062182"/>
              <a:gd name="connsiteX511" fmla="*/ 1133581 w 1981201"/>
              <a:gd name="connsiteY511" fmla="*/ 145390 h 1062182"/>
              <a:gd name="connsiteX512" fmla="*/ 1133518 w 1981201"/>
              <a:gd name="connsiteY512" fmla="*/ 147739 h 1062182"/>
              <a:gd name="connsiteX513" fmla="*/ 1133429 w 1981201"/>
              <a:gd name="connsiteY513" fmla="*/ 150088 h 1062182"/>
              <a:gd name="connsiteX514" fmla="*/ 1133289 w 1981201"/>
              <a:gd name="connsiteY514" fmla="*/ 152426 h 1062182"/>
              <a:gd name="connsiteX515" fmla="*/ 1133124 w 1981201"/>
              <a:gd name="connsiteY515" fmla="*/ 154749 h 1062182"/>
              <a:gd name="connsiteX516" fmla="*/ 1132909 w 1981201"/>
              <a:gd name="connsiteY516" fmla="*/ 157061 h 1062182"/>
              <a:gd name="connsiteX517" fmla="*/ 1132667 w 1981201"/>
              <a:gd name="connsiteY517" fmla="*/ 159372 h 1062182"/>
              <a:gd name="connsiteX518" fmla="*/ 1132388 w 1981201"/>
              <a:gd name="connsiteY518" fmla="*/ 161658 h 1062182"/>
              <a:gd name="connsiteX519" fmla="*/ 1132070 w 1981201"/>
              <a:gd name="connsiteY519" fmla="*/ 163944 h 1062182"/>
              <a:gd name="connsiteX520" fmla="*/ 1131727 w 1981201"/>
              <a:gd name="connsiteY520" fmla="*/ 166218 h 1062182"/>
              <a:gd name="connsiteX521" fmla="*/ 1131333 w 1981201"/>
              <a:gd name="connsiteY521" fmla="*/ 168478 h 1062182"/>
              <a:gd name="connsiteX522" fmla="*/ 1130914 w 1981201"/>
              <a:gd name="connsiteY522" fmla="*/ 170726 h 1062182"/>
              <a:gd name="connsiteX523" fmla="*/ 1130457 w 1981201"/>
              <a:gd name="connsiteY523" fmla="*/ 172949 h 1062182"/>
              <a:gd name="connsiteX524" fmla="*/ 1129961 w 1981201"/>
              <a:gd name="connsiteY524" fmla="*/ 175171 h 1062182"/>
              <a:gd name="connsiteX525" fmla="*/ 1129441 w 1981201"/>
              <a:gd name="connsiteY525" fmla="*/ 177381 h 1062182"/>
              <a:gd name="connsiteX526" fmla="*/ 1128869 w 1981201"/>
              <a:gd name="connsiteY526" fmla="*/ 179578 h 1062182"/>
              <a:gd name="connsiteX527" fmla="*/ 1128286 w 1981201"/>
              <a:gd name="connsiteY527" fmla="*/ 181763 h 1062182"/>
              <a:gd name="connsiteX528" fmla="*/ 1127651 w 1981201"/>
              <a:gd name="connsiteY528" fmla="*/ 183934 h 1062182"/>
              <a:gd name="connsiteX529" fmla="*/ 1126990 w 1981201"/>
              <a:gd name="connsiteY529" fmla="*/ 186080 h 1062182"/>
              <a:gd name="connsiteX530" fmla="*/ 1126304 w 1981201"/>
              <a:gd name="connsiteY530" fmla="*/ 188214 h 1062182"/>
              <a:gd name="connsiteX531" fmla="*/ 1125568 w 1981201"/>
              <a:gd name="connsiteY531" fmla="*/ 190348 h 1062182"/>
              <a:gd name="connsiteX532" fmla="*/ 1124818 w 1981201"/>
              <a:gd name="connsiteY532" fmla="*/ 192456 h 1062182"/>
              <a:gd name="connsiteX533" fmla="*/ 1124018 w 1981201"/>
              <a:gd name="connsiteY533" fmla="*/ 194551 h 1062182"/>
              <a:gd name="connsiteX534" fmla="*/ 1123205 w 1981201"/>
              <a:gd name="connsiteY534" fmla="*/ 196621 h 1062182"/>
              <a:gd name="connsiteX535" fmla="*/ 1122354 w 1981201"/>
              <a:gd name="connsiteY535" fmla="*/ 198679 h 1062182"/>
              <a:gd name="connsiteX536" fmla="*/ 1121466 w 1981201"/>
              <a:gd name="connsiteY536" fmla="*/ 200723 h 1062182"/>
              <a:gd name="connsiteX537" fmla="*/ 1120551 w 1981201"/>
              <a:gd name="connsiteY537" fmla="*/ 202755 h 1062182"/>
              <a:gd name="connsiteX538" fmla="*/ 1119598 w 1981201"/>
              <a:gd name="connsiteY538" fmla="*/ 204762 h 1062182"/>
              <a:gd name="connsiteX539" fmla="*/ 1118633 w 1981201"/>
              <a:gd name="connsiteY539" fmla="*/ 206756 h 1062182"/>
              <a:gd name="connsiteX540" fmla="*/ 1117617 w 1981201"/>
              <a:gd name="connsiteY540" fmla="*/ 208737 h 1062182"/>
              <a:gd name="connsiteX541" fmla="*/ 1116589 w 1981201"/>
              <a:gd name="connsiteY541" fmla="*/ 210693 h 1062182"/>
              <a:gd name="connsiteX542" fmla="*/ 1115522 w 1981201"/>
              <a:gd name="connsiteY542" fmla="*/ 212636 h 1062182"/>
              <a:gd name="connsiteX543" fmla="*/ 1114430 w 1981201"/>
              <a:gd name="connsiteY543" fmla="*/ 214554 h 1062182"/>
              <a:gd name="connsiteX544" fmla="*/ 1113312 w 1981201"/>
              <a:gd name="connsiteY544" fmla="*/ 216459 h 1062182"/>
              <a:gd name="connsiteX545" fmla="*/ 1112156 w 1981201"/>
              <a:gd name="connsiteY545" fmla="*/ 218351 h 1062182"/>
              <a:gd name="connsiteX546" fmla="*/ 1110975 w 1981201"/>
              <a:gd name="connsiteY546" fmla="*/ 220218 h 1062182"/>
              <a:gd name="connsiteX547" fmla="*/ 1109769 w 1981201"/>
              <a:gd name="connsiteY547" fmla="*/ 222060 h 1062182"/>
              <a:gd name="connsiteX548" fmla="*/ 1108537 w 1981201"/>
              <a:gd name="connsiteY548" fmla="*/ 223888 h 1062182"/>
              <a:gd name="connsiteX549" fmla="*/ 1107280 w 1981201"/>
              <a:gd name="connsiteY549" fmla="*/ 225692 h 1062182"/>
              <a:gd name="connsiteX550" fmla="*/ 1105997 w 1981201"/>
              <a:gd name="connsiteY550" fmla="*/ 227470 h 1062182"/>
              <a:gd name="connsiteX551" fmla="*/ 1104676 w 1981201"/>
              <a:gd name="connsiteY551" fmla="*/ 229235 h 1062182"/>
              <a:gd name="connsiteX552" fmla="*/ 1103330 w 1981201"/>
              <a:gd name="connsiteY552" fmla="*/ 230975 h 1062182"/>
              <a:gd name="connsiteX553" fmla="*/ 1101971 w 1981201"/>
              <a:gd name="connsiteY553" fmla="*/ 232702 h 1062182"/>
              <a:gd name="connsiteX554" fmla="*/ 1100574 w 1981201"/>
              <a:gd name="connsiteY554" fmla="*/ 234404 h 1062182"/>
              <a:gd name="connsiteX555" fmla="*/ 1099164 w 1981201"/>
              <a:gd name="connsiteY555" fmla="*/ 236080 h 1062182"/>
              <a:gd name="connsiteX556" fmla="*/ 1097717 w 1981201"/>
              <a:gd name="connsiteY556" fmla="*/ 237731 h 1062182"/>
              <a:gd name="connsiteX557" fmla="*/ 1096243 w 1981201"/>
              <a:gd name="connsiteY557" fmla="*/ 239369 h 1062182"/>
              <a:gd name="connsiteX558" fmla="*/ 1094757 w 1981201"/>
              <a:gd name="connsiteY558" fmla="*/ 240983 h 1062182"/>
              <a:gd name="connsiteX559" fmla="*/ 1093233 w 1981201"/>
              <a:gd name="connsiteY559" fmla="*/ 242570 h 1062182"/>
              <a:gd name="connsiteX560" fmla="*/ 1091697 w 1981201"/>
              <a:gd name="connsiteY560" fmla="*/ 244132 h 1062182"/>
              <a:gd name="connsiteX561" fmla="*/ 1090134 w 1981201"/>
              <a:gd name="connsiteY561" fmla="*/ 245669 h 1062182"/>
              <a:gd name="connsiteX562" fmla="*/ 1088547 w 1981201"/>
              <a:gd name="connsiteY562" fmla="*/ 247193 h 1062182"/>
              <a:gd name="connsiteX563" fmla="*/ 1086935 w 1981201"/>
              <a:gd name="connsiteY563" fmla="*/ 248679 h 1062182"/>
              <a:gd name="connsiteX564" fmla="*/ 1085296 w 1981201"/>
              <a:gd name="connsiteY564" fmla="*/ 250152 h 1062182"/>
              <a:gd name="connsiteX565" fmla="*/ 1083645 w 1981201"/>
              <a:gd name="connsiteY565" fmla="*/ 251587 h 1062182"/>
              <a:gd name="connsiteX566" fmla="*/ 1081968 w 1981201"/>
              <a:gd name="connsiteY566" fmla="*/ 253009 h 1062182"/>
              <a:gd name="connsiteX567" fmla="*/ 1080267 w 1981201"/>
              <a:gd name="connsiteY567" fmla="*/ 254394 h 1062182"/>
              <a:gd name="connsiteX568" fmla="*/ 1078540 w 1981201"/>
              <a:gd name="connsiteY568" fmla="*/ 255765 h 1062182"/>
              <a:gd name="connsiteX569" fmla="*/ 1076800 w 1981201"/>
              <a:gd name="connsiteY569" fmla="*/ 257111 h 1062182"/>
              <a:gd name="connsiteX570" fmla="*/ 1075035 w 1981201"/>
              <a:gd name="connsiteY570" fmla="*/ 258419 h 1062182"/>
              <a:gd name="connsiteX571" fmla="*/ 1073244 w 1981201"/>
              <a:gd name="connsiteY571" fmla="*/ 259702 h 1062182"/>
              <a:gd name="connsiteX572" fmla="*/ 1071440 w 1981201"/>
              <a:gd name="connsiteY572" fmla="*/ 260972 h 1062182"/>
              <a:gd name="connsiteX573" fmla="*/ 1069624 w 1981201"/>
              <a:gd name="connsiteY573" fmla="*/ 262204 h 1062182"/>
              <a:gd name="connsiteX574" fmla="*/ 1067770 w 1981201"/>
              <a:gd name="connsiteY574" fmla="*/ 263411 h 1062182"/>
              <a:gd name="connsiteX575" fmla="*/ 1065903 w 1981201"/>
              <a:gd name="connsiteY575" fmla="*/ 264579 h 1062182"/>
              <a:gd name="connsiteX576" fmla="*/ 1064024 w 1981201"/>
              <a:gd name="connsiteY576" fmla="*/ 265735 h 1062182"/>
              <a:gd name="connsiteX577" fmla="*/ 1062118 w 1981201"/>
              <a:gd name="connsiteY577" fmla="*/ 266852 h 1062182"/>
              <a:gd name="connsiteX578" fmla="*/ 1060201 w 1981201"/>
              <a:gd name="connsiteY578" fmla="*/ 267944 h 1062182"/>
              <a:gd name="connsiteX579" fmla="*/ 1058257 w 1981201"/>
              <a:gd name="connsiteY579" fmla="*/ 269011 h 1062182"/>
              <a:gd name="connsiteX580" fmla="*/ 1056289 w 1981201"/>
              <a:gd name="connsiteY580" fmla="*/ 270040 h 1062182"/>
              <a:gd name="connsiteX581" fmla="*/ 1054320 w 1981201"/>
              <a:gd name="connsiteY581" fmla="*/ 271056 h 1062182"/>
              <a:gd name="connsiteX582" fmla="*/ 1052327 w 1981201"/>
              <a:gd name="connsiteY582" fmla="*/ 272021 h 1062182"/>
              <a:gd name="connsiteX583" fmla="*/ 1050307 w 1981201"/>
              <a:gd name="connsiteY583" fmla="*/ 272974 h 1062182"/>
              <a:gd name="connsiteX584" fmla="*/ 1048288 w 1981201"/>
              <a:gd name="connsiteY584" fmla="*/ 273888 h 1062182"/>
              <a:gd name="connsiteX585" fmla="*/ 1046243 w 1981201"/>
              <a:gd name="connsiteY585" fmla="*/ 274765 h 1062182"/>
              <a:gd name="connsiteX586" fmla="*/ 1044174 w 1981201"/>
              <a:gd name="connsiteY586" fmla="*/ 275615 h 1062182"/>
              <a:gd name="connsiteX587" fmla="*/ 1042103 w 1981201"/>
              <a:gd name="connsiteY587" fmla="*/ 276441 h 1062182"/>
              <a:gd name="connsiteX588" fmla="*/ 1040008 w 1981201"/>
              <a:gd name="connsiteY588" fmla="*/ 277228 h 1062182"/>
              <a:gd name="connsiteX589" fmla="*/ 1037900 w 1981201"/>
              <a:gd name="connsiteY589" fmla="*/ 277990 h 1062182"/>
              <a:gd name="connsiteX590" fmla="*/ 1035779 w 1981201"/>
              <a:gd name="connsiteY590" fmla="*/ 278714 h 1062182"/>
              <a:gd name="connsiteX591" fmla="*/ 1033632 w 1981201"/>
              <a:gd name="connsiteY591" fmla="*/ 279413 h 1062182"/>
              <a:gd name="connsiteX592" fmla="*/ 1031486 w 1981201"/>
              <a:gd name="connsiteY592" fmla="*/ 280060 h 1062182"/>
              <a:gd name="connsiteX593" fmla="*/ 1029314 w 1981201"/>
              <a:gd name="connsiteY593" fmla="*/ 280695 h 1062182"/>
              <a:gd name="connsiteX594" fmla="*/ 1027130 w 1981201"/>
              <a:gd name="connsiteY594" fmla="*/ 281292 h 1062182"/>
              <a:gd name="connsiteX595" fmla="*/ 1024933 w 1981201"/>
              <a:gd name="connsiteY595" fmla="*/ 281851 h 1062182"/>
              <a:gd name="connsiteX596" fmla="*/ 1022723 w 1981201"/>
              <a:gd name="connsiteY596" fmla="*/ 282372 h 1062182"/>
              <a:gd name="connsiteX597" fmla="*/ 1020501 w 1981201"/>
              <a:gd name="connsiteY597" fmla="*/ 282867 h 1062182"/>
              <a:gd name="connsiteX598" fmla="*/ 1018278 w 1981201"/>
              <a:gd name="connsiteY598" fmla="*/ 283324 h 1062182"/>
              <a:gd name="connsiteX599" fmla="*/ 1016030 w 1981201"/>
              <a:gd name="connsiteY599" fmla="*/ 283744 h 1062182"/>
              <a:gd name="connsiteX600" fmla="*/ 1013769 w 1981201"/>
              <a:gd name="connsiteY600" fmla="*/ 284125 h 1062182"/>
              <a:gd name="connsiteX601" fmla="*/ 1011497 w 1981201"/>
              <a:gd name="connsiteY601" fmla="*/ 284480 h 1062182"/>
              <a:gd name="connsiteX602" fmla="*/ 1009210 w 1981201"/>
              <a:gd name="connsiteY602" fmla="*/ 284797 h 1062182"/>
              <a:gd name="connsiteX603" fmla="*/ 1006912 w 1981201"/>
              <a:gd name="connsiteY603" fmla="*/ 285077 h 1062182"/>
              <a:gd name="connsiteX604" fmla="*/ 1004612 w 1981201"/>
              <a:gd name="connsiteY604" fmla="*/ 285318 h 1062182"/>
              <a:gd name="connsiteX605" fmla="*/ 1002302 w 1981201"/>
              <a:gd name="connsiteY605" fmla="*/ 285521 h 1062182"/>
              <a:gd name="connsiteX606" fmla="*/ 999977 w 1981201"/>
              <a:gd name="connsiteY606" fmla="*/ 285699 h 1062182"/>
              <a:gd name="connsiteX607" fmla="*/ 997641 w 1981201"/>
              <a:gd name="connsiteY607" fmla="*/ 285826 h 1062182"/>
              <a:gd name="connsiteX608" fmla="*/ 995291 w 1981201"/>
              <a:gd name="connsiteY608" fmla="*/ 285915 h 1062182"/>
              <a:gd name="connsiteX609" fmla="*/ 993781 w 1981201"/>
              <a:gd name="connsiteY609" fmla="*/ 285940 h 1062182"/>
              <a:gd name="connsiteX610" fmla="*/ 993781 w 1981201"/>
              <a:gd name="connsiteY610" fmla="*/ 503035 h 1062182"/>
              <a:gd name="connsiteX611" fmla="*/ 987431 w 1981201"/>
              <a:gd name="connsiteY611" fmla="*/ 503035 h 1062182"/>
              <a:gd name="connsiteX612" fmla="*/ 987431 w 1981201"/>
              <a:gd name="connsiteY612" fmla="*/ 285958 h 1062182"/>
              <a:gd name="connsiteX613" fmla="*/ 985855 w 1981201"/>
              <a:gd name="connsiteY613" fmla="*/ 285915 h 1062182"/>
              <a:gd name="connsiteX614" fmla="*/ 983505 w 1981201"/>
              <a:gd name="connsiteY614" fmla="*/ 285826 h 1062182"/>
              <a:gd name="connsiteX615" fmla="*/ 981169 w 1981201"/>
              <a:gd name="connsiteY615" fmla="*/ 285686 h 1062182"/>
              <a:gd name="connsiteX616" fmla="*/ 978844 w 1981201"/>
              <a:gd name="connsiteY616" fmla="*/ 285521 h 1062182"/>
              <a:gd name="connsiteX617" fmla="*/ 976533 w 1981201"/>
              <a:gd name="connsiteY617" fmla="*/ 285318 h 1062182"/>
              <a:gd name="connsiteX618" fmla="*/ 974234 w 1981201"/>
              <a:gd name="connsiteY618" fmla="*/ 285064 h 1062182"/>
              <a:gd name="connsiteX619" fmla="*/ 971935 w 1981201"/>
              <a:gd name="connsiteY619" fmla="*/ 284785 h 1062182"/>
              <a:gd name="connsiteX620" fmla="*/ 969649 w 1981201"/>
              <a:gd name="connsiteY620" fmla="*/ 284467 h 1062182"/>
              <a:gd name="connsiteX621" fmla="*/ 967389 w 1981201"/>
              <a:gd name="connsiteY621" fmla="*/ 284125 h 1062182"/>
              <a:gd name="connsiteX622" fmla="*/ 965129 w 1981201"/>
              <a:gd name="connsiteY622" fmla="*/ 283731 h 1062182"/>
              <a:gd name="connsiteX623" fmla="*/ 962881 w 1981201"/>
              <a:gd name="connsiteY623" fmla="*/ 283312 h 1062182"/>
              <a:gd name="connsiteX624" fmla="*/ 960645 w 1981201"/>
              <a:gd name="connsiteY624" fmla="*/ 282854 h 1062182"/>
              <a:gd name="connsiteX625" fmla="*/ 958423 w 1981201"/>
              <a:gd name="connsiteY625" fmla="*/ 282359 h 1062182"/>
              <a:gd name="connsiteX626" fmla="*/ 956213 w 1981201"/>
              <a:gd name="connsiteY626" fmla="*/ 281838 h 1062182"/>
              <a:gd name="connsiteX627" fmla="*/ 954016 w 1981201"/>
              <a:gd name="connsiteY627" fmla="*/ 281280 h 1062182"/>
              <a:gd name="connsiteX628" fmla="*/ 951832 w 1981201"/>
              <a:gd name="connsiteY628" fmla="*/ 280683 h 1062182"/>
              <a:gd name="connsiteX629" fmla="*/ 949672 w 1981201"/>
              <a:gd name="connsiteY629" fmla="*/ 280048 h 1062182"/>
              <a:gd name="connsiteX630" fmla="*/ 947514 w 1981201"/>
              <a:gd name="connsiteY630" fmla="*/ 279387 h 1062182"/>
              <a:gd name="connsiteX631" fmla="*/ 945380 w 1981201"/>
              <a:gd name="connsiteY631" fmla="*/ 278702 h 1062182"/>
              <a:gd name="connsiteX632" fmla="*/ 943259 w 1981201"/>
              <a:gd name="connsiteY632" fmla="*/ 277978 h 1062182"/>
              <a:gd name="connsiteX633" fmla="*/ 941151 w 1981201"/>
              <a:gd name="connsiteY633" fmla="*/ 277216 h 1062182"/>
              <a:gd name="connsiteX634" fmla="*/ 939055 w 1981201"/>
              <a:gd name="connsiteY634" fmla="*/ 276428 h 1062182"/>
              <a:gd name="connsiteX635" fmla="*/ 936972 w 1981201"/>
              <a:gd name="connsiteY635" fmla="*/ 275603 h 1062182"/>
              <a:gd name="connsiteX636" fmla="*/ 934915 w 1981201"/>
              <a:gd name="connsiteY636" fmla="*/ 274752 h 1062182"/>
              <a:gd name="connsiteX637" fmla="*/ 932870 w 1981201"/>
              <a:gd name="connsiteY637" fmla="*/ 273863 h 1062182"/>
              <a:gd name="connsiteX638" fmla="*/ 930839 w 1981201"/>
              <a:gd name="connsiteY638" fmla="*/ 272948 h 1062182"/>
              <a:gd name="connsiteX639" fmla="*/ 928832 w 1981201"/>
              <a:gd name="connsiteY639" fmla="*/ 272009 h 1062182"/>
              <a:gd name="connsiteX640" fmla="*/ 926838 w 1981201"/>
              <a:gd name="connsiteY640" fmla="*/ 271031 h 1062182"/>
              <a:gd name="connsiteX641" fmla="*/ 924857 w 1981201"/>
              <a:gd name="connsiteY641" fmla="*/ 270027 h 1062182"/>
              <a:gd name="connsiteX642" fmla="*/ 922901 w 1981201"/>
              <a:gd name="connsiteY642" fmla="*/ 268986 h 1062182"/>
              <a:gd name="connsiteX643" fmla="*/ 920958 w 1981201"/>
              <a:gd name="connsiteY643" fmla="*/ 267919 h 1062182"/>
              <a:gd name="connsiteX644" fmla="*/ 919040 w 1981201"/>
              <a:gd name="connsiteY644" fmla="*/ 266827 h 1062182"/>
              <a:gd name="connsiteX645" fmla="*/ 917135 w 1981201"/>
              <a:gd name="connsiteY645" fmla="*/ 265709 h 1062182"/>
              <a:gd name="connsiteX646" fmla="*/ 915256 w 1981201"/>
              <a:gd name="connsiteY646" fmla="*/ 264554 h 1062182"/>
              <a:gd name="connsiteX647" fmla="*/ 913389 w 1981201"/>
              <a:gd name="connsiteY647" fmla="*/ 263373 h 1062182"/>
              <a:gd name="connsiteX648" fmla="*/ 911534 w 1981201"/>
              <a:gd name="connsiteY648" fmla="*/ 262179 h 1062182"/>
              <a:gd name="connsiteX649" fmla="*/ 909718 w 1981201"/>
              <a:gd name="connsiteY649" fmla="*/ 260934 h 1062182"/>
              <a:gd name="connsiteX650" fmla="*/ 907915 w 1981201"/>
              <a:gd name="connsiteY650" fmla="*/ 259677 h 1062182"/>
              <a:gd name="connsiteX651" fmla="*/ 906124 w 1981201"/>
              <a:gd name="connsiteY651" fmla="*/ 258394 h 1062182"/>
              <a:gd name="connsiteX652" fmla="*/ 904359 w 1981201"/>
              <a:gd name="connsiteY652" fmla="*/ 257073 h 1062182"/>
              <a:gd name="connsiteX653" fmla="*/ 902619 w 1981201"/>
              <a:gd name="connsiteY653" fmla="*/ 255740 h 1062182"/>
              <a:gd name="connsiteX654" fmla="*/ 900892 w 1981201"/>
              <a:gd name="connsiteY654" fmla="*/ 254368 h 1062182"/>
              <a:gd name="connsiteX655" fmla="*/ 899190 w 1981201"/>
              <a:gd name="connsiteY655" fmla="*/ 252971 h 1062182"/>
              <a:gd name="connsiteX656" fmla="*/ 897514 w 1981201"/>
              <a:gd name="connsiteY656" fmla="*/ 251562 h 1062182"/>
              <a:gd name="connsiteX657" fmla="*/ 895863 w 1981201"/>
              <a:gd name="connsiteY657" fmla="*/ 250114 h 1062182"/>
              <a:gd name="connsiteX658" fmla="*/ 894225 w 1981201"/>
              <a:gd name="connsiteY658" fmla="*/ 248653 h 1062182"/>
              <a:gd name="connsiteX659" fmla="*/ 892612 w 1981201"/>
              <a:gd name="connsiteY659" fmla="*/ 247155 h 1062182"/>
              <a:gd name="connsiteX660" fmla="*/ 891036 w 1981201"/>
              <a:gd name="connsiteY660" fmla="*/ 245644 h 1062182"/>
              <a:gd name="connsiteX661" fmla="*/ 889462 w 1981201"/>
              <a:gd name="connsiteY661" fmla="*/ 244094 h 1062182"/>
              <a:gd name="connsiteX662" fmla="*/ 887925 w 1981201"/>
              <a:gd name="connsiteY662" fmla="*/ 242532 h 1062182"/>
              <a:gd name="connsiteX663" fmla="*/ 886414 w 1981201"/>
              <a:gd name="connsiteY663" fmla="*/ 240945 h 1062182"/>
              <a:gd name="connsiteX664" fmla="*/ 884915 w 1981201"/>
              <a:gd name="connsiteY664" fmla="*/ 239332 h 1062182"/>
              <a:gd name="connsiteX665" fmla="*/ 883455 w 1981201"/>
              <a:gd name="connsiteY665" fmla="*/ 237706 h 1062182"/>
              <a:gd name="connsiteX666" fmla="*/ 882007 w 1981201"/>
              <a:gd name="connsiteY666" fmla="*/ 236042 h 1062182"/>
              <a:gd name="connsiteX667" fmla="*/ 880584 w 1981201"/>
              <a:gd name="connsiteY667" fmla="*/ 234366 h 1062182"/>
              <a:gd name="connsiteX668" fmla="*/ 879200 w 1981201"/>
              <a:gd name="connsiteY668" fmla="*/ 232664 h 1062182"/>
              <a:gd name="connsiteX669" fmla="*/ 877829 w 1981201"/>
              <a:gd name="connsiteY669" fmla="*/ 230937 h 1062182"/>
              <a:gd name="connsiteX670" fmla="*/ 876495 w 1981201"/>
              <a:gd name="connsiteY670" fmla="*/ 229197 h 1062182"/>
              <a:gd name="connsiteX671" fmla="*/ 875175 w 1981201"/>
              <a:gd name="connsiteY671" fmla="*/ 227431 h 1062182"/>
              <a:gd name="connsiteX672" fmla="*/ 873892 w 1981201"/>
              <a:gd name="connsiteY672" fmla="*/ 225654 h 1062182"/>
              <a:gd name="connsiteX673" fmla="*/ 872634 w 1981201"/>
              <a:gd name="connsiteY673" fmla="*/ 223837 h 1062182"/>
              <a:gd name="connsiteX674" fmla="*/ 871403 w 1981201"/>
              <a:gd name="connsiteY674" fmla="*/ 222021 h 1062182"/>
              <a:gd name="connsiteX675" fmla="*/ 870196 w 1981201"/>
              <a:gd name="connsiteY675" fmla="*/ 220167 h 1062182"/>
              <a:gd name="connsiteX676" fmla="*/ 869015 w 1981201"/>
              <a:gd name="connsiteY676" fmla="*/ 218300 h 1062182"/>
              <a:gd name="connsiteX677" fmla="*/ 867860 w 1981201"/>
              <a:gd name="connsiteY677" fmla="*/ 216421 h 1062182"/>
              <a:gd name="connsiteX678" fmla="*/ 866742 w 1981201"/>
              <a:gd name="connsiteY678" fmla="*/ 214516 h 1062182"/>
              <a:gd name="connsiteX679" fmla="*/ 865650 w 1981201"/>
              <a:gd name="connsiteY679" fmla="*/ 212598 h 1062182"/>
              <a:gd name="connsiteX680" fmla="*/ 864582 w 1981201"/>
              <a:gd name="connsiteY680" fmla="*/ 210655 h 1062182"/>
              <a:gd name="connsiteX681" fmla="*/ 863554 w 1981201"/>
              <a:gd name="connsiteY681" fmla="*/ 208699 h 1062182"/>
              <a:gd name="connsiteX682" fmla="*/ 862551 w 1981201"/>
              <a:gd name="connsiteY682" fmla="*/ 206718 h 1062182"/>
              <a:gd name="connsiteX683" fmla="*/ 861572 w 1981201"/>
              <a:gd name="connsiteY683" fmla="*/ 204724 h 1062182"/>
              <a:gd name="connsiteX684" fmla="*/ 860633 w 1981201"/>
              <a:gd name="connsiteY684" fmla="*/ 202717 h 1062182"/>
              <a:gd name="connsiteX685" fmla="*/ 859718 w 1981201"/>
              <a:gd name="connsiteY685" fmla="*/ 200685 h 1062182"/>
              <a:gd name="connsiteX686" fmla="*/ 858829 w 1981201"/>
              <a:gd name="connsiteY686" fmla="*/ 198641 h 1062182"/>
              <a:gd name="connsiteX687" fmla="*/ 857979 w 1981201"/>
              <a:gd name="connsiteY687" fmla="*/ 196571 h 1062182"/>
              <a:gd name="connsiteX688" fmla="*/ 857153 w 1981201"/>
              <a:gd name="connsiteY688" fmla="*/ 194501 h 1062182"/>
              <a:gd name="connsiteX689" fmla="*/ 856366 w 1981201"/>
              <a:gd name="connsiteY689" fmla="*/ 192405 h 1062182"/>
              <a:gd name="connsiteX690" fmla="*/ 855604 w 1981201"/>
              <a:gd name="connsiteY690" fmla="*/ 190297 h 1062182"/>
              <a:gd name="connsiteX691" fmla="*/ 854880 w 1981201"/>
              <a:gd name="connsiteY691" fmla="*/ 188176 h 1062182"/>
              <a:gd name="connsiteX692" fmla="*/ 854194 w 1981201"/>
              <a:gd name="connsiteY692" fmla="*/ 186030 h 1062182"/>
              <a:gd name="connsiteX693" fmla="*/ 853533 w 1981201"/>
              <a:gd name="connsiteY693" fmla="*/ 183883 h 1062182"/>
              <a:gd name="connsiteX694" fmla="*/ 852898 w 1981201"/>
              <a:gd name="connsiteY694" fmla="*/ 181712 h 1062182"/>
              <a:gd name="connsiteX695" fmla="*/ 852314 w 1981201"/>
              <a:gd name="connsiteY695" fmla="*/ 179527 h 1062182"/>
              <a:gd name="connsiteX696" fmla="*/ 851756 w 1981201"/>
              <a:gd name="connsiteY696" fmla="*/ 177330 h 1062182"/>
              <a:gd name="connsiteX697" fmla="*/ 851222 w 1981201"/>
              <a:gd name="connsiteY697" fmla="*/ 175120 h 1062182"/>
              <a:gd name="connsiteX698" fmla="*/ 850740 w 1981201"/>
              <a:gd name="connsiteY698" fmla="*/ 172910 h 1062182"/>
              <a:gd name="connsiteX699" fmla="*/ 850282 w 1981201"/>
              <a:gd name="connsiteY699" fmla="*/ 170675 h 1062182"/>
              <a:gd name="connsiteX700" fmla="*/ 849851 w 1981201"/>
              <a:gd name="connsiteY700" fmla="*/ 168427 h 1062182"/>
              <a:gd name="connsiteX701" fmla="*/ 849469 w 1981201"/>
              <a:gd name="connsiteY701" fmla="*/ 166167 h 1062182"/>
              <a:gd name="connsiteX702" fmla="*/ 849114 w 1981201"/>
              <a:gd name="connsiteY702" fmla="*/ 163893 h 1062182"/>
              <a:gd name="connsiteX703" fmla="*/ 848796 w 1981201"/>
              <a:gd name="connsiteY703" fmla="*/ 161608 h 1062182"/>
              <a:gd name="connsiteX704" fmla="*/ 848517 w 1981201"/>
              <a:gd name="connsiteY704" fmla="*/ 159322 h 1062182"/>
              <a:gd name="connsiteX705" fmla="*/ 848276 w 1981201"/>
              <a:gd name="connsiteY705" fmla="*/ 157010 h 1062182"/>
              <a:gd name="connsiteX706" fmla="*/ 848072 w 1981201"/>
              <a:gd name="connsiteY706" fmla="*/ 154699 h 1062182"/>
              <a:gd name="connsiteX707" fmla="*/ 847907 w 1981201"/>
              <a:gd name="connsiteY707" fmla="*/ 152375 h 1062182"/>
              <a:gd name="connsiteX708" fmla="*/ 847768 w 1981201"/>
              <a:gd name="connsiteY708" fmla="*/ 150038 h 1062182"/>
              <a:gd name="connsiteX709" fmla="*/ 847679 w 1981201"/>
              <a:gd name="connsiteY709" fmla="*/ 147688 h 1062182"/>
              <a:gd name="connsiteX710" fmla="*/ 847603 w 1981201"/>
              <a:gd name="connsiteY710" fmla="*/ 143002 h 1062182"/>
              <a:gd name="connsiteX711" fmla="*/ 847615 w 1981201"/>
              <a:gd name="connsiteY711" fmla="*/ 140614 h 1062182"/>
              <a:gd name="connsiteX712" fmla="*/ 847679 w 1981201"/>
              <a:gd name="connsiteY712" fmla="*/ 138252 h 1062182"/>
              <a:gd name="connsiteX713" fmla="*/ 847768 w 1981201"/>
              <a:gd name="connsiteY713" fmla="*/ 135903 h 1062182"/>
              <a:gd name="connsiteX714" fmla="*/ 847907 w 1981201"/>
              <a:gd name="connsiteY714" fmla="*/ 133579 h 1062182"/>
              <a:gd name="connsiteX715" fmla="*/ 848072 w 1981201"/>
              <a:gd name="connsiteY715" fmla="*/ 131242 h 1062182"/>
              <a:gd name="connsiteX716" fmla="*/ 848289 w 1981201"/>
              <a:gd name="connsiteY716" fmla="*/ 128930 h 1062182"/>
              <a:gd name="connsiteX717" fmla="*/ 848530 w 1981201"/>
              <a:gd name="connsiteY717" fmla="*/ 126632 h 1062182"/>
              <a:gd name="connsiteX718" fmla="*/ 848810 w 1981201"/>
              <a:gd name="connsiteY718" fmla="*/ 124333 h 1062182"/>
              <a:gd name="connsiteX719" fmla="*/ 849127 w 1981201"/>
              <a:gd name="connsiteY719" fmla="*/ 122047 h 1062182"/>
              <a:gd name="connsiteX720" fmla="*/ 849482 w 1981201"/>
              <a:gd name="connsiteY720" fmla="*/ 119786 h 1062182"/>
              <a:gd name="connsiteX721" fmla="*/ 849863 w 1981201"/>
              <a:gd name="connsiteY721" fmla="*/ 117526 h 1062182"/>
              <a:gd name="connsiteX722" fmla="*/ 850282 w 1981201"/>
              <a:gd name="connsiteY722" fmla="*/ 115278 h 1062182"/>
              <a:gd name="connsiteX723" fmla="*/ 850740 w 1981201"/>
              <a:gd name="connsiteY723" fmla="*/ 113043 h 1062182"/>
              <a:gd name="connsiteX724" fmla="*/ 851235 w 1981201"/>
              <a:gd name="connsiteY724" fmla="*/ 110820 h 1062182"/>
              <a:gd name="connsiteX725" fmla="*/ 851768 w 1981201"/>
              <a:gd name="connsiteY725" fmla="*/ 108610 h 1062182"/>
              <a:gd name="connsiteX726" fmla="*/ 852327 w 1981201"/>
              <a:gd name="connsiteY726" fmla="*/ 106413 h 1062182"/>
              <a:gd name="connsiteX727" fmla="*/ 852912 w 1981201"/>
              <a:gd name="connsiteY727" fmla="*/ 104229 h 1062182"/>
              <a:gd name="connsiteX728" fmla="*/ 853547 w 1981201"/>
              <a:gd name="connsiteY728" fmla="*/ 102070 h 1062182"/>
              <a:gd name="connsiteX729" fmla="*/ 854207 w 1981201"/>
              <a:gd name="connsiteY729" fmla="*/ 99911 h 1062182"/>
              <a:gd name="connsiteX730" fmla="*/ 854905 w 1981201"/>
              <a:gd name="connsiteY730" fmla="*/ 97777 h 1062182"/>
              <a:gd name="connsiteX731" fmla="*/ 855629 w 1981201"/>
              <a:gd name="connsiteY731" fmla="*/ 95657 h 1062182"/>
              <a:gd name="connsiteX732" fmla="*/ 856378 w 1981201"/>
              <a:gd name="connsiteY732" fmla="*/ 93548 h 1062182"/>
              <a:gd name="connsiteX733" fmla="*/ 857179 w 1981201"/>
              <a:gd name="connsiteY733" fmla="*/ 91453 h 1062182"/>
              <a:gd name="connsiteX734" fmla="*/ 857991 w 1981201"/>
              <a:gd name="connsiteY734" fmla="*/ 89370 h 1062182"/>
              <a:gd name="connsiteX735" fmla="*/ 858842 w 1981201"/>
              <a:gd name="connsiteY735" fmla="*/ 87312 h 1062182"/>
              <a:gd name="connsiteX736" fmla="*/ 859731 w 1981201"/>
              <a:gd name="connsiteY736" fmla="*/ 85268 h 1062182"/>
              <a:gd name="connsiteX737" fmla="*/ 860645 w 1981201"/>
              <a:gd name="connsiteY737" fmla="*/ 83236 h 1062182"/>
              <a:gd name="connsiteX738" fmla="*/ 861598 w 1981201"/>
              <a:gd name="connsiteY738" fmla="*/ 81229 h 1062182"/>
              <a:gd name="connsiteX739" fmla="*/ 862563 w 1981201"/>
              <a:gd name="connsiteY739" fmla="*/ 79235 h 1062182"/>
              <a:gd name="connsiteX740" fmla="*/ 863579 w 1981201"/>
              <a:gd name="connsiteY740" fmla="*/ 77254 h 1062182"/>
              <a:gd name="connsiteX741" fmla="*/ 864608 w 1981201"/>
              <a:gd name="connsiteY741" fmla="*/ 75298 h 1062182"/>
              <a:gd name="connsiteX742" fmla="*/ 865674 w 1981201"/>
              <a:gd name="connsiteY742" fmla="*/ 73355 h 1062182"/>
              <a:gd name="connsiteX743" fmla="*/ 866767 w 1981201"/>
              <a:gd name="connsiteY743" fmla="*/ 71437 h 1062182"/>
              <a:gd name="connsiteX744" fmla="*/ 867884 w 1981201"/>
              <a:gd name="connsiteY744" fmla="*/ 69533 h 1062182"/>
              <a:gd name="connsiteX745" fmla="*/ 869040 w 1981201"/>
              <a:gd name="connsiteY745" fmla="*/ 67653 h 1062182"/>
              <a:gd name="connsiteX746" fmla="*/ 870221 w 1981201"/>
              <a:gd name="connsiteY746" fmla="*/ 65786 h 1062182"/>
              <a:gd name="connsiteX747" fmla="*/ 871428 w 1981201"/>
              <a:gd name="connsiteY747" fmla="*/ 63945 h 1062182"/>
              <a:gd name="connsiteX748" fmla="*/ 872660 w 1981201"/>
              <a:gd name="connsiteY748" fmla="*/ 62116 h 1062182"/>
              <a:gd name="connsiteX749" fmla="*/ 873917 w 1981201"/>
              <a:gd name="connsiteY749" fmla="*/ 60312 h 1062182"/>
              <a:gd name="connsiteX750" fmla="*/ 875213 w 1981201"/>
              <a:gd name="connsiteY750" fmla="*/ 58522 h 1062182"/>
              <a:gd name="connsiteX751" fmla="*/ 876520 w 1981201"/>
              <a:gd name="connsiteY751" fmla="*/ 56756 h 1062182"/>
              <a:gd name="connsiteX752" fmla="*/ 877867 w 1981201"/>
              <a:gd name="connsiteY752" fmla="*/ 55016 h 1062182"/>
              <a:gd name="connsiteX753" fmla="*/ 879226 w 1981201"/>
              <a:gd name="connsiteY753" fmla="*/ 53289 h 1062182"/>
              <a:gd name="connsiteX754" fmla="*/ 880622 w 1981201"/>
              <a:gd name="connsiteY754" fmla="*/ 51600 h 1062182"/>
              <a:gd name="connsiteX755" fmla="*/ 882045 w 1981201"/>
              <a:gd name="connsiteY755" fmla="*/ 49911 h 1062182"/>
              <a:gd name="connsiteX756" fmla="*/ 883480 w 1981201"/>
              <a:gd name="connsiteY756" fmla="*/ 48260 h 1062182"/>
              <a:gd name="connsiteX757" fmla="*/ 884953 w 1981201"/>
              <a:gd name="connsiteY757" fmla="*/ 46622 h 1062182"/>
              <a:gd name="connsiteX758" fmla="*/ 886439 w 1981201"/>
              <a:gd name="connsiteY758" fmla="*/ 45022 h 1062182"/>
              <a:gd name="connsiteX759" fmla="*/ 887963 w 1981201"/>
              <a:gd name="connsiteY759" fmla="*/ 43434 h 1062182"/>
              <a:gd name="connsiteX760" fmla="*/ 889500 w 1981201"/>
              <a:gd name="connsiteY760" fmla="*/ 41859 h 1062182"/>
              <a:gd name="connsiteX761" fmla="*/ 891062 w 1981201"/>
              <a:gd name="connsiteY761" fmla="*/ 40322 h 1062182"/>
              <a:gd name="connsiteX762" fmla="*/ 892650 w 1981201"/>
              <a:gd name="connsiteY762" fmla="*/ 38811 h 1062182"/>
              <a:gd name="connsiteX763" fmla="*/ 894263 w 1981201"/>
              <a:gd name="connsiteY763" fmla="*/ 37312 h 1062182"/>
              <a:gd name="connsiteX764" fmla="*/ 895901 w 1981201"/>
              <a:gd name="connsiteY764" fmla="*/ 35852 h 1062182"/>
              <a:gd name="connsiteX765" fmla="*/ 897552 w 1981201"/>
              <a:gd name="connsiteY765" fmla="*/ 34404 h 1062182"/>
              <a:gd name="connsiteX766" fmla="*/ 899228 w 1981201"/>
              <a:gd name="connsiteY766" fmla="*/ 32994 h 1062182"/>
              <a:gd name="connsiteX767" fmla="*/ 900930 w 1981201"/>
              <a:gd name="connsiteY767" fmla="*/ 31598 h 1062182"/>
              <a:gd name="connsiteX768" fmla="*/ 902657 w 1981201"/>
              <a:gd name="connsiteY768" fmla="*/ 30226 h 1062182"/>
              <a:gd name="connsiteX769" fmla="*/ 904397 w 1981201"/>
              <a:gd name="connsiteY769" fmla="*/ 28892 h 1062182"/>
              <a:gd name="connsiteX770" fmla="*/ 906163 w 1981201"/>
              <a:gd name="connsiteY770" fmla="*/ 27572 h 1062182"/>
              <a:gd name="connsiteX771" fmla="*/ 907953 w 1981201"/>
              <a:gd name="connsiteY771" fmla="*/ 26289 h 1062182"/>
              <a:gd name="connsiteX772" fmla="*/ 909756 w 1981201"/>
              <a:gd name="connsiteY772" fmla="*/ 25032 h 1062182"/>
              <a:gd name="connsiteX773" fmla="*/ 911586 w 1981201"/>
              <a:gd name="connsiteY773" fmla="*/ 23800 h 1062182"/>
              <a:gd name="connsiteX774" fmla="*/ 913427 w 1981201"/>
              <a:gd name="connsiteY774" fmla="*/ 22593 h 1062182"/>
              <a:gd name="connsiteX775" fmla="*/ 915294 w 1981201"/>
              <a:gd name="connsiteY775" fmla="*/ 21412 h 1062182"/>
              <a:gd name="connsiteX776" fmla="*/ 917174 w 1981201"/>
              <a:gd name="connsiteY776" fmla="*/ 20257 h 1062182"/>
              <a:gd name="connsiteX777" fmla="*/ 919078 w 1981201"/>
              <a:gd name="connsiteY777" fmla="*/ 19139 h 1062182"/>
              <a:gd name="connsiteX778" fmla="*/ 921009 w 1981201"/>
              <a:gd name="connsiteY778" fmla="*/ 18047 h 1062182"/>
              <a:gd name="connsiteX779" fmla="*/ 922939 w 1981201"/>
              <a:gd name="connsiteY779" fmla="*/ 16980 h 1062182"/>
              <a:gd name="connsiteX780" fmla="*/ 924907 w 1981201"/>
              <a:gd name="connsiteY780" fmla="*/ 15951 h 1062182"/>
              <a:gd name="connsiteX781" fmla="*/ 926876 w 1981201"/>
              <a:gd name="connsiteY781" fmla="*/ 14948 h 1062182"/>
              <a:gd name="connsiteX782" fmla="*/ 928870 w 1981201"/>
              <a:gd name="connsiteY782" fmla="*/ 13970 h 1062182"/>
              <a:gd name="connsiteX783" fmla="*/ 930889 w 1981201"/>
              <a:gd name="connsiteY783" fmla="*/ 13030 h 1062182"/>
              <a:gd name="connsiteX784" fmla="*/ 932908 w 1981201"/>
              <a:gd name="connsiteY784" fmla="*/ 12116 h 1062182"/>
              <a:gd name="connsiteX785" fmla="*/ 934953 w 1981201"/>
              <a:gd name="connsiteY785" fmla="*/ 11227 h 1062182"/>
              <a:gd name="connsiteX786" fmla="*/ 937024 w 1981201"/>
              <a:gd name="connsiteY786" fmla="*/ 10376 h 1062182"/>
              <a:gd name="connsiteX787" fmla="*/ 939093 w 1981201"/>
              <a:gd name="connsiteY787" fmla="*/ 9551 h 1062182"/>
              <a:gd name="connsiteX788" fmla="*/ 941189 w 1981201"/>
              <a:gd name="connsiteY788" fmla="*/ 8763 h 1062182"/>
              <a:gd name="connsiteX789" fmla="*/ 943297 w 1981201"/>
              <a:gd name="connsiteY789" fmla="*/ 8001 h 1062182"/>
              <a:gd name="connsiteX790" fmla="*/ 945431 w 1981201"/>
              <a:gd name="connsiteY790" fmla="*/ 7277 h 1062182"/>
              <a:gd name="connsiteX791" fmla="*/ 947564 w 1981201"/>
              <a:gd name="connsiteY791" fmla="*/ 6591 h 1062182"/>
              <a:gd name="connsiteX792" fmla="*/ 949724 w 1981201"/>
              <a:gd name="connsiteY792" fmla="*/ 5931 h 1062182"/>
              <a:gd name="connsiteX793" fmla="*/ 951882 w 1981201"/>
              <a:gd name="connsiteY793" fmla="*/ 5309 h 1062182"/>
              <a:gd name="connsiteX794" fmla="*/ 954067 w 1981201"/>
              <a:gd name="connsiteY794" fmla="*/ 4712 h 1062182"/>
              <a:gd name="connsiteX795" fmla="*/ 956264 w 1981201"/>
              <a:gd name="connsiteY795" fmla="*/ 4153 h 1062182"/>
              <a:gd name="connsiteX796" fmla="*/ 958473 w 1981201"/>
              <a:gd name="connsiteY796" fmla="*/ 3620 h 1062182"/>
              <a:gd name="connsiteX797" fmla="*/ 960697 w 1981201"/>
              <a:gd name="connsiteY797" fmla="*/ 3137 h 1062182"/>
              <a:gd name="connsiteX798" fmla="*/ 962931 w 1981201"/>
              <a:gd name="connsiteY798" fmla="*/ 2680 h 1062182"/>
              <a:gd name="connsiteX799" fmla="*/ 965179 w 1981201"/>
              <a:gd name="connsiteY799" fmla="*/ 2248 h 1062182"/>
              <a:gd name="connsiteX800" fmla="*/ 967427 w 1981201"/>
              <a:gd name="connsiteY800" fmla="*/ 1867 h 1062182"/>
              <a:gd name="connsiteX801" fmla="*/ 969701 w 1981201"/>
              <a:gd name="connsiteY801" fmla="*/ 1511 h 1062182"/>
              <a:gd name="connsiteX802" fmla="*/ 971987 w 1981201"/>
              <a:gd name="connsiteY802" fmla="*/ 1194 h 1062182"/>
              <a:gd name="connsiteX803" fmla="*/ 974285 w 1981201"/>
              <a:gd name="connsiteY803" fmla="*/ 914 h 1062182"/>
              <a:gd name="connsiteX804" fmla="*/ 976584 w 1981201"/>
              <a:gd name="connsiteY804" fmla="*/ 673 h 1062182"/>
              <a:gd name="connsiteX805" fmla="*/ 978895 w 1981201"/>
              <a:gd name="connsiteY805" fmla="*/ 470 h 1062182"/>
              <a:gd name="connsiteX806" fmla="*/ 981219 w 1981201"/>
              <a:gd name="connsiteY806" fmla="*/ 305 h 1062182"/>
              <a:gd name="connsiteX807" fmla="*/ 983556 w 1981201"/>
              <a:gd name="connsiteY807" fmla="*/ 165 h 1062182"/>
              <a:gd name="connsiteX808" fmla="*/ 985906 w 1981201"/>
              <a:gd name="connsiteY808" fmla="*/ 76 h 106218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62182">
                <a:moveTo>
                  <a:pt x="215381" y="631420"/>
                </a:moveTo>
                <a:lnTo>
                  <a:pt x="1765820" y="631420"/>
                </a:lnTo>
                <a:cubicBezTo>
                  <a:pt x="1884772" y="631420"/>
                  <a:pt x="1981201" y="727849"/>
                  <a:pt x="1981201" y="846801"/>
                </a:cubicBezTo>
                <a:lnTo>
                  <a:pt x="1981200" y="846801"/>
                </a:lnTo>
                <a:cubicBezTo>
                  <a:pt x="1981200" y="965753"/>
                  <a:pt x="1884771" y="1062182"/>
                  <a:pt x="1765819" y="1062182"/>
                </a:cubicBezTo>
                <a:lnTo>
                  <a:pt x="215381" y="1062181"/>
                </a:lnTo>
                <a:cubicBezTo>
                  <a:pt x="126167" y="1062181"/>
                  <a:pt x="49622" y="1007940"/>
                  <a:pt x="16925" y="930636"/>
                </a:cubicBezTo>
                <a:lnTo>
                  <a:pt x="0" y="846801"/>
                </a:lnTo>
                <a:lnTo>
                  <a:pt x="16925" y="762965"/>
                </a:lnTo>
                <a:cubicBezTo>
                  <a:pt x="49622" y="685662"/>
                  <a:pt x="126167" y="631420"/>
                  <a:pt x="215381" y="631420"/>
                </a:cubicBezTo>
                <a:close/>
                <a:moveTo>
                  <a:pt x="990600" y="34999"/>
                </a:moveTo>
                <a:cubicBezTo>
                  <a:pt x="1050247" y="34999"/>
                  <a:pt x="1098600" y="83352"/>
                  <a:pt x="1098600" y="142999"/>
                </a:cubicBezTo>
                <a:cubicBezTo>
                  <a:pt x="1098600" y="202646"/>
                  <a:pt x="1050247" y="250999"/>
                  <a:pt x="990600" y="250999"/>
                </a:cubicBezTo>
                <a:cubicBezTo>
                  <a:pt x="930953" y="250999"/>
                  <a:pt x="882600" y="202646"/>
                  <a:pt x="882600" y="142999"/>
                </a:cubicBezTo>
                <a:cubicBezTo>
                  <a:pt x="882600" y="83352"/>
                  <a:pt x="930953" y="34999"/>
                  <a:pt x="990600" y="34999"/>
                </a:cubicBezTo>
                <a:close/>
                <a:moveTo>
                  <a:pt x="990605" y="6350"/>
                </a:moveTo>
                <a:lnTo>
                  <a:pt x="986058" y="6426"/>
                </a:lnTo>
                <a:lnTo>
                  <a:pt x="983823" y="6515"/>
                </a:lnTo>
                <a:lnTo>
                  <a:pt x="981588" y="6642"/>
                </a:lnTo>
                <a:lnTo>
                  <a:pt x="979365" y="6807"/>
                </a:lnTo>
                <a:lnTo>
                  <a:pt x="977155" y="6998"/>
                </a:lnTo>
                <a:lnTo>
                  <a:pt x="974945" y="7239"/>
                </a:lnTo>
                <a:lnTo>
                  <a:pt x="972761" y="7506"/>
                </a:lnTo>
                <a:lnTo>
                  <a:pt x="970577" y="7810"/>
                </a:lnTo>
                <a:lnTo>
                  <a:pt x="968405" y="8141"/>
                </a:lnTo>
                <a:lnTo>
                  <a:pt x="966246" y="8509"/>
                </a:lnTo>
                <a:lnTo>
                  <a:pt x="964099" y="8915"/>
                </a:lnTo>
                <a:lnTo>
                  <a:pt x="961966" y="9347"/>
                </a:lnTo>
                <a:lnTo>
                  <a:pt x="959845" y="9817"/>
                </a:lnTo>
                <a:lnTo>
                  <a:pt x="957737" y="10325"/>
                </a:lnTo>
                <a:lnTo>
                  <a:pt x="955642" y="10859"/>
                </a:lnTo>
                <a:lnTo>
                  <a:pt x="953559" y="11430"/>
                </a:lnTo>
                <a:lnTo>
                  <a:pt x="951476" y="12027"/>
                </a:lnTo>
                <a:lnTo>
                  <a:pt x="949431" y="12662"/>
                </a:lnTo>
                <a:lnTo>
                  <a:pt x="947387" y="13322"/>
                </a:lnTo>
                <a:lnTo>
                  <a:pt x="945355" y="14021"/>
                </a:lnTo>
                <a:lnTo>
                  <a:pt x="943336" y="14745"/>
                </a:lnTo>
                <a:lnTo>
                  <a:pt x="941341" y="15494"/>
                </a:lnTo>
                <a:lnTo>
                  <a:pt x="939360" y="16282"/>
                </a:lnTo>
                <a:lnTo>
                  <a:pt x="937392" y="17094"/>
                </a:lnTo>
                <a:lnTo>
                  <a:pt x="935436" y="17945"/>
                </a:lnTo>
                <a:lnTo>
                  <a:pt x="933493" y="18809"/>
                </a:lnTo>
                <a:lnTo>
                  <a:pt x="931575" y="19723"/>
                </a:lnTo>
                <a:lnTo>
                  <a:pt x="929670" y="20650"/>
                </a:lnTo>
                <a:lnTo>
                  <a:pt x="927778" y="21615"/>
                </a:lnTo>
                <a:lnTo>
                  <a:pt x="925911" y="22606"/>
                </a:lnTo>
                <a:lnTo>
                  <a:pt x="924057" y="23622"/>
                </a:lnTo>
                <a:lnTo>
                  <a:pt x="922215" y="24663"/>
                </a:lnTo>
                <a:lnTo>
                  <a:pt x="920399" y="25730"/>
                </a:lnTo>
                <a:lnTo>
                  <a:pt x="918596" y="26835"/>
                </a:lnTo>
                <a:lnTo>
                  <a:pt x="916818" y="27965"/>
                </a:lnTo>
                <a:lnTo>
                  <a:pt x="915052" y="29108"/>
                </a:lnTo>
                <a:lnTo>
                  <a:pt x="913313" y="30290"/>
                </a:lnTo>
                <a:lnTo>
                  <a:pt x="911586" y="31496"/>
                </a:lnTo>
                <a:lnTo>
                  <a:pt x="909883" y="32728"/>
                </a:lnTo>
                <a:lnTo>
                  <a:pt x="908194" y="33985"/>
                </a:lnTo>
                <a:lnTo>
                  <a:pt x="906531" y="35268"/>
                </a:lnTo>
                <a:lnTo>
                  <a:pt x="904880" y="36576"/>
                </a:lnTo>
                <a:lnTo>
                  <a:pt x="903254" y="37897"/>
                </a:lnTo>
                <a:lnTo>
                  <a:pt x="901654" y="39256"/>
                </a:lnTo>
                <a:lnTo>
                  <a:pt x="900066" y="40640"/>
                </a:lnTo>
                <a:lnTo>
                  <a:pt x="898504" y="42037"/>
                </a:lnTo>
                <a:lnTo>
                  <a:pt x="896968" y="43472"/>
                </a:lnTo>
                <a:lnTo>
                  <a:pt x="895456" y="44920"/>
                </a:lnTo>
                <a:lnTo>
                  <a:pt x="893958" y="46393"/>
                </a:lnTo>
                <a:lnTo>
                  <a:pt x="892484" y="47879"/>
                </a:lnTo>
                <a:lnTo>
                  <a:pt x="891036" y="49403"/>
                </a:lnTo>
                <a:lnTo>
                  <a:pt x="889614" y="50940"/>
                </a:lnTo>
                <a:lnTo>
                  <a:pt x="888205" y="52502"/>
                </a:lnTo>
                <a:lnTo>
                  <a:pt x="886820" y="54089"/>
                </a:lnTo>
                <a:lnTo>
                  <a:pt x="885474" y="55690"/>
                </a:lnTo>
                <a:lnTo>
                  <a:pt x="884141" y="57315"/>
                </a:lnTo>
                <a:lnTo>
                  <a:pt x="882832" y="58966"/>
                </a:lnTo>
                <a:lnTo>
                  <a:pt x="881549" y="60630"/>
                </a:lnTo>
                <a:lnTo>
                  <a:pt x="880305" y="62319"/>
                </a:lnTo>
                <a:lnTo>
                  <a:pt x="879074" y="64021"/>
                </a:lnTo>
                <a:lnTo>
                  <a:pt x="877867" y="65748"/>
                </a:lnTo>
                <a:lnTo>
                  <a:pt x="876685" y="67488"/>
                </a:lnTo>
                <a:lnTo>
                  <a:pt x="875530" y="69253"/>
                </a:lnTo>
                <a:lnTo>
                  <a:pt x="874413" y="71044"/>
                </a:lnTo>
                <a:lnTo>
                  <a:pt x="873307" y="72835"/>
                </a:lnTo>
                <a:lnTo>
                  <a:pt x="872241" y="74663"/>
                </a:lnTo>
                <a:lnTo>
                  <a:pt x="871199" y="76492"/>
                </a:lnTo>
                <a:lnTo>
                  <a:pt x="870183" y="78346"/>
                </a:lnTo>
                <a:lnTo>
                  <a:pt x="869193" y="80226"/>
                </a:lnTo>
                <a:lnTo>
                  <a:pt x="868228" y="82118"/>
                </a:lnTo>
                <a:lnTo>
                  <a:pt x="867301" y="84023"/>
                </a:lnTo>
                <a:lnTo>
                  <a:pt x="866398" y="85941"/>
                </a:lnTo>
                <a:lnTo>
                  <a:pt x="865523" y="87884"/>
                </a:lnTo>
                <a:lnTo>
                  <a:pt x="864671" y="89827"/>
                </a:lnTo>
                <a:lnTo>
                  <a:pt x="863859" y="91796"/>
                </a:lnTo>
                <a:lnTo>
                  <a:pt x="863084" y="93790"/>
                </a:lnTo>
                <a:lnTo>
                  <a:pt x="862322" y="95783"/>
                </a:lnTo>
                <a:lnTo>
                  <a:pt x="861598" y="97803"/>
                </a:lnTo>
                <a:lnTo>
                  <a:pt x="860912" y="99835"/>
                </a:lnTo>
                <a:lnTo>
                  <a:pt x="860252" y="101867"/>
                </a:lnTo>
                <a:lnTo>
                  <a:pt x="859617" y="103924"/>
                </a:lnTo>
                <a:lnTo>
                  <a:pt x="859020" y="105994"/>
                </a:lnTo>
                <a:lnTo>
                  <a:pt x="858449" y="108090"/>
                </a:lnTo>
                <a:lnTo>
                  <a:pt x="857915" y="110185"/>
                </a:lnTo>
                <a:lnTo>
                  <a:pt x="857420" y="112294"/>
                </a:lnTo>
                <a:lnTo>
                  <a:pt x="856950" y="114414"/>
                </a:lnTo>
                <a:lnTo>
                  <a:pt x="856505" y="116548"/>
                </a:lnTo>
                <a:lnTo>
                  <a:pt x="856099" y="118694"/>
                </a:lnTo>
                <a:lnTo>
                  <a:pt x="855731" y="120853"/>
                </a:lnTo>
                <a:lnTo>
                  <a:pt x="855401" y="123025"/>
                </a:lnTo>
                <a:lnTo>
                  <a:pt x="855096" y="125209"/>
                </a:lnTo>
                <a:lnTo>
                  <a:pt x="854829" y="127394"/>
                </a:lnTo>
                <a:lnTo>
                  <a:pt x="854601" y="129603"/>
                </a:lnTo>
                <a:lnTo>
                  <a:pt x="854397" y="131813"/>
                </a:lnTo>
                <a:lnTo>
                  <a:pt x="854245" y="134036"/>
                </a:lnTo>
                <a:lnTo>
                  <a:pt x="854118" y="136271"/>
                </a:lnTo>
                <a:lnTo>
                  <a:pt x="854016" y="138506"/>
                </a:lnTo>
                <a:lnTo>
                  <a:pt x="853965" y="140767"/>
                </a:lnTo>
                <a:lnTo>
                  <a:pt x="853953" y="143002"/>
                </a:lnTo>
                <a:lnTo>
                  <a:pt x="854029" y="147536"/>
                </a:lnTo>
                <a:lnTo>
                  <a:pt x="854118" y="149784"/>
                </a:lnTo>
                <a:lnTo>
                  <a:pt x="854245" y="152006"/>
                </a:lnTo>
                <a:lnTo>
                  <a:pt x="854410" y="154229"/>
                </a:lnTo>
                <a:lnTo>
                  <a:pt x="854601" y="156451"/>
                </a:lnTo>
                <a:lnTo>
                  <a:pt x="854842" y="158648"/>
                </a:lnTo>
                <a:lnTo>
                  <a:pt x="855108" y="160846"/>
                </a:lnTo>
                <a:lnTo>
                  <a:pt x="855401" y="163017"/>
                </a:lnTo>
                <a:lnTo>
                  <a:pt x="855743" y="165189"/>
                </a:lnTo>
                <a:lnTo>
                  <a:pt x="856111" y="167348"/>
                </a:lnTo>
                <a:lnTo>
                  <a:pt x="856518" y="169494"/>
                </a:lnTo>
                <a:lnTo>
                  <a:pt x="856950" y="171628"/>
                </a:lnTo>
                <a:lnTo>
                  <a:pt x="857420" y="173749"/>
                </a:lnTo>
                <a:lnTo>
                  <a:pt x="857928" y="175869"/>
                </a:lnTo>
                <a:lnTo>
                  <a:pt x="858461" y="177965"/>
                </a:lnTo>
                <a:lnTo>
                  <a:pt x="859033" y="180048"/>
                </a:lnTo>
                <a:lnTo>
                  <a:pt x="859630" y="182118"/>
                </a:lnTo>
                <a:lnTo>
                  <a:pt x="860265" y="184176"/>
                </a:lnTo>
                <a:lnTo>
                  <a:pt x="860925" y="186220"/>
                </a:lnTo>
                <a:lnTo>
                  <a:pt x="861624" y="188239"/>
                </a:lnTo>
                <a:lnTo>
                  <a:pt x="862348" y="190259"/>
                </a:lnTo>
                <a:lnTo>
                  <a:pt x="863097" y="192253"/>
                </a:lnTo>
                <a:lnTo>
                  <a:pt x="863884" y="194247"/>
                </a:lnTo>
                <a:lnTo>
                  <a:pt x="864697" y="196215"/>
                </a:lnTo>
                <a:lnTo>
                  <a:pt x="865548" y="198158"/>
                </a:lnTo>
                <a:lnTo>
                  <a:pt x="866412" y="200101"/>
                </a:lnTo>
                <a:lnTo>
                  <a:pt x="867313" y="202019"/>
                </a:lnTo>
                <a:lnTo>
                  <a:pt x="868253" y="203924"/>
                </a:lnTo>
                <a:lnTo>
                  <a:pt x="869218" y="205816"/>
                </a:lnTo>
                <a:lnTo>
                  <a:pt x="870196" y="207683"/>
                </a:lnTo>
                <a:lnTo>
                  <a:pt x="871212" y="209537"/>
                </a:lnTo>
                <a:lnTo>
                  <a:pt x="872266" y="211379"/>
                </a:lnTo>
                <a:lnTo>
                  <a:pt x="873333" y="213195"/>
                </a:lnTo>
                <a:lnTo>
                  <a:pt x="874437" y="214998"/>
                </a:lnTo>
                <a:lnTo>
                  <a:pt x="875555" y="216776"/>
                </a:lnTo>
                <a:lnTo>
                  <a:pt x="876711" y="218542"/>
                </a:lnTo>
                <a:lnTo>
                  <a:pt x="877892" y="220282"/>
                </a:lnTo>
                <a:lnTo>
                  <a:pt x="879098" y="222009"/>
                </a:lnTo>
                <a:lnTo>
                  <a:pt x="880331" y="223723"/>
                </a:lnTo>
                <a:lnTo>
                  <a:pt x="881588" y="225400"/>
                </a:lnTo>
                <a:lnTo>
                  <a:pt x="882870" y="227076"/>
                </a:lnTo>
                <a:lnTo>
                  <a:pt x="884166" y="228714"/>
                </a:lnTo>
                <a:lnTo>
                  <a:pt x="885500" y="230340"/>
                </a:lnTo>
                <a:lnTo>
                  <a:pt x="886858" y="231940"/>
                </a:lnTo>
                <a:lnTo>
                  <a:pt x="888243" y="233528"/>
                </a:lnTo>
                <a:lnTo>
                  <a:pt x="889640" y="235090"/>
                </a:lnTo>
                <a:lnTo>
                  <a:pt x="891062" y="236626"/>
                </a:lnTo>
                <a:lnTo>
                  <a:pt x="892522" y="238151"/>
                </a:lnTo>
                <a:lnTo>
                  <a:pt x="893996" y="239636"/>
                </a:lnTo>
                <a:lnTo>
                  <a:pt x="895482" y="241110"/>
                </a:lnTo>
                <a:lnTo>
                  <a:pt x="897006" y="242557"/>
                </a:lnTo>
                <a:lnTo>
                  <a:pt x="898542" y="243992"/>
                </a:lnTo>
                <a:lnTo>
                  <a:pt x="900104" y="245389"/>
                </a:lnTo>
                <a:lnTo>
                  <a:pt x="901692" y="246774"/>
                </a:lnTo>
                <a:lnTo>
                  <a:pt x="903292" y="248120"/>
                </a:lnTo>
                <a:lnTo>
                  <a:pt x="904918" y="249453"/>
                </a:lnTo>
                <a:lnTo>
                  <a:pt x="906569" y="250761"/>
                </a:lnTo>
                <a:lnTo>
                  <a:pt x="908232" y="252044"/>
                </a:lnTo>
                <a:lnTo>
                  <a:pt x="909921" y="253302"/>
                </a:lnTo>
                <a:lnTo>
                  <a:pt x="911624" y="254533"/>
                </a:lnTo>
                <a:lnTo>
                  <a:pt x="913351" y="255727"/>
                </a:lnTo>
                <a:lnTo>
                  <a:pt x="915091" y="256908"/>
                </a:lnTo>
                <a:lnTo>
                  <a:pt x="916856" y="258064"/>
                </a:lnTo>
                <a:lnTo>
                  <a:pt x="918646" y="259194"/>
                </a:lnTo>
                <a:lnTo>
                  <a:pt x="920437" y="260286"/>
                </a:lnTo>
                <a:lnTo>
                  <a:pt x="922266" y="261353"/>
                </a:lnTo>
                <a:lnTo>
                  <a:pt x="924095" y="262407"/>
                </a:lnTo>
                <a:lnTo>
                  <a:pt x="925949" y="263423"/>
                </a:lnTo>
                <a:lnTo>
                  <a:pt x="927829" y="264401"/>
                </a:lnTo>
                <a:lnTo>
                  <a:pt x="929709" y="265366"/>
                </a:lnTo>
                <a:lnTo>
                  <a:pt x="931613" y="266293"/>
                </a:lnTo>
                <a:lnTo>
                  <a:pt x="933544" y="267208"/>
                </a:lnTo>
                <a:lnTo>
                  <a:pt x="935474" y="268072"/>
                </a:lnTo>
                <a:lnTo>
                  <a:pt x="937430" y="268922"/>
                </a:lnTo>
                <a:lnTo>
                  <a:pt x="939399" y="269735"/>
                </a:lnTo>
                <a:lnTo>
                  <a:pt x="941392" y="270523"/>
                </a:lnTo>
                <a:lnTo>
                  <a:pt x="943386" y="271272"/>
                </a:lnTo>
                <a:lnTo>
                  <a:pt x="945405" y="271996"/>
                </a:lnTo>
                <a:lnTo>
                  <a:pt x="947424" y="272695"/>
                </a:lnTo>
                <a:lnTo>
                  <a:pt x="949469" y="273355"/>
                </a:lnTo>
                <a:lnTo>
                  <a:pt x="951527" y="273977"/>
                </a:lnTo>
                <a:lnTo>
                  <a:pt x="953597" y="274574"/>
                </a:lnTo>
                <a:lnTo>
                  <a:pt x="955680" y="275146"/>
                </a:lnTo>
                <a:lnTo>
                  <a:pt x="957788" y="275679"/>
                </a:lnTo>
                <a:lnTo>
                  <a:pt x="959896" y="276187"/>
                </a:lnTo>
                <a:lnTo>
                  <a:pt x="962017" y="276657"/>
                </a:lnTo>
                <a:lnTo>
                  <a:pt x="964151" y="277088"/>
                </a:lnTo>
                <a:lnTo>
                  <a:pt x="966297" y="277495"/>
                </a:lnTo>
                <a:lnTo>
                  <a:pt x="968456" y="277863"/>
                </a:lnTo>
                <a:lnTo>
                  <a:pt x="970628" y="278193"/>
                </a:lnTo>
                <a:lnTo>
                  <a:pt x="972812" y="278498"/>
                </a:lnTo>
                <a:lnTo>
                  <a:pt x="974996" y="278765"/>
                </a:lnTo>
                <a:lnTo>
                  <a:pt x="977206" y="278993"/>
                </a:lnTo>
                <a:lnTo>
                  <a:pt x="979416" y="279197"/>
                </a:lnTo>
                <a:lnTo>
                  <a:pt x="981639" y="279362"/>
                </a:lnTo>
                <a:lnTo>
                  <a:pt x="983873" y="279489"/>
                </a:lnTo>
                <a:lnTo>
                  <a:pt x="986109" y="279578"/>
                </a:lnTo>
                <a:lnTo>
                  <a:pt x="988369" y="279629"/>
                </a:lnTo>
                <a:lnTo>
                  <a:pt x="990605" y="279641"/>
                </a:lnTo>
                <a:lnTo>
                  <a:pt x="995139" y="279578"/>
                </a:lnTo>
                <a:lnTo>
                  <a:pt x="997387" y="279476"/>
                </a:lnTo>
                <a:lnTo>
                  <a:pt x="999609" y="279349"/>
                </a:lnTo>
                <a:lnTo>
                  <a:pt x="1001831" y="279197"/>
                </a:lnTo>
                <a:lnTo>
                  <a:pt x="1004054" y="278993"/>
                </a:lnTo>
                <a:lnTo>
                  <a:pt x="1006251" y="278765"/>
                </a:lnTo>
                <a:lnTo>
                  <a:pt x="1008448" y="278498"/>
                </a:lnTo>
                <a:lnTo>
                  <a:pt x="1010620" y="278193"/>
                </a:lnTo>
                <a:lnTo>
                  <a:pt x="1012792" y="277850"/>
                </a:lnTo>
                <a:lnTo>
                  <a:pt x="1014951" y="277482"/>
                </a:lnTo>
                <a:lnTo>
                  <a:pt x="1017097" y="277076"/>
                </a:lnTo>
                <a:lnTo>
                  <a:pt x="1019230" y="276644"/>
                </a:lnTo>
                <a:lnTo>
                  <a:pt x="1021352" y="276174"/>
                </a:lnTo>
                <a:lnTo>
                  <a:pt x="1023459" y="275666"/>
                </a:lnTo>
                <a:lnTo>
                  <a:pt x="1025568" y="275133"/>
                </a:lnTo>
                <a:lnTo>
                  <a:pt x="1027651" y="274561"/>
                </a:lnTo>
                <a:lnTo>
                  <a:pt x="1029721" y="273964"/>
                </a:lnTo>
                <a:lnTo>
                  <a:pt x="1031778" y="273329"/>
                </a:lnTo>
                <a:lnTo>
                  <a:pt x="1033810" y="272669"/>
                </a:lnTo>
                <a:lnTo>
                  <a:pt x="1035842" y="271983"/>
                </a:lnTo>
                <a:lnTo>
                  <a:pt x="1037862" y="271259"/>
                </a:lnTo>
                <a:lnTo>
                  <a:pt x="1039855" y="270497"/>
                </a:lnTo>
                <a:lnTo>
                  <a:pt x="1041837" y="269710"/>
                </a:lnTo>
                <a:lnTo>
                  <a:pt x="1043805" y="268897"/>
                </a:lnTo>
                <a:lnTo>
                  <a:pt x="1045761" y="268059"/>
                </a:lnTo>
                <a:lnTo>
                  <a:pt x="1047704" y="267183"/>
                </a:lnTo>
                <a:lnTo>
                  <a:pt x="1049621" y="266281"/>
                </a:lnTo>
                <a:lnTo>
                  <a:pt x="1051527" y="265341"/>
                </a:lnTo>
                <a:lnTo>
                  <a:pt x="1053419" y="264388"/>
                </a:lnTo>
                <a:lnTo>
                  <a:pt x="1055286" y="263398"/>
                </a:lnTo>
                <a:lnTo>
                  <a:pt x="1057140" y="262382"/>
                </a:lnTo>
                <a:lnTo>
                  <a:pt x="1058981" y="261328"/>
                </a:lnTo>
                <a:lnTo>
                  <a:pt x="1060797" y="260261"/>
                </a:lnTo>
                <a:lnTo>
                  <a:pt x="1062601" y="259169"/>
                </a:lnTo>
                <a:lnTo>
                  <a:pt x="1064379" y="258038"/>
                </a:lnTo>
                <a:lnTo>
                  <a:pt x="1066144" y="256883"/>
                </a:lnTo>
                <a:lnTo>
                  <a:pt x="1067885" y="255702"/>
                </a:lnTo>
                <a:lnTo>
                  <a:pt x="1069612" y="254495"/>
                </a:lnTo>
                <a:lnTo>
                  <a:pt x="1071326" y="253263"/>
                </a:lnTo>
                <a:lnTo>
                  <a:pt x="1073002" y="252019"/>
                </a:lnTo>
                <a:lnTo>
                  <a:pt x="1074666" y="250736"/>
                </a:lnTo>
                <a:lnTo>
                  <a:pt x="1076317" y="249428"/>
                </a:lnTo>
                <a:lnTo>
                  <a:pt x="1077943" y="248095"/>
                </a:lnTo>
                <a:lnTo>
                  <a:pt x="1079543" y="246736"/>
                </a:lnTo>
                <a:lnTo>
                  <a:pt x="1081130" y="245364"/>
                </a:lnTo>
                <a:lnTo>
                  <a:pt x="1082692" y="243954"/>
                </a:lnTo>
                <a:lnTo>
                  <a:pt x="1084229" y="242532"/>
                </a:lnTo>
                <a:lnTo>
                  <a:pt x="1085753" y="241084"/>
                </a:lnTo>
                <a:lnTo>
                  <a:pt x="1087239" y="239611"/>
                </a:lnTo>
                <a:lnTo>
                  <a:pt x="1088712" y="238112"/>
                </a:lnTo>
                <a:lnTo>
                  <a:pt x="1090160" y="236588"/>
                </a:lnTo>
                <a:lnTo>
                  <a:pt x="1091595" y="235052"/>
                </a:lnTo>
                <a:lnTo>
                  <a:pt x="1092992" y="233490"/>
                </a:lnTo>
                <a:lnTo>
                  <a:pt x="1094377" y="231902"/>
                </a:lnTo>
                <a:lnTo>
                  <a:pt x="1095722" y="230302"/>
                </a:lnTo>
                <a:lnTo>
                  <a:pt x="1097056" y="228676"/>
                </a:lnTo>
                <a:lnTo>
                  <a:pt x="1098364" y="227038"/>
                </a:lnTo>
                <a:lnTo>
                  <a:pt x="1099647" y="225361"/>
                </a:lnTo>
                <a:lnTo>
                  <a:pt x="1100904" y="223685"/>
                </a:lnTo>
                <a:lnTo>
                  <a:pt x="1102124" y="221971"/>
                </a:lnTo>
                <a:lnTo>
                  <a:pt x="1103330" y="220244"/>
                </a:lnTo>
                <a:lnTo>
                  <a:pt x="1104511" y="218503"/>
                </a:lnTo>
                <a:lnTo>
                  <a:pt x="1105667" y="216738"/>
                </a:lnTo>
                <a:lnTo>
                  <a:pt x="1106785" y="214960"/>
                </a:lnTo>
                <a:lnTo>
                  <a:pt x="1107889" y="213157"/>
                </a:lnTo>
                <a:lnTo>
                  <a:pt x="1108956" y="211341"/>
                </a:lnTo>
                <a:lnTo>
                  <a:pt x="1110010" y="209499"/>
                </a:lnTo>
                <a:lnTo>
                  <a:pt x="1111026" y="207645"/>
                </a:lnTo>
                <a:lnTo>
                  <a:pt x="1112004" y="205778"/>
                </a:lnTo>
                <a:lnTo>
                  <a:pt x="1112969" y="203886"/>
                </a:lnTo>
                <a:lnTo>
                  <a:pt x="1113897" y="201981"/>
                </a:lnTo>
                <a:lnTo>
                  <a:pt x="1114798" y="200051"/>
                </a:lnTo>
                <a:lnTo>
                  <a:pt x="1115674" y="198120"/>
                </a:lnTo>
                <a:lnTo>
                  <a:pt x="1116525" y="196164"/>
                </a:lnTo>
                <a:lnTo>
                  <a:pt x="1117338" y="194196"/>
                </a:lnTo>
                <a:lnTo>
                  <a:pt x="1118113" y="192215"/>
                </a:lnTo>
                <a:lnTo>
                  <a:pt x="1118874" y="190208"/>
                </a:lnTo>
                <a:lnTo>
                  <a:pt x="1119598" y="188201"/>
                </a:lnTo>
                <a:lnTo>
                  <a:pt x="1120284" y="186169"/>
                </a:lnTo>
                <a:lnTo>
                  <a:pt x="1120945" y="184125"/>
                </a:lnTo>
                <a:lnTo>
                  <a:pt x="1121580" y="182067"/>
                </a:lnTo>
                <a:lnTo>
                  <a:pt x="1122177" y="179997"/>
                </a:lnTo>
                <a:lnTo>
                  <a:pt x="1122748" y="177914"/>
                </a:lnTo>
                <a:lnTo>
                  <a:pt x="1123282" y="175819"/>
                </a:lnTo>
                <a:lnTo>
                  <a:pt x="1123790" y="173711"/>
                </a:lnTo>
                <a:lnTo>
                  <a:pt x="1124259" y="171577"/>
                </a:lnTo>
                <a:lnTo>
                  <a:pt x="1124691" y="169444"/>
                </a:lnTo>
                <a:lnTo>
                  <a:pt x="1125097" y="167297"/>
                </a:lnTo>
                <a:lnTo>
                  <a:pt x="1125466" y="165138"/>
                </a:lnTo>
                <a:lnTo>
                  <a:pt x="1125797" y="162966"/>
                </a:lnTo>
                <a:lnTo>
                  <a:pt x="1126101" y="160795"/>
                </a:lnTo>
                <a:lnTo>
                  <a:pt x="1126368" y="158598"/>
                </a:lnTo>
                <a:lnTo>
                  <a:pt x="1126597" y="156401"/>
                </a:lnTo>
                <a:lnTo>
                  <a:pt x="1126800" y="154178"/>
                </a:lnTo>
                <a:lnTo>
                  <a:pt x="1126965" y="151955"/>
                </a:lnTo>
                <a:lnTo>
                  <a:pt x="1127092" y="149720"/>
                </a:lnTo>
                <a:lnTo>
                  <a:pt x="1127180" y="147485"/>
                </a:lnTo>
                <a:lnTo>
                  <a:pt x="1127231" y="145237"/>
                </a:lnTo>
                <a:lnTo>
                  <a:pt x="1127244" y="143002"/>
                </a:lnTo>
                <a:lnTo>
                  <a:pt x="1127168" y="138455"/>
                </a:lnTo>
                <a:lnTo>
                  <a:pt x="1127079" y="136220"/>
                </a:lnTo>
                <a:lnTo>
                  <a:pt x="1126952" y="133985"/>
                </a:lnTo>
                <a:lnTo>
                  <a:pt x="1126786" y="131762"/>
                </a:lnTo>
                <a:lnTo>
                  <a:pt x="1126597" y="129553"/>
                </a:lnTo>
                <a:lnTo>
                  <a:pt x="1126368" y="127343"/>
                </a:lnTo>
                <a:lnTo>
                  <a:pt x="1126088" y="125159"/>
                </a:lnTo>
                <a:lnTo>
                  <a:pt x="1125797" y="122974"/>
                </a:lnTo>
                <a:lnTo>
                  <a:pt x="1125453" y="120802"/>
                </a:lnTo>
                <a:lnTo>
                  <a:pt x="1125085" y="118644"/>
                </a:lnTo>
                <a:lnTo>
                  <a:pt x="1124679" y="116497"/>
                </a:lnTo>
                <a:lnTo>
                  <a:pt x="1124247" y="114364"/>
                </a:lnTo>
                <a:lnTo>
                  <a:pt x="1123777" y="112243"/>
                </a:lnTo>
                <a:lnTo>
                  <a:pt x="1123269" y="110134"/>
                </a:lnTo>
                <a:lnTo>
                  <a:pt x="1122736" y="108039"/>
                </a:lnTo>
                <a:lnTo>
                  <a:pt x="1122164" y="105956"/>
                </a:lnTo>
                <a:lnTo>
                  <a:pt x="1121567" y="103886"/>
                </a:lnTo>
                <a:lnTo>
                  <a:pt x="1120932" y="101829"/>
                </a:lnTo>
                <a:lnTo>
                  <a:pt x="1120272" y="99784"/>
                </a:lnTo>
                <a:lnTo>
                  <a:pt x="1119586" y="97752"/>
                </a:lnTo>
                <a:lnTo>
                  <a:pt x="1118862" y="95733"/>
                </a:lnTo>
                <a:lnTo>
                  <a:pt x="1118100" y="93739"/>
                </a:lnTo>
                <a:lnTo>
                  <a:pt x="1117313" y="91758"/>
                </a:lnTo>
                <a:lnTo>
                  <a:pt x="1116499" y="89789"/>
                </a:lnTo>
                <a:lnTo>
                  <a:pt x="1115662" y="87833"/>
                </a:lnTo>
                <a:lnTo>
                  <a:pt x="1114786" y="85890"/>
                </a:lnTo>
                <a:lnTo>
                  <a:pt x="1113883" y="83972"/>
                </a:lnTo>
                <a:lnTo>
                  <a:pt x="1112944" y="82067"/>
                </a:lnTo>
                <a:lnTo>
                  <a:pt x="1111991" y="80175"/>
                </a:lnTo>
                <a:lnTo>
                  <a:pt x="1111001" y="78308"/>
                </a:lnTo>
                <a:lnTo>
                  <a:pt x="1109984" y="76454"/>
                </a:lnTo>
                <a:lnTo>
                  <a:pt x="1108931" y="74612"/>
                </a:lnTo>
                <a:lnTo>
                  <a:pt x="1107864" y="72796"/>
                </a:lnTo>
                <a:lnTo>
                  <a:pt x="1106759" y="70993"/>
                </a:lnTo>
                <a:lnTo>
                  <a:pt x="1105641" y="69215"/>
                </a:lnTo>
                <a:lnTo>
                  <a:pt x="1104485" y="67450"/>
                </a:lnTo>
                <a:lnTo>
                  <a:pt x="1103304" y="65710"/>
                </a:lnTo>
                <a:lnTo>
                  <a:pt x="1102098" y="63983"/>
                </a:lnTo>
                <a:lnTo>
                  <a:pt x="1100866" y="62281"/>
                </a:lnTo>
                <a:lnTo>
                  <a:pt x="1099609" y="60592"/>
                </a:lnTo>
                <a:lnTo>
                  <a:pt x="1098326" y="58928"/>
                </a:lnTo>
                <a:lnTo>
                  <a:pt x="1097031" y="57277"/>
                </a:lnTo>
                <a:lnTo>
                  <a:pt x="1095697" y="55651"/>
                </a:lnTo>
                <a:lnTo>
                  <a:pt x="1094338" y="54051"/>
                </a:lnTo>
                <a:lnTo>
                  <a:pt x="1092954" y="52464"/>
                </a:lnTo>
                <a:lnTo>
                  <a:pt x="1091557" y="50902"/>
                </a:lnTo>
                <a:lnTo>
                  <a:pt x="1090134" y="49365"/>
                </a:lnTo>
                <a:lnTo>
                  <a:pt x="1088674" y="47854"/>
                </a:lnTo>
                <a:lnTo>
                  <a:pt x="1087214" y="46355"/>
                </a:lnTo>
                <a:lnTo>
                  <a:pt x="1085715" y="44882"/>
                </a:lnTo>
                <a:lnTo>
                  <a:pt x="1084191" y="43434"/>
                </a:lnTo>
                <a:lnTo>
                  <a:pt x="1082654" y="42012"/>
                </a:lnTo>
                <a:lnTo>
                  <a:pt x="1081092" y="40602"/>
                </a:lnTo>
                <a:lnTo>
                  <a:pt x="1079505" y="39230"/>
                </a:lnTo>
                <a:lnTo>
                  <a:pt x="1077904" y="37871"/>
                </a:lnTo>
                <a:lnTo>
                  <a:pt x="1076279" y="36538"/>
                </a:lnTo>
                <a:lnTo>
                  <a:pt x="1074628" y="35230"/>
                </a:lnTo>
                <a:lnTo>
                  <a:pt x="1072964" y="33960"/>
                </a:lnTo>
                <a:lnTo>
                  <a:pt x="1071275" y="32703"/>
                </a:lnTo>
                <a:lnTo>
                  <a:pt x="1069574" y="31471"/>
                </a:lnTo>
                <a:lnTo>
                  <a:pt x="1067846" y="30264"/>
                </a:lnTo>
                <a:lnTo>
                  <a:pt x="1066106" y="29083"/>
                </a:lnTo>
                <a:lnTo>
                  <a:pt x="1064341" y="27927"/>
                </a:lnTo>
                <a:lnTo>
                  <a:pt x="1062550" y="26810"/>
                </a:lnTo>
                <a:lnTo>
                  <a:pt x="1060759" y="25705"/>
                </a:lnTo>
                <a:lnTo>
                  <a:pt x="1058931" y="24638"/>
                </a:lnTo>
                <a:lnTo>
                  <a:pt x="1057102" y="23597"/>
                </a:lnTo>
                <a:lnTo>
                  <a:pt x="1055247" y="22581"/>
                </a:lnTo>
                <a:lnTo>
                  <a:pt x="1053368" y="21590"/>
                </a:lnTo>
                <a:lnTo>
                  <a:pt x="1051489" y="20625"/>
                </a:lnTo>
                <a:lnTo>
                  <a:pt x="1049583" y="19698"/>
                </a:lnTo>
                <a:lnTo>
                  <a:pt x="1047653" y="18796"/>
                </a:lnTo>
                <a:lnTo>
                  <a:pt x="1045722" y="17920"/>
                </a:lnTo>
                <a:lnTo>
                  <a:pt x="1043767" y="17082"/>
                </a:lnTo>
                <a:lnTo>
                  <a:pt x="1041799" y="16256"/>
                </a:lnTo>
                <a:lnTo>
                  <a:pt x="1039817" y="15481"/>
                </a:lnTo>
                <a:lnTo>
                  <a:pt x="1037810" y="14719"/>
                </a:lnTo>
                <a:lnTo>
                  <a:pt x="1035791" y="13995"/>
                </a:lnTo>
                <a:lnTo>
                  <a:pt x="1033772" y="13310"/>
                </a:lnTo>
                <a:lnTo>
                  <a:pt x="1031727" y="12649"/>
                </a:lnTo>
                <a:lnTo>
                  <a:pt x="1029670" y="12014"/>
                </a:lnTo>
                <a:lnTo>
                  <a:pt x="1027599" y="11417"/>
                </a:lnTo>
                <a:lnTo>
                  <a:pt x="1025517" y="10846"/>
                </a:lnTo>
                <a:lnTo>
                  <a:pt x="1023421" y="10313"/>
                </a:lnTo>
                <a:lnTo>
                  <a:pt x="1021301" y="9817"/>
                </a:lnTo>
                <a:lnTo>
                  <a:pt x="1019180" y="9347"/>
                </a:lnTo>
                <a:lnTo>
                  <a:pt x="1017046" y="8903"/>
                </a:lnTo>
                <a:lnTo>
                  <a:pt x="1014899" y="8496"/>
                </a:lnTo>
                <a:lnTo>
                  <a:pt x="1012741" y="8128"/>
                </a:lnTo>
                <a:lnTo>
                  <a:pt x="1010569" y="7798"/>
                </a:lnTo>
                <a:lnTo>
                  <a:pt x="1008398" y="7493"/>
                </a:lnTo>
                <a:lnTo>
                  <a:pt x="1006200" y="7226"/>
                </a:lnTo>
                <a:lnTo>
                  <a:pt x="1004003" y="6998"/>
                </a:lnTo>
                <a:lnTo>
                  <a:pt x="1001781" y="6795"/>
                </a:lnTo>
                <a:lnTo>
                  <a:pt x="999559" y="6642"/>
                </a:lnTo>
                <a:lnTo>
                  <a:pt x="997323" y="6515"/>
                </a:lnTo>
                <a:lnTo>
                  <a:pt x="995087" y="6426"/>
                </a:lnTo>
                <a:lnTo>
                  <a:pt x="992840" y="6363"/>
                </a:lnTo>
                <a:close/>
                <a:moveTo>
                  <a:pt x="990605" y="0"/>
                </a:moveTo>
                <a:lnTo>
                  <a:pt x="992992" y="13"/>
                </a:lnTo>
                <a:lnTo>
                  <a:pt x="995342" y="76"/>
                </a:lnTo>
                <a:lnTo>
                  <a:pt x="997691" y="178"/>
                </a:lnTo>
                <a:lnTo>
                  <a:pt x="1000028" y="305"/>
                </a:lnTo>
                <a:lnTo>
                  <a:pt x="1002352" y="470"/>
                </a:lnTo>
                <a:lnTo>
                  <a:pt x="1004664" y="686"/>
                </a:lnTo>
                <a:lnTo>
                  <a:pt x="1006975" y="927"/>
                </a:lnTo>
                <a:lnTo>
                  <a:pt x="1009261" y="1207"/>
                </a:lnTo>
                <a:lnTo>
                  <a:pt x="1011547" y="1524"/>
                </a:lnTo>
                <a:lnTo>
                  <a:pt x="1013820" y="1880"/>
                </a:lnTo>
                <a:lnTo>
                  <a:pt x="1016081" y="2261"/>
                </a:lnTo>
                <a:lnTo>
                  <a:pt x="1018316" y="2680"/>
                </a:lnTo>
                <a:lnTo>
                  <a:pt x="1020551" y="3137"/>
                </a:lnTo>
                <a:lnTo>
                  <a:pt x="1022774" y="3632"/>
                </a:lnTo>
                <a:lnTo>
                  <a:pt x="1024983" y="4166"/>
                </a:lnTo>
                <a:lnTo>
                  <a:pt x="1027181" y="4725"/>
                </a:lnTo>
                <a:lnTo>
                  <a:pt x="1029365" y="5321"/>
                </a:lnTo>
                <a:lnTo>
                  <a:pt x="1031524" y="5943"/>
                </a:lnTo>
                <a:lnTo>
                  <a:pt x="1033683" y="6604"/>
                </a:lnTo>
                <a:lnTo>
                  <a:pt x="1035817" y="7303"/>
                </a:lnTo>
                <a:lnTo>
                  <a:pt x="1037950" y="8026"/>
                </a:lnTo>
                <a:lnTo>
                  <a:pt x="1040058" y="8776"/>
                </a:lnTo>
                <a:lnTo>
                  <a:pt x="1042141" y="9576"/>
                </a:lnTo>
                <a:lnTo>
                  <a:pt x="1044224" y="10388"/>
                </a:lnTo>
                <a:lnTo>
                  <a:pt x="1046281" y="11252"/>
                </a:lnTo>
                <a:lnTo>
                  <a:pt x="1048326" y="12128"/>
                </a:lnTo>
                <a:lnTo>
                  <a:pt x="1050359" y="13043"/>
                </a:lnTo>
                <a:lnTo>
                  <a:pt x="1052365" y="13995"/>
                </a:lnTo>
                <a:lnTo>
                  <a:pt x="1054359" y="14973"/>
                </a:lnTo>
                <a:lnTo>
                  <a:pt x="1056340" y="15977"/>
                </a:lnTo>
                <a:lnTo>
                  <a:pt x="1058296" y="17005"/>
                </a:lnTo>
                <a:lnTo>
                  <a:pt x="1060239" y="18072"/>
                </a:lnTo>
                <a:lnTo>
                  <a:pt x="1062156" y="19164"/>
                </a:lnTo>
                <a:lnTo>
                  <a:pt x="1064062" y="20282"/>
                </a:lnTo>
                <a:lnTo>
                  <a:pt x="1065954" y="21437"/>
                </a:lnTo>
                <a:lnTo>
                  <a:pt x="1067808" y="22619"/>
                </a:lnTo>
                <a:lnTo>
                  <a:pt x="1069662" y="23825"/>
                </a:lnTo>
                <a:lnTo>
                  <a:pt x="1071478" y="25057"/>
                </a:lnTo>
                <a:lnTo>
                  <a:pt x="1073294" y="26314"/>
                </a:lnTo>
                <a:lnTo>
                  <a:pt x="1075073" y="27610"/>
                </a:lnTo>
                <a:lnTo>
                  <a:pt x="1076838" y="28918"/>
                </a:lnTo>
                <a:lnTo>
                  <a:pt x="1078578" y="30264"/>
                </a:lnTo>
                <a:lnTo>
                  <a:pt x="1080305" y="31623"/>
                </a:lnTo>
                <a:lnTo>
                  <a:pt x="1082007" y="33020"/>
                </a:lnTo>
                <a:lnTo>
                  <a:pt x="1083683" y="34442"/>
                </a:lnTo>
                <a:lnTo>
                  <a:pt x="1085334" y="35878"/>
                </a:lnTo>
                <a:lnTo>
                  <a:pt x="1086973" y="37351"/>
                </a:lnTo>
                <a:lnTo>
                  <a:pt x="1088585" y="38837"/>
                </a:lnTo>
                <a:lnTo>
                  <a:pt x="1090172" y="40361"/>
                </a:lnTo>
                <a:lnTo>
                  <a:pt x="1091735" y="41897"/>
                </a:lnTo>
                <a:lnTo>
                  <a:pt x="1093271" y="43459"/>
                </a:lnTo>
                <a:lnTo>
                  <a:pt x="1094783" y="45047"/>
                </a:lnTo>
                <a:lnTo>
                  <a:pt x="1096281" y="46660"/>
                </a:lnTo>
                <a:lnTo>
                  <a:pt x="1097742" y="48298"/>
                </a:lnTo>
                <a:lnTo>
                  <a:pt x="1099190" y="49949"/>
                </a:lnTo>
                <a:lnTo>
                  <a:pt x="1100612" y="51626"/>
                </a:lnTo>
                <a:lnTo>
                  <a:pt x="1101996" y="53327"/>
                </a:lnTo>
                <a:lnTo>
                  <a:pt x="1103368" y="55054"/>
                </a:lnTo>
                <a:lnTo>
                  <a:pt x="1104702" y="56795"/>
                </a:lnTo>
                <a:lnTo>
                  <a:pt x="1106023" y="58560"/>
                </a:lnTo>
                <a:lnTo>
                  <a:pt x="1107305" y="60351"/>
                </a:lnTo>
                <a:lnTo>
                  <a:pt x="1108562" y="62154"/>
                </a:lnTo>
                <a:lnTo>
                  <a:pt x="1109807" y="63983"/>
                </a:lnTo>
                <a:lnTo>
                  <a:pt x="1111001" y="65824"/>
                </a:lnTo>
                <a:lnTo>
                  <a:pt x="1112182" y="67691"/>
                </a:lnTo>
                <a:lnTo>
                  <a:pt x="1113338" y="69571"/>
                </a:lnTo>
                <a:lnTo>
                  <a:pt x="1114455" y="71475"/>
                </a:lnTo>
                <a:lnTo>
                  <a:pt x="1115548" y="73406"/>
                </a:lnTo>
                <a:lnTo>
                  <a:pt x="1116614" y="75336"/>
                </a:lnTo>
                <a:lnTo>
                  <a:pt x="1117643" y="77305"/>
                </a:lnTo>
                <a:lnTo>
                  <a:pt x="1118646" y="79273"/>
                </a:lnTo>
                <a:lnTo>
                  <a:pt x="1119624" y="81267"/>
                </a:lnTo>
                <a:lnTo>
                  <a:pt x="1120577" y="83287"/>
                </a:lnTo>
                <a:lnTo>
                  <a:pt x="1121491" y="85318"/>
                </a:lnTo>
                <a:lnTo>
                  <a:pt x="1122367" y="87363"/>
                </a:lnTo>
                <a:lnTo>
                  <a:pt x="1123218" y="89421"/>
                </a:lnTo>
                <a:lnTo>
                  <a:pt x="1124044" y="91491"/>
                </a:lnTo>
                <a:lnTo>
                  <a:pt x="1124831" y="93586"/>
                </a:lnTo>
                <a:lnTo>
                  <a:pt x="1125593" y="95695"/>
                </a:lnTo>
                <a:lnTo>
                  <a:pt x="1126317" y="97828"/>
                </a:lnTo>
                <a:lnTo>
                  <a:pt x="1127003" y="99962"/>
                </a:lnTo>
                <a:lnTo>
                  <a:pt x="1127663" y="102121"/>
                </a:lnTo>
                <a:lnTo>
                  <a:pt x="1128298" y="104280"/>
                </a:lnTo>
                <a:lnTo>
                  <a:pt x="1128882" y="106464"/>
                </a:lnTo>
                <a:lnTo>
                  <a:pt x="1129454" y="108661"/>
                </a:lnTo>
                <a:lnTo>
                  <a:pt x="1129975" y="110871"/>
                </a:lnTo>
                <a:lnTo>
                  <a:pt x="1130470" y="113093"/>
                </a:lnTo>
                <a:lnTo>
                  <a:pt x="1130927" y="115329"/>
                </a:lnTo>
                <a:lnTo>
                  <a:pt x="1131346" y="117577"/>
                </a:lnTo>
                <a:lnTo>
                  <a:pt x="1131727" y="119837"/>
                </a:lnTo>
                <a:lnTo>
                  <a:pt x="1132083" y="122098"/>
                </a:lnTo>
                <a:lnTo>
                  <a:pt x="1132400" y="124384"/>
                </a:lnTo>
                <a:lnTo>
                  <a:pt x="1132680" y="126683"/>
                </a:lnTo>
                <a:lnTo>
                  <a:pt x="1132921" y="128981"/>
                </a:lnTo>
                <a:lnTo>
                  <a:pt x="1133124" y="131293"/>
                </a:lnTo>
                <a:lnTo>
                  <a:pt x="1133289" y="133629"/>
                </a:lnTo>
                <a:lnTo>
                  <a:pt x="1133429" y="135966"/>
                </a:lnTo>
                <a:lnTo>
                  <a:pt x="1133518" y="138303"/>
                </a:lnTo>
                <a:lnTo>
                  <a:pt x="1133594" y="143002"/>
                </a:lnTo>
                <a:lnTo>
                  <a:pt x="1133581" y="145390"/>
                </a:lnTo>
                <a:lnTo>
                  <a:pt x="1133518" y="147739"/>
                </a:lnTo>
                <a:lnTo>
                  <a:pt x="1133429" y="150088"/>
                </a:lnTo>
                <a:lnTo>
                  <a:pt x="1133289" y="152426"/>
                </a:lnTo>
                <a:lnTo>
                  <a:pt x="1133124" y="154749"/>
                </a:lnTo>
                <a:lnTo>
                  <a:pt x="1132909" y="157061"/>
                </a:lnTo>
                <a:lnTo>
                  <a:pt x="1132667" y="159372"/>
                </a:lnTo>
                <a:lnTo>
                  <a:pt x="1132388" y="161658"/>
                </a:lnTo>
                <a:lnTo>
                  <a:pt x="1132070" y="163944"/>
                </a:lnTo>
                <a:lnTo>
                  <a:pt x="1131727" y="166218"/>
                </a:lnTo>
                <a:lnTo>
                  <a:pt x="1131333" y="168478"/>
                </a:lnTo>
                <a:lnTo>
                  <a:pt x="1130914" y="170726"/>
                </a:lnTo>
                <a:lnTo>
                  <a:pt x="1130457" y="172949"/>
                </a:lnTo>
                <a:lnTo>
                  <a:pt x="1129961" y="175171"/>
                </a:lnTo>
                <a:lnTo>
                  <a:pt x="1129441" y="177381"/>
                </a:lnTo>
                <a:lnTo>
                  <a:pt x="1128869" y="179578"/>
                </a:lnTo>
                <a:lnTo>
                  <a:pt x="1128286" y="181763"/>
                </a:lnTo>
                <a:lnTo>
                  <a:pt x="1127651" y="183934"/>
                </a:lnTo>
                <a:lnTo>
                  <a:pt x="1126990" y="186080"/>
                </a:lnTo>
                <a:lnTo>
                  <a:pt x="1126304" y="188214"/>
                </a:lnTo>
                <a:lnTo>
                  <a:pt x="1125568" y="190348"/>
                </a:lnTo>
                <a:lnTo>
                  <a:pt x="1124818" y="192456"/>
                </a:lnTo>
                <a:lnTo>
                  <a:pt x="1124018" y="194551"/>
                </a:lnTo>
                <a:lnTo>
                  <a:pt x="1123205" y="196621"/>
                </a:lnTo>
                <a:lnTo>
                  <a:pt x="1122354" y="198679"/>
                </a:lnTo>
                <a:lnTo>
                  <a:pt x="1121466" y="200723"/>
                </a:lnTo>
                <a:lnTo>
                  <a:pt x="1120551" y="202755"/>
                </a:lnTo>
                <a:lnTo>
                  <a:pt x="1119598" y="204762"/>
                </a:lnTo>
                <a:lnTo>
                  <a:pt x="1118633" y="206756"/>
                </a:lnTo>
                <a:lnTo>
                  <a:pt x="1117617" y="208737"/>
                </a:lnTo>
                <a:lnTo>
                  <a:pt x="1116589" y="210693"/>
                </a:lnTo>
                <a:lnTo>
                  <a:pt x="1115522" y="212636"/>
                </a:lnTo>
                <a:lnTo>
                  <a:pt x="1114430" y="214554"/>
                </a:lnTo>
                <a:lnTo>
                  <a:pt x="1113312" y="216459"/>
                </a:lnTo>
                <a:lnTo>
                  <a:pt x="1112156" y="218351"/>
                </a:lnTo>
                <a:lnTo>
                  <a:pt x="1110975" y="220218"/>
                </a:lnTo>
                <a:lnTo>
                  <a:pt x="1109769" y="222060"/>
                </a:lnTo>
                <a:lnTo>
                  <a:pt x="1108537" y="223888"/>
                </a:lnTo>
                <a:lnTo>
                  <a:pt x="1107280" y="225692"/>
                </a:lnTo>
                <a:lnTo>
                  <a:pt x="1105997" y="227470"/>
                </a:lnTo>
                <a:lnTo>
                  <a:pt x="1104676" y="229235"/>
                </a:lnTo>
                <a:lnTo>
                  <a:pt x="1103330" y="230975"/>
                </a:lnTo>
                <a:lnTo>
                  <a:pt x="1101971" y="232702"/>
                </a:lnTo>
                <a:lnTo>
                  <a:pt x="1100574" y="234404"/>
                </a:lnTo>
                <a:lnTo>
                  <a:pt x="1099164" y="236080"/>
                </a:lnTo>
                <a:lnTo>
                  <a:pt x="1097717" y="237731"/>
                </a:lnTo>
                <a:lnTo>
                  <a:pt x="1096243" y="239369"/>
                </a:lnTo>
                <a:lnTo>
                  <a:pt x="1094757" y="240983"/>
                </a:lnTo>
                <a:lnTo>
                  <a:pt x="1093233" y="242570"/>
                </a:lnTo>
                <a:lnTo>
                  <a:pt x="1091697" y="244132"/>
                </a:lnTo>
                <a:lnTo>
                  <a:pt x="1090134" y="245669"/>
                </a:lnTo>
                <a:lnTo>
                  <a:pt x="1088547" y="247193"/>
                </a:lnTo>
                <a:lnTo>
                  <a:pt x="1086935" y="248679"/>
                </a:lnTo>
                <a:lnTo>
                  <a:pt x="1085296" y="250152"/>
                </a:lnTo>
                <a:lnTo>
                  <a:pt x="1083645" y="251587"/>
                </a:lnTo>
                <a:lnTo>
                  <a:pt x="1081968" y="253009"/>
                </a:lnTo>
                <a:lnTo>
                  <a:pt x="1080267" y="254394"/>
                </a:lnTo>
                <a:lnTo>
                  <a:pt x="1078540" y="255765"/>
                </a:lnTo>
                <a:lnTo>
                  <a:pt x="1076800" y="257111"/>
                </a:lnTo>
                <a:lnTo>
                  <a:pt x="1075035" y="258419"/>
                </a:lnTo>
                <a:lnTo>
                  <a:pt x="1073244" y="259702"/>
                </a:lnTo>
                <a:lnTo>
                  <a:pt x="1071440" y="260972"/>
                </a:lnTo>
                <a:lnTo>
                  <a:pt x="1069624" y="262204"/>
                </a:lnTo>
                <a:lnTo>
                  <a:pt x="1067770" y="263411"/>
                </a:lnTo>
                <a:lnTo>
                  <a:pt x="1065903" y="264579"/>
                </a:lnTo>
                <a:lnTo>
                  <a:pt x="1064024" y="265735"/>
                </a:lnTo>
                <a:lnTo>
                  <a:pt x="1062118" y="266852"/>
                </a:lnTo>
                <a:lnTo>
                  <a:pt x="1060201" y="267944"/>
                </a:lnTo>
                <a:lnTo>
                  <a:pt x="1058257" y="269011"/>
                </a:lnTo>
                <a:lnTo>
                  <a:pt x="1056289" y="270040"/>
                </a:lnTo>
                <a:lnTo>
                  <a:pt x="1054320" y="271056"/>
                </a:lnTo>
                <a:lnTo>
                  <a:pt x="1052327" y="272021"/>
                </a:lnTo>
                <a:lnTo>
                  <a:pt x="1050307" y="272974"/>
                </a:lnTo>
                <a:lnTo>
                  <a:pt x="1048288" y="273888"/>
                </a:lnTo>
                <a:lnTo>
                  <a:pt x="1046243" y="274765"/>
                </a:lnTo>
                <a:lnTo>
                  <a:pt x="1044174" y="275615"/>
                </a:lnTo>
                <a:lnTo>
                  <a:pt x="1042103" y="276441"/>
                </a:lnTo>
                <a:lnTo>
                  <a:pt x="1040008" y="277228"/>
                </a:lnTo>
                <a:lnTo>
                  <a:pt x="1037900" y="277990"/>
                </a:lnTo>
                <a:lnTo>
                  <a:pt x="1035779" y="278714"/>
                </a:lnTo>
                <a:lnTo>
                  <a:pt x="1033632" y="279413"/>
                </a:lnTo>
                <a:lnTo>
                  <a:pt x="1031486" y="280060"/>
                </a:lnTo>
                <a:lnTo>
                  <a:pt x="1029314" y="280695"/>
                </a:lnTo>
                <a:lnTo>
                  <a:pt x="1027130" y="281292"/>
                </a:lnTo>
                <a:lnTo>
                  <a:pt x="1024933" y="281851"/>
                </a:lnTo>
                <a:lnTo>
                  <a:pt x="1022723" y="282372"/>
                </a:lnTo>
                <a:lnTo>
                  <a:pt x="1020501" y="282867"/>
                </a:lnTo>
                <a:lnTo>
                  <a:pt x="1018278" y="283324"/>
                </a:lnTo>
                <a:lnTo>
                  <a:pt x="1016030" y="283744"/>
                </a:lnTo>
                <a:lnTo>
                  <a:pt x="1013769" y="284125"/>
                </a:lnTo>
                <a:lnTo>
                  <a:pt x="1011497" y="284480"/>
                </a:lnTo>
                <a:lnTo>
                  <a:pt x="1009210" y="284797"/>
                </a:lnTo>
                <a:lnTo>
                  <a:pt x="1006912" y="285077"/>
                </a:lnTo>
                <a:lnTo>
                  <a:pt x="1004612" y="285318"/>
                </a:lnTo>
                <a:lnTo>
                  <a:pt x="1002302" y="285521"/>
                </a:lnTo>
                <a:lnTo>
                  <a:pt x="999977" y="285699"/>
                </a:lnTo>
                <a:lnTo>
                  <a:pt x="997641" y="285826"/>
                </a:lnTo>
                <a:lnTo>
                  <a:pt x="995291" y="285915"/>
                </a:lnTo>
                <a:lnTo>
                  <a:pt x="993781" y="285940"/>
                </a:lnTo>
                <a:lnTo>
                  <a:pt x="993781" y="503035"/>
                </a:lnTo>
                <a:lnTo>
                  <a:pt x="987431" y="503035"/>
                </a:lnTo>
                <a:lnTo>
                  <a:pt x="987431" y="285958"/>
                </a:lnTo>
                <a:lnTo>
                  <a:pt x="985855" y="285915"/>
                </a:lnTo>
                <a:lnTo>
                  <a:pt x="983505" y="285826"/>
                </a:lnTo>
                <a:lnTo>
                  <a:pt x="981169" y="285686"/>
                </a:lnTo>
                <a:lnTo>
                  <a:pt x="978844" y="285521"/>
                </a:lnTo>
                <a:lnTo>
                  <a:pt x="976533" y="285318"/>
                </a:lnTo>
                <a:lnTo>
                  <a:pt x="974234" y="285064"/>
                </a:lnTo>
                <a:lnTo>
                  <a:pt x="971935" y="284785"/>
                </a:lnTo>
                <a:lnTo>
                  <a:pt x="969649" y="284467"/>
                </a:lnTo>
                <a:lnTo>
                  <a:pt x="967389" y="284125"/>
                </a:lnTo>
                <a:lnTo>
                  <a:pt x="965129" y="283731"/>
                </a:lnTo>
                <a:lnTo>
                  <a:pt x="962881" y="283312"/>
                </a:lnTo>
                <a:lnTo>
                  <a:pt x="960645" y="282854"/>
                </a:lnTo>
                <a:lnTo>
                  <a:pt x="958423" y="282359"/>
                </a:lnTo>
                <a:lnTo>
                  <a:pt x="956213" y="281838"/>
                </a:lnTo>
                <a:lnTo>
                  <a:pt x="954016" y="281280"/>
                </a:lnTo>
                <a:lnTo>
                  <a:pt x="951832" y="280683"/>
                </a:lnTo>
                <a:lnTo>
                  <a:pt x="949672" y="280048"/>
                </a:lnTo>
                <a:lnTo>
                  <a:pt x="947514" y="279387"/>
                </a:lnTo>
                <a:lnTo>
                  <a:pt x="945380" y="278702"/>
                </a:lnTo>
                <a:lnTo>
                  <a:pt x="943259" y="277978"/>
                </a:lnTo>
                <a:lnTo>
                  <a:pt x="941151" y="277216"/>
                </a:lnTo>
                <a:lnTo>
                  <a:pt x="939055" y="276428"/>
                </a:lnTo>
                <a:lnTo>
                  <a:pt x="936972" y="275603"/>
                </a:lnTo>
                <a:lnTo>
                  <a:pt x="934915" y="274752"/>
                </a:lnTo>
                <a:lnTo>
                  <a:pt x="932870" y="273863"/>
                </a:lnTo>
                <a:lnTo>
                  <a:pt x="930839" y="272948"/>
                </a:lnTo>
                <a:lnTo>
                  <a:pt x="928832" y="272009"/>
                </a:lnTo>
                <a:lnTo>
                  <a:pt x="926838" y="271031"/>
                </a:lnTo>
                <a:lnTo>
                  <a:pt x="924857" y="270027"/>
                </a:lnTo>
                <a:lnTo>
                  <a:pt x="922901" y="268986"/>
                </a:lnTo>
                <a:lnTo>
                  <a:pt x="920958" y="267919"/>
                </a:lnTo>
                <a:lnTo>
                  <a:pt x="919040" y="266827"/>
                </a:lnTo>
                <a:lnTo>
                  <a:pt x="917135" y="265709"/>
                </a:lnTo>
                <a:lnTo>
                  <a:pt x="915256" y="264554"/>
                </a:lnTo>
                <a:lnTo>
                  <a:pt x="913389" y="263373"/>
                </a:lnTo>
                <a:lnTo>
                  <a:pt x="911534" y="262179"/>
                </a:lnTo>
                <a:lnTo>
                  <a:pt x="909718" y="260934"/>
                </a:lnTo>
                <a:lnTo>
                  <a:pt x="907915" y="259677"/>
                </a:lnTo>
                <a:lnTo>
                  <a:pt x="906124" y="258394"/>
                </a:lnTo>
                <a:lnTo>
                  <a:pt x="904359" y="257073"/>
                </a:lnTo>
                <a:lnTo>
                  <a:pt x="902619" y="255740"/>
                </a:lnTo>
                <a:lnTo>
                  <a:pt x="900892" y="254368"/>
                </a:lnTo>
                <a:lnTo>
                  <a:pt x="899190" y="252971"/>
                </a:lnTo>
                <a:lnTo>
                  <a:pt x="897514" y="251562"/>
                </a:lnTo>
                <a:lnTo>
                  <a:pt x="895863" y="250114"/>
                </a:lnTo>
                <a:lnTo>
                  <a:pt x="894225" y="248653"/>
                </a:lnTo>
                <a:lnTo>
                  <a:pt x="892612" y="247155"/>
                </a:lnTo>
                <a:lnTo>
                  <a:pt x="891036" y="245644"/>
                </a:lnTo>
                <a:lnTo>
                  <a:pt x="889462" y="244094"/>
                </a:lnTo>
                <a:lnTo>
                  <a:pt x="887925" y="242532"/>
                </a:lnTo>
                <a:lnTo>
                  <a:pt x="886414" y="240945"/>
                </a:lnTo>
                <a:lnTo>
                  <a:pt x="884915" y="239332"/>
                </a:lnTo>
                <a:lnTo>
                  <a:pt x="883455" y="237706"/>
                </a:lnTo>
                <a:lnTo>
                  <a:pt x="882007" y="236042"/>
                </a:lnTo>
                <a:lnTo>
                  <a:pt x="880584" y="234366"/>
                </a:lnTo>
                <a:lnTo>
                  <a:pt x="879200" y="232664"/>
                </a:lnTo>
                <a:lnTo>
                  <a:pt x="877829" y="230937"/>
                </a:lnTo>
                <a:lnTo>
                  <a:pt x="876495" y="229197"/>
                </a:lnTo>
                <a:lnTo>
                  <a:pt x="875175" y="227431"/>
                </a:lnTo>
                <a:lnTo>
                  <a:pt x="873892" y="225654"/>
                </a:lnTo>
                <a:lnTo>
                  <a:pt x="872634" y="223837"/>
                </a:lnTo>
                <a:lnTo>
                  <a:pt x="871403" y="222021"/>
                </a:lnTo>
                <a:lnTo>
                  <a:pt x="870196" y="220167"/>
                </a:lnTo>
                <a:lnTo>
                  <a:pt x="869015" y="218300"/>
                </a:lnTo>
                <a:lnTo>
                  <a:pt x="867860" y="216421"/>
                </a:lnTo>
                <a:lnTo>
                  <a:pt x="866742" y="214516"/>
                </a:lnTo>
                <a:lnTo>
                  <a:pt x="865650" y="212598"/>
                </a:lnTo>
                <a:lnTo>
                  <a:pt x="864582" y="210655"/>
                </a:lnTo>
                <a:lnTo>
                  <a:pt x="863554" y="208699"/>
                </a:lnTo>
                <a:lnTo>
                  <a:pt x="862551" y="206718"/>
                </a:lnTo>
                <a:lnTo>
                  <a:pt x="861572" y="204724"/>
                </a:lnTo>
                <a:lnTo>
                  <a:pt x="860633" y="202717"/>
                </a:lnTo>
                <a:lnTo>
                  <a:pt x="859718" y="200685"/>
                </a:lnTo>
                <a:lnTo>
                  <a:pt x="858829" y="198641"/>
                </a:lnTo>
                <a:lnTo>
                  <a:pt x="857979" y="196571"/>
                </a:lnTo>
                <a:lnTo>
                  <a:pt x="857153" y="194501"/>
                </a:lnTo>
                <a:lnTo>
                  <a:pt x="856366" y="192405"/>
                </a:lnTo>
                <a:lnTo>
                  <a:pt x="855604" y="190297"/>
                </a:lnTo>
                <a:lnTo>
                  <a:pt x="854880" y="188176"/>
                </a:lnTo>
                <a:lnTo>
                  <a:pt x="854194" y="186030"/>
                </a:lnTo>
                <a:lnTo>
                  <a:pt x="853533" y="183883"/>
                </a:lnTo>
                <a:lnTo>
                  <a:pt x="852898" y="181712"/>
                </a:lnTo>
                <a:lnTo>
                  <a:pt x="852314" y="179527"/>
                </a:lnTo>
                <a:lnTo>
                  <a:pt x="851756" y="177330"/>
                </a:lnTo>
                <a:lnTo>
                  <a:pt x="851222" y="175120"/>
                </a:lnTo>
                <a:lnTo>
                  <a:pt x="850740" y="172910"/>
                </a:lnTo>
                <a:lnTo>
                  <a:pt x="850282" y="170675"/>
                </a:lnTo>
                <a:lnTo>
                  <a:pt x="849851" y="168427"/>
                </a:lnTo>
                <a:lnTo>
                  <a:pt x="849469" y="166167"/>
                </a:lnTo>
                <a:lnTo>
                  <a:pt x="849114" y="163893"/>
                </a:lnTo>
                <a:lnTo>
                  <a:pt x="848796" y="161608"/>
                </a:lnTo>
                <a:lnTo>
                  <a:pt x="848517" y="159322"/>
                </a:lnTo>
                <a:lnTo>
                  <a:pt x="848276" y="157010"/>
                </a:lnTo>
                <a:lnTo>
                  <a:pt x="848072" y="154699"/>
                </a:lnTo>
                <a:lnTo>
                  <a:pt x="847907" y="152375"/>
                </a:lnTo>
                <a:lnTo>
                  <a:pt x="847768" y="150038"/>
                </a:lnTo>
                <a:lnTo>
                  <a:pt x="847679" y="147688"/>
                </a:lnTo>
                <a:lnTo>
                  <a:pt x="847603" y="143002"/>
                </a:lnTo>
                <a:lnTo>
                  <a:pt x="847615" y="140614"/>
                </a:lnTo>
                <a:lnTo>
                  <a:pt x="847679" y="138252"/>
                </a:lnTo>
                <a:lnTo>
                  <a:pt x="847768" y="135903"/>
                </a:lnTo>
                <a:lnTo>
                  <a:pt x="847907" y="133579"/>
                </a:lnTo>
                <a:lnTo>
                  <a:pt x="848072" y="131242"/>
                </a:lnTo>
                <a:lnTo>
                  <a:pt x="848289" y="128930"/>
                </a:lnTo>
                <a:lnTo>
                  <a:pt x="848530" y="126632"/>
                </a:lnTo>
                <a:lnTo>
                  <a:pt x="848810" y="124333"/>
                </a:lnTo>
                <a:lnTo>
                  <a:pt x="849127" y="122047"/>
                </a:lnTo>
                <a:lnTo>
                  <a:pt x="849482" y="119786"/>
                </a:lnTo>
                <a:lnTo>
                  <a:pt x="849863" y="117526"/>
                </a:lnTo>
                <a:lnTo>
                  <a:pt x="850282" y="115278"/>
                </a:lnTo>
                <a:lnTo>
                  <a:pt x="850740" y="113043"/>
                </a:lnTo>
                <a:lnTo>
                  <a:pt x="851235" y="110820"/>
                </a:lnTo>
                <a:lnTo>
                  <a:pt x="851768" y="108610"/>
                </a:lnTo>
                <a:lnTo>
                  <a:pt x="852327" y="106413"/>
                </a:lnTo>
                <a:lnTo>
                  <a:pt x="852912" y="104229"/>
                </a:lnTo>
                <a:lnTo>
                  <a:pt x="853547" y="102070"/>
                </a:lnTo>
                <a:lnTo>
                  <a:pt x="854207" y="99911"/>
                </a:lnTo>
                <a:lnTo>
                  <a:pt x="854905" y="97777"/>
                </a:lnTo>
                <a:lnTo>
                  <a:pt x="855629" y="95657"/>
                </a:lnTo>
                <a:lnTo>
                  <a:pt x="856378" y="93548"/>
                </a:lnTo>
                <a:lnTo>
                  <a:pt x="857179" y="91453"/>
                </a:lnTo>
                <a:lnTo>
                  <a:pt x="857991" y="89370"/>
                </a:lnTo>
                <a:lnTo>
                  <a:pt x="858842" y="87312"/>
                </a:lnTo>
                <a:lnTo>
                  <a:pt x="859731" y="85268"/>
                </a:lnTo>
                <a:lnTo>
                  <a:pt x="860645" y="83236"/>
                </a:lnTo>
                <a:lnTo>
                  <a:pt x="861598" y="81229"/>
                </a:lnTo>
                <a:lnTo>
                  <a:pt x="862563" y="79235"/>
                </a:lnTo>
                <a:lnTo>
                  <a:pt x="863579" y="77254"/>
                </a:lnTo>
                <a:lnTo>
                  <a:pt x="864608" y="75298"/>
                </a:lnTo>
                <a:lnTo>
                  <a:pt x="865674" y="73355"/>
                </a:lnTo>
                <a:lnTo>
                  <a:pt x="866767" y="71437"/>
                </a:lnTo>
                <a:lnTo>
                  <a:pt x="867884" y="69533"/>
                </a:lnTo>
                <a:lnTo>
                  <a:pt x="869040" y="67653"/>
                </a:lnTo>
                <a:lnTo>
                  <a:pt x="870221" y="65786"/>
                </a:lnTo>
                <a:lnTo>
                  <a:pt x="871428" y="63945"/>
                </a:lnTo>
                <a:lnTo>
                  <a:pt x="872660" y="62116"/>
                </a:lnTo>
                <a:lnTo>
                  <a:pt x="873917" y="60312"/>
                </a:lnTo>
                <a:lnTo>
                  <a:pt x="875213" y="58522"/>
                </a:lnTo>
                <a:lnTo>
                  <a:pt x="876520" y="56756"/>
                </a:lnTo>
                <a:lnTo>
                  <a:pt x="877867" y="55016"/>
                </a:lnTo>
                <a:lnTo>
                  <a:pt x="879226" y="53289"/>
                </a:lnTo>
                <a:lnTo>
                  <a:pt x="880622" y="51600"/>
                </a:lnTo>
                <a:lnTo>
                  <a:pt x="882045" y="49911"/>
                </a:lnTo>
                <a:lnTo>
                  <a:pt x="883480" y="48260"/>
                </a:lnTo>
                <a:lnTo>
                  <a:pt x="884953" y="46622"/>
                </a:lnTo>
                <a:lnTo>
                  <a:pt x="886439" y="45022"/>
                </a:lnTo>
                <a:lnTo>
                  <a:pt x="887963" y="43434"/>
                </a:lnTo>
                <a:lnTo>
                  <a:pt x="889500" y="41859"/>
                </a:lnTo>
                <a:lnTo>
                  <a:pt x="891062" y="40322"/>
                </a:lnTo>
                <a:lnTo>
                  <a:pt x="892650" y="38811"/>
                </a:lnTo>
                <a:lnTo>
                  <a:pt x="894263" y="37312"/>
                </a:lnTo>
                <a:lnTo>
                  <a:pt x="895901" y="35852"/>
                </a:lnTo>
                <a:lnTo>
                  <a:pt x="897552" y="34404"/>
                </a:lnTo>
                <a:lnTo>
                  <a:pt x="899228" y="32994"/>
                </a:lnTo>
                <a:lnTo>
                  <a:pt x="900930" y="31598"/>
                </a:lnTo>
                <a:lnTo>
                  <a:pt x="902657" y="30226"/>
                </a:lnTo>
                <a:lnTo>
                  <a:pt x="904397" y="28892"/>
                </a:lnTo>
                <a:lnTo>
                  <a:pt x="906163" y="27572"/>
                </a:lnTo>
                <a:lnTo>
                  <a:pt x="907953" y="26289"/>
                </a:lnTo>
                <a:lnTo>
                  <a:pt x="909756" y="25032"/>
                </a:lnTo>
                <a:lnTo>
                  <a:pt x="911586" y="23800"/>
                </a:lnTo>
                <a:lnTo>
                  <a:pt x="913427" y="22593"/>
                </a:lnTo>
                <a:lnTo>
                  <a:pt x="915294" y="21412"/>
                </a:lnTo>
                <a:lnTo>
                  <a:pt x="917174" y="20257"/>
                </a:lnTo>
                <a:lnTo>
                  <a:pt x="919078" y="19139"/>
                </a:lnTo>
                <a:lnTo>
                  <a:pt x="921009" y="18047"/>
                </a:lnTo>
                <a:lnTo>
                  <a:pt x="922939" y="16980"/>
                </a:lnTo>
                <a:lnTo>
                  <a:pt x="924907" y="15951"/>
                </a:lnTo>
                <a:lnTo>
                  <a:pt x="926876" y="14948"/>
                </a:lnTo>
                <a:lnTo>
                  <a:pt x="928870" y="13970"/>
                </a:lnTo>
                <a:lnTo>
                  <a:pt x="930889" y="13030"/>
                </a:lnTo>
                <a:lnTo>
                  <a:pt x="932908" y="12116"/>
                </a:lnTo>
                <a:lnTo>
                  <a:pt x="934953" y="11227"/>
                </a:lnTo>
                <a:lnTo>
                  <a:pt x="937024" y="10376"/>
                </a:lnTo>
                <a:lnTo>
                  <a:pt x="939093" y="9551"/>
                </a:lnTo>
                <a:lnTo>
                  <a:pt x="941189" y="8763"/>
                </a:lnTo>
                <a:lnTo>
                  <a:pt x="943297" y="8001"/>
                </a:lnTo>
                <a:lnTo>
                  <a:pt x="945431" y="7277"/>
                </a:lnTo>
                <a:lnTo>
                  <a:pt x="947564" y="6591"/>
                </a:lnTo>
                <a:lnTo>
                  <a:pt x="949724" y="5931"/>
                </a:lnTo>
                <a:lnTo>
                  <a:pt x="951882" y="5309"/>
                </a:lnTo>
                <a:lnTo>
                  <a:pt x="954067" y="4712"/>
                </a:lnTo>
                <a:lnTo>
                  <a:pt x="956264" y="4153"/>
                </a:lnTo>
                <a:lnTo>
                  <a:pt x="958473" y="3620"/>
                </a:lnTo>
                <a:lnTo>
                  <a:pt x="960697" y="3137"/>
                </a:lnTo>
                <a:lnTo>
                  <a:pt x="962931" y="2680"/>
                </a:lnTo>
                <a:lnTo>
                  <a:pt x="965179" y="2248"/>
                </a:lnTo>
                <a:lnTo>
                  <a:pt x="967427" y="1867"/>
                </a:lnTo>
                <a:lnTo>
                  <a:pt x="969701" y="1511"/>
                </a:lnTo>
                <a:lnTo>
                  <a:pt x="971987" y="1194"/>
                </a:lnTo>
                <a:lnTo>
                  <a:pt x="974285" y="914"/>
                </a:lnTo>
                <a:lnTo>
                  <a:pt x="976584" y="673"/>
                </a:lnTo>
                <a:lnTo>
                  <a:pt x="978895" y="470"/>
                </a:lnTo>
                <a:lnTo>
                  <a:pt x="981219" y="305"/>
                </a:lnTo>
                <a:lnTo>
                  <a:pt x="983556" y="165"/>
                </a:lnTo>
                <a:lnTo>
                  <a:pt x="985906" y="76"/>
                </a:ln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31" name="文本占位符 41">
            <a:extLst>
              <a:ext uri="{FF2B5EF4-FFF2-40B4-BE49-F238E27FC236}">
                <a16:creationId xmlns:a16="http://schemas.microsoft.com/office/drawing/2014/main" id="{CC9AE9D8-C06B-4116-BEB7-351289D5E12D}"/>
              </a:ext>
            </a:extLst>
          </p:cNvPr>
          <p:cNvSpPr>
            <a:spLocks noGrp="1"/>
          </p:cNvSpPr>
          <p:nvPr>
            <p:ph type="body" sz="quarter" idx="25"/>
          </p:nvPr>
        </p:nvSpPr>
        <p:spPr>
          <a:xfrm>
            <a:off x="8908300" y="2815515"/>
            <a:ext cx="1981201" cy="1076657"/>
          </a:xfrm>
          <a:custGeom>
            <a:avLst/>
            <a:gdLst>
              <a:gd name="connsiteX0" fmla="*/ 990600 w 1981201"/>
              <a:gd name="connsiteY0" fmla="*/ 825665 h 1076657"/>
              <a:gd name="connsiteX1" fmla="*/ 1098600 w 1981201"/>
              <a:gd name="connsiteY1" fmla="*/ 933665 h 1076657"/>
              <a:gd name="connsiteX2" fmla="*/ 990600 w 1981201"/>
              <a:gd name="connsiteY2" fmla="*/ 1041665 h 1076657"/>
              <a:gd name="connsiteX3" fmla="*/ 882600 w 1981201"/>
              <a:gd name="connsiteY3" fmla="*/ 933665 h 1076657"/>
              <a:gd name="connsiteX4" fmla="*/ 990600 w 1981201"/>
              <a:gd name="connsiteY4" fmla="*/ 825665 h 1076657"/>
              <a:gd name="connsiteX5" fmla="*/ 990600 w 1981201"/>
              <a:gd name="connsiteY5" fmla="*/ 797016 h 1076657"/>
              <a:gd name="connsiteX6" fmla="*/ 986067 w 1981201"/>
              <a:gd name="connsiteY6" fmla="*/ 797092 h 1076657"/>
              <a:gd name="connsiteX7" fmla="*/ 983819 w 1981201"/>
              <a:gd name="connsiteY7" fmla="*/ 797181 h 1076657"/>
              <a:gd name="connsiteX8" fmla="*/ 981584 w 1981201"/>
              <a:gd name="connsiteY8" fmla="*/ 797308 h 1076657"/>
              <a:gd name="connsiteX9" fmla="*/ 979362 w 1981201"/>
              <a:gd name="connsiteY9" fmla="*/ 797473 h 1076657"/>
              <a:gd name="connsiteX10" fmla="*/ 977152 w 1981201"/>
              <a:gd name="connsiteY10" fmla="*/ 797664 h 1076657"/>
              <a:gd name="connsiteX11" fmla="*/ 974942 w 1981201"/>
              <a:gd name="connsiteY11" fmla="*/ 797905 h 1076657"/>
              <a:gd name="connsiteX12" fmla="*/ 972757 w 1981201"/>
              <a:gd name="connsiteY12" fmla="*/ 798172 h 1076657"/>
              <a:gd name="connsiteX13" fmla="*/ 970573 w 1981201"/>
              <a:gd name="connsiteY13" fmla="*/ 798476 h 1076657"/>
              <a:gd name="connsiteX14" fmla="*/ 968401 w 1981201"/>
              <a:gd name="connsiteY14" fmla="*/ 798807 h 1076657"/>
              <a:gd name="connsiteX15" fmla="*/ 966242 w 1981201"/>
              <a:gd name="connsiteY15" fmla="*/ 799175 h 1076657"/>
              <a:gd name="connsiteX16" fmla="*/ 964096 w 1981201"/>
              <a:gd name="connsiteY16" fmla="*/ 799581 h 1076657"/>
              <a:gd name="connsiteX17" fmla="*/ 961962 w 1981201"/>
              <a:gd name="connsiteY17" fmla="*/ 800013 h 1076657"/>
              <a:gd name="connsiteX18" fmla="*/ 959841 w 1981201"/>
              <a:gd name="connsiteY18" fmla="*/ 800483 h 1076657"/>
              <a:gd name="connsiteX19" fmla="*/ 957733 w 1981201"/>
              <a:gd name="connsiteY19" fmla="*/ 800991 h 1076657"/>
              <a:gd name="connsiteX20" fmla="*/ 955637 w 1981201"/>
              <a:gd name="connsiteY20" fmla="*/ 801525 h 1076657"/>
              <a:gd name="connsiteX21" fmla="*/ 953555 w 1981201"/>
              <a:gd name="connsiteY21" fmla="*/ 802096 h 1076657"/>
              <a:gd name="connsiteX22" fmla="*/ 951485 w 1981201"/>
              <a:gd name="connsiteY22" fmla="*/ 802693 h 1076657"/>
              <a:gd name="connsiteX23" fmla="*/ 949427 w 1981201"/>
              <a:gd name="connsiteY23" fmla="*/ 803328 h 1076657"/>
              <a:gd name="connsiteX24" fmla="*/ 947383 w 1981201"/>
              <a:gd name="connsiteY24" fmla="*/ 803988 h 1076657"/>
              <a:gd name="connsiteX25" fmla="*/ 945350 w 1981201"/>
              <a:gd name="connsiteY25" fmla="*/ 804687 h 1076657"/>
              <a:gd name="connsiteX26" fmla="*/ 943344 w 1981201"/>
              <a:gd name="connsiteY26" fmla="*/ 805411 h 1076657"/>
              <a:gd name="connsiteX27" fmla="*/ 941338 w 1981201"/>
              <a:gd name="connsiteY27" fmla="*/ 806160 h 1076657"/>
              <a:gd name="connsiteX28" fmla="*/ 939356 w 1981201"/>
              <a:gd name="connsiteY28" fmla="*/ 806948 h 1076657"/>
              <a:gd name="connsiteX29" fmla="*/ 937387 w 1981201"/>
              <a:gd name="connsiteY29" fmla="*/ 807760 h 1076657"/>
              <a:gd name="connsiteX30" fmla="*/ 935432 w 1981201"/>
              <a:gd name="connsiteY30" fmla="*/ 808611 h 1076657"/>
              <a:gd name="connsiteX31" fmla="*/ 933502 w 1981201"/>
              <a:gd name="connsiteY31" fmla="*/ 809475 h 1076657"/>
              <a:gd name="connsiteX32" fmla="*/ 931571 w 1981201"/>
              <a:gd name="connsiteY32" fmla="*/ 810389 h 1076657"/>
              <a:gd name="connsiteX33" fmla="*/ 929666 w 1981201"/>
              <a:gd name="connsiteY33" fmla="*/ 811316 h 1076657"/>
              <a:gd name="connsiteX34" fmla="*/ 927786 w 1981201"/>
              <a:gd name="connsiteY34" fmla="*/ 812281 h 1076657"/>
              <a:gd name="connsiteX35" fmla="*/ 925907 w 1981201"/>
              <a:gd name="connsiteY35" fmla="*/ 813272 h 1076657"/>
              <a:gd name="connsiteX36" fmla="*/ 924053 w 1981201"/>
              <a:gd name="connsiteY36" fmla="*/ 814288 h 1076657"/>
              <a:gd name="connsiteX37" fmla="*/ 922224 w 1981201"/>
              <a:gd name="connsiteY37" fmla="*/ 815329 h 1076657"/>
              <a:gd name="connsiteX38" fmla="*/ 920408 w 1981201"/>
              <a:gd name="connsiteY38" fmla="*/ 816396 h 1076657"/>
              <a:gd name="connsiteX39" fmla="*/ 918604 w 1981201"/>
              <a:gd name="connsiteY39" fmla="*/ 817501 h 1076657"/>
              <a:gd name="connsiteX40" fmla="*/ 916813 w 1981201"/>
              <a:gd name="connsiteY40" fmla="*/ 818619 h 1076657"/>
              <a:gd name="connsiteX41" fmla="*/ 915048 w 1981201"/>
              <a:gd name="connsiteY41" fmla="*/ 819774 h 1076657"/>
              <a:gd name="connsiteX42" fmla="*/ 913308 w 1981201"/>
              <a:gd name="connsiteY42" fmla="*/ 820956 h 1076657"/>
              <a:gd name="connsiteX43" fmla="*/ 911581 w 1981201"/>
              <a:gd name="connsiteY43" fmla="*/ 822162 h 1076657"/>
              <a:gd name="connsiteX44" fmla="*/ 909880 w 1981201"/>
              <a:gd name="connsiteY44" fmla="*/ 823394 h 1076657"/>
              <a:gd name="connsiteX45" fmla="*/ 908191 w 1981201"/>
              <a:gd name="connsiteY45" fmla="*/ 824651 h 1076657"/>
              <a:gd name="connsiteX46" fmla="*/ 906526 w 1981201"/>
              <a:gd name="connsiteY46" fmla="*/ 825934 h 1076657"/>
              <a:gd name="connsiteX47" fmla="*/ 904875 w 1981201"/>
              <a:gd name="connsiteY47" fmla="*/ 827242 h 1076657"/>
              <a:gd name="connsiteX48" fmla="*/ 903250 w 1981201"/>
              <a:gd name="connsiteY48" fmla="*/ 828563 h 1076657"/>
              <a:gd name="connsiteX49" fmla="*/ 901650 w 1981201"/>
              <a:gd name="connsiteY49" fmla="*/ 829922 h 1076657"/>
              <a:gd name="connsiteX50" fmla="*/ 900075 w 1981201"/>
              <a:gd name="connsiteY50" fmla="*/ 831306 h 1076657"/>
              <a:gd name="connsiteX51" fmla="*/ 898513 w 1981201"/>
              <a:gd name="connsiteY51" fmla="*/ 832703 h 1076657"/>
              <a:gd name="connsiteX52" fmla="*/ 896964 w 1981201"/>
              <a:gd name="connsiteY52" fmla="*/ 834138 h 1076657"/>
              <a:gd name="connsiteX53" fmla="*/ 895452 w 1981201"/>
              <a:gd name="connsiteY53" fmla="*/ 835586 h 1076657"/>
              <a:gd name="connsiteX54" fmla="*/ 893954 w 1981201"/>
              <a:gd name="connsiteY54" fmla="*/ 837059 h 1076657"/>
              <a:gd name="connsiteX55" fmla="*/ 892481 w 1981201"/>
              <a:gd name="connsiteY55" fmla="*/ 838545 h 1076657"/>
              <a:gd name="connsiteX56" fmla="*/ 891033 w 1981201"/>
              <a:gd name="connsiteY56" fmla="*/ 840069 h 1076657"/>
              <a:gd name="connsiteX57" fmla="*/ 889610 w 1981201"/>
              <a:gd name="connsiteY57" fmla="*/ 841606 h 1076657"/>
              <a:gd name="connsiteX58" fmla="*/ 888200 w 1981201"/>
              <a:gd name="connsiteY58" fmla="*/ 843168 h 1076657"/>
              <a:gd name="connsiteX59" fmla="*/ 886829 w 1981201"/>
              <a:gd name="connsiteY59" fmla="*/ 844755 h 1076657"/>
              <a:gd name="connsiteX60" fmla="*/ 885470 w 1981201"/>
              <a:gd name="connsiteY60" fmla="*/ 846356 h 1076657"/>
              <a:gd name="connsiteX61" fmla="*/ 884136 w 1981201"/>
              <a:gd name="connsiteY61" fmla="*/ 847981 h 1076657"/>
              <a:gd name="connsiteX62" fmla="*/ 882841 w 1981201"/>
              <a:gd name="connsiteY62" fmla="*/ 849632 h 1076657"/>
              <a:gd name="connsiteX63" fmla="*/ 881558 w 1981201"/>
              <a:gd name="connsiteY63" fmla="*/ 851296 h 1076657"/>
              <a:gd name="connsiteX64" fmla="*/ 880301 w 1981201"/>
              <a:gd name="connsiteY64" fmla="*/ 852985 h 1076657"/>
              <a:gd name="connsiteX65" fmla="*/ 879069 w 1981201"/>
              <a:gd name="connsiteY65" fmla="*/ 854687 h 1076657"/>
              <a:gd name="connsiteX66" fmla="*/ 877863 w 1981201"/>
              <a:gd name="connsiteY66" fmla="*/ 856414 h 1076657"/>
              <a:gd name="connsiteX67" fmla="*/ 876682 w 1981201"/>
              <a:gd name="connsiteY67" fmla="*/ 858154 h 1076657"/>
              <a:gd name="connsiteX68" fmla="*/ 875538 w 1981201"/>
              <a:gd name="connsiteY68" fmla="*/ 859919 h 1076657"/>
              <a:gd name="connsiteX69" fmla="*/ 874408 w 1981201"/>
              <a:gd name="connsiteY69" fmla="*/ 861710 h 1076657"/>
              <a:gd name="connsiteX70" fmla="*/ 873316 w 1981201"/>
              <a:gd name="connsiteY70" fmla="*/ 863513 h 1076657"/>
              <a:gd name="connsiteX71" fmla="*/ 872236 w 1981201"/>
              <a:gd name="connsiteY71" fmla="*/ 865329 h 1076657"/>
              <a:gd name="connsiteX72" fmla="*/ 871195 w 1981201"/>
              <a:gd name="connsiteY72" fmla="*/ 867158 h 1076657"/>
              <a:gd name="connsiteX73" fmla="*/ 870179 w 1981201"/>
              <a:gd name="connsiteY73" fmla="*/ 869012 h 1076657"/>
              <a:gd name="connsiteX74" fmla="*/ 869188 w 1981201"/>
              <a:gd name="connsiteY74" fmla="*/ 870892 h 1076657"/>
              <a:gd name="connsiteX75" fmla="*/ 868223 w 1981201"/>
              <a:gd name="connsiteY75" fmla="*/ 872784 h 1076657"/>
              <a:gd name="connsiteX76" fmla="*/ 867296 w 1981201"/>
              <a:gd name="connsiteY76" fmla="*/ 874689 h 1076657"/>
              <a:gd name="connsiteX77" fmla="*/ 866395 w 1981201"/>
              <a:gd name="connsiteY77" fmla="*/ 876607 h 1076657"/>
              <a:gd name="connsiteX78" fmla="*/ 865518 w 1981201"/>
              <a:gd name="connsiteY78" fmla="*/ 878550 h 1076657"/>
              <a:gd name="connsiteX79" fmla="*/ 864680 w 1981201"/>
              <a:gd name="connsiteY79" fmla="*/ 880493 h 1076657"/>
              <a:gd name="connsiteX80" fmla="*/ 863867 w 1981201"/>
              <a:gd name="connsiteY80" fmla="*/ 882462 h 1076657"/>
              <a:gd name="connsiteX81" fmla="*/ 863080 w 1981201"/>
              <a:gd name="connsiteY81" fmla="*/ 884456 h 1076657"/>
              <a:gd name="connsiteX82" fmla="*/ 862331 w 1981201"/>
              <a:gd name="connsiteY82" fmla="*/ 886449 h 1076657"/>
              <a:gd name="connsiteX83" fmla="*/ 861607 w 1981201"/>
              <a:gd name="connsiteY83" fmla="*/ 888469 h 1076657"/>
              <a:gd name="connsiteX84" fmla="*/ 860908 w 1981201"/>
              <a:gd name="connsiteY84" fmla="*/ 890501 h 1076657"/>
              <a:gd name="connsiteX85" fmla="*/ 860248 w 1981201"/>
              <a:gd name="connsiteY85" fmla="*/ 892533 h 1076657"/>
              <a:gd name="connsiteX86" fmla="*/ 859613 w 1981201"/>
              <a:gd name="connsiteY86" fmla="*/ 894590 h 1076657"/>
              <a:gd name="connsiteX87" fmla="*/ 859016 w 1981201"/>
              <a:gd name="connsiteY87" fmla="*/ 896660 h 1076657"/>
              <a:gd name="connsiteX88" fmla="*/ 858444 w 1981201"/>
              <a:gd name="connsiteY88" fmla="*/ 898756 h 1076657"/>
              <a:gd name="connsiteX89" fmla="*/ 857911 w 1981201"/>
              <a:gd name="connsiteY89" fmla="*/ 900851 h 1076657"/>
              <a:gd name="connsiteX90" fmla="*/ 857416 w 1981201"/>
              <a:gd name="connsiteY90" fmla="*/ 902960 h 1076657"/>
              <a:gd name="connsiteX91" fmla="*/ 856946 w 1981201"/>
              <a:gd name="connsiteY91" fmla="*/ 905080 h 1076657"/>
              <a:gd name="connsiteX92" fmla="*/ 856514 w 1981201"/>
              <a:gd name="connsiteY92" fmla="*/ 907214 h 1076657"/>
              <a:gd name="connsiteX93" fmla="*/ 856108 w 1981201"/>
              <a:gd name="connsiteY93" fmla="*/ 909360 h 1076657"/>
              <a:gd name="connsiteX94" fmla="*/ 855740 w 1981201"/>
              <a:gd name="connsiteY94" fmla="*/ 911519 h 1076657"/>
              <a:gd name="connsiteX95" fmla="*/ 855396 w 1981201"/>
              <a:gd name="connsiteY95" fmla="*/ 913691 h 1076657"/>
              <a:gd name="connsiteX96" fmla="*/ 855092 w 1981201"/>
              <a:gd name="connsiteY96" fmla="*/ 915875 h 1076657"/>
              <a:gd name="connsiteX97" fmla="*/ 854825 w 1981201"/>
              <a:gd name="connsiteY97" fmla="*/ 918060 h 1076657"/>
              <a:gd name="connsiteX98" fmla="*/ 854596 w 1981201"/>
              <a:gd name="connsiteY98" fmla="*/ 920269 h 1076657"/>
              <a:gd name="connsiteX99" fmla="*/ 854406 w 1981201"/>
              <a:gd name="connsiteY99" fmla="*/ 922479 h 1076657"/>
              <a:gd name="connsiteX100" fmla="*/ 854241 w 1981201"/>
              <a:gd name="connsiteY100" fmla="*/ 924702 h 1076657"/>
              <a:gd name="connsiteX101" fmla="*/ 854113 w 1981201"/>
              <a:gd name="connsiteY101" fmla="*/ 926937 h 1076657"/>
              <a:gd name="connsiteX102" fmla="*/ 854025 w 1981201"/>
              <a:gd name="connsiteY102" fmla="*/ 929172 h 1076657"/>
              <a:gd name="connsiteX103" fmla="*/ 853974 w 1981201"/>
              <a:gd name="connsiteY103" fmla="*/ 931433 h 1076657"/>
              <a:gd name="connsiteX104" fmla="*/ 853949 w 1981201"/>
              <a:gd name="connsiteY104" fmla="*/ 933668 h 1076657"/>
              <a:gd name="connsiteX105" fmla="*/ 854025 w 1981201"/>
              <a:gd name="connsiteY105" fmla="*/ 938202 h 1076657"/>
              <a:gd name="connsiteX106" fmla="*/ 854113 w 1981201"/>
              <a:gd name="connsiteY106" fmla="*/ 940450 h 1076657"/>
              <a:gd name="connsiteX107" fmla="*/ 854241 w 1981201"/>
              <a:gd name="connsiteY107" fmla="*/ 942672 h 1076657"/>
              <a:gd name="connsiteX108" fmla="*/ 854406 w 1981201"/>
              <a:gd name="connsiteY108" fmla="*/ 944895 h 1076657"/>
              <a:gd name="connsiteX109" fmla="*/ 854609 w 1981201"/>
              <a:gd name="connsiteY109" fmla="*/ 947117 h 1076657"/>
              <a:gd name="connsiteX110" fmla="*/ 854837 w 1981201"/>
              <a:gd name="connsiteY110" fmla="*/ 949314 h 1076657"/>
              <a:gd name="connsiteX111" fmla="*/ 855104 w 1981201"/>
              <a:gd name="connsiteY111" fmla="*/ 951512 h 1076657"/>
              <a:gd name="connsiteX112" fmla="*/ 855409 w 1981201"/>
              <a:gd name="connsiteY112" fmla="*/ 953683 h 1076657"/>
              <a:gd name="connsiteX113" fmla="*/ 855740 w 1981201"/>
              <a:gd name="connsiteY113" fmla="*/ 955855 h 1076657"/>
              <a:gd name="connsiteX114" fmla="*/ 856108 w 1981201"/>
              <a:gd name="connsiteY114" fmla="*/ 958014 h 1076657"/>
              <a:gd name="connsiteX115" fmla="*/ 856514 w 1981201"/>
              <a:gd name="connsiteY115" fmla="*/ 960160 h 1076657"/>
              <a:gd name="connsiteX116" fmla="*/ 856959 w 1981201"/>
              <a:gd name="connsiteY116" fmla="*/ 962294 h 1076657"/>
              <a:gd name="connsiteX117" fmla="*/ 857429 w 1981201"/>
              <a:gd name="connsiteY117" fmla="*/ 964415 h 1076657"/>
              <a:gd name="connsiteX118" fmla="*/ 857924 w 1981201"/>
              <a:gd name="connsiteY118" fmla="*/ 966535 h 1076657"/>
              <a:gd name="connsiteX119" fmla="*/ 858457 w 1981201"/>
              <a:gd name="connsiteY119" fmla="*/ 968631 h 1076657"/>
              <a:gd name="connsiteX120" fmla="*/ 859029 w 1981201"/>
              <a:gd name="connsiteY120" fmla="*/ 970714 h 1076657"/>
              <a:gd name="connsiteX121" fmla="*/ 859625 w 1981201"/>
              <a:gd name="connsiteY121" fmla="*/ 972784 h 1076657"/>
              <a:gd name="connsiteX122" fmla="*/ 860260 w 1981201"/>
              <a:gd name="connsiteY122" fmla="*/ 974842 h 1076657"/>
              <a:gd name="connsiteX123" fmla="*/ 860921 w 1981201"/>
              <a:gd name="connsiteY123" fmla="*/ 976886 h 1076657"/>
              <a:gd name="connsiteX124" fmla="*/ 861619 w 1981201"/>
              <a:gd name="connsiteY124" fmla="*/ 978905 h 1076657"/>
              <a:gd name="connsiteX125" fmla="*/ 862343 w 1981201"/>
              <a:gd name="connsiteY125" fmla="*/ 980925 h 1076657"/>
              <a:gd name="connsiteX126" fmla="*/ 863093 w 1981201"/>
              <a:gd name="connsiteY126" fmla="*/ 982919 h 1076657"/>
              <a:gd name="connsiteX127" fmla="*/ 863880 w 1981201"/>
              <a:gd name="connsiteY127" fmla="*/ 984913 h 1076657"/>
              <a:gd name="connsiteX128" fmla="*/ 864693 w 1981201"/>
              <a:gd name="connsiteY128" fmla="*/ 986881 h 1076657"/>
              <a:gd name="connsiteX129" fmla="*/ 865544 w 1981201"/>
              <a:gd name="connsiteY129" fmla="*/ 988837 h 1076657"/>
              <a:gd name="connsiteX130" fmla="*/ 866420 w 1981201"/>
              <a:gd name="connsiteY130" fmla="*/ 990767 h 1076657"/>
              <a:gd name="connsiteX131" fmla="*/ 867322 w 1981201"/>
              <a:gd name="connsiteY131" fmla="*/ 992685 h 1076657"/>
              <a:gd name="connsiteX132" fmla="*/ 868249 w 1981201"/>
              <a:gd name="connsiteY132" fmla="*/ 994590 h 1076657"/>
              <a:gd name="connsiteX133" fmla="*/ 869214 w 1981201"/>
              <a:gd name="connsiteY133" fmla="*/ 996482 h 1076657"/>
              <a:gd name="connsiteX134" fmla="*/ 870205 w 1981201"/>
              <a:gd name="connsiteY134" fmla="*/ 998349 h 1076657"/>
              <a:gd name="connsiteX135" fmla="*/ 871221 w 1981201"/>
              <a:gd name="connsiteY135" fmla="*/ 1000203 h 1076657"/>
              <a:gd name="connsiteX136" fmla="*/ 872262 w 1981201"/>
              <a:gd name="connsiteY136" fmla="*/ 1002045 h 1076657"/>
              <a:gd name="connsiteX137" fmla="*/ 873342 w 1981201"/>
              <a:gd name="connsiteY137" fmla="*/ 1003861 h 1076657"/>
              <a:gd name="connsiteX138" fmla="*/ 874434 w 1981201"/>
              <a:gd name="connsiteY138" fmla="*/ 1005664 h 1076657"/>
              <a:gd name="connsiteX139" fmla="*/ 875564 w 1981201"/>
              <a:gd name="connsiteY139" fmla="*/ 1007442 h 1076657"/>
              <a:gd name="connsiteX140" fmla="*/ 876720 w 1981201"/>
              <a:gd name="connsiteY140" fmla="*/ 1009208 h 1076657"/>
              <a:gd name="connsiteX141" fmla="*/ 877888 w 1981201"/>
              <a:gd name="connsiteY141" fmla="*/ 1010948 h 1076657"/>
              <a:gd name="connsiteX142" fmla="*/ 879095 w 1981201"/>
              <a:gd name="connsiteY142" fmla="*/ 1012675 h 1076657"/>
              <a:gd name="connsiteX143" fmla="*/ 880327 w 1981201"/>
              <a:gd name="connsiteY143" fmla="*/ 1014389 h 1076657"/>
              <a:gd name="connsiteX144" fmla="*/ 881584 w 1981201"/>
              <a:gd name="connsiteY144" fmla="*/ 1016066 h 1076657"/>
              <a:gd name="connsiteX145" fmla="*/ 882867 w 1981201"/>
              <a:gd name="connsiteY145" fmla="*/ 1017742 h 1076657"/>
              <a:gd name="connsiteX146" fmla="*/ 884174 w 1981201"/>
              <a:gd name="connsiteY146" fmla="*/ 1019380 h 1076657"/>
              <a:gd name="connsiteX147" fmla="*/ 885508 w 1981201"/>
              <a:gd name="connsiteY147" fmla="*/ 1021006 h 1076657"/>
              <a:gd name="connsiteX148" fmla="*/ 886854 w 1981201"/>
              <a:gd name="connsiteY148" fmla="*/ 1022606 h 1076657"/>
              <a:gd name="connsiteX149" fmla="*/ 888238 w 1981201"/>
              <a:gd name="connsiteY149" fmla="*/ 1024194 h 1076657"/>
              <a:gd name="connsiteX150" fmla="*/ 889648 w 1981201"/>
              <a:gd name="connsiteY150" fmla="*/ 1025756 h 1076657"/>
              <a:gd name="connsiteX151" fmla="*/ 891071 w 1981201"/>
              <a:gd name="connsiteY151" fmla="*/ 1027292 h 1076657"/>
              <a:gd name="connsiteX152" fmla="*/ 892519 w 1981201"/>
              <a:gd name="connsiteY152" fmla="*/ 1028817 h 1076657"/>
              <a:gd name="connsiteX153" fmla="*/ 893992 w 1981201"/>
              <a:gd name="connsiteY153" fmla="*/ 1030302 h 1076657"/>
              <a:gd name="connsiteX154" fmla="*/ 895491 w 1981201"/>
              <a:gd name="connsiteY154" fmla="*/ 1031776 h 1076657"/>
              <a:gd name="connsiteX155" fmla="*/ 897001 w 1981201"/>
              <a:gd name="connsiteY155" fmla="*/ 1033223 h 1076657"/>
              <a:gd name="connsiteX156" fmla="*/ 898551 w 1981201"/>
              <a:gd name="connsiteY156" fmla="*/ 1034658 h 1076657"/>
              <a:gd name="connsiteX157" fmla="*/ 900101 w 1981201"/>
              <a:gd name="connsiteY157" fmla="*/ 1036055 h 1076657"/>
              <a:gd name="connsiteX158" fmla="*/ 901688 w 1981201"/>
              <a:gd name="connsiteY158" fmla="*/ 1037440 h 1076657"/>
              <a:gd name="connsiteX159" fmla="*/ 903288 w 1981201"/>
              <a:gd name="connsiteY159" fmla="*/ 1038786 h 1076657"/>
              <a:gd name="connsiteX160" fmla="*/ 904913 w 1981201"/>
              <a:gd name="connsiteY160" fmla="*/ 1040119 h 1076657"/>
              <a:gd name="connsiteX161" fmla="*/ 906564 w 1981201"/>
              <a:gd name="connsiteY161" fmla="*/ 1041427 h 1076657"/>
              <a:gd name="connsiteX162" fmla="*/ 908229 w 1981201"/>
              <a:gd name="connsiteY162" fmla="*/ 1042710 h 1076657"/>
              <a:gd name="connsiteX163" fmla="*/ 909918 w 1981201"/>
              <a:gd name="connsiteY163" fmla="*/ 1043968 h 1076657"/>
              <a:gd name="connsiteX164" fmla="*/ 911619 w 1981201"/>
              <a:gd name="connsiteY164" fmla="*/ 1045199 h 1076657"/>
              <a:gd name="connsiteX165" fmla="*/ 913346 w 1981201"/>
              <a:gd name="connsiteY165" fmla="*/ 1046393 h 1076657"/>
              <a:gd name="connsiteX166" fmla="*/ 915099 w 1981201"/>
              <a:gd name="connsiteY166" fmla="*/ 1047574 h 1076657"/>
              <a:gd name="connsiteX167" fmla="*/ 916865 w 1981201"/>
              <a:gd name="connsiteY167" fmla="*/ 1048730 h 1076657"/>
              <a:gd name="connsiteX168" fmla="*/ 918643 w 1981201"/>
              <a:gd name="connsiteY168" fmla="*/ 1049860 h 1076657"/>
              <a:gd name="connsiteX169" fmla="*/ 920446 w 1981201"/>
              <a:gd name="connsiteY169" fmla="*/ 1050952 h 1076657"/>
              <a:gd name="connsiteX170" fmla="*/ 922262 w 1981201"/>
              <a:gd name="connsiteY170" fmla="*/ 1052019 h 1076657"/>
              <a:gd name="connsiteX171" fmla="*/ 924104 w 1981201"/>
              <a:gd name="connsiteY171" fmla="*/ 1053073 h 1076657"/>
              <a:gd name="connsiteX172" fmla="*/ 925958 w 1981201"/>
              <a:gd name="connsiteY172" fmla="*/ 1054089 h 1076657"/>
              <a:gd name="connsiteX173" fmla="*/ 927824 w 1981201"/>
              <a:gd name="connsiteY173" fmla="*/ 1055080 h 1076657"/>
              <a:gd name="connsiteX174" fmla="*/ 929717 w 1981201"/>
              <a:gd name="connsiteY174" fmla="*/ 1056032 h 1076657"/>
              <a:gd name="connsiteX175" fmla="*/ 931622 w 1981201"/>
              <a:gd name="connsiteY175" fmla="*/ 1056959 h 1076657"/>
              <a:gd name="connsiteX176" fmla="*/ 933540 w 1981201"/>
              <a:gd name="connsiteY176" fmla="*/ 1057874 h 1076657"/>
              <a:gd name="connsiteX177" fmla="*/ 935483 w 1981201"/>
              <a:gd name="connsiteY177" fmla="*/ 1058738 h 1076657"/>
              <a:gd name="connsiteX178" fmla="*/ 937439 w 1981201"/>
              <a:gd name="connsiteY178" fmla="*/ 1059588 h 1076657"/>
              <a:gd name="connsiteX179" fmla="*/ 939407 w 1981201"/>
              <a:gd name="connsiteY179" fmla="*/ 1060401 h 1076657"/>
              <a:gd name="connsiteX180" fmla="*/ 941388 w 1981201"/>
              <a:gd name="connsiteY180" fmla="*/ 1061189 h 1076657"/>
              <a:gd name="connsiteX181" fmla="*/ 943382 w 1981201"/>
              <a:gd name="connsiteY181" fmla="*/ 1061938 h 1076657"/>
              <a:gd name="connsiteX182" fmla="*/ 945402 w 1981201"/>
              <a:gd name="connsiteY182" fmla="*/ 1062662 h 1076657"/>
              <a:gd name="connsiteX183" fmla="*/ 947433 w 1981201"/>
              <a:gd name="connsiteY183" fmla="*/ 1063361 h 1076657"/>
              <a:gd name="connsiteX184" fmla="*/ 949478 w 1981201"/>
              <a:gd name="connsiteY184" fmla="*/ 1064021 h 1076657"/>
              <a:gd name="connsiteX185" fmla="*/ 951535 w 1981201"/>
              <a:gd name="connsiteY185" fmla="*/ 1064643 h 1076657"/>
              <a:gd name="connsiteX186" fmla="*/ 953606 w 1981201"/>
              <a:gd name="connsiteY186" fmla="*/ 1065240 h 1076657"/>
              <a:gd name="connsiteX187" fmla="*/ 955689 w 1981201"/>
              <a:gd name="connsiteY187" fmla="*/ 1065812 h 1076657"/>
              <a:gd name="connsiteX188" fmla="*/ 957784 w 1981201"/>
              <a:gd name="connsiteY188" fmla="*/ 1066345 h 1076657"/>
              <a:gd name="connsiteX189" fmla="*/ 959892 w 1981201"/>
              <a:gd name="connsiteY189" fmla="*/ 1066853 h 1076657"/>
              <a:gd name="connsiteX190" fmla="*/ 962013 w 1981201"/>
              <a:gd name="connsiteY190" fmla="*/ 1067323 h 1076657"/>
              <a:gd name="connsiteX191" fmla="*/ 964146 w 1981201"/>
              <a:gd name="connsiteY191" fmla="*/ 1067754 h 1076657"/>
              <a:gd name="connsiteX192" fmla="*/ 966293 w 1981201"/>
              <a:gd name="connsiteY192" fmla="*/ 1068161 h 1076657"/>
              <a:gd name="connsiteX193" fmla="*/ 968452 w 1981201"/>
              <a:gd name="connsiteY193" fmla="*/ 1068529 h 1076657"/>
              <a:gd name="connsiteX194" fmla="*/ 970623 w 1981201"/>
              <a:gd name="connsiteY194" fmla="*/ 1068859 h 1076657"/>
              <a:gd name="connsiteX195" fmla="*/ 972808 w 1981201"/>
              <a:gd name="connsiteY195" fmla="*/ 1069164 h 1076657"/>
              <a:gd name="connsiteX196" fmla="*/ 975005 w 1981201"/>
              <a:gd name="connsiteY196" fmla="*/ 1069431 h 1076657"/>
              <a:gd name="connsiteX197" fmla="*/ 977202 w 1981201"/>
              <a:gd name="connsiteY197" fmla="*/ 1069659 h 1076657"/>
              <a:gd name="connsiteX198" fmla="*/ 979412 w 1981201"/>
              <a:gd name="connsiteY198" fmla="*/ 1069863 h 1076657"/>
              <a:gd name="connsiteX199" fmla="*/ 981634 w 1981201"/>
              <a:gd name="connsiteY199" fmla="*/ 1070028 h 1076657"/>
              <a:gd name="connsiteX200" fmla="*/ 983870 w 1981201"/>
              <a:gd name="connsiteY200" fmla="*/ 1070155 h 1076657"/>
              <a:gd name="connsiteX201" fmla="*/ 986118 w 1981201"/>
              <a:gd name="connsiteY201" fmla="*/ 1070244 h 1076657"/>
              <a:gd name="connsiteX202" fmla="*/ 988366 w 1981201"/>
              <a:gd name="connsiteY202" fmla="*/ 1070295 h 1076657"/>
              <a:gd name="connsiteX203" fmla="*/ 990600 w 1981201"/>
              <a:gd name="connsiteY203" fmla="*/ 1070307 h 1076657"/>
              <a:gd name="connsiteX204" fmla="*/ 995134 w 1981201"/>
              <a:gd name="connsiteY204" fmla="*/ 1070244 h 1076657"/>
              <a:gd name="connsiteX205" fmla="*/ 997382 w 1981201"/>
              <a:gd name="connsiteY205" fmla="*/ 1070142 h 1076657"/>
              <a:gd name="connsiteX206" fmla="*/ 999618 w 1981201"/>
              <a:gd name="connsiteY206" fmla="*/ 1070015 h 1076657"/>
              <a:gd name="connsiteX207" fmla="*/ 1001840 w 1981201"/>
              <a:gd name="connsiteY207" fmla="*/ 1069863 h 1076657"/>
              <a:gd name="connsiteX208" fmla="*/ 1004050 w 1981201"/>
              <a:gd name="connsiteY208" fmla="*/ 1069659 h 1076657"/>
              <a:gd name="connsiteX209" fmla="*/ 1006247 w 1981201"/>
              <a:gd name="connsiteY209" fmla="*/ 1069431 h 1076657"/>
              <a:gd name="connsiteX210" fmla="*/ 1008444 w 1981201"/>
              <a:gd name="connsiteY210" fmla="*/ 1069164 h 1076657"/>
              <a:gd name="connsiteX211" fmla="*/ 1010629 w 1981201"/>
              <a:gd name="connsiteY211" fmla="*/ 1068859 h 1076657"/>
              <a:gd name="connsiteX212" fmla="*/ 1012801 w 1981201"/>
              <a:gd name="connsiteY212" fmla="*/ 1068516 h 1076657"/>
              <a:gd name="connsiteX213" fmla="*/ 1014946 w 1981201"/>
              <a:gd name="connsiteY213" fmla="*/ 1068148 h 1076657"/>
              <a:gd name="connsiteX214" fmla="*/ 1017093 w 1981201"/>
              <a:gd name="connsiteY214" fmla="*/ 1067742 h 1076657"/>
              <a:gd name="connsiteX215" fmla="*/ 1019239 w 1981201"/>
              <a:gd name="connsiteY215" fmla="*/ 1067310 h 1076657"/>
              <a:gd name="connsiteX216" fmla="*/ 1021360 w 1981201"/>
              <a:gd name="connsiteY216" fmla="*/ 1066840 h 1076657"/>
              <a:gd name="connsiteX217" fmla="*/ 1023468 w 1981201"/>
              <a:gd name="connsiteY217" fmla="*/ 1066332 h 1076657"/>
              <a:gd name="connsiteX218" fmla="*/ 1025563 w 1981201"/>
              <a:gd name="connsiteY218" fmla="*/ 1065799 h 1076657"/>
              <a:gd name="connsiteX219" fmla="*/ 1027646 w 1981201"/>
              <a:gd name="connsiteY219" fmla="*/ 1065227 h 1076657"/>
              <a:gd name="connsiteX220" fmla="*/ 1029717 w 1981201"/>
              <a:gd name="connsiteY220" fmla="*/ 1064630 h 1076657"/>
              <a:gd name="connsiteX221" fmla="*/ 1031774 w 1981201"/>
              <a:gd name="connsiteY221" fmla="*/ 1063995 h 1076657"/>
              <a:gd name="connsiteX222" fmla="*/ 1033819 w 1981201"/>
              <a:gd name="connsiteY222" fmla="*/ 1063335 h 1076657"/>
              <a:gd name="connsiteX223" fmla="*/ 1035838 w 1981201"/>
              <a:gd name="connsiteY223" fmla="*/ 1062649 h 1076657"/>
              <a:gd name="connsiteX224" fmla="*/ 1037857 w 1981201"/>
              <a:gd name="connsiteY224" fmla="*/ 1061925 h 1076657"/>
              <a:gd name="connsiteX225" fmla="*/ 1039864 w 1981201"/>
              <a:gd name="connsiteY225" fmla="*/ 1061163 h 1076657"/>
              <a:gd name="connsiteX226" fmla="*/ 1041845 w 1981201"/>
              <a:gd name="connsiteY226" fmla="*/ 1060376 h 1076657"/>
              <a:gd name="connsiteX227" fmla="*/ 1043813 w 1981201"/>
              <a:gd name="connsiteY227" fmla="*/ 1059563 h 1076657"/>
              <a:gd name="connsiteX228" fmla="*/ 1045769 w 1981201"/>
              <a:gd name="connsiteY228" fmla="*/ 1058725 h 1076657"/>
              <a:gd name="connsiteX229" fmla="*/ 1047700 w 1981201"/>
              <a:gd name="connsiteY229" fmla="*/ 1057849 h 1076657"/>
              <a:gd name="connsiteX230" fmla="*/ 1049630 w 1981201"/>
              <a:gd name="connsiteY230" fmla="*/ 1056947 h 1076657"/>
              <a:gd name="connsiteX231" fmla="*/ 1051535 w 1981201"/>
              <a:gd name="connsiteY231" fmla="*/ 1056007 h 1076657"/>
              <a:gd name="connsiteX232" fmla="*/ 1053415 w 1981201"/>
              <a:gd name="connsiteY232" fmla="*/ 1055054 h 1076657"/>
              <a:gd name="connsiteX233" fmla="*/ 1055294 w 1981201"/>
              <a:gd name="connsiteY233" fmla="*/ 1054064 h 1076657"/>
              <a:gd name="connsiteX234" fmla="*/ 1057149 w 1981201"/>
              <a:gd name="connsiteY234" fmla="*/ 1053048 h 1076657"/>
              <a:gd name="connsiteX235" fmla="*/ 1058978 w 1981201"/>
              <a:gd name="connsiteY235" fmla="*/ 1051994 h 1076657"/>
              <a:gd name="connsiteX236" fmla="*/ 1060794 w 1981201"/>
              <a:gd name="connsiteY236" fmla="*/ 1050927 h 1076657"/>
              <a:gd name="connsiteX237" fmla="*/ 1062597 w 1981201"/>
              <a:gd name="connsiteY237" fmla="*/ 1049835 h 1076657"/>
              <a:gd name="connsiteX238" fmla="*/ 1064387 w 1981201"/>
              <a:gd name="connsiteY238" fmla="*/ 1048704 h 1076657"/>
              <a:gd name="connsiteX239" fmla="*/ 1066140 w 1981201"/>
              <a:gd name="connsiteY239" fmla="*/ 1047549 h 1076657"/>
              <a:gd name="connsiteX240" fmla="*/ 1067893 w 1981201"/>
              <a:gd name="connsiteY240" fmla="*/ 1046368 h 1076657"/>
              <a:gd name="connsiteX241" fmla="*/ 1069620 w 1981201"/>
              <a:gd name="connsiteY241" fmla="*/ 1045161 h 1076657"/>
              <a:gd name="connsiteX242" fmla="*/ 1071322 w 1981201"/>
              <a:gd name="connsiteY242" fmla="*/ 1043929 h 1076657"/>
              <a:gd name="connsiteX243" fmla="*/ 1073011 w 1981201"/>
              <a:gd name="connsiteY243" fmla="*/ 1042685 h 1076657"/>
              <a:gd name="connsiteX244" fmla="*/ 1074674 w 1981201"/>
              <a:gd name="connsiteY244" fmla="*/ 1041402 h 1076657"/>
              <a:gd name="connsiteX245" fmla="*/ 1076313 w 1981201"/>
              <a:gd name="connsiteY245" fmla="*/ 1040094 h 1076657"/>
              <a:gd name="connsiteX246" fmla="*/ 1077939 w 1981201"/>
              <a:gd name="connsiteY246" fmla="*/ 1038761 h 1076657"/>
              <a:gd name="connsiteX247" fmla="*/ 1079552 w 1981201"/>
              <a:gd name="connsiteY247" fmla="*/ 1037402 h 1076657"/>
              <a:gd name="connsiteX248" fmla="*/ 1081126 w 1981201"/>
              <a:gd name="connsiteY248" fmla="*/ 1036030 h 1076657"/>
              <a:gd name="connsiteX249" fmla="*/ 1082689 w 1981201"/>
              <a:gd name="connsiteY249" fmla="*/ 1034620 h 1076657"/>
              <a:gd name="connsiteX250" fmla="*/ 1084225 w 1981201"/>
              <a:gd name="connsiteY250" fmla="*/ 1033198 h 1076657"/>
              <a:gd name="connsiteX251" fmla="*/ 1085749 w 1981201"/>
              <a:gd name="connsiteY251" fmla="*/ 1031750 h 1076657"/>
              <a:gd name="connsiteX252" fmla="*/ 1087248 w 1981201"/>
              <a:gd name="connsiteY252" fmla="*/ 1030277 h 1076657"/>
              <a:gd name="connsiteX253" fmla="*/ 1088721 w 1981201"/>
              <a:gd name="connsiteY253" fmla="*/ 1028778 h 1076657"/>
              <a:gd name="connsiteX254" fmla="*/ 1090169 w 1981201"/>
              <a:gd name="connsiteY254" fmla="*/ 1027254 h 1076657"/>
              <a:gd name="connsiteX255" fmla="*/ 1091591 w 1981201"/>
              <a:gd name="connsiteY255" fmla="*/ 1025718 h 1076657"/>
              <a:gd name="connsiteX256" fmla="*/ 1092988 w 1981201"/>
              <a:gd name="connsiteY256" fmla="*/ 1024156 h 1076657"/>
              <a:gd name="connsiteX257" fmla="*/ 1094372 w 1981201"/>
              <a:gd name="connsiteY257" fmla="*/ 1022568 h 1076657"/>
              <a:gd name="connsiteX258" fmla="*/ 1095731 w 1981201"/>
              <a:gd name="connsiteY258" fmla="*/ 1020968 h 1076657"/>
              <a:gd name="connsiteX259" fmla="*/ 1097052 w 1981201"/>
              <a:gd name="connsiteY259" fmla="*/ 1019342 h 1076657"/>
              <a:gd name="connsiteX260" fmla="*/ 1098361 w 1981201"/>
              <a:gd name="connsiteY260" fmla="*/ 1017704 h 1076657"/>
              <a:gd name="connsiteX261" fmla="*/ 1099643 w 1981201"/>
              <a:gd name="connsiteY261" fmla="*/ 1016027 h 1076657"/>
              <a:gd name="connsiteX262" fmla="*/ 1100900 w 1981201"/>
              <a:gd name="connsiteY262" fmla="*/ 1014351 h 1076657"/>
              <a:gd name="connsiteX263" fmla="*/ 1102132 w 1981201"/>
              <a:gd name="connsiteY263" fmla="*/ 1012637 h 1076657"/>
              <a:gd name="connsiteX264" fmla="*/ 1103339 w 1981201"/>
              <a:gd name="connsiteY264" fmla="*/ 1010910 h 1076657"/>
              <a:gd name="connsiteX265" fmla="*/ 1104507 w 1981201"/>
              <a:gd name="connsiteY265" fmla="*/ 1009169 h 1076657"/>
              <a:gd name="connsiteX266" fmla="*/ 1105662 w 1981201"/>
              <a:gd name="connsiteY266" fmla="*/ 1007404 h 1076657"/>
              <a:gd name="connsiteX267" fmla="*/ 1106793 w 1981201"/>
              <a:gd name="connsiteY267" fmla="*/ 1005626 h 1076657"/>
              <a:gd name="connsiteX268" fmla="*/ 1107886 w 1981201"/>
              <a:gd name="connsiteY268" fmla="*/ 1003823 h 1076657"/>
              <a:gd name="connsiteX269" fmla="*/ 1108965 w 1981201"/>
              <a:gd name="connsiteY269" fmla="*/ 1002007 h 1076657"/>
              <a:gd name="connsiteX270" fmla="*/ 1110006 w 1981201"/>
              <a:gd name="connsiteY270" fmla="*/ 1000165 h 1076657"/>
              <a:gd name="connsiteX271" fmla="*/ 1111022 w 1981201"/>
              <a:gd name="connsiteY271" fmla="*/ 998311 h 1076657"/>
              <a:gd name="connsiteX272" fmla="*/ 1112012 w 1981201"/>
              <a:gd name="connsiteY272" fmla="*/ 996444 h 1076657"/>
              <a:gd name="connsiteX273" fmla="*/ 1112965 w 1981201"/>
              <a:gd name="connsiteY273" fmla="*/ 994552 h 1076657"/>
              <a:gd name="connsiteX274" fmla="*/ 1113905 w 1981201"/>
              <a:gd name="connsiteY274" fmla="*/ 992647 h 1076657"/>
              <a:gd name="connsiteX275" fmla="*/ 1114807 w 1981201"/>
              <a:gd name="connsiteY275" fmla="*/ 990717 h 1076657"/>
              <a:gd name="connsiteX276" fmla="*/ 1115683 w 1981201"/>
              <a:gd name="connsiteY276" fmla="*/ 988786 h 1076657"/>
              <a:gd name="connsiteX277" fmla="*/ 1116521 w 1981201"/>
              <a:gd name="connsiteY277" fmla="*/ 986830 h 1076657"/>
              <a:gd name="connsiteX278" fmla="*/ 1117334 w 1981201"/>
              <a:gd name="connsiteY278" fmla="*/ 984862 h 1076657"/>
              <a:gd name="connsiteX279" fmla="*/ 1118121 w 1981201"/>
              <a:gd name="connsiteY279" fmla="*/ 982881 h 1076657"/>
              <a:gd name="connsiteX280" fmla="*/ 1118871 w 1981201"/>
              <a:gd name="connsiteY280" fmla="*/ 980874 h 1076657"/>
              <a:gd name="connsiteX281" fmla="*/ 1119595 w 1981201"/>
              <a:gd name="connsiteY281" fmla="*/ 978867 h 1076657"/>
              <a:gd name="connsiteX282" fmla="*/ 1120293 w 1981201"/>
              <a:gd name="connsiteY282" fmla="*/ 976835 h 1076657"/>
              <a:gd name="connsiteX283" fmla="*/ 1120954 w 1981201"/>
              <a:gd name="connsiteY283" fmla="*/ 974791 h 1076657"/>
              <a:gd name="connsiteX284" fmla="*/ 1121589 w 1981201"/>
              <a:gd name="connsiteY284" fmla="*/ 972733 h 1076657"/>
              <a:gd name="connsiteX285" fmla="*/ 1122185 w 1981201"/>
              <a:gd name="connsiteY285" fmla="*/ 970663 h 1076657"/>
              <a:gd name="connsiteX286" fmla="*/ 1122744 w 1981201"/>
              <a:gd name="connsiteY286" fmla="*/ 968580 h 1076657"/>
              <a:gd name="connsiteX287" fmla="*/ 1123278 w 1981201"/>
              <a:gd name="connsiteY287" fmla="*/ 966485 h 1076657"/>
              <a:gd name="connsiteX288" fmla="*/ 1123785 w 1981201"/>
              <a:gd name="connsiteY288" fmla="*/ 964377 h 1076657"/>
              <a:gd name="connsiteX289" fmla="*/ 1124256 w 1981201"/>
              <a:gd name="connsiteY289" fmla="*/ 962243 h 1076657"/>
              <a:gd name="connsiteX290" fmla="*/ 1124688 w 1981201"/>
              <a:gd name="connsiteY290" fmla="*/ 960110 h 1076657"/>
              <a:gd name="connsiteX291" fmla="*/ 1125094 w 1981201"/>
              <a:gd name="connsiteY291" fmla="*/ 957963 h 1076657"/>
              <a:gd name="connsiteX292" fmla="*/ 1125462 w 1981201"/>
              <a:gd name="connsiteY292" fmla="*/ 955804 h 1076657"/>
              <a:gd name="connsiteX293" fmla="*/ 1125805 w 1981201"/>
              <a:gd name="connsiteY293" fmla="*/ 953632 h 1076657"/>
              <a:gd name="connsiteX294" fmla="*/ 1126097 w 1981201"/>
              <a:gd name="connsiteY294" fmla="*/ 951461 h 1076657"/>
              <a:gd name="connsiteX295" fmla="*/ 1126363 w 1981201"/>
              <a:gd name="connsiteY295" fmla="*/ 949264 h 1076657"/>
              <a:gd name="connsiteX296" fmla="*/ 1126605 w 1981201"/>
              <a:gd name="connsiteY296" fmla="*/ 947067 h 1076657"/>
              <a:gd name="connsiteX297" fmla="*/ 1126795 w 1981201"/>
              <a:gd name="connsiteY297" fmla="*/ 944844 h 1076657"/>
              <a:gd name="connsiteX298" fmla="*/ 1126960 w 1981201"/>
              <a:gd name="connsiteY298" fmla="*/ 942621 h 1076657"/>
              <a:gd name="connsiteX299" fmla="*/ 1127087 w 1981201"/>
              <a:gd name="connsiteY299" fmla="*/ 940386 h 1076657"/>
              <a:gd name="connsiteX300" fmla="*/ 1127177 w 1981201"/>
              <a:gd name="connsiteY300" fmla="*/ 938151 h 1076657"/>
              <a:gd name="connsiteX301" fmla="*/ 1127227 w 1981201"/>
              <a:gd name="connsiteY301" fmla="*/ 935903 h 1076657"/>
              <a:gd name="connsiteX302" fmla="*/ 1127253 w 1981201"/>
              <a:gd name="connsiteY302" fmla="*/ 933668 h 1076657"/>
              <a:gd name="connsiteX303" fmla="*/ 1127177 w 1981201"/>
              <a:gd name="connsiteY303" fmla="*/ 929121 h 1076657"/>
              <a:gd name="connsiteX304" fmla="*/ 1127087 w 1981201"/>
              <a:gd name="connsiteY304" fmla="*/ 926886 h 1076657"/>
              <a:gd name="connsiteX305" fmla="*/ 1126960 w 1981201"/>
              <a:gd name="connsiteY305" fmla="*/ 924651 h 1076657"/>
              <a:gd name="connsiteX306" fmla="*/ 1126795 w 1981201"/>
              <a:gd name="connsiteY306" fmla="*/ 922428 h 1076657"/>
              <a:gd name="connsiteX307" fmla="*/ 1126592 w 1981201"/>
              <a:gd name="connsiteY307" fmla="*/ 920219 h 1076657"/>
              <a:gd name="connsiteX308" fmla="*/ 1126363 w 1981201"/>
              <a:gd name="connsiteY308" fmla="*/ 918009 h 1076657"/>
              <a:gd name="connsiteX309" fmla="*/ 1126097 w 1981201"/>
              <a:gd name="connsiteY309" fmla="*/ 915825 h 1076657"/>
              <a:gd name="connsiteX310" fmla="*/ 1125792 w 1981201"/>
              <a:gd name="connsiteY310" fmla="*/ 913640 h 1076657"/>
              <a:gd name="connsiteX311" fmla="*/ 1125462 w 1981201"/>
              <a:gd name="connsiteY311" fmla="*/ 911468 h 1076657"/>
              <a:gd name="connsiteX312" fmla="*/ 1125081 w 1981201"/>
              <a:gd name="connsiteY312" fmla="*/ 909310 h 1076657"/>
              <a:gd name="connsiteX313" fmla="*/ 1124688 w 1981201"/>
              <a:gd name="connsiteY313" fmla="*/ 907163 h 1076657"/>
              <a:gd name="connsiteX314" fmla="*/ 1124243 w 1981201"/>
              <a:gd name="connsiteY314" fmla="*/ 905030 h 1076657"/>
              <a:gd name="connsiteX315" fmla="*/ 1123773 w 1981201"/>
              <a:gd name="connsiteY315" fmla="*/ 902909 h 1076657"/>
              <a:gd name="connsiteX316" fmla="*/ 1123278 w 1981201"/>
              <a:gd name="connsiteY316" fmla="*/ 900800 h 1076657"/>
              <a:gd name="connsiteX317" fmla="*/ 1122731 w 1981201"/>
              <a:gd name="connsiteY317" fmla="*/ 898705 h 1076657"/>
              <a:gd name="connsiteX318" fmla="*/ 1122173 w 1981201"/>
              <a:gd name="connsiteY318" fmla="*/ 896622 h 1076657"/>
              <a:gd name="connsiteX319" fmla="*/ 1121563 w 1981201"/>
              <a:gd name="connsiteY319" fmla="*/ 894552 h 1076657"/>
              <a:gd name="connsiteX320" fmla="*/ 1120941 w 1981201"/>
              <a:gd name="connsiteY320" fmla="*/ 892495 h 1076657"/>
              <a:gd name="connsiteX321" fmla="*/ 1120280 w 1981201"/>
              <a:gd name="connsiteY321" fmla="*/ 890450 h 1076657"/>
              <a:gd name="connsiteX322" fmla="*/ 1119582 w 1981201"/>
              <a:gd name="connsiteY322" fmla="*/ 888418 h 1076657"/>
              <a:gd name="connsiteX323" fmla="*/ 1118858 w 1981201"/>
              <a:gd name="connsiteY323" fmla="*/ 886399 h 1076657"/>
              <a:gd name="connsiteX324" fmla="*/ 1118096 w 1981201"/>
              <a:gd name="connsiteY324" fmla="*/ 884405 h 1076657"/>
              <a:gd name="connsiteX325" fmla="*/ 1117321 w 1981201"/>
              <a:gd name="connsiteY325" fmla="*/ 882424 h 1076657"/>
              <a:gd name="connsiteX326" fmla="*/ 1116496 w 1981201"/>
              <a:gd name="connsiteY326" fmla="*/ 880455 h 1076657"/>
              <a:gd name="connsiteX327" fmla="*/ 1115658 w 1981201"/>
              <a:gd name="connsiteY327" fmla="*/ 878499 h 1076657"/>
              <a:gd name="connsiteX328" fmla="*/ 1114781 w 1981201"/>
              <a:gd name="connsiteY328" fmla="*/ 876556 h 1076657"/>
              <a:gd name="connsiteX329" fmla="*/ 1113880 w 1981201"/>
              <a:gd name="connsiteY329" fmla="*/ 874638 h 1076657"/>
              <a:gd name="connsiteX330" fmla="*/ 1112953 w 1981201"/>
              <a:gd name="connsiteY330" fmla="*/ 872733 h 1076657"/>
              <a:gd name="connsiteX331" fmla="*/ 1111988 w 1981201"/>
              <a:gd name="connsiteY331" fmla="*/ 870841 h 1076657"/>
              <a:gd name="connsiteX332" fmla="*/ 1110997 w 1981201"/>
              <a:gd name="connsiteY332" fmla="*/ 868974 h 1076657"/>
              <a:gd name="connsiteX333" fmla="*/ 1109981 w 1981201"/>
              <a:gd name="connsiteY333" fmla="*/ 867120 h 1076657"/>
              <a:gd name="connsiteX334" fmla="*/ 1108939 w 1981201"/>
              <a:gd name="connsiteY334" fmla="*/ 865278 h 1076657"/>
              <a:gd name="connsiteX335" fmla="*/ 1107860 w 1981201"/>
              <a:gd name="connsiteY335" fmla="*/ 863462 h 1076657"/>
              <a:gd name="connsiteX336" fmla="*/ 1106768 w 1981201"/>
              <a:gd name="connsiteY336" fmla="*/ 861659 h 1076657"/>
              <a:gd name="connsiteX337" fmla="*/ 1105638 w 1981201"/>
              <a:gd name="connsiteY337" fmla="*/ 859881 h 1076657"/>
              <a:gd name="connsiteX338" fmla="*/ 1104482 w 1981201"/>
              <a:gd name="connsiteY338" fmla="*/ 858116 h 1076657"/>
              <a:gd name="connsiteX339" fmla="*/ 1103301 w 1981201"/>
              <a:gd name="connsiteY339" fmla="*/ 856376 h 1076657"/>
              <a:gd name="connsiteX340" fmla="*/ 1102107 w 1981201"/>
              <a:gd name="connsiteY340" fmla="*/ 854649 h 1076657"/>
              <a:gd name="connsiteX341" fmla="*/ 1100875 w 1981201"/>
              <a:gd name="connsiteY341" fmla="*/ 852947 h 1076657"/>
              <a:gd name="connsiteX342" fmla="*/ 1099618 w 1981201"/>
              <a:gd name="connsiteY342" fmla="*/ 851258 h 1076657"/>
              <a:gd name="connsiteX343" fmla="*/ 1098335 w 1981201"/>
              <a:gd name="connsiteY343" fmla="*/ 849594 h 1076657"/>
              <a:gd name="connsiteX344" fmla="*/ 1097026 w 1981201"/>
              <a:gd name="connsiteY344" fmla="*/ 847943 h 1076657"/>
              <a:gd name="connsiteX345" fmla="*/ 1095693 w 1981201"/>
              <a:gd name="connsiteY345" fmla="*/ 846317 h 1076657"/>
              <a:gd name="connsiteX346" fmla="*/ 1094334 w 1981201"/>
              <a:gd name="connsiteY346" fmla="*/ 844717 h 1076657"/>
              <a:gd name="connsiteX347" fmla="*/ 1092962 w 1981201"/>
              <a:gd name="connsiteY347" fmla="*/ 843130 h 1076657"/>
              <a:gd name="connsiteX348" fmla="*/ 1091553 w 1981201"/>
              <a:gd name="connsiteY348" fmla="*/ 841568 h 1076657"/>
              <a:gd name="connsiteX349" fmla="*/ 1090131 w 1981201"/>
              <a:gd name="connsiteY349" fmla="*/ 840031 h 1076657"/>
              <a:gd name="connsiteX350" fmla="*/ 1088683 w 1981201"/>
              <a:gd name="connsiteY350" fmla="*/ 838520 h 1076657"/>
              <a:gd name="connsiteX351" fmla="*/ 1087209 w 1981201"/>
              <a:gd name="connsiteY351" fmla="*/ 837021 h 1076657"/>
              <a:gd name="connsiteX352" fmla="*/ 1085711 w 1981201"/>
              <a:gd name="connsiteY352" fmla="*/ 835548 h 1076657"/>
              <a:gd name="connsiteX353" fmla="*/ 1084199 w 1981201"/>
              <a:gd name="connsiteY353" fmla="*/ 834100 h 1076657"/>
              <a:gd name="connsiteX354" fmla="*/ 1082651 w 1981201"/>
              <a:gd name="connsiteY354" fmla="*/ 832678 h 1076657"/>
              <a:gd name="connsiteX355" fmla="*/ 1081088 w 1981201"/>
              <a:gd name="connsiteY355" fmla="*/ 831268 h 1076657"/>
              <a:gd name="connsiteX356" fmla="*/ 1079514 w 1981201"/>
              <a:gd name="connsiteY356" fmla="*/ 829896 h 1076657"/>
              <a:gd name="connsiteX357" fmla="*/ 1077901 w 1981201"/>
              <a:gd name="connsiteY357" fmla="*/ 828537 h 1076657"/>
              <a:gd name="connsiteX358" fmla="*/ 1076275 w 1981201"/>
              <a:gd name="connsiteY358" fmla="*/ 827204 h 1076657"/>
              <a:gd name="connsiteX359" fmla="*/ 1074636 w 1981201"/>
              <a:gd name="connsiteY359" fmla="*/ 825896 h 1076657"/>
              <a:gd name="connsiteX360" fmla="*/ 1072973 w 1981201"/>
              <a:gd name="connsiteY360" fmla="*/ 824626 h 1076657"/>
              <a:gd name="connsiteX361" fmla="*/ 1071284 w 1981201"/>
              <a:gd name="connsiteY361" fmla="*/ 823369 h 1076657"/>
              <a:gd name="connsiteX362" fmla="*/ 1069569 w 1981201"/>
              <a:gd name="connsiteY362" fmla="*/ 822137 h 1076657"/>
              <a:gd name="connsiteX363" fmla="*/ 1067855 w 1981201"/>
              <a:gd name="connsiteY363" fmla="*/ 820930 h 1076657"/>
              <a:gd name="connsiteX364" fmla="*/ 1066102 w 1981201"/>
              <a:gd name="connsiteY364" fmla="*/ 819749 h 1076657"/>
              <a:gd name="connsiteX365" fmla="*/ 1064337 w 1981201"/>
              <a:gd name="connsiteY365" fmla="*/ 818593 h 1076657"/>
              <a:gd name="connsiteX366" fmla="*/ 1062559 w 1981201"/>
              <a:gd name="connsiteY366" fmla="*/ 817476 h 1076657"/>
              <a:gd name="connsiteX367" fmla="*/ 1060756 w 1981201"/>
              <a:gd name="connsiteY367" fmla="*/ 816371 h 1076657"/>
              <a:gd name="connsiteX368" fmla="*/ 1058940 w 1981201"/>
              <a:gd name="connsiteY368" fmla="*/ 815304 h 1076657"/>
              <a:gd name="connsiteX369" fmla="*/ 1057098 w 1981201"/>
              <a:gd name="connsiteY369" fmla="*/ 814263 h 1076657"/>
              <a:gd name="connsiteX370" fmla="*/ 1055244 w 1981201"/>
              <a:gd name="connsiteY370" fmla="*/ 813247 h 1076657"/>
              <a:gd name="connsiteX371" fmla="*/ 1053376 w 1981201"/>
              <a:gd name="connsiteY371" fmla="*/ 812256 h 1076657"/>
              <a:gd name="connsiteX372" fmla="*/ 1051484 w 1981201"/>
              <a:gd name="connsiteY372" fmla="*/ 811291 h 1076657"/>
              <a:gd name="connsiteX373" fmla="*/ 1049580 w 1981201"/>
              <a:gd name="connsiteY373" fmla="*/ 810364 h 1076657"/>
              <a:gd name="connsiteX374" fmla="*/ 1047662 w 1981201"/>
              <a:gd name="connsiteY374" fmla="*/ 809462 h 1076657"/>
              <a:gd name="connsiteX375" fmla="*/ 1045719 w 1981201"/>
              <a:gd name="connsiteY375" fmla="*/ 808586 h 1076657"/>
              <a:gd name="connsiteX376" fmla="*/ 1043763 w 1981201"/>
              <a:gd name="connsiteY376" fmla="*/ 807748 h 1076657"/>
              <a:gd name="connsiteX377" fmla="*/ 1041794 w 1981201"/>
              <a:gd name="connsiteY377" fmla="*/ 806922 h 1076657"/>
              <a:gd name="connsiteX378" fmla="*/ 1039813 w 1981201"/>
              <a:gd name="connsiteY378" fmla="*/ 806147 h 1076657"/>
              <a:gd name="connsiteX379" fmla="*/ 1037807 w 1981201"/>
              <a:gd name="connsiteY379" fmla="*/ 805385 h 1076657"/>
              <a:gd name="connsiteX380" fmla="*/ 1035800 w 1981201"/>
              <a:gd name="connsiteY380" fmla="*/ 804661 h 1076657"/>
              <a:gd name="connsiteX381" fmla="*/ 1033768 w 1981201"/>
              <a:gd name="connsiteY381" fmla="*/ 803976 h 1076657"/>
              <a:gd name="connsiteX382" fmla="*/ 1031724 w 1981201"/>
              <a:gd name="connsiteY382" fmla="*/ 803315 h 1076657"/>
              <a:gd name="connsiteX383" fmla="*/ 1029666 w 1981201"/>
              <a:gd name="connsiteY383" fmla="*/ 802680 h 1076657"/>
              <a:gd name="connsiteX384" fmla="*/ 1027596 w 1981201"/>
              <a:gd name="connsiteY384" fmla="*/ 802083 h 1076657"/>
              <a:gd name="connsiteX385" fmla="*/ 1025513 w 1981201"/>
              <a:gd name="connsiteY385" fmla="*/ 801512 h 1076657"/>
              <a:gd name="connsiteX386" fmla="*/ 1023418 w 1981201"/>
              <a:gd name="connsiteY386" fmla="*/ 800979 h 1076657"/>
              <a:gd name="connsiteX387" fmla="*/ 1021309 w 1981201"/>
              <a:gd name="connsiteY387" fmla="*/ 800483 h 1076657"/>
              <a:gd name="connsiteX388" fmla="*/ 1019189 w 1981201"/>
              <a:gd name="connsiteY388" fmla="*/ 800013 h 1076657"/>
              <a:gd name="connsiteX389" fmla="*/ 1017055 w 1981201"/>
              <a:gd name="connsiteY389" fmla="*/ 799569 h 1076657"/>
              <a:gd name="connsiteX390" fmla="*/ 1014896 w 1981201"/>
              <a:gd name="connsiteY390" fmla="*/ 799162 h 1076657"/>
              <a:gd name="connsiteX391" fmla="*/ 1012749 w 1981201"/>
              <a:gd name="connsiteY391" fmla="*/ 798794 h 1076657"/>
              <a:gd name="connsiteX392" fmla="*/ 1010578 w 1981201"/>
              <a:gd name="connsiteY392" fmla="*/ 798464 h 1076657"/>
              <a:gd name="connsiteX393" fmla="*/ 1008393 w 1981201"/>
              <a:gd name="connsiteY393" fmla="*/ 798159 h 1076657"/>
              <a:gd name="connsiteX394" fmla="*/ 1006196 w 1981201"/>
              <a:gd name="connsiteY394" fmla="*/ 797892 h 1076657"/>
              <a:gd name="connsiteX395" fmla="*/ 1003999 w 1981201"/>
              <a:gd name="connsiteY395" fmla="*/ 797664 h 1076657"/>
              <a:gd name="connsiteX396" fmla="*/ 1001790 w 1981201"/>
              <a:gd name="connsiteY396" fmla="*/ 797461 h 1076657"/>
              <a:gd name="connsiteX397" fmla="*/ 999567 w 1981201"/>
              <a:gd name="connsiteY397" fmla="*/ 797308 h 1076657"/>
              <a:gd name="connsiteX398" fmla="*/ 997332 w 1981201"/>
              <a:gd name="connsiteY398" fmla="*/ 797181 h 1076657"/>
              <a:gd name="connsiteX399" fmla="*/ 995084 w 1981201"/>
              <a:gd name="connsiteY399" fmla="*/ 797092 h 1076657"/>
              <a:gd name="connsiteX400" fmla="*/ 992836 w 1981201"/>
              <a:gd name="connsiteY400" fmla="*/ 797029 h 1076657"/>
              <a:gd name="connsiteX401" fmla="*/ 987425 w 1981201"/>
              <a:gd name="connsiteY401" fmla="*/ 559146 h 1076657"/>
              <a:gd name="connsiteX402" fmla="*/ 993775 w 1981201"/>
              <a:gd name="connsiteY402" fmla="*/ 559146 h 1076657"/>
              <a:gd name="connsiteX403" fmla="*/ 993775 w 1981201"/>
              <a:gd name="connsiteY403" fmla="*/ 790700 h 1076657"/>
              <a:gd name="connsiteX404" fmla="*/ 995338 w 1981201"/>
              <a:gd name="connsiteY404" fmla="*/ 790742 h 1076657"/>
              <a:gd name="connsiteX405" fmla="*/ 997688 w 1981201"/>
              <a:gd name="connsiteY405" fmla="*/ 790844 h 1076657"/>
              <a:gd name="connsiteX406" fmla="*/ 1000024 w 1981201"/>
              <a:gd name="connsiteY406" fmla="*/ 790971 h 1076657"/>
              <a:gd name="connsiteX407" fmla="*/ 1002349 w 1981201"/>
              <a:gd name="connsiteY407" fmla="*/ 791136 h 1076657"/>
              <a:gd name="connsiteX408" fmla="*/ 1004659 w 1981201"/>
              <a:gd name="connsiteY408" fmla="*/ 791352 h 1076657"/>
              <a:gd name="connsiteX409" fmla="*/ 1006971 w 1981201"/>
              <a:gd name="connsiteY409" fmla="*/ 791593 h 1076657"/>
              <a:gd name="connsiteX410" fmla="*/ 1009270 w 1981201"/>
              <a:gd name="connsiteY410" fmla="*/ 791873 h 1076657"/>
              <a:gd name="connsiteX411" fmla="*/ 1011543 w 1981201"/>
              <a:gd name="connsiteY411" fmla="*/ 792190 h 1076657"/>
              <a:gd name="connsiteX412" fmla="*/ 1013816 w 1981201"/>
              <a:gd name="connsiteY412" fmla="*/ 792546 h 1076657"/>
              <a:gd name="connsiteX413" fmla="*/ 1016077 w 1981201"/>
              <a:gd name="connsiteY413" fmla="*/ 792927 h 1076657"/>
              <a:gd name="connsiteX414" fmla="*/ 1018325 w 1981201"/>
              <a:gd name="connsiteY414" fmla="*/ 793346 h 1076657"/>
              <a:gd name="connsiteX415" fmla="*/ 1020560 w 1981201"/>
              <a:gd name="connsiteY415" fmla="*/ 793803 h 1076657"/>
              <a:gd name="connsiteX416" fmla="*/ 1022782 w 1981201"/>
              <a:gd name="connsiteY416" fmla="*/ 794298 h 1076657"/>
              <a:gd name="connsiteX417" fmla="*/ 1024992 w 1981201"/>
              <a:gd name="connsiteY417" fmla="*/ 794832 h 1076657"/>
              <a:gd name="connsiteX418" fmla="*/ 1027176 w 1981201"/>
              <a:gd name="connsiteY418" fmla="*/ 795391 h 1076657"/>
              <a:gd name="connsiteX419" fmla="*/ 1029361 w 1981201"/>
              <a:gd name="connsiteY419" fmla="*/ 795987 h 1076657"/>
              <a:gd name="connsiteX420" fmla="*/ 1031533 w 1981201"/>
              <a:gd name="connsiteY420" fmla="*/ 796609 h 1076657"/>
              <a:gd name="connsiteX421" fmla="*/ 1033679 w 1981201"/>
              <a:gd name="connsiteY421" fmla="*/ 797270 h 1076657"/>
              <a:gd name="connsiteX422" fmla="*/ 1035826 w 1981201"/>
              <a:gd name="connsiteY422" fmla="*/ 797969 h 1076657"/>
              <a:gd name="connsiteX423" fmla="*/ 1037946 w 1981201"/>
              <a:gd name="connsiteY423" fmla="*/ 798692 h 1076657"/>
              <a:gd name="connsiteX424" fmla="*/ 1040055 w 1981201"/>
              <a:gd name="connsiteY424" fmla="*/ 799442 h 1076657"/>
              <a:gd name="connsiteX425" fmla="*/ 1042150 w 1981201"/>
              <a:gd name="connsiteY425" fmla="*/ 800242 h 1076657"/>
              <a:gd name="connsiteX426" fmla="*/ 1044220 w 1981201"/>
              <a:gd name="connsiteY426" fmla="*/ 801054 h 1076657"/>
              <a:gd name="connsiteX427" fmla="*/ 1046290 w 1981201"/>
              <a:gd name="connsiteY427" fmla="*/ 801918 h 1076657"/>
              <a:gd name="connsiteX428" fmla="*/ 1048335 w 1981201"/>
              <a:gd name="connsiteY428" fmla="*/ 802794 h 1076657"/>
              <a:gd name="connsiteX429" fmla="*/ 1050354 w 1981201"/>
              <a:gd name="connsiteY429" fmla="*/ 803709 h 1076657"/>
              <a:gd name="connsiteX430" fmla="*/ 1052373 w 1981201"/>
              <a:gd name="connsiteY430" fmla="*/ 804661 h 1076657"/>
              <a:gd name="connsiteX431" fmla="*/ 1054367 w 1981201"/>
              <a:gd name="connsiteY431" fmla="*/ 805639 h 1076657"/>
              <a:gd name="connsiteX432" fmla="*/ 1056336 w 1981201"/>
              <a:gd name="connsiteY432" fmla="*/ 806643 h 1076657"/>
              <a:gd name="connsiteX433" fmla="*/ 1058304 w 1981201"/>
              <a:gd name="connsiteY433" fmla="*/ 807671 h 1076657"/>
              <a:gd name="connsiteX434" fmla="*/ 1060235 w 1981201"/>
              <a:gd name="connsiteY434" fmla="*/ 808738 h 1076657"/>
              <a:gd name="connsiteX435" fmla="*/ 1062165 w 1981201"/>
              <a:gd name="connsiteY435" fmla="*/ 809830 h 1076657"/>
              <a:gd name="connsiteX436" fmla="*/ 1064070 w 1981201"/>
              <a:gd name="connsiteY436" fmla="*/ 810948 h 1076657"/>
              <a:gd name="connsiteX437" fmla="*/ 1065950 w 1981201"/>
              <a:gd name="connsiteY437" fmla="*/ 812103 h 1076657"/>
              <a:gd name="connsiteX438" fmla="*/ 1067817 w 1981201"/>
              <a:gd name="connsiteY438" fmla="*/ 813285 h 1076657"/>
              <a:gd name="connsiteX439" fmla="*/ 1069658 w 1981201"/>
              <a:gd name="connsiteY439" fmla="*/ 814491 h 1076657"/>
              <a:gd name="connsiteX440" fmla="*/ 1071487 w 1981201"/>
              <a:gd name="connsiteY440" fmla="*/ 815723 h 1076657"/>
              <a:gd name="connsiteX441" fmla="*/ 1073291 w 1981201"/>
              <a:gd name="connsiteY441" fmla="*/ 816980 h 1076657"/>
              <a:gd name="connsiteX442" fmla="*/ 1075081 w 1981201"/>
              <a:gd name="connsiteY442" fmla="*/ 818276 h 1076657"/>
              <a:gd name="connsiteX443" fmla="*/ 1076834 w 1981201"/>
              <a:gd name="connsiteY443" fmla="*/ 819584 h 1076657"/>
              <a:gd name="connsiteX444" fmla="*/ 1078587 w 1981201"/>
              <a:gd name="connsiteY444" fmla="*/ 820930 h 1076657"/>
              <a:gd name="connsiteX445" fmla="*/ 1080301 w 1981201"/>
              <a:gd name="connsiteY445" fmla="*/ 822289 h 1076657"/>
              <a:gd name="connsiteX446" fmla="*/ 1082003 w 1981201"/>
              <a:gd name="connsiteY446" fmla="*/ 823686 h 1076657"/>
              <a:gd name="connsiteX447" fmla="*/ 1083679 w 1981201"/>
              <a:gd name="connsiteY447" fmla="*/ 825108 h 1076657"/>
              <a:gd name="connsiteX448" fmla="*/ 1085343 w 1981201"/>
              <a:gd name="connsiteY448" fmla="*/ 826544 h 1076657"/>
              <a:gd name="connsiteX449" fmla="*/ 1086968 w 1981201"/>
              <a:gd name="connsiteY449" fmla="*/ 828017 h 1076657"/>
              <a:gd name="connsiteX450" fmla="*/ 1088581 w 1981201"/>
              <a:gd name="connsiteY450" fmla="*/ 829503 h 1076657"/>
              <a:gd name="connsiteX451" fmla="*/ 1090169 w 1981201"/>
              <a:gd name="connsiteY451" fmla="*/ 831027 h 1076657"/>
              <a:gd name="connsiteX452" fmla="*/ 1091731 w 1981201"/>
              <a:gd name="connsiteY452" fmla="*/ 832563 h 1076657"/>
              <a:gd name="connsiteX453" fmla="*/ 1093268 w 1981201"/>
              <a:gd name="connsiteY453" fmla="*/ 834125 h 1076657"/>
              <a:gd name="connsiteX454" fmla="*/ 1094792 w 1981201"/>
              <a:gd name="connsiteY454" fmla="*/ 835713 h 1076657"/>
              <a:gd name="connsiteX455" fmla="*/ 1096278 w 1981201"/>
              <a:gd name="connsiteY455" fmla="*/ 837326 h 1076657"/>
              <a:gd name="connsiteX456" fmla="*/ 1097750 w 1981201"/>
              <a:gd name="connsiteY456" fmla="*/ 838964 h 1076657"/>
              <a:gd name="connsiteX457" fmla="*/ 1099186 w 1981201"/>
              <a:gd name="connsiteY457" fmla="*/ 840615 h 1076657"/>
              <a:gd name="connsiteX458" fmla="*/ 1100608 w 1981201"/>
              <a:gd name="connsiteY458" fmla="*/ 842292 h 1076657"/>
              <a:gd name="connsiteX459" fmla="*/ 1102005 w 1981201"/>
              <a:gd name="connsiteY459" fmla="*/ 843993 h 1076657"/>
              <a:gd name="connsiteX460" fmla="*/ 1103364 w 1981201"/>
              <a:gd name="connsiteY460" fmla="*/ 845720 h 1076657"/>
              <a:gd name="connsiteX461" fmla="*/ 1104711 w 1981201"/>
              <a:gd name="connsiteY461" fmla="*/ 847461 h 1076657"/>
              <a:gd name="connsiteX462" fmla="*/ 1106018 w 1981201"/>
              <a:gd name="connsiteY462" fmla="*/ 849226 h 1076657"/>
              <a:gd name="connsiteX463" fmla="*/ 1107313 w 1981201"/>
              <a:gd name="connsiteY463" fmla="*/ 851017 h 1076657"/>
              <a:gd name="connsiteX464" fmla="*/ 1108571 w 1981201"/>
              <a:gd name="connsiteY464" fmla="*/ 852820 h 1076657"/>
              <a:gd name="connsiteX465" fmla="*/ 1109803 w 1981201"/>
              <a:gd name="connsiteY465" fmla="*/ 854649 h 1076657"/>
              <a:gd name="connsiteX466" fmla="*/ 1111009 w 1981201"/>
              <a:gd name="connsiteY466" fmla="*/ 856490 h 1076657"/>
              <a:gd name="connsiteX467" fmla="*/ 1112191 w 1981201"/>
              <a:gd name="connsiteY467" fmla="*/ 858357 h 1076657"/>
              <a:gd name="connsiteX468" fmla="*/ 1113333 w 1981201"/>
              <a:gd name="connsiteY468" fmla="*/ 860237 h 1076657"/>
              <a:gd name="connsiteX469" fmla="*/ 1114451 w 1981201"/>
              <a:gd name="connsiteY469" fmla="*/ 862141 h 1076657"/>
              <a:gd name="connsiteX470" fmla="*/ 1115543 w 1981201"/>
              <a:gd name="connsiteY470" fmla="*/ 864072 h 1076657"/>
              <a:gd name="connsiteX471" fmla="*/ 1116610 w 1981201"/>
              <a:gd name="connsiteY471" fmla="*/ 866002 h 1076657"/>
              <a:gd name="connsiteX472" fmla="*/ 1117652 w 1981201"/>
              <a:gd name="connsiteY472" fmla="*/ 867971 h 1076657"/>
              <a:gd name="connsiteX473" fmla="*/ 1118655 w 1981201"/>
              <a:gd name="connsiteY473" fmla="*/ 869939 h 1076657"/>
              <a:gd name="connsiteX474" fmla="*/ 1119633 w 1981201"/>
              <a:gd name="connsiteY474" fmla="*/ 871933 h 1076657"/>
              <a:gd name="connsiteX475" fmla="*/ 1120572 w 1981201"/>
              <a:gd name="connsiteY475" fmla="*/ 873953 h 1076657"/>
              <a:gd name="connsiteX476" fmla="*/ 1121487 w 1981201"/>
              <a:gd name="connsiteY476" fmla="*/ 875984 h 1076657"/>
              <a:gd name="connsiteX477" fmla="*/ 1122376 w 1981201"/>
              <a:gd name="connsiteY477" fmla="*/ 878029 h 1076657"/>
              <a:gd name="connsiteX478" fmla="*/ 1123226 w 1981201"/>
              <a:gd name="connsiteY478" fmla="*/ 880087 h 1076657"/>
              <a:gd name="connsiteX479" fmla="*/ 1124040 w 1981201"/>
              <a:gd name="connsiteY479" fmla="*/ 882157 h 1076657"/>
              <a:gd name="connsiteX480" fmla="*/ 1124827 w 1981201"/>
              <a:gd name="connsiteY480" fmla="*/ 884252 h 1076657"/>
              <a:gd name="connsiteX481" fmla="*/ 1125589 w 1981201"/>
              <a:gd name="connsiteY481" fmla="*/ 886361 h 1076657"/>
              <a:gd name="connsiteX482" fmla="*/ 1126313 w 1981201"/>
              <a:gd name="connsiteY482" fmla="*/ 888494 h 1076657"/>
              <a:gd name="connsiteX483" fmla="*/ 1127011 w 1981201"/>
              <a:gd name="connsiteY483" fmla="*/ 890628 h 1076657"/>
              <a:gd name="connsiteX484" fmla="*/ 1127672 w 1981201"/>
              <a:gd name="connsiteY484" fmla="*/ 892787 h 1076657"/>
              <a:gd name="connsiteX485" fmla="*/ 1128294 w 1981201"/>
              <a:gd name="connsiteY485" fmla="*/ 894946 h 1076657"/>
              <a:gd name="connsiteX486" fmla="*/ 1128891 w 1981201"/>
              <a:gd name="connsiteY486" fmla="*/ 897130 h 1076657"/>
              <a:gd name="connsiteX487" fmla="*/ 1129450 w 1981201"/>
              <a:gd name="connsiteY487" fmla="*/ 899327 h 1076657"/>
              <a:gd name="connsiteX488" fmla="*/ 1129970 w 1981201"/>
              <a:gd name="connsiteY488" fmla="*/ 901537 h 1076657"/>
              <a:gd name="connsiteX489" fmla="*/ 1130466 w 1981201"/>
              <a:gd name="connsiteY489" fmla="*/ 903759 h 1076657"/>
              <a:gd name="connsiteX490" fmla="*/ 1130923 w 1981201"/>
              <a:gd name="connsiteY490" fmla="*/ 905995 h 1076657"/>
              <a:gd name="connsiteX491" fmla="*/ 1131342 w 1981201"/>
              <a:gd name="connsiteY491" fmla="*/ 908243 h 1076657"/>
              <a:gd name="connsiteX492" fmla="*/ 1131736 w 1981201"/>
              <a:gd name="connsiteY492" fmla="*/ 910503 h 1076657"/>
              <a:gd name="connsiteX493" fmla="*/ 1132079 w 1981201"/>
              <a:gd name="connsiteY493" fmla="*/ 912764 h 1076657"/>
              <a:gd name="connsiteX494" fmla="*/ 1132396 w 1981201"/>
              <a:gd name="connsiteY494" fmla="*/ 915050 h 1076657"/>
              <a:gd name="connsiteX495" fmla="*/ 1132675 w 1981201"/>
              <a:gd name="connsiteY495" fmla="*/ 917349 h 1076657"/>
              <a:gd name="connsiteX496" fmla="*/ 1132917 w 1981201"/>
              <a:gd name="connsiteY496" fmla="*/ 919647 h 1076657"/>
              <a:gd name="connsiteX497" fmla="*/ 1133133 w 1981201"/>
              <a:gd name="connsiteY497" fmla="*/ 921959 h 1076657"/>
              <a:gd name="connsiteX498" fmla="*/ 1133298 w 1981201"/>
              <a:gd name="connsiteY498" fmla="*/ 924295 h 1076657"/>
              <a:gd name="connsiteX499" fmla="*/ 1133425 w 1981201"/>
              <a:gd name="connsiteY499" fmla="*/ 926632 h 1076657"/>
              <a:gd name="connsiteX500" fmla="*/ 1133527 w 1981201"/>
              <a:gd name="connsiteY500" fmla="*/ 928969 h 1076657"/>
              <a:gd name="connsiteX501" fmla="*/ 1133603 w 1981201"/>
              <a:gd name="connsiteY501" fmla="*/ 933668 h 1076657"/>
              <a:gd name="connsiteX502" fmla="*/ 1133577 w 1981201"/>
              <a:gd name="connsiteY502" fmla="*/ 936056 h 1076657"/>
              <a:gd name="connsiteX503" fmla="*/ 1133527 w 1981201"/>
              <a:gd name="connsiteY503" fmla="*/ 938405 h 1076657"/>
              <a:gd name="connsiteX504" fmla="*/ 1133425 w 1981201"/>
              <a:gd name="connsiteY504" fmla="*/ 940754 h 1076657"/>
              <a:gd name="connsiteX505" fmla="*/ 1133298 w 1981201"/>
              <a:gd name="connsiteY505" fmla="*/ 943092 h 1076657"/>
              <a:gd name="connsiteX506" fmla="*/ 1133120 w 1981201"/>
              <a:gd name="connsiteY506" fmla="*/ 945415 h 1076657"/>
              <a:gd name="connsiteX507" fmla="*/ 1132917 w 1981201"/>
              <a:gd name="connsiteY507" fmla="*/ 947727 h 1076657"/>
              <a:gd name="connsiteX508" fmla="*/ 1132675 w 1981201"/>
              <a:gd name="connsiteY508" fmla="*/ 950038 h 1076657"/>
              <a:gd name="connsiteX509" fmla="*/ 1132396 w 1981201"/>
              <a:gd name="connsiteY509" fmla="*/ 952324 h 1076657"/>
              <a:gd name="connsiteX510" fmla="*/ 1132079 w 1981201"/>
              <a:gd name="connsiteY510" fmla="*/ 954610 h 1076657"/>
              <a:gd name="connsiteX511" fmla="*/ 1131723 w 1981201"/>
              <a:gd name="connsiteY511" fmla="*/ 956884 h 1076657"/>
              <a:gd name="connsiteX512" fmla="*/ 1131329 w 1981201"/>
              <a:gd name="connsiteY512" fmla="*/ 959144 h 1076657"/>
              <a:gd name="connsiteX513" fmla="*/ 1130910 w 1981201"/>
              <a:gd name="connsiteY513" fmla="*/ 961392 h 1076657"/>
              <a:gd name="connsiteX514" fmla="*/ 1130453 w 1981201"/>
              <a:gd name="connsiteY514" fmla="*/ 963615 h 1076657"/>
              <a:gd name="connsiteX515" fmla="*/ 1129958 w 1981201"/>
              <a:gd name="connsiteY515" fmla="*/ 965837 h 1076657"/>
              <a:gd name="connsiteX516" fmla="*/ 1129437 w 1981201"/>
              <a:gd name="connsiteY516" fmla="*/ 968047 h 1076657"/>
              <a:gd name="connsiteX517" fmla="*/ 1128878 w 1981201"/>
              <a:gd name="connsiteY517" fmla="*/ 970244 h 1076657"/>
              <a:gd name="connsiteX518" fmla="*/ 1128281 w 1981201"/>
              <a:gd name="connsiteY518" fmla="*/ 972429 h 1076657"/>
              <a:gd name="connsiteX519" fmla="*/ 1127659 w 1981201"/>
              <a:gd name="connsiteY519" fmla="*/ 974600 h 1076657"/>
              <a:gd name="connsiteX520" fmla="*/ 1126999 w 1981201"/>
              <a:gd name="connsiteY520" fmla="*/ 976746 h 1076657"/>
              <a:gd name="connsiteX521" fmla="*/ 1126300 w 1981201"/>
              <a:gd name="connsiteY521" fmla="*/ 978880 h 1076657"/>
              <a:gd name="connsiteX522" fmla="*/ 1125576 w 1981201"/>
              <a:gd name="connsiteY522" fmla="*/ 981014 h 1076657"/>
              <a:gd name="connsiteX523" fmla="*/ 1124814 w 1981201"/>
              <a:gd name="connsiteY523" fmla="*/ 983122 h 1076657"/>
              <a:gd name="connsiteX524" fmla="*/ 1124027 w 1981201"/>
              <a:gd name="connsiteY524" fmla="*/ 985217 h 1076657"/>
              <a:gd name="connsiteX525" fmla="*/ 1123202 w 1981201"/>
              <a:gd name="connsiteY525" fmla="*/ 987287 h 1076657"/>
              <a:gd name="connsiteX526" fmla="*/ 1122351 w 1981201"/>
              <a:gd name="connsiteY526" fmla="*/ 989345 h 1076657"/>
              <a:gd name="connsiteX527" fmla="*/ 1121461 w 1981201"/>
              <a:gd name="connsiteY527" fmla="*/ 991389 h 1076657"/>
              <a:gd name="connsiteX528" fmla="*/ 1120547 w 1981201"/>
              <a:gd name="connsiteY528" fmla="*/ 993421 h 1076657"/>
              <a:gd name="connsiteX529" fmla="*/ 1119607 w 1981201"/>
              <a:gd name="connsiteY529" fmla="*/ 995428 h 1076657"/>
              <a:gd name="connsiteX530" fmla="*/ 1118629 w 1981201"/>
              <a:gd name="connsiteY530" fmla="*/ 997422 h 1076657"/>
              <a:gd name="connsiteX531" fmla="*/ 1117626 w 1981201"/>
              <a:gd name="connsiteY531" fmla="*/ 999403 h 1076657"/>
              <a:gd name="connsiteX532" fmla="*/ 1116585 w 1981201"/>
              <a:gd name="connsiteY532" fmla="*/ 1001359 h 1076657"/>
              <a:gd name="connsiteX533" fmla="*/ 1115531 w 1981201"/>
              <a:gd name="connsiteY533" fmla="*/ 1003302 h 1076657"/>
              <a:gd name="connsiteX534" fmla="*/ 1114425 w 1981201"/>
              <a:gd name="connsiteY534" fmla="*/ 1005220 h 1076657"/>
              <a:gd name="connsiteX535" fmla="*/ 1113308 w 1981201"/>
              <a:gd name="connsiteY535" fmla="*/ 1007125 h 1076657"/>
              <a:gd name="connsiteX536" fmla="*/ 1112165 w 1981201"/>
              <a:gd name="connsiteY536" fmla="*/ 1009017 h 1076657"/>
              <a:gd name="connsiteX537" fmla="*/ 1110984 w 1981201"/>
              <a:gd name="connsiteY537" fmla="*/ 1010884 h 1076657"/>
              <a:gd name="connsiteX538" fmla="*/ 1109778 w 1981201"/>
              <a:gd name="connsiteY538" fmla="*/ 1012726 h 1076657"/>
              <a:gd name="connsiteX539" fmla="*/ 1108546 w 1981201"/>
              <a:gd name="connsiteY539" fmla="*/ 1014554 h 1076657"/>
              <a:gd name="connsiteX540" fmla="*/ 1107275 w 1981201"/>
              <a:gd name="connsiteY540" fmla="*/ 1016358 h 1076657"/>
              <a:gd name="connsiteX541" fmla="*/ 1105993 w 1981201"/>
              <a:gd name="connsiteY541" fmla="*/ 1018136 h 1076657"/>
              <a:gd name="connsiteX542" fmla="*/ 1104672 w 1981201"/>
              <a:gd name="connsiteY542" fmla="*/ 1019901 h 1076657"/>
              <a:gd name="connsiteX543" fmla="*/ 1103339 w 1981201"/>
              <a:gd name="connsiteY543" fmla="*/ 1021641 h 1076657"/>
              <a:gd name="connsiteX544" fmla="*/ 1101967 w 1981201"/>
              <a:gd name="connsiteY544" fmla="*/ 1023368 h 1076657"/>
              <a:gd name="connsiteX545" fmla="*/ 1100583 w 1981201"/>
              <a:gd name="connsiteY545" fmla="*/ 1025070 h 1076657"/>
              <a:gd name="connsiteX546" fmla="*/ 1099160 w 1981201"/>
              <a:gd name="connsiteY546" fmla="*/ 1026746 h 1076657"/>
              <a:gd name="connsiteX547" fmla="*/ 1097713 w 1981201"/>
              <a:gd name="connsiteY547" fmla="*/ 1028397 h 1076657"/>
              <a:gd name="connsiteX548" fmla="*/ 1096252 w 1981201"/>
              <a:gd name="connsiteY548" fmla="*/ 1030035 h 1076657"/>
              <a:gd name="connsiteX549" fmla="*/ 1094754 w 1981201"/>
              <a:gd name="connsiteY549" fmla="*/ 1031649 h 1076657"/>
              <a:gd name="connsiteX550" fmla="*/ 1093242 w 1981201"/>
              <a:gd name="connsiteY550" fmla="*/ 1033236 h 1076657"/>
              <a:gd name="connsiteX551" fmla="*/ 1091693 w 1981201"/>
              <a:gd name="connsiteY551" fmla="*/ 1034798 h 1076657"/>
              <a:gd name="connsiteX552" fmla="*/ 1090131 w 1981201"/>
              <a:gd name="connsiteY552" fmla="*/ 1036335 h 1076657"/>
              <a:gd name="connsiteX553" fmla="*/ 1088543 w 1981201"/>
              <a:gd name="connsiteY553" fmla="*/ 1037859 h 1076657"/>
              <a:gd name="connsiteX554" fmla="*/ 1086930 w 1981201"/>
              <a:gd name="connsiteY554" fmla="*/ 1039345 h 1076657"/>
              <a:gd name="connsiteX555" fmla="*/ 1085305 w 1981201"/>
              <a:gd name="connsiteY555" fmla="*/ 1040818 h 1076657"/>
              <a:gd name="connsiteX556" fmla="*/ 1083641 w 1981201"/>
              <a:gd name="connsiteY556" fmla="*/ 1042253 h 1076657"/>
              <a:gd name="connsiteX557" fmla="*/ 1081965 w 1981201"/>
              <a:gd name="connsiteY557" fmla="*/ 1043675 h 1076657"/>
              <a:gd name="connsiteX558" fmla="*/ 1080262 w 1981201"/>
              <a:gd name="connsiteY558" fmla="*/ 1045060 h 1076657"/>
              <a:gd name="connsiteX559" fmla="*/ 1078549 w 1981201"/>
              <a:gd name="connsiteY559" fmla="*/ 1046431 h 1076657"/>
              <a:gd name="connsiteX560" fmla="*/ 1076796 w 1981201"/>
              <a:gd name="connsiteY560" fmla="*/ 1047777 h 1076657"/>
              <a:gd name="connsiteX561" fmla="*/ 1075030 w 1981201"/>
              <a:gd name="connsiteY561" fmla="*/ 1049085 h 1076657"/>
              <a:gd name="connsiteX562" fmla="*/ 1073252 w 1981201"/>
              <a:gd name="connsiteY562" fmla="*/ 1050368 h 1076657"/>
              <a:gd name="connsiteX563" fmla="*/ 1071449 w 1981201"/>
              <a:gd name="connsiteY563" fmla="*/ 1051638 h 1076657"/>
              <a:gd name="connsiteX564" fmla="*/ 1069620 w 1981201"/>
              <a:gd name="connsiteY564" fmla="*/ 1052870 h 1076657"/>
              <a:gd name="connsiteX565" fmla="*/ 1067779 w 1981201"/>
              <a:gd name="connsiteY565" fmla="*/ 1054077 h 1076657"/>
              <a:gd name="connsiteX566" fmla="*/ 1065911 w 1981201"/>
              <a:gd name="connsiteY566" fmla="*/ 1055245 h 1076657"/>
              <a:gd name="connsiteX567" fmla="*/ 1064019 w 1981201"/>
              <a:gd name="connsiteY567" fmla="*/ 1056401 h 1076657"/>
              <a:gd name="connsiteX568" fmla="*/ 1062115 w 1981201"/>
              <a:gd name="connsiteY568" fmla="*/ 1057518 h 1076657"/>
              <a:gd name="connsiteX569" fmla="*/ 1060197 w 1981201"/>
              <a:gd name="connsiteY569" fmla="*/ 1058610 h 1076657"/>
              <a:gd name="connsiteX570" fmla="*/ 1058254 w 1981201"/>
              <a:gd name="connsiteY570" fmla="*/ 1059677 h 1076657"/>
              <a:gd name="connsiteX571" fmla="*/ 1056298 w 1981201"/>
              <a:gd name="connsiteY571" fmla="*/ 1060706 h 1076657"/>
              <a:gd name="connsiteX572" fmla="*/ 1054317 w 1981201"/>
              <a:gd name="connsiteY572" fmla="*/ 1061722 h 1076657"/>
              <a:gd name="connsiteX573" fmla="*/ 1052323 w 1981201"/>
              <a:gd name="connsiteY573" fmla="*/ 1062687 h 1076657"/>
              <a:gd name="connsiteX574" fmla="*/ 1050316 w 1981201"/>
              <a:gd name="connsiteY574" fmla="*/ 1063640 h 1076657"/>
              <a:gd name="connsiteX575" fmla="*/ 1048284 w 1981201"/>
              <a:gd name="connsiteY575" fmla="*/ 1064554 h 1076657"/>
              <a:gd name="connsiteX576" fmla="*/ 1046240 w 1981201"/>
              <a:gd name="connsiteY576" fmla="*/ 1065431 h 1076657"/>
              <a:gd name="connsiteX577" fmla="*/ 1044182 w 1981201"/>
              <a:gd name="connsiteY577" fmla="*/ 1066281 h 1076657"/>
              <a:gd name="connsiteX578" fmla="*/ 1042099 w 1981201"/>
              <a:gd name="connsiteY578" fmla="*/ 1067107 h 1076657"/>
              <a:gd name="connsiteX579" fmla="*/ 1040004 w 1981201"/>
              <a:gd name="connsiteY579" fmla="*/ 1067894 h 1076657"/>
              <a:gd name="connsiteX580" fmla="*/ 1037895 w 1981201"/>
              <a:gd name="connsiteY580" fmla="*/ 1068656 h 1076657"/>
              <a:gd name="connsiteX581" fmla="*/ 1035774 w 1981201"/>
              <a:gd name="connsiteY581" fmla="*/ 1069380 h 1076657"/>
              <a:gd name="connsiteX582" fmla="*/ 1033641 w 1981201"/>
              <a:gd name="connsiteY582" fmla="*/ 1070079 h 1076657"/>
              <a:gd name="connsiteX583" fmla="*/ 1031482 w 1981201"/>
              <a:gd name="connsiteY583" fmla="*/ 1070726 h 1076657"/>
              <a:gd name="connsiteX584" fmla="*/ 1029310 w 1981201"/>
              <a:gd name="connsiteY584" fmla="*/ 1071361 h 1076657"/>
              <a:gd name="connsiteX585" fmla="*/ 1027139 w 1981201"/>
              <a:gd name="connsiteY585" fmla="*/ 1071958 h 1076657"/>
              <a:gd name="connsiteX586" fmla="*/ 1024942 w 1981201"/>
              <a:gd name="connsiteY586" fmla="*/ 1072517 h 1076657"/>
              <a:gd name="connsiteX587" fmla="*/ 1022732 w 1981201"/>
              <a:gd name="connsiteY587" fmla="*/ 1073038 h 1076657"/>
              <a:gd name="connsiteX588" fmla="*/ 1020509 w 1981201"/>
              <a:gd name="connsiteY588" fmla="*/ 1073533 h 1076657"/>
              <a:gd name="connsiteX589" fmla="*/ 1018274 w 1981201"/>
              <a:gd name="connsiteY589" fmla="*/ 1073990 h 1076657"/>
              <a:gd name="connsiteX590" fmla="*/ 1016026 w 1981201"/>
              <a:gd name="connsiteY590" fmla="*/ 1074410 h 1076657"/>
              <a:gd name="connsiteX591" fmla="*/ 1013766 w 1981201"/>
              <a:gd name="connsiteY591" fmla="*/ 1074791 h 1076657"/>
              <a:gd name="connsiteX592" fmla="*/ 1011492 w 1981201"/>
              <a:gd name="connsiteY592" fmla="*/ 1075146 h 1076657"/>
              <a:gd name="connsiteX593" fmla="*/ 1009206 w 1981201"/>
              <a:gd name="connsiteY593" fmla="*/ 1075463 h 1076657"/>
              <a:gd name="connsiteX594" fmla="*/ 1006920 w 1981201"/>
              <a:gd name="connsiteY594" fmla="*/ 1075743 h 1076657"/>
              <a:gd name="connsiteX595" fmla="*/ 1004609 w 1981201"/>
              <a:gd name="connsiteY595" fmla="*/ 1075984 h 1076657"/>
              <a:gd name="connsiteX596" fmla="*/ 1002297 w 1981201"/>
              <a:gd name="connsiteY596" fmla="*/ 1076187 h 1076657"/>
              <a:gd name="connsiteX597" fmla="*/ 999974 w 1981201"/>
              <a:gd name="connsiteY597" fmla="*/ 1076365 h 1076657"/>
              <a:gd name="connsiteX598" fmla="*/ 997636 w 1981201"/>
              <a:gd name="connsiteY598" fmla="*/ 1076492 h 1076657"/>
              <a:gd name="connsiteX599" fmla="*/ 995287 w 1981201"/>
              <a:gd name="connsiteY599" fmla="*/ 1076581 h 1076657"/>
              <a:gd name="connsiteX600" fmla="*/ 990600 w 1981201"/>
              <a:gd name="connsiteY600" fmla="*/ 1076657 h 1076657"/>
              <a:gd name="connsiteX601" fmla="*/ 988213 w 1981201"/>
              <a:gd name="connsiteY601" fmla="*/ 1076645 h 1076657"/>
              <a:gd name="connsiteX602" fmla="*/ 985851 w 1981201"/>
              <a:gd name="connsiteY602" fmla="*/ 1076581 h 1076657"/>
              <a:gd name="connsiteX603" fmla="*/ 983514 w 1981201"/>
              <a:gd name="connsiteY603" fmla="*/ 1076492 h 1076657"/>
              <a:gd name="connsiteX604" fmla="*/ 981177 w 1981201"/>
              <a:gd name="connsiteY604" fmla="*/ 1076352 h 1076657"/>
              <a:gd name="connsiteX605" fmla="*/ 978853 w 1981201"/>
              <a:gd name="connsiteY605" fmla="*/ 1076187 h 1076657"/>
              <a:gd name="connsiteX606" fmla="*/ 976529 w 1981201"/>
              <a:gd name="connsiteY606" fmla="*/ 1075984 h 1076657"/>
              <a:gd name="connsiteX607" fmla="*/ 974230 w 1981201"/>
              <a:gd name="connsiteY607" fmla="*/ 1075730 h 1076657"/>
              <a:gd name="connsiteX608" fmla="*/ 971932 w 1981201"/>
              <a:gd name="connsiteY608" fmla="*/ 1075451 h 1076657"/>
              <a:gd name="connsiteX609" fmla="*/ 969658 w 1981201"/>
              <a:gd name="connsiteY609" fmla="*/ 1075133 h 1076657"/>
              <a:gd name="connsiteX610" fmla="*/ 967385 w 1981201"/>
              <a:gd name="connsiteY610" fmla="*/ 1074791 h 1076657"/>
              <a:gd name="connsiteX611" fmla="*/ 965124 w 1981201"/>
              <a:gd name="connsiteY611" fmla="*/ 1074397 h 1076657"/>
              <a:gd name="connsiteX612" fmla="*/ 962877 w 1981201"/>
              <a:gd name="connsiteY612" fmla="*/ 1073978 h 1076657"/>
              <a:gd name="connsiteX613" fmla="*/ 960641 w 1981201"/>
              <a:gd name="connsiteY613" fmla="*/ 1073520 h 1076657"/>
              <a:gd name="connsiteX614" fmla="*/ 958419 w 1981201"/>
              <a:gd name="connsiteY614" fmla="*/ 1073025 h 1076657"/>
              <a:gd name="connsiteX615" fmla="*/ 956209 w 1981201"/>
              <a:gd name="connsiteY615" fmla="*/ 1072504 h 1076657"/>
              <a:gd name="connsiteX616" fmla="*/ 954012 w 1981201"/>
              <a:gd name="connsiteY616" fmla="*/ 1071946 h 1076657"/>
              <a:gd name="connsiteX617" fmla="*/ 951840 w 1981201"/>
              <a:gd name="connsiteY617" fmla="*/ 1071349 h 1076657"/>
              <a:gd name="connsiteX618" fmla="*/ 949669 w 1981201"/>
              <a:gd name="connsiteY618" fmla="*/ 1070714 h 1076657"/>
              <a:gd name="connsiteX619" fmla="*/ 947522 w 1981201"/>
              <a:gd name="connsiteY619" fmla="*/ 1070053 h 1076657"/>
              <a:gd name="connsiteX620" fmla="*/ 945376 w 1981201"/>
              <a:gd name="connsiteY620" fmla="*/ 1069368 h 1076657"/>
              <a:gd name="connsiteX621" fmla="*/ 943255 w 1981201"/>
              <a:gd name="connsiteY621" fmla="*/ 1068644 h 1076657"/>
              <a:gd name="connsiteX622" fmla="*/ 941147 w 1981201"/>
              <a:gd name="connsiteY622" fmla="*/ 1067882 h 1076657"/>
              <a:gd name="connsiteX623" fmla="*/ 939052 w 1981201"/>
              <a:gd name="connsiteY623" fmla="*/ 1067094 h 1076657"/>
              <a:gd name="connsiteX624" fmla="*/ 936969 w 1981201"/>
              <a:gd name="connsiteY624" fmla="*/ 1066269 h 1076657"/>
              <a:gd name="connsiteX625" fmla="*/ 934912 w 1981201"/>
              <a:gd name="connsiteY625" fmla="*/ 1065418 h 1076657"/>
              <a:gd name="connsiteX626" fmla="*/ 932867 w 1981201"/>
              <a:gd name="connsiteY626" fmla="*/ 1064529 h 1076657"/>
              <a:gd name="connsiteX627" fmla="*/ 930847 w 1981201"/>
              <a:gd name="connsiteY627" fmla="*/ 1063614 h 1076657"/>
              <a:gd name="connsiteX628" fmla="*/ 928828 w 1981201"/>
              <a:gd name="connsiteY628" fmla="*/ 1062675 h 1076657"/>
              <a:gd name="connsiteX629" fmla="*/ 926834 w 1981201"/>
              <a:gd name="connsiteY629" fmla="*/ 1061697 h 1076657"/>
              <a:gd name="connsiteX630" fmla="*/ 924866 w 1981201"/>
              <a:gd name="connsiteY630" fmla="*/ 1060693 h 1076657"/>
              <a:gd name="connsiteX631" fmla="*/ 922897 w 1981201"/>
              <a:gd name="connsiteY631" fmla="*/ 1059652 h 1076657"/>
              <a:gd name="connsiteX632" fmla="*/ 920967 w 1981201"/>
              <a:gd name="connsiteY632" fmla="*/ 1058585 h 1076657"/>
              <a:gd name="connsiteX633" fmla="*/ 919037 w 1981201"/>
              <a:gd name="connsiteY633" fmla="*/ 1057493 h 1076657"/>
              <a:gd name="connsiteX634" fmla="*/ 917131 w 1981201"/>
              <a:gd name="connsiteY634" fmla="*/ 1056375 h 1076657"/>
              <a:gd name="connsiteX635" fmla="*/ 915252 w 1981201"/>
              <a:gd name="connsiteY635" fmla="*/ 1055220 h 1076657"/>
              <a:gd name="connsiteX636" fmla="*/ 913385 w 1981201"/>
              <a:gd name="connsiteY636" fmla="*/ 1054051 h 1076657"/>
              <a:gd name="connsiteX637" fmla="*/ 911543 w 1981201"/>
              <a:gd name="connsiteY637" fmla="*/ 1052845 h 1076657"/>
              <a:gd name="connsiteX638" fmla="*/ 909715 w 1981201"/>
              <a:gd name="connsiteY638" fmla="*/ 1051600 h 1076657"/>
              <a:gd name="connsiteX639" fmla="*/ 907911 w 1981201"/>
              <a:gd name="connsiteY639" fmla="*/ 1050343 h 1076657"/>
              <a:gd name="connsiteX640" fmla="*/ 906120 w 1981201"/>
              <a:gd name="connsiteY640" fmla="*/ 1049060 h 1076657"/>
              <a:gd name="connsiteX641" fmla="*/ 904355 w 1981201"/>
              <a:gd name="connsiteY641" fmla="*/ 1047739 h 1076657"/>
              <a:gd name="connsiteX642" fmla="*/ 902615 w 1981201"/>
              <a:gd name="connsiteY642" fmla="*/ 1046406 h 1076657"/>
              <a:gd name="connsiteX643" fmla="*/ 900900 w 1981201"/>
              <a:gd name="connsiteY643" fmla="*/ 1045034 h 1076657"/>
              <a:gd name="connsiteX644" fmla="*/ 899199 w 1981201"/>
              <a:gd name="connsiteY644" fmla="*/ 1043637 h 1076657"/>
              <a:gd name="connsiteX645" fmla="*/ 897522 w 1981201"/>
              <a:gd name="connsiteY645" fmla="*/ 1042228 h 1076657"/>
              <a:gd name="connsiteX646" fmla="*/ 895859 w 1981201"/>
              <a:gd name="connsiteY646" fmla="*/ 1040780 h 1076657"/>
              <a:gd name="connsiteX647" fmla="*/ 894233 w 1981201"/>
              <a:gd name="connsiteY647" fmla="*/ 1039307 h 1076657"/>
              <a:gd name="connsiteX648" fmla="*/ 892620 w 1981201"/>
              <a:gd name="connsiteY648" fmla="*/ 1037821 h 1076657"/>
              <a:gd name="connsiteX649" fmla="*/ 891033 w 1981201"/>
              <a:gd name="connsiteY649" fmla="*/ 1036310 h 1076657"/>
              <a:gd name="connsiteX650" fmla="*/ 889471 w 1981201"/>
              <a:gd name="connsiteY650" fmla="*/ 1034760 h 1076657"/>
              <a:gd name="connsiteX651" fmla="*/ 887921 w 1981201"/>
              <a:gd name="connsiteY651" fmla="*/ 1033198 h 1076657"/>
              <a:gd name="connsiteX652" fmla="*/ 886410 w 1981201"/>
              <a:gd name="connsiteY652" fmla="*/ 1031611 h 1076657"/>
              <a:gd name="connsiteX653" fmla="*/ 884924 w 1981201"/>
              <a:gd name="connsiteY653" fmla="*/ 1029998 h 1076657"/>
              <a:gd name="connsiteX654" fmla="*/ 883451 w 1981201"/>
              <a:gd name="connsiteY654" fmla="*/ 1028359 h 1076657"/>
              <a:gd name="connsiteX655" fmla="*/ 882003 w 1981201"/>
              <a:gd name="connsiteY655" fmla="*/ 1026708 h 1076657"/>
              <a:gd name="connsiteX656" fmla="*/ 880593 w 1981201"/>
              <a:gd name="connsiteY656" fmla="*/ 1025032 h 1076657"/>
              <a:gd name="connsiteX657" fmla="*/ 879196 w 1981201"/>
              <a:gd name="connsiteY657" fmla="*/ 1023330 h 1076657"/>
              <a:gd name="connsiteX658" fmla="*/ 877838 w 1981201"/>
              <a:gd name="connsiteY658" fmla="*/ 1021603 h 1076657"/>
              <a:gd name="connsiteX659" fmla="*/ 876491 w 1981201"/>
              <a:gd name="connsiteY659" fmla="*/ 1019863 h 1076657"/>
              <a:gd name="connsiteX660" fmla="*/ 875183 w 1981201"/>
              <a:gd name="connsiteY660" fmla="*/ 1018097 h 1076657"/>
              <a:gd name="connsiteX661" fmla="*/ 873887 w 1981201"/>
              <a:gd name="connsiteY661" fmla="*/ 1016320 h 1076657"/>
              <a:gd name="connsiteX662" fmla="*/ 872630 w 1981201"/>
              <a:gd name="connsiteY662" fmla="*/ 1014503 h 1076657"/>
              <a:gd name="connsiteX663" fmla="*/ 871398 w 1981201"/>
              <a:gd name="connsiteY663" fmla="*/ 1012687 h 1076657"/>
              <a:gd name="connsiteX664" fmla="*/ 870192 w 1981201"/>
              <a:gd name="connsiteY664" fmla="*/ 1010833 h 1076657"/>
              <a:gd name="connsiteX665" fmla="*/ 869011 w 1981201"/>
              <a:gd name="connsiteY665" fmla="*/ 1008966 h 1076657"/>
              <a:gd name="connsiteX666" fmla="*/ 867868 w 1981201"/>
              <a:gd name="connsiteY666" fmla="*/ 1007087 h 1076657"/>
              <a:gd name="connsiteX667" fmla="*/ 866737 w 1981201"/>
              <a:gd name="connsiteY667" fmla="*/ 1005182 h 1076657"/>
              <a:gd name="connsiteX668" fmla="*/ 865645 w 1981201"/>
              <a:gd name="connsiteY668" fmla="*/ 1003264 h 1076657"/>
              <a:gd name="connsiteX669" fmla="*/ 864591 w 1981201"/>
              <a:gd name="connsiteY669" fmla="*/ 1001321 h 1076657"/>
              <a:gd name="connsiteX670" fmla="*/ 863550 w 1981201"/>
              <a:gd name="connsiteY670" fmla="*/ 999365 h 1076657"/>
              <a:gd name="connsiteX671" fmla="*/ 862546 w 1981201"/>
              <a:gd name="connsiteY671" fmla="*/ 997384 h 1076657"/>
              <a:gd name="connsiteX672" fmla="*/ 861569 w 1981201"/>
              <a:gd name="connsiteY672" fmla="*/ 995390 h 1076657"/>
              <a:gd name="connsiteX673" fmla="*/ 860629 w 1981201"/>
              <a:gd name="connsiteY673" fmla="*/ 993383 h 1076657"/>
              <a:gd name="connsiteX674" fmla="*/ 859715 w 1981201"/>
              <a:gd name="connsiteY674" fmla="*/ 991351 h 1076657"/>
              <a:gd name="connsiteX675" fmla="*/ 858826 w 1981201"/>
              <a:gd name="connsiteY675" fmla="*/ 989307 h 1076657"/>
              <a:gd name="connsiteX676" fmla="*/ 857974 w 1981201"/>
              <a:gd name="connsiteY676" fmla="*/ 987237 h 1076657"/>
              <a:gd name="connsiteX677" fmla="*/ 857162 w 1981201"/>
              <a:gd name="connsiteY677" fmla="*/ 985167 h 1076657"/>
              <a:gd name="connsiteX678" fmla="*/ 856361 w 1981201"/>
              <a:gd name="connsiteY678" fmla="*/ 983071 h 1076657"/>
              <a:gd name="connsiteX679" fmla="*/ 855613 w 1981201"/>
              <a:gd name="connsiteY679" fmla="*/ 980963 h 1076657"/>
              <a:gd name="connsiteX680" fmla="*/ 854889 w 1981201"/>
              <a:gd name="connsiteY680" fmla="*/ 978842 h 1076657"/>
              <a:gd name="connsiteX681" fmla="*/ 854190 w 1981201"/>
              <a:gd name="connsiteY681" fmla="*/ 976696 h 1076657"/>
              <a:gd name="connsiteX682" fmla="*/ 853530 w 1981201"/>
              <a:gd name="connsiteY682" fmla="*/ 974549 h 1076657"/>
              <a:gd name="connsiteX683" fmla="*/ 852907 w 1981201"/>
              <a:gd name="connsiteY683" fmla="*/ 972378 h 1076657"/>
              <a:gd name="connsiteX684" fmla="*/ 852310 w 1981201"/>
              <a:gd name="connsiteY684" fmla="*/ 970193 h 1076657"/>
              <a:gd name="connsiteX685" fmla="*/ 851752 w 1981201"/>
              <a:gd name="connsiteY685" fmla="*/ 967996 h 1076657"/>
              <a:gd name="connsiteX686" fmla="*/ 851231 w 1981201"/>
              <a:gd name="connsiteY686" fmla="*/ 965786 h 1076657"/>
              <a:gd name="connsiteX687" fmla="*/ 850735 w 1981201"/>
              <a:gd name="connsiteY687" fmla="*/ 963576 h 1076657"/>
              <a:gd name="connsiteX688" fmla="*/ 850279 w 1981201"/>
              <a:gd name="connsiteY688" fmla="*/ 961341 h 1076657"/>
              <a:gd name="connsiteX689" fmla="*/ 849859 w 1981201"/>
              <a:gd name="connsiteY689" fmla="*/ 959093 h 1076657"/>
              <a:gd name="connsiteX690" fmla="*/ 849466 w 1981201"/>
              <a:gd name="connsiteY690" fmla="*/ 956833 h 1076657"/>
              <a:gd name="connsiteX691" fmla="*/ 849123 w 1981201"/>
              <a:gd name="connsiteY691" fmla="*/ 954559 h 1076657"/>
              <a:gd name="connsiteX692" fmla="*/ 848805 w 1981201"/>
              <a:gd name="connsiteY692" fmla="*/ 952274 h 1076657"/>
              <a:gd name="connsiteX693" fmla="*/ 848526 w 1981201"/>
              <a:gd name="connsiteY693" fmla="*/ 949988 h 1076657"/>
              <a:gd name="connsiteX694" fmla="*/ 848284 w 1981201"/>
              <a:gd name="connsiteY694" fmla="*/ 947676 h 1076657"/>
              <a:gd name="connsiteX695" fmla="*/ 848069 w 1981201"/>
              <a:gd name="connsiteY695" fmla="*/ 945365 h 1076657"/>
              <a:gd name="connsiteX696" fmla="*/ 847904 w 1981201"/>
              <a:gd name="connsiteY696" fmla="*/ 943041 h 1076657"/>
              <a:gd name="connsiteX697" fmla="*/ 847777 w 1981201"/>
              <a:gd name="connsiteY697" fmla="*/ 940704 h 1076657"/>
              <a:gd name="connsiteX698" fmla="*/ 847675 w 1981201"/>
              <a:gd name="connsiteY698" fmla="*/ 938354 h 1076657"/>
              <a:gd name="connsiteX699" fmla="*/ 847599 w 1981201"/>
              <a:gd name="connsiteY699" fmla="*/ 933668 h 1076657"/>
              <a:gd name="connsiteX700" fmla="*/ 847624 w 1981201"/>
              <a:gd name="connsiteY700" fmla="*/ 931280 h 1076657"/>
              <a:gd name="connsiteX701" fmla="*/ 847675 w 1981201"/>
              <a:gd name="connsiteY701" fmla="*/ 928918 h 1076657"/>
              <a:gd name="connsiteX702" fmla="*/ 847777 w 1981201"/>
              <a:gd name="connsiteY702" fmla="*/ 926569 h 1076657"/>
              <a:gd name="connsiteX703" fmla="*/ 847904 w 1981201"/>
              <a:gd name="connsiteY703" fmla="*/ 924245 h 1076657"/>
              <a:gd name="connsiteX704" fmla="*/ 848081 w 1981201"/>
              <a:gd name="connsiteY704" fmla="*/ 921908 h 1076657"/>
              <a:gd name="connsiteX705" fmla="*/ 848284 w 1981201"/>
              <a:gd name="connsiteY705" fmla="*/ 919596 h 1076657"/>
              <a:gd name="connsiteX706" fmla="*/ 848526 w 1981201"/>
              <a:gd name="connsiteY706" fmla="*/ 917298 h 1076657"/>
              <a:gd name="connsiteX707" fmla="*/ 848805 w 1981201"/>
              <a:gd name="connsiteY707" fmla="*/ 914999 h 1076657"/>
              <a:gd name="connsiteX708" fmla="*/ 849123 w 1981201"/>
              <a:gd name="connsiteY708" fmla="*/ 912713 h 1076657"/>
              <a:gd name="connsiteX709" fmla="*/ 849478 w 1981201"/>
              <a:gd name="connsiteY709" fmla="*/ 910452 h 1076657"/>
              <a:gd name="connsiteX710" fmla="*/ 849859 w 1981201"/>
              <a:gd name="connsiteY710" fmla="*/ 908192 h 1076657"/>
              <a:gd name="connsiteX711" fmla="*/ 850291 w 1981201"/>
              <a:gd name="connsiteY711" fmla="*/ 905944 h 1076657"/>
              <a:gd name="connsiteX712" fmla="*/ 850749 w 1981201"/>
              <a:gd name="connsiteY712" fmla="*/ 903709 h 1076657"/>
              <a:gd name="connsiteX713" fmla="*/ 851231 w 1981201"/>
              <a:gd name="connsiteY713" fmla="*/ 901486 h 1076657"/>
              <a:gd name="connsiteX714" fmla="*/ 851764 w 1981201"/>
              <a:gd name="connsiteY714" fmla="*/ 899276 h 1076657"/>
              <a:gd name="connsiteX715" fmla="*/ 852323 w 1981201"/>
              <a:gd name="connsiteY715" fmla="*/ 897079 h 1076657"/>
              <a:gd name="connsiteX716" fmla="*/ 852920 w 1981201"/>
              <a:gd name="connsiteY716" fmla="*/ 894895 h 1076657"/>
              <a:gd name="connsiteX717" fmla="*/ 853542 w 1981201"/>
              <a:gd name="connsiteY717" fmla="*/ 892736 h 1076657"/>
              <a:gd name="connsiteX718" fmla="*/ 854203 w 1981201"/>
              <a:gd name="connsiteY718" fmla="*/ 890577 h 1076657"/>
              <a:gd name="connsiteX719" fmla="*/ 854901 w 1981201"/>
              <a:gd name="connsiteY719" fmla="*/ 888443 h 1076657"/>
              <a:gd name="connsiteX720" fmla="*/ 855625 w 1981201"/>
              <a:gd name="connsiteY720" fmla="*/ 886323 h 1076657"/>
              <a:gd name="connsiteX721" fmla="*/ 856387 w 1981201"/>
              <a:gd name="connsiteY721" fmla="*/ 884214 h 1076657"/>
              <a:gd name="connsiteX722" fmla="*/ 857174 w 1981201"/>
              <a:gd name="connsiteY722" fmla="*/ 882119 h 1076657"/>
              <a:gd name="connsiteX723" fmla="*/ 858000 w 1981201"/>
              <a:gd name="connsiteY723" fmla="*/ 880036 h 1076657"/>
              <a:gd name="connsiteX724" fmla="*/ 858851 w 1981201"/>
              <a:gd name="connsiteY724" fmla="*/ 877978 h 1076657"/>
              <a:gd name="connsiteX725" fmla="*/ 859727 w 1981201"/>
              <a:gd name="connsiteY725" fmla="*/ 875934 h 1076657"/>
              <a:gd name="connsiteX726" fmla="*/ 860654 w 1981201"/>
              <a:gd name="connsiteY726" fmla="*/ 873902 h 1076657"/>
              <a:gd name="connsiteX727" fmla="*/ 861594 w 1981201"/>
              <a:gd name="connsiteY727" fmla="*/ 871895 h 1076657"/>
              <a:gd name="connsiteX728" fmla="*/ 862572 w 1981201"/>
              <a:gd name="connsiteY728" fmla="*/ 869901 h 1076657"/>
              <a:gd name="connsiteX729" fmla="*/ 863576 w 1981201"/>
              <a:gd name="connsiteY729" fmla="*/ 867920 h 1076657"/>
              <a:gd name="connsiteX730" fmla="*/ 864604 w 1981201"/>
              <a:gd name="connsiteY730" fmla="*/ 865964 h 1076657"/>
              <a:gd name="connsiteX731" fmla="*/ 865671 w 1981201"/>
              <a:gd name="connsiteY731" fmla="*/ 864021 h 1076657"/>
              <a:gd name="connsiteX732" fmla="*/ 866763 w 1981201"/>
              <a:gd name="connsiteY732" fmla="*/ 862103 h 1076657"/>
              <a:gd name="connsiteX733" fmla="*/ 867893 w 1981201"/>
              <a:gd name="connsiteY733" fmla="*/ 860199 h 1076657"/>
              <a:gd name="connsiteX734" fmla="*/ 869037 w 1981201"/>
              <a:gd name="connsiteY734" fmla="*/ 858319 h 1076657"/>
              <a:gd name="connsiteX735" fmla="*/ 870217 w 1981201"/>
              <a:gd name="connsiteY735" fmla="*/ 856452 h 1076657"/>
              <a:gd name="connsiteX736" fmla="*/ 871424 w 1981201"/>
              <a:gd name="connsiteY736" fmla="*/ 854611 h 1076657"/>
              <a:gd name="connsiteX737" fmla="*/ 872656 w 1981201"/>
              <a:gd name="connsiteY737" fmla="*/ 852782 h 1076657"/>
              <a:gd name="connsiteX738" fmla="*/ 873913 w 1981201"/>
              <a:gd name="connsiteY738" fmla="*/ 850978 h 1076657"/>
              <a:gd name="connsiteX739" fmla="*/ 875208 w 1981201"/>
              <a:gd name="connsiteY739" fmla="*/ 849188 h 1076657"/>
              <a:gd name="connsiteX740" fmla="*/ 876517 w 1981201"/>
              <a:gd name="connsiteY740" fmla="*/ 847422 h 1076657"/>
              <a:gd name="connsiteX741" fmla="*/ 877863 w 1981201"/>
              <a:gd name="connsiteY741" fmla="*/ 845682 h 1076657"/>
              <a:gd name="connsiteX742" fmla="*/ 879234 w 1981201"/>
              <a:gd name="connsiteY742" fmla="*/ 843955 h 1076657"/>
              <a:gd name="connsiteX743" fmla="*/ 880619 w 1981201"/>
              <a:gd name="connsiteY743" fmla="*/ 842266 h 1076657"/>
              <a:gd name="connsiteX744" fmla="*/ 882041 w 1981201"/>
              <a:gd name="connsiteY744" fmla="*/ 840577 h 1076657"/>
              <a:gd name="connsiteX745" fmla="*/ 883489 w 1981201"/>
              <a:gd name="connsiteY745" fmla="*/ 838926 h 1076657"/>
              <a:gd name="connsiteX746" fmla="*/ 884950 w 1981201"/>
              <a:gd name="connsiteY746" fmla="*/ 837288 h 1076657"/>
              <a:gd name="connsiteX747" fmla="*/ 886448 w 1981201"/>
              <a:gd name="connsiteY747" fmla="*/ 835688 h 1076657"/>
              <a:gd name="connsiteX748" fmla="*/ 887959 w 1981201"/>
              <a:gd name="connsiteY748" fmla="*/ 834100 h 1076657"/>
              <a:gd name="connsiteX749" fmla="*/ 889496 w 1981201"/>
              <a:gd name="connsiteY749" fmla="*/ 832525 h 1076657"/>
              <a:gd name="connsiteX750" fmla="*/ 891071 w 1981201"/>
              <a:gd name="connsiteY750" fmla="*/ 830988 h 1076657"/>
              <a:gd name="connsiteX751" fmla="*/ 892658 w 1981201"/>
              <a:gd name="connsiteY751" fmla="*/ 829477 h 1076657"/>
              <a:gd name="connsiteX752" fmla="*/ 894271 w 1981201"/>
              <a:gd name="connsiteY752" fmla="*/ 827978 h 1076657"/>
              <a:gd name="connsiteX753" fmla="*/ 895897 w 1981201"/>
              <a:gd name="connsiteY753" fmla="*/ 826518 h 1076657"/>
              <a:gd name="connsiteX754" fmla="*/ 897560 w 1981201"/>
              <a:gd name="connsiteY754" fmla="*/ 825070 h 1076657"/>
              <a:gd name="connsiteX755" fmla="*/ 899237 w 1981201"/>
              <a:gd name="connsiteY755" fmla="*/ 823660 h 1076657"/>
              <a:gd name="connsiteX756" fmla="*/ 900938 w 1981201"/>
              <a:gd name="connsiteY756" fmla="*/ 822264 h 1076657"/>
              <a:gd name="connsiteX757" fmla="*/ 902653 w 1981201"/>
              <a:gd name="connsiteY757" fmla="*/ 820892 h 1076657"/>
              <a:gd name="connsiteX758" fmla="*/ 904406 w 1981201"/>
              <a:gd name="connsiteY758" fmla="*/ 819558 h 1076657"/>
              <a:gd name="connsiteX759" fmla="*/ 906158 w 1981201"/>
              <a:gd name="connsiteY759" fmla="*/ 818238 h 1076657"/>
              <a:gd name="connsiteX760" fmla="*/ 907949 w 1981201"/>
              <a:gd name="connsiteY760" fmla="*/ 816955 h 1076657"/>
              <a:gd name="connsiteX761" fmla="*/ 909753 w 1981201"/>
              <a:gd name="connsiteY761" fmla="*/ 815698 h 1076657"/>
              <a:gd name="connsiteX762" fmla="*/ 911581 w 1981201"/>
              <a:gd name="connsiteY762" fmla="*/ 814466 h 1076657"/>
              <a:gd name="connsiteX763" fmla="*/ 913423 w 1981201"/>
              <a:gd name="connsiteY763" fmla="*/ 813259 h 1076657"/>
              <a:gd name="connsiteX764" fmla="*/ 915290 w 1981201"/>
              <a:gd name="connsiteY764" fmla="*/ 812078 h 1076657"/>
              <a:gd name="connsiteX765" fmla="*/ 917182 w 1981201"/>
              <a:gd name="connsiteY765" fmla="*/ 810923 h 1076657"/>
              <a:gd name="connsiteX766" fmla="*/ 919087 w 1981201"/>
              <a:gd name="connsiteY766" fmla="*/ 809805 h 1076657"/>
              <a:gd name="connsiteX767" fmla="*/ 921005 w 1981201"/>
              <a:gd name="connsiteY767" fmla="*/ 808713 h 1076657"/>
              <a:gd name="connsiteX768" fmla="*/ 922948 w 1981201"/>
              <a:gd name="connsiteY768" fmla="*/ 807646 h 1076657"/>
              <a:gd name="connsiteX769" fmla="*/ 924904 w 1981201"/>
              <a:gd name="connsiteY769" fmla="*/ 806617 h 1076657"/>
              <a:gd name="connsiteX770" fmla="*/ 926885 w 1981201"/>
              <a:gd name="connsiteY770" fmla="*/ 805614 h 1076657"/>
              <a:gd name="connsiteX771" fmla="*/ 928879 w 1981201"/>
              <a:gd name="connsiteY771" fmla="*/ 804636 h 1076657"/>
              <a:gd name="connsiteX772" fmla="*/ 930885 w 1981201"/>
              <a:gd name="connsiteY772" fmla="*/ 803696 h 1076657"/>
              <a:gd name="connsiteX773" fmla="*/ 932917 w 1981201"/>
              <a:gd name="connsiteY773" fmla="*/ 802782 h 1076657"/>
              <a:gd name="connsiteX774" fmla="*/ 934962 w 1981201"/>
              <a:gd name="connsiteY774" fmla="*/ 801893 h 1076657"/>
              <a:gd name="connsiteX775" fmla="*/ 937019 w 1981201"/>
              <a:gd name="connsiteY775" fmla="*/ 801042 h 1076657"/>
              <a:gd name="connsiteX776" fmla="*/ 939102 w 1981201"/>
              <a:gd name="connsiteY776" fmla="*/ 800217 h 1076657"/>
              <a:gd name="connsiteX777" fmla="*/ 941198 w 1981201"/>
              <a:gd name="connsiteY777" fmla="*/ 799429 h 1076657"/>
              <a:gd name="connsiteX778" fmla="*/ 943306 w 1981201"/>
              <a:gd name="connsiteY778" fmla="*/ 798667 h 1076657"/>
              <a:gd name="connsiteX779" fmla="*/ 945426 w 1981201"/>
              <a:gd name="connsiteY779" fmla="*/ 797943 h 1076657"/>
              <a:gd name="connsiteX780" fmla="*/ 947560 w 1981201"/>
              <a:gd name="connsiteY780" fmla="*/ 797257 h 1076657"/>
              <a:gd name="connsiteX781" fmla="*/ 949719 w 1981201"/>
              <a:gd name="connsiteY781" fmla="*/ 796597 h 1076657"/>
              <a:gd name="connsiteX782" fmla="*/ 951891 w 1981201"/>
              <a:gd name="connsiteY782" fmla="*/ 795975 h 1076657"/>
              <a:gd name="connsiteX783" fmla="*/ 954063 w 1981201"/>
              <a:gd name="connsiteY783" fmla="*/ 795378 h 1076657"/>
              <a:gd name="connsiteX784" fmla="*/ 956260 w 1981201"/>
              <a:gd name="connsiteY784" fmla="*/ 794819 h 1076657"/>
              <a:gd name="connsiteX785" fmla="*/ 958470 w 1981201"/>
              <a:gd name="connsiteY785" fmla="*/ 794286 h 1076657"/>
              <a:gd name="connsiteX786" fmla="*/ 960692 w 1981201"/>
              <a:gd name="connsiteY786" fmla="*/ 793803 h 1076657"/>
              <a:gd name="connsiteX787" fmla="*/ 962928 w 1981201"/>
              <a:gd name="connsiteY787" fmla="*/ 793346 h 1076657"/>
              <a:gd name="connsiteX788" fmla="*/ 965176 w 1981201"/>
              <a:gd name="connsiteY788" fmla="*/ 792914 h 1076657"/>
              <a:gd name="connsiteX789" fmla="*/ 967436 w 1981201"/>
              <a:gd name="connsiteY789" fmla="*/ 792533 h 1076657"/>
              <a:gd name="connsiteX790" fmla="*/ 969709 w 1981201"/>
              <a:gd name="connsiteY790" fmla="*/ 792177 h 1076657"/>
              <a:gd name="connsiteX791" fmla="*/ 971982 w 1981201"/>
              <a:gd name="connsiteY791" fmla="*/ 791860 h 1076657"/>
              <a:gd name="connsiteX792" fmla="*/ 974281 w 1981201"/>
              <a:gd name="connsiteY792" fmla="*/ 791580 h 1076657"/>
              <a:gd name="connsiteX793" fmla="*/ 976580 w 1981201"/>
              <a:gd name="connsiteY793" fmla="*/ 791339 h 1076657"/>
              <a:gd name="connsiteX794" fmla="*/ 978904 w 1981201"/>
              <a:gd name="connsiteY794" fmla="*/ 791136 h 1076657"/>
              <a:gd name="connsiteX795" fmla="*/ 981228 w 1981201"/>
              <a:gd name="connsiteY795" fmla="*/ 790971 h 1076657"/>
              <a:gd name="connsiteX796" fmla="*/ 983565 w 1981201"/>
              <a:gd name="connsiteY796" fmla="*/ 790831 h 1076657"/>
              <a:gd name="connsiteX797" fmla="*/ 985901 w 1981201"/>
              <a:gd name="connsiteY797" fmla="*/ 790742 h 1076657"/>
              <a:gd name="connsiteX798" fmla="*/ 987425 w 1981201"/>
              <a:gd name="connsiteY798" fmla="*/ 790717 h 1076657"/>
              <a:gd name="connsiteX799" fmla="*/ 215381 w 1981201"/>
              <a:gd name="connsiteY799" fmla="*/ 0 h 1076657"/>
              <a:gd name="connsiteX800" fmla="*/ 1765820 w 1981201"/>
              <a:gd name="connsiteY800" fmla="*/ 0 h 1076657"/>
              <a:gd name="connsiteX801" fmla="*/ 1981201 w 1981201"/>
              <a:gd name="connsiteY801" fmla="*/ 215381 h 1076657"/>
              <a:gd name="connsiteX802" fmla="*/ 1981200 w 1981201"/>
              <a:gd name="connsiteY802" fmla="*/ 215381 h 1076657"/>
              <a:gd name="connsiteX803" fmla="*/ 1765819 w 1981201"/>
              <a:gd name="connsiteY803" fmla="*/ 430762 h 1076657"/>
              <a:gd name="connsiteX804" fmla="*/ 215381 w 1981201"/>
              <a:gd name="connsiteY804" fmla="*/ 430761 h 1076657"/>
              <a:gd name="connsiteX805" fmla="*/ 16926 w 1981201"/>
              <a:gd name="connsiteY805" fmla="*/ 299216 h 1076657"/>
              <a:gd name="connsiteX806" fmla="*/ 0 w 1981201"/>
              <a:gd name="connsiteY806" fmla="*/ 215380 h 1076657"/>
              <a:gd name="connsiteX807" fmla="*/ 16926 w 1981201"/>
              <a:gd name="connsiteY807" fmla="*/ 131545 h 1076657"/>
              <a:gd name="connsiteX808" fmla="*/ 215381 w 1981201"/>
              <a:gd name="connsiteY808" fmla="*/ 0 h 107665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Lst>
            <a:rect l="l" t="t" r="r" b="b"/>
            <a:pathLst>
              <a:path w="1981201" h="1076657">
                <a:moveTo>
                  <a:pt x="990600" y="825665"/>
                </a:moveTo>
                <a:cubicBezTo>
                  <a:pt x="1050247" y="825665"/>
                  <a:pt x="1098600" y="874018"/>
                  <a:pt x="1098600" y="933665"/>
                </a:cubicBezTo>
                <a:cubicBezTo>
                  <a:pt x="1098600" y="993312"/>
                  <a:pt x="1050247" y="1041665"/>
                  <a:pt x="990600" y="1041665"/>
                </a:cubicBezTo>
                <a:cubicBezTo>
                  <a:pt x="930953" y="1041665"/>
                  <a:pt x="882600" y="993312"/>
                  <a:pt x="882600" y="933665"/>
                </a:cubicBezTo>
                <a:cubicBezTo>
                  <a:pt x="882600" y="874018"/>
                  <a:pt x="930953" y="825665"/>
                  <a:pt x="990600" y="825665"/>
                </a:cubicBezTo>
                <a:close/>
                <a:moveTo>
                  <a:pt x="990600" y="797016"/>
                </a:moveTo>
                <a:lnTo>
                  <a:pt x="986067" y="797092"/>
                </a:lnTo>
                <a:lnTo>
                  <a:pt x="983819" y="797181"/>
                </a:lnTo>
                <a:lnTo>
                  <a:pt x="981584" y="797308"/>
                </a:lnTo>
                <a:lnTo>
                  <a:pt x="979362" y="797473"/>
                </a:lnTo>
                <a:lnTo>
                  <a:pt x="977152" y="797664"/>
                </a:lnTo>
                <a:lnTo>
                  <a:pt x="974942" y="797905"/>
                </a:lnTo>
                <a:lnTo>
                  <a:pt x="972757" y="798172"/>
                </a:lnTo>
                <a:lnTo>
                  <a:pt x="970573" y="798476"/>
                </a:lnTo>
                <a:lnTo>
                  <a:pt x="968401" y="798807"/>
                </a:lnTo>
                <a:lnTo>
                  <a:pt x="966242" y="799175"/>
                </a:lnTo>
                <a:lnTo>
                  <a:pt x="964096" y="799581"/>
                </a:lnTo>
                <a:lnTo>
                  <a:pt x="961962" y="800013"/>
                </a:lnTo>
                <a:lnTo>
                  <a:pt x="959841" y="800483"/>
                </a:lnTo>
                <a:lnTo>
                  <a:pt x="957733" y="800991"/>
                </a:lnTo>
                <a:lnTo>
                  <a:pt x="955637" y="801525"/>
                </a:lnTo>
                <a:lnTo>
                  <a:pt x="953555" y="802096"/>
                </a:lnTo>
                <a:lnTo>
                  <a:pt x="951485" y="802693"/>
                </a:lnTo>
                <a:lnTo>
                  <a:pt x="949427" y="803328"/>
                </a:lnTo>
                <a:lnTo>
                  <a:pt x="947383" y="803988"/>
                </a:lnTo>
                <a:lnTo>
                  <a:pt x="945350" y="804687"/>
                </a:lnTo>
                <a:lnTo>
                  <a:pt x="943344" y="805411"/>
                </a:lnTo>
                <a:lnTo>
                  <a:pt x="941338" y="806160"/>
                </a:lnTo>
                <a:lnTo>
                  <a:pt x="939356" y="806948"/>
                </a:lnTo>
                <a:lnTo>
                  <a:pt x="937387" y="807760"/>
                </a:lnTo>
                <a:lnTo>
                  <a:pt x="935432" y="808611"/>
                </a:lnTo>
                <a:lnTo>
                  <a:pt x="933502" y="809475"/>
                </a:lnTo>
                <a:lnTo>
                  <a:pt x="931571" y="810389"/>
                </a:lnTo>
                <a:lnTo>
                  <a:pt x="929666" y="811316"/>
                </a:lnTo>
                <a:lnTo>
                  <a:pt x="927786" y="812281"/>
                </a:lnTo>
                <a:lnTo>
                  <a:pt x="925907" y="813272"/>
                </a:lnTo>
                <a:lnTo>
                  <a:pt x="924053" y="814288"/>
                </a:lnTo>
                <a:lnTo>
                  <a:pt x="922224" y="815329"/>
                </a:lnTo>
                <a:lnTo>
                  <a:pt x="920408" y="816396"/>
                </a:lnTo>
                <a:lnTo>
                  <a:pt x="918604" y="817501"/>
                </a:lnTo>
                <a:lnTo>
                  <a:pt x="916813" y="818619"/>
                </a:lnTo>
                <a:lnTo>
                  <a:pt x="915048" y="819774"/>
                </a:lnTo>
                <a:lnTo>
                  <a:pt x="913308" y="820956"/>
                </a:lnTo>
                <a:lnTo>
                  <a:pt x="911581" y="822162"/>
                </a:lnTo>
                <a:lnTo>
                  <a:pt x="909880" y="823394"/>
                </a:lnTo>
                <a:lnTo>
                  <a:pt x="908191" y="824651"/>
                </a:lnTo>
                <a:lnTo>
                  <a:pt x="906526" y="825934"/>
                </a:lnTo>
                <a:lnTo>
                  <a:pt x="904875" y="827242"/>
                </a:lnTo>
                <a:lnTo>
                  <a:pt x="903250" y="828563"/>
                </a:lnTo>
                <a:lnTo>
                  <a:pt x="901650" y="829922"/>
                </a:lnTo>
                <a:lnTo>
                  <a:pt x="900075" y="831306"/>
                </a:lnTo>
                <a:lnTo>
                  <a:pt x="898513" y="832703"/>
                </a:lnTo>
                <a:lnTo>
                  <a:pt x="896964" y="834138"/>
                </a:lnTo>
                <a:lnTo>
                  <a:pt x="895452" y="835586"/>
                </a:lnTo>
                <a:lnTo>
                  <a:pt x="893954" y="837059"/>
                </a:lnTo>
                <a:lnTo>
                  <a:pt x="892481" y="838545"/>
                </a:lnTo>
                <a:lnTo>
                  <a:pt x="891033" y="840069"/>
                </a:lnTo>
                <a:lnTo>
                  <a:pt x="889610" y="841606"/>
                </a:lnTo>
                <a:lnTo>
                  <a:pt x="888200" y="843168"/>
                </a:lnTo>
                <a:lnTo>
                  <a:pt x="886829" y="844755"/>
                </a:lnTo>
                <a:lnTo>
                  <a:pt x="885470" y="846356"/>
                </a:lnTo>
                <a:lnTo>
                  <a:pt x="884136" y="847981"/>
                </a:lnTo>
                <a:lnTo>
                  <a:pt x="882841" y="849632"/>
                </a:lnTo>
                <a:lnTo>
                  <a:pt x="881558" y="851296"/>
                </a:lnTo>
                <a:lnTo>
                  <a:pt x="880301" y="852985"/>
                </a:lnTo>
                <a:lnTo>
                  <a:pt x="879069" y="854687"/>
                </a:lnTo>
                <a:lnTo>
                  <a:pt x="877863" y="856414"/>
                </a:lnTo>
                <a:lnTo>
                  <a:pt x="876682" y="858154"/>
                </a:lnTo>
                <a:lnTo>
                  <a:pt x="875538" y="859919"/>
                </a:lnTo>
                <a:lnTo>
                  <a:pt x="874408" y="861710"/>
                </a:lnTo>
                <a:lnTo>
                  <a:pt x="873316" y="863513"/>
                </a:lnTo>
                <a:lnTo>
                  <a:pt x="872236" y="865329"/>
                </a:lnTo>
                <a:lnTo>
                  <a:pt x="871195" y="867158"/>
                </a:lnTo>
                <a:lnTo>
                  <a:pt x="870179" y="869012"/>
                </a:lnTo>
                <a:lnTo>
                  <a:pt x="869188" y="870892"/>
                </a:lnTo>
                <a:lnTo>
                  <a:pt x="868223" y="872784"/>
                </a:lnTo>
                <a:lnTo>
                  <a:pt x="867296" y="874689"/>
                </a:lnTo>
                <a:lnTo>
                  <a:pt x="866395" y="876607"/>
                </a:lnTo>
                <a:lnTo>
                  <a:pt x="865518" y="878550"/>
                </a:lnTo>
                <a:lnTo>
                  <a:pt x="864680" y="880493"/>
                </a:lnTo>
                <a:lnTo>
                  <a:pt x="863867" y="882462"/>
                </a:lnTo>
                <a:lnTo>
                  <a:pt x="863080" y="884456"/>
                </a:lnTo>
                <a:lnTo>
                  <a:pt x="862331" y="886449"/>
                </a:lnTo>
                <a:lnTo>
                  <a:pt x="861607" y="888469"/>
                </a:lnTo>
                <a:lnTo>
                  <a:pt x="860908" y="890501"/>
                </a:lnTo>
                <a:lnTo>
                  <a:pt x="860248" y="892533"/>
                </a:lnTo>
                <a:lnTo>
                  <a:pt x="859613" y="894590"/>
                </a:lnTo>
                <a:lnTo>
                  <a:pt x="859016" y="896660"/>
                </a:lnTo>
                <a:lnTo>
                  <a:pt x="858444" y="898756"/>
                </a:lnTo>
                <a:lnTo>
                  <a:pt x="857911" y="900851"/>
                </a:lnTo>
                <a:lnTo>
                  <a:pt x="857416" y="902960"/>
                </a:lnTo>
                <a:lnTo>
                  <a:pt x="856946" y="905080"/>
                </a:lnTo>
                <a:lnTo>
                  <a:pt x="856514" y="907214"/>
                </a:lnTo>
                <a:lnTo>
                  <a:pt x="856108" y="909360"/>
                </a:lnTo>
                <a:lnTo>
                  <a:pt x="855740" y="911519"/>
                </a:lnTo>
                <a:lnTo>
                  <a:pt x="855396" y="913691"/>
                </a:lnTo>
                <a:lnTo>
                  <a:pt x="855092" y="915875"/>
                </a:lnTo>
                <a:lnTo>
                  <a:pt x="854825" y="918060"/>
                </a:lnTo>
                <a:lnTo>
                  <a:pt x="854596" y="920269"/>
                </a:lnTo>
                <a:lnTo>
                  <a:pt x="854406" y="922479"/>
                </a:lnTo>
                <a:lnTo>
                  <a:pt x="854241" y="924702"/>
                </a:lnTo>
                <a:lnTo>
                  <a:pt x="854113" y="926937"/>
                </a:lnTo>
                <a:lnTo>
                  <a:pt x="854025" y="929172"/>
                </a:lnTo>
                <a:lnTo>
                  <a:pt x="853974" y="931433"/>
                </a:lnTo>
                <a:lnTo>
                  <a:pt x="853949" y="933668"/>
                </a:lnTo>
                <a:lnTo>
                  <a:pt x="854025" y="938202"/>
                </a:lnTo>
                <a:lnTo>
                  <a:pt x="854113" y="940450"/>
                </a:lnTo>
                <a:lnTo>
                  <a:pt x="854241" y="942672"/>
                </a:lnTo>
                <a:lnTo>
                  <a:pt x="854406" y="944895"/>
                </a:lnTo>
                <a:lnTo>
                  <a:pt x="854609" y="947117"/>
                </a:lnTo>
                <a:lnTo>
                  <a:pt x="854837" y="949314"/>
                </a:lnTo>
                <a:lnTo>
                  <a:pt x="855104" y="951512"/>
                </a:lnTo>
                <a:lnTo>
                  <a:pt x="855409" y="953683"/>
                </a:lnTo>
                <a:lnTo>
                  <a:pt x="855740" y="955855"/>
                </a:lnTo>
                <a:lnTo>
                  <a:pt x="856108" y="958014"/>
                </a:lnTo>
                <a:lnTo>
                  <a:pt x="856514" y="960160"/>
                </a:lnTo>
                <a:lnTo>
                  <a:pt x="856959" y="962294"/>
                </a:lnTo>
                <a:lnTo>
                  <a:pt x="857429" y="964415"/>
                </a:lnTo>
                <a:lnTo>
                  <a:pt x="857924" y="966535"/>
                </a:lnTo>
                <a:lnTo>
                  <a:pt x="858457" y="968631"/>
                </a:lnTo>
                <a:lnTo>
                  <a:pt x="859029" y="970714"/>
                </a:lnTo>
                <a:lnTo>
                  <a:pt x="859625" y="972784"/>
                </a:lnTo>
                <a:lnTo>
                  <a:pt x="860260" y="974842"/>
                </a:lnTo>
                <a:lnTo>
                  <a:pt x="860921" y="976886"/>
                </a:lnTo>
                <a:lnTo>
                  <a:pt x="861619" y="978905"/>
                </a:lnTo>
                <a:lnTo>
                  <a:pt x="862343" y="980925"/>
                </a:lnTo>
                <a:lnTo>
                  <a:pt x="863093" y="982919"/>
                </a:lnTo>
                <a:lnTo>
                  <a:pt x="863880" y="984913"/>
                </a:lnTo>
                <a:lnTo>
                  <a:pt x="864693" y="986881"/>
                </a:lnTo>
                <a:lnTo>
                  <a:pt x="865544" y="988837"/>
                </a:lnTo>
                <a:lnTo>
                  <a:pt x="866420" y="990767"/>
                </a:lnTo>
                <a:lnTo>
                  <a:pt x="867322" y="992685"/>
                </a:lnTo>
                <a:lnTo>
                  <a:pt x="868249" y="994590"/>
                </a:lnTo>
                <a:lnTo>
                  <a:pt x="869214" y="996482"/>
                </a:lnTo>
                <a:lnTo>
                  <a:pt x="870205" y="998349"/>
                </a:lnTo>
                <a:lnTo>
                  <a:pt x="871221" y="1000203"/>
                </a:lnTo>
                <a:lnTo>
                  <a:pt x="872262" y="1002045"/>
                </a:lnTo>
                <a:lnTo>
                  <a:pt x="873342" y="1003861"/>
                </a:lnTo>
                <a:lnTo>
                  <a:pt x="874434" y="1005664"/>
                </a:lnTo>
                <a:lnTo>
                  <a:pt x="875564" y="1007442"/>
                </a:lnTo>
                <a:lnTo>
                  <a:pt x="876720" y="1009208"/>
                </a:lnTo>
                <a:lnTo>
                  <a:pt x="877888" y="1010948"/>
                </a:lnTo>
                <a:lnTo>
                  <a:pt x="879095" y="1012675"/>
                </a:lnTo>
                <a:lnTo>
                  <a:pt x="880327" y="1014389"/>
                </a:lnTo>
                <a:lnTo>
                  <a:pt x="881584" y="1016066"/>
                </a:lnTo>
                <a:lnTo>
                  <a:pt x="882867" y="1017742"/>
                </a:lnTo>
                <a:lnTo>
                  <a:pt x="884174" y="1019380"/>
                </a:lnTo>
                <a:lnTo>
                  <a:pt x="885508" y="1021006"/>
                </a:lnTo>
                <a:lnTo>
                  <a:pt x="886854" y="1022606"/>
                </a:lnTo>
                <a:lnTo>
                  <a:pt x="888238" y="1024194"/>
                </a:lnTo>
                <a:lnTo>
                  <a:pt x="889648" y="1025756"/>
                </a:lnTo>
                <a:lnTo>
                  <a:pt x="891071" y="1027292"/>
                </a:lnTo>
                <a:lnTo>
                  <a:pt x="892519" y="1028817"/>
                </a:lnTo>
                <a:lnTo>
                  <a:pt x="893992" y="1030302"/>
                </a:lnTo>
                <a:lnTo>
                  <a:pt x="895491" y="1031776"/>
                </a:lnTo>
                <a:lnTo>
                  <a:pt x="897001" y="1033223"/>
                </a:lnTo>
                <a:lnTo>
                  <a:pt x="898551" y="1034658"/>
                </a:lnTo>
                <a:lnTo>
                  <a:pt x="900101" y="1036055"/>
                </a:lnTo>
                <a:lnTo>
                  <a:pt x="901688" y="1037440"/>
                </a:lnTo>
                <a:lnTo>
                  <a:pt x="903288" y="1038786"/>
                </a:lnTo>
                <a:lnTo>
                  <a:pt x="904913" y="1040119"/>
                </a:lnTo>
                <a:lnTo>
                  <a:pt x="906564" y="1041427"/>
                </a:lnTo>
                <a:lnTo>
                  <a:pt x="908229" y="1042710"/>
                </a:lnTo>
                <a:lnTo>
                  <a:pt x="909918" y="1043968"/>
                </a:lnTo>
                <a:lnTo>
                  <a:pt x="911619" y="1045199"/>
                </a:lnTo>
                <a:lnTo>
                  <a:pt x="913346" y="1046393"/>
                </a:lnTo>
                <a:lnTo>
                  <a:pt x="915099" y="1047574"/>
                </a:lnTo>
                <a:lnTo>
                  <a:pt x="916865" y="1048730"/>
                </a:lnTo>
                <a:lnTo>
                  <a:pt x="918643" y="1049860"/>
                </a:lnTo>
                <a:lnTo>
                  <a:pt x="920446" y="1050952"/>
                </a:lnTo>
                <a:lnTo>
                  <a:pt x="922262" y="1052019"/>
                </a:lnTo>
                <a:lnTo>
                  <a:pt x="924104" y="1053073"/>
                </a:lnTo>
                <a:lnTo>
                  <a:pt x="925958" y="1054089"/>
                </a:lnTo>
                <a:lnTo>
                  <a:pt x="927824" y="1055080"/>
                </a:lnTo>
                <a:lnTo>
                  <a:pt x="929717" y="1056032"/>
                </a:lnTo>
                <a:lnTo>
                  <a:pt x="931622" y="1056959"/>
                </a:lnTo>
                <a:lnTo>
                  <a:pt x="933540" y="1057874"/>
                </a:lnTo>
                <a:lnTo>
                  <a:pt x="935483" y="1058738"/>
                </a:lnTo>
                <a:lnTo>
                  <a:pt x="937439" y="1059588"/>
                </a:lnTo>
                <a:lnTo>
                  <a:pt x="939407" y="1060401"/>
                </a:lnTo>
                <a:lnTo>
                  <a:pt x="941388" y="1061189"/>
                </a:lnTo>
                <a:lnTo>
                  <a:pt x="943382" y="1061938"/>
                </a:lnTo>
                <a:lnTo>
                  <a:pt x="945402" y="1062662"/>
                </a:lnTo>
                <a:lnTo>
                  <a:pt x="947433" y="1063361"/>
                </a:lnTo>
                <a:lnTo>
                  <a:pt x="949478" y="1064021"/>
                </a:lnTo>
                <a:lnTo>
                  <a:pt x="951535" y="1064643"/>
                </a:lnTo>
                <a:lnTo>
                  <a:pt x="953606" y="1065240"/>
                </a:lnTo>
                <a:lnTo>
                  <a:pt x="955689" y="1065812"/>
                </a:lnTo>
                <a:lnTo>
                  <a:pt x="957784" y="1066345"/>
                </a:lnTo>
                <a:lnTo>
                  <a:pt x="959892" y="1066853"/>
                </a:lnTo>
                <a:lnTo>
                  <a:pt x="962013" y="1067323"/>
                </a:lnTo>
                <a:lnTo>
                  <a:pt x="964146" y="1067754"/>
                </a:lnTo>
                <a:lnTo>
                  <a:pt x="966293" y="1068161"/>
                </a:lnTo>
                <a:lnTo>
                  <a:pt x="968452" y="1068529"/>
                </a:lnTo>
                <a:lnTo>
                  <a:pt x="970623" y="1068859"/>
                </a:lnTo>
                <a:lnTo>
                  <a:pt x="972808" y="1069164"/>
                </a:lnTo>
                <a:lnTo>
                  <a:pt x="975005" y="1069431"/>
                </a:lnTo>
                <a:lnTo>
                  <a:pt x="977202" y="1069659"/>
                </a:lnTo>
                <a:lnTo>
                  <a:pt x="979412" y="1069863"/>
                </a:lnTo>
                <a:lnTo>
                  <a:pt x="981634" y="1070028"/>
                </a:lnTo>
                <a:lnTo>
                  <a:pt x="983870" y="1070155"/>
                </a:lnTo>
                <a:lnTo>
                  <a:pt x="986118" y="1070244"/>
                </a:lnTo>
                <a:lnTo>
                  <a:pt x="988366" y="1070295"/>
                </a:lnTo>
                <a:lnTo>
                  <a:pt x="990600" y="1070307"/>
                </a:lnTo>
                <a:lnTo>
                  <a:pt x="995134" y="1070244"/>
                </a:lnTo>
                <a:lnTo>
                  <a:pt x="997382" y="1070142"/>
                </a:lnTo>
                <a:lnTo>
                  <a:pt x="999618" y="1070015"/>
                </a:lnTo>
                <a:lnTo>
                  <a:pt x="1001840" y="1069863"/>
                </a:lnTo>
                <a:lnTo>
                  <a:pt x="1004050" y="1069659"/>
                </a:lnTo>
                <a:lnTo>
                  <a:pt x="1006247" y="1069431"/>
                </a:lnTo>
                <a:lnTo>
                  <a:pt x="1008444" y="1069164"/>
                </a:lnTo>
                <a:lnTo>
                  <a:pt x="1010629" y="1068859"/>
                </a:lnTo>
                <a:lnTo>
                  <a:pt x="1012801" y="1068516"/>
                </a:lnTo>
                <a:lnTo>
                  <a:pt x="1014946" y="1068148"/>
                </a:lnTo>
                <a:lnTo>
                  <a:pt x="1017093" y="1067742"/>
                </a:lnTo>
                <a:lnTo>
                  <a:pt x="1019239" y="1067310"/>
                </a:lnTo>
                <a:lnTo>
                  <a:pt x="1021360" y="1066840"/>
                </a:lnTo>
                <a:lnTo>
                  <a:pt x="1023468" y="1066332"/>
                </a:lnTo>
                <a:lnTo>
                  <a:pt x="1025563" y="1065799"/>
                </a:lnTo>
                <a:lnTo>
                  <a:pt x="1027646" y="1065227"/>
                </a:lnTo>
                <a:lnTo>
                  <a:pt x="1029717" y="1064630"/>
                </a:lnTo>
                <a:lnTo>
                  <a:pt x="1031774" y="1063995"/>
                </a:lnTo>
                <a:lnTo>
                  <a:pt x="1033819" y="1063335"/>
                </a:lnTo>
                <a:lnTo>
                  <a:pt x="1035838" y="1062649"/>
                </a:lnTo>
                <a:lnTo>
                  <a:pt x="1037857" y="1061925"/>
                </a:lnTo>
                <a:lnTo>
                  <a:pt x="1039864" y="1061163"/>
                </a:lnTo>
                <a:lnTo>
                  <a:pt x="1041845" y="1060376"/>
                </a:lnTo>
                <a:lnTo>
                  <a:pt x="1043813" y="1059563"/>
                </a:lnTo>
                <a:lnTo>
                  <a:pt x="1045769" y="1058725"/>
                </a:lnTo>
                <a:lnTo>
                  <a:pt x="1047700" y="1057849"/>
                </a:lnTo>
                <a:lnTo>
                  <a:pt x="1049630" y="1056947"/>
                </a:lnTo>
                <a:lnTo>
                  <a:pt x="1051535" y="1056007"/>
                </a:lnTo>
                <a:lnTo>
                  <a:pt x="1053415" y="1055054"/>
                </a:lnTo>
                <a:lnTo>
                  <a:pt x="1055294" y="1054064"/>
                </a:lnTo>
                <a:lnTo>
                  <a:pt x="1057149" y="1053048"/>
                </a:lnTo>
                <a:lnTo>
                  <a:pt x="1058978" y="1051994"/>
                </a:lnTo>
                <a:lnTo>
                  <a:pt x="1060794" y="1050927"/>
                </a:lnTo>
                <a:lnTo>
                  <a:pt x="1062597" y="1049835"/>
                </a:lnTo>
                <a:lnTo>
                  <a:pt x="1064387" y="1048704"/>
                </a:lnTo>
                <a:lnTo>
                  <a:pt x="1066140" y="1047549"/>
                </a:lnTo>
                <a:lnTo>
                  <a:pt x="1067893" y="1046368"/>
                </a:lnTo>
                <a:lnTo>
                  <a:pt x="1069620" y="1045161"/>
                </a:lnTo>
                <a:lnTo>
                  <a:pt x="1071322" y="1043929"/>
                </a:lnTo>
                <a:lnTo>
                  <a:pt x="1073011" y="1042685"/>
                </a:lnTo>
                <a:lnTo>
                  <a:pt x="1074674" y="1041402"/>
                </a:lnTo>
                <a:lnTo>
                  <a:pt x="1076313" y="1040094"/>
                </a:lnTo>
                <a:lnTo>
                  <a:pt x="1077939" y="1038761"/>
                </a:lnTo>
                <a:lnTo>
                  <a:pt x="1079552" y="1037402"/>
                </a:lnTo>
                <a:lnTo>
                  <a:pt x="1081126" y="1036030"/>
                </a:lnTo>
                <a:lnTo>
                  <a:pt x="1082689" y="1034620"/>
                </a:lnTo>
                <a:lnTo>
                  <a:pt x="1084225" y="1033198"/>
                </a:lnTo>
                <a:lnTo>
                  <a:pt x="1085749" y="1031750"/>
                </a:lnTo>
                <a:lnTo>
                  <a:pt x="1087248" y="1030277"/>
                </a:lnTo>
                <a:lnTo>
                  <a:pt x="1088721" y="1028778"/>
                </a:lnTo>
                <a:lnTo>
                  <a:pt x="1090169" y="1027254"/>
                </a:lnTo>
                <a:lnTo>
                  <a:pt x="1091591" y="1025718"/>
                </a:lnTo>
                <a:lnTo>
                  <a:pt x="1092988" y="1024156"/>
                </a:lnTo>
                <a:lnTo>
                  <a:pt x="1094372" y="1022568"/>
                </a:lnTo>
                <a:lnTo>
                  <a:pt x="1095731" y="1020968"/>
                </a:lnTo>
                <a:lnTo>
                  <a:pt x="1097052" y="1019342"/>
                </a:lnTo>
                <a:lnTo>
                  <a:pt x="1098361" y="1017704"/>
                </a:lnTo>
                <a:lnTo>
                  <a:pt x="1099643" y="1016027"/>
                </a:lnTo>
                <a:lnTo>
                  <a:pt x="1100900" y="1014351"/>
                </a:lnTo>
                <a:lnTo>
                  <a:pt x="1102132" y="1012637"/>
                </a:lnTo>
                <a:lnTo>
                  <a:pt x="1103339" y="1010910"/>
                </a:lnTo>
                <a:lnTo>
                  <a:pt x="1104507" y="1009169"/>
                </a:lnTo>
                <a:lnTo>
                  <a:pt x="1105662" y="1007404"/>
                </a:lnTo>
                <a:lnTo>
                  <a:pt x="1106793" y="1005626"/>
                </a:lnTo>
                <a:lnTo>
                  <a:pt x="1107886" y="1003823"/>
                </a:lnTo>
                <a:lnTo>
                  <a:pt x="1108965" y="1002007"/>
                </a:lnTo>
                <a:lnTo>
                  <a:pt x="1110006" y="1000165"/>
                </a:lnTo>
                <a:lnTo>
                  <a:pt x="1111022" y="998311"/>
                </a:lnTo>
                <a:lnTo>
                  <a:pt x="1112012" y="996444"/>
                </a:lnTo>
                <a:lnTo>
                  <a:pt x="1112965" y="994552"/>
                </a:lnTo>
                <a:lnTo>
                  <a:pt x="1113905" y="992647"/>
                </a:lnTo>
                <a:lnTo>
                  <a:pt x="1114807" y="990717"/>
                </a:lnTo>
                <a:lnTo>
                  <a:pt x="1115683" y="988786"/>
                </a:lnTo>
                <a:lnTo>
                  <a:pt x="1116521" y="986830"/>
                </a:lnTo>
                <a:lnTo>
                  <a:pt x="1117334" y="984862"/>
                </a:lnTo>
                <a:lnTo>
                  <a:pt x="1118121" y="982881"/>
                </a:lnTo>
                <a:lnTo>
                  <a:pt x="1118871" y="980874"/>
                </a:lnTo>
                <a:lnTo>
                  <a:pt x="1119595" y="978867"/>
                </a:lnTo>
                <a:lnTo>
                  <a:pt x="1120293" y="976835"/>
                </a:lnTo>
                <a:lnTo>
                  <a:pt x="1120954" y="974791"/>
                </a:lnTo>
                <a:lnTo>
                  <a:pt x="1121589" y="972733"/>
                </a:lnTo>
                <a:lnTo>
                  <a:pt x="1122185" y="970663"/>
                </a:lnTo>
                <a:lnTo>
                  <a:pt x="1122744" y="968580"/>
                </a:lnTo>
                <a:lnTo>
                  <a:pt x="1123278" y="966485"/>
                </a:lnTo>
                <a:lnTo>
                  <a:pt x="1123785" y="964377"/>
                </a:lnTo>
                <a:lnTo>
                  <a:pt x="1124256" y="962243"/>
                </a:lnTo>
                <a:lnTo>
                  <a:pt x="1124688" y="960110"/>
                </a:lnTo>
                <a:lnTo>
                  <a:pt x="1125094" y="957963"/>
                </a:lnTo>
                <a:lnTo>
                  <a:pt x="1125462" y="955804"/>
                </a:lnTo>
                <a:lnTo>
                  <a:pt x="1125805" y="953632"/>
                </a:lnTo>
                <a:lnTo>
                  <a:pt x="1126097" y="951461"/>
                </a:lnTo>
                <a:lnTo>
                  <a:pt x="1126363" y="949264"/>
                </a:lnTo>
                <a:lnTo>
                  <a:pt x="1126605" y="947067"/>
                </a:lnTo>
                <a:lnTo>
                  <a:pt x="1126795" y="944844"/>
                </a:lnTo>
                <a:lnTo>
                  <a:pt x="1126960" y="942621"/>
                </a:lnTo>
                <a:lnTo>
                  <a:pt x="1127087" y="940386"/>
                </a:lnTo>
                <a:lnTo>
                  <a:pt x="1127177" y="938151"/>
                </a:lnTo>
                <a:lnTo>
                  <a:pt x="1127227" y="935903"/>
                </a:lnTo>
                <a:lnTo>
                  <a:pt x="1127253" y="933668"/>
                </a:lnTo>
                <a:lnTo>
                  <a:pt x="1127177" y="929121"/>
                </a:lnTo>
                <a:lnTo>
                  <a:pt x="1127087" y="926886"/>
                </a:lnTo>
                <a:lnTo>
                  <a:pt x="1126960" y="924651"/>
                </a:lnTo>
                <a:lnTo>
                  <a:pt x="1126795" y="922428"/>
                </a:lnTo>
                <a:lnTo>
                  <a:pt x="1126592" y="920219"/>
                </a:lnTo>
                <a:lnTo>
                  <a:pt x="1126363" y="918009"/>
                </a:lnTo>
                <a:lnTo>
                  <a:pt x="1126097" y="915825"/>
                </a:lnTo>
                <a:lnTo>
                  <a:pt x="1125792" y="913640"/>
                </a:lnTo>
                <a:lnTo>
                  <a:pt x="1125462" y="911468"/>
                </a:lnTo>
                <a:lnTo>
                  <a:pt x="1125081" y="909310"/>
                </a:lnTo>
                <a:lnTo>
                  <a:pt x="1124688" y="907163"/>
                </a:lnTo>
                <a:lnTo>
                  <a:pt x="1124243" y="905030"/>
                </a:lnTo>
                <a:lnTo>
                  <a:pt x="1123773" y="902909"/>
                </a:lnTo>
                <a:lnTo>
                  <a:pt x="1123278" y="900800"/>
                </a:lnTo>
                <a:lnTo>
                  <a:pt x="1122731" y="898705"/>
                </a:lnTo>
                <a:lnTo>
                  <a:pt x="1122173" y="896622"/>
                </a:lnTo>
                <a:lnTo>
                  <a:pt x="1121563" y="894552"/>
                </a:lnTo>
                <a:lnTo>
                  <a:pt x="1120941" y="892495"/>
                </a:lnTo>
                <a:lnTo>
                  <a:pt x="1120280" y="890450"/>
                </a:lnTo>
                <a:lnTo>
                  <a:pt x="1119582" y="888418"/>
                </a:lnTo>
                <a:lnTo>
                  <a:pt x="1118858" y="886399"/>
                </a:lnTo>
                <a:lnTo>
                  <a:pt x="1118096" y="884405"/>
                </a:lnTo>
                <a:lnTo>
                  <a:pt x="1117321" y="882424"/>
                </a:lnTo>
                <a:lnTo>
                  <a:pt x="1116496" y="880455"/>
                </a:lnTo>
                <a:lnTo>
                  <a:pt x="1115658" y="878499"/>
                </a:lnTo>
                <a:lnTo>
                  <a:pt x="1114781" y="876556"/>
                </a:lnTo>
                <a:lnTo>
                  <a:pt x="1113880" y="874638"/>
                </a:lnTo>
                <a:lnTo>
                  <a:pt x="1112953" y="872733"/>
                </a:lnTo>
                <a:lnTo>
                  <a:pt x="1111988" y="870841"/>
                </a:lnTo>
                <a:lnTo>
                  <a:pt x="1110997" y="868974"/>
                </a:lnTo>
                <a:lnTo>
                  <a:pt x="1109981" y="867120"/>
                </a:lnTo>
                <a:lnTo>
                  <a:pt x="1108939" y="865278"/>
                </a:lnTo>
                <a:lnTo>
                  <a:pt x="1107860" y="863462"/>
                </a:lnTo>
                <a:lnTo>
                  <a:pt x="1106768" y="861659"/>
                </a:lnTo>
                <a:lnTo>
                  <a:pt x="1105638" y="859881"/>
                </a:lnTo>
                <a:lnTo>
                  <a:pt x="1104482" y="858116"/>
                </a:lnTo>
                <a:lnTo>
                  <a:pt x="1103301" y="856376"/>
                </a:lnTo>
                <a:lnTo>
                  <a:pt x="1102107" y="854649"/>
                </a:lnTo>
                <a:lnTo>
                  <a:pt x="1100875" y="852947"/>
                </a:lnTo>
                <a:lnTo>
                  <a:pt x="1099618" y="851258"/>
                </a:lnTo>
                <a:lnTo>
                  <a:pt x="1098335" y="849594"/>
                </a:lnTo>
                <a:lnTo>
                  <a:pt x="1097026" y="847943"/>
                </a:lnTo>
                <a:lnTo>
                  <a:pt x="1095693" y="846317"/>
                </a:lnTo>
                <a:lnTo>
                  <a:pt x="1094334" y="844717"/>
                </a:lnTo>
                <a:lnTo>
                  <a:pt x="1092962" y="843130"/>
                </a:lnTo>
                <a:lnTo>
                  <a:pt x="1091553" y="841568"/>
                </a:lnTo>
                <a:lnTo>
                  <a:pt x="1090131" y="840031"/>
                </a:lnTo>
                <a:lnTo>
                  <a:pt x="1088683" y="838520"/>
                </a:lnTo>
                <a:lnTo>
                  <a:pt x="1087209" y="837021"/>
                </a:lnTo>
                <a:lnTo>
                  <a:pt x="1085711" y="835548"/>
                </a:lnTo>
                <a:lnTo>
                  <a:pt x="1084199" y="834100"/>
                </a:lnTo>
                <a:lnTo>
                  <a:pt x="1082651" y="832678"/>
                </a:lnTo>
                <a:lnTo>
                  <a:pt x="1081088" y="831268"/>
                </a:lnTo>
                <a:lnTo>
                  <a:pt x="1079514" y="829896"/>
                </a:lnTo>
                <a:lnTo>
                  <a:pt x="1077901" y="828537"/>
                </a:lnTo>
                <a:lnTo>
                  <a:pt x="1076275" y="827204"/>
                </a:lnTo>
                <a:lnTo>
                  <a:pt x="1074636" y="825896"/>
                </a:lnTo>
                <a:lnTo>
                  <a:pt x="1072973" y="824626"/>
                </a:lnTo>
                <a:lnTo>
                  <a:pt x="1071284" y="823369"/>
                </a:lnTo>
                <a:lnTo>
                  <a:pt x="1069569" y="822137"/>
                </a:lnTo>
                <a:lnTo>
                  <a:pt x="1067855" y="820930"/>
                </a:lnTo>
                <a:lnTo>
                  <a:pt x="1066102" y="819749"/>
                </a:lnTo>
                <a:lnTo>
                  <a:pt x="1064337" y="818593"/>
                </a:lnTo>
                <a:lnTo>
                  <a:pt x="1062559" y="817476"/>
                </a:lnTo>
                <a:lnTo>
                  <a:pt x="1060756" y="816371"/>
                </a:lnTo>
                <a:lnTo>
                  <a:pt x="1058940" y="815304"/>
                </a:lnTo>
                <a:lnTo>
                  <a:pt x="1057098" y="814263"/>
                </a:lnTo>
                <a:lnTo>
                  <a:pt x="1055244" y="813247"/>
                </a:lnTo>
                <a:lnTo>
                  <a:pt x="1053376" y="812256"/>
                </a:lnTo>
                <a:lnTo>
                  <a:pt x="1051484" y="811291"/>
                </a:lnTo>
                <a:lnTo>
                  <a:pt x="1049580" y="810364"/>
                </a:lnTo>
                <a:lnTo>
                  <a:pt x="1047662" y="809462"/>
                </a:lnTo>
                <a:lnTo>
                  <a:pt x="1045719" y="808586"/>
                </a:lnTo>
                <a:lnTo>
                  <a:pt x="1043763" y="807748"/>
                </a:lnTo>
                <a:lnTo>
                  <a:pt x="1041794" y="806922"/>
                </a:lnTo>
                <a:lnTo>
                  <a:pt x="1039813" y="806147"/>
                </a:lnTo>
                <a:lnTo>
                  <a:pt x="1037807" y="805385"/>
                </a:lnTo>
                <a:lnTo>
                  <a:pt x="1035800" y="804661"/>
                </a:lnTo>
                <a:lnTo>
                  <a:pt x="1033768" y="803976"/>
                </a:lnTo>
                <a:lnTo>
                  <a:pt x="1031724" y="803315"/>
                </a:lnTo>
                <a:lnTo>
                  <a:pt x="1029666" y="802680"/>
                </a:lnTo>
                <a:lnTo>
                  <a:pt x="1027596" y="802083"/>
                </a:lnTo>
                <a:lnTo>
                  <a:pt x="1025513" y="801512"/>
                </a:lnTo>
                <a:lnTo>
                  <a:pt x="1023418" y="800979"/>
                </a:lnTo>
                <a:lnTo>
                  <a:pt x="1021309" y="800483"/>
                </a:lnTo>
                <a:lnTo>
                  <a:pt x="1019189" y="800013"/>
                </a:lnTo>
                <a:lnTo>
                  <a:pt x="1017055" y="799569"/>
                </a:lnTo>
                <a:lnTo>
                  <a:pt x="1014896" y="799162"/>
                </a:lnTo>
                <a:lnTo>
                  <a:pt x="1012749" y="798794"/>
                </a:lnTo>
                <a:lnTo>
                  <a:pt x="1010578" y="798464"/>
                </a:lnTo>
                <a:lnTo>
                  <a:pt x="1008393" y="798159"/>
                </a:lnTo>
                <a:lnTo>
                  <a:pt x="1006196" y="797892"/>
                </a:lnTo>
                <a:lnTo>
                  <a:pt x="1003999" y="797664"/>
                </a:lnTo>
                <a:lnTo>
                  <a:pt x="1001790" y="797461"/>
                </a:lnTo>
                <a:lnTo>
                  <a:pt x="999567" y="797308"/>
                </a:lnTo>
                <a:lnTo>
                  <a:pt x="997332" y="797181"/>
                </a:lnTo>
                <a:lnTo>
                  <a:pt x="995084" y="797092"/>
                </a:lnTo>
                <a:lnTo>
                  <a:pt x="992836" y="797029"/>
                </a:lnTo>
                <a:close/>
                <a:moveTo>
                  <a:pt x="987425" y="559146"/>
                </a:moveTo>
                <a:lnTo>
                  <a:pt x="993775" y="559146"/>
                </a:lnTo>
                <a:lnTo>
                  <a:pt x="993775" y="790700"/>
                </a:lnTo>
                <a:lnTo>
                  <a:pt x="995338" y="790742"/>
                </a:lnTo>
                <a:lnTo>
                  <a:pt x="997688" y="790844"/>
                </a:lnTo>
                <a:lnTo>
                  <a:pt x="1000024" y="790971"/>
                </a:lnTo>
                <a:lnTo>
                  <a:pt x="1002349" y="791136"/>
                </a:lnTo>
                <a:lnTo>
                  <a:pt x="1004659" y="791352"/>
                </a:lnTo>
                <a:lnTo>
                  <a:pt x="1006971" y="791593"/>
                </a:lnTo>
                <a:lnTo>
                  <a:pt x="1009270" y="791873"/>
                </a:lnTo>
                <a:lnTo>
                  <a:pt x="1011543" y="792190"/>
                </a:lnTo>
                <a:lnTo>
                  <a:pt x="1013816" y="792546"/>
                </a:lnTo>
                <a:lnTo>
                  <a:pt x="1016077" y="792927"/>
                </a:lnTo>
                <a:lnTo>
                  <a:pt x="1018325" y="793346"/>
                </a:lnTo>
                <a:lnTo>
                  <a:pt x="1020560" y="793803"/>
                </a:lnTo>
                <a:lnTo>
                  <a:pt x="1022782" y="794298"/>
                </a:lnTo>
                <a:lnTo>
                  <a:pt x="1024992" y="794832"/>
                </a:lnTo>
                <a:lnTo>
                  <a:pt x="1027176" y="795391"/>
                </a:lnTo>
                <a:lnTo>
                  <a:pt x="1029361" y="795987"/>
                </a:lnTo>
                <a:lnTo>
                  <a:pt x="1031533" y="796609"/>
                </a:lnTo>
                <a:lnTo>
                  <a:pt x="1033679" y="797270"/>
                </a:lnTo>
                <a:lnTo>
                  <a:pt x="1035826" y="797969"/>
                </a:lnTo>
                <a:lnTo>
                  <a:pt x="1037946" y="798692"/>
                </a:lnTo>
                <a:lnTo>
                  <a:pt x="1040055" y="799442"/>
                </a:lnTo>
                <a:lnTo>
                  <a:pt x="1042150" y="800242"/>
                </a:lnTo>
                <a:lnTo>
                  <a:pt x="1044220" y="801054"/>
                </a:lnTo>
                <a:lnTo>
                  <a:pt x="1046290" y="801918"/>
                </a:lnTo>
                <a:lnTo>
                  <a:pt x="1048335" y="802794"/>
                </a:lnTo>
                <a:lnTo>
                  <a:pt x="1050354" y="803709"/>
                </a:lnTo>
                <a:lnTo>
                  <a:pt x="1052373" y="804661"/>
                </a:lnTo>
                <a:lnTo>
                  <a:pt x="1054367" y="805639"/>
                </a:lnTo>
                <a:lnTo>
                  <a:pt x="1056336" y="806643"/>
                </a:lnTo>
                <a:lnTo>
                  <a:pt x="1058304" y="807671"/>
                </a:lnTo>
                <a:lnTo>
                  <a:pt x="1060235" y="808738"/>
                </a:lnTo>
                <a:lnTo>
                  <a:pt x="1062165" y="809830"/>
                </a:lnTo>
                <a:lnTo>
                  <a:pt x="1064070" y="810948"/>
                </a:lnTo>
                <a:lnTo>
                  <a:pt x="1065950" y="812103"/>
                </a:lnTo>
                <a:lnTo>
                  <a:pt x="1067817" y="813285"/>
                </a:lnTo>
                <a:lnTo>
                  <a:pt x="1069658" y="814491"/>
                </a:lnTo>
                <a:lnTo>
                  <a:pt x="1071487" y="815723"/>
                </a:lnTo>
                <a:lnTo>
                  <a:pt x="1073291" y="816980"/>
                </a:lnTo>
                <a:lnTo>
                  <a:pt x="1075081" y="818276"/>
                </a:lnTo>
                <a:lnTo>
                  <a:pt x="1076834" y="819584"/>
                </a:lnTo>
                <a:lnTo>
                  <a:pt x="1078587" y="820930"/>
                </a:lnTo>
                <a:lnTo>
                  <a:pt x="1080301" y="822289"/>
                </a:lnTo>
                <a:lnTo>
                  <a:pt x="1082003" y="823686"/>
                </a:lnTo>
                <a:lnTo>
                  <a:pt x="1083679" y="825108"/>
                </a:lnTo>
                <a:lnTo>
                  <a:pt x="1085343" y="826544"/>
                </a:lnTo>
                <a:lnTo>
                  <a:pt x="1086968" y="828017"/>
                </a:lnTo>
                <a:lnTo>
                  <a:pt x="1088581" y="829503"/>
                </a:lnTo>
                <a:lnTo>
                  <a:pt x="1090169" y="831027"/>
                </a:lnTo>
                <a:lnTo>
                  <a:pt x="1091731" y="832563"/>
                </a:lnTo>
                <a:lnTo>
                  <a:pt x="1093268" y="834125"/>
                </a:lnTo>
                <a:lnTo>
                  <a:pt x="1094792" y="835713"/>
                </a:lnTo>
                <a:lnTo>
                  <a:pt x="1096278" y="837326"/>
                </a:lnTo>
                <a:lnTo>
                  <a:pt x="1097750" y="838964"/>
                </a:lnTo>
                <a:lnTo>
                  <a:pt x="1099186" y="840615"/>
                </a:lnTo>
                <a:lnTo>
                  <a:pt x="1100608" y="842292"/>
                </a:lnTo>
                <a:lnTo>
                  <a:pt x="1102005" y="843993"/>
                </a:lnTo>
                <a:lnTo>
                  <a:pt x="1103364" y="845720"/>
                </a:lnTo>
                <a:lnTo>
                  <a:pt x="1104711" y="847461"/>
                </a:lnTo>
                <a:lnTo>
                  <a:pt x="1106018" y="849226"/>
                </a:lnTo>
                <a:lnTo>
                  <a:pt x="1107313" y="851017"/>
                </a:lnTo>
                <a:lnTo>
                  <a:pt x="1108571" y="852820"/>
                </a:lnTo>
                <a:lnTo>
                  <a:pt x="1109803" y="854649"/>
                </a:lnTo>
                <a:lnTo>
                  <a:pt x="1111009" y="856490"/>
                </a:lnTo>
                <a:lnTo>
                  <a:pt x="1112191" y="858357"/>
                </a:lnTo>
                <a:lnTo>
                  <a:pt x="1113333" y="860237"/>
                </a:lnTo>
                <a:lnTo>
                  <a:pt x="1114451" y="862141"/>
                </a:lnTo>
                <a:lnTo>
                  <a:pt x="1115543" y="864072"/>
                </a:lnTo>
                <a:lnTo>
                  <a:pt x="1116610" y="866002"/>
                </a:lnTo>
                <a:lnTo>
                  <a:pt x="1117652" y="867971"/>
                </a:lnTo>
                <a:lnTo>
                  <a:pt x="1118655" y="869939"/>
                </a:lnTo>
                <a:lnTo>
                  <a:pt x="1119633" y="871933"/>
                </a:lnTo>
                <a:lnTo>
                  <a:pt x="1120572" y="873953"/>
                </a:lnTo>
                <a:lnTo>
                  <a:pt x="1121487" y="875984"/>
                </a:lnTo>
                <a:lnTo>
                  <a:pt x="1122376" y="878029"/>
                </a:lnTo>
                <a:lnTo>
                  <a:pt x="1123226" y="880087"/>
                </a:lnTo>
                <a:lnTo>
                  <a:pt x="1124040" y="882157"/>
                </a:lnTo>
                <a:lnTo>
                  <a:pt x="1124827" y="884252"/>
                </a:lnTo>
                <a:lnTo>
                  <a:pt x="1125589" y="886361"/>
                </a:lnTo>
                <a:lnTo>
                  <a:pt x="1126313" y="888494"/>
                </a:lnTo>
                <a:lnTo>
                  <a:pt x="1127011" y="890628"/>
                </a:lnTo>
                <a:lnTo>
                  <a:pt x="1127672" y="892787"/>
                </a:lnTo>
                <a:lnTo>
                  <a:pt x="1128294" y="894946"/>
                </a:lnTo>
                <a:lnTo>
                  <a:pt x="1128891" y="897130"/>
                </a:lnTo>
                <a:lnTo>
                  <a:pt x="1129450" y="899327"/>
                </a:lnTo>
                <a:lnTo>
                  <a:pt x="1129970" y="901537"/>
                </a:lnTo>
                <a:lnTo>
                  <a:pt x="1130466" y="903759"/>
                </a:lnTo>
                <a:lnTo>
                  <a:pt x="1130923" y="905995"/>
                </a:lnTo>
                <a:lnTo>
                  <a:pt x="1131342" y="908243"/>
                </a:lnTo>
                <a:lnTo>
                  <a:pt x="1131736" y="910503"/>
                </a:lnTo>
                <a:lnTo>
                  <a:pt x="1132079" y="912764"/>
                </a:lnTo>
                <a:lnTo>
                  <a:pt x="1132396" y="915050"/>
                </a:lnTo>
                <a:lnTo>
                  <a:pt x="1132675" y="917349"/>
                </a:lnTo>
                <a:lnTo>
                  <a:pt x="1132917" y="919647"/>
                </a:lnTo>
                <a:lnTo>
                  <a:pt x="1133133" y="921959"/>
                </a:lnTo>
                <a:lnTo>
                  <a:pt x="1133298" y="924295"/>
                </a:lnTo>
                <a:lnTo>
                  <a:pt x="1133425" y="926632"/>
                </a:lnTo>
                <a:lnTo>
                  <a:pt x="1133527" y="928969"/>
                </a:lnTo>
                <a:lnTo>
                  <a:pt x="1133603" y="933668"/>
                </a:lnTo>
                <a:lnTo>
                  <a:pt x="1133577" y="936056"/>
                </a:lnTo>
                <a:lnTo>
                  <a:pt x="1133527" y="938405"/>
                </a:lnTo>
                <a:lnTo>
                  <a:pt x="1133425" y="940754"/>
                </a:lnTo>
                <a:lnTo>
                  <a:pt x="1133298" y="943092"/>
                </a:lnTo>
                <a:lnTo>
                  <a:pt x="1133120" y="945415"/>
                </a:lnTo>
                <a:lnTo>
                  <a:pt x="1132917" y="947727"/>
                </a:lnTo>
                <a:lnTo>
                  <a:pt x="1132675" y="950038"/>
                </a:lnTo>
                <a:lnTo>
                  <a:pt x="1132396" y="952324"/>
                </a:lnTo>
                <a:lnTo>
                  <a:pt x="1132079" y="954610"/>
                </a:lnTo>
                <a:lnTo>
                  <a:pt x="1131723" y="956884"/>
                </a:lnTo>
                <a:lnTo>
                  <a:pt x="1131329" y="959144"/>
                </a:lnTo>
                <a:lnTo>
                  <a:pt x="1130910" y="961392"/>
                </a:lnTo>
                <a:lnTo>
                  <a:pt x="1130453" y="963615"/>
                </a:lnTo>
                <a:lnTo>
                  <a:pt x="1129958" y="965837"/>
                </a:lnTo>
                <a:lnTo>
                  <a:pt x="1129437" y="968047"/>
                </a:lnTo>
                <a:lnTo>
                  <a:pt x="1128878" y="970244"/>
                </a:lnTo>
                <a:lnTo>
                  <a:pt x="1128281" y="972429"/>
                </a:lnTo>
                <a:lnTo>
                  <a:pt x="1127659" y="974600"/>
                </a:lnTo>
                <a:lnTo>
                  <a:pt x="1126999" y="976746"/>
                </a:lnTo>
                <a:lnTo>
                  <a:pt x="1126300" y="978880"/>
                </a:lnTo>
                <a:lnTo>
                  <a:pt x="1125576" y="981014"/>
                </a:lnTo>
                <a:lnTo>
                  <a:pt x="1124814" y="983122"/>
                </a:lnTo>
                <a:lnTo>
                  <a:pt x="1124027" y="985217"/>
                </a:lnTo>
                <a:lnTo>
                  <a:pt x="1123202" y="987287"/>
                </a:lnTo>
                <a:lnTo>
                  <a:pt x="1122351" y="989345"/>
                </a:lnTo>
                <a:lnTo>
                  <a:pt x="1121461" y="991389"/>
                </a:lnTo>
                <a:lnTo>
                  <a:pt x="1120547" y="993421"/>
                </a:lnTo>
                <a:lnTo>
                  <a:pt x="1119607" y="995428"/>
                </a:lnTo>
                <a:lnTo>
                  <a:pt x="1118629" y="997422"/>
                </a:lnTo>
                <a:lnTo>
                  <a:pt x="1117626" y="999403"/>
                </a:lnTo>
                <a:lnTo>
                  <a:pt x="1116585" y="1001359"/>
                </a:lnTo>
                <a:lnTo>
                  <a:pt x="1115531" y="1003302"/>
                </a:lnTo>
                <a:lnTo>
                  <a:pt x="1114425" y="1005220"/>
                </a:lnTo>
                <a:lnTo>
                  <a:pt x="1113308" y="1007125"/>
                </a:lnTo>
                <a:lnTo>
                  <a:pt x="1112165" y="1009017"/>
                </a:lnTo>
                <a:lnTo>
                  <a:pt x="1110984" y="1010884"/>
                </a:lnTo>
                <a:lnTo>
                  <a:pt x="1109778" y="1012726"/>
                </a:lnTo>
                <a:lnTo>
                  <a:pt x="1108546" y="1014554"/>
                </a:lnTo>
                <a:lnTo>
                  <a:pt x="1107275" y="1016358"/>
                </a:lnTo>
                <a:lnTo>
                  <a:pt x="1105993" y="1018136"/>
                </a:lnTo>
                <a:lnTo>
                  <a:pt x="1104672" y="1019901"/>
                </a:lnTo>
                <a:lnTo>
                  <a:pt x="1103339" y="1021641"/>
                </a:lnTo>
                <a:lnTo>
                  <a:pt x="1101967" y="1023368"/>
                </a:lnTo>
                <a:lnTo>
                  <a:pt x="1100583" y="1025070"/>
                </a:lnTo>
                <a:lnTo>
                  <a:pt x="1099160" y="1026746"/>
                </a:lnTo>
                <a:lnTo>
                  <a:pt x="1097713" y="1028397"/>
                </a:lnTo>
                <a:lnTo>
                  <a:pt x="1096252" y="1030035"/>
                </a:lnTo>
                <a:lnTo>
                  <a:pt x="1094754" y="1031649"/>
                </a:lnTo>
                <a:lnTo>
                  <a:pt x="1093242" y="1033236"/>
                </a:lnTo>
                <a:lnTo>
                  <a:pt x="1091693" y="1034798"/>
                </a:lnTo>
                <a:lnTo>
                  <a:pt x="1090131" y="1036335"/>
                </a:lnTo>
                <a:lnTo>
                  <a:pt x="1088543" y="1037859"/>
                </a:lnTo>
                <a:lnTo>
                  <a:pt x="1086930" y="1039345"/>
                </a:lnTo>
                <a:lnTo>
                  <a:pt x="1085305" y="1040818"/>
                </a:lnTo>
                <a:lnTo>
                  <a:pt x="1083641" y="1042253"/>
                </a:lnTo>
                <a:lnTo>
                  <a:pt x="1081965" y="1043675"/>
                </a:lnTo>
                <a:lnTo>
                  <a:pt x="1080262" y="1045060"/>
                </a:lnTo>
                <a:lnTo>
                  <a:pt x="1078549" y="1046431"/>
                </a:lnTo>
                <a:lnTo>
                  <a:pt x="1076796" y="1047777"/>
                </a:lnTo>
                <a:lnTo>
                  <a:pt x="1075030" y="1049085"/>
                </a:lnTo>
                <a:lnTo>
                  <a:pt x="1073252" y="1050368"/>
                </a:lnTo>
                <a:lnTo>
                  <a:pt x="1071449" y="1051638"/>
                </a:lnTo>
                <a:lnTo>
                  <a:pt x="1069620" y="1052870"/>
                </a:lnTo>
                <a:lnTo>
                  <a:pt x="1067779" y="1054077"/>
                </a:lnTo>
                <a:lnTo>
                  <a:pt x="1065911" y="1055245"/>
                </a:lnTo>
                <a:lnTo>
                  <a:pt x="1064019" y="1056401"/>
                </a:lnTo>
                <a:lnTo>
                  <a:pt x="1062115" y="1057518"/>
                </a:lnTo>
                <a:lnTo>
                  <a:pt x="1060197" y="1058610"/>
                </a:lnTo>
                <a:lnTo>
                  <a:pt x="1058254" y="1059677"/>
                </a:lnTo>
                <a:lnTo>
                  <a:pt x="1056298" y="1060706"/>
                </a:lnTo>
                <a:lnTo>
                  <a:pt x="1054317" y="1061722"/>
                </a:lnTo>
                <a:lnTo>
                  <a:pt x="1052323" y="1062687"/>
                </a:lnTo>
                <a:lnTo>
                  <a:pt x="1050316" y="1063640"/>
                </a:lnTo>
                <a:lnTo>
                  <a:pt x="1048284" y="1064554"/>
                </a:lnTo>
                <a:lnTo>
                  <a:pt x="1046240" y="1065431"/>
                </a:lnTo>
                <a:lnTo>
                  <a:pt x="1044182" y="1066281"/>
                </a:lnTo>
                <a:lnTo>
                  <a:pt x="1042099" y="1067107"/>
                </a:lnTo>
                <a:lnTo>
                  <a:pt x="1040004" y="1067894"/>
                </a:lnTo>
                <a:lnTo>
                  <a:pt x="1037895" y="1068656"/>
                </a:lnTo>
                <a:lnTo>
                  <a:pt x="1035774" y="1069380"/>
                </a:lnTo>
                <a:lnTo>
                  <a:pt x="1033641" y="1070079"/>
                </a:lnTo>
                <a:lnTo>
                  <a:pt x="1031482" y="1070726"/>
                </a:lnTo>
                <a:lnTo>
                  <a:pt x="1029310" y="1071361"/>
                </a:lnTo>
                <a:lnTo>
                  <a:pt x="1027139" y="1071958"/>
                </a:lnTo>
                <a:lnTo>
                  <a:pt x="1024942" y="1072517"/>
                </a:lnTo>
                <a:lnTo>
                  <a:pt x="1022732" y="1073038"/>
                </a:lnTo>
                <a:lnTo>
                  <a:pt x="1020509" y="1073533"/>
                </a:lnTo>
                <a:lnTo>
                  <a:pt x="1018274" y="1073990"/>
                </a:lnTo>
                <a:lnTo>
                  <a:pt x="1016026" y="1074410"/>
                </a:lnTo>
                <a:lnTo>
                  <a:pt x="1013766" y="1074791"/>
                </a:lnTo>
                <a:lnTo>
                  <a:pt x="1011492" y="1075146"/>
                </a:lnTo>
                <a:lnTo>
                  <a:pt x="1009206" y="1075463"/>
                </a:lnTo>
                <a:lnTo>
                  <a:pt x="1006920" y="1075743"/>
                </a:lnTo>
                <a:lnTo>
                  <a:pt x="1004609" y="1075984"/>
                </a:lnTo>
                <a:lnTo>
                  <a:pt x="1002297" y="1076187"/>
                </a:lnTo>
                <a:lnTo>
                  <a:pt x="999974" y="1076365"/>
                </a:lnTo>
                <a:lnTo>
                  <a:pt x="997636" y="1076492"/>
                </a:lnTo>
                <a:lnTo>
                  <a:pt x="995287" y="1076581"/>
                </a:lnTo>
                <a:lnTo>
                  <a:pt x="990600" y="1076657"/>
                </a:lnTo>
                <a:lnTo>
                  <a:pt x="988213" y="1076645"/>
                </a:lnTo>
                <a:lnTo>
                  <a:pt x="985851" y="1076581"/>
                </a:lnTo>
                <a:lnTo>
                  <a:pt x="983514" y="1076492"/>
                </a:lnTo>
                <a:lnTo>
                  <a:pt x="981177" y="1076352"/>
                </a:lnTo>
                <a:lnTo>
                  <a:pt x="978853" y="1076187"/>
                </a:lnTo>
                <a:lnTo>
                  <a:pt x="976529" y="1075984"/>
                </a:lnTo>
                <a:lnTo>
                  <a:pt x="974230" y="1075730"/>
                </a:lnTo>
                <a:lnTo>
                  <a:pt x="971932" y="1075451"/>
                </a:lnTo>
                <a:lnTo>
                  <a:pt x="969658" y="1075133"/>
                </a:lnTo>
                <a:lnTo>
                  <a:pt x="967385" y="1074791"/>
                </a:lnTo>
                <a:lnTo>
                  <a:pt x="965124" y="1074397"/>
                </a:lnTo>
                <a:lnTo>
                  <a:pt x="962877" y="1073978"/>
                </a:lnTo>
                <a:lnTo>
                  <a:pt x="960641" y="1073520"/>
                </a:lnTo>
                <a:lnTo>
                  <a:pt x="958419" y="1073025"/>
                </a:lnTo>
                <a:lnTo>
                  <a:pt x="956209" y="1072504"/>
                </a:lnTo>
                <a:lnTo>
                  <a:pt x="954012" y="1071946"/>
                </a:lnTo>
                <a:lnTo>
                  <a:pt x="951840" y="1071349"/>
                </a:lnTo>
                <a:lnTo>
                  <a:pt x="949669" y="1070714"/>
                </a:lnTo>
                <a:lnTo>
                  <a:pt x="947522" y="1070053"/>
                </a:lnTo>
                <a:lnTo>
                  <a:pt x="945376" y="1069368"/>
                </a:lnTo>
                <a:lnTo>
                  <a:pt x="943255" y="1068644"/>
                </a:lnTo>
                <a:lnTo>
                  <a:pt x="941147" y="1067882"/>
                </a:lnTo>
                <a:lnTo>
                  <a:pt x="939052" y="1067094"/>
                </a:lnTo>
                <a:lnTo>
                  <a:pt x="936969" y="1066269"/>
                </a:lnTo>
                <a:lnTo>
                  <a:pt x="934912" y="1065418"/>
                </a:lnTo>
                <a:lnTo>
                  <a:pt x="932867" y="1064529"/>
                </a:lnTo>
                <a:lnTo>
                  <a:pt x="930847" y="1063614"/>
                </a:lnTo>
                <a:lnTo>
                  <a:pt x="928828" y="1062675"/>
                </a:lnTo>
                <a:lnTo>
                  <a:pt x="926834" y="1061697"/>
                </a:lnTo>
                <a:lnTo>
                  <a:pt x="924866" y="1060693"/>
                </a:lnTo>
                <a:lnTo>
                  <a:pt x="922897" y="1059652"/>
                </a:lnTo>
                <a:lnTo>
                  <a:pt x="920967" y="1058585"/>
                </a:lnTo>
                <a:lnTo>
                  <a:pt x="919037" y="1057493"/>
                </a:lnTo>
                <a:lnTo>
                  <a:pt x="917131" y="1056375"/>
                </a:lnTo>
                <a:lnTo>
                  <a:pt x="915252" y="1055220"/>
                </a:lnTo>
                <a:lnTo>
                  <a:pt x="913385" y="1054051"/>
                </a:lnTo>
                <a:lnTo>
                  <a:pt x="911543" y="1052845"/>
                </a:lnTo>
                <a:lnTo>
                  <a:pt x="909715" y="1051600"/>
                </a:lnTo>
                <a:lnTo>
                  <a:pt x="907911" y="1050343"/>
                </a:lnTo>
                <a:lnTo>
                  <a:pt x="906120" y="1049060"/>
                </a:lnTo>
                <a:lnTo>
                  <a:pt x="904355" y="1047739"/>
                </a:lnTo>
                <a:lnTo>
                  <a:pt x="902615" y="1046406"/>
                </a:lnTo>
                <a:lnTo>
                  <a:pt x="900900" y="1045034"/>
                </a:lnTo>
                <a:lnTo>
                  <a:pt x="899199" y="1043637"/>
                </a:lnTo>
                <a:lnTo>
                  <a:pt x="897522" y="1042228"/>
                </a:lnTo>
                <a:lnTo>
                  <a:pt x="895859" y="1040780"/>
                </a:lnTo>
                <a:lnTo>
                  <a:pt x="894233" y="1039307"/>
                </a:lnTo>
                <a:lnTo>
                  <a:pt x="892620" y="1037821"/>
                </a:lnTo>
                <a:lnTo>
                  <a:pt x="891033" y="1036310"/>
                </a:lnTo>
                <a:lnTo>
                  <a:pt x="889471" y="1034760"/>
                </a:lnTo>
                <a:lnTo>
                  <a:pt x="887921" y="1033198"/>
                </a:lnTo>
                <a:lnTo>
                  <a:pt x="886410" y="1031611"/>
                </a:lnTo>
                <a:lnTo>
                  <a:pt x="884924" y="1029998"/>
                </a:lnTo>
                <a:lnTo>
                  <a:pt x="883451" y="1028359"/>
                </a:lnTo>
                <a:lnTo>
                  <a:pt x="882003" y="1026708"/>
                </a:lnTo>
                <a:lnTo>
                  <a:pt x="880593" y="1025032"/>
                </a:lnTo>
                <a:lnTo>
                  <a:pt x="879196" y="1023330"/>
                </a:lnTo>
                <a:lnTo>
                  <a:pt x="877838" y="1021603"/>
                </a:lnTo>
                <a:lnTo>
                  <a:pt x="876491" y="1019863"/>
                </a:lnTo>
                <a:lnTo>
                  <a:pt x="875183" y="1018097"/>
                </a:lnTo>
                <a:lnTo>
                  <a:pt x="873887" y="1016320"/>
                </a:lnTo>
                <a:lnTo>
                  <a:pt x="872630" y="1014503"/>
                </a:lnTo>
                <a:lnTo>
                  <a:pt x="871398" y="1012687"/>
                </a:lnTo>
                <a:lnTo>
                  <a:pt x="870192" y="1010833"/>
                </a:lnTo>
                <a:lnTo>
                  <a:pt x="869011" y="1008966"/>
                </a:lnTo>
                <a:lnTo>
                  <a:pt x="867868" y="1007087"/>
                </a:lnTo>
                <a:lnTo>
                  <a:pt x="866737" y="1005182"/>
                </a:lnTo>
                <a:lnTo>
                  <a:pt x="865645" y="1003264"/>
                </a:lnTo>
                <a:lnTo>
                  <a:pt x="864591" y="1001321"/>
                </a:lnTo>
                <a:lnTo>
                  <a:pt x="863550" y="999365"/>
                </a:lnTo>
                <a:lnTo>
                  <a:pt x="862546" y="997384"/>
                </a:lnTo>
                <a:lnTo>
                  <a:pt x="861569" y="995390"/>
                </a:lnTo>
                <a:lnTo>
                  <a:pt x="860629" y="993383"/>
                </a:lnTo>
                <a:lnTo>
                  <a:pt x="859715" y="991351"/>
                </a:lnTo>
                <a:lnTo>
                  <a:pt x="858826" y="989307"/>
                </a:lnTo>
                <a:lnTo>
                  <a:pt x="857974" y="987237"/>
                </a:lnTo>
                <a:lnTo>
                  <a:pt x="857162" y="985167"/>
                </a:lnTo>
                <a:lnTo>
                  <a:pt x="856361" y="983071"/>
                </a:lnTo>
                <a:lnTo>
                  <a:pt x="855613" y="980963"/>
                </a:lnTo>
                <a:lnTo>
                  <a:pt x="854889" y="978842"/>
                </a:lnTo>
                <a:lnTo>
                  <a:pt x="854190" y="976696"/>
                </a:lnTo>
                <a:lnTo>
                  <a:pt x="853530" y="974549"/>
                </a:lnTo>
                <a:lnTo>
                  <a:pt x="852907" y="972378"/>
                </a:lnTo>
                <a:lnTo>
                  <a:pt x="852310" y="970193"/>
                </a:lnTo>
                <a:lnTo>
                  <a:pt x="851752" y="967996"/>
                </a:lnTo>
                <a:lnTo>
                  <a:pt x="851231" y="965786"/>
                </a:lnTo>
                <a:lnTo>
                  <a:pt x="850735" y="963576"/>
                </a:lnTo>
                <a:lnTo>
                  <a:pt x="850279" y="961341"/>
                </a:lnTo>
                <a:lnTo>
                  <a:pt x="849859" y="959093"/>
                </a:lnTo>
                <a:lnTo>
                  <a:pt x="849466" y="956833"/>
                </a:lnTo>
                <a:lnTo>
                  <a:pt x="849123" y="954559"/>
                </a:lnTo>
                <a:lnTo>
                  <a:pt x="848805" y="952274"/>
                </a:lnTo>
                <a:lnTo>
                  <a:pt x="848526" y="949988"/>
                </a:lnTo>
                <a:lnTo>
                  <a:pt x="848284" y="947676"/>
                </a:lnTo>
                <a:lnTo>
                  <a:pt x="848069" y="945365"/>
                </a:lnTo>
                <a:lnTo>
                  <a:pt x="847904" y="943041"/>
                </a:lnTo>
                <a:lnTo>
                  <a:pt x="847777" y="940704"/>
                </a:lnTo>
                <a:lnTo>
                  <a:pt x="847675" y="938354"/>
                </a:lnTo>
                <a:lnTo>
                  <a:pt x="847599" y="933668"/>
                </a:lnTo>
                <a:lnTo>
                  <a:pt x="847624" y="931280"/>
                </a:lnTo>
                <a:lnTo>
                  <a:pt x="847675" y="928918"/>
                </a:lnTo>
                <a:lnTo>
                  <a:pt x="847777" y="926569"/>
                </a:lnTo>
                <a:lnTo>
                  <a:pt x="847904" y="924245"/>
                </a:lnTo>
                <a:lnTo>
                  <a:pt x="848081" y="921908"/>
                </a:lnTo>
                <a:lnTo>
                  <a:pt x="848284" y="919596"/>
                </a:lnTo>
                <a:lnTo>
                  <a:pt x="848526" y="917298"/>
                </a:lnTo>
                <a:lnTo>
                  <a:pt x="848805" y="914999"/>
                </a:lnTo>
                <a:lnTo>
                  <a:pt x="849123" y="912713"/>
                </a:lnTo>
                <a:lnTo>
                  <a:pt x="849478" y="910452"/>
                </a:lnTo>
                <a:lnTo>
                  <a:pt x="849859" y="908192"/>
                </a:lnTo>
                <a:lnTo>
                  <a:pt x="850291" y="905944"/>
                </a:lnTo>
                <a:lnTo>
                  <a:pt x="850749" y="903709"/>
                </a:lnTo>
                <a:lnTo>
                  <a:pt x="851231" y="901486"/>
                </a:lnTo>
                <a:lnTo>
                  <a:pt x="851764" y="899276"/>
                </a:lnTo>
                <a:lnTo>
                  <a:pt x="852323" y="897079"/>
                </a:lnTo>
                <a:lnTo>
                  <a:pt x="852920" y="894895"/>
                </a:lnTo>
                <a:lnTo>
                  <a:pt x="853542" y="892736"/>
                </a:lnTo>
                <a:lnTo>
                  <a:pt x="854203" y="890577"/>
                </a:lnTo>
                <a:lnTo>
                  <a:pt x="854901" y="888443"/>
                </a:lnTo>
                <a:lnTo>
                  <a:pt x="855625" y="886323"/>
                </a:lnTo>
                <a:lnTo>
                  <a:pt x="856387" y="884214"/>
                </a:lnTo>
                <a:lnTo>
                  <a:pt x="857174" y="882119"/>
                </a:lnTo>
                <a:lnTo>
                  <a:pt x="858000" y="880036"/>
                </a:lnTo>
                <a:lnTo>
                  <a:pt x="858851" y="877978"/>
                </a:lnTo>
                <a:lnTo>
                  <a:pt x="859727" y="875934"/>
                </a:lnTo>
                <a:lnTo>
                  <a:pt x="860654" y="873902"/>
                </a:lnTo>
                <a:lnTo>
                  <a:pt x="861594" y="871895"/>
                </a:lnTo>
                <a:lnTo>
                  <a:pt x="862572" y="869901"/>
                </a:lnTo>
                <a:lnTo>
                  <a:pt x="863576" y="867920"/>
                </a:lnTo>
                <a:lnTo>
                  <a:pt x="864604" y="865964"/>
                </a:lnTo>
                <a:lnTo>
                  <a:pt x="865671" y="864021"/>
                </a:lnTo>
                <a:lnTo>
                  <a:pt x="866763" y="862103"/>
                </a:lnTo>
                <a:lnTo>
                  <a:pt x="867893" y="860199"/>
                </a:lnTo>
                <a:lnTo>
                  <a:pt x="869037" y="858319"/>
                </a:lnTo>
                <a:lnTo>
                  <a:pt x="870217" y="856452"/>
                </a:lnTo>
                <a:lnTo>
                  <a:pt x="871424" y="854611"/>
                </a:lnTo>
                <a:lnTo>
                  <a:pt x="872656" y="852782"/>
                </a:lnTo>
                <a:lnTo>
                  <a:pt x="873913" y="850978"/>
                </a:lnTo>
                <a:lnTo>
                  <a:pt x="875208" y="849188"/>
                </a:lnTo>
                <a:lnTo>
                  <a:pt x="876517" y="847422"/>
                </a:lnTo>
                <a:lnTo>
                  <a:pt x="877863" y="845682"/>
                </a:lnTo>
                <a:lnTo>
                  <a:pt x="879234" y="843955"/>
                </a:lnTo>
                <a:lnTo>
                  <a:pt x="880619" y="842266"/>
                </a:lnTo>
                <a:lnTo>
                  <a:pt x="882041" y="840577"/>
                </a:lnTo>
                <a:lnTo>
                  <a:pt x="883489" y="838926"/>
                </a:lnTo>
                <a:lnTo>
                  <a:pt x="884950" y="837288"/>
                </a:lnTo>
                <a:lnTo>
                  <a:pt x="886448" y="835688"/>
                </a:lnTo>
                <a:lnTo>
                  <a:pt x="887959" y="834100"/>
                </a:lnTo>
                <a:lnTo>
                  <a:pt x="889496" y="832525"/>
                </a:lnTo>
                <a:lnTo>
                  <a:pt x="891071" y="830988"/>
                </a:lnTo>
                <a:lnTo>
                  <a:pt x="892658" y="829477"/>
                </a:lnTo>
                <a:lnTo>
                  <a:pt x="894271" y="827978"/>
                </a:lnTo>
                <a:lnTo>
                  <a:pt x="895897" y="826518"/>
                </a:lnTo>
                <a:lnTo>
                  <a:pt x="897560" y="825070"/>
                </a:lnTo>
                <a:lnTo>
                  <a:pt x="899237" y="823660"/>
                </a:lnTo>
                <a:lnTo>
                  <a:pt x="900938" y="822264"/>
                </a:lnTo>
                <a:lnTo>
                  <a:pt x="902653" y="820892"/>
                </a:lnTo>
                <a:lnTo>
                  <a:pt x="904406" y="819558"/>
                </a:lnTo>
                <a:lnTo>
                  <a:pt x="906158" y="818238"/>
                </a:lnTo>
                <a:lnTo>
                  <a:pt x="907949" y="816955"/>
                </a:lnTo>
                <a:lnTo>
                  <a:pt x="909753" y="815698"/>
                </a:lnTo>
                <a:lnTo>
                  <a:pt x="911581" y="814466"/>
                </a:lnTo>
                <a:lnTo>
                  <a:pt x="913423" y="813259"/>
                </a:lnTo>
                <a:lnTo>
                  <a:pt x="915290" y="812078"/>
                </a:lnTo>
                <a:lnTo>
                  <a:pt x="917182" y="810923"/>
                </a:lnTo>
                <a:lnTo>
                  <a:pt x="919087" y="809805"/>
                </a:lnTo>
                <a:lnTo>
                  <a:pt x="921005" y="808713"/>
                </a:lnTo>
                <a:lnTo>
                  <a:pt x="922948" y="807646"/>
                </a:lnTo>
                <a:lnTo>
                  <a:pt x="924904" y="806617"/>
                </a:lnTo>
                <a:lnTo>
                  <a:pt x="926885" y="805614"/>
                </a:lnTo>
                <a:lnTo>
                  <a:pt x="928879" y="804636"/>
                </a:lnTo>
                <a:lnTo>
                  <a:pt x="930885" y="803696"/>
                </a:lnTo>
                <a:lnTo>
                  <a:pt x="932917" y="802782"/>
                </a:lnTo>
                <a:lnTo>
                  <a:pt x="934962" y="801893"/>
                </a:lnTo>
                <a:lnTo>
                  <a:pt x="937019" y="801042"/>
                </a:lnTo>
                <a:lnTo>
                  <a:pt x="939102" y="800217"/>
                </a:lnTo>
                <a:lnTo>
                  <a:pt x="941198" y="799429"/>
                </a:lnTo>
                <a:lnTo>
                  <a:pt x="943306" y="798667"/>
                </a:lnTo>
                <a:lnTo>
                  <a:pt x="945426" y="797943"/>
                </a:lnTo>
                <a:lnTo>
                  <a:pt x="947560" y="797257"/>
                </a:lnTo>
                <a:lnTo>
                  <a:pt x="949719" y="796597"/>
                </a:lnTo>
                <a:lnTo>
                  <a:pt x="951891" y="795975"/>
                </a:lnTo>
                <a:lnTo>
                  <a:pt x="954063" y="795378"/>
                </a:lnTo>
                <a:lnTo>
                  <a:pt x="956260" y="794819"/>
                </a:lnTo>
                <a:lnTo>
                  <a:pt x="958470" y="794286"/>
                </a:lnTo>
                <a:lnTo>
                  <a:pt x="960692" y="793803"/>
                </a:lnTo>
                <a:lnTo>
                  <a:pt x="962928" y="793346"/>
                </a:lnTo>
                <a:lnTo>
                  <a:pt x="965176" y="792914"/>
                </a:lnTo>
                <a:lnTo>
                  <a:pt x="967436" y="792533"/>
                </a:lnTo>
                <a:lnTo>
                  <a:pt x="969709" y="792177"/>
                </a:lnTo>
                <a:lnTo>
                  <a:pt x="971982" y="791860"/>
                </a:lnTo>
                <a:lnTo>
                  <a:pt x="974281" y="791580"/>
                </a:lnTo>
                <a:lnTo>
                  <a:pt x="976580" y="791339"/>
                </a:lnTo>
                <a:lnTo>
                  <a:pt x="978904" y="791136"/>
                </a:lnTo>
                <a:lnTo>
                  <a:pt x="981228" y="790971"/>
                </a:lnTo>
                <a:lnTo>
                  <a:pt x="983565" y="790831"/>
                </a:lnTo>
                <a:lnTo>
                  <a:pt x="985901" y="790742"/>
                </a:lnTo>
                <a:lnTo>
                  <a:pt x="987425" y="790717"/>
                </a:lnTo>
                <a:close/>
                <a:moveTo>
                  <a:pt x="215381" y="0"/>
                </a:moveTo>
                <a:lnTo>
                  <a:pt x="1765820" y="0"/>
                </a:lnTo>
                <a:cubicBezTo>
                  <a:pt x="1884772" y="0"/>
                  <a:pt x="1981201" y="96429"/>
                  <a:pt x="1981201" y="215381"/>
                </a:cubicBezTo>
                <a:lnTo>
                  <a:pt x="1981200" y="215381"/>
                </a:lnTo>
                <a:cubicBezTo>
                  <a:pt x="1981200" y="334333"/>
                  <a:pt x="1884771" y="430762"/>
                  <a:pt x="1765819" y="430762"/>
                </a:cubicBezTo>
                <a:lnTo>
                  <a:pt x="215381" y="430761"/>
                </a:lnTo>
                <a:cubicBezTo>
                  <a:pt x="126167" y="430761"/>
                  <a:pt x="49622" y="376520"/>
                  <a:pt x="16926" y="299216"/>
                </a:cubicBezTo>
                <a:lnTo>
                  <a:pt x="0" y="215380"/>
                </a:lnTo>
                <a:lnTo>
                  <a:pt x="16926" y="131545"/>
                </a:lnTo>
                <a:cubicBezTo>
                  <a:pt x="49622" y="54241"/>
                  <a:pt x="126167" y="0"/>
                  <a:pt x="215381" y="0"/>
                </a:cubicBezTo>
                <a:close/>
              </a:path>
            </a:pathLst>
          </a:custGeom>
          <a:solidFill>
            <a:schemeClr val="accent1"/>
          </a:solidFill>
        </p:spPr>
        <p:txBody>
          <a:bodyPr wrap="square">
            <a:noAutofit/>
          </a:bodyPr>
          <a:lstStyle>
            <a:lvl1pPr>
              <a:defRPr>
                <a:noFill/>
              </a:defRPr>
            </a:lvl1pPr>
          </a:lstStyle>
          <a:p>
            <a:pPr lvl="0"/>
            <a:endParaRPr lang="zh-CN" altLang="en-US" dirty="0"/>
          </a:p>
        </p:txBody>
      </p:sp>
      <p:sp>
        <p:nvSpPr>
          <p:cNvPr id="18" name="文本占位符 17">
            <a:extLst>
              <a:ext uri="{FF2B5EF4-FFF2-40B4-BE49-F238E27FC236}">
                <a16:creationId xmlns:a16="http://schemas.microsoft.com/office/drawing/2014/main" id="{F3148515-618B-49E6-8A7F-BFB868281399}"/>
              </a:ext>
            </a:extLst>
          </p:cNvPr>
          <p:cNvSpPr>
            <a:spLocks noGrp="1"/>
          </p:cNvSpPr>
          <p:nvPr>
            <p:ph type="body" sz="quarter" idx="1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时间轴或五段内容</a:t>
            </a:r>
          </a:p>
        </p:txBody>
      </p:sp>
      <p:sp>
        <p:nvSpPr>
          <p:cNvPr id="19" name="文本占位符 18">
            <a:extLst>
              <a:ext uri="{FF2B5EF4-FFF2-40B4-BE49-F238E27FC236}">
                <a16:creationId xmlns:a16="http://schemas.microsoft.com/office/drawing/2014/main" id="{CDE0A6FC-9835-4CD4-8AC8-60242024A204}"/>
              </a:ext>
            </a:extLst>
          </p:cNvPr>
          <p:cNvSpPr>
            <a:spLocks noGrp="1"/>
          </p:cNvSpPr>
          <p:nvPr>
            <p:ph type="body" sz="quarter" idx="11" hasCustomPrompt="1"/>
          </p:nvPr>
        </p:nvSpPr>
        <p:spPr>
          <a:xfrm>
            <a:off x="25745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0" name="文本占位符 19">
            <a:extLst>
              <a:ext uri="{FF2B5EF4-FFF2-40B4-BE49-F238E27FC236}">
                <a16:creationId xmlns:a16="http://schemas.microsoft.com/office/drawing/2014/main" id="{96E5E09C-217D-43D5-A0F1-52E001C29617}"/>
              </a:ext>
            </a:extLst>
          </p:cNvPr>
          <p:cNvSpPr>
            <a:spLocks noGrp="1"/>
          </p:cNvSpPr>
          <p:nvPr>
            <p:ph type="body" sz="quarter" idx="12" hasCustomPrompt="1"/>
          </p:nvPr>
        </p:nvSpPr>
        <p:spPr>
          <a:xfrm>
            <a:off x="6377451" y="4796747"/>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1" name="文本占位符 20">
            <a:extLst>
              <a:ext uri="{FF2B5EF4-FFF2-40B4-BE49-F238E27FC236}">
                <a16:creationId xmlns:a16="http://schemas.microsoft.com/office/drawing/2014/main" id="{52965CDB-E0A5-4EBA-8BA7-059D6D033E69}"/>
              </a:ext>
            </a:extLst>
          </p:cNvPr>
          <p:cNvSpPr>
            <a:spLocks noGrp="1"/>
          </p:cNvSpPr>
          <p:nvPr>
            <p:ph type="body" sz="quarter" idx="13" hasCustomPrompt="1"/>
          </p:nvPr>
        </p:nvSpPr>
        <p:spPr>
          <a:xfrm>
            <a:off x="6731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2" name="文本占位符 21">
            <a:extLst>
              <a:ext uri="{FF2B5EF4-FFF2-40B4-BE49-F238E27FC236}">
                <a16:creationId xmlns:a16="http://schemas.microsoft.com/office/drawing/2014/main" id="{57A481D5-E59F-458C-BE30-66C5F0744DFE}"/>
              </a:ext>
            </a:extLst>
          </p:cNvPr>
          <p:cNvSpPr>
            <a:spLocks noGrp="1"/>
          </p:cNvSpPr>
          <p:nvPr>
            <p:ph type="body" sz="quarter" idx="14" hasCustomPrompt="1"/>
          </p:nvPr>
        </p:nvSpPr>
        <p:spPr>
          <a:xfrm>
            <a:off x="4476001"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3" name="文本占位符 22">
            <a:extLst>
              <a:ext uri="{FF2B5EF4-FFF2-40B4-BE49-F238E27FC236}">
                <a16:creationId xmlns:a16="http://schemas.microsoft.com/office/drawing/2014/main" id="{6E7DBE23-A368-42EA-82E8-E3318AD15D03}"/>
              </a:ext>
            </a:extLst>
          </p:cNvPr>
          <p:cNvSpPr>
            <a:spLocks noGrp="1"/>
          </p:cNvSpPr>
          <p:nvPr>
            <p:ph type="body" sz="quarter" idx="15" hasCustomPrompt="1"/>
          </p:nvPr>
        </p:nvSpPr>
        <p:spPr>
          <a:xfrm>
            <a:off x="8278900" y="1763799"/>
            <a:ext cx="3240000" cy="923330"/>
          </a:xfrm>
          <a:prstGeom prst="rect">
            <a:avLst/>
          </a:prstGeom>
        </p:spPr>
        <p:txBody>
          <a:bodyPr vert="horz" wrap="square" lIns="0" tIns="45720" rIns="0" bIns="45720" anchor="t" anchorCtr="0">
            <a:spAutoFit/>
          </a:bodyPr>
          <a:lstStyle>
            <a:lvl1pPr marL="0" indent="0" algn="ctr" defTabSz="914400" rtl="0" eaLnBrk="1" fontAlgn="auto" latinLnBrk="0" hangingPunct="1">
              <a:lnSpc>
                <a:spcPct val="100000"/>
              </a:lnSpc>
              <a:spcBef>
                <a:spcPts val="600"/>
              </a:spcBef>
              <a:spcAft>
                <a:spcPts val="60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选中时间点，按</a:t>
            </a:r>
            <a:r>
              <a:rPr lang="en-US" altLang="zh-CN" dirty="0"/>
              <a:t>delete</a:t>
            </a:r>
            <a:r>
              <a:rPr lang="zh-CN" altLang="en-US" dirty="0"/>
              <a:t>可以把红色变灰，只把重点内容标红，比如下一页的样子</a:t>
            </a:r>
          </a:p>
        </p:txBody>
      </p:sp>
      <p:sp>
        <p:nvSpPr>
          <p:cNvPr id="24" name="文本占位符 23">
            <a:extLst>
              <a:ext uri="{FF2B5EF4-FFF2-40B4-BE49-F238E27FC236}">
                <a16:creationId xmlns:a16="http://schemas.microsoft.com/office/drawing/2014/main" id="{4E06ABB6-8A5D-4BC5-A78D-8D755A2A6D01}"/>
              </a:ext>
            </a:extLst>
          </p:cNvPr>
          <p:cNvSpPr>
            <a:spLocks noGrp="1"/>
          </p:cNvSpPr>
          <p:nvPr>
            <p:ph type="body" sz="quarter" idx="16" hasCustomPrompt="1"/>
          </p:nvPr>
        </p:nvSpPr>
        <p:spPr>
          <a:xfrm>
            <a:off x="1431328"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5" name="文本占位符 24">
            <a:extLst>
              <a:ext uri="{FF2B5EF4-FFF2-40B4-BE49-F238E27FC236}">
                <a16:creationId xmlns:a16="http://schemas.microsoft.com/office/drawing/2014/main" id="{A985608B-07F5-45AD-A479-344B7C93C56D}"/>
              </a:ext>
            </a:extLst>
          </p:cNvPr>
          <p:cNvSpPr>
            <a:spLocks noGrp="1"/>
          </p:cNvSpPr>
          <p:nvPr>
            <p:ph type="body" sz="quarter" idx="17" hasCustomPrompt="1"/>
          </p:nvPr>
        </p:nvSpPr>
        <p:spPr>
          <a:xfrm>
            <a:off x="3332778"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6" name="文本占位符 25">
            <a:extLst>
              <a:ext uri="{FF2B5EF4-FFF2-40B4-BE49-F238E27FC236}">
                <a16:creationId xmlns:a16="http://schemas.microsoft.com/office/drawing/2014/main" id="{9B6DD2EA-F603-43C9-9464-EE3A4A986BE7}"/>
              </a:ext>
            </a:extLst>
          </p:cNvPr>
          <p:cNvSpPr>
            <a:spLocks noGrp="1"/>
          </p:cNvSpPr>
          <p:nvPr>
            <p:ph type="body" sz="quarter" idx="18" hasCustomPrompt="1"/>
          </p:nvPr>
        </p:nvSpPr>
        <p:spPr>
          <a:xfrm>
            <a:off x="7135679" y="4222149"/>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7" name="文本占位符 26">
            <a:extLst>
              <a:ext uri="{FF2B5EF4-FFF2-40B4-BE49-F238E27FC236}">
                <a16:creationId xmlns:a16="http://schemas.microsoft.com/office/drawing/2014/main" id="{B085C928-A1BA-472F-AF8E-19DDC0891ABE}"/>
              </a:ext>
            </a:extLst>
          </p:cNvPr>
          <p:cNvSpPr>
            <a:spLocks noGrp="1"/>
          </p:cNvSpPr>
          <p:nvPr>
            <p:ph type="body" sz="quarter" idx="19" hasCustomPrompt="1"/>
          </p:nvPr>
        </p:nvSpPr>
        <p:spPr>
          <a:xfrm>
            <a:off x="5234227"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的时间点</a:t>
            </a:r>
          </a:p>
        </p:txBody>
      </p:sp>
      <p:sp>
        <p:nvSpPr>
          <p:cNvPr id="28" name="文本占位符 27">
            <a:extLst>
              <a:ext uri="{FF2B5EF4-FFF2-40B4-BE49-F238E27FC236}">
                <a16:creationId xmlns:a16="http://schemas.microsoft.com/office/drawing/2014/main" id="{4BD9C410-833B-40C4-8234-B5BCDD6CC665}"/>
              </a:ext>
            </a:extLst>
          </p:cNvPr>
          <p:cNvSpPr>
            <a:spLocks noGrp="1"/>
          </p:cNvSpPr>
          <p:nvPr>
            <p:ph type="body" sz="quarter" idx="20" hasCustomPrompt="1"/>
          </p:nvPr>
        </p:nvSpPr>
        <p:spPr>
          <a:xfrm>
            <a:off x="9037126" y="2800063"/>
            <a:ext cx="1723549" cy="461665"/>
          </a:xfrm>
          <a:prstGeom prst="rect">
            <a:avLst/>
          </a:prstGeom>
        </p:spPr>
        <p:txBody>
          <a:bodyPr vert="horz" wrap="non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400" spc="0">
                <a:solidFill>
                  <a:srgbClr val="FFFFFF"/>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的时间点</a:t>
            </a:r>
          </a:p>
        </p:txBody>
      </p:sp>
      <p:sp>
        <p:nvSpPr>
          <p:cNvPr id="29" name="文本占位符 46">
            <a:extLst>
              <a:ext uri="{FF2B5EF4-FFF2-40B4-BE49-F238E27FC236}">
                <a16:creationId xmlns:a16="http://schemas.microsoft.com/office/drawing/2014/main" id="{F13531C8-3D2B-43EB-8622-89ECDCF9D50B}"/>
              </a:ext>
            </a:extLst>
          </p:cNvPr>
          <p:cNvSpPr>
            <a:spLocks noGrp="1"/>
          </p:cNvSpPr>
          <p:nvPr>
            <p:ph type="body" sz="quarter" idx="26"/>
          </p:nvPr>
        </p:nvSpPr>
        <p:spPr>
          <a:xfrm>
            <a:off x="3052055" y="3636270"/>
            <a:ext cx="6087890" cy="234342"/>
          </a:xfrm>
          <a:custGeom>
            <a:avLst/>
            <a:gdLst>
              <a:gd name="connsiteX0" fmla="*/ 5839657 w 6087890"/>
              <a:gd name="connsiteY0" fmla="*/ 1 h 234342"/>
              <a:gd name="connsiteX1" fmla="*/ 5970720 w 6087890"/>
              <a:gd name="connsiteY1" fmla="*/ 1 h 234342"/>
              <a:gd name="connsiteX2" fmla="*/ 6087890 w 6087890"/>
              <a:gd name="connsiteY2" fmla="*/ 117172 h 234342"/>
              <a:gd name="connsiteX3" fmla="*/ 5970720 w 6087890"/>
              <a:gd name="connsiteY3" fmla="*/ 234342 h 234342"/>
              <a:gd name="connsiteX4" fmla="*/ 5839657 w 6087890"/>
              <a:gd name="connsiteY4" fmla="*/ 234342 h 234342"/>
              <a:gd name="connsiteX5" fmla="*/ 5956828 w 6087890"/>
              <a:gd name="connsiteY5" fmla="*/ 117172 h 234342"/>
              <a:gd name="connsiteX6" fmla="*/ 3938207 w 6087890"/>
              <a:gd name="connsiteY6" fmla="*/ 1 h 234342"/>
              <a:gd name="connsiteX7" fmla="*/ 4069270 w 6087890"/>
              <a:gd name="connsiteY7" fmla="*/ 1 h 234342"/>
              <a:gd name="connsiteX8" fmla="*/ 4186440 w 6087890"/>
              <a:gd name="connsiteY8" fmla="*/ 117172 h 234342"/>
              <a:gd name="connsiteX9" fmla="*/ 4069270 w 6087890"/>
              <a:gd name="connsiteY9" fmla="*/ 234342 h 234342"/>
              <a:gd name="connsiteX10" fmla="*/ 3938207 w 6087890"/>
              <a:gd name="connsiteY10" fmla="*/ 234342 h 234342"/>
              <a:gd name="connsiteX11" fmla="*/ 4055378 w 6087890"/>
              <a:gd name="connsiteY11" fmla="*/ 117172 h 234342"/>
              <a:gd name="connsiteX12" fmla="*/ 2036757 w 6087890"/>
              <a:gd name="connsiteY12" fmla="*/ 1 h 234342"/>
              <a:gd name="connsiteX13" fmla="*/ 2167820 w 6087890"/>
              <a:gd name="connsiteY13" fmla="*/ 1 h 234342"/>
              <a:gd name="connsiteX14" fmla="*/ 2284990 w 6087890"/>
              <a:gd name="connsiteY14" fmla="*/ 117172 h 234342"/>
              <a:gd name="connsiteX15" fmla="*/ 2167820 w 6087890"/>
              <a:gd name="connsiteY15" fmla="*/ 234342 h 234342"/>
              <a:gd name="connsiteX16" fmla="*/ 2036757 w 6087890"/>
              <a:gd name="connsiteY16" fmla="*/ 234342 h 234342"/>
              <a:gd name="connsiteX17" fmla="*/ 2153928 w 6087890"/>
              <a:gd name="connsiteY17" fmla="*/ 117172 h 234342"/>
              <a:gd name="connsiteX18" fmla="*/ 135307 w 6087890"/>
              <a:gd name="connsiteY18" fmla="*/ 1 h 234342"/>
              <a:gd name="connsiteX19" fmla="*/ 266370 w 6087890"/>
              <a:gd name="connsiteY19" fmla="*/ 1 h 234342"/>
              <a:gd name="connsiteX20" fmla="*/ 383540 w 6087890"/>
              <a:gd name="connsiteY20" fmla="*/ 117172 h 234342"/>
              <a:gd name="connsiteX21" fmla="*/ 266370 w 6087890"/>
              <a:gd name="connsiteY21" fmla="*/ 234342 h 234342"/>
              <a:gd name="connsiteX22" fmla="*/ 135307 w 6087890"/>
              <a:gd name="connsiteY22" fmla="*/ 234342 h 234342"/>
              <a:gd name="connsiteX23" fmla="*/ 252478 w 6087890"/>
              <a:gd name="connsiteY23" fmla="*/ 117172 h 234342"/>
              <a:gd name="connsiteX24" fmla="*/ 5704350 w 6087890"/>
              <a:gd name="connsiteY24" fmla="*/ 0 h 234342"/>
              <a:gd name="connsiteX25" fmla="*/ 5835413 w 6087890"/>
              <a:gd name="connsiteY25" fmla="*/ 0 h 234342"/>
              <a:gd name="connsiteX26" fmla="*/ 5952583 w 6087890"/>
              <a:gd name="connsiteY26" fmla="*/ 117171 h 234342"/>
              <a:gd name="connsiteX27" fmla="*/ 5835413 w 6087890"/>
              <a:gd name="connsiteY27" fmla="*/ 234341 h 234342"/>
              <a:gd name="connsiteX28" fmla="*/ 5704350 w 6087890"/>
              <a:gd name="connsiteY28" fmla="*/ 234341 h 234342"/>
              <a:gd name="connsiteX29" fmla="*/ 5821521 w 6087890"/>
              <a:gd name="connsiteY29" fmla="*/ 117171 h 234342"/>
              <a:gd name="connsiteX30" fmla="*/ 3802900 w 6087890"/>
              <a:gd name="connsiteY30" fmla="*/ 0 h 234342"/>
              <a:gd name="connsiteX31" fmla="*/ 3933963 w 6087890"/>
              <a:gd name="connsiteY31" fmla="*/ 0 h 234342"/>
              <a:gd name="connsiteX32" fmla="*/ 4051133 w 6087890"/>
              <a:gd name="connsiteY32" fmla="*/ 117171 h 234342"/>
              <a:gd name="connsiteX33" fmla="*/ 3933963 w 6087890"/>
              <a:gd name="connsiteY33" fmla="*/ 234341 h 234342"/>
              <a:gd name="connsiteX34" fmla="*/ 3802900 w 6087890"/>
              <a:gd name="connsiteY34" fmla="*/ 234341 h 234342"/>
              <a:gd name="connsiteX35" fmla="*/ 3920071 w 6087890"/>
              <a:gd name="connsiteY35" fmla="*/ 117171 h 234342"/>
              <a:gd name="connsiteX36" fmla="*/ 1901450 w 6087890"/>
              <a:gd name="connsiteY36" fmla="*/ 0 h 234342"/>
              <a:gd name="connsiteX37" fmla="*/ 2032513 w 6087890"/>
              <a:gd name="connsiteY37" fmla="*/ 0 h 234342"/>
              <a:gd name="connsiteX38" fmla="*/ 2149683 w 6087890"/>
              <a:gd name="connsiteY38" fmla="*/ 117171 h 234342"/>
              <a:gd name="connsiteX39" fmla="*/ 2032513 w 6087890"/>
              <a:gd name="connsiteY39" fmla="*/ 234341 h 234342"/>
              <a:gd name="connsiteX40" fmla="*/ 1901450 w 6087890"/>
              <a:gd name="connsiteY40" fmla="*/ 234341 h 234342"/>
              <a:gd name="connsiteX41" fmla="*/ 2018621 w 6087890"/>
              <a:gd name="connsiteY41" fmla="*/ 117171 h 234342"/>
              <a:gd name="connsiteX42" fmla="*/ 0 w 6087890"/>
              <a:gd name="connsiteY42" fmla="*/ 0 h 234342"/>
              <a:gd name="connsiteX43" fmla="*/ 131063 w 6087890"/>
              <a:gd name="connsiteY43" fmla="*/ 0 h 234342"/>
              <a:gd name="connsiteX44" fmla="*/ 248233 w 6087890"/>
              <a:gd name="connsiteY44" fmla="*/ 117171 h 234342"/>
              <a:gd name="connsiteX45" fmla="*/ 131063 w 6087890"/>
              <a:gd name="connsiteY45" fmla="*/ 234341 h 234342"/>
              <a:gd name="connsiteX46" fmla="*/ 0 w 6087890"/>
              <a:gd name="connsiteY46" fmla="*/ 234341 h 234342"/>
              <a:gd name="connsiteX47" fmla="*/ 117171 w 6087890"/>
              <a:gd name="connsiteY47" fmla="*/ 117171 h 23434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Lst>
            <a:rect l="l" t="t" r="r" b="b"/>
            <a:pathLst>
              <a:path w="6087890" h="234342">
                <a:moveTo>
                  <a:pt x="5839657" y="1"/>
                </a:moveTo>
                <a:lnTo>
                  <a:pt x="5970720" y="1"/>
                </a:lnTo>
                <a:lnTo>
                  <a:pt x="6087890" y="117172"/>
                </a:lnTo>
                <a:lnTo>
                  <a:pt x="5970720" y="234342"/>
                </a:lnTo>
                <a:lnTo>
                  <a:pt x="5839657" y="234342"/>
                </a:lnTo>
                <a:lnTo>
                  <a:pt x="5956828" y="117172"/>
                </a:lnTo>
                <a:close/>
                <a:moveTo>
                  <a:pt x="3938207" y="1"/>
                </a:moveTo>
                <a:lnTo>
                  <a:pt x="4069270" y="1"/>
                </a:lnTo>
                <a:lnTo>
                  <a:pt x="4186440" y="117172"/>
                </a:lnTo>
                <a:lnTo>
                  <a:pt x="4069270" y="234342"/>
                </a:lnTo>
                <a:lnTo>
                  <a:pt x="3938207" y="234342"/>
                </a:lnTo>
                <a:lnTo>
                  <a:pt x="4055378" y="117172"/>
                </a:lnTo>
                <a:close/>
                <a:moveTo>
                  <a:pt x="2036757" y="1"/>
                </a:moveTo>
                <a:lnTo>
                  <a:pt x="2167820" y="1"/>
                </a:lnTo>
                <a:lnTo>
                  <a:pt x="2284990" y="117172"/>
                </a:lnTo>
                <a:lnTo>
                  <a:pt x="2167820" y="234342"/>
                </a:lnTo>
                <a:lnTo>
                  <a:pt x="2036757" y="234342"/>
                </a:lnTo>
                <a:lnTo>
                  <a:pt x="2153928" y="117172"/>
                </a:lnTo>
                <a:close/>
                <a:moveTo>
                  <a:pt x="135307" y="1"/>
                </a:moveTo>
                <a:lnTo>
                  <a:pt x="266370" y="1"/>
                </a:lnTo>
                <a:lnTo>
                  <a:pt x="383540" y="117172"/>
                </a:lnTo>
                <a:lnTo>
                  <a:pt x="266370" y="234342"/>
                </a:lnTo>
                <a:lnTo>
                  <a:pt x="135307" y="234342"/>
                </a:lnTo>
                <a:lnTo>
                  <a:pt x="252478" y="117172"/>
                </a:lnTo>
                <a:close/>
                <a:moveTo>
                  <a:pt x="5704350" y="0"/>
                </a:moveTo>
                <a:lnTo>
                  <a:pt x="5835413" y="0"/>
                </a:lnTo>
                <a:lnTo>
                  <a:pt x="5952583" y="117171"/>
                </a:lnTo>
                <a:lnTo>
                  <a:pt x="5835413" y="234341"/>
                </a:lnTo>
                <a:lnTo>
                  <a:pt x="5704350" y="234341"/>
                </a:lnTo>
                <a:lnTo>
                  <a:pt x="5821521" y="117171"/>
                </a:lnTo>
                <a:close/>
                <a:moveTo>
                  <a:pt x="3802900" y="0"/>
                </a:moveTo>
                <a:lnTo>
                  <a:pt x="3933963" y="0"/>
                </a:lnTo>
                <a:lnTo>
                  <a:pt x="4051133" y="117171"/>
                </a:lnTo>
                <a:lnTo>
                  <a:pt x="3933963" y="234341"/>
                </a:lnTo>
                <a:lnTo>
                  <a:pt x="3802900" y="234341"/>
                </a:lnTo>
                <a:lnTo>
                  <a:pt x="3920071" y="117171"/>
                </a:lnTo>
                <a:close/>
                <a:moveTo>
                  <a:pt x="1901450" y="0"/>
                </a:moveTo>
                <a:lnTo>
                  <a:pt x="2032513" y="0"/>
                </a:lnTo>
                <a:lnTo>
                  <a:pt x="2149683" y="117171"/>
                </a:lnTo>
                <a:lnTo>
                  <a:pt x="2032513" y="234341"/>
                </a:lnTo>
                <a:lnTo>
                  <a:pt x="1901450" y="234341"/>
                </a:lnTo>
                <a:lnTo>
                  <a:pt x="2018621" y="117171"/>
                </a:lnTo>
                <a:close/>
                <a:moveTo>
                  <a:pt x="0" y="0"/>
                </a:moveTo>
                <a:lnTo>
                  <a:pt x="131063" y="0"/>
                </a:lnTo>
                <a:lnTo>
                  <a:pt x="248233" y="117171"/>
                </a:lnTo>
                <a:lnTo>
                  <a:pt x="131063" y="234341"/>
                </a:lnTo>
                <a:lnTo>
                  <a:pt x="0" y="234341"/>
                </a:lnTo>
                <a:lnTo>
                  <a:pt x="117171" y="117171"/>
                </a:lnTo>
                <a:close/>
              </a:path>
            </a:pathLst>
          </a:custGeom>
          <a:solidFill>
            <a:schemeClr val="bg1">
              <a:lumMod val="65000"/>
            </a:schemeClr>
          </a:solidFill>
          <a:ln>
            <a:solidFill>
              <a:schemeClr val="bg1"/>
            </a:solidFill>
          </a:ln>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048765419"/>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preserve="1" userDrawn="1">
  <p:cSld name="五段内容2">
    <p:spTree>
      <p:nvGrpSpPr>
        <p:cNvPr id="1" name=""/>
        <p:cNvGrpSpPr/>
        <p:nvPr/>
      </p:nvGrpSpPr>
      <p:grpSpPr>
        <a:xfrm>
          <a:off x="0" y="0"/>
          <a:ext cx="0" cy="0"/>
          <a:chOff x="0" y="0"/>
          <a:chExt cx="0" cy="0"/>
        </a:xfrm>
      </p:grpSpPr>
      <p:sp>
        <p:nvSpPr>
          <p:cNvPr id="3" name="椭圆 2">
            <a:extLst>
              <a:ext uri="{FF2B5EF4-FFF2-40B4-BE49-F238E27FC236}">
                <a16:creationId xmlns:a16="http://schemas.microsoft.com/office/drawing/2014/main" id="{3049A0C0-C981-41EF-8279-46063E89B71C}"/>
              </a:ext>
            </a:extLst>
          </p:cNvPr>
          <p:cNvSpPr/>
          <p:nvPr/>
        </p:nvSpPr>
        <p:spPr>
          <a:xfrm>
            <a:off x="892444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5" name="矩形 4">
            <a:extLst>
              <a:ext uri="{FF2B5EF4-FFF2-40B4-BE49-F238E27FC236}">
                <a16:creationId xmlns:a16="http://schemas.microsoft.com/office/drawing/2014/main" id="{919E78FD-DF88-49D0-9EF5-C9EA3AC5ECE5}"/>
              </a:ext>
            </a:extLst>
          </p:cNvPr>
          <p:cNvSpPr/>
          <p:nvPr/>
        </p:nvSpPr>
        <p:spPr>
          <a:xfrm rot="16200000">
            <a:off x="9716165" y="2539217"/>
            <a:ext cx="540000" cy="49561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 name="组合 5">
            <a:extLst>
              <a:ext uri="{FF2B5EF4-FFF2-40B4-BE49-F238E27FC236}">
                <a16:creationId xmlns:a16="http://schemas.microsoft.com/office/drawing/2014/main" id="{D6CEB4E7-79AF-4314-9FB3-F569EAFD8A3D}"/>
              </a:ext>
            </a:extLst>
          </p:cNvPr>
          <p:cNvGrpSpPr/>
          <p:nvPr/>
        </p:nvGrpSpPr>
        <p:grpSpPr>
          <a:xfrm rot="16200000">
            <a:off x="9773466" y="2576337"/>
            <a:ext cx="425399" cy="354325"/>
            <a:chOff x="5906686" y="600151"/>
            <a:chExt cx="612669" cy="403698"/>
          </a:xfrm>
          <a:solidFill>
            <a:schemeClr val="accent2"/>
          </a:solidFill>
        </p:grpSpPr>
        <p:sp>
          <p:nvSpPr>
            <p:cNvPr id="7" name="箭头: V 形 6">
              <a:extLst>
                <a:ext uri="{FF2B5EF4-FFF2-40B4-BE49-F238E27FC236}">
                  <a16:creationId xmlns:a16="http://schemas.microsoft.com/office/drawing/2014/main" id="{FC41FA13-59C9-4778-BCDE-C107CA3E292C}"/>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8" name="箭头: V 形 7">
              <a:extLst>
                <a:ext uri="{FF2B5EF4-FFF2-40B4-BE49-F238E27FC236}">
                  <a16:creationId xmlns:a16="http://schemas.microsoft.com/office/drawing/2014/main" id="{2E1814CF-EA46-4BF0-90D2-62EB101162C1}"/>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0" name="椭圆 9">
            <a:extLst>
              <a:ext uri="{FF2B5EF4-FFF2-40B4-BE49-F238E27FC236}">
                <a16:creationId xmlns:a16="http://schemas.microsoft.com/office/drawing/2014/main" id="{2F0FF089-54EB-4D23-A175-5D6357FAC877}"/>
              </a:ext>
            </a:extLst>
          </p:cNvPr>
          <p:cNvSpPr/>
          <p:nvPr/>
        </p:nvSpPr>
        <p:spPr>
          <a:xfrm>
            <a:off x="1189835"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2" name="矩形 11">
            <a:extLst>
              <a:ext uri="{FF2B5EF4-FFF2-40B4-BE49-F238E27FC236}">
                <a16:creationId xmlns:a16="http://schemas.microsoft.com/office/drawing/2014/main" id="{6B834923-BA97-4714-AB93-028B0BE9B2C5}"/>
              </a:ext>
            </a:extLst>
          </p:cNvPr>
          <p:cNvSpPr/>
          <p:nvPr/>
        </p:nvSpPr>
        <p:spPr>
          <a:xfrm rot="16200000">
            <a:off x="1981556" y="2410894"/>
            <a:ext cx="540000" cy="49561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13" name="组合 12">
            <a:extLst>
              <a:ext uri="{FF2B5EF4-FFF2-40B4-BE49-F238E27FC236}">
                <a16:creationId xmlns:a16="http://schemas.microsoft.com/office/drawing/2014/main" id="{BA49AF4A-417B-4D05-BFF3-8723C971D622}"/>
              </a:ext>
            </a:extLst>
          </p:cNvPr>
          <p:cNvGrpSpPr/>
          <p:nvPr/>
        </p:nvGrpSpPr>
        <p:grpSpPr>
          <a:xfrm rot="16200000">
            <a:off x="2038855" y="2576338"/>
            <a:ext cx="425399" cy="354325"/>
            <a:chOff x="5906686" y="600151"/>
            <a:chExt cx="612669" cy="403698"/>
          </a:xfrm>
          <a:solidFill>
            <a:schemeClr val="accent2"/>
          </a:solidFill>
        </p:grpSpPr>
        <p:sp>
          <p:nvSpPr>
            <p:cNvPr id="14" name="箭头: V 形 13">
              <a:extLst>
                <a:ext uri="{FF2B5EF4-FFF2-40B4-BE49-F238E27FC236}">
                  <a16:creationId xmlns:a16="http://schemas.microsoft.com/office/drawing/2014/main" id="{6F9B038C-CC6A-4765-A78D-52D14FE38BCC}"/>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15" name="箭头: V 形 14">
              <a:extLst>
                <a:ext uri="{FF2B5EF4-FFF2-40B4-BE49-F238E27FC236}">
                  <a16:creationId xmlns:a16="http://schemas.microsoft.com/office/drawing/2014/main" id="{E0D212EB-2FB0-4460-974D-3332DC680721}"/>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17" name="椭圆 16">
            <a:extLst>
              <a:ext uri="{FF2B5EF4-FFF2-40B4-BE49-F238E27FC236}">
                <a16:creationId xmlns:a16="http://schemas.microsoft.com/office/drawing/2014/main" id="{350A1B82-83C1-44E7-99CC-805DEA313BF7}"/>
              </a:ext>
            </a:extLst>
          </p:cNvPr>
          <p:cNvSpPr/>
          <p:nvPr/>
        </p:nvSpPr>
        <p:spPr>
          <a:xfrm>
            <a:off x="5057141" y="2600960"/>
            <a:ext cx="2123440" cy="2123440"/>
          </a:xfrm>
          <a:prstGeom prst="ellipse">
            <a:avLst/>
          </a:prstGeom>
          <a:noFill/>
          <a:ln w="47625">
            <a:solidFill>
              <a:schemeClr val="accent2"/>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useBgFill="1">
        <p:nvSpPr>
          <p:cNvPr id="19" name="矩形 18">
            <a:extLst>
              <a:ext uri="{FF2B5EF4-FFF2-40B4-BE49-F238E27FC236}">
                <a16:creationId xmlns:a16="http://schemas.microsoft.com/office/drawing/2014/main" id="{05B786AF-FB7B-424A-B692-30152519F429}"/>
              </a:ext>
            </a:extLst>
          </p:cNvPr>
          <p:cNvSpPr/>
          <p:nvPr/>
        </p:nvSpPr>
        <p:spPr>
          <a:xfrm rot="16200000">
            <a:off x="5848861" y="2396430"/>
            <a:ext cx="540000" cy="495618"/>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0" name="组合 19">
            <a:extLst>
              <a:ext uri="{FF2B5EF4-FFF2-40B4-BE49-F238E27FC236}">
                <a16:creationId xmlns:a16="http://schemas.microsoft.com/office/drawing/2014/main" id="{E81FF70B-0063-4E4D-907A-2903A7B56723}"/>
              </a:ext>
            </a:extLst>
          </p:cNvPr>
          <p:cNvGrpSpPr/>
          <p:nvPr/>
        </p:nvGrpSpPr>
        <p:grpSpPr>
          <a:xfrm rot="16200000">
            <a:off x="5906162" y="2576338"/>
            <a:ext cx="425399" cy="354325"/>
            <a:chOff x="5906686" y="600151"/>
            <a:chExt cx="612669" cy="403698"/>
          </a:xfrm>
          <a:solidFill>
            <a:schemeClr val="accent2"/>
          </a:solidFill>
        </p:grpSpPr>
        <p:sp>
          <p:nvSpPr>
            <p:cNvPr id="21" name="箭头: V 形 20">
              <a:extLst>
                <a:ext uri="{FF2B5EF4-FFF2-40B4-BE49-F238E27FC236}">
                  <a16:creationId xmlns:a16="http://schemas.microsoft.com/office/drawing/2014/main" id="{50ECAE15-723F-45A7-9F6A-A85820ACD3C8}"/>
                </a:ext>
              </a:extLst>
            </p:cNvPr>
            <p:cNvSpPr/>
            <p:nvPr/>
          </p:nvSpPr>
          <p:spPr>
            <a:xfrm>
              <a:off x="5906686"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2" name="箭头: V 形 21">
              <a:extLst>
                <a:ext uri="{FF2B5EF4-FFF2-40B4-BE49-F238E27FC236}">
                  <a16:creationId xmlns:a16="http://schemas.microsoft.com/office/drawing/2014/main" id="{3BA3D158-F507-4B56-B4B5-F87F6F854C43}"/>
                </a:ext>
              </a:extLst>
            </p:cNvPr>
            <p:cNvSpPr/>
            <p:nvPr/>
          </p:nvSpPr>
          <p:spPr>
            <a:xfrm>
              <a:off x="6167764" y="600151"/>
              <a:ext cx="351591" cy="403698"/>
            </a:xfrm>
            <a:prstGeom prst="chevron">
              <a:avLst>
                <a:gd name="adj" fmla="val 42994"/>
              </a:avLst>
            </a:prstGeom>
            <a:gr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24" name="椭圆 23">
            <a:extLst>
              <a:ext uri="{FF2B5EF4-FFF2-40B4-BE49-F238E27FC236}">
                <a16:creationId xmlns:a16="http://schemas.microsoft.com/office/drawing/2014/main" id="{B80EB6CF-3403-458F-B4BF-DBC59DDB2C94}"/>
              </a:ext>
            </a:extLst>
          </p:cNvPr>
          <p:cNvSpPr/>
          <p:nvPr/>
        </p:nvSpPr>
        <p:spPr>
          <a:xfrm>
            <a:off x="3123488"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26" name="组合 25">
            <a:extLst>
              <a:ext uri="{FF2B5EF4-FFF2-40B4-BE49-F238E27FC236}">
                <a16:creationId xmlns:a16="http://schemas.microsoft.com/office/drawing/2014/main" id="{18671A64-C5B6-4F1F-9847-06743AFCD532}"/>
              </a:ext>
            </a:extLst>
          </p:cNvPr>
          <p:cNvGrpSpPr/>
          <p:nvPr/>
        </p:nvGrpSpPr>
        <p:grpSpPr>
          <a:xfrm rot="5400000" flipV="1">
            <a:off x="3990098" y="4394698"/>
            <a:ext cx="425399" cy="354325"/>
            <a:chOff x="5906686" y="600151"/>
            <a:chExt cx="612669" cy="403698"/>
          </a:xfrm>
          <a:solidFill>
            <a:schemeClr val="bg1"/>
          </a:solidFill>
        </p:grpSpPr>
        <p:sp>
          <p:nvSpPr>
            <p:cNvPr id="27" name="箭头: V 形 26">
              <a:extLst>
                <a:ext uri="{FF2B5EF4-FFF2-40B4-BE49-F238E27FC236}">
                  <a16:creationId xmlns:a16="http://schemas.microsoft.com/office/drawing/2014/main" id="{E64DCC02-9607-4614-9B5C-6F1391B2BB82}"/>
                </a:ext>
              </a:extLst>
            </p:cNvPr>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28" name="箭头: V 形 27">
              <a:extLst>
                <a:ext uri="{FF2B5EF4-FFF2-40B4-BE49-F238E27FC236}">
                  <a16:creationId xmlns:a16="http://schemas.microsoft.com/office/drawing/2014/main" id="{9BD614F1-03F3-49AC-AE40-9BD91D83EC7F}"/>
                </a:ext>
              </a:extLst>
            </p:cNvPr>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0" name="椭圆 29">
            <a:extLst>
              <a:ext uri="{FF2B5EF4-FFF2-40B4-BE49-F238E27FC236}">
                <a16:creationId xmlns:a16="http://schemas.microsoft.com/office/drawing/2014/main" id="{7931925C-BDC1-4ACB-9C1A-F11BAF0964FF}"/>
              </a:ext>
            </a:extLst>
          </p:cNvPr>
          <p:cNvSpPr/>
          <p:nvPr/>
        </p:nvSpPr>
        <p:spPr>
          <a:xfrm>
            <a:off x="6990794" y="2600960"/>
            <a:ext cx="2123440" cy="2123440"/>
          </a:xfrm>
          <a:prstGeom prst="ellipse">
            <a:avLst/>
          </a:prstGeom>
          <a:solidFill>
            <a:schemeClr val="accent1"/>
          </a:solidFill>
          <a:ln w="47625">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2" name="组合 31">
            <a:extLst>
              <a:ext uri="{FF2B5EF4-FFF2-40B4-BE49-F238E27FC236}">
                <a16:creationId xmlns:a16="http://schemas.microsoft.com/office/drawing/2014/main" id="{FC52C5C9-046F-4D18-BBD1-084168DB5AAE}"/>
              </a:ext>
            </a:extLst>
          </p:cNvPr>
          <p:cNvGrpSpPr/>
          <p:nvPr/>
        </p:nvGrpSpPr>
        <p:grpSpPr>
          <a:xfrm rot="5400000" flipV="1">
            <a:off x="7857405" y="4394698"/>
            <a:ext cx="425399" cy="354325"/>
            <a:chOff x="5906686" y="600151"/>
            <a:chExt cx="612669" cy="403698"/>
          </a:xfrm>
          <a:solidFill>
            <a:schemeClr val="bg1"/>
          </a:solidFill>
        </p:grpSpPr>
        <p:sp>
          <p:nvSpPr>
            <p:cNvPr id="33" name="箭头: V 形 32">
              <a:extLst>
                <a:ext uri="{FF2B5EF4-FFF2-40B4-BE49-F238E27FC236}">
                  <a16:creationId xmlns:a16="http://schemas.microsoft.com/office/drawing/2014/main" id="{CE9B2F13-9A6A-416A-B984-F6EB38070BB4}"/>
                </a:ext>
              </a:extLst>
            </p:cNvPr>
            <p:cNvSpPr/>
            <p:nvPr/>
          </p:nvSpPr>
          <p:spPr>
            <a:xfrm>
              <a:off x="5906686"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sp>
          <p:nvSpPr>
            <p:cNvPr id="34" name="箭头: V 形 33">
              <a:extLst>
                <a:ext uri="{FF2B5EF4-FFF2-40B4-BE49-F238E27FC236}">
                  <a16:creationId xmlns:a16="http://schemas.microsoft.com/office/drawing/2014/main" id="{25AF8DDE-EA96-4496-9837-E606CADD5A85}"/>
                </a:ext>
              </a:extLst>
            </p:cNvPr>
            <p:cNvSpPr/>
            <p:nvPr/>
          </p:nvSpPr>
          <p:spPr>
            <a:xfrm>
              <a:off x="6167764" y="600151"/>
              <a:ext cx="351591" cy="403698"/>
            </a:xfrm>
            <a:prstGeom prst="chevron">
              <a:avLst>
                <a:gd name="adj" fmla="val 42994"/>
              </a:avLst>
            </a:prstGeom>
            <a:grpFill/>
            <a:ln w="2540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chemeClr val="tx1"/>
                </a:solidFill>
              </a:endParaRPr>
            </a:p>
          </p:txBody>
        </p:sp>
      </p:grpSp>
      <p:sp>
        <p:nvSpPr>
          <p:cNvPr id="35" name="文本占位符 34">
            <a:extLst>
              <a:ext uri="{FF2B5EF4-FFF2-40B4-BE49-F238E27FC236}">
                <a16:creationId xmlns:a16="http://schemas.microsoft.com/office/drawing/2014/main" id="{A92326B6-3E0A-4F9C-AAF9-C0EB0EF3D1FD}"/>
              </a:ext>
            </a:extLst>
          </p:cNvPr>
          <p:cNvSpPr>
            <a:spLocks noGrp="1"/>
          </p:cNvSpPr>
          <p:nvPr userDrawn="1">
            <p:ph type="body" sz="quarter" idx="10" hasCustomPrompt="1"/>
          </p:nvPr>
        </p:nvSpPr>
        <p:spPr>
          <a:xfrm>
            <a:off x="575456"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6" name="文本占位符 35">
            <a:extLst>
              <a:ext uri="{FF2B5EF4-FFF2-40B4-BE49-F238E27FC236}">
                <a16:creationId xmlns:a16="http://schemas.microsoft.com/office/drawing/2014/main" id="{57A72382-0398-4DCA-BF4A-38E6FB7219F3}"/>
              </a:ext>
            </a:extLst>
          </p:cNvPr>
          <p:cNvSpPr>
            <a:spLocks noGrp="1"/>
          </p:cNvSpPr>
          <p:nvPr userDrawn="1">
            <p:ph type="body" sz="quarter" idx="11" hasCustomPrompt="1"/>
          </p:nvPr>
        </p:nvSpPr>
        <p:spPr>
          <a:xfrm>
            <a:off x="4442760" y="1349623"/>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7" name="文本占位符 36">
            <a:extLst>
              <a:ext uri="{FF2B5EF4-FFF2-40B4-BE49-F238E27FC236}">
                <a16:creationId xmlns:a16="http://schemas.microsoft.com/office/drawing/2014/main" id="{E048B359-1292-4C9E-97A1-7957BB899C7A}"/>
              </a:ext>
            </a:extLst>
          </p:cNvPr>
          <p:cNvSpPr>
            <a:spLocks noGrp="1"/>
          </p:cNvSpPr>
          <p:nvPr userDrawn="1">
            <p:ph type="body" sz="quarter" idx="12" hasCustomPrompt="1"/>
          </p:nvPr>
        </p:nvSpPr>
        <p:spPr>
          <a:xfrm>
            <a:off x="8310065" y="1367652"/>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8" name="文本占位符 37">
            <a:extLst>
              <a:ext uri="{FF2B5EF4-FFF2-40B4-BE49-F238E27FC236}">
                <a16:creationId xmlns:a16="http://schemas.microsoft.com/office/drawing/2014/main" id="{6657E709-AE90-43F1-8291-5ECB66E78F83}"/>
              </a:ext>
            </a:extLst>
          </p:cNvPr>
          <p:cNvSpPr>
            <a:spLocks noGrp="1"/>
          </p:cNvSpPr>
          <p:nvPr userDrawn="1">
            <p:ph type="body" sz="quarter" idx="13" hasCustomPrompt="1"/>
          </p:nvPr>
        </p:nvSpPr>
        <p:spPr>
          <a:xfrm>
            <a:off x="2509108" y="4947761"/>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39" name="文本占位符 38">
            <a:extLst>
              <a:ext uri="{FF2B5EF4-FFF2-40B4-BE49-F238E27FC236}">
                <a16:creationId xmlns:a16="http://schemas.microsoft.com/office/drawing/2014/main" id="{E90F6CBD-B8D0-4B4C-B633-8FF78268340F}"/>
              </a:ext>
            </a:extLst>
          </p:cNvPr>
          <p:cNvSpPr>
            <a:spLocks noGrp="1"/>
          </p:cNvSpPr>
          <p:nvPr userDrawn="1">
            <p:ph type="body" sz="quarter" idx="14" hasCustomPrompt="1"/>
          </p:nvPr>
        </p:nvSpPr>
        <p:spPr>
          <a:xfrm>
            <a:off x="6376412" y="4979534"/>
            <a:ext cx="3352200" cy="1060931"/>
          </a:xfrm>
          <a:prstGeom prst="rect">
            <a:avLst/>
          </a:prstGeom>
        </p:spPr>
        <p:txBody>
          <a:bodyPr vert="horz" wrap="square" lIns="91440" tIns="45720" rIns="91440" bIns="45720" anchor="ctr" anchorCtr="1">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10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文案，输入您的文案输入您的文案，输入您的文案输入您的文案，输入您的文案</a:t>
            </a:r>
          </a:p>
        </p:txBody>
      </p:sp>
      <p:sp>
        <p:nvSpPr>
          <p:cNvPr id="40" name="文本占位符 39">
            <a:extLst>
              <a:ext uri="{FF2B5EF4-FFF2-40B4-BE49-F238E27FC236}">
                <a16:creationId xmlns:a16="http://schemas.microsoft.com/office/drawing/2014/main" id="{8D8414BA-4023-4F96-BF74-13418A7D3525}"/>
              </a:ext>
            </a:extLst>
          </p:cNvPr>
          <p:cNvSpPr>
            <a:spLocks noGrp="1"/>
          </p:cNvSpPr>
          <p:nvPr userDrawn="1">
            <p:ph type="body" sz="quarter" idx="15"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五段内容</a:t>
            </a:r>
          </a:p>
        </p:txBody>
      </p:sp>
      <p:sp>
        <p:nvSpPr>
          <p:cNvPr id="51" name="文本占位符 50">
            <a:extLst>
              <a:ext uri="{FF2B5EF4-FFF2-40B4-BE49-F238E27FC236}">
                <a16:creationId xmlns:a16="http://schemas.microsoft.com/office/drawing/2014/main" id="{DD7695AB-3460-4178-B1D4-6DBBA29849DB}"/>
              </a:ext>
            </a:extLst>
          </p:cNvPr>
          <p:cNvSpPr>
            <a:spLocks noGrp="1"/>
          </p:cNvSpPr>
          <p:nvPr userDrawn="1">
            <p:ph type="body" sz="quarter" idx="16"/>
          </p:nvPr>
        </p:nvSpPr>
        <p:spPr>
          <a:xfrm>
            <a:off x="1776165" y="3233657"/>
            <a:ext cx="949124" cy="861416"/>
          </a:xfrm>
          <a:custGeom>
            <a:avLst/>
            <a:gdLst>
              <a:gd name="connsiteX0" fmla="*/ 0 w 1809491"/>
              <a:gd name="connsiteY0" fmla="*/ 793946 h 1106885"/>
              <a:gd name="connsiteX1" fmla="*/ 144907 w 1809491"/>
              <a:gd name="connsiteY1" fmla="*/ 793946 h 1106885"/>
              <a:gd name="connsiteX2" fmla="*/ 144907 w 1809491"/>
              <a:gd name="connsiteY2" fmla="*/ 1106885 h 1106885"/>
              <a:gd name="connsiteX3" fmla="*/ 0 w 1809491"/>
              <a:gd name="connsiteY3" fmla="*/ 1106885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0" fmla="*/ 0 w 1809491"/>
              <a:gd name="connsiteY0" fmla="*/ 793946 h 1106885"/>
              <a:gd name="connsiteX1" fmla="*/ 144907 w 1809491"/>
              <a:gd name="connsiteY1" fmla="*/ 1106885 h 1106885"/>
              <a:gd name="connsiteX2" fmla="*/ 0 w 1809491"/>
              <a:gd name="connsiteY2" fmla="*/ 1106885 h 1106885"/>
              <a:gd name="connsiteX3" fmla="*/ 0 w 1809491"/>
              <a:gd name="connsiteY3" fmla="*/ 793946 h 1106885"/>
              <a:gd name="connsiteX4" fmla="*/ 1223728 w 1809491"/>
              <a:gd name="connsiteY4" fmla="*/ 0 h 1106885"/>
              <a:gd name="connsiteX5" fmla="*/ 1446130 w 1809491"/>
              <a:gd name="connsiteY5" fmla="*/ 0 h 1106885"/>
              <a:gd name="connsiteX6" fmla="*/ 1446130 w 1809491"/>
              <a:gd name="connsiteY6" fmla="*/ 216137 h 1106885"/>
              <a:gd name="connsiteX7" fmla="*/ 1370952 w 1809491"/>
              <a:gd name="connsiteY7" fmla="*/ 216137 h 1106885"/>
              <a:gd name="connsiteX8" fmla="*/ 1370952 w 1809491"/>
              <a:gd name="connsiteY8" fmla="*/ 394685 h 1106885"/>
              <a:gd name="connsiteX9" fmla="*/ 1734313 w 1809491"/>
              <a:gd name="connsiteY9" fmla="*/ 394685 h 1106885"/>
              <a:gd name="connsiteX10" fmla="*/ 1734313 w 1809491"/>
              <a:gd name="connsiteY10" fmla="*/ 645279 h 1106885"/>
              <a:gd name="connsiteX11" fmla="*/ 1809491 w 1809491"/>
              <a:gd name="connsiteY11" fmla="*/ 645279 h 1106885"/>
              <a:gd name="connsiteX12" fmla="*/ 1809491 w 1809491"/>
              <a:gd name="connsiteY12" fmla="*/ 861416 h 1106885"/>
              <a:gd name="connsiteX13" fmla="*/ 1593354 w 1809491"/>
              <a:gd name="connsiteY13" fmla="*/ 861416 h 1106885"/>
              <a:gd name="connsiteX14" fmla="*/ 1593354 w 1809491"/>
              <a:gd name="connsiteY14" fmla="*/ 645279 h 1106885"/>
              <a:gd name="connsiteX15" fmla="*/ 1662267 w 1809491"/>
              <a:gd name="connsiteY15" fmla="*/ 645279 h 1106885"/>
              <a:gd name="connsiteX16" fmla="*/ 1662267 w 1809491"/>
              <a:gd name="connsiteY16" fmla="*/ 466731 h 1106885"/>
              <a:gd name="connsiteX17" fmla="*/ 1370952 w 1809491"/>
              <a:gd name="connsiteY17" fmla="*/ 466731 h 1106885"/>
              <a:gd name="connsiteX18" fmla="*/ 1370952 w 1809491"/>
              <a:gd name="connsiteY18" fmla="*/ 645279 h 1106885"/>
              <a:gd name="connsiteX19" fmla="*/ 1446130 w 1809491"/>
              <a:gd name="connsiteY19" fmla="*/ 645279 h 1106885"/>
              <a:gd name="connsiteX20" fmla="*/ 1446130 w 1809491"/>
              <a:gd name="connsiteY20" fmla="*/ 861416 h 1106885"/>
              <a:gd name="connsiteX21" fmla="*/ 1223728 w 1809491"/>
              <a:gd name="connsiteY21" fmla="*/ 861416 h 1106885"/>
              <a:gd name="connsiteX22" fmla="*/ 1223728 w 1809491"/>
              <a:gd name="connsiteY22" fmla="*/ 645279 h 1106885"/>
              <a:gd name="connsiteX23" fmla="*/ 1298906 w 1809491"/>
              <a:gd name="connsiteY23" fmla="*/ 645279 h 1106885"/>
              <a:gd name="connsiteX24" fmla="*/ 1298906 w 1809491"/>
              <a:gd name="connsiteY24" fmla="*/ 466731 h 1106885"/>
              <a:gd name="connsiteX25" fmla="*/ 1007591 w 1809491"/>
              <a:gd name="connsiteY25" fmla="*/ 466731 h 1106885"/>
              <a:gd name="connsiteX26" fmla="*/ 1007591 w 1809491"/>
              <a:gd name="connsiteY26" fmla="*/ 645279 h 1106885"/>
              <a:gd name="connsiteX27" fmla="*/ 1076504 w 1809491"/>
              <a:gd name="connsiteY27" fmla="*/ 645279 h 1106885"/>
              <a:gd name="connsiteX28" fmla="*/ 1076504 w 1809491"/>
              <a:gd name="connsiteY28" fmla="*/ 861416 h 1106885"/>
              <a:gd name="connsiteX29" fmla="*/ 860367 w 1809491"/>
              <a:gd name="connsiteY29" fmla="*/ 861416 h 1106885"/>
              <a:gd name="connsiteX30" fmla="*/ 860367 w 1809491"/>
              <a:gd name="connsiteY30" fmla="*/ 645279 h 1106885"/>
              <a:gd name="connsiteX31" fmla="*/ 935545 w 1809491"/>
              <a:gd name="connsiteY31" fmla="*/ 645279 h 1106885"/>
              <a:gd name="connsiteX32" fmla="*/ 935545 w 1809491"/>
              <a:gd name="connsiteY32" fmla="*/ 394685 h 1106885"/>
              <a:gd name="connsiteX33" fmla="*/ 1298906 w 1809491"/>
              <a:gd name="connsiteY33" fmla="*/ 394685 h 1106885"/>
              <a:gd name="connsiteX34" fmla="*/ 1298906 w 1809491"/>
              <a:gd name="connsiteY34" fmla="*/ 216137 h 1106885"/>
              <a:gd name="connsiteX35" fmla="*/ 1223728 w 1809491"/>
              <a:gd name="connsiteY35" fmla="*/ 216137 h 1106885"/>
              <a:gd name="connsiteX36" fmla="*/ 1223728 w 1809491"/>
              <a:gd name="connsiteY36" fmla="*/ 0 h 1106885"/>
              <a:gd name="connsiteX0" fmla="*/ 0 w 1809491"/>
              <a:gd name="connsiteY0" fmla="*/ 1106885 h 1106885"/>
              <a:gd name="connsiteX1" fmla="*/ 144907 w 1809491"/>
              <a:gd name="connsiteY1" fmla="*/ 1106885 h 1106885"/>
              <a:gd name="connsiteX2" fmla="*/ 0 w 1809491"/>
              <a:gd name="connsiteY2" fmla="*/ 1106885 h 1106885"/>
              <a:gd name="connsiteX3" fmla="*/ 1223728 w 1809491"/>
              <a:gd name="connsiteY3" fmla="*/ 0 h 1106885"/>
              <a:gd name="connsiteX4" fmla="*/ 1446130 w 1809491"/>
              <a:gd name="connsiteY4" fmla="*/ 0 h 1106885"/>
              <a:gd name="connsiteX5" fmla="*/ 1446130 w 1809491"/>
              <a:gd name="connsiteY5" fmla="*/ 216137 h 1106885"/>
              <a:gd name="connsiteX6" fmla="*/ 1370952 w 1809491"/>
              <a:gd name="connsiteY6" fmla="*/ 216137 h 1106885"/>
              <a:gd name="connsiteX7" fmla="*/ 1370952 w 1809491"/>
              <a:gd name="connsiteY7" fmla="*/ 394685 h 1106885"/>
              <a:gd name="connsiteX8" fmla="*/ 1734313 w 1809491"/>
              <a:gd name="connsiteY8" fmla="*/ 394685 h 1106885"/>
              <a:gd name="connsiteX9" fmla="*/ 1734313 w 1809491"/>
              <a:gd name="connsiteY9" fmla="*/ 645279 h 1106885"/>
              <a:gd name="connsiteX10" fmla="*/ 1809491 w 1809491"/>
              <a:gd name="connsiteY10" fmla="*/ 645279 h 1106885"/>
              <a:gd name="connsiteX11" fmla="*/ 1809491 w 1809491"/>
              <a:gd name="connsiteY11" fmla="*/ 861416 h 1106885"/>
              <a:gd name="connsiteX12" fmla="*/ 1593354 w 1809491"/>
              <a:gd name="connsiteY12" fmla="*/ 861416 h 1106885"/>
              <a:gd name="connsiteX13" fmla="*/ 1593354 w 1809491"/>
              <a:gd name="connsiteY13" fmla="*/ 645279 h 1106885"/>
              <a:gd name="connsiteX14" fmla="*/ 1662267 w 1809491"/>
              <a:gd name="connsiteY14" fmla="*/ 645279 h 1106885"/>
              <a:gd name="connsiteX15" fmla="*/ 1662267 w 1809491"/>
              <a:gd name="connsiteY15" fmla="*/ 466731 h 1106885"/>
              <a:gd name="connsiteX16" fmla="*/ 1370952 w 1809491"/>
              <a:gd name="connsiteY16" fmla="*/ 466731 h 1106885"/>
              <a:gd name="connsiteX17" fmla="*/ 1370952 w 1809491"/>
              <a:gd name="connsiteY17" fmla="*/ 645279 h 1106885"/>
              <a:gd name="connsiteX18" fmla="*/ 1446130 w 1809491"/>
              <a:gd name="connsiteY18" fmla="*/ 645279 h 1106885"/>
              <a:gd name="connsiteX19" fmla="*/ 1446130 w 1809491"/>
              <a:gd name="connsiteY19" fmla="*/ 861416 h 1106885"/>
              <a:gd name="connsiteX20" fmla="*/ 1223728 w 1809491"/>
              <a:gd name="connsiteY20" fmla="*/ 861416 h 1106885"/>
              <a:gd name="connsiteX21" fmla="*/ 1223728 w 1809491"/>
              <a:gd name="connsiteY21" fmla="*/ 645279 h 1106885"/>
              <a:gd name="connsiteX22" fmla="*/ 1298906 w 1809491"/>
              <a:gd name="connsiteY22" fmla="*/ 645279 h 1106885"/>
              <a:gd name="connsiteX23" fmla="*/ 1298906 w 1809491"/>
              <a:gd name="connsiteY23" fmla="*/ 466731 h 1106885"/>
              <a:gd name="connsiteX24" fmla="*/ 1007591 w 1809491"/>
              <a:gd name="connsiteY24" fmla="*/ 466731 h 1106885"/>
              <a:gd name="connsiteX25" fmla="*/ 1007591 w 1809491"/>
              <a:gd name="connsiteY25" fmla="*/ 645279 h 1106885"/>
              <a:gd name="connsiteX26" fmla="*/ 1076504 w 1809491"/>
              <a:gd name="connsiteY26" fmla="*/ 645279 h 1106885"/>
              <a:gd name="connsiteX27" fmla="*/ 1076504 w 1809491"/>
              <a:gd name="connsiteY27" fmla="*/ 861416 h 1106885"/>
              <a:gd name="connsiteX28" fmla="*/ 860367 w 1809491"/>
              <a:gd name="connsiteY28" fmla="*/ 861416 h 1106885"/>
              <a:gd name="connsiteX29" fmla="*/ 860367 w 1809491"/>
              <a:gd name="connsiteY29" fmla="*/ 645279 h 1106885"/>
              <a:gd name="connsiteX30" fmla="*/ 935545 w 1809491"/>
              <a:gd name="connsiteY30" fmla="*/ 645279 h 1106885"/>
              <a:gd name="connsiteX31" fmla="*/ 935545 w 1809491"/>
              <a:gd name="connsiteY31" fmla="*/ 394685 h 1106885"/>
              <a:gd name="connsiteX32" fmla="*/ 1298906 w 1809491"/>
              <a:gd name="connsiteY32" fmla="*/ 394685 h 1106885"/>
              <a:gd name="connsiteX33" fmla="*/ 1298906 w 1809491"/>
              <a:gd name="connsiteY33" fmla="*/ 216137 h 1106885"/>
              <a:gd name="connsiteX34" fmla="*/ 1223728 w 1809491"/>
              <a:gd name="connsiteY34" fmla="*/ 216137 h 1106885"/>
              <a:gd name="connsiteX35" fmla="*/ 1223728 w 1809491"/>
              <a:gd name="connsiteY35" fmla="*/ 0 h 1106885"/>
              <a:gd name="connsiteX0" fmla="*/ 363361 w 949124"/>
              <a:gd name="connsiteY0" fmla="*/ 0 h 861416"/>
              <a:gd name="connsiteX1" fmla="*/ 585763 w 949124"/>
              <a:gd name="connsiteY1" fmla="*/ 0 h 861416"/>
              <a:gd name="connsiteX2" fmla="*/ 585763 w 949124"/>
              <a:gd name="connsiteY2" fmla="*/ 216137 h 861416"/>
              <a:gd name="connsiteX3" fmla="*/ 510585 w 949124"/>
              <a:gd name="connsiteY3" fmla="*/ 216137 h 861416"/>
              <a:gd name="connsiteX4" fmla="*/ 510585 w 949124"/>
              <a:gd name="connsiteY4" fmla="*/ 394685 h 861416"/>
              <a:gd name="connsiteX5" fmla="*/ 873946 w 949124"/>
              <a:gd name="connsiteY5" fmla="*/ 394685 h 861416"/>
              <a:gd name="connsiteX6" fmla="*/ 873946 w 949124"/>
              <a:gd name="connsiteY6" fmla="*/ 645279 h 861416"/>
              <a:gd name="connsiteX7" fmla="*/ 949124 w 949124"/>
              <a:gd name="connsiteY7" fmla="*/ 645279 h 861416"/>
              <a:gd name="connsiteX8" fmla="*/ 949124 w 949124"/>
              <a:gd name="connsiteY8" fmla="*/ 861416 h 861416"/>
              <a:gd name="connsiteX9" fmla="*/ 732987 w 949124"/>
              <a:gd name="connsiteY9" fmla="*/ 861416 h 861416"/>
              <a:gd name="connsiteX10" fmla="*/ 732987 w 949124"/>
              <a:gd name="connsiteY10" fmla="*/ 645279 h 861416"/>
              <a:gd name="connsiteX11" fmla="*/ 801900 w 949124"/>
              <a:gd name="connsiteY11" fmla="*/ 645279 h 861416"/>
              <a:gd name="connsiteX12" fmla="*/ 801900 w 949124"/>
              <a:gd name="connsiteY12" fmla="*/ 466731 h 861416"/>
              <a:gd name="connsiteX13" fmla="*/ 510585 w 949124"/>
              <a:gd name="connsiteY13" fmla="*/ 466731 h 861416"/>
              <a:gd name="connsiteX14" fmla="*/ 510585 w 949124"/>
              <a:gd name="connsiteY14" fmla="*/ 645279 h 861416"/>
              <a:gd name="connsiteX15" fmla="*/ 585763 w 949124"/>
              <a:gd name="connsiteY15" fmla="*/ 645279 h 861416"/>
              <a:gd name="connsiteX16" fmla="*/ 585763 w 949124"/>
              <a:gd name="connsiteY16" fmla="*/ 861416 h 861416"/>
              <a:gd name="connsiteX17" fmla="*/ 363361 w 949124"/>
              <a:gd name="connsiteY17" fmla="*/ 861416 h 861416"/>
              <a:gd name="connsiteX18" fmla="*/ 363361 w 949124"/>
              <a:gd name="connsiteY18" fmla="*/ 645279 h 861416"/>
              <a:gd name="connsiteX19" fmla="*/ 438539 w 949124"/>
              <a:gd name="connsiteY19" fmla="*/ 645279 h 861416"/>
              <a:gd name="connsiteX20" fmla="*/ 438539 w 949124"/>
              <a:gd name="connsiteY20" fmla="*/ 466731 h 861416"/>
              <a:gd name="connsiteX21" fmla="*/ 147224 w 949124"/>
              <a:gd name="connsiteY21" fmla="*/ 466731 h 861416"/>
              <a:gd name="connsiteX22" fmla="*/ 147224 w 949124"/>
              <a:gd name="connsiteY22" fmla="*/ 645279 h 861416"/>
              <a:gd name="connsiteX23" fmla="*/ 216137 w 949124"/>
              <a:gd name="connsiteY23" fmla="*/ 645279 h 861416"/>
              <a:gd name="connsiteX24" fmla="*/ 216137 w 949124"/>
              <a:gd name="connsiteY24" fmla="*/ 861416 h 861416"/>
              <a:gd name="connsiteX25" fmla="*/ 0 w 949124"/>
              <a:gd name="connsiteY25" fmla="*/ 861416 h 861416"/>
              <a:gd name="connsiteX26" fmla="*/ 0 w 949124"/>
              <a:gd name="connsiteY26" fmla="*/ 645279 h 861416"/>
              <a:gd name="connsiteX27" fmla="*/ 75178 w 949124"/>
              <a:gd name="connsiteY27" fmla="*/ 645279 h 861416"/>
              <a:gd name="connsiteX28" fmla="*/ 75178 w 949124"/>
              <a:gd name="connsiteY28" fmla="*/ 394685 h 861416"/>
              <a:gd name="connsiteX29" fmla="*/ 438539 w 949124"/>
              <a:gd name="connsiteY29" fmla="*/ 394685 h 861416"/>
              <a:gd name="connsiteX30" fmla="*/ 438539 w 949124"/>
              <a:gd name="connsiteY30" fmla="*/ 216137 h 861416"/>
              <a:gd name="connsiteX31" fmla="*/ 363361 w 949124"/>
              <a:gd name="connsiteY31" fmla="*/ 216137 h 861416"/>
              <a:gd name="connsiteX32" fmla="*/ 363361 w 949124"/>
              <a:gd name="connsiteY32" fmla="*/ 0 h 86141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Lst>
            <a:rect l="l" t="t" r="r" b="b"/>
            <a:pathLst>
              <a:path w="949124" h="861416">
                <a:moveTo>
                  <a:pt x="363361" y="0"/>
                </a:moveTo>
                <a:lnTo>
                  <a:pt x="585763" y="0"/>
                </a:lnTo>
                <a:lnTo>
                  <a:pt x="585763" y="216137"/>
                </a:lnTo>
                <a:lnTo>
                  <a:pt x="510585" y="216137"/>
                </a:lnTo>
                <a:lnTo>
                  <a:pt x="510585" y="394685"/>
                </a:lnTo>
                <a:lnTo>
                  <a:pt x="873946" y="394685"/>
                </a:lnTo>
                <a:lnTo>
                  <a:pt x="873946" y="645279"/>
                </a:lnTo>
                <a:lnTo>
                  <a:pt x="949124" y="645279"/>
                </a:lnTo>
                <a:lnTo>
                  <a:pt x="949124" y="861416"/>
                </a:lnTo>
                <a:lnTo>
                  <a:pt x="732987" y="861416"/>
                </a:lnTo>
                <a:lnTo>
                  <a:pt x="732987" y="645279"/>
                </a:lnTo>
                <a:lnTo>
                  <a:pt x="801900" y="645279"/>
                </a:lnTo>
                <a:lnTo>
                  <a:pt x="801900" y="466731"/>
                </a:lnTo>
                <a:lnTo>
                  <a:pt x="510585" y="466731"/>
                </a:lnTo>
                <a:lnTo>
                  <a:pt x="510585" y="645279"/>
                </a:lnTo>
                <a:lnTo>
                  <a:pt x="585763" y="645279"/>
                </a:lnTo>
                <a:lnTo>
                  <a:pt x="585763" y="861416"/>
                </a:lnTo>
                <a:lnTo>
                  <a:pt x="363361" y="861416"/>
                </a:lnTo>
                <a:lnTo>
                  <a:pt x="363361" y="645279"/>
                </a:lnTo>
                <a:lnTo>
                  <a:pt x="438539" y="645279"/>
                </a:lnTo>
                <a:lnTo>
                  <a:pt x="438539" y="466731"/>
                </a:lnTo>
                <a:lnTo>
                  <a:pt x="147224" y="466731"/>
                </a:lnTo>
                <a:lnTo>
                  <a:pt x="147224" y="645279"/>
                </a:lnTo>
                <a:lnTo>
                  <a:pt x="216137" y="645279"/>
                </a:lnTo>
                <a:lnTo>
                  <a:pt x="216137" y="861416"/>
                </a:lnTo>
                <a:lnTo>
                  <a:pt x="0" y="861416"/>
                </a:lnTo>
                <a:lnTo>
                  <a:pt x="0" y="645279"/>
                </a:lnTo>
                <a:lnTo>
                  <a:pt x="75178" y="645279"/>
                </a:lnTo>
                <a:lnTo>
                  <a:pt x="75178" y="394685"/>
                </a:lnTo>
                <a:lnTo>
                  <a:pt x="438539" y="394685"/>
                </a:lnTo>
                <a:lnTo>
                  <a:pt x="438539" y="216137"/>
                </a:lnTo>
                <a:lnTo>
                  <a:pt x="363361" y="216137"/>
                </a:lnTo>
                <a:lnTo>
                  <a:pt x="363361"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53" name="文本占位符 52">
            <a:extLst>
              <a:ext uri="{FF2B5EF4-FFF2-40B4-BE49-F238E27FC236}">
                <a16:creationId xmlns:a16="http://schemas.microsoft.com/office/drawing/2014/main" id="{4FA922DD-B83C-4C58-BF6B-4A6C7FACD200}"/>
              </a:ext>
            </a:extLst>
          </p:cNvPr>
          <p:cNvSpPr>
            <a:spLocks noGrp="1"/>
          </p:cNvSpPr>
          <p:nvPr userDrawn="1">
            <p:ph type="body" sz="quarter" idx="17"/>
          </p:nvPr>
        </p:nvSpPr>
        <p:spPr>
          <a:xfrm>
            <a:off x="3710647" y="3188230"/>
            <a:ext cx="949124" cy="952268"/>
          </a:xfrm>
          <a:custGeom>
            <a:avLst/>
            <a:gdLst>
              <a:gd name="connsiteX0" fmla="*/ 0 w 4243845"/>
              <a:gd name="connsiteY0" fmla="*/ 504092 h 952268"/>
              <a:gd name="connsiteX1" fmla="*/ 144907 w 4243845"/>
              <a:gd name="connsiteY1" fmla="*/ 504092 h 952268"/>
              <a:gd name="connsiteX2" fmla="*/ 144907 w 4243845"/>
              <a:gd name="connsiteY2" fmla="*/ 817031 h 952268"/>
              <a:gd name="connsiteX3" fmla="*/ 0 w 4243845"/>
              <a:gd name="connsiteY3" fmla="*/ 817031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 fmla="*/ 0 w 4243845"/>
              <a:gd name="connsiteY0" fmla="*/ 504092 h 952268"/>
              <a:gd name="connsiteX1" fmla="*/ 144907 w 4243845"/>
              <a:gd name="connsiteY1" fmla="*/ 817031 h 952268"/>
              <a:gd name="connsiteX2" fmla="*/ 0 w 4243845"/>
              <a:gd name="connsiteY2" fmla="*/ 817031 h 952268"/>
              <a:gd name="connsiteX3" fmla="*/ 0 w 4243845"/>
              <a:gd name="connsiteY3" fmla="*/ 504092 h 952268"/>
              <a:gd name="connsiteX4" fmla="*/ 3769283 w 4243845"/>
              <a:gd name="connsiteY4" fmla="*/ 0 h 952268"/>
              <a:gd name="connsiteX5" fmla="*/ 4051054 w 4243845"/>
              <a:gd name="connsiteY5" fmla="*/ 96715 h 952268"/>
              <a:gd name="connsiteX6" fmla="*/ 4147450 w 4243845"/>
              <a:gd name="connsiteY6" fmla="*/ 0 h 952268"/>
              <a:gd name="connsiteX7" fmla="*/ 4147450 w 4243845"/>
              <a:gd name="connsiteY7" fmla="*/ 290144 h 952268"/>
              <a:gd name="connsiteX8" fmla="*/ 3850849 w 4243845"/>
              <a:gd name="connsiteY8" fmla="*/ 290144 h 952268"/>
              <a:gd name="connsiteX9" fmla="*/ 3947244 w 4243845"/>
              <a:gd name="connsiteY9" fmla="*/ 200869 h 952268"/>
              <a:gd name="connsiteX10" fmla="*/ 3895339 w 4243845"/>
              <a:gd name="connsiteY10" fmla="*/ 171111 h 952268"/>
              <a:gd name="connsiteX11" fmla="*/ 3769283 w 4243845"/>
              <a:gd name="connsiteY11" fmla="*/ 148792 h 952268"/>
              <a:gd name="connsiteX12" fmla="*/ 3643228 w 4243845"/>
              <a:gd name="connsiteY12" fmla="*/ 171111 h 952268"/>
              <a:gd name="connsiteX13" fmla="*/ 3539417 w 4243845"/>
              <a:gd name="connsiteY13" fmla="*/ 245506 h 952268"/>
              <a:gd name="connsiteX14" fmla="*/ 3465267 w 4243845"/>
              <a:gd name="connsiteY14" fmla="*/ 349661 h 952268"/>
              <a:gd name="connsiteX15" fmla="*/ 3443022 w 4243845"/>
              <a:gd name="connsiteY15" fmla="*/ 476134 h 952268"/>
              <a:gd name="connsiteX16" fmla="*/ 3465267 w 4243845"/>
              <a:gd name="connsiteY16" fmla="*/ 602607 h 952268"/>
              <a:gd name="connsiteX17" fmla="*/ 3539417 w 4243845"/>
              <a:gd name="connsiteY17" fmla="*/ 706762 h 952268"/>
              <a:gd name="connsiteX18" fmla="*/ 3643228 w 4243845"/>
              <a:gd name="connsiteY18" fmla="*/ 781158 h 952268"/>
              <a:gd name="connsiteX19" fmla="*/ 3769283 w 4243845"/>
              <a:gd name="connsiteY19" fmla="*/ 803476 h 952268"/>
              <a:gd name="connsiteX20" fmla="*/ 3895339 w 4243845"/>
              <a:gd name="connsiteY20" fmla="*/ 781158 h 952268"/>
              <a:gd name="connsiteX21" fmla="*/ 3999149 w 4243845"/>
              <a:gd name="connsiteY21" fmla="*/ 706762 h 952268"/>
              <a:gd name="connsiteX22" fmla="*/ 4073299 w 4243845"/>
              <a:gd name="connsiteY22" fmla="*/ 602607 h 952268"/>
              <a:gd name="connsiteX23" fmla="*/ 4095545 w 4243845"/>
              <a:gd name="connsiteY23" fmla="*/ 476134 h 952268"/>
              <a:gd name="connsiteX24" fmla="*/ 4088130 w 4243845"/>
              <a:gd name="connsiteY24" fmla="*/ 401738 h 952268"/>
              <a:gd name="connsiteX25" fmla="*/ 4236430 w 4243845"/>
              <a:gd name="connsiteY25" fmla="*/ 401738 h 952268"/>
              <a:gd name="connsiteX26" fmla="*/ 4243845 w 4243845"/>
              <a:gd name="connsiteY26" fmla="*/ 476134 h 952268"/>
              <a:gd name="connsiteX27" fmla="*/ 3769283 w 4243845"/>
              <a:gd name="connsiteY27" fmla="*/ 952268 h 952268"/>
              <a:gd name="connsiteX28" fmla="*/ 3294721 w 4243845"/>
              <a:gd name="connsiteY28" fmla="*/ 476134 h 952268"/>
              <a:gd name="connsiteX29" fmla="*/ 3769283 w 4243845"/>
              <a:gd name="connsiteY29" fmla="*/ 0 h 952268"/>
              <a:gd name="connsiteX0" fmla="*/ 0 w 4243845"/>
              <a:gd name="connsiteY0" fmla="*/ 817031 h 952268"/>
              <a:gd name="connsiteX1" fmla="*/ 144907 w 4243845"/>
              <a:gd name="connsiteY1" fmla="*/ 817031 h 952268"/>
              <a:gd name="connsiteX2" fmla="*/ 0 w 4243845"/>
              <a:gd name="connsiteY2" fmla="*/ 817031 h 952268"/>
              <a:gd name="connsiteX3" fmla="*/ 3769283 w 4243845"/>
              <a:gd name="connsiteY3" fmla="*/ 0 h 952268"/>
              <a:gd name="connsiteX4" fmla="*/ 4051054 w 4243845"/>
              <a:gd name="connsiteY4" fmla="*/ 96715 h 952268"/>
              <a:gd name="connsiteX5" fmla="*/ 4147450 w 4243845"/>
              <a:gd name="connsiteY5" fmla="*/ 0 h 952268"/>
              <a:gd name="connsiteX6" fmla="*/ 4147450 w 4243845"/>
              <a:gd name="connsiteY6" fmla="*/ 290144 h 952268"/>
              <a:gd name="connsiteX7" fmla="*/ 3850849 w 4243845"/>
              <a:gd name="connsiteY7" fmla="*/ 290144 h 952268"/>
              <a:gd name="connsiteX8" fmla="*/ 3947244 w 4243845"/>
              <a:gd name="connsiteY8" fmla="*/ 200869 h 952268"/>
              <a:gd name="connsiteX9" fmla="*/ 3895339 w 4243845"/>
              <a:gd name="connsiteY9" fmla="*/ 171111 h 952268"/>
              <a:gd name="connsiteX10" fmla="*/ 3769283 w 4243845"/>
              <a:gd name="connsiteY10" fmla="*/ 148792 h 952268"/>
              <a:gd name="connsiteX11" fmla="*/ 3643228 w 4243845"/>
              <a:gd name="connsiteY11" fmla="*/ 171111 h 952268"/>
              <a:gd name="connsiteX12" fmla="*/ 3539417 w 4243845"/>
              <a:gd name="connsiteY12" fmla="*/ 245506 h 952268"/>
              <a:gd name="connsiteX13" fmla="*/ 3465267 w 4243845"/>
              <a:gd name="connsiteY13" fmla="*/ 349661 h 952268"/>
              <a:gd name="connsiteX14" fmla="*/ 3443022 w 4243845"/>
              <a:gd name="connsiteY14" fmla="*/ 476134 h 952268"/>
              <a:gd name="connsiteX15" fmla="*/ 3465267 w 4243845"/>
              <a:gd name="connsiteY15" fmla="*/ 602607 h 952268"/>
              <a:gd name="connsiteX16" fmla="*/ 3539417 w 4243845"/>
              <a:gd name="connsiteY16" fmla="*/ 706762 h 952268"/>
              <a:gd name="connsiteX17" fmla="*/ 3643228 w 4243845"/>
              <a:gd name="connsiteY17" fmla="*/ 781158 h 952268"/>
              <a:gd name="connsiteX18" fmla="*/ 3769283 w 4243845"/>
              <a:gd name="connsiteY18" fmla="*/ 803476 h 952268"/>
              <a:gd name="connsiteX19" fmla="*/ 3895339 w 4243845"/>
              <a:gd name="connsiteY19" fmla="*/ 781158 h 952268"/>
              <a:gd name="connsiteX20" fmla="*/ 3999149 w 4243845"/>
              <a:gd name="connsiteY20" fmla="*/ 706762 h 952268"/>
              <a:gd name="connsiteX21" fmla="*/ 4073299 w 4243845"/>
              <a:gd name="connsiteY21" fmla="*/ 602607 h 952268"/>
              <a:gd name="connsiteX22" fmla="*/ 4095545 w 4243845"/>
              <a:gd name="connsiteY22" fmla="*/ 476134 h 952268"/>
              <a:gd name="connsiteX23" fmla="*/ 4088130 w 4243845"/>
              <a:gd name="connsiteY23" fmla="*/ 401738 h 952268"/>
              <a:gd name="connsiteX24" fmla="*/ 4236430 w 4243845"/>
              <a:gd name="connsiteY24" fmla="*/ 401738 h 952268"/>
              <a:gd name="connsiteX25" fmla="*/ 4243845 w 4243845"/>
              <a:gd name="connsiteY25" fmla="*/ 476134 h 952268"/>
              <a:gd name="connsiteX26" fmla="*/ 3769283 w 4243845"/>
              <a:gd name="connsiteY26" fmla="*/ 952268 h 952268"/>
              <a:gd name="connsiteX27" fmla="*/ 3294721 w 4243845"/>
              <a:gd name="connsiteY27" fmla="*/ 476134 h 952268"/>
              <a:gd name="connsiteX28" fmla="*/ 3769283 w 4243845"/>
              <a:gd name="connsiteY28" fmla="*/ 0 h 952268"/>
              <a:gd name="connsiteX0" fmla="*/ 474562 w 949124"/>
              <a:gd name="connsiteY0" fmla="*/ 0 h 952268"/>
              <a:gd name="connsiteX1" fmla="*/ 756333 w 949124"/>
              <a:gd name="connsiteY1" fmla="*/ 96715 h 952268"/>
              <a:gd name="connsiteX2" fmla="*/ 852729 w 949124"/>
              <a:gd name="connsiteY2" fmla="*/ 0 h 952268"/>
              <a:gd name="connsiteX3" fmla="*/ 852729 w 949124"/>
              <a:gd name="connsiteY3" fmla="*/ 290144 h 952268"/>
              <a:gd name="connsiteX4" fmla="*/ 556128 w 949124"/>
              <a:gd name="connsiteY4" fmla="*/ 290144 h 952268"/>
              <a:gd name="connsiteX5" fmla="*/ 652523 w 949124"/>
              <a:gd name="connsiteY5" fmla="*/ 200869 h 952268"/>
              <a:gd name="connsiteX6" fmla="*/ 600618 w 949124"/>
              <a:gd name="connsiteY6" fmla="*/ 171111 h 952268"/>
              <a:gd name="connsiteX7" fmla="*/ 474562 w 949124"/>
              <a:gd name="connsiteY7" fmla="*/ 148792 h 952268"/>
              <a:gd name="connsiteX8" fmla="*/ 348507 w 949124"/>
              <a:gd name="connsiteY8" fmla="*/ 171111 h 952268"/>
              <a:gd name="connsiteX9" fmla="*/ 244696 w 949124"/>
              <a:gd name="connsiteY9" fmla="*/ 245506 h 952268"/>
              <a:gd name="connsiteX10" fmla="*/ 170546 w 949124"/>
              <a:gd name="connsiteY10" fmla="*/ 349661 h 952268"/>
              <a:gd name="connsiteX11" fmla="*/ 148301 w 949124"/>
              <a:gd name="connsiteY11" fmla="*/ 476134 h 952268"/>
              <a:gd name="connsiteX12" fmla="*/ 170546 w 949124"/>
              <a:gd name="connsiteY12" fmla="*/ 602607 h 952268"/>
              <a:gd name="connsiteX13" fmla="*/ 244696 w 949124"/>
              <a:gd name="connsiteY13" fmla="*/ 706762 h 952268"/>
              <a:gd name="connsiteX14" fmla="*/ 348507 w 949124"/>
              <a:gd name="connsiteY14" fmla="*/ 781158 h 952268"/>
              <a:gd name="connsiteX15" fmla="*/ 474562 w 949124"/>
              <a:gd name="connsiteY15" fmla="*/ 803476 h 952268"/>
              <a:gd name="connsiteX16" fmla="*/ 600618 w 949124"/>
              <a:gd name="connsiteY16" fmla="*/ 781158 h 952268"/>
              <a:gd name="connsiteX17" fmla="*/ 704428 w 949124"/>
              <a:gd name="connsiteY17" fmla="*/ 706762 h 952268"/>
              <a:gd name="connsiteX18" fmla="*/ 778578 w 949124"/>
              <a:gd name="connsiteY18" fmla="*/ 602607 h 952268"/>
              <a:gd name="connsiteX19" fmla="*/ 800824 w 949124"/>
              <a:gd name="connsiteY19" fmla="*/ 476134 h 952268"/>
              <a:gd name="connsiteX20" fmla="*/ 793409 w 949124"/>
              <a:gd name="connsiteY20" fmla="*/ 401738 h 952268"/>
              <a:gd name="connsiteX21" fmla="*/ 941709 w 949124"/>
              <a:gd name="connsiteY21" fmla="*/ 401738 h 952268"/>
              <a:gd name="connsiteX22" fmla="*/ 949124 w 949124"/>
              <a:gd name="connsiteY22" fmla="*/ 476134 h 952268"/>
              <a:gd name="connsiteX23" fmla="*/ 474562 w 949124"/>
              <a:gd name="connsiteY23" fmla="*/ 952268 h 952268"/>
              <a:gd name="connsiteX24" fmla="*/ 0 w 949124"/>
              <a:gd name="connsiteY24" fmla="*/ 476134 h 952268"/>
              <a:gd name="connsiteX25" fmla="*/ 474562 w 949124"/>
              <a:gd name="connsiteY25" fmla="*/ 0 h 95226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Lst>
            <a:rect l="l" t="t" r="r" b="b"/>
            <a:pathLst>
              <a:path w="949124" h="952268">
                <a:moveTo>
                  <a:pt x="474562" y="0"/>
                </a:moveTo>
                <a:cubicBezTo>
                  <a:pt x="578373" y="0"/>
                  <a:pt x="674768" y="37198"/>
                  <a:pt x="756333" y="96715"/>
                </a:cubicBezTo>
                <a:lnTo>
                  <a:pt x="852729" y="0"/>
                </a:lnTo>
                <a:lnTo>
                  <a:pt x="852729" y="290144"/>
                </a:lnTo>
                <a:lnTo>
                  <a:pt x="556128" y="290144"/>
                </a:lnTo>
                <a:lnTo>
                  <a:pt x="652523" y="200869"/>
                </a:lnTo>
                <a:cubicBezTo>
                  <a:pt x="637693" y="185990"/>
                  <a:pt x="622863" y="178550"/>
                  <a:pt x="600618" y="171111"/>
                </a:cubicBezTo>
                <a:cubicBezTo>
                  <a:pt x="563543" y="156231"/>
                  <a:pt x="519052" y="148792"/>
                  <a:pt x="474562" y="148792"/>
                </a:cubicBezTo>
                <a:cubicBezTo>
                  <a:pt x="430072" y="148792"/>
                  <a:pt x="385582" y="156231"/>
                  <a:pt x="348507" y="171111"/>
                </a:cubicBezTo>
                <a:cubicBezTo>
                  <a:pt x="304016" y="185990"/>
                  <a:pt x="274356" y="215748"/>
                  <a:pt x="244696" y="245506"/>
                </a:cubicBezTo>
                <a:cubicBezTo>
                  <a:pt x="215036" y="275265"/>
                  <a:pt x="185376" y="312463"/>
                  <a:pt x="170546" y="349661"/>
                </a:cubicBezTo>
                <a:cubicBezTo>
                  <a:pt x="155716" y="386859"/>
                  <a:pt x="148301" y="431496"/>
                  <a:pt x="148301" y="476134"/>
                </a:cubicBezTo>
                <a:cubicBezTo>
                  <a:pt x="148301" y="520772"/>
                  <a:pt x="155716" y="565409"/>
                  <a:pt x="170546" y="602607"/>
                </a:cubicBezTo>
                <a:cubicBezTo>
                  <a:pt x="185376" y="647245"/>
                  <a:pt x="215036" y="677003"/>
                  <a:pt x="244696" y="706762"/>
                </a:cubicBezTo>
                <a:cubicBezTo>
                  <a:pt x="274356" y="736520"/>
                  <a:pt x="304016" y="766278"/>
                  <a:pt x="348507" y="781158"/>
                </a:cubicBezTo>
                <a:cubicBezTo>
                  <a:pt x="385582" y="796037"/>
                  <a:pt x="430072" y="803476"/>
                  <a:pt x="474562" y="803476"/>
                </a:cubicBezTo>
                <a:cubicBezTo>
                  <a:pt x="519052" y="803476"/>
                  <a:pt x="563543" y="796037"/>
                  <a:pt x="600618" y="781158"/>
                </a:cubicBezTo>
                <a:cubicBezTo>
                  <a:pt x="645108" y="766278"/>
                  <a:pt x="674768" y="736520"/>
                  <a:pt x="704428" y="706762"/>
                </a:cubicBezTo>
                <a:cubicBezTo>
                  <a:pt x="734088" y="677003"/>
                  <a:pt x="763748" y="647245"/>
                  <a:pt x="778578" y="602607"/>
                </a:cubicBezTo>
                <a:cubicBezTo>
                  <a:pt x="793409" y="565409"/>
                  <a:pt x="800824" y="520772"/>
                  <a:pt x="800824" y="476134"/>
                </a:cubicBezTo>
                <a:cubicBezTo>
                  <a:pt x="800824" y="453815"/>
                  <a:pt x="800824" y="424057"/>
                  <a:pt x="793409" y="401738"/>
                </a:cubicBezTo>
                <a:lnTo>
                  <a:pt x="941709" y="401738"/>
                </a:lnTo>
                <a:cubicBezTo>
                  <a:pt x="949124" y="424057"/>
                  <a:pt x="949124" y="453815"/>
                  <a:pt x="949124" y="476134"/>
                </a:cubicBezTo>
                <a:cubicBezTo>
                  <a:pt x="949124" y="736520"/>
                  <a:pt x="734088" y="952268"/>
                  <a:pt x="474562" y="952268"/>
                </a:cubicBezTo>
                <a:cubicBezTo>
                  <a:pt x="215036" y="952268"/>
                  <a:pt x="0" y="736520"/>
                  <a:pt x="0" y="476134"/>
                </a:cubicBezTo>
                <a:cubicBezTo>
                  <a:pt x="0" y="215748"/>
                  <a:pt x="215036" y="0"/>
                  <a:pt x="474562" y="0"/>
                </a:cubicBez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56" name="文本占位符 55">
            <a:extLst>
              <a:ext uri="{FF2B5EF4-FFF2-40B4-BE49-F238E27FC236}">
                <a16:creationId xmlns:a16="http://schemas.microsoft.com/office/drawing/2014/main" id="{7F6C21AD-0176-46B7-B228-315A450ECC52}"/>
              </a:ext>
            </a:extLst>
          </p:cNvPr>
          <p:cNvSpPr>
            <a:spLocks noGrp="1"/>
          </p:cNvSpPr>
          <p:nvPr userDrawn="1">
            <p:ph type="body" sz="quarter" idx="18"/>
          </p:nvPr>
        </p:nvSpPr>
        <p:spPr>
          <a:xfrm>
            <a:off x="7577953" y="3252831"/>
            <a:ext cx="949124" cy="823066"/>
          </a:xfrm>
          <a:custGeom>
            <a:avLst/>
            <a:gdLst>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162027 w 8111151"/>
              <a:gd name="connsiteY4" fmla="*/ 662550 h 823066"/>
              <a:gd name="connsiteX5" fmla="*/ 7309740 w 8111151"/>
              <a:gd name="connsiteY5" fmla="*/ 662550 h 823066"/>
              <a:gd name="connsiteX6" fmla="*/ 7309740 w 8111151"/>
              <a:gd name="connsiteY6" fmla="*/ 823066 h 823066"/>
              <a:gd name="connsiteX7" fmla="*/ 7162027 w 8111151"/>
              <a:gd name="connsiteY7" fmla="*/ 823066 h 823066"/>
              <a:gd name="connsiteX8" fmla="*/ 0 w 8111151"/>
              <a:gd name="connsiteY8" fmla="*/ 439491 h 823066"/>
              <a:gd name="connsiteX9" fmla="*/ 144907 w 8111151"/>
              <a:gd name="connsiteY9" fmla="*/ 439491 h 823066"/>
              <a:gd name="connsiteX10" fmla="*/ 144907 w 8111151"/>
              <a:gd name="connsiteY10" fmla="*/ 752430 h 823066"/>
              <a:gd name="connsiteX11" fmla="*/ 0 w 8111151"/>
              <a:gd name="connsiteY11" fmla="*/ 752430 h 823066"/>
              <a:gd name="connsiteX12" fmla="*/ 7419736 w 8111151"/>
              <a:gd name="connsiteY12" fmla="*/ 331274 h 823066"/>
              <a:gd name="connsiteX13" fmla="*/ 8111151 w 8111151"/>
              <a:gd name="connsiteY13" fmla="*/ 331274 h 823066"/>
              <a:gd name="connsiteX14" fmla="*/ 8111151 w 8111151"/>
              <a:gd name="connsiteY14" fmla="*/ 491790 h 823066"/>
              <a:gd name="connsiteX15" fmla="*/ 7419736 w 8111151"/>
              <a:gd name="connsiteY15" fmla="*/ 491790 h 823066"/>
              <a:gd name="connsiteX16" fmla="*/ 7162027 w 8111151"/>
              <a:gd name="connsiteY16" fmla="*/ 331274 h 823066"/>
              <a:gd name="connsiteX17" fmla="*/ 7309740 w 8111151"/>
              <a:gd name="connsiteY17" fmla="*/ 331274 h 823066"/>
              <a:gd name="connsiteX18" fmla="*/ 7309740 w 8111151"/>
              <a:gd name="connsiteY18" fmla="*/ 491790 h 823066"/>
              <a:gd name="connsiteX19" fmla="*/ 7162027 w 8111151"/>
              <a:gd name="connsiteY19" fmla="*/ 491790 h 823066"/>
              <a:gd name="connsiteX20" fmla="*/ 7419736 w 8111151"/>
              <a:gd name="connsiteY20" fmla="*/ 0 h 823066"/>
              <a:gd name="connsiteX21" fmla="*/ 8111151 w 8111151"/>
              <a:gd name="connsiteY21" fmla="*/ 0 h 823066"/>
              <a:gd name="connsiteX22" fmla="*/ 8111151 w 8111151"/>
              <a:gd name="connsiteY22" fmla="*/ 160516 h 823066"/>
              <a:gd name="connsiteX23" fmla="*/ 7419736 w 8111151"/>
              <a:gd name="connsiteY23" fmla="*/ 160516 h 823066"/>
              <a:gd name="connsiteX24" fmla="*/ 7162027 w 8111151"/>
              <a:gd name="connsiteY24" fmla="*/ 0 h 823066"/>
              <a:gd name="connsiteX25" fmla="*/ 7309740 w 8111151"/>
              <a:gd name="connsiteY25" fmla="*/ 0 h 823066"/>
              <a:gd name="connsiteX26" fmla="*/ 7309740 w 8111151"/>
              <a:gd name="connsiteY26" fmla="*/ 160516 h 823066"/>
              <a:gd name="connsiteX27" fmla="*/ 7162027 w 8111151"/>
              <a:gd name="connsiteY27" fmla="*/ 160516 h 823066"/>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419736 w 8111151"/>
              <a:gd name="connsiteY4" fmla="*/ 662550 h 823066"/>
              <a:gd name="connsiteX5" fmla="*/ 7162027 w 8111151"/>
              <a:gd name="connsiteY5" fmla="*/ 662550 h 823066"/>
              <a:gd name="connsiteX6" fmla="*/ 7309740 w 8111151"/>
              <a:gd name="connsiteY6" fmla="*/ 662550 h 823066"/>
              <a:gd name="connsiteX7" fmla="*/ 7309740 w 8111151"/>
              <a:gd name="connsiteY7" fmla="*/ 823066 h 823066"/>
              <a:gd name="connsiteX8" fmla="*/ 7162027 w 8111151"/>
              <a:gd name="connsiteY8" fmla="*/ 823066 h 823066"/>
              <a:gd name="connsiteX9" fmla="*/ 7162027 w 8111151"/>
              <a:gd name="connsiteY9" fmla="*/ 662550 h 823066"/>
              <a:gd name="connsiteX10" fmla="*/ 0 w 8111151"/>
              <a:gd name="connsiteY10" fmla="*/ 439491 h 823066"/>
              <a:gd name="connsiteX11" fmla="*/ 144907 w 8111151"/>
              <a:gd name="connsiteY11" fmla="*/ 752430 h 823066"/>
              <a:gd name="connsiteX12" fmla="*/ 0 w 8111151"/>
              <a:gd name="connsiteY12" fmla="*/ 752430 h 823066"/>
              <a:gd name="connsiteX13" fmla="*/ 0 w 8111151"/>
              <a:gd name="connsiteY13" fmla="*/ 439491 h 823066"/>
              <a:gd name="connsiteX14" fmla="*/ 7419736 w 8111151"/>
              <a:gd name="connsiteY14" fmla="*/ 331274 h 823066"/>
              <a:gd name="connsiteX15" fmla="*/ 8111151 w 8111151"/>
              <a:gd name="connsiteY15" fmla="*/ 331274 h 823066"/>
              <a:gd name="connsiteX16" fmla="*/ 8111151 w 8111151"/>
              <a:gd name="connsiteY16" fmla="*/ 491790 h 823066"/>
              <a:gd name="connsiteX17" fmla="*/ 7419736 w 8111151"/>
              <a:gd name="connsiteY17" fmla="*/ 491790 h 823066"/>
              <a:gd name="connsiteX18" fmla="*/ 7419736 w 8111151"/>
              <a:gd name="connsiteY18" fmla="*/ 331274 h 823066"/>
              <a:gd name="connsiteX19" fmla="*/ 7162027 w 8111151"/>
              <a:gd name="connsiteY19" fmla="*/ 331274 h 823066"/>
              <a:gd name="connsiteX20" fmla="*/ 7309740 w 8111151"/>
              <a:gd name="connsiteY20" fmla="*/ 331274 h 823066"/>
              <a:gd name="connsiteX21" fmla="*/ 7309740 w 8111151"/>
              <a:gd name="connsiteY21" fmla="*/ 491790 h 823066"/>
              <a:gd name="connsiteX22" fmla="*/ 7162027 w 8111151"/>
              <a:gd name="connsiteY22" fmla="*/ 491790 h 823066"/>
              <a:gd name="connsiteX23" fmla="*/ 7162027 w 8111151"/>
              <a:gd name="connsiteY23" fmla="*/ 331274 h 823066"/>
              <a:gd name="connsiteX24" fmla="*/ 7419736 w 8111151"/>
              <a:gd name="connsiteY24" fmla="*/ 0 h 823066"/>
              <a:gd name="connsiteX25" fmla="*/ 8111151 w 8111151"/>
              <a:gd name="connsiteY25" fmla="*/ 0 h 823066"/>
              <a:gd name="connsiteX26" fmla="*/ 8111151 w 8111151"/>
              <a:gd name="connsiteY26" fmla="*/ 160516 h 823066"/>
              <a:gd name="connsiteX27" fmla="*/ 7419736 w 8111151"/>
              <a:gd name="connsiteY27" fmla="*/ 160516 h 823066"/>
              <a:gd name="connsiteX28" fmla="*/ 7419736 w 8111151"/>
              <a:gd name="connsiteY28" fmla="*/ 0 h 823066"/>
              <a:gd name="connsiteX29" fmla="*/ 7162027 w 8111151"/>
              <a:gd name="connsiteY29" fmla="*/ 0 h 823066"/>
              <a:gd name="connsiteX30" fmla="*/ 7309740 w 8111151"/>
              <a:gd name="connsiteY30" fmla="*/ 0 h 823066"/>
              <a:gd name="connsiteX31" fmla="*/ 7309740 w 8111151"/>
              <a:gd name="connsiteY31" fmla="*/ 160516 h 823066"/>
              <a:gd name="connsiteX32" fmla="*/ 7162027 w 8111151"/>
              <a:gd name="connsiteY32" fmla="*/ 160516 h 823066"/>
              <a:gd name="connsiteX33" fmla="*/ 7162027 w 8111151"/>
              <a:gd name="connsiteY33" fmla="*/ 0 h 823066"/>
              <a:gd name="connsiteX0" fmla="*/ 7419736 w 8111151"/>
              <a:gd name="connsiteY0" fmla="*/ 662550 h 823066"/>
              <a:gd name="connsiteX1" fmla="*/ 8111151 w 8111151"/>
              <a:gd name="connsiteY1" fmla="*/ 662550 h 823066"/>
              <a:gd name="connsiteX2" fmla="*/ 8111151 w 8111151"/>
              <a:gd name="connsiteY2" fmla="*/ 823066 h 823066"/>
              <a:gd name="connsiteX3" fmla="*/ 7419736 w 8111151"/>
              <a:gd name="connsiteY3" fmla="*/ 823066 h 823066"/>
              <a:gd name="connsiteX4" fmla="*/ 7419736 w 8111151"/>
              <a:gd name="connsiteY4" fmla="*/ 662550 h 823066"/>
              <a:gd name="connsiteX5" fmla="*/ 7162027 w 8111151"/>
              <a:gd name="connsiteY5" fmla="*/ 662550 h 823066"/>
              <a:gd name="connsiteX6" fmla="*/ 7309740 w 8111151"/>
              <a:gd name="connsiteY6" fmla="*/ 662550 h 823066"/>
              <a:gd name="connsiteX7" fmla="*/ 7309740 w 8111151"/>
              <a:gd name="connsiteY7" fmla="*/ 823066 h 823066"/>
              <a:gd name="connsiteX8" fmla="*/ 7162027 w 8111151"/>
              <a:gd name="connsiteY8" fmla="*/ 823066 h 823066"/>
              <a:gd name="connsiteX9" fmla="*/ 7162027 w 8111151"/>
              <a:gd name="connsiteY9" fmla="*/ 662550 h 823066"/>
              <a:gd name="connsiteX10" fmla="*/ 0 w 8111151"/>
              <a:gd name="connsiteY10" fmla="*/ 439491 h 823066"/>
              <a:gd name="connsiteX11" fmla="*/ 144907 w 8111151"/>
              <a:gd name="connsiteY11" fmla="*/ 752430 h 823066"/>
              <a:gd name="connsiteX12" fmla="*/ 0 w 8111151"/>
              <a:gd name="connsiteY12" fmla="*/ 439491 h 823066"/>
              <a:gd name="connsiteX13" fmla="*/ 7419736 w 8111151"/>
              <a:gd name="connsiteY13" fmla="*/ 331274 h 823066"/>
              <a:gd name="connsiteX14" fmla="*/ 8111151 w 8111151"/>
              <a:gd name="connsiteY14" fmla="*/ 331274 h 823066"/>
              <a:gd name="connsiteX15" fmla="*/ 8111151 w 8111151"/>
              <a:gd name="connsiteY15" fmla="*/ 491790 h 823066"/>
              <a:gd name="connsiteX16" fmla="*/ 7419736 w 8111151"/>
              <a:gd name="connsiteY16" fmla="*/ 491790 h 823066"/>
              <a:gd name="connsiteX17" fmla="*/ 7419736 w 8111151"/>
              <a:gd name="connsiteY17" fmla="*/ 331274 h 823066"/>
              <a:gd name="connsiteX18" fmla="*/ 7162027 w 8111151"/>
              <a:gd name="connsiteY18" fmla="*/ 331274 h 823066"/>
              <a:gd name="connsiteX19" fmla="*/ 7309740 w 8111151"/>
              <a:gd name="connsiteY19" fmla="*/ 331274 h 823066"/>
              <a:gd name="connsiteX20" fmla="*/ 7309740 w 8111151"/>
              <a:gd name="connsiteY20" fmla="*/ 491790 h 823066"/>
              <a:gd name="connsiteX21" fmla="*/ 7162027 w 8111151"/>
              <a:gd name="connsiteY21" fmla="*/ 491790 h 823066"/>
              <a:gd name="connsiteX22" fmla="*/ 7162027 w 8111151"/>
              <a:gd name="connsiteY22" fmla="*/ 331274 h 823066"/>
              <a:gd name="connsiteX23" fmla="*/ 7419736 w 8111151"/>
              <a:gd name="connsiteY23" fmla="*/ 0 h 823066"/>
              <a:gd name="connsiteX24" fmla="*/ 8111151 w 8111151"/>
              <a:gd name="connsiteY24" fmla="*/ 0 h 823066"/>
              <a:gd name="connsiteX25" fmla="*/ 8111151 w 8111151"/>
              <a:gd name="connsiteY25" fmla="*/ 160516 h 823066"/>
              <a:gd name="connsiteX26" fmla="*/ 7419736 w 8111151"/>
              <a:gd name="connsiteY26" fmla="*/ 160516 h 823066"/>
              <a:gd name="connsiteX27" fmla="*/ 7419736 w 8111151"/>
              <a:gd name="connsiteY27" fmla="*/ 0 h 823066"/>
              <a:gd name="connsiteX28" fmla="*/ 7162027 w 8111151"/>
              <a:gd name="connsiteY28" fmla="*/ 0 h 823066"/>
              <a:gd name="connsiteX29" fmla="*/ 7309740 w 8111151"/>
              <a:gd name="connsiteY29" fmla="*/ 0 h 823066"/>
              <a:gd name="connsiteX30" fmla="*/ 7309740 w 8111151"/>
              <a:gd name="connsiteY30" fmla="*/ 160516 h 823066"/>
              <a:gd name="connsiteX31" fmla="*/ 7162027 w 8111151"/>
              <a:gd name="connsiteY31" fmla="*/ 160516 h 823066"/>
              <a:gd name="connsiteX32" fmla="*/ 7162027 w 8111151"/>
              <a:gd name="connsiteY32" fmla="*/ 0 h 823066"/>
              <a:gd name="connsiteX0" fmla="*/ 257709 w 949124"/>
              <a:gd name="connsiteY0" fmla="*/ 662550 h 823066"/>
              <a:gd name="connsiteX1" fmla="*/ 949124 w 949124"/>
              <a:gd name="connsiteY1" fmla="*/ 662550 h 823066"/>
              <a:gd name="connsiteX2" fmla="*/ 949124 w 949124"/>
              <a:gd name="connsiteY2" fmla="*/ 823066 h 823066"/>
              <a:gd name="connsiteX3" fmla="*/ 257709 w 949124"/>
              <a:gd name="connsiteY3" fmla="*/ 823066 h 823066"/>
              <a:gd name="connsiteX4" fmla="*/ 257709 w 949124"/>
              <a:gd name="connsiteY4" fmla="*/ 662550 h 823066"/>
              <a:gd name="connsiteX5" fmla="*/ 0 w 949124"/>
              <a:gd name="connsiteY5" fmla="*/ 662550 h 823066"/>
              <a:gd name="connsiteX6" fmla="*/ 147713 w 949124"/>
              <a:gd name="connsiteY6" fmla="*/ 662550 h 823066"/>
              <a:gd name="connsiteX7" fmla="*/ 147713 w 949124"/>
              <a:gd name="connsiteY7" fmla="*/ 823066 h 823066"/>
              <a:gd name="connsiteX8" fmla="*/ 0 w 949124"/>
              <a:gd name="connsiteY8" fmla="*/ 823066 h 823066"/>
              <a:gd name="connsiteX9" fmla="*/ 0 w 949124"/>
              <a:gd name="connsiteY9" fmla="*/ 662550 h 823066"/>
              <a:gd name="connsiteX10" fmla="*/ 257709 w 949124"/>
              <a:gd name="connsiteY10" fmla="*/ 331274 h 823066"/>
              <a:gd name="connsiteX11" fmla="*/ 949124 w 949124"/>
              <a:gd name="connsiteY11" fmla="*/ 331274 h 823066"/>
              <a:gd name="connsiteX12" fmla="*/ 949124 w 949124"/>
              <a:gd name="connsiteY12" fmla="*/ 491790 h 823066"/>
              <a:gd name="connsiteX13" fmla="*/ 257709 w 949124"/>
              <a:gd name="connsiteY13" fmla="*/ 491790 h 823066"/>
              <a:gd name="connsiteX14" fmla="*/ 257709 w 949124"/>
              <a:gd name="connsiteY14" fmla="*/ 331274 h 823066"/>
              <a:gd name="connsiteX15" fmla="*/ 0 w 949124"/>
              <a:gd name="connsiteY15" fmla="*/ 331274 h 823066"/>
              <a:gd name="connsiteX16" fmla="*/ 147713 w 949124"/>
              <a:gd name="connsiteY16" fmla="*/ 331274 h 823066"/>
              <a:gd name="connsiteX17" fmla="*/ 147713 w 949124"/>
              <a:gd name="connsiteY17" fmla="*/ 491790 h 823066"/>
              <a:gd name="connsiteX18" fmla="*/ 0 w 949124"/>
              <a:gd name="connsiteY18" fmla="*/ 491790 h 823066"/>
              <a:gd name="connsiteX19" fmla="*/ 0 w 949124"/>
              <a:gd name="connsiteY19" fmla="*/ 331274 h 823066"/>
              <a:gd name="connsiteX20" fmla="*/ 257709 w 949124"/>
              <a:gd name="connsiteY20" fmla="*/ 0 h 823066"/>
              <a:gd name="connsiteX21" fmla="*/ 949124 w 949124"/>
              <a:gd name="connsiteY21" fmla="*/ 0 h 823066"/>
              <a:gd name="connsiteX22" fmla="*/ 949124 w 949124"/>
              <a:gd name="connsiteY22" fmla="*/ 160516 h 823066"/>
              <a:gd name="connsiteX23" fmla="*/ 257709 w 949124"/>
              <a:gd name="connsiteY23" fmla="*/ 160516 h 823066"/>
              <a:gd name="connsiteX24" fmla="*/ 257709 w 949124"/>
              <a:gd name="connsiteY24" fmla="*/ 0 h 823066"/>
              <a:gd name="connsiteX25" fmla="*/ 0 w 949124"/>
              <a:gd name="connsiteY25" fmla="*/ 0 h 823066"/>
              <a:gd name="connsiteX26" fmla="*/ 147713 w 949124"/>
              <a:gd name="connsiteY26" fmla="*/ 0 h 823066"/>
              <a:gd name="connsiteX27" fmla="*/ 147713 w 949124"/>
              <a:gd name="connsiteY27" fmla="*/ 160516 h 823066"/>
              <a:gd name="connsiteX28" fmla="*/ 0 w 949124"/>
              <a:gd name="connsiteY28" fmla="*/ 160516 h 823066"/>
              <a:gd name="connsiteX29" fmla="*/ 0 w 949124"/>
              <a:gd name="connsiteY29" fmla="*/ 0 h 82306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Lst>
            <a:rect l="l" t="t" r="r" b="b"/>
            <a:pathLst>
              <a:path w="949124" h="823066">
                <a:moveTo>
                  <a:pt x="257709" y="662550"/>
                </a:moveTo>
                <a:lnTo>
                  <a:pt x="949124" y="662550"/>
                </a:lnTo>
                <a:lnTo>
                  <a:pt x="949124" y="823066"/>
                </a:lnTo>
                <a:lnTo>
                  <a:pt x="257709" y="823066"/>
                </a:lnTo>
                <a:lnTo>
                  <a:pt x="257709" y="662550"/>
                </a:lnTo>
                <a:close/>
                <a:moveTo>
                  <a:pt x="0" y="662550"/>
                </a:moveTo>
                <a:lnTo>
                  <a:pt x="147713" y="662550"/>
                </a:lnTo>
                <a:lnTo>
                  <a:pt x="147713" y="823066"/>
                </a:lnTo>
                <a:lnTo>
                  <a:pt x="0" y="823066"/>
                </a:lnTo>
                <a:lnTo>
                  <a:pt x="0" y="662550"/>
                </a:lnTo>
                <a:close/>
                <a:moveTo>
                  <a:pt x="257709" y="331274"/>
                </a:moveTo>
                <a:lnTo>
                  <a:pt x="949124" y="331274"/>
                </a:lnTo>
                <a:lnTo>
                  <a:pt x="949124" y="491790"/>
                </a:lnTo>
                <a:lnTo>
                  <a:pt x="257709" y="491790"/>
                </a:lnTo>
                <a:lnTo>
                  <a:pt x="257709" y="331274"/>
                </a:lnTo>
                <a:close/>
                <a:moveTo>
                  <a:pt x="0" y="331274"/>
                </a:moveTo>
                <a:lnTo>
                  <a:pt x="147713" y="331274"/>
                </a:lnTo>
                <a:lnTo>
                  <a:pt x="147713" y="491790"/>
                </a:lnTo>
                <a:lnTo>
                  <a:pt x="0" y="491790"/>
                </a:lnTo>
                <a:lnTo>
                  <a:pt x="0" y="331274"/>
                </a:lnTo>
                <a:close/>
                <a:moveTo>
                  <a:pt x="257709" y="0"/>
                </a:moveTo>
                <a:lnTo>
                  <a:pt x="949124" y="0"/>
                </a:lnTo>
                <a:lnTo>
                  <a:pt x="949124" y="160516"/>
                </a:lnTo>
                <a:lnTo>
                  <a:pt x="257709" y="160516"/>
                </a:lnTo>
                <a:lnTo>
                  <a:pt x="257709" y="0"/>
                </a:lnTo>
                <a:close/>
                <a:moveTo>
                  <a:pt x="0" y="0"/>
                </a:moveTo>
                <a:lnTo>
                  <a:pt x="147713" y="0"/>
                </a:lnTo>
                <a:lnTo>
                  <a:pt x="147713" y="160516"/>
                </a:lnTo>
                <a:lnTo>
                  <a:pt x="0" y="160516"/>
                </a:lnTo>
                <a:lnTo>
                  <a:pt x="0" y="0"/>
                </a:lnTo>
                <a:close/>
              </a:path>
            </a:pathLst>
          </a:custGeom>
          <a:solidFill>
            <a:schemeClr val="bg1"/>
          </a:solidFill>
        </p:spPr>
        <p:txBody>
          <a:bodyPr wrap="square">
            <a:noAutofit/>
          </a:bodyPr>
          <a:lstStyle>
            <a:lvl1pPr marL="0" indent="0">
              <a:buNone/>
              <a:defRPr sz="100">
                <a:noFill/>
              </a:defRPr>
            </a:lvl1pPr>
          </a:lstStyle>
          <a:p>
            <a:pPr lvl="0"/>
            <a:endParaRPr lang="zh-CN" altLang="en-US" dirty="0"/>
          </a:p>
        </p:txBody>
      </p:sp>
      <p:sp>
        <p:nvSpPr>
          <p:cNvPr id="61" name="文本占位符 60">
            <a:extLst>
              <a:ext uri="{FF2B5EF4-FFF2-40B4-BE49-F238E27FC236}">
                <a16:creationId xmlns:a16="http://schemas.microsoft.com/office/drawing/2014/main" id="{8E7ABA9B-F0AC-4827-A969-A74357C945D1}"/>
              </a:ext>
            </a:extLst>
          </p:cNvPr>
          <p:cNvSpPr>
            <a:spLocks noGrp="1"/>
          </p:cNvSpPr>
          <p:nvPr userDrawn="1">
            <p:ph type="body" sz="quarter" idx="19"/>
          </p:nvPr>
        </p:nvSpPr>
        <p:spPr>
          <a:xfrm>
            <a:off x="9511602" y="3148981"/>
            <a:ext cx="949124" cy="1030769"/>
          </a:xfrm>
          <a:custGeom>
            <a:avLst/>
            <a:gdLst>
              <a:gd name="connsiteX0" fmla="*/ 0 w 10044802"/>
              <a:gd name="connsiteY0" fmla="*/ 543342 h 1030769"/>
              <a:gd name="connsiteX1" fmla="*/ 144907 w 10044802"/>
              <a:gd name="connsiteY1" fmla="*/ 543342 h 1030769"/>
              <a:gd name="connsiteX2" fmla="*/ 144907 w 10044802"/>
              <a:gd name="connsiteY2" fmla="*/ 856281 h 1030769"/>
              <a:gd name="connsiteX3" fmla="*/ 0 w 10044802"/>
              <a:gd name="connsiteY3" fmla="*/ 856281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571941 w 10044802"/>
              <a:gd name="connsiteY12" fmla="*/ 0 h 1030769"/>
              <a:gd name="connsiteX13" fmla="*/ 10044802 w 10044802"/>
              <a:gd name="connsiteY13" fmla="*/ 234729 h 1030769"/>
              <a:gd name="connsiteX14" fmla="*/ 9571941 w 10044802"/>
              <a:gd name="connsiteY14" fmla="*/ 476262 h 1030769"/>
              <a:gd name="connsiteX15" fmla="*/ 9095678 w 10044802"/>
              <a:gd name="connsiteY15" fmla="*/ 234729 h 1030769"/>
              <a:gd name="connsiteX0" fmla="*/ 0 w 10044802"/>
              <a:gd name="connsiteY0" fmla="*/ 543342 h 1030769"/>
              <a:gd name="connsiteX1" fmla="*/ 144907 w 10044802"/>
              <a:gd name="connsiteY1" fmla="*/ 543342 h 1030769"/>
              <a:gd name="connsiteX2" fmla="*/ 0 w 10044802"/>
              <a:gd name="connsiteY2" fmla="*/ 856281 h 1030769"/>
              <a:gd name="connsiteX3" fmla="*/ 0 w 10044802"/>
              <a:gd name="connsiteY3" fmla="*/ 543342 h 1030769"/>
              <a:gd name="connsiteX4" fmla="*/ 10044802 w 10044802"/>
              <a:gd name="connsiteY4" fmla="*/ 370805 h 1030769"/>
              <a:gd name="connsiteX5" fmla="*/ 10044802 w 10044802"/>
              <a:gd name="connsiteY5" fmla="*/ 819853 h 1030769"/>
              <a:gd name="connsiteX6" fmla="*/ 9626370 w 10044802"/>
              <a:gd name="connsiteY6" fmla="*/ 1030769 h 1030769"/>
              <a:gd name="connsiteX7" fmla="*/ 9626370 w 10044802"/>
              <a:gd name="connsiteY7" fmla="*/ 571516 h 1030769"/>
              <a:gd name="connsiteX8" fmla="*/ 10044802 w 10044802"/>
              <a:gd name="connsiteY8" fmla="*/ 370805 h 1030769"/>
              <a:gd name="connsiteX9" fmla="*/ 9095678 w 10044802"/>
              <a:gd name="connsiteY9" fmla="*/ 370805 h 1030769"/>
              <a:gd name="connsiteX10" fmla="*/ 9514110 w 10044802"/>
              <a:gd name="connsiteY10" fmla="*/ 571516 h 1030769"/>
              <a:gd name="connsiteX11" fmla="*/ 9514110 w 10044802"/>
              <a:gd name="connsiteY11" fmla="*/ 1030769 h 1030769"/>
              <a:gd name="connsiteX12" fmla="*/ 9095678 w 10044802"/>
              <a:gd name="connsiteY12" fmla="*/ 819853 h 1030769"/>
              <a:gd name="connsiteX13" fmla="*/ 9095678 w 10044802"/>
              <a:gd name="connsiteY13" fmla="*/ 370805 h 1030769"/>
              <a:gd name="connsiteX14" fmla="*/ 9571941 w 10044802"/>
              <a:gd name="connsiteY14" fmla="*/ 0 h 1030769"/>
              <a:gd name="connsiteX15" fmla="*/ 10044802 w 10044802"/>
              <a:gd name="connsiteY15" fmla="*/ 234729 h 1030769"/>
              <a:gd name="connsiteX16" fmla="*/ 9571941 w 10044802"/>
              <a:gd name="connsiteY16" fmla="*/ 476262 h 1030769"/>
              <a:gd name="connsiteX17" fmla="*/ 9095678 w 10044802"/>
              <a:gd name="connsiteY17" fmla="*/ 234729 h 1030769"/>
              <a:gd name="connsiteX18" fmla="*/ 9571941 w 10044802"/>
              <a:gd name="connsiteY18" fmla="*/ 0 h 1030769"/>
              <a:gd name="connsiteX0" fmla="*/ 0 w 10044802"/>
              <a:gd name="connsiteY0" fmla="*/ 543342 h 1030769"/>
              <a:gd name="connsiteX1" fmla="*/ 144907 w 10044802"/>
              <a:gd name="connsiteY1" fmla="*/ 543342 h 1030769"/>
              <a:gd name="connsiteX2" fmla="*/ 0 w 10044802"/>
              <a:gd name="connsiteY2" fmla="*/ 543342 h 1030769"/>
              <a:gd name="connsiteX3" fmla="*/ 10044802 w 10044802"/>
              <a:gd name="connsiteY3" fmla="*/ 370805 h 1030769"/>
              <a:gd name="connsiteX4" fmla="*/ 10044802 w 10044802"/>
              <a:gd name="connsiteY4" fmla="*/ 819853 h 1030769"/>
              <a:gd name="connsiteX5" fmla="*/ 9626370 w 10044802"/>
              <a:gd name="connsiteY5" fmla="*/ 1030769 h 1030769"/>
              <a:gd name="connsiteX6" fmla="*/ 9626370 w 10044802"/>
              <a:gd name="connsiteY6" fmla="*/ 571516 h 1030769"/>
              <a:gd name="connsiteX7" fmla="*/ 10044802 w 10044802"/>
              <a:gd name="connsiteY7" fmla="*/ 370805 h 1030769"/>
              <a:gd name="connsiteX8" fmla="*/ 9095678 w 10044802"/>
              <a:gd name="connsiteY8" fmla="*/ 370805 h 1030769"/>
              <a:gd name="connsiteX9" fmla="*/ 9514110 w 10044802"/>
              <a:gd name="connsiteY9" fmla="*/ 571516 h 1030769"/>
              <a:gd name="connsiteX10" fmla="*/ 9514110 w 10044802"/>
              <a:gd name="connsiteY10" fmla="*/ 1030769 h 1030769"/>
              <a:gd name="connsiteX11" fmla="*/ 9095678 w 10044802"/>
              <a:gd name="connsiteY11" fmla="*/ 819853 h 1030769"/>
              <a:gd name="connsiteX12" fmla="*/ 9095678 w 10044802"/>
              <a:gd name="connsiteY12" fmla="*/ 370805 h 1030769"/>
              <a:gd name="connsiteX13" fmla="*/ 9571941 w 10044802"/>
              <a:gd name="connsiteY13" fmla="*/ 0 h 1030769"/>
              <a:gd name="connsiteX14" fmla="*/ 10044802 w 10044802"/>
              <a:gd name="connsiteY14" fmla="*/ 234729 h 1030769"/>
              <a:gd name="connsiteX15" fmla="*/ 9571941 w 10044802"/>
              <a:gd name="connsiteY15" fmla="*/ 476262 h 1030769"/>
              <a:gd name="connsiteX16" fmla="*/ 9095678 w 10044802"/>
              <a:gd name="connsiteY16" fmla="*/ 234729 h 1030769"/>
              <a:gd name="connsiteX17" fmla="*/ 9571941 w 10044802"/>
              <a:gd name="connsiteY17" fmla="*/ 0 h 1030769"/>
              <a:gd name="connsiteX0" fmla="*/ 949124 w 949124"/>
              <a:gd name="connsiteY0" fmla="*/ 370805 h 1030769"/>
              <a:gd name="connsiteX1" fmla="*/ 949124 w 949124"/>
              <a:gd name="connsiteY1" fmla="*/ 819853 h 1030769"/>
              <a:gd name="connsiteX2" fmla="*/ 530692 w 949124"/>
              <a:gd name="connsiteY2" fmla="*/ 1030769 h 1030769"/>
              <a:gd name="connsiteX3" fmla="*/ 530692 w 949124"/>
              <a:gd name="connsiteY3" fmla="*/ 571516 h 1030769"/>
              <a:gd name="connsiteX4" fmla="*/ 949124 w 949124"/>
              <a:gd name="connsiteY4" fmla="*/ 370805 h 1030769"/>
              <a:gd name="connsiteX5" fmla="*/ 0 w 949124"/>
              <a:gd name="connsiteY5" fmla="*/ 370805 h 1030769"/>
              <a:gd name="connsiteX6" fmla="*/ 418432 w 949124"/>
              <a:gd name="connsiteY6" fmla="*/ 571516 h 1030769"/>
              <a:gd name="connsiteX7" fmla="*/ 418432 w 949124"/>
              <a:gd name="connsiteY7" fmla="*/ 1030769 h 1030769"/>
              <a:gd name="connsiteX8" fmla="*/ 0 w 949124"/>
              <a:gd name="connsiteY8" fmla="*/ 819853 h 1030769"/>
              <a:gd name="connsiteX9" fmla="*/ 0 w 949124"/>
              <a:gd name="connsiteY9" fmla="*/ 370805 h 1030769"/>
              <a:gd name="connsiteX10" fmla="*/ 476263 w 949124"/>
              <a:gd name="connsiteY10" fmla="*/ 0 h 1030769"/>
              <a:gd name="connsiteX11" fmla="*/ 949124 w 949124"/>
              <a:gd name="connsiteY11" fmla="*/ 234729 h 1030769"/>
              <a:gd name="connsiteX12" fmla="*/ 476263 w 949124"/>
              <a:gd name="connsiteY12" fmla="*/ 476262 h 1030769"/>
              <a:gd name="connsiteX13" fmla="*/ 0 w 949124"/>
              <a:gd name="connsiteY13" fmla="*/ 234729 h 1030769"/>
              <a:gd name="connsiteX14" fmla="*/ 476263 w 949124"/>
              <a:gd name="connsiteY14" fmla="*/ 0 h 103076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Lst>
            <a:rect l="l" t="t" r="r" b="b"/>
            <a:pathLst>
              <a:path w="949124" h="1030769">
                <a:moveTo>
                  <a:pt x="949124" y="370805"/>
                </a:moveTo>
                <a:lnTo>
                  <a:pt x="949124" y="819853"/>
                </a:lnTo>
                <a:lnTo>
                  <a:pt x="530692" y="1030769"/>
                </a:lnTo>
                <a:lnTo>
                  <a:pt x="530692" y="571516"/>
                </a:lnTo>
                <a:lnTo>
                  <a:pt x="949124" y="370805"/>
                </a:lnTo>
                <a:close/>
                <a:moveTo>
                  <a:pt x="0" y="370805"/>
                </a:moveTo>
                <a:lnTo>
                  <a:pt x="418432" y="571516"/>
                </a:lnTo>
                <a:lnTo>
                  <a:pt x="418432" y="1030769"/>
                </a:lnTo>
                <a:lnTo>
                  <a:pt x="0" y="819853"/>
                </a:lnTo>
                <a:lnTo>
                  <a:pt x="0" y="370805"/>
                </a:lnTo>
                <a:close/>
                <a:moveTo>
                  <a:pt x="476263" y="0"/>
                </a:moveTo>
                <a:lnTo>
                  <a:pt x="949124" y="234729"/>
                </a:lnTo>
                <a:lnTo>
                  <a:pt x="476263" y="476262"/>
                </a:lnTo>
                <a:lnTo>
                  <a:pt x="0" y="234729"/>
                </a:lnTo>
                <a:lnTo>
                  <a:pt x="476263" y="0"/>
                </a:ln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
        <p:nvSpPr>
          <p:cNvPr id="64" name="文本占位符 63">
            <a:extLst>
              <a:ext uri="{FF2B5EF4-FFF2-40B4-BE49-F238E27FC236}">
                <a16:creationId xmlns:a16="http://schemas.microsoft.com/office/drawing/2014/main" id="{354256ED-EA45-4AE2-8343-3F4C0144AFD1}"/>
              </a:ext>
            </a:extLst>
          </p:cNvPr>
          <p:cNvSpPr>
            <a:spLocks noGrp="1"/>
          </p:cNvSpPr>
          <p:nvPr>
            <p:ph type="body" sz="quarter" idx="20"/>
          </p:nvPr>
        </p:nvSpPr>
        <p:spPr>
          <a:xfrm>
            <a:off x="5644298" y="3189802"/>
            <a:ext cx="949124" cy="949124"/>
          </a:xfrm>
          <a:custGeom>
            <a:avLst/>
            <a:gdLst>
              <a:gd name="connsiteX0" fmla="*/ 0 w 6177498"/>
              <a:gd name="connsiteY0" fmla="*/ 502520 h 949124"/>
              <a:gd name="connsiteX1" fmla="*/ 144907 w 6177498"/>
              <a:gd name="connsiteY1" fmla="*/ 502520 h 949124"/>
              <a:gd name="connsiteX2" fmla="*/ 144907 w 6177498"/>
              <a:gd name="connsiteY2" fmla="*/ 815459 h 949124"/>
              <a:gd name="connsiteX3" fmla="*/ 0 w 6177498"/>
              <a:gd name="connsiteY3" fmla="*/ 815459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 fmla="*/ 0 w 6177498"/>
              <a:gd name="connsiteY0" fmla="*/ 502520 h 949124"/>
              <a:gd name="connsiteX1" fmla="*/ 144907 w 6177498"/>
              <a:gd name="connsiteY1" fmla="*/ 815459 h 949124"/>
              <a:gd name="connsiteX2" fmla="*/ 0 w 6177498"/>
              <a:gd name="connsiteY2" fmla="*/ 815459 h 949124"/>
              <a:gd name="connsiteX3" fmla="*/ 0 w 6177498"/>
              <a:gd name="connsiteY3" fmla="*/ 502520 h 949124"/>
              <a:gd name="connsiteX4" fmla="*/ 5702936 w 6177498"/>
              <a:gd name="connsiteY4" fmla="*/ 111456 h 949124"/>
              <a:gd name="connsiteX5" fmla="*/ 5702936 w 6177498"/>
              <a:gd name="connsiteY5" fmla="*/ 837668 h 949124"/>
              <a:gd name="connsiteX6" fmla="*/ 6066042 w 6177498"/>
              <a:gd name="connsiteY6" fmla="*/ 474562 h 949124"/>
              <a:gd name="connsiteX7" fmla="*/ 5702936 w 6177498"/>
              <a:gd name="connsiteY7" fmla="*/ 111456 h 949124"/>
              <a:gd name="connsiteX8" fmla="*/ 5702936 w 6177498"/>
              <a:gd name="connsiteY8" fmla="*/ 0 h 949124"/>
              <a:gd name="connsiteX9" fmla="*/ 6177498 w 6177498"/>
              <a:gd name="connsiteY9" fmla="*/ 474562 h 949124"/>
              <a:gd name="connsiteX10" fmla="*/ 5702936 w 6177498"/>
              <a:gd name="connsiteY10" fmla="*/ 949124 h 949124"/>
              <a:gd name="connsiteX11" fmla="*/ 5228374 w 6177498"/>
              <a:gd name="connsiteY11" fmla="*/ 474562 h 949124"/>
              <a:gd name="connsiteX12" fmla="*/ 5702936 w 6177498"/>
              <a:gd name="connsiteY12" fmla="*/ 0 h 949124"/>
              <a:gd name="connsiteX0" fmla="*/ 0 w 6177498"/>
              <a:gd name="connsiteY0" fmla="*/ 815459 h 949124"/>
              <a:gd name="connsiteX1" fmla="*/ 144907 w 6177498"/>
              <a:gd name="connsiteY1" fmla="*/ 815459 h 949124"/>
              <a:gd name="connsiteX2" fmla="*/ 0 w 6177498"/>
              <a:gd name="connsiteY2" fmla="*/ 815459 h 949124"/>
              <a:gd name="connsiteX3" fmla="*/ 5702936 w 6177498"/>
              <a:gd name="connsiteY3" fmla="*/ 111456 h 949124"/>
              <a:gd name="connsiteX4" fmla="*/ 5702936 w 6177498"/>
              <a:gd name="connsiteY4" fmla="*/ 837668 h 949124"/>
              <a:gd name="connsiteX5" fmla="*/ 6066042 w 6177498"/>
              <a:gd name="connsiteY5" fmla="*/ 474562 h 949124"/>
              <a:gd name="connsiteX6" fmla="*/ 5702936 w 6177498"/>
              <a:gd name="connsiteY6" fmla="*/ 111456 h 949124"/>
              <a:gd name="connsiteX7" fmla="*/ 5702936 w 6177498"/>
              <a:gd name="connsiteY7" fmla="*/ 0 h 949124"/>
              <a:gd name="connsiteX8" fmla="*/ 6177498 w 6177498"/>
              <a:gd name="connsiteY8" fmla="*/ 474562 h 949124"/>
              <a:gd name="connsiteX9" fmla="*/ 5702936 w 6177498"/>
              <a:gd name="connsiteY9" fmla="*/ 949124 h 949124"/>
              <a:gd name="connsiteX10" fmla="*/ 5228374 w 6177498"/>
              <a:gd name="connsiteY10" fmla="*/ 474562 h 949124"/>
              <a:gd name="connsiteX11" fmla="*/ 5702936 w 6177498"/>
              <a:gd name="connsiteY11" fmla="*/ 0 h 949124"/>
              <a:gd name="connsiteX0" fmla="*/ 474562 w 949124"/>
              <a:gd name="connsiteY0" fmla="*/ 111456 h 949124"/>
              <a:gd name="connsiteX1" fmla="*/ 474562 w 949124"/>
              <a:gd name="connsiteY1" fmla="*/ 837668 h 949124"/>
              <a:gd name="connsiteX2" fmla="*/ 837668 w 949124"/>
              <a:gd name="connsiteY2" fmla="*/ 474562 h 949124"/>
              <a:gd name="connsiteX3" fmla="*/ 474562 w 949124"/>
              <a:gd name="connsiteY3" fmla="*/ 111456 h 949124"/>
              <a:gd name="connsiteX4" fmla="*/ 474562 w 949124"/>
              <a:gd name="connsiteY4" fmla="*/ 0 h 949124"/>
              <a:gd name="connsiteX5" fmla="*/ 949124 w 949124"/>
              <a:gd name="connsiteY5" fmla="*/ 474562 h 949124"/>
              <a:gd name="connsiteX6" fmla="*/ 474562 w 949124"/>
              <a:gd name="connsiteY6" fmla="*/ 949124 h 949124"/>
              <a:gd name="connsiteX7" fmla="*/ 0 w 949124"/>
              <a:gd name="connsiteY7" fmla="*/ 474562 h 949124"/>
              <a:gd name="connsiteX8" fmla="*/ 474562 w 949124"/>
              <a:gd name="connsiteY8" fmla="*/ 0 h 94912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949124" h="949124">
                <a:moveTo>
                  <a:pt x="474562" y="111456"/>
                </a:moveTo>
                <a:lnTo>
                  <a:pt x="474562" y="837668"/>
                </a:lnTo>
                <a:cubicBezTo>
                  <a:pt x="675100" y="837668"/>
                  <a:pt x="837668" y="675100"/>
                  <a:pt x="837668" y="474562"/>
                </a:cubicBezTo>
                <a:cubicBezTo>
                  <a:pt x="837668" y="274024"/>
                  <a:pt x="675100" y="111456"/>
                  <a:pt x="474562" y="111456"/>
                </a:cubicBezTo>
                <a:close/>
                <a:moveTo>
                  <a:pt x="474562" y="0"/>
                </a:moveTo>
                <a:cubicBezTo>
                  <a:pt x="736655" y="0"/>
                  <a:pt x="949124" y="212469"/>
                  <a:pt x="949124" y="474562"/>
                </a:cubicBezTo>
                <a:cubicBezTo>
                  <a:pt x="949124" y="736655"/>
                  <a:pt x="736655" y="949124"/>
                  <a:pt x="474562" y="949124"/>
                </a:cubicBezTo>
                <a:cubicBezTo>
                  <a:pt x="212469" y="949124"/>
                  <a:pt x="0" y="736655"/>
                  <a:pt x="0" y="474562"/>
                </a:cubicBezTo>
                <a:cubicBezTo>
                  <a:pt x="0" y="212469"/>
                  <a:pt x="212469" y="0"/>
                  <a:pt x="474562"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943924502"/>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preserve="1" userDrawn="1">
  <p:cSld name="六段内容">
    <p:spTree>
      <p:nvGrpSpPr>
        <p:cNvPr id="1" name=""/>
        <p:cNvGrpSpPr/>
        <p:nvPr/>
      </p:nvGrpSpPr>
      <p:grpSpPr>
        <a:xfrm>
          <a:off x="0" y="0"/>
          <a:ext cx="0" cy="0"/>
          <a:chOff x="0" y="0"/>
          <a:chExt cx="0" cy="0"/>
        </a:xfrm>
      </p:grpSpPr>
      <p:sp>
        <p:nvSpPr>
          <p:cNvPr id="12" name="图片占位符 11">
            <a:extLst>
              <a:ext uri="{FF2B5EF4-FFF2-40B4-BE49-F238E27FC236}">
                <a16:creationId xmlns:a16="http://schemas.microsoft.com/office/drawing/2014/main" id="{394303AA-BD60-4CE1-9918-E9EC0E52DD16}"/>
              </a:ext>
            </a:extLst>
          </p:cNvPr>
          <p:cNvSpPr>
            <a:spLocks noGrp="1"/>
          </p:cNvSpPr>
          <p:nvPr>
            <p:ph type="pic" sz="quarter" idx="10"/>
          </p:nvPr>
        </p:nvSpPr>
        <p:spPr>
          <a:xfrm>
            <a:off x="4311719" y="1435516"/>
            <a:ext cx="3554276" cy="2087798"/>
          </a:xfrm>
          <a:prstGeom prst="rect">
            <a:avLst/>
          </a:prstGeom>
        </p:spPr>
        <p:txBody>
          <a:bodyPr/>
          <a:lstStyle/>
          <a:p>
            <a:endParaRPr lang="zh-CN" altLang="en-US" dirty="0"/>
          </a:p>
        </p:txBody>
      </p:sp>
      <p:sp>
        <p:nvSpPr>
          <p:cNvPr id="13" name="图片占位符 12">
            <a:extLst>
              <a:ext uri="{FF2B5EF4-FFF2-40B4-BE49-F238E27FC236}">
                <a16:creationId xmlns:a16="http://schemas.microsoft.com/office/drawing/2014/main" id="{B08E5DFA-612F-49F3-B3DD-7CB5C7C44442}"/>
              </a:ext>
            </a:extLst>
          </p:cNvPr>
          <p:cNvSpPr>
            <a:spLocks noGrp="1"/>
          </p:cNvSpPr>
          <p:nvPr>
            <p:ph type="pic" sz="quarter" idx="11"/>
          </p:nvPr>
        </p:nvSpPr>
        <p:spPr>
          <a:xfrm>
            <a:off x="7977762" y="1435516"/>
            <a:ext cx="3554276" cy="2087798"/>
          </a:xfrm>
          <a:prstGeom prst="rect">
            <a:avLst/>
          </a:prstGeom>
        </p:spPr>
        <p:txBody>
          <a:bodyPr/>
          <a:lstStyle/>
          <a:p>
            <a:endParaRPr lang="zh-CN" altLang="en-US"/>
          </a:p>
        </p:txBody>
      </p:sp>
      <p:sp>
        <p:nvSpPr>
          <p:cNvPr id="14" name="图片占位符 13">
            <a:extLst>
              <a:ext uri="{FF2B5EF4-FFF2-40B4-BE49-F238E27FC236}">
                <a16:creationId xmlns:a16="http://schemas.microsoft.com/office/drawing/2014/main" id="{4CEEE4E8-CD12-407C-B864-6C32CD9087B2}"/>
              </a:ext>
            </a:extLst>
          </p:cNvPr>
          <p:cNvSpPr>
            <a:spLocks noGrp="1"/>
          </p:cNvSpPr>
          <p:nvPr>
            <p:ph type="pic" sz="quarter" idx="12"/>
          </p:nvPr>
        </p:nvSpPr>
        <p:spPr>
          <a:xfrm>
            <a:off x="645675" y="3760386"/>
            <a:ext cx="3554276" cy="2087798"/>
          </a:xfrm>
          <a:prstGeom prst="rect">
            <a:avLst/>
          </a:prstGeom>
        </p:spPr>
        <p:txBody>
          <a:bodyPr/>
          <a:lstStyle/>
          <a:p>
            <a:endParaRPr lang="zh-CN" altLang="en-US"/>
          </a:p>
        </p:txBody>
      </p:sp>
      <p:sp>
        <p:nvSpPr>
          <p:cNvPr id="15" name="图片占位符 14">
            <a:extLst>
              <a:ext uri="{FF2B5EF4-FFF2-40B4-BE49-F238E27FC236}">
                <a16:creationId xmlns:a16="http://schemas.microsoft.com/office/drawing/2014/main" id="{67317183-433B-48C2-BCB8-47C6BF10F1F1}"/>
              </a:ext>
            </a:extLst>
          </p:cNvPr>
          <p:cNvSpPr>
            <a:spLocks noGrp="1"/>
          </p:cNvSpPr>
          <p:nvPr>
            <p:ph type="pic" sz="quarter" idx="13"/>
          </p:nvPr>
        </p:nvSpPr>
        <p:spPr>
          <a:xfrm>
            <a:off x="4311719" y="3760386"/>
            <a:ext cx="3554276" cy="2087798"/>
          </a:xfrm>
          <a:prstGeom prst="rect">
            <a:avLst/>
          </a:prstGeom>
        </p:spPr>
        <p:txBody>
          <a:bodyPr/>
          <a:lstStyle/>
          <a:p>
            <a:endParaRPr lang="zh-CN" altLang="en-US"/>
          </a:p>
        </p:txBody>
      </p:sp>
      <p:sp>
        <p:nvSpPr>
          <p:cNvPr id="16" name="图片占位符 15">
            <a:extLst>
              <a:ext uri="{FF2B5EF4-FFF2-40B4-BE49-F238E27FC236}">
                <a16:creationId xmlns:a16="http://schemas.microsoft.com/office/drawing/2014/main" id="{614BA8B3-EBC7-457E-A185-25639D256AFC}"/>
              </a:ext>
            </a:extLst>
          </p:cNvPr>
          <p:cNvSpPr>
            <a:spLocks noGrp="1"/>
          </p:cNvSpPr>
          <p:nvPr>
            <p:ph type="pic" sz="quarter" idx="14"/>
          </p:nvPr>
        </p:nvSpPr>
        <p:spPr>
          <a:xfrm>
            <a:off x="7977762" y="3760386"/>
            <a:ext cx="3554276" cy="2087798"/>
          </a:xfrm>
          <a:prstGeom prst="rect">
            <a:avLst/>
          </a:prstGeom>
        </p:spPr>
        <p:txBody>
          <a:bodyPr/>
          <a:lstStyle/>
          <a:p>
            <a:endParaRPr lang="zh-CN" altLang="en-US"/>
          </a:p>
        </p:txBody>
      </p:sp>
      <p:sp>
        <p:nvSpPr>
          <p:cNvPr id="22" name="图片占位符 21">
            <a:extLst>
              <a:ext uri="{FF2B5EF4-FFF2-40B4-BE49-F238E27FC236}">
                <a16:creationId xmlns:a16="http://schemas.microsoft.com/office/drawing/2014/main" id="{0663CEA7-5AA7-44D6-964A-085DB3818B00}"/>
              </a:ext>
            </a:extLst>
          </p:cNvPr>
          <p:cNvSpPr>
            <a:spLocks noGrp="1"/>
          </p:cNvSpPr>
          <p:nvPr>
            <p:ph type="pic" sz="quarter" idx="20"/>
          </p:nvPr>
        </p:nvSpPr>
        <p:spPr>
          <a:xfrm>
            <a:off x="645675" y="1435516"/>
            <a:ext cx="3554276" cy="2087798"/>
          </a:xfrm>
          <a:prstGeom prst="rect">
            <a:avLst/>
          </a:prstGeom>
        </p:spPr>
        <p:txBody>
          <a:bodyPr/>
          <a:lstStyle/>
          <a:p>
            <a:endParaRPr lang="zh-CN" altLang="en-US"/>
          </a:p>
        </p:txBody>
      </p:sp>
      <p:sp>
        <p:nvSpPr>
          <p:cNvPr id="19" name="渐变蒙版文本6">
            <a:extLst>
              <a:ext uri="{FF2B5EF4-FFF2-40B4-BE49-F238E27FC236}">
                <a16:creationId xmlns:a16="http://schemas.microsoft.com/office/drawing/2014/main" id="{634DF252-3025-4992-89E5-370B0595C202}"/>
              </a:ext>
            </a:extLst>
          </p:cNvPr>
          <p:cNvSpPr>
            <a:spLocks noGrp="1"/>
          </p:cNvSpPr>
          <p:nvPr>
            <p:ph type="body" sz="quarter" idx="17" hasCustomPrompt="1"/>
          </p:nvPr>
        </p:nvSpPr>
        <p:spPr>
          <a:xfrm>
            <a:off x="7977762"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8" name="渐变蒙版文本5">
            <a:extLst>
              <a:ext uri="{FF2B5EF4-FFF2-40B4-BE49-F238E27FC236}">
                <a16:creationId xmlns:a16="http://schemas.microsoft.com/office/drawing/2014/main" id="{D9AE199A-D070-45E1-A67E-642CCF202D73}"/>
              </a:ext>
            </a:extLst>
          </p:cNvPr>
          <p:cNvSpPr>
            <a:spLocks noGrp="1"/>
          </p:cNvSpPr>
          <p:nvPr>
            <p:ph type="body" sz="quarter" idx="16" hasCustomPrompt="1"/>
          </p:nvPr>
        </p:nvSpPr>
        <p:spPr>
          <a:xfrm>
            <a:off x="4311719"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17" name="渐变蒙版文本4">
            <a:extLst>
              <a:ext uri="{FF2B5EF4-FFF2-40B4-BE49-F238E27FC236}">
                <a16:creationId xmlns:a16="http://schemas.microsoft.com/office/drawing/2014/main" id="{B47DCCF7-00BD-40AC-A60E-EC3C7A4EC6CB}"/>
              </a:ext>
            </a:extLst>
          </p:cNvPr>
          <p:cNvSpPr>
            <a:spLocks noGrp="1"/>
          </p:cNvSpPr>
          <p:nvPr>
            <p:ph type="body" sz="quarter" idx="15" hasCustomPrompt="1"/>
          </p:nvPr>
        </p:nvSpPr>
        <p:spPr>
          <a:xfrm>
            <a:off x="645675" y="505283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填写图片内容</a:t>
            </a:r>
          </a:p>
        </p:txBody>
      </p:sp>
      <p:sp>
        <p:nvSpPr>
          <p:cNvPr id="21" name="渐变蒙版文本3">
            <a:extLst>
              <a:ext uri="{FF2B5EF4-FFF2-40B4-BE49-F238E27FC236}">
                <a16:creationId xmlns:a16="http://schemas.microsoft.com/office/drawing/2014/main" id="{433B5FC6-9EA5-4707-B4F9-8B42C399A64B}"/>
              </a:ext>
            </a:extLst>
          </p:cNvPr>
          <p:cNvSpPr>
            <a:spLocks noGrp="1"/>
          </p:cNvSpPr>
          <p:nvPr>
            <p:ph type="body" sz="quarter" idx="19" hasCustomPrompt="1"/>
          </p:nvPr>
        </p:nvSpPr>
        <p:spPr>
          <a:xfrm>
            <a:off x="7977762"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0" name="渐变蒙版文本2">
            <a:extLst>
              <a:ext uri="{FF2B5EF4-FFF2-40B4-BE49-F238E27FC236}">
                <a16:creationId xmlns:a16="http://schemas.microsoft.com/office/drawing/2014/main" id="{69CB1801-70AF-44DF-A4BC-7B2123CEF41D}"/>
              </a:ext>
            </a:extLst>
          </p:cNvPr>
          <p:cNvSpPr>
            <a:spLocks noGrp="1"/>
          </p:cNvSpPr>
          <p:nvPr>
            <p:ph type="body" sz="quarter" idx="18" hasCustomPrompt="1"/>
          </p:nvPr>
        </p:nvSpPr>
        <p:spPr>
          <a:xfrm>
            <a:off x="4311719"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23" name="渐变蒙版文本1">
            <a:extLst>
              <a:ext uri="{FF2B5EF4-FFF2-40B4-BE49-F238E27FC236}">
                <a16:creationId xmlns:a16="http://schemas.microsoft.com/office/drawing/2014/main" id="{95FFD4FC-5A08-435A-9C8B-ED2F540D857E}"/>
              </a:ext>
            </a:extLst>
          </p:cNvPr>
          <p:cNvSpPr>
            <a:spLocks noGrp="1"/>
          </p:cNvSpPr>
          <p:nvPr>
            <p:ph type="body" sz="quarter" idx="21" hasCustomPrompt="1"/>
          </p:nvPr>
        </p:nvSpPr>
        <p:spPr>
          <a:xfrm>
            <a:off x="645675" y="2727960"/>
            <a:ext cx="3554276" cy="795354"/>
          </a:xfrm>
          <a:prstGeom prst="rect">
            <a:avLst/>
          </a:prstGeom>
          <a:gradFill>
            <a:gsLst>
              <a:gs pos="8440">
                <a:schemeClr val="accent1">
                  <a:alpha val="10000"/>
                </a:schemeClr>
              </a:gs>
              <a:gs pos="40000">
                <a:schemeClr val="accent1">
                  <a:alpha val="60000"/>
                </a:schemeClr>
              </a:gs>
              <a:gs pos="0">
                <a:schemeClr val="accent1">
                  <a:alpha val="0"/>
                </a:schemeClr>
              </a:gs>
              <a:gs pos="100000">
                <a:schemeClr val="accent1">
                  <a:alpha val="85000"/>
                </a:schemeClr>
              </a:gs>
            </a:gsLst>
            <a:lin ang="5400000" scaled="1"/>
          </a:gradFill>
        </p:spPr>
        <p:txBody>
          <a:bodyPr vert="horz" wrap="none" lIns="91440" tIns="45720" rIns="91440" bIns="108000" anchor="b"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800" spc="3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填写图片内容</a:t>
            </a:r>
          </a:p>
        </p:txBody>
      </p:sp>
      <p:sp>
        <p:nvSpPr>
          <p:cNvPr id="30" name="文本占位符 29">
            <a:extLst>
              <a:ext uri="{FF2B5EF4-FFF2-40B4-BE49-F238E27FC236}">
                <a16:creationId xmlns:a16="http://schemas.microsoft.com/office/drawing/2014/main" id="{7F144EF6-EA40-44D4-97F6-515C55514455}"/>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片展示</a:t>
            </a:r>
          </a:p>
        </p:txBody>
      </p:sp>
      <p:sp>
        <p:nvSpPr>
          <p:cNvPr id="31" name="文本占位符 30">
            <a:extLst>
              <a:ext uri="{FF2B5EF4-FFF2-40B4-BE49-F238E27FC236}">
                <a16:creationId xmlns:a16="http://schemas.microsoft.com/office/drawing/2014/main" id="{8560312C-564A-4D78-8C00-BC5719D3C851}"/>
              </a:ext>
            </a:extLst>
          </p:cNvPr>
          <p:cNvSpPr>
            <a:spLocks noGrp="1"/>
          </p:cNvSpPr>
          <p:nvPr>
            <p:ph type="body" sz="quarter" idx="23"/>
          </p:nvPr>
        </p:nvSpPr>
        <p:spPr>
          <a:xfrm>
            <a:off x="645676" y="352331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2" name="文本占位符 31">
            <a:extLst>
              <a:ext uri="{FF2B5EF4-FFF2-40B4-BE49-F238E27FC236}">
                <a16:creationId xmlns:a16="http://schemas.microsoft.com/office/drawing/2014/main" id="{4C9AF49B-60D3-4ACD-9E05-BAD8280CBDA6}"/>
              </a:ext>
            </a:extLst>
          </p:cNvPr>
          <p:cNvSpPr>
            <a:spLocks noGrp="1"/>
          </p:cNvSpPr>
          <p:nvPr>
            <p:ph type="body" sz="quarter" idx="24"/>
          </p:nvPr>
        </p:nvSpPr>
        <p:spPr>
          <a:xfrm>
            <a:off x="645675"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3" name="文本占位符 32">
            <a:extLst>
              <a:ext uri="{FF2B5EF4-FFF2-40B4-BE49-F238E27FC236}">
                <a16:creationId xmlns:a16="http://schemas.microsoft.com/office/drawing/2014/main" id="{93EF3CF6-5460-45B6-9F4E-22499816FC9E}"/>
              </a:ext>
            </a:extLst>
          </p:cNvPr>
          <p:cNvSpPr>
            <a:spLocks noGrp="1"/>
          </p:cNvSpPr>
          <p:nvPr>
            <p:ph type="body" sz="quarter" idx="25"/>
          </p:nvPr>
        </p:nvSpPr>
        <p:spPr>
          <a:xfrm>
            <a:off x="4311719"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F0AA6693-97BE-4221-A1FD-6989B1CEA950}"/>
              </a:ext>
            </a:extLst>
          </p:cNvPr>
          <p:cNvSpPr>
            <a:spLocks noGrp="1"/>
          </p:cNvSpPr>
          <p:nvPr>
            <p:ph type="body" sz="quarter" idx="26"/>
          </p:nvPr>
        </p:nvSpPr>
        <p:spPr>
          <a:xfrm>
            <a:off x="7977762" y="352331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5" name="文本占位符 34">
            <a:extLst>
              <a:ext uri="{FF2B5EF4-FFF2-40B4-BE49-F238E27FC236}">
                <a16:creationId xmlns:a16="http://schemas.microsoft.com/office/drawing/2014/main" id="{1AD5DE3A-C760-486E-B9E5-593AF34773AF}"/>
              </a:ext>
            </a:extLst>
          </p:cNvPr>
          <p:cNvSpPr>
            <a:spLocks noGrp="1"/>
          </p:cNvSpPr>
          <p:nvPr>
            <p:ph type="body" sz="quarter" idx="27"/>
          </p:nvPr>
        </p:nvSpPr>
        <p:spPr>
          <a:xfrm>
            <a:off x="7977762" y="5848184"/>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78706D54-B596-4F7E-A4B5-549E9101DA03}"/>
              </a:ext>
            </a:extLst>
          </p:cNvPr>
          <p:cNvSpPr>
            <a:spLocks noGrp="1"/>
          </p:cNvSpPr>
          <p:nvPr>
            <p:ph type="body" sz="quarter" idx="28"/>
          </p:nvPr>
        </p:nvSpPr>
        <p:spPr>
          <a:xfrm>
            <a:off x="4311719" y="5848185"/>
            <a:ext cx="3554276" cy="51240"/>
          </a:xfrm>
          <a:custGeom>
            <a:avLst/>
            <a:gdLst>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0 w 4938139"/>
              <a:gd name="connsiteY6" fmla="*/ 0 h 1209179"/>
              <a:gd name="connsiteX7" fmla="*/ 457200 w 4938139"/>
              <a:gd name="connsiteY7" fmla="*/ 0 h 1209179"/>
              <a:gd name="connsiteX8" fmla="*/ 457200 w 4938139"/>
              <a:gd name="connsiteY8" fmla="*/ 438785 h 1209179"/>
              <a:gd name="connsiteX9" fmla="*/ 0 w 4938139"/>
              <a:gd name="connsiteY9" fmla="*/ 438785 h 1209179"/>
              <a:gd name="connsiteX0" fmla="*/ 1383863 w 4938139"/>
              <a:gd name="connsiteY0" fmla="*/ 1157939 h 1209179"/>
              <a:gd name="connsiteX1" fmla="*/ 3161001 w 4938139"/>
              <a:gd name="connsiteY1" fmla="*/ 1157939 h 1209179"/>
              <a:gd name="connsiteX2" fmla="*/ 4938139 w 4938139"/>
              <a:gd name="connsiteY2" fmla="*/ 1157939 h 1209179"/>
              <a:gd name="connsiteX3" fmla="*/ 4938139 w 4938139"/>
              <a:gd name="connsiteY3" fmla="*/ 1209179 h 1209179"/>
              <a:gd name="connsiteX4" fmla="*/ 3161001 w 4938139"/>
              <a:gd name="connsiteY4" fmla="*/ 1209179 h 1209179"/>
              <a:gd name="connsiteX5" fmla="*/ 1383863 w 4938139"/>
              <a:gd name="connsiteY5" fmla="*/ 1209179 h 1209179"/>
              <a:gd name="connsiteX6" fmla="*/ 1383863 w 4938139"/>
              <a:gd name="connsiteY6" fmla="*/ 1157939 h 1209179"/>
              <a:gd name="connsiteX7" fmla="*/ 0 w 4938139"/>
              <a:gd name="connsiteY7" fmla="*/ 0 h 1209179"/>
              <a:gd name="connsiteX8" fmla="*/ 457200 w 4938139"/>
              <a:gd name="connsiteY8" fmla="*/ 438785 h 1209179"/>
              <a:gd name="connsiteX9" fmla="*/ 0 w 4938139"/>
              <a:gd name="connsiteY9" fmla="*/ 438785 h 1209179"/>
              <a:gd name="connsiteX10" fmla="*/ 0 w 4938139"/>
              <a:gd name="connsiteY10" fmla="*/ 0 h 1209179"/>
              <a:gd name="connsiteX0" fmla="*/ 1383863 w 4938139"/>
              <a:gd name="connsiteY0" fmla="*/ 719154 h 770394"/>
              <a:gd name="connsiteX1" fmla="*/ 3161001 w 4938139"/>
              <a:gd name="connsiteY1" fmla="*/ 719154 h 770394"/>
              <a:gd name="connsiteX2" fmla="*/ 4938139 w 4938139"/>
              <a:gd name="connsiteY2" fmla="*/ 719154 h 770394"/>
              <a:gd name="connsiteX3" fmla="*/ 4938139 w 4938139"/>
              <a:gd name="connsiteY3" fmla="*/ 770394 h 770394"/>
              <a:gd name="connsiteX4" fmla="*/ 3161001 w 4938139"/>
              <a:gd name="connsiteY4" fmla="*/ 770394 h 770394"/>
              <a:gd name="connsiteX5" fmla="*/ 1383863 w 4938139"/>
              <a:gd name="connsiteY5" fmla="*/ 770394 h 770394"/>
              <a:gd name="connsiteX6" fmla="*/ 1383863 w 4938139"/>
              <a:gd name="connsiteY6" fmla="*/ 719154 h 770394"/>
              <a:gd name="connsiteX7" fmla="*/ 0 w 4938139"/>
              <a:gd name="connsiteY7" fmla="*/ 0 h 770394"/>
              <a:gd name="connsiteX8" fmla="*/ 457200 w 4938139"/>
              <a:gd name="connsiteY8" fmla="*/ 0 h 770394"/>
              <a:gd name="connsiteX9" fmla="*/ 0 w 4938139"/>
              <a:gd name="connsiteY9" fmla="*/ 0 h 770394"/>
              <a:gd name="connsiteX0" fmla="*/ 0 w 3554276"/>
              <a:gd name="connsiteY0" fmla="*/ 0 h 51240"/>
              <a:gd name="connsiteX1" fmla="*/ 1777138 w 3554276"/>
              <a:gd name="connsiteY1" fmla="*/ 0 h 51240"/>
              <a:gd name="connsiteX2" fmla="*/ 3554276 w 3554276"/>
              <a:gd name="connsiteY2" fmla="*/ 0 h 51240"/>
              <a:gd name="connsiteX3" fmla="*/ 3554276 w 3554276"/>
              <a:gd name="connsiteY3" fmla="*/ 51240 h 51240"/>
              <a:gd name="connsiteX4" fmla="*/ 1777138 w 3554276"/>
              <a:gd name="connsiteY4" fmla="*/ 51240 h 51240"/>
              <a:gd name="connsiteX5" fmla="*/ 0 w 3554276"/>
              <a:gd name="connsiteY5" fmla="*/ 51240 h 51240"/>
              <a:gd name="connsiteX6" fmla="*/ 0 w 3554276"/>
              <a:gd name="connsiteY6" fmla="*/ 0 h 512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3554276" h="51240">
                <a:moveTo>
                  <a:pt x="0" y="0"/>
                </a:moveTo>
                <a:lnTo>
                  <a:pt x="1777138" y="0"/>
                </a:lnTo>
                <a:lnTo>
                  <a:pt x="3554276" y="0"/>
                </a:lnTo>
                <a:lnTo>
                  <a:pt x="3554276" y="51240"/>
                </a:lnTo>
                <a:lnTo>
                  <a:pt x="1777138" y="51240"/>
                </a:lnTo>
                <a:lnTo>
                  <a:pt x="0" y="51240"/>
                </a:lnTo>
                <a:lnTo>
                  <a:pt x="0" y="0"/>
                </a:lnTo>
                <a:close/>
              </a:path>
            </a:pathLst>
          </a:custGeom>
          <a:gradFill flip="none" rotWithShape="1">
            <a:gsLst>
              <a:gs pos="50000">
                <a:schemeClr val="accent1"/>
              </a:gs>
              <a:gs pos="50000">
                <a:schemeClr val="accent2"/>
              </a:gs>
            </a:gsLst>
            <a:lin ang="0" scaled="1"/>
            <a:tileRect/>
          </a:gra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599793679"/>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preserve="1" userDrawn="1">
  <p:cSld name="左图表右文字">
    <p:spTree>
      <p:nvGrpSpPr>
        <p:cNvPr id="1" name=""/>
        <p:cNvGrpSpPr/>
        <p:nvPr/>
      </p:nvGrpSpPr>
      <p:grpSpPr>
        <a:xfrm>
          <a:off x="0" y="0"/>
          <a:ext cx="0" cy="0"/>
          <a:chOff x="0" y="0"/>
          <a:chExt cx="0" cy="0"/>
        </a:xfrm>
      </p:grpSpPr>
      <p:sp>
        <p:nvSpPr>
          <p:cNvPr id="52" name="文本占位符 1">
            <a:extLst>
              <a:ext uri="{FF2B5EF4-FFF2-40B4-BE49-F238E27FC236}">
                <a16:creationId xmlns:a16="http://schemas.microsoft.com/office/drawing/2014/main" id="{7FB347EF-5B24-42CC-93A2-8ACE60B98AEC}"/>
              </a:ext>
            </a:extLst>
          </p:cNvPr>
          <p:cNvSpPr>
            <a:spLocks noGrp="1"/>
          </p:cNvSpPr>
          <p:nvPr>
            <p:ph type="body" sz="quarter" idx="11" hasCustomPrompt="1"/>
          </p:nvPr>
        </p:nvSpPr>
        <p:spPr>
          <a:xfrm>
            <a:off x="746097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3" name="文本占位符 2">
            <a:extLst>
              <a:ext uri="{FF2B5EF4-FFF2-40B4-BE49-F238E27FC236}">
                <a16:creationId xmlns:a16="http://schemas.microsoft.com/office/drawing/2014/main" id="{91427F93-CA18-4C2E-9650-248FAD912435}"/>
              </a:ext>
            </a:extLst>
          </p:cNvPr>
          <p:cNvSpPr>
            <a:spLocks noGrp="1"/>
          </p:cNvSpPr>
          <p:nvPr>
            <p:ph type="body" sz="quarter" idx="12" hasCustomPrompt="1"/>
          </p:nvPr>
        </p:nvSpPr>
        <p:spPr>
          <a:xfrm>
            <a:off x="6986031" y="5032914"/>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4" name="文本占位符 3">
            <a:extLst>
              <a:ext uri="{FF2B5EF4-FFF2-40B4-BE49-F238E27FC236}">
                <a16:creationId xmlns:a16="http://schemas.microsoft.com/office/drawing/2014/main" id="{3B254E92-65E1-40F5-9A62-51DF35D55528}"/>
              </a:ext>
            </a:extLst>
          </p:cNvPr>
          <p:cNvSpPr>
            <a:spLocks noGrp="1"/>
          </p:cNvSpPr>
          <p:nvPr>
            <p:ph type="body" sz="quarter" idx="13" hasCustomPrompt="1"/>
          </p:nvPr>
        </p:nvSpPr>
        <p:spPr>
          <a:xfrm>
            <a:off x="6986031" y="3596456"/>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5" name="文本占位符 4">
            <a:extLst>
              <a:ext uri="{FF2B5EF4-FFF2-40B4-BE49-F238E27FC236}">
                <a16:creationId xmlns:a16="http://schemas.microsoft.com/office/drawing/2014/main" id="{1BBD9716-74EC-4545-90BC-113A38DC81D9}"/>
              </a:ext>
            </a:extLst>
          </p:cNvPr>
          <p:cNvSpPr>
            <a:spLocks noGrp="1"/>
          </p:cNvSpPr>
          <p:nvPr>
            <p:ph type="body" sz="quarter" idx="14" hasCustomPrompt="1"/>
          </p:nvPr>
        </p:nvSpPr>
        <p:spPr>
          <a:xfrm>
            <a:off x="746097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56" name="文本占位符 6">
            <a:extLst>
              <a:ext uri="{FF2B5EF4-FFF2-40B4-BE49-F238E27FC236}">
                <a16:creationId xmlns:a16="http://schemas.microsoft.com/office/drawing/2014/main" id="{7352A484-EEF4-4D34-A23B-CCD50D94827D}"/>
              </a:ext>
            </a:extLst>
          </p:cNvPr>
          <p:cNvSpPr>
            <a:spLocks noGrp="1"/>
          </p:cNvSpPr>
          <p:nvPr>
            <p:ph type="body" sz="quarter" idx="15" hasCustomPrompt="1"/>
          </p:nvPr>
        </p:nvSpPr>
        <p:spPr>
          <a:xfrm>
            <a:off x="6986031" y="2159998"/>
            <a:ext cx="4581525" cy="636200"/>
          </a:xfrm>
          <a:prstGeom prst="rect">
            <a:avLst/>
          </a:prstGeom>
        </p:spPr>
        <p:txBody>
          <a:bodyPr vert="horz" wrap="square" lIns="0" tIns="0" rIns="0" bIns="0" anchor="t" anchorCtr="0">
            <a:sp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7" name="文本占位符 7">
            <a:extLst>
              <a:ext uri="{FF2B5EF4-FFF2-40B4-BE49-F238E27FC236}">
                <a16:creationId xmlns:a16="http://schemas.microsoft.com/office/drawing/2014/main" id="{489E6A1E-37F8-46E9-911E-2F69CEF7E501}"/>
              </a:ext>
            </a:extLst>
          </p:cNvPr>
          <p:cNvSpPr>
            <a:spLocks noGrp="1"/>
          </p:cNvSpPr>
          <p:nvPr>
            <p:ph type="body" sz="quarter" idx="16" hasCustomPrompt="1"/>
          </p:nvPr>
        </p:nvSpPr>
        <p:spPr>
          <a:xfrm>
            <a:off x="746097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您可以删掉一两段</a:t>
            </a:r>
          </a:p>
        </p:txBody>
      </p:sp>
      <p:sp>
        <p:nvSpPr>
          <p:cNvPr id="18" name="文本占位符 8">
            <a:extLst>
              <a:ext uri="{FF2B5EF4-FFF2-40B4-BE49-F238E27FC236}">
                <a16:creationId xmlns:a16="http://schemas.microsoft.com/office/drawing/2014/main" id="{A36912A5-42E5-42C1-B8B3-07B77E9AB962}"/>
              </a:ext>
            </a:extLst>
          </p:cNvPr>
          <p:cNvSpPr>
            <a:spLocks noGrp="1"/>
          </p:cNvSpPr>
          <p:nvPr>
            <p:ph type="body" sz="quarter" idx="23" hasCustomPrompt="1"/>
          </p:nvPr>
        </p:nvSpPr>
        <p:spPr>
          <a:xfrm>
            <a:off x="6986030" y="1678092"/>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9" name="文本占位符 9">
            <a:extLst>
              <a:ext uri="{FF2B5EF4-FFF2-40B4-BE49-F238E27FC236}">
                <a16:creationId xmlns:a16="http://schemas.microsoft.com/office/drawing/2014/main" id="{4D768A59-17B6-4B3D-90D6-539F3B73A8F2}"/>
              </a:ext>
            </a:extLst>
          </p:cNvPr>
          <p:cNvSpPr>
            <a:spLocks noGrp="1"/>
          </p:cNvSpPr>
          <p:nvPr>
            <p:ph type="body" sz="quarter" idx="24" hasCustomPrompt="1"/>
          </p:nvPr>
        </p:nvSpPr>
        <p:spPr>
          <a:xfrm>
            <a:off x="6986030" y="3114550"/>
            <a:ext cx="474489"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20" name="文本占位符 10">
            <a:extLst>
              <a:ext uri="{FF2B5EF4-FFF2-40B4-BE49-F238E27FC236}">
                <a16:creationId xmlns:a16="http://schemas.microsoft.com/office/drawing/2014/main" id="{F5F42ED0-A212-47F9-AF26-F023A9CCCC5C}"/>
              </a:ext>
            </a:extLst>
          </p:cNvPr>
          <p:cNvSpPr>
            <a:spLocks noGrp="1"/>
          </p:cNvSpPr>
          <p:nvPr>
            <p:ph type="body" sz="quarter" idx="25" hasCustomPrompt="1"/>
          </p:nvPr>
        </p:nvSpPr>
        <p:spPr>
          <a:xfrm>
            <a:off x="6986030" y="4551008"/>
            <a:ext cx="492122" cy="369332"/>
          </a:xfrm>
          <a:prstGeom prst="rect">
            <a:avLst/>
          </a:prstGeom>
        </p:spPr>
        <p:txBody>
          <a:bodyPr vert="horz" wrap="none" lIns="0" tIns="0" rIns="0" bIns="0" anchor="t"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a:extLst>
              <a:ext uri="{FF2B5EF4-FFF2-40B4-BE49-F238E27FC236}">
                <a16:creationId xmlns:a16="http://schemas.microsoft.com/office/drawing/2014/main" id="{A56CCB58-D10B-460D-AD4C-CC8A72EB2FF4}"/>
              </a:ext>
            </a:extLst>
          </p:cNvPr>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a:extLst>
              <a:ext uri="{FF2B5EF4-FFF2-40B4-BE49-F238E27FC236}">
                <a16:creationId xmlns:a16="http://schemas.microsoft.com/office/drawing/2014/main" id="{E49B4C61-7D26-43BA-912D-428981C54A3E}"/>
              </a:ext>
            </a:extLst>
          </p:cNvPr>
          <p:cNvSpPr>
            <a:spLocks noGrp="1"/>
          </p:cNvSpPr>
          <p:nvPr>
            <p:ph sz="quarter" idx="26"/>
          </p:nvPr>
        </p:nvSpPr>
        <p:spPr>
          <a:xfrm>
            <a:off x="676832" y="1394750"/>
            <a:ext cx="5896800" cy="4571999"/>
          </a:xfrm>
          <a:custGeom>
            <a:avLst/>
            <a:gdLst>
              <a:gd name="connsiteX0" fmla="*/ 0 w 5896800"/>
              <a:gd name="connsiteY0" fmla="*/ 0 h 4571999"/>
              <a:gd name="connsiteX1" fmla="*/ 5896800 w 5896800"/>
              <a:gd name="connsiteY1" fmla="*/ 0 h 4571999"/>
              <a:gd name="connsiteX2" fmla="*/ 5896800 w 5896800"/>
              <a:gd name="connsiteY2" fmla="*/ 4571999 h 4571999"/>
              <a:gd name="connsiteX3" fmla="*/ 0 w 589680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6800" h="4571999">
                <a:moveTo>
                  <a:pt x="0" y="0"/>
                </a:moveTo>
                <a:lnTo>
                  <a:pt x="5896800" y="0"/>
                </a:lnTo>
                <a:lnTo>
                  <a:pt x="589680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1394183095"/>
      </p:ext>
    </p:extLst>
  </p:cSld>
  <p:clrMapOvr>
    <a:masterClrMapping/>
  </p:clrMapOvr>
  <p:extLst>
    <p:ext uri="{DCECCB84-F9BA-43D5-87BE-67443E8EF086}">
      <p15:sldGuideLst xmlns:p15="http://schemas.microsoft.com/office/powerpoint/2012/main">
        <p15:guide id="1" orient="horz" pos="1049">
          <p15:clr>
            <a:srgbClr val="FBAE40"/>
          </p15:clr>
        </p15:guide>
        <p15:guide id="2" orient="horz" pos="3543">
          <p15:clr>
            <a:srgbClr val="FBAE40"/>
          </p15:clr>
        </p15:guide>
        <p15:guide id="3" orient="horz" pos="640">
          <p15:clr>
            <a:srgbClr val="FBAE40"/>
          </p15:clr>
        </p15:guide>
        <p15:guide id="4" orient="horz" pos="3929">
          <p15:clr>
            <a:srgbClr val="FBAE40"/>
          </p15:clr>
        </p15:guide>
        <p15:guide id="5" pos="415">
          <p15:clr>
            <a:srgbClr val="FBAE40"/>
          </p15:clr>
        </p15:guide>
        <p15:guide id="6" pos="7265">
          <p15:clr>
            <a:srgbClr val="FBAE40"/>
          </p15:clr>
        </p15:guide>
      </p15:sldGuideLst>
    </p:ext>
  </p:extLst>
</p:sldLayout>
</file>

<file path=ppt/slideLayouts/slideLayout87.xml><?xml version="1.0" encoding="utf-8"?>
<p:sldLayout xmlns:a="http://schemas.openxmlformats.org/drawingml/2006/main" xmlns:r="http://schemas.openxmlformats.org/officeDocument/2006/relationships" xmlns:p="http://schemas.openxmlformats.org/presentationml/2006/main" preserve="1" userDrawn="1">
  <p:cSld name="左文字右图表">
    <p:spTree>
      <p:nvGrpSpPr>
        <p:cNvPr id="1" name=""/>
        <p:cNvGrpSpPr/>
        <p:nvPr/>
      </p:nvGrpSpPr>
      <p:grpSpPr>
        <a:xfrm>
          <a:off x="0" y="0"/>
          <a:ext cx="0" cy="0"/>
          <a:chOff x="0" y="0"/>
          <a:chExt cx="0" cy="0"/>
        </a:xfrm>
      </p:grpSpPr>
      <p:sp>
        <p:nvSpPr>
          <p:cNvPr id="2" name="文本占位符 1">
            <a:extLst>
              <a:ext uri="{FF2B5EF4-FFF2-40B4-BE49-F238E27FC236}">
                <a16:creationId xmlns:a16="http://schemas.microsoft.com/office/drawing/2014/main" id="{24ED6431-F0FB-4C3F-AC38-7B6A5DA5A7CF}"/>
              </a:ext>
            </a:extLst>
          </p:cNvPr>
          <p:cNvSpPr>
            <a:spLocks noGrp="1"/>
          </p:cNvSpPr>
          <p:nvPr>
            <p:ph type="body" sz="quarter" idx="11" hasCustomPrompt="1"/>
          </p:nvPr>
        </p:nvSpPr>
        <p:spPr>
          <a:xfrm>
            <a:off x="1135347" y="4551008"/>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BC</a:t>
            </a:r>
            <a:r>
              <a:rPr lang="zh-CN" altLang="en-US" dirty="0"/>
              <a:t>后的“丨”是一个汉字</a:t>
            </a:r>
          </a:p>
        </p:txBody>
      </p:sp>
      <p:sp>
        <p:nvSpPr>
          <p:cNvPr id="3" name="文本占位符 2">
            <a:extLst>
              <a:ext uri="{FF2B5EF4-FFF2-40B4-BE49-F238E27FC236}">
                <a16:creationId xmlns:a16="http://schemas.microsoft.com/office/drawing/2014/main" id="{EE078641-7DB5-4C76-9581-8E8EDEF4A353}"/>
              </a:ext>
            </a:extLst>
          </p:cNvPr>
          <p:cNvSpPr>
            <a:spLocks noGrp="1"/>
          </p:cNvSpPr>
          <p:nvPr>
            <p:ph type="body" sz="quarter" idx="12" hasCustomPrompt="1"/>
          </p:nvPr>
        </p:nvSpPr>
        <p:spPr>
          <a:xfrm>
            <a:off x="660401" y="5032914"/>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4" name="文本占位符 3">
            <a:extLst>
              <a:ext uri="{FF2B5EF4-FFF2-40B4-BE49-F238E27FC236}">
                <a16:creationId xmlns:a16="http://schemas.microsoft.com/office/drawing/2014/main" id="{87581F9D-6D26-4BE6-B852-699A810DD6FE}"/>
              </a:ext>
            </a:extLst>
          </p:cNvPr>
          <p:cNvSpPr>
            <a:spLocks noGrp="1"/>
          </p:cNvSpPr>
          <p:nvPr>
            <p:ph type="body" sz="quarter" idx="13" hasCustomPrompt="1"/>
          </p:nvPr>
        </p:nvSpPr>
        <p:spPr>
          <a:xfrm>
            <a:off x="660401" y="3596456"/>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双击打开</a:t>
            </a:r>
            <a:r>
              <a:rPr lang="en-US" altLang="zh-CN" dirty="0"/>
              <a:t>Excel</a:t>
            </a:r>
            <a:r>
              <a:rPr lang="zh-CN" altLang="en-US" dirty="0"/>
              <a:t>表格后，系列</a:t>
            </a:r>
            <a:r>
              <a:rPr lang="en-US" altLang="zh-CN" dirty="0"/>
              <a:t>2</a:t>
            </a:r>
            <a:r>
              <a:rPr lang="zh-CN" altLang="en-US" dirty="0"/>
              <a:t>、系列</a:t>
            </a:r>
            <a:r>
              <a:rPr lang="en-US" altLang="zh-CN" dirty="0"/>
              <a:t>4</a:t>
            </a:r>
            <a:r>
              <a:rPr lang="zh-CN" altLang="en-US" dirty="0"/>
              <a:t>的数据不需要修改，注意不要让它两的图例显示出来</a:t>
            </a:r>
          </a:p>
        </p:txBody>
      </p:sp>
      <p:sp>
        <p:nvSpPr>
          <p:cNvPr id="5" name="文本占位符 4">
            <a:extLst>
              <a:ext uri="{FF2B5EF4-FFF2-40B4-BE49-F238E27FC236}">
                <a16:creationId xmlns:a16="http://schemas.microsoft.com/office/drawing/2014/main" id="{1AAD3CEE-14EB-4348-B51F-1BE11684FB32}"/>
              </a:ext>
            </a:extLst>
          </p:cNvPr>
          <p:cNvSpPr>
            <a:spLocks noGrp="1"/>
          </p:cNvSpPr>
          <p:nvPr>
            <p:ph type="body" sz="quarter" idx="14" hasCustomPrompt="1"/>
          </p:nvPr>
        </p:nvSpPr>
        <p:spPr>
          <a:xfrm>
            <a:off x="1135347" y="3114550"/>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图表只需修改系列</a:t>
            </a:r>
            <a:r>
              <a:rPr lang="en-US" altLang="zh-CN" dirty="0"/>
              <a:t>1</a:t>
            </a:r>
            <a:r>
              <a:rPr lang="zh-CN" altLang="en-US" dirty="0"/>
              <a:t>、</a:t>
            </a:r>
            <a:r>
              <a:rPr lang="en-US" altLang="zh-CN" dirty="0"/>
              <a:t>3</a:t>
            </a:r>
            <a:r>
              <a:rPr lang="zh-CN" altLang="en-US" dirty="0"/>
              <a:t>的数据</a:t>
            </a:r>
          </a:p>
        </p:txBody>
      </p:sp>
      <p:sp>
        <p:nvSpPr>
          <p:cNvPr id="7" name="文本占位符 6">
            <a:extLst>
              <a:ext uri="{FF2B5EF4-FFF2-40B4-BE49-F238E27FC236}">
                <a16:creationId xmlns:a16="http://schemas.microsoft.com/office/drawing/2014/main" id="{83ABE727-82CE-4A18-BB92-69DF7E7B9E91}"/>
              </a:ext>
            </a:extLst>
          </p:cNvPr>
          <p:cNvSpPr>
            <a:spLocks noGrp="1"/>
          </p:cNvSpPr>
          <p:nvPr>
            <p:ph type="body" sz="quarter" idx="15" hasCustomPrompt="1"/>
          </p:nvPr>
        </p:nvSpPr>
        <p:spPr>
          <a:xfrm>
            <a:off x="660401" y="2159998"/>
            <a:ext cx="4581525" cy="636200"/>
          </a:xfrm>
          <a:prstGeom prst="rect">
            <a:avLst/>
          </a:prstGeom>
        </p:spPr>
        <p:txBody>
          <a:bodyPr vert="horz" wrap="square" lIns="0" tIns="0" rIns="0" bIns="0" anchor="t" anchorCtr="0">
            <a:no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8" name="文本占位符 7">
            <a:extLst>
              <a:ext uri="{FF2B5EF4-FFF2-40B4-BE49-F238E27FC236}">
                <a16:creationId xmlns:a16="http://schemas.microsoft.com/office/drawing/2014/main" id="{4C142E09-F071-4E60-A2F3-659375E833BA}"/>
              </a:ext>
            </a:extLst>
          </p:cNvPr>
          <p:cNvSpPr>
            <a:spLocks noGrp="1"/>
          </p:cNvSpPr>
          <p:nvPr>
            <p:ph type="body" sz="quarter" idx="16" hasCustomPrompt="1"/>
          </p:nvPr>
        </p:nvSpPr>
        <p:spPr>
          <a:xfrm>
            <a:off x="1135347" y="1678092"/>
            <a:ext cx="4106578" cy="369332"/>
          </a:xfrm>
          <a:prstGeom prst="rect">
            <a:avLst/>
          </a:prstGeom>
        </p:spPr>
        <p:txBody>
          <a:bodyPr vert="horz" wrap="square" lIns="0" tIns="0" rIns="0" bIns="0" anchor="ctr"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您可以删掉一两段</a:t>
            </a:r>
          </a:p>
        </p:txBody>
      </p:sp>
      <p:sp>
        <p:nvSpPr>
          <p:cNvPr id="9" name="文本占位符 8">
            <a:extLst>
              <a:ext uri="{FF2B5EF4-FFF2-40B4-BE49-F238E27FC236}">
                <a16:creationId xmlns:a16="http://schemas.microsoft.com/office/drawing/2014/main" id="{0C319603-C0C1-42E6-9A2F-5DF88F88CF66}"/>
              </a:ext>
            </a:extLst>
          </p:cNvPr>
          <p:cNvSpPr>
            <a:spLocks noGrp="1"/>
          </p:cNvSpPr>
          <p:nvPr>
            <p:ph type="body" sz="quarter" idx="17" hasCustomPrompt="1"/>
          </p:nvPr>
        </p:nvSpPr>
        <p:spPr>
          <a:xfrm>
            <a:off x="660400" y="1678092"/>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A</a:t>
            </a:r>
            <a:r>
              <a:rPr lang="zh-CN" altLang="en-US" dirty="0"/>
              <a:t>丨</a:t>
            </a:r>
          </a:p>
        </p:txBody>
      </p:sp>
      <p:sp>
        <p:nvSpPr>
          <p:cNvPr id="10" name="文本占位符 9">
            <a:extLst>
              <a:ext uri="{FF2B5EF4-FFF2-40B4-BE49-F238E27FC236}">
                <a16:creationId xmlns:a16="http://schemas.microsoft.com/office/drawing/2014/main" id="{FDD13194-AC22-4800-835E-D5D0F7876D37}"/>
              </a:ext>
            </a:extLst>
          </p:cNvPr>
          <p:cNvSpPr>
            <a:spLocks noGrp="1"/>
          </p:cNvSpPr>
          <p:nvPr>
            <p:ph type="body" sz="quarter" idx="18" hasCustomPrompt="1"/>
          </p:nvPr>
        </p:nvSpPr>
        <p:spPr>
          <a:xfrm>
            <a:off x="660400" y="3114550"/>
            <a:ext cx="474489"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B</a:t>
            </a:r>
            <a:r>
              <a:rPr lang="zh-CN" altLang="en-US" dirty="0"/>
              <a:t>丨</a:t>
            </a:r>
          </a:p>
        </p:txBody>
      </p:sp>
      <p:sp>
        <p:nvSpPr>
          <p:cNvPr id="11" name="文本占位符 10">
            <a:extLst>
              <a:ext uri="{FF2B5EF4-FFF2-40B4-BE49-F238E27FC236}">
                <a16:creationId xmlns:a16="http://schemas.microsoft.com/office/drawing/2014/main" id="{04C779F2-DF9E-4F77-BA4F-0277ED7BCA03}"/>
              </a:ext>
            </a:extLst>
          </p:cNvPr>
          <p:cNvSpPr>
            <a:spLocks noGrp="1"/>
          </p:cNvSpPr>
          <p:nvPr>
            <p:ph type="body" sz="quarter" idx="19" hasCustomPrompt="1"/>
          </p:nvPr>
        </p:nvSpPr>
        <p:spPr>
          <a:xfrm>
            <a:off x="660400" y="4551008"/>
            <a:ext cx="492122" cy="369332"/>
          </a:xfrm>
          <a:prstGeom prst="rect">
            <a:avLst/>
          </a:prstGeom>
        </p:spPr>
        <p:txBody>
          <a:bodyPr vert="horz" wrap="none" lIns="0" tIns="0" rIns="0" bIns="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C</a:t>
            </a:r>
            <a:r>
              <a:rPr lang="zh-CN" altLang="en-US" dirty="0"/>
              <a:t>丨</a:t>
            </a:r>
          </a:p>
        </p:txBody>
      </p:sp>
      <p:sp>
        <p:nvSpPr>
          <p:cNvPr id="12" name="文本占位符 11">
            <a:extLst>
              <a:ext uri="{FF2B5EF4-FFF2-40B4-BE49-F238E27FC236}">
                <a16:creationId xmlns:a16="http://schemas.microsoft.com/office/drawing/2014/main" id="{4B2314BE-9044-4059-ACA1-5A2B4609B81D}"/>
              </a:ext>
            </a:extLst>
          </p:cNvPr>
          <p:cNvSpPr>
            <a:spLocks noGrp="1"/>
          </p:cNvSpPr>
          <p:nvPr>
            <p:ph type="body" sz="quarter" idx="20"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4" name="内容占位符 13">
            <a:extLst>
              <a:ext uri="{FF2B5EF4-FFF2-40B4-BE49-F238E27FC236}">
                <a16:creationId xmlns:a16="http://schemas.microsoft.com/office/drawing/2014/main" id="{33651364-3A2C-4132-BAFC-207D54F715F0}"/>
              </a:ext>
            </a:extLst>
          </p:cNvPr>
          <p:cNvSpPr>
            <a:spLocks noGrp="1"/>
          </p:cNvSpPr>
          <p:nvPr>
            <p:ph sz="quarter" idx="26"/>
          </p:nvPr>
        </p:nvSpPr>
        <p:spPr>
          <a:xfrm>
            <a:off x="5774915" y="1394750"/>
            <a:ext cx="5895340" cy="4571999"/>
          </a:xfrm>
          <a:custGeom>
            <a:avLst/>
            <a:gdLst>
              <a:gd name="connsiteX0" fmla="*/ 0 w 5895340"/>
              <a:gd name="connsiteY0" fmla="*/ 0 h 4571999"/>
              <a:gd name="connsiteX1" fmla="*/ 5895340 w 5895340"/>
              <a:gd name="connsiteY1" fmla="*/ 0 h 4571999"/>
              <a:gd name="connsiteX2" fmla="*/ 5895340 w 5895340"/>
              <a:gd name="connsiteY2" fmla="*/ 4571999 h 4571999"/>
              <a:gd name="connsiteX3" fmla="*/ 0 w 5895340"/>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895340" h="4571999">
                <a:moveTo>
                  <a:pt x="0" y="0"/>
                </a:moveTo>
                <a:lnTo>
                  <a:pt x="5895340" y="0"/>
                </a:lnTo>
                <a:lnTo>
                  <a:pt x="5895340"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Tree>
    <p:extLst>
      <p:ext uri="{BB962C8B-B14F-4D97-AF65-F5344CB8AC3E}">
        <p14:creationId xmlns:p14="http://schemas.microsoft.com/office/powerpoint/2010/main" val="3965309901"/>
      </p:ext>
    </p:extLst>
  </p:cSld>
  <p:clrMapOvr>
    <a:masterClrMapping/>
  </p:clrMapOvr>
  <p:extLst>
    <p:ext uri="{DCECCB84-F9BA-43D5-87BE-67443E8EF086}">
      <p15:sldGuideLst xmlns:p15="http://schemas.microsoft.com/office/powerpoint/2012/main">
        <p15:guide id="1" orient="horz" pos="1026">
          <p15:clr>
            <a:srgbClr val="FBAE40"/>
          </p15:clr>
        </p15:guide>
        <p15:guide id="2" orient="horz" pos="3566">
          <p15:clr>
            <a:srgbClr val="FBAE40"/>
          </p15:clr>
        </p15:guide>
      </p15:sldGuideLst>
    </p:ext>
  </p:extLst>
</p:sldLayout>
</file>

<file path=ppt/slideLayouts/slideLayout88.xml><?xml version="1.0" encoding="utf-8"?>
<p:sldLayout xmlns:a="http://schemas.openxmlformats.org/drawingml/2006/main" xmlns:r="http://schemas.openxmlformats.org/officeDocument/2006/relationships" xmlns:p="http://schemas.openxmlformats.org/presentationml/2006/main" preserve="1" userDrawn="1">
  <p:cSld name="做图表右文字（四段）">
    <p:spTree>
      <p:nvGrpSpPr>
        <p:cNvPr id="1" name=""/>
        <p:cNvGrpSpPr/>
        <p:nvPr/>
      </p:nvGrpSpPr>
      <p:grpSpPr>
        <a:xfrm>
          <a:off x="0" y="0"/>
          <a:ext cx="0" cy="0"/>
          <a:chOff x="0" y="0"/>
          <a:chExt cx="0" cy="0"/>
        </a:xfrm>
      </p:grpSpPr>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6096001"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6096001"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609600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609600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9116066"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9116066"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如果你只需要一段内容，可以保留这一段。如果你只需要一段内容，可以保留这一段</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911606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9116066"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a:extLst>
              <a:ext uri="{FF2B5EF4-FFF2-40B4-BE49-F238E27FC236}">
                <a16:creationId xmlns:a16="http://schemas.microsoft.com/office/drawing/2014/main" id="{D7FB826C-F670-44E2-98FB-563A8FF90648}"/>
              </a:ext>
            </a:extLst>
          </p:cNvPr>
          <p:cNvSpPr>
            <a:spLocks noGrp="1"/>
          </p:cNvSpPr>
          <p:nvPr>
            <p:ph sz="quarter" idx="31"/>
          </p:nvPr>
        </p:nvSpPr>
        <p:spPr>
          <a:xfrm>
            <a:off x="67683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a:extLst>
              <a:ext uri="{FF2B5EF4-FFF2-40B4-BE49-F238E27FC236}">
                <a16:creationId xmlns:a16="http://schemas.microsoft.com/office/drawing/2014/main" id="{0F0B1DE3-8978-4167-B1D7-8A8748A78C03}"/>
              </a:ext>
            </a:extLst>
          </p:cNvPr>
          <p:cNvSpPr>
            <a:spLocks noGrp="1"/>
          </p:cNvSpPr>
          <p:nvPr>
            <p:ph type="body" sz="quarter" idx="32"/>
          </p:nvPr>
        </p:nvSpPr>
        <p:spPr>
          <a:xfrm>
            <a:off x="6096000"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 fmla="*/ 0 w 803521"/>
              <a:gd name="connsiteY0" fmla="*/ 100391 h 221041"/>
              <a:gd name="connsiteX1" fmla="*/ 203200 w 803521"/>
              <a:gd name="connsiteY1" fmla="*/ 221041 h 221041"/>
              <a:gd name="connsiteX2" fmla="*/ 0 w 803521"/>
              <a:gd name="connsiteY2" fmla="*/ 221041 h 221041"/>
              <a:gd name="connsiteX3" fmla="*/ 0 w 803521"/>
              <a:gd name="connsiteY3" fmla="*/ 10039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8" fmla="*/ 263521 w 803521"/>
              <a:gd name="connsiteY8" fmla="*/ 0 h 221041"/>
              <a:gd name="connsiteX0" fmla="*/ 0 w 803521"/>
              <a:gd name="connsiteY0" fmla="*/ 100391 h 221041"/>
              <a:gd name="connsiteX1" fmla="*/ 0 w 803521"/>
              <a:gd name="connsiteY1" fmla="*/ 221041 h 221041"/>
              <a:gd name="connsiteX2" fmla="*/ 0 w 803521"/>
              <a:gd name="connsiteY2" fmla="*/ 100391 h 221041"/>
              <a:gd name="connsiteX3" fmla="*/ 263521 w 803521"/>
              <a:gd name="connsiteY3" fmla="*/ 0 h 221041"/>
              <a:gd name="connsiteX4" fmla="*/ 803521 w 803521"/>
              <a:gd name="connsiteY4" fmla="*/ 0 h 221041"/>
              <a:gd name="connsiteX5" fmla="*/ 803521 w 803521"/>
              <a:gd name="connsiteY5" fmla="*/ 18000 h 221041"/>
              <a:gd name="connsiteX6" fmla="*/ 263521 w 803521"/>
              <a:gd name="connsiteY6" fmla="*/ 18000 h 221041"/>
              <a:gd name="connsiteX7" fmla="*/ 263521 w 803521"/>
              <a:gd name="connsiteY7" fmla="*/ 0 h 221041"/>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a:extLst>
              <a:ext uri="{FF2B5EF4-FFF2-40B4-BE49-F238E27FC236}">
                <a16:creationId xmlns:a16="http://schemas.microsoft.com/office/drawing/2014/main" id="{FEE3EBCA-32D3-4F4D-98DC-717257E78135}"/>
              </a:ext>
            </a:extLst>
          </p:cNvPr>
          <p:cNvSpPr>
            <a:spLocks noGrp="1"/>
          </p:cNvSpPr>
          <p:nvPr>
            <p:ph type="body" sz="quarter" idx="33"/>
          </p:nvPr>
        </p:nvSpPr>
        <p:spPr>
          <a:xfrm>
            <a:off x="911606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 fmla="*/ 0 w 3823588"/>
              <a:gd name="connsiteY0" fmla="*/ 22245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8" fmla="*/ 3283588 w 3823588"/>
              <a:gd name="connsiteY8" fmla="*/ 0 h 222454"/>
              <a:gd name="connsiteX0" fmla="*/ 0 w 3823588"/>
              <a:gd name="connsiteY0" fmla="*/ 222454 h 222454"/>
              <a:gd name="connsiteX1" fmla="*/ 203200 w 3823588"/>
              <a:gd name="connsiteY1" fmla="*/ 222454 h 222454"/>
              <a:gd name="connsiteX2" fmla="*/ 0 w 3823588"/>
              <a:gd name="connsiteY2" fmla="*/ 222454 h 222454"/>
              <a:gd name="connsiteX3" fmla="*/ 3283588 w 3823588"/>
              <a:gd name="connsiteY3" fmla="*/ 0 h 222454"/>
              <a:gd name="connsiteX4" fmla="*/ 3823588 w 3823588"/>
              <a:gd name="connsiteY4" fmla="*/ 0 h 222454"/>
              <a:gd name="connsiteX5" fmla="*/ 3823588 w 3823588"/>
              <a:gd name="connsiteY5" fmla="*/ 18000 h 222454"/>
              <a:gd name="connsiteX6" fmla="*/ 3283588 w 3823588"/>
              <a:gd name="connsiteY6" fmla="*/ 18000 h 222454"/>
              <a:gd name="connsiteX7" fmla="*/ 3283588 w 3823588"/>
              <a:gd name="connsiteY7" fmla="*/ 0 h 222454"/>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a:extLst>
              <a:ext uri="{FF2B5EF4-FFF2-40B4-BE49-F238E27FC236}">
                <a16:creationId xmlns:a16="http://schemas.microsoft.com/office/drawing/2014/main" id="{9F62CF4F-E418-48A5-9455-B7A5CAE84973}"/>
              </a:ext>
            </a:extLst>
          </p:cNvPr>
          <p:cNvSpPr>
            <a:spLocks noGrp="1"/>
          </p:cNvSpPr>
          <p:nvPr>
            <p:ph type="body" sz="quarter" idx="34"/>
          </p:nvPr>
        </p:nvSpPr>
        <p:spPr>
          <a:xfrm>
            <a:off x="6096000"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263522 w 803522"/>
              <a:gd name="connsiteY4" fmla="*/ 2207205 h 2225205"/>
              <a:gd name="connsiteX5" fmla="*/ 0 w 803522"/>
              <a:gd name="connsiteY5" fmla="*/ 0 h 2225205"/>
              <a:gd name="connsiteX6" fmla="*/ 203200 w 803522"/>
              <a:gd name="connsiteY6" fmla="*/ 0 h 2225205"/>
              <a:gd name="connsiteX7" fmla="*/ 203200 w 803522"/>
              <a:gd name="connsiteY7" fmla="*/ 120650 h 2225205"/>
              <a:gd name="connsiteX8" fmla="*/ 0 w 803522"/>
              <a:gd name="connsiteY8" fmla="*/ 0 h 2225205"/>
              <a:gd name="connsiteX0" fmla="*/ 60322 w 600322"/>
              <a:gd name="connsiteY0" fmla="*/ 2207205 h 2225205"/>
              <a:gd name="connsiteX1" fmla="*/ 600322 w 600322"/>
              <a:gd name="connsiteY1" fmla="*/ 2207205 h 2225205"/>
              <a:gd name="connsiteX2" fmla="*/ 600322 w 600322"/>
              <a:gd name="connsiteY2" fmla="*/ 2225205 h 2225205"/>
              <a:gd name="connsiteX3" fmla="*/ 60322 w 600322"/>
              <a:gd name="connsiteY3" fmla="*/ 2225205 h 2225205"/>
              <a:gd name="connsiteX4" fmla="*/ 60322 w 600322"/>
              <a:gd name="connsiteY4" fmla="*/ 2207205 h 2225205"/>
              <a:gd name="connsiteX5" fmla="*/ 0 w 600322"/>
              <a:gd name="connsiteY5" fmla="*/ 120650 h 2225205"/>
              <a:gd name="connsiteX6" fmla="*/ 0 w 600322"/>
              <a:gd name="connsiteY6" fmla="*/ 0 h 2225205"/>
              <a:gd name="connsiteX7" fmla="*/ 0 w 600322"/>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877C23A8-71E1-4751-83D8-BB19064A05BA}"/>
              </a:ext>
            </a:extLst>
          </p:cNvPr>
          <p:cNvSpPr>
            <a:spLocks noGrp="1"/>
          </p:cNvSpPr>
          <p:nvPr>
            <p:ph type="body" sz="quarter" idx="35"/>
          </p:nvPr>
        </p:nvSpPr>
        <p:spPr>
          <a:xfrm>
            <a:off x="9116066"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3283588 w 3823588"/>
              <a:gd name="connsiteY4" fmla="*/ 2207205 h 2225205"/>
              <a:gd name="connsiteX5" fmla="*/ 0 w 3823588"/>
              <a:gd name="connsiteY5" fmla="*/ 120650 h 2225205"/>
              <a:gd name="connsiteX6" fmla="*/ 203200 w 3823588"/>
              <a:gd name="connsiteY6" fmla="*/ 0 h 2225205"/>
              <a:gd name="connsiteX7" fmla="*/ 203200 w 3823588"/>
              <a:gd name="connsiteY7" fmla="*/ 120650 h 2225205"/>
              <a:gd name="connsiteX8" fmla="*/ 0 w 3823588"/>
              <a:gd name="connsiteY8" fmla="*/ 120650 h 2225205"/>
              <a:gd name="connsiteX0" fmla="*/ 3080388 w 3620388"/>
              <a:gd name="connsiteY0" fmla="*/ 2207205 h 2225205"/>
              <a:gd name="connsiteX1" fmla="*/ 3620388 w 3620388"/>
              <a:gd name="connsiteY1" fmla="*/ 2207205 h 2225205"/>
              <a:gd name="connsiteX2" fmla="*/ 3620388 w 3620388"/>
              <a:gd name="connsiteY2" fmla="*/ 2225205 h 2225205"/>
              <a:gd name="connsiteX3" fmla="*/ 3080388 w 3620388"/>
              <a:gd name="connsiteY3" fmla="*/ 2225205 h 2225205"/>
              <a:gd name="connsiteX4" fmla="*/ 3080388 w 3620388"/>
              <a:gd name="connsiteY4" fmla="*/ 2207205 h 2225205"/>
              <a:gd name="connsiteX5" fmla="*/ 0 w 3620388"/>
              <a:gd name="connsiteY5" fmla="*/ 120650 h 2225205"/>
              <a:gd name="connsiteX6" fmla="*/ 0 w 3620388"/>
              <a:gd name="connsiteY6" fmla="*/ 0 h 2225205"/>
              <a:gd name="connsiteX7" fmla="*/ 0 w 3620388"/>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02F431C0-9BAA-4D64-BF63-90378267D757}"/>
              </a:ext>
            </a:extLst>
          </p:cNvPr>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2" name="文本占位符 21">
            <a:extLst>
              <a:ext uri="{FF2B5EF4-FFF2-40B4-BE49-F238E27FC236}">
                <a16:creationId xmlns:a16="http://schemas.microsoft.com/office/drawing/2014/main" id="{4B442EF0-8823-4642-AC32-4234847CDF47}"/>
              </a:ext>
            </a:extLst>
          </p:cNvPr>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4" name="文本占位符 20">
            <a:extLst>
              <a:ext uri="{FF2B5EF4-FFF2-40B4-BE49-F238E27FC236}">
                <a16:creationId xmlns:a16="http://schemas.microsoft.com/office/drawing/2014/main" id="{4FA6CF10-F7F4-402C-AFE7-CD3C18910D39}"/>
              </a:ext>
            </a:extLst>
          </p:cNvPr>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757244410"/>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89.xml><?xml version="1.0" encoding="utf-8"?>
<p:sldLayout xmlns:a="http://schemas.openxmlformats.org/drawingml/2006/main" xmlns:r="http://schemas.openxmlformats.org/officeDocument/2006/relationships" xmlns:p="http://schemas.openxmlformats.org/presentationml/2006/main" preserve="1" userDrawn="1">
  <p:cSld name="左文字右图表（四段）">
    <p:spTree>
      <p:nvGrpSpPr>
        <p:cNvPr id="1" name=""/>
        <p:cNvGrpSpPr/>
        <p:nvPr/>
      </p:nvGrpSpPr>
      <p:grpSpPr>
        <a:xfrm>
          <a:off x="0" y="0"/>
          <a:ext cx="0" cy="0"/>
          <a:chOff x="0" y="0"/>
          <a:chExt cx="0" cy="0"/>
        </a:xfrm>
      </p:grpSpPr>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3583946" y="150746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3583944" y="2084936"/>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3583946"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3583944"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希望左边的图表更大，或者只需要两段内容。可选中此框后，按</a:t>
            </a:r>
            <a:r>
              <a:rPr lang="en-US" altLang="zh-CN" dirty="0"/>
              <a:t>delete</a:t>
            </a:r>
            <a:r>
              <a:rPr lang="zh-CN" altLang="en-US" dirty="0"/>
              <a:t>删除此框</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680612" y="150605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一框建议保留</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680612" y="2083523"/>
            <a:ext cx="2514595" cy="1393330"/>
          </a:xfrm>
          <a:prstGeom prst="rect">
            <a:avLst/>
          </a:prstGeom>
        </p:spPr>
        <p:txBody>
          <a:bodyPr vert="horz" wrap="square" lIns="0" tIns="45720" rIns="91440" bIns="45720" anchor="t" anchorCtr="0">
            <a:no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如果你只需要一段内容，可以保留这一段。如果你只需要一段内容，可以保留这一段</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680612" y="381506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可按</a:t>
            </a:r>
            <a:r>
              <a:rPr lang="en-US" altLang="zh-CN" dirty="0"/>
              <a:t>delete</a:t>
            </a:r>
            <a:r>
              <a:rPr lang="zh-CN" altLang="en-US" dirty="0"/>
              <a:t>删此框</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680612" y="4392532"/>
            <a:ext cx="2514595" cy="1393330"/>
          </a:xfrm>
          <a:prstGeom prst="rect">
            <a:avLst/>
          </a:prstGeom>
        </p:spPr>
        <p:txBody>
          <a:bodyPr vert="horz" wrap="square" lIns="0" tIns="45720" rIns="91440" bIns="45720" anchor="t" anchorCtr="0">
            <a:normAutofit/>
          </a:bodyPr>
          <a:lstStyle>
            <a:lvl1pPr marL="0" indent="0" algn="just"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需要两段内容，此框建议保留。如果只需要一段内容，此框可以删除</a:t>
            </a:r>
          </a:p>
        </p:txBody>
      </p:sp>
      <p:sp>
        <p:nvSpPr>
          <p:cNvPr id="25" name="内容占位符 24">
            <a:extLst>
              <a:ext uri="{FF2B5EF4-FFF2-40B4-BE49-F238E27FC236}">
                <a16:creationId xmlns:a16="http://schemas.microsoft.com/office/drawing/2014/main" id="{D7FB826C-F670-44E2-98FB-563A8FF90648}"/>
              </a:ext>
            </a:extLst>
          </p:cNvPr>
          <p:cNvSpPr>
            <a:spLocks noGrp="1"/>
          </p:cNvSpPr>
          <p:nvPr>
            <p:ph sz="quarter" idx="31"/>
          </p:nvPr>
        </p:nvSpPr>
        <p:spPr>
          <a:xfrm>
            <a:off x="6513753" y="1394750"/>
            <a:ext cx="5007687" cy="4571999"/>
          </a:xfrm>
          <a:custGeom>
            <a:avLst/>
            <a:gdLst>
              <a:gd name="connsiteX0" fmla="*/ 0 w 5007687"/>
              <a:gd name="connsiteY0" fmla="*/ 0 h 4571999"/>
              <a:gd name="connsiteX1" fmla="*/ 5007687 w 5007687"/>
              <a:gd name="connsiteY1" fmla="*/ 0 h 4571999"/>
              <a:gd name="connsiteX2" fmla="*/ 5007687 w 5007687"/>
              <a:gd name="connsiteY2" fmla="*/ 4571999 h 4571999"/>
              <a:gd name="connsiteX3" fmla="*/ 0 w 5007687"/>
              <a:gd name="connsiteY3" fmla="*/ 4571999 h 4571999"/>
            </a:gdLst>
            <a:ahLst/>
            <a:cxnLst>
              <a:cxn ang="0">
                <a:pos x="connsiteX0" y="connsiteY0"/>
              </a:cxn>
              <a:cxn ang="0">
                <a:pos x="connsiteX1" y="connsiteY1"/>
              </a:cxn>
              <a:cxn ang="0">
                <a:pos x="connsiteX2" y="connsiteY2"/>
              </a:cxn>
              <a:cxn ang="0">
                <a:pos x="connsiteX3" y="connsiteY3"/>
              </a:cxn>
            </a:cxnLst>
            <a:rect l="l" t="t" r="r" b="b"/>
            <a:pathLst>
              <a:path w="5007687" h="4571999">
                <a:moveTo>
                  <a:pt x="0" y="0"/>
                </a:moveTo>
                <a:lnTo>
                  <a:pt x="5007687" y="0"/>
                </a:lnTo>
                <a:lnTo>
                  <a:pt x="5007687" y="4571999"/>
                </a:lnTo>
                <a:lnTo>
                  <a:pt x="0" y="4571999"/>
                </a:lnTo>
                <a:close/>
              </a:path>
            </a:pathLst>
          </a:custGeom>
        </p:spPr>
        <p:txBody>
          <a:bodyPr wrap="square">
            <a:noAutofit/>
          </a:bodyPr>
          <a:lstStyle/>
          <a:p>
            <a:pPr lvl="0"/>
            <a:r>
              <a:rPr lang="zh-CN" altLang="en-US" dirty="0"/>
              <a:t>编辑母版文本样式</a:t>
            </a:r>
          </a:p>
          <a:p>
            <a:pPr lvl="1"/>
            <a:r>
              <a:rPr lang="zh-CN" altLang="en-US" dirty="0"/>
              <a:t>第二级</a:t>
            </a:r>
          </a:p>
          <a:p>
            <a:pPr lvl="2"/>
            <a:r>
              <a:rPr lang="zh-CN" altLang="en-US" dirty="0"/>
              <a:t>第三级</a:t>
            </a:r>
          </a:p>
          <a:p>
            <a:pPr lvl="3"/>
            <a:r>
              <a:rPr lang="zh-CN" altLang="en-US" dirty="0"/>
              <a:t>第四级</a:t>
            </a:r>
          </a:p>
          <a:p>
            <a:pPr lvl="4"/>
            <a:r>
              <a:rPr lang="zh-CN" altLang="en-US" dirty="0"/>
              <a:t>第五级</a:t>
            </a:r>
          </a:p>
        </p:txBody>
      </p:sp>
      <p:sp>
        <p:nvSpPr>
          <p:cNvPr id="26" name="文本占位符 25">
            <a:extLst>
              <a:ext uri="{FF2B5EF4-FFF2-40B4-BE49-F238E27FC236}">
                <a16:creationId xmlns:a16="http://schemas.microsoft.com/office/drawing/2014/main" id="{0F0B1DE3-8978-4167-B1D7-8A8748A78C03}"/>
              </a:ext>
            </a:extLst>
          </p:cNvPr>
          <p:cNvSpPr>
            <a:spLocks noGrp="1"/>
          </p:cNvSpPr>
          <p:nvPr>
            <p:ph type="body" sz="quarter" idx="32"/>
          </p:nvPr>
        </p:nvSpPr>
        <p:spPr>
          <a:xfrm>
            <a:off x="680612" y="2004905"/>
            <a:ext cx="540000" cy="18000"/>
          </a:xfrm>
          <a:custGeom>
            <a:avLst/>
            <a:gdLst>
              <a:gd name="connsiteX0" fmla="*/ 0 w 803521"/>
              <a:gd name="connsiteY0" fmla="*/ 100391 h 221041"/>
              <a:gd name="connsiteX1" fmla="*/ 203200 w 803521"/>
              <a:gd name="connsiteY1" fmla="*/ 100391 h 221041"/>
              <a:gd name="connsiteX2" fmla="*/ 203200 w 803521"/>
              <a:gd name="connsiteY2" fmla="*/ 221041 h 221041"/>
              <a:gd name="connsiteX3" fmla="*/ 0 w 803521"/>
              <a:gd name="connsiteY3" fmla="*/ 22104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0" fmla="*/ 0 w 803521"/>
              <a:gd name="connsiteY0" fmla="*/ 100391 h 221041"/>
              <a:gd name="connsiteX1" fmla="*/ 203200 w 803521"/>
              <a:gd name="connsiteY1" fmla="*/ 221041 h 221041"/>
              <a:gd name="connsiteX2" fmla="*/ 0 w 803521"/>
              <a:gd name="connsiteY2" fmla="*/ 221041 h 221041"/>
              <a:gd name="connsiteX3" fmla="*/ 0 w 803521"/>
              <a:gd name="connsiteY3" fmla="*/ 100391 h 221041"/>
              <a:gd name="connsiteX4" fmla="*/ 263521 w 803521"/>
              <a:gd name="connsiteY4" fmla="*/ 0 h 221041"/>
              <a:gd name="connsiteX5" fmla="*/ 803521 w 803521"/>
              <a:gd name="connsiteY5" fmla="*/ 0 h 221041"/>
              <a:gd name="connsiteX6" fmla="*/ 803521 w 803521"/>
              <a:gd name="connsiteY6" fmla="*/ 18000 h 221041"/>
              <a:gd name="connsiteX7" fmla="*/ 263521 w 803521"/>
              <a:gd name="connsiteY7" fmla="*/ 18000 h 221041"/>
              <a:gd name="connsiteX8" fmla="*/ 263521 w 803521"/>
              <a:gd name="connsiteY8" fmla="*/ 0 h 221041"/>
              <a:gd name="connsiteX0" fmla="*/ 0 w 803521"/>
              <a:gd name="connsiteY0" fmla="*/ 100391 h 221041"/>
              <a:gd name="connsiteX1" fmla="*/ 0 w 803521"/>
              <a:gd name="connsiteY1" fmla="*/ 221041 h 221041"/>
              <a:gd name="connsiteX2" fmla="*/ 0 w 803521"/>
              <a:gd name="connsiteY2" fmla="*/ 100391 h 221041"/>
              <a:gd name="connsiteX3" fmla="*/ 263521 w 803521"/>
              <a:gd name="connsiteY3" fmla="*/ 0 h 221041"/>
              <a:gd name="connsiteX4" fmla="*/ 803521 w 803521"/>
              <a:gd name="connsiteY4" fmla="*/ 0 h 221041"/>
              <a:gd name="connsiteX5" fmla="*/ 803521 w 803521"/>
              <a:gd name="connsiteY5" fmla="*/ 18000 h 221041"/>
              <a:gd name="connsiteX6" fmla="*/ 263521 w 803521"/>
              <a:gd name="connsiteY6" fmla="*/ 18000 h 221041"/>
              <a:gd name="connsiteX7" fmla="*/ 263521 w 803521"/>
              <a:gd name="connsiteY7" fmla="*/ 0 h 221041"/>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28" name="文本占位符 27">
            <a:extLst>
              <a:ext uri="{FF2B5EF4-FFF2-40B4-BE49-F238E27FC236}">
                <a16:creationId xmlns:a16="http://schemas.microsoft.com/office/drawing/2014/main" id="{FEE3EBCA-32D3-4F4D-98DC-717257E78135}"/>
              </a:ext>
            </a:extLst>
          </p:cNvPr>
          <p:cNvSpPr>
            <a:spLocks noGrp="1"/>
          </p:cNvSpPr>
          <p:nvPr>
            <p:ph type="body" sz="quarter" idx="33"/>
          </p:nvPr>
        </p:nvSpPr>
        <p:spPr>
          <a:xfrm>
            <a:off x="3583946" y="2003492"/>
            <a:ext cx="540000" cy="18000"/>
          </a:xfrm>
          <a:custGeom>
            <a:avLst/>
            <a:gdLst>
              <a:gd name="connsiteX0" fmla="*/ 0 w 3823588"/>
              <a:gd name="connsiteY0" fmla="*/ 10180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0" fmla="*/ 0 w 3823588"/>
              <a:gd name="connsiteY0" fmla="*/ 222454 h 222454"/>
              <a:gd name="connsiteX1" fmla="*/ 203200 w 3823588"/>
              <a:gd name="connsiteY1" fmla="*/ 101804 h 222454"/>
              <a:gd name="connsiteX2" fmla="*/ 203200 w 3823588"/>
              <a:gd name="connsiteY2" fmla="*/ 222454 h 222454"/>
              <a:gd name="connsiteX3" fmla="*/ 0 w 3823588"/>
              <a:gd name="connsiteY3" fmla="*/ 222454 h 222454"/>
              <a:gd name="connsiteX4" fmla="*/ 3283588 w 3823588"/>
              <a:gd name="connsiteY4" fmla="*/ 0 h 222454"/>
              <a:gd name="connsiteX5" fmla="*/ 3823588 w 3823588"/>
              <a:gd name="connsiteY5" fmla="*/ 0 h 222454"/>
              <a:gd name="connsiteX6" fmla="*/ 3823588 w 3823588"/>
              <a:gd name="connsiteY6" fmla="*/ 18000 h 222454"/>
              <a:gd name="connsiteX7" fmla="*/ 3283588 w 3823588"/>
              <a:gd name="connsiteY7" fmla="*/ 18000 h 222454"/>
              <a:gd name="connsiteX8" fmla="*/ 3283588 w 3823588"/>
              <a:gd name="connsiteY8" fmla="*/ 0 h 222454"/>
              <a:gd name="connsiteX0" fmla="*/ 0 w 3823588"/>
              <a:gd name="connsiteY0" fmla="*/ 222454 h 222454"/>
              <a:gd name="connsiteX1" fmla="*/ 203200 w 3823588"/>
              <a:gd name="connsiteY1" fmla="*/ 222454 h 222454"/>
              <a:gd name="connsiteX2" fmla="*/ 0 w 3823588"/>
              <a:gd name="connsiteY2" fmla="*/ 222454 h 222454"/>
              <a:gd name="connsiteX3" fmla="*/ 3283588 w 3823588"/>
              <a:gd name="connsiteY3" fmla="*/ 0 h 222454"/>
              <a:gd name="connsiteX4" fmla="*/ 3823588 w 3823588"/>
              <a:gd name="connsiteY4" fmla="*/ 0 h 222454"/>
              <a:gd name="connsiteX5" fmla="*/ 3823588 w 3823588"/>
              <a:gd name="connsiteY5" fmla="*/ 18000 h 222454"/>
              <a:gd name="connsiteX6" fmla="*/ 3283588 w 3823588"/>
              <a:gd name="connsiteY6" fmla="*/ 18000 h 222454"/>
              <a:gd name="connsiteX7" fmla="*/ 3283588 w 3823588"/>
              <a:gd name="connsiteY7" fmla="*/ 0 h 222454"/>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0" name="文本占位符 29">
            <a:extLst>
              <a:ext uri="{FF2B5EF4-FFF2-40B4-BE49-F238E27FC236}">
                <a16:creationId xmlns:a16="http://schemas.microsoft.com/office/drawing/2014/main" id="{9F62CF4F-E418-48A5-9455-B7A5CAE84973}"/>
              </a:ext>
            </a:extLst>
          </p:cNvPr>
          <p:cNvSpPr>
            <a:spLocks noGrp="1"/>
          </p:cNvSpPr>
          <p:nvPr>
            <p:ph type="body" sz="quarter" idx="34"/>
          </p:nvPr>
        </p:nvSpPr>
        <p:spPr>
          <a:xfrm>
            <a:off x="3583946" y="4312502"/>
            <a:ext cx="540000" cy="18000"/>
          </a:xfrm>
          <a:custGeom>
            <a:avLst/>
            <a:gdLst>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0 w 803522"/>
              <a:gd name="connsiteY4" fmla="*/ 0 h 2225205"/>
              <a:gd name="connsiteX5" fmla="*/ 203200 w 803522"/>
              <a:gd name="connsiteY5" fmla="*/ 0 h 2225205"/>
              <a:gd name="connsiteX6" fmla="*/ 203200 w 803522"/>
              <a:gd name="connsiteY6" fmla="*/ 120650 h 2225205"/>
              <a:gd name="connsiteX7" fmla="*/ 0 w 803522"/>
              <a:gd name="connsiteY7" fmla="*/ 120650 h 2225205"/>
              <a:gd name="connsiteX0" fmla="*/ 263522 w 803522"/>
              <a:gd name="connsiteY0" fmla="*/ 2207205 h 2225205"/>
              <a:gd name="connsiteX1" fmla="*/ 803522 w 803522"/>
              <a:gd name="connsiteY1" fmla="*/ 2207205 h 2225205"/>
              <a:gd name="connsiteX2" fmla="*/ 803522 w 803522"/>
              <a:gd name="connsiteY2" fmla="*/ 2225205 h 2225205"/>
              <a:gd name="connsiteX3" fmla="*/ 263522 w 803522"/>
              <a:gd name="connsiteY3" fmla="*/ 2225205 h 2225205"/>
              <a:gd name="connsiteX4" fmla="*/ 263522 w 803522"/>
              <a:gd name="connsiteY4" fmla="*/ 2207205 h 2225205"/>
              <a:gd name="connsiteX5" fmla="*/ 0 w 803522"/>
              <a:gd name="connsiteY5" fmla="*/ 0 h 2225205"/>
              <a:gd name="connsiteX6" fmla="*/ 203200 w 803522"/>
              <a:gd name="connsiteY6" fmla="*/ 0 h 2225205"/>
              <a:gd name="connsiteX7" fmla="*/ 203200 w 803522"/>
              <a:gd name="connsiteY7" fmla="*/ 120650 h 2225205"/>
              <a:gd name="connsiteX8" fmla="*/ 0 w 803522"/>
              <a:gd name="connsiteY8" fmla="*/ 0 h 2225205"/>
              <a:gd name="connsiteX0" fmla="*/ 60322 w 600322"/>
              <a:gd name="connsiteY0" fmla="*/ 2207205 h 2225205"/>
              <a:gd name="connsiteX1" fmla="*/ 600322 w 600322"/>
              <a:gd name="connsiteY1" fmla="*/ 2207205 h 2225205"/>
              <a:gd name="connsiteX2" fmla="*/ 600322 w 600322"/>
              <a:gd name="connsiteY2" fmla="*/ 2225205 h 2225205"/>
              <a:gd name="connsiteX3" fmla="*/ 60322 w 600322"/>
              <a:gd name="connsiteY3" fmla="*/ 2225205 h 2225205"/>
              <a:gd name="connsiteX4" fmla="*/ 60322 w 600322"/>
              <a:gd name="connsiteY4" fmla="*/ 2207205 h 2225205"/>
              <a:gd name="connsiteX5" fmla="*/ 0 w 600322"/>
              <a:gd name="connsiteY5" fmla="*/ 120650 h 2225205"/>
              <a:gd name="connsiteX6" fmla="*/ 0 w 600322"/>
              <a:gd name="connsiteY6" fmla="*/ 0 h 2225205"/>
              <a:gd name="connsiteX7" fmla="*/ 0 w 600322"/>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4" name="文本占位符 33">
            <a:extLst>
              <a:ext uri="{FF2B5EF4-FFF2-40B4-BE49-F238E27FC236}">
                <a16:creationId xmlns:a16="http://schemas.microsoft.com/office/drawing/2014/main" id="{877C23A8-71E1-4751-83D8-BB19064A05BA}"/>
              </a:ext>
            </a:extLst>
          </p:cNvPr>
          <p:cNvSpPr>
            <a:spLocks noGrp="1"/>
          </p:cNvSpPr>
          <p:nvPr>
            <p:ph type="body" sz="quarter" idx="35"/>
          </p:nvPr>
        </p:nvSpPr>
        <p:spPr>
          <a:xfrm>
            <a:off x="680612" y="4312502"/>
            <a:ext cx="540000" cy="18000"/>
          </a:xfrm>
          <a:custGeom>
            <a:avLst/>
            <a:gdLst>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0 w 3823588"/>
              <a:gd name="connsiteY4" fmla="*/ 0 h 2225205"/>
              <a:gd name="connsiteX5" fmla="*/ 203200 w 3823588"/>
              <a:gd name="connsiteY5" fmla="*/ 0 h 2225205"/>
              <a:gd name="connsiteX6" fmla="*/ 203200 w 3823588"/>
              <a:gd name="connsiteY6" fmla="*/ 120650 h 2225205"/>
              <a:gd name="connsiteX7" fmla="*/ 0 w 3823588"/>
              <a:gd name="connsiteY7" fmla="*/ 120650 h 2225205"/>
              <a:gd name="connsiteX0" fmla="*/ 3283588 w 3823588"/>
              <a:gd name="connsiteY0" fmla="*/ 2207205 h 2225205"/>
              <a:gd name="connsiteX1" fmla="*/ 3823588 w 3823588"/>
              <a:gd name="connsiteY1" fmla="*/ 2207205 h 2225205"/>
              <a:gd name="connsiteX2" fmla="*/ 3823588 w 3823588"/>
              <a:gd name="connsiteY2" fmla="*/ 2225205 h 2225205"/>
              <a:gd name="connsiteX3" fmla="*/ 3283588 w 3823588"/>
              <a:gd name="connsiteY3" fmla="*/ 2225205 h 2225205"/>
              <a:gd name="connsiteX4" fmla="*/ 3283588 w 3823588"/>
              <a:gd name="connsiteY4" fmla="*/ 2207205 h 2225205"/>
              <a:gd name="connsiteX5" fmla="*/ 0 w 3823588"/>
              <a:gd name="connsiteY5" fmla="*/ 120650 h 2225205"/>
              <a:gd name="connsiteX6" fmla="*/ 203200 w 3823588"/>
              <a:gd name="connsiteY6" fmla="*/ 0 h 2225205"/>
              <a:gd name="connsiteX7" fmla="*/ 203200 w 3823588"/>
              <a:gd name="connsiteY7" fmla="*/ 120650 h 2225205"/>
              <a:gd name="connsiteX8" fmla="*/ 0 w 3823588"/>
              <a:gd name="connsiteY8" fmla="*/ 120650 h 2225205"/>
              <a:gd name="connsiteX0" fmla="*/ 3080388 w 3620388"/>
              <a:gd name="connsiteY0" fmla="*/ 2207205 h 2225205"/>
              <a:gd name="connsiteX1" fmla="*/ 3620388 w 3620388"/>
              <a:gd name="connsiteY1" fmla="*/ 2207205 h 2225205"/>
              <a:gd name="connsiteX2" fmla="*/ 3620388 w 3620388"/>
              <a:gd name="connsiteY2" fmla="*/ 2225205 h 2225205"/>
              <a:gd name="connsiteX3" fmla="*/ 3080388 w 3620388"/>
              <a:gd name="connsiteY3" fmla="*/ 2225205 h 2225205"/>
              <a:gd name="connsiteX4" fmla="*/ 3080388 w 3620388"/>
              <a:gd name="connsiteY4" fmla="*/ 2207205 h 2225205"/>
              <a:gd name="connsiteX5" fmla="*/ 0 w 3620388"/>
              <a:gd name="connsiteY5" fmla="*/ 120650 h 2225205"/>
              <a:gd name="connsiteX6" fmla="*/ 0 w 3620388"/>
              <a:gd name="connsiteY6" fmla="*/ 0 h 2225205"/>
              <a:gd name="connsiteX7" fmla="*/ 0 w 3620388"/>
              <a:gd name="connsiteY7" fmla="*/ 120650 h 2225205"/>
              <a:gd name="connsiteX0" fmla="*/ 0 w 540000"/>
              <a:gd name="connsiteY0" fmla="*/ 0 h 18000"/>
              <a:gd name="connsiteX1" fmla="*/ 540000 w 540000"/>
              <a:gd name="connsiteY1" fmla="*/ 0 h 18000"/>
              <a:gd name="connsiteX2" fmla="*/ 540000 w 540000"/>
              <a:gd name="connsiteY2" fmla="*/ 18000 h 18000"/>
              <a:gd name="connsiteX3" fmla="*/ 0 w 540000"/>
              <a:gd name="connsiteY3" fmla="*/ 18000 h 18000"/>
              <a:gd name="connsiteX4" fmla="*/ 0 w 540000"/>
              <a:gd name="connsiteY4" fmla="*/ 0 h 1800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0000" h="18000">
                <a:moveTo>
                  <a:pt x="0" y="0"/>
                </a:moveTo>
                <a:lnTo>
                  <a:pt x="540000" y="0"/>
                </a:lnTo>
                <a:lnTo>
                  <a:pt x="540000" y="18000"/>
                </a:lnTo>
                <a:lnTo>
                  <a:pt x="0" y="18000"/>
                </a:lnTo>
                <a:lnTo>
                  <a:pt x="0" y="0"/>
                </a:lnTo>
                <a:close/>
              </a:path>
            </a:pathLst>
          </a:custGeom>
          <a:solidFill>
            <a:schemeClr val="accent1">
              <a:lumMod val="20000"/>
              <a:lumOff val="80000"/>
            </a:schemeClr>
          </a:solidFill>
        </p:spPr>
        <p:txBody>
          <a:bodyPr wrap="square">
            <a:noAutofit/>
          </a:bodyPr>
          <a:lstStyle>
            <a:lvl1pPr marL="0" indent="0">
              <a:buNone/>
              <a:defRPr sz="100">
                <a:noFill/>
              </a:defRPr>
            </a:lvl1pPr>
          </a:lstStyle>
          <a:p>
            <a:pPr lvl="0"/>
            <a:endParaRPr lang="zh-CN" altLang="en-US" dirty="0"/>
          </a:p>
        </p:txBody>
      </p:sp>
      <p:sp>
        <p:nvSpPr>
          <p:cNvPr id="36" name="文本占位符 35">
            <a:extLst>
              <a:ext uri="{FF2B5EF4-FFF2-40B4-BE49-F238E27FC236}">
                <a16:creationId xmlns:a16="http://schemas.microsoft.com/office/drawing/2014/main" id="{02F431C0-9BAA-4D64-BF63-90378267D757}"/>
              </a:ext>
            </a:extLst>
          </p:cNvPr>
          <p:cNvSpPr>
            <a:spLocks noGrp="1"/>
          </p:cNvSpPr>
          <p:nvPr>
            <p:ph type="body" sz="quarter" idx="36"/>
          </p:nvPr>
        </p:nvSpPr>
        <p:spPr>
          <a:xfrm>
            <a:off x="3343168"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38" name="文本占位符 37">
            <a:extLst>
              <a:ext uri="{FF2B5EF4-FFF2-40B4-BE49-F238E27FC236}">
                <a16:creationId xmlns:a16="http://schemas.microsoft.com/office/drawing/2014/main" id="{4A73A780-509A-4A47-B6C0-5C31F125E721}"/>
              </a:ext>
            </a:extLst>
          </p:cNvPr>
          <p:cNvSpPr>
            <a:spLocks noGrp="1"/>
          </p:cNvSpPr>
          <p:nvPr>
            <p:ph type="body" sz="quarter" idx="37"/>
          </p:nvPr>
        </p:nvSpPr>
        <p:spPr>
          <a:xfrm rot="10800000">
            <a:off x="670887" y="3652176"/>
            <a:ext cx="5422900" cy="6350"/>
          </a:xfrm>
          <a:custGeom>
            <a:avLst/>
            <a:gdLst>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0 w 5686422"/>
              <a:gd name="connsiteY4" fmla="*/ 0 h 1553229"/>
              <a:gd name="connsiteX5" fmla="*/ 203200 w 5686422"/>
              <a:gd name="connsiteY5" fmla="*/ 0 h 1553229"/>
              <a:gd name="connsiteX6" fmla="*/ 203200 w 5686422"/>
              <a:gd name="connsiteY6" fmla="*/ 120650 h 1553229"/>
              <a:gd name="connsiteX7" fmla="*/ 0 w 5686422"/>
              <a:gd name="connsiteY7" fmla="*/ 120650 h 1553229"/>
              <a:gd name="connsiteX0" fmla="*/ 263522 w 5686422"/>
              <a:gd name="connsiteY0" fmla="*/ 1546879 h 1553229"/>
              <a:gd name="connsiteX1" fmla="*/ 5686422 w 5686422"/>
              <a:gd name="connsiteY1" fmla="*/ 1546879 h 1553229"/>
              <a:gd name="connsiteX2" fmla="*/ 5686422 w 5686422"/>
              <a:gd name="connsiteY2" fmla="*/ 1553229 h 1553229"/>
              <a:gd name="connsiteX3" fmla="*/ 263522 w 5686422"/>
              <a:gd name="connsiteY3" fmla="*/ 1553229 h 1553229"/>
              <a:gd name="connsiteX4" fmla="*/ 263522 w 5686422"/>
              <a:gd name="connsiteY4" fmla="*/ 1546879 h 1553229"/>
              <a:gd name="connsiteX5" fmla="*/ 0 w 5686422"/>
              <a:gd name="connsiteY5" fmla="*/ 0 h 1553229"/>
              <a:gd name="connsiteX6" fmla="*/ 203200 w 5686422"/>
              <a:gd name="connsiteY6" fmla="*/ 0 h 1553229"/>
              <a:gd name="connsiteX7" fmla="*/ 203200 w 5686422"/>
              <a:gd name="connsiteY7" fmla="*/ 120650 h 1553229"/>
              <a:gd name="connsiteX8" fmla="*/ 0 w 5686422"/>
              <a:gd name="connsiteY8" fmla="*/ 0 h 1553229"/>
              <a:gd name="connsiteX0" fmla="*/ 60322 w 5483222"/>
              <a:gd name="connsiteY0" fmla="*/ 1546879 h 1553229"/>
              <a:gd name="connsiteX1" fmla="*/ 5483222 w 5483222"/>
              <a:gd name="connsiteY1" fmla="*/ 1546879 h 1553229"/>
              <a:gd name="connsiteX2" fmla="*/ 5483222 w 5483222"/>
              <a:gd name="connsiteY2" fmla="*/ 1553229 h 1553229"/>
              <a:gd name="connsiteX3" fmla="*/ 60322 w 5483222"/>
              <a:gd name="connsiteY3" fmla="*/ 1553229 h 1553229"/>
              <a:gd name="connsiteX4" fmla="*/ 60322 w 5483222"/>
              <a:gd name="connsiteY4" fmla="*/ 1546879 h 1553229"/>
              <a:gd name="connsiteX5" fmla="*/ 0 w 5483222"/>
              <a:gd name="connsiteY5" fmla="*/ 120650 h 1553229"/>
              <a:gd name="connsiteX6" fmla="*/ 0 w 5483222"/>
              <a:gd name="connsiteY6" fmla="*/ 0 h 1553229"/>
              <a:gd name="connsiteX7" fmla="*/ 0 w 5483222"/>
              <a:gd name="connsiteY7" fmla="*/ 120650 h 1553229"/>
              <a:gd name="connsiteX0" fmla="*/ 0 w 5422900"/>
              <a:gd name="connsiteY0" fmla="*/ 0 h 6350"/>
              <a:gd name="connsiteX1" fmla="*/ 5422900 w 5422900"/>
              <a:gd name="connsiteY1" fmla="*/ 0 h 6350"/>
              <a:gd name="connsiteX2" fmla="*/ 5422900 w 5422900"/>
              <a:gd name="connsiteY2" fmla="*/ 6350 h 6350"/>
              <a:gd name="connsiteX3" fmla="*/ 0 w 5422900"/>
              <a:gd name="connsiteY3" fmla="*/ 6350 h 6350"/>
              <a:gd name="connsiteX4" fmla="*/ 0 w 5422900"/>
              <a:gd name="connsiteY4" fmla="*/ 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5422900" h="6350">
                <a:moveTo>
                  <a:pt x="0" y="0"/>
                </a:moveTo>
                <a:lnTo>
                  <a:pt x="5422900" y="0"/>
                </a:lnTo>
                <a:lnTo>
                  <a:pt x="5422900" y="6350"/>
                </a:lnTo>
                <a:lnTo>
                  <a:pt x="0" y="6350"/>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18" name="文本占位符 20">
            <a:extLst>
              <a:ext uri="{FF2B5EF4-FFF2-40B4-BE49-F238E27FC236}">
                <a16:creationId xmlns:a16="http://schemas.microsoft.com/office/drawing/2014/main" id="{9161FA61-EBF3-477F-BD65-7EF33F1EA465}"/>
              </a:ext>
            </a:extLst>
          </p:cNvPr>
          <p:cNvSpPr>
            <a:spLocks noGrp="1"/>
          </p:cNvSpPr>
          <p:nvPr>
            <p:ph type="body" sz="quarter" idx="38"/>
          </p:nvPr>
        </p:nvSpPr>
        <p:spPr>
          <a:xfrm rot="10800000">
            <a:off x="3717787"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1718457217"/>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1_一段内容4">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3A009220-174A-449F-8EE0-D9FC127EF8FF}"/>
              </a:ext>
            </a:extLst>
          </p:cNvPr>
          <p:cNvSpPr/>
          <p:nvPr userDrawn="1"/>
        </p:nvSpPr>
        <p:spPr>
          <a:xfrm>
            <a:off x="0" y="2985886"/>
            <a:ext cx="12179300" cy="2842098"/>
          </a:xfrm>
          <a:prstGeom prst="rect">
            <a:avLst/>
          </a:prstGeom>
          <a:solidFill>
            <a:schemeClr val="accent1">
              <a:lumMod val="40000"/>
              <a:lumOff val="6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6" name="矩形 15">
            <a:extLst>
              <a:ext uri="{FF2B5EF4-FFF2-40B4-BE49-F238E27FC236}">
                <a16:creationId xmlns:a16="http://schemas.microsoft.com/office/drawing/2014/main" id="{6E7B31BF-BDF9-4EB2-8D98-F7CFB91EF938}"/>
              </a:ext>
            </a:extLst>
          </p:cNvPr>
          <p:cNvSpPr/>
          <p:nvPr userDrawn="1"/>
        </p:nvSpPr>
        <p:spPr>
          <a:xfrm>
            <a:off x="0" y="3037841"/>
            <a:ext cx="12179300" cy="2842098"/>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3">
            <a:extLst>
              <a:ext uri="{FF2B5EF4-FFF2-40B4-BE49-F238E27FC236}">
                <a16:creationId xmlns:a16="http://schemas.microsoft.com/office/drawing/2014/main" id="{AA5A7C11-6732-4239-A040-3DFEA894285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段内容或个人介绍</a:t>
            </a:r>
          </a:p>
        </p:txBody>
      </p:sp>
      <p:sp>
        <p:nvSpPr>
          <p:cNvPr id="5" name="图片占位符 4">
            <a:extLst>
              <a:ext uri="{FF2B5EF4-FFF2-40B4-BE49-F238E27FC236}">
                <a16:creationId xmlns:a16="http://schemas.microsoft.com/office/drawing/2014/main" id="{4A3EB30B-1091-41F7-BA32-B48F5142FB9C}"/>
              </a:ext>
            </a:extLst>
          </p:cNvPr>
          <p:cNvSpPr>
            <a:spLocks noGrp="1"/>
          </p:cNvSpPr>
          <p:nvPr>
            <p:ph type="pic" sz="quarter" idx="23"/>
          </p:nvPr>
        </p:nvSpPr>
        <p:spPr>
          <a:xfrm>
            <a:off x="7378324" y="1489122"/>
            <a:ext cx="3383573" cy="3877392"/>
          </a:xfrm>
          <a:prstGeom prst="rect">
            <a:avLst/>
          </a:prstGeom>
          <a:ln>
            <a:solidFill>
              <a:schemeClr val="bg1">
                <a:lumMod val="75000"/>
              </a:schemeClr>
            </a:solidFill>
          </a:ln>
        </p:spPr>
        <p:txBody>
          <a:bodyPr/>
          <a:lstStyle/>
          <a:p>
            <a:endParaRPr lang="zh-CN" altLang="en-US"/>
          </a:p>
        </p:txBody>
      </p:sp>
      <p:sp>
        <p:nvSpPr>
          <p:cNvPr id="6" name="文本占位符 5">
            <a:extLst>
              <a:ext uri="{FF2B5EF4-FFF2-40B4-BE49-F238E27FC236}">
                <a16:creationId xmlns:a16="http://schemas.microsoft.com/office/drawing/2014/main" id="{3BB23AB4-57CC-4CE0-B397-B394F07498C7}"/>
              </a:ext>
            </a:extLst>
          </p:cNvPr>
          <p:cNvSpPr>
            <a:spLocks noGrp="1"/>
          </p:cNvSpPr>
          <p:nvPr>
            <p:ph type="body" sz="quarter" idx="24" hasCustomPrompt="1"/>
          </p:nvPr>
        </p:nvSpPr>
        <p:spPr>
          <a:xfrm>
            <a:off x="1435678" y="3246993"/>
            <a:ext cx="5351319" cy="1547218"/>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spc="100">
                <a:solidFill>
                  <a:srgbClr val="FFFFFF"/>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可以输大段文字，这里可以输入大段文字，这里可以输大段文字，这里可以输入大段文字</a:t>
            </a:r>
            <a:endParaRPr lang="en-US" altLang="zh-CN" dirty="0"/>
          </a:p>
          <a:p>
            <a:pPr lvl="0"/>
            <a:r>
              <a:rPr lang="zh-CN" altLang="en-US" dirty="0"/>
              <a:t>这里可以输大段文字，这里可以输入大段文字，这里可以输大段文字，这里可以输入大段文字，</a:t>
            </a:r>
          </a:p>
        </p:txBody>
      </p:sp>
      <p:sp>
        <p:nvSpPr>
          <p:cNvPr id="8" name="文本占位符 7">
            <a:extLst>
              <a:ext uri="{FF2B5EF4-FFF2-40B4-BE49-F238E27FC236}">
                <a16:creationId xmlns:a16="http://schemas.microsoft.com/office/drawing/2014/main" id="{76B839BC-C2DC-4BAC-8F21-BBCDF253282B}"/>
              </a:ext>
            </a:extLst>
          </p:cNvPr>
          <p:cNvSpPr>
            <a:spLocks noGrp="1"/>
          </p:cNvSpPr>
          <p:nvPr>
            <p:ph type="body" sz="quarter" idx="26" hasCustomPrompt="1"/>
          </p:nvPr>
        </p:nvSpPr>
        <p:spPr>
          <a:xfrm>
            <a:off x="1435677" y="2315082"/>
            <a:ext cx="5351319" cy="523220"/>
          </a:xfrm>
          <a:prstGeom prst="rect">
            <a:avLst/>
          </a:prstGeom>
        </p:spPr>
        <p:txBody>
          <a:bodyPr vert="horz" wrap="square" lIns="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标题或总结性结论</a:t>
            </a:r>
          </a:p>
        </p:txBody>
      </p:sp>
    </p:spTree>
    <p:extLst>
      <p:ext uri="{BB962C8B-B14F-4D97-AF65-F5344CB8AC3E}">
        <p14:creationId xmlns:p14="http://schemas.microsoft.com/office/powerpoint/2010/main" val="63333573"/>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preserve="1" userDrawn="1">
  <p:cSld name="三段环形图-百分比">
    <p:spTree>
      <p:nvGrpSpPr>
        <p:cNvPr id="1" name=""/>
        <p:cNvGrpSpPr/>
        <p:nvPr/>
      </p:nvGrpSpPr>
      <p:grpSpPr>
        <a:xfrm>
          <a:off x="0" y="0"/>
          <a:ext cx="0" cy="0"/>
          <a:chOff x="0" y="0"/>
          <a:chExt cx="0" cy="0"/>
        </a:xfrm>
      </p:grpSpPr>
      <p:sp>
        <p:nvSpPr>
          <p:cNvPr id="17" name="图表占位符 16">
            <a:extLst>
              <a:ext uri="{FF2B5EF4-FFF2-40B4-BE49-F238E27FC236}">
                <a16:creationId xmlns:a16="http://schemas.microsoft.com/office/drawing/2014/main" id="{5E1DEFCF-B5F8-4E66-9CD2-3B84A3E8F446}"/>
              </a:ext>
            </a:extLst>
          </p:cNvPr>
          <p:cNvSpPr>
            <a:spLocks noGrp="1"/>
          </p:cNvSpPr>
          <p:nvPr>
            <p:ph type="chart" sz="quarter" idx="19"/>
          </p:nvPr>
        </p:nvSpPr>
        <p:spPr>
          <a:xfrm>
            <a:off x="601501"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a:extLst>
              <a:ext uri="{FF2B5EF4-FFF2-40B4-BE49-F238E27FC236}">
                <a16:creationId xmlns:a16="http://schemas.microsoft.com/office/drawing/2014/main" id="{52120CEC-75AA-412C-9934-81EA24D41DA5}"/>
              </a:ext>
            </a:extLst>
          </p:cNvPr>
          <p:cNvSpPr>
            <a:spLocks noGrp="1"/>
          </p:cNvSpPr>
          <p:nvPr>
            <p:ph type="chart" sz="quarter" idx="20"/>
          </p:nvPr>
        </p:nvSpPr>
        <p:spPr>
          <a:xfrm>
            <a:off x="4416698"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a:extLst>
              <a:ext uri="{FF2B5EF4-FFF2-40B4-BE49-F238E27FC236}">
                <a16:creationId xmlns:a16="http://schemas.microsoft.com/office/drawing/2014/main" id="{E54A1776-C67D-4893-8E19-64AAA825F1D8}"/>
              </a:ext>
            </a:extLst>
          </p:cNvPr>
          <p:cNvSpPr>
            <a:spLocks noGrp="1"/>
          </p:cNvSpPr>
          <p:nvPr>
            <p:ph type="chart" sz="quarter" idx="21"/>
          </p:nvPr>
        </p:nvSpPr>
        <p:spPr>
          <a:xfrm>
            <a:off x="8231895" y="1519767"/>
            <a:ext cx="3471718" cy="3110106"/>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 name="文本占位符 1">
            <a:extLst>
              <a:ext uri="{FF2B5EF4-FFF2-40B4-BE49-F238E27FC236}">
                <a16:creationId xmlns:a16="http://schemas.microsoft.com/office/drawing/2014/main" id="{3A3B95FB-5260-44C6-9814-55268150B0BF}"/>
              </a:ext>
            </a:extLst>
          </p:cNvPr>
          <p:cNvSpPr>
            <a:spLocks noGrp="1"/>
          </p:cNvSpPr>
          <p:nvPr>
            <p:ph type="body" sz="quarter" idx="10" hasCustomPrompt="1"/>
          </p:nvPr>
        </p:nvSpPr>
        <p:spPr>
          <a:xfrm>
            <a:off x="1527716"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 name="文本占位符 2">
            <a:extLst>
              <a:ext uri="{FF2B5EF4-FFF2-40B4-BE49-F238E27FC236}">
                <a16:creationId xmlns:a16="http://schemas.microsoft.com/office/drawing/2014/main" id="{98D29CD9-B12B-4E9C-92D9-90BAAEACBC4D}"/>
              </a:ext>
            </a:extLst>
          </p:cNvPr>
          <p:cNvSpPr>
            <a:spLocks noGrp="1"/>
          </p:cNvSpPr>
          <p:nvPr>
            <p:ph type="body" sz="quarter" idx="11" hasCustomPrompt="1"/>
          </p:nvPr>
        </p:nvSpPr>
        <p:spPr>
          <a:xfrm>
            <a:off x="1359063"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4" name="文本占位符 3">
            <a:extLst>
              <a:ext uri="{FF2B5EF4-FFF2-40B4-BE49-F238E27FC236}">
                <a16:creationId xmlns:a16="http://schemas.microsoft.com/office/drawing/2014/main" id="{5C27F858-17E5-4FFE-A6D8-A6098143E967}"/>
              </a:ext>
            </a:extLst>
          </p:cNvPr>
          <p:cNvSpPr>
            <a:spLocks noGrp="1"/>
          </p:cNvSpPr>
          <p:nvPr>
            <p:ph type="body" sz="quarter" idx="12" hasCustomPrompt="1"/>
          </p:nvPr>
        </p:nvSpPr>
        <p:spPr>
          <a:xfrm>
            <a:off x="5344804"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50%</a:t>
            </a:r>
            <a:endParaRPr lang="zh-CN" altLang="en-US"/>
          </a:p>
        </p:txBody>
      </p:sp>
      <p:sp>
        <p:nvSpPr>
          <p:cNvPr id="5" name="文本占位符 4">
            <a:extLst>
              <a:ext uri="{FF2B5EF4-FFF2-40B4-BE49-F238E27FC236}">
                <a16:creationId xmlns:a16="http://schemas.microsoft.com/office/drawing/2014/main" id="{4FE6E3F4-67F5-4D49-9585-164D176BB75D}"/>
              </a:ext>
            </a:extLst>
          </p:cNvPr>
          <p:cNvSpPr>
            <a:spLocks noGrp="1"/>
          </p:cNvSpPr>
          <p:nvPr>
            <p:ph type="body" sz="quarter" idx="13" hasCustomPrompt="1"/>
          </p:nvPr>
        </p:nvSpPr>
        <p:spPr>
          <a:xfrm>
            <a:off x="5176151"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6" name="文本占位符 5">
            <a:extLst>
              <a:ext uri="{FF2B5EF4-FFF2-40B4-BE49-F238E27FC236}">
                <a16:creationId xmlns:a16="http://schemas.microsoft.com/office/drawing/2014/main" id="{A548A531-C7A9-4E35-899F-66EEB9403DB3}"/>
              </a:ext>
            </a:extLst>
          </p:cNvPr>
          <p:cNvSpPr>
            <a:spLocks noGrp="1"/>
          </p:cNvSpPr>
          <p:nvPr>
            <p:ph type="body" sz="quarter" idx="14" hasCustomPrompt="1"/>
          </p:nvPr>
        </p:nvSpPr>
        <p:spPr>
          <a:xfrm>
            <a:off x="9161892" y="2361605"/>
            <a:ext cx="1611724" cy="646331"/>
          </a:xfrm>
          <a:prstGeom prst="rect">
            <a:avLst/>
          </a:prstGeom>
        </p:spPr>
        <p:txBody>
          <a:bodyPr vert="horz" wrap="square" lIns="91440" tIns="45720" rIns="9144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30%</a:t>
            </a:r>
            <a:endParaRPr lang="zh-CN" altLang="en-US" dirty="0"/>
          </a:p>
        </p:txBody>
      </p:sp>
      <p:sp>
        <p:nvSpPr>
          <p:cNvPr id="7" name="文本占位符 6">
            <a:extLst>
              <a:ext uri="{FF2B5EF4-FFF2-40B4-BE49-F238E27FC236}">
                <a16:creationId xmlns:a16="http://schemas.microsoft.com/office/drawing/2014/main" id="{278B9297-367A-40D1-ACBE-6CD6C2D4B529}"/>
              </a:ext>
            </a:extLst>
          </p:cNvPr>
          <p:cNvSpPr>
            <a:spLocks noGrp="1"/>
          </p:cNvSpPr>
          <p:nvPr>
            <p:ph type="body" sz="quarter" idx="15" hasCustomPrompt="1"/>
          </p:nvPr>
        </p:nvSpPr>
        <p:spPr>
          <a:xfrm>
            <a:off x="8993239" y="3088108"/>
            <a:ext cx="1949031" cy="646331"/>
          </a:xfrm>
          <a:prstGeom prst="rect">
            <a:avLst/>
          </a:prstGeom>
        </p:spPr>
        <p:txBody>
          <a:bodyPr vert="horz" wrap="square" lIns="91440" tIns="45720" rIns="91440" bIns="45720" anchor="ctr"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写些描述性文字按↑↓移动此框</a:t>
            </a:r>
          </a:p>
        </p:txBody>
      </p:sp>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673102"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9" name="文本占位符 8">
            <a:extLst>
              <a:ext uri="{FF2B5EF4-FFF2-40B4-BE49-F238E27FC236}">
                <a16:creationId xmlns:a16="http://schemas.microsoft.com/office/drawing/2014/main" id="{6330DE57-088B-4779-94BE-700C57CE32E8}"/>
              </a:ext>
            </a:extLst>
          </p:cNvPr>
          <p:cNvSpPr>
            <a:spLocks noGrp="1"/>
          </p:cNvSpPr>
          <p:nvPr>
            <p:ph type="body" sz="quarter" idx="17" hasCustomPrompt="1"/>
          </p:nvPr>
        </p:nvSpPr>
        <p:spPr>
          <a:xfrm>
            <a:off x="4490190"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0" name="文本占位符 9">
            <a:extLst>
              <a:ext uri="{FF2B5EF4-FFF2-40B4-BE49-F238E27FC236}">
                <a16:creationId xmlns:a16="http://schemas.microsoft.com/office/drawing/2014/main" id="{9A26283C-8156-4BD6-BE44-DA8FC98F7A28}"/>
              </a:ext>
            </a:extLst>
          </p:cNvPr>
          <p:cNvSpPr>
            <a:spLocks noGrp="1"/>
          </p:cNvSpPr>
          <p:nvPr>
            <p:ph type="body" sz="quarter" idx="18" hasCustomPrompt="1"/>
          </p:nvPr>
        </p:nvSpPr>
        <p:spPr>
          <a:xfrm>
            <a:off x="8307278" y="4809551"/>
            <a:ext cx="3320953" cy="960422"/>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一些详细内容，这里可以写一些详细的内容，这里可以写一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cxnSp>
        <p:nvCxnSpPr>
          <p:cNvPr id="15" name="直接连接符 14">
            <a:extLst>
              <a:ext uri="{FF2B5EF4-FFF2-40B4-BE49-F238E27FC236}">
                <a16:creationId xmlns:a16="http://schemas.microsoft.com/office/drawing/2014/main" id="{2D58E41F-C7F3-4BBB-80D6-893A036C569B}"/>
              </a:ext>
            </a:extLst>
          </p:cNvPr>
          <p:cNvCxnSpPr>
            <a:cxnSpLocks/>
          </p:cNvCxnSpPr>
          <p:nvPr userDrawn="1"/>
        </p:nvCxnSpPr>
        <p:spPr>
          <a:xfrm>
            <a:off x="4244975"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48D3C973-A676-4A44-8C68-477FF5BD0DAC}"/>
              </a:ext>
            </a:extLst>
          </p:cNvPr>
          <p:cNvCxnSpPr>
            <a:cxnSpLocks/>
          </p:cNvCxnSpPr>
          <p:nvPr userDrawn="1"/>
        </p:nvCxnSpPr>
        <p:spPr>
          <a:xfrm>
            <a:off x="8059738" y="1519238"/>
            <a:ext cx="0" cy="4248000"/>
          </a:xfrm>
          <a:prstGeom prst="line">
            <a:avLst/>
          </a:prstGeom>
          <a:ln>
            <a:solidFill>
              <a:schemeClr val="bg1">
                <a:lumMod val="85000"/>
              </a:schemeClr>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50124041"/>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91.xml><?xml version="1.0" encoding="utf-8"?>
<p:sldLayout xmlns:a="http://schemas.openxmlformats.org/drawingml/2006/main" xmlns:r="http://schemas.openxmlformats.org/officeDocument/2006/relationships" xmlns:p="http://schemas.openxmlformats.org/presentationml/2006/main" preserve="1" userDrawn="1">
  <p:cSld name="1_三段环形图-百分比">
    <p:spTree>
      <p:nvGrpSpPr>
        <p:cNvPr id="1" name=""/>
        <p:cNvGrpSpPr/>
        <p:nvPr/>
      </p:nvGrpSpPr>
      <p:grpSpPr>
        <a:xfrm>
          <a:off x="0" y="0"/>
          <a:ext cx="0" cy="0"/>
          <a:chOff x="0" y="0"/>
          <a:chExt cx="0" cy="0"/>
        </a:xfrm>
      </p:grpSpPr>
      <p:sp>
        <p:nvSpPr>
          <p:cNvPr id="17" name="图表占位符 16">
            <a:extLst>
              <a:ext uri="{FF2B5EF4-FFF2-40B4-BE49-F238E27FC236}">
                <a16:creationId xmlns:a16="http://schemas.microsoft.com/office/drawing/2014/main" id="{5E1DEFCF-B5F8-4E66-9CD2-3B84A3E8F446}"/>
              </a:ext>
            </a:extLst>
          </p:cNvPr>
          <p:cNvSpPr>
            <a:spLocks noGrp="1"/>
          </p:cNvSpPr>
          <p:nvPr>
            <p:ph type="chart" sz="quarter" idx="19"/>
          </p:nvPr>
        </p:nvSpPr>
        <p:spPr>
          <a:xfrm>
            <a:off x="577766"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8" name="图表占位符 17">
            <a:extLst>
              <a:ext uri="{FF2B5EF4-FFF2-40B4-BE49-F238E27FC236}">
                <a16:creationId xmlns:a16="http://schemas.microsoft.com/office/drawing/2014/main" id="{52120CEC-75AA-412C-9934-81EA24D41DA5}"/>
              </a:ext>
            </a:extLst>
          </p:cNvPr>
          <p:cNvSpPr>
            <a:spLocks noGrp="1"/>
          </p:cNvSpPr>
          <p:nvPr>
            <p:ph type="chart" sz="quarter" idx="20"/>
          </p:nvPr>
        </p:nvSpPr>
        <p:spPr>
          <a:xfrm>
            <a:off x="3360215"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19" name="图表占位符 18">
            <a:extLst>
              <a:ext uri="{FF2B5EF4-FFF2-40B4-BE49-F238E27FC236}">
                <a16:creationId xmlns:a16="http://schemas.microsoft.com/office/drawing/2014/main" id="{E54A1776-C67D-4893-8E19-64AAA825F1D8}"/>
              </a:ext>
            </a:extLst>
          </p:cNvPr>
          <p:cNvSpPr>
            <a:spLocks noGrp="1"/>
          </p:cNvSpPr>
          <p:nvPr>
            <p:ph type="chart" sz="quarter" idx="21"/>
          </p:nvPr>
        </p:nvSpPr>
        <p:spPr>
          <a:xfrm>
            <a:off x="6149669"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8" name="文本占位符 7">
            <a:extLst>
              <a:ext uri="{FF2B5EF4-FFF2-40B4-BE49-F238E27FC236}">
                <a16:creationId xmlns:a16="http://schemas.microsoft.com/office/drawing/2014/main" id="{944B869A-EEDC-4F06-B1E3-6E18FF7B0A32}"/>
              </a:ext>
            </a:extLst>
          </p:cNvPr>
          <p:cNvSpPr>
            <a:spLocks noGrp="1"/>
          </p:cNvSpPr>
          <p:nvPr>
            <p:ph type="body" sz="quarter" idx="16" hasCustomPrompt="1"/>
          </p:nvPr>
        </p:nvSpPr>
        <p:spPr>
          <a:xfrm>
            <a:off x="724105"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11" name="文本占位符 10">
            <a:extLst>
              <a:ext uri="{FF2B5EF4-FFF2-40B4-BE49-F238E27FC236}">
                <a16:creationId xmlns:a16="http://schemas.microsoft.com/office/drawing/2014/main" id="{868210F3-E838-4A40-B66E-DFF0955EBF5A}"/>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这是一页百分比图表页</a:t>
            </a:r>
          </a:p>
        </p:txBody>
      </p:sp>
      <p:sp>
        <p:nvSpPr>
          <p:cNvPr id="21" name="图表占位符 18">
            <a:extLst>
              <a:ext uri="{FF2B5EF4-FFF2-40B4-BE49-F238E27FC236}">
                <a16:creationId xmlns:a16="http://schemas.microsoft.com/office/drawing/2014/main" id="{CF32AB6C-D721-4A66-A038-C0B2644F9E69}"/>
              </a:ext>
            </a:extLst>
          </p:cNvPr>
          <p:cNvSpPr>
            <a:spLocks noGrp="1"/>
          </p:cNvSpPr>
          <p:nvPr>
            <p:ph type="chart" sz="quarter" idx="23"/>
          </p:nvPr>
        </p:nvSpPr>
        <p:spPr>
          <a:xfrm>
            <a:off x="8925113" y="1562686"/>
            <a:ext cx="2676422" cy="2397648"/>
          </a:xfrm>
          <a:custGeom>
            <a:avLst/>
            <a:gdLst>
              <a:gd name="connsiteX0" fmla="*/ 0 w 3471718"/>
              <a:gd name="connsiteY0" fmla="*/ 0 h 3110106"/>
              <a:gd name="connsiteX1" fmla="*/ 3471718 w 3471718"/>
              <a:gd name="connsiteY1" fmla="*/ 0 h 3110106"/>
              <a:gd name="connsiteX2" fmla="*/ 3471718 w 3471718"/>
              <a:gd name="connsiteY2" fmla="*/ 3110106 h 3110106"/>
              <a:gd name="connsiteX3" fmla="*/ 0 w 3471718"/>
              <a:gd name="connsiteY3" fmla="*/ 3110106 h 3110106"/>
            </a:gdLst>
            <a:ahLst/>
            <a:cxnLst>
              <a:cxn ang="0">
                <a:pos x="connsiteX0" y="connsiteY0"/>
              </a:cxn>
              <a:cxn ang="0">
                <a:pos x="connsiteX1" y="connsiteY1"/>
              </a:cxn>
              <a:cxn ang="0">
                <a:pos x="connsiteX2" y="connsiteY2"/>
              </a:cxn>
              <a:cxn ang="0">
                <a:pos x="connsiteX3" y="connsiteY3"/>
              </a:cxn>
            </a:cxnLst>
            <a:rect l="l" t="t" r="r" b="b"/>
            <a:pathLst>
              <a:path w="3471718" h="3110106">
                <a:moveTo>
                  <a:pt x="0" y="0"/>
                </a:moveTo>
                <a:lnTo>
                  <a:pt x="3471718" y="0"/>
                </a:lnTo>
                <a:lnTo>
                  <a:pt x="3471718" y="3110106"/>
                </a:lnTo>
                <a:lnTo>
                  <a:pt x="0" y="3110106"/>
                </a:lnTo>
                <a:close/>
              </a:path>
            </a:pathLst>
          </a:custGeom>
        </p:spPr>
        <p:txBody>
          <a:bodyPr wrap="square">
            <a:noAutofit/>
          </a:bodyPr>
          <a:lstStyle/>
          <a:p>
            <a:endParaRPr lang="zh-CN" altLang="en-US"/>
          </a:p>
        </p:txBody>
      </p:sp>
      <p:sp>
        <p:nvSpPr>
          <p:cNvPr id="22" name="文本占位符 7">
            <a:extLst>
              <a:ext uri="{FF2B5EF4-FFF2-40B4-BE49-F238E27FC236}">
                <a16:creationId xmlns:a16="http://schemas.microsoft.com/office/drawing/2014/main" id="{8E05B6B3-D3C7-46EA-B3B0-4568A30CC900}"/>
              </a:ext>
            </a:extLst>
          </p:cNvPr>
          <p:cNvSpPr>
            <a:spLocks noGrp="1"/>
          </p:cNvSpPr>
          <p:nvPr>
            <p:ph type="body" sz="quarter" idx="24" hasCustomPrompt="1"/>
          </p:nvPr>
        </p:nvSpPr>
        <p:spPr>
          <a:xfrm>
            <a:off x="3506554"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3" name="文本占位符 7">
            <a:extLst>
              <a:ext uri="{FF2B5EF4-FFF2-40B4-BE49-F238E27FC236}">
                <a16:creationId xmlns:a16="http://schemas.microsoft.com/office/drawing/2014/main" id="{4E1DD1BB-0507-4DED-8C74-ABABE8C085CA}"/>
              </a:ext>
            </a:extLst>
          </p:cNvPr>
          <p:cNvSpPr>
            <a:spLocks noGrp="1"/>
          </p:cNvSpPr>
          <p:nvPr>
            <p:ph type="body" sz="quarter" idx="25" hasCustomPrompt="1"/>
          </p:nvPr>
        </p:nvSpPr>
        <p:spPr>
          <a:xfrm>
            <a:off x="6296008"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4" name="文本占位符 7">
            <a:extLst>
              <a:ext uri="{FF2B5EF4-FFF2-40B4-BE49-F238E27FC236}">
                <a16:creationId xmlns:a16="http://schemas.microsoft.com/office/drawing/2014/main" id="{4CBE2B1B-91B5-4974-989F-37D86A99B4DD}"/>
              </a:ext>
            </a:extLst>
          </p:cNvPr>
          <p:cNvSpPr>
            <a:spLocks noGrp="1"/>
          </p:cNvSpPr>
          <p:nvPr>
            <p:ph type="body" sz="quarter" idx="26" hasCustomPrompt="1"/>
          </p:nvPr>
        </p:nvSpPr>
        <p:spPr>
          <a:xfrm>
            <a:off x="9071452" y="4628131"/>
            <a:ext cx="2383742" cy="1146627"/>
          </a:xfrm>
          <a:prstGeom prst="rect">
            <a:avLst/>
          </a:prstGeom>
        </p:spPr>
        <p:txBody>
          <a:bodyPr vert="horz" wrap="square" lIns="0" tIns="45720" rIns="0" bIns="45720" anchor="t" anchorCtr="0">
            <a:noAutofit/>
          </a:bodyPr>
          <a:lstStyle>
            <a:lvl1pPr marL="0" marR="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lang="zh-CN" altLang="en-US" dirty="0"/>
              <a:t>这里可以写些详细内容，这里可以写些详细内容，这里可以写些详细内容</a:t>
            </a:r>
          </a:p>
        </p:txBody>
      </p:sp>
      <p:sp>
        <p:nvSpPr>
          <p:cNvPr id="25" name="文本占位符 1">
            <a:extLst>
              <a:ext uri="{FF2B5EF4-FFF2-40B4-BE49-F238E27FC236}">
                <a16:creationId xmlns:a16="http://schemas.microsoft.com/office/drawing/2014/main" id="{AFA4613A-36EA-43E3-A57E-4D5A05AE810E}"/>
              </a:ext>
            </a:extLst>
          </p:cNvPr>
          <p:cNvSpPr>
            <a:spLocks noGrp="1"/>
          </p:cNvSpPr>
          <p:nvPr>
            <p:ph type="body" sz="quarter" idx="10" hasCustomPrompt="1"/>
          </p:nvPr>
        </p:nvSpPr>
        <p:spPr>
          <a:xfrm>
            <a:off x="1125355"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26" name="文本占位符 2">
            <a:extLst>
              <a:ext uri="{FF2B5EF4-FFF2-40B4-BE49-F238E27FC236}">
                <a16:creationId xmlns:a16="http://schemas.microsoft.com/office/drawing/2014/main" id="{1A0D813C-2DB4-4C0D-8172-BE6F8363E97F}"/>
              </a:ext>
            </a:extLst>
          </p:cNvPr>
          <p:cNvSpPr>
            <a:spLocks noGrp="1"/>
          </p:cNvSpPr>
          <p:nvPr>
            <p:ph type="body" sz="quarter" idx="11" hasCustomPrompt="1"/>
          </p:nvPr>
        </p:nvSpPr>
        <p:spPr>
          <a:xfrm>
            <a:off x="724105"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7" name="文本占位符 2">
            <a:extLst>
              <a:ext uri="{FF2B5EF4-FFF2-40B4-BE49-F238E27FC236}">
                <a16:creationId xmlns:a16="http://schemas.microsoft.com/office/drawing/2014/main" id="{92F60001-2C35-45D0-A5B3-78D4554C2102}"/>
              </a:ext>
            </a:extLst>
          </p:cNvPr>
          <p:cNvSpPr>
            <a:spLocks noGrp="1"/>
          </p:cNvSpPr>
          <p:nvPr>
            <p:ph type="body" sz="quarter" idx="27" hasCustomPrompt="1"/>
          </p:nvPr>
        </p:nvSpPr>
        <p:spPr>
          <a:xfrm>
            <a:off x="3506554"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8" name="文本占位符 2">
            <a:extLst>
              <a:ext uri="{FF2B5EF4-FFF2-40B4-BE49-F238E27FC236}">
                <a16:creationId xmlns:a16="http://schemas.microsoft.com/office/drawing/2014/main" id="{E11242FD-626C-4412-A0BE-662D9C069A8A}"/>
              </a:ext>
            </a:extLst>
          </p:cNvPr>
          <p:cNvSpPr>
            <a:spLocks noGrp="1"/>
          </p:cNvSpPr>
          <p:nvPr>
            <p:ph type="body" sz="quarter" idx="28" hasCustomPrompt="1"/>
          </p:nvPr>
        </p:nvSpPr>
        <p:spPr>
          <a:xfrm>
            <a:off x="6296008"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29" name="文本占位符 2">
            <a:extLst>
              <a:ext uri="{FF2B5EF4-FFF2-40B4-BE49-F238E27FC236}">
                <a16:creationId xmlns:a16="http://schemas.microsoft.com/office/drawing/2014/main" id="{2697935B-F226-4ED7-8C09-74B6213C01A2}"/>
              </a:ext>
            </a:extLst>
          </p:cNvPr>
          <p:cNvSpPr>
            <a:spLocks noGrp="1"/>
          </p:cNvSpPr>
          <p:nvPr>
            <p:ph type="body" sz="quarter" idx="29" hasCustomPrompt="1"/>
          </p:nvPr>
        </p:nvSpPr>
        <p:spPr>
          <a:xfrm>
            <a:off x="9071452" y="4165118"/>
            <a:ext cx="2383742" cy="386969"/>
          </a:xfrm>
          <a:prstGeom prst="rect">
            <a:avLst/>
          </a:prstGeom>
        </p:spPr>
        <p:txBody>
          <a:bodyPr vert="horz" wrap="square" lIns="91440" tIns="45720" rIns="91440" bIns="45720" anchor="ctr"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0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输入您的小标题</a:t>
            </a:r>
          </a:p>
        </p:txBody>
      </p:sp>
      <p:sp>
        <p:nvSpPr>
          <p:cNvPr id="30" name="文本占位符 1">
            <a:extLst>
              <a:ext uri="{FF2B5EF4-FFF2-40B4-BE49-F238E27FC236}">
                <a16:creationId xmlns:a16="http://schemas.microsoft.com/office/drawing/2014/main" id="{E7FF1673-E7C3-4C78-AA14-0468E3353118}"/>
              </a:ext>
            </a:extLst>
          </p:cNvPr>
          <p:cNvSpPr>
            <a:spLocks noGrp="1"/>
          </p:cNvSpPr>
          <p:nvPr>
            <p:ph type="body" sz="quarter" idx="30" hasCustomPrompt="1"/>
          </p:nvPr>
        </p:nvSpPr>
        <p:spPr>
          <a:xfrm>
            <a:off x="3907804"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1" name="文本占位符 1">
            <a:extLst>
              <a:ext uri="{FF2B5EF4-FFF2-40B4-BE49-F238E27FC236}">
                <a16:creationId xmlns:a16="http://schemas.microsoft.com/office/drawing/2014/main" id="{8F7B732A-54A8-4528-A99D-43155EC77D9E}"/>
              </a:ext>
            </a:extLst>
          </p:cNvPr>
          <p:cNvSpPr>
            <a:spLocks noGrp="1"/>
          </p:cNvSpPr>
          <p:nvPr>
            <p:ph type="body" sz="quarter" idx="31" hasCustomPrompt="1"/>
          </p:nvPr>
        </p:nvSpPr>
        <p:spPr>
          <a:xfrm>
            <a:off x="6697258"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
        <p:nvSpPr>
          <p:cNvPr id="32" name="文本占位符 1">
            <a:extLst>
              <a:ext uri="{FF2B5EF4-FFF2-40B4-BE49-F238E27FC236}">
                <a16:creationId xmlns:a16="http://schemas.microsoft.com/office/drawing/2014/main" id="{7676DB8E-B00C-432D-B190-34B5688708B6}"/>
              </a:ext>
            </a:extLst>
          </p:cNvPr>
          <p:cNvSpPr>
            <a:spLocks noGrp="1"/>
          </p:cNvSpPr>
          <p:nvPr>
            <p:ph type="body" sz="quarter" idx="32" hasCustomPrompt="1"/>
          </p:nvPr>
        </p:nvSpPr>
        <p:spPr>
          <a:xfrm>
            <a:off x="9472702" y="2377385"/>
            <a:ext cx="1611724" cy="646331"/>
          </a:xfrm>
          <a:prstGeom prst="rect">
            <a:avLst/>
          </a:prstGeom>
        </p:spPr>
        <p:txBody>
          <a:bodyPr vert="horz" wrap="square" lIns="0" tIns="45720" rIns="0" bIns="45720" anchor="t" anchorCtr="0">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44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70%</a:t>
            </a:r>
            <a:endParaRPr lang="zh-CN" altLang="en-US" dirty="0"/>
          </a:p>
        </p:txBody>
      </p:sp>
    </p:spTree>
    <p:extLst>
      <p:ext uri="{BB962C8B-B14F-4D97-AF65-F5344CB8AC3E}">
        <p14:creationId xmlns:p14="http://schemas.microsoft.com/office/powerpoint/2010/main" val="500655655"/>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92.xml><?xml version="1.0" encoding="utf-8"?>
<p:sldLayout xmlns:a="http://schemas.openxmlformats.org/drawingml/2006/main" xmlns:r="http://schemas.openxmlformats.org/officeDocument/2006/relationships" xmlns:p="http://schemas.openxmlformats.org/presentationml/2006/main" preserve="1" userDrawn="1">
  <p:cSld name="环形图四段内容">
    <p:spTree>
      <p:nvGrpSpPr>
        <p:cNvPr id="1" name=""/>
        <p:cNvGrpSpPr/>
        <p:nvPr/>
      </p:nvGrpSpPr>
      <p:grpSpPr>
        <a:xfrm>
          <a:off x="0" y="0"/>
          <a:ext cx="0" cy="0"/>
          <a:chOff x="0" y="0"/>
          <a:chExt cx="0" cy="0"/>
        </a:xfrm>
      </p:grpSpPr>
      <p:sp>
        <p:nvSpPr>
          <p:cNvPr id="6" name="图表占位符 5">
            <a:extLst>
              <a:ext uri="{FF2B5EF4-FFF2-40B4-BE49-F238E27FC236}">
                <a16:creationId xmlns:a16="http://schemas.microsoft.com/office/drawing/2014/main" id="{BD1A3C64-89F0-4675-8353-A42C14B9D260}"/>
              </a:ext>
            </a:extLst>
          </p:cNvPr>
          <p:cNvSpPr>
            <a:spLocks noGrp="1"/>
          </p:cNvSpPr>
          <p:nvPr>
            <p:ph type="chart" sz="quarter" idx="10"/>
          </p:nvPr>
        </p:nvSpPr>
        <p:spPr>
          <a:xfrm>
            <a:off x="676833" y="1371600"/>
            <a:ext cx="5007687" cy="4571999"/>
          </a:xfrm>
          <a:prstGeom prst="rect">
            <a:avLst/>
          </a:prstGeom>
        </p:spPr>
        <p:txBody>
          <a:bodyPr/>
          <a:lstStyle/>
          <a:p>
            <a:endParaRPr lang="zh-CN" altLang="en-US" dirty="0"/>
          </a:p>
        </p:txBody>
      </p:sp>
      <p:sp>
        <p:nvSpPr>
          <p:cNvPr id="16" name="文本占位符 1">
            <a:extLst>
              <a:ext uri="{FF2B5EF4-FFF2-40B4-BE49-F238E27FC236}">
                <a16:creationId xmlns:a16="http://schemas.microsoft.com/office/drawing/2014/main" id="{084C998E-A010-443D-8ED8-1192906FF649}"/>
              </a:ext>
            </a:extLst>
          </p:cNvPr>
          <p:cNvSpPr>
            <a:spLocks noGrp="1"/>
          </p:cNvSpPr>
          <p:nvPr>
            <p:ph type="body" sz="quarter" idx="20" hasCustomPrompt="1"/>
          </p:nvPr>
        </p:nvSpPr>
        <p:spPr>
          <a:xfrm>
            <a:off x="2519277"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12345</a:t>
            </a:r>
            <a:endParaRPr lang="zh-CN" altLang="en-US" dirty="0"/>
          </a:p>
        </p:txBody>
      </p:sp>
      <p:sp>
        <p:nvSpPr>
          <p:cNvPr id="17" name="文本占位符 2">
            <a:extLst>
              <a:ext uri="{FF2B5EF4-FFF2-40B4-BE49-F238E27FC236}">
                <a16:creationId xmlns:a16="http://schemas.microsoft.com/office/drawing/2014/main" id="{10E8ED78-5F83-4B95-9C65-DE01AADE2990}"/>
              </a:ext>
            </a:extLst>
          </p:cNvPr>
          <p:cNvSpPr>
            <a:spLocks noGrp="1"/>
          </p:cNvSpPr>
          <p:nvPr>
            <p:ph type="body" sz="quarter" idx="21" hasCustomPrompt="1"/>
          </p:nvPr>
        </p:nvSpPr>
        <p:spPr>
          <a:xfrm>
            <a:off x="2206161"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19" name="文本占位符 3">
            <a:extLst>
              <a:ext uri="{FF2B5EF4-FFF2-40B4-BE49-F238E27FC236}">
                <a16:creationId xmlns:a16="http://schemas.microsoft.com/office/drawing/2014/main" id="{AAC809A1-F190-4D1E-9C0A-4D33C59D85BB}"/>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20" name="矩形 19">
            <a:extLst>
              <a:ext uri="{FF2B5EF4-FFF2-40B4-BE49-F238E27FC236}">
                <a16:creationId xmlns:a16="http://schemas.microsoft.com/office/drawing/2014/main" id="{7C5D6104-8255-4A88-915E-5137B28AD568}"/>
              </a:ext>
            </a:extLst>
          </p:cNvPr>
          <p:cNvSpPr/>
          <p:nvPr userDrawn="1"/>
        </p:nvSpPr>
        <p:spPr>
          <a:xfrm>
            <a:off x="6095999" y="1981755"/>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1" name="矩形 20">
            <a:extLst>
              <a:ext uri="{FF2B5EF4-FFF2-40B4-BE49-F238E27FC236}">
                <a16:creationId xmlns:a16="http://schemas.microsoft.com/office/drawing/2014/main" id="{925A2165-F713-47F2-BEB2-BD5BA633417B}"/>
              </a:ext>
            </a:extLst>
          </p:cNvPr>
          <p:cNvSpPr/>
          <p:nvPr userDrawn="1"/>
        </p:nvSpPr>
        <p:spPr>
          <a:xfrm>
            <a:off x="9116066" y="1980342"/>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2" name="矩形 21">
            <a:extLst>
              <a:ext uri="{FF2B5EF4-FFF2-40B4-BE49-F238E27FC236}">
                <a16:creationId xmlns:a16="http://schemas.microsoft.com/office/drawing/2014/main" id="{28DE6F8C-A035-409F-9D7C-A81D1E52CB87}"/>
              </a:ext>
            </a:extLst>
          </p:cNvPr>
          <p:cNvSpPr/>
          <p:nvPr userDrawn="1"/>
        </p:nvSpPr>
        <p:spPr>
          <a:xfrm>
            <a:off x="6096000"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矩形 22">
            <a:extLst>
              <a:ext uri="{FF2B5EF4-FFF2-40B4-BE49-F238E27FC236}">
                <a16:creationId xmlns:a16="http://schemas.microsoft.com/office/drawing/2014/main" id="{9AAD7E6D-66C2-499C-89B3-D9D15DACB9AC}"/>
              </a:ext>
            </a:extLst>
          </p:cNvPr>
          <p:cNvSpPr/>
          <p:nvPr userDrawn="1"/>
        </p:nvSpPr>
        <p:spPr>
          <a:xfrm>
            <a:off x="9116066" y="4289351"/>
            <a:ext cx="540000" cy="18000"/>
          </a:xfrm>
          <a:prstGeom prst="rect">
            <a:avLst/>
          </a:prstGeom>
          <a:solidFill>
            <a:schemeClr val="accent1">
              <a:lumMod val="20000"/>
              <a:lumOff val="8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 name="文本占位符 2">
            <a:extLst>
              <a:ext uri="{FF2B5EF4-FFF2-40B4-BE49-F238E27FC236}">
                <a16:creationId xmlns:a16="http://schemas.microsoft.com/office/drawing/2014/main" id="{E097394D-243E-47BC-8DAC-C9465832A1B5}"/>
              </a:ext>
            </a:extLst>
          </p:cNvPr>
          <p:cNvSpPr>
            <a:spLocks noGrp="1"/>
          </p:cNvSpPr>
          <p:nvPr>
            <p:ph type="body" sz="quarter" idx="23" hasCustomPrompt="1"/>
          </p:nvPr>
        </p:nvSpPr>
        <p:spPr>
          <a:xfrm>
            <a:off x="6096001" y="1484314"/>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一季度</a:t>
            </a:r>
          </a:p>
        </p:txBody>
      </p:sp>
      <p:sp>
        <p:nvSpPr>
          <p:cNvPr id="4" name="文本占位符 3">
            <a:extLst>
              <a:ext uri="{FF2B5EF4-FFF2-40B4-BE49-F238E27FC236}">
                <a16:creationId xmlns:a16="http://schemas.microsoft.com/office/drawing/2014/main" id="{F2935C8C-7DD8-4D16-8E56-642A5A7C0DE0}"/>
              </a:ext>
            </a:extLst>
          </p:cNvPr>
          <p:cNvSpPr>
            <a:spLocks noGrp="1"/>
          </p:cNvSpPr>
          <p:nvPr>
            <p:ph type="body" sz="quarter" idx="24" hasCustomPrompt="1"/>
          </p:nvPr>
        </p:nvSpPr>
        <p:spPr>
          <a:xfrm>
            <a:off x="6096001" y="2061786"/>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5" name="文本占位符 4">
            <a:extLst>
              <a:ext uri="{FF2B5EF4-FFF2-40B4-BE49-F238E27FC236}">
                <a16:creationId xmlns:a16="http://schemas.microsoft.com/office/drawing/2014/main" id="{C1E88905-D44A-443B-9221-0ED5F62710B9}"/>
              </a:ext>
            </a:extLst>
          </p:cNvPr>
          <p:cNvSpPr>
            <a:spLocks noGrp="1"/>
          </p:cNvSpPr>
          <p:nvPr>
            <p:ph type="body" sz="quarter" idx="25" hasCustomPrompt="1"/>
          </p:nvPr>
        </p:nvSpPr>
        <p:spPr>
          <a:xfrm>
            <a:off x="6096002"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三季度</a:t>
            </a:r>
          </a:p>
        </p:txBody>
      </p:sp>
      <p:sp>
        <p:nvSpPr>
          <p:cNvPr id="7" name="文本占位符 6">
            <a:extLst>
              <a:ext uri="{FF2B5EF4-FFF2-40B4-BE49-F238E27FC236}">
                <a16:creationId xmlns:a16="http://schemas.microsoft.com/office/drawing/2014/main" id="{B6C064A7-3031-4C9D-97A3-F281D415ED16}"/>
              </a:ext>
            </a:extLst>
          </p:cNvPr>
          <p:cNvSpPr>
            <a:spLocks noGrp="1"/>
          </p:cNvSpPr>
          <p:nvPr>
            <p:ph type="body" sz="quarter" idx="26" hasCustomPrompt="1"/>
          </p:nvPr>
        </p:nvSpPr>
        <p:spPr>
          <a:xfrm>
            <a:off x="6096002"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8" name="文本占位符 7">
            <a:extLst>
              <a:ext uri="{FF2B5EF4-FFF2-40B4-BE49-F238E27FC236}">
                <a16:creationId xmlns:a16="http://schemas.microsoft.com/office/drawing/2014/main" id="{47FC0397-D6FD-45F8-97FC-84E997A2663A}"/>
              </a:ext>
            </a:extLst>
          </p:cNvPr>
          <p:cNvSpPr>
            <a:spLocks noGrp="1"/>
          </p:cNvSpPr>
          <p:nvPr>
            <p:ph type="body" sz="quarter" idx="27" hasCustomPrompt="1"/>
          </p:nvPr>
        </p:nvSpPr>
        <p:spPr>
          <a:xfrm>
            <a:off x="9116066" y="1482901"/>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二季度</a:t>
            </a:r>
          </a:p>
        </p:txBody>
      </p:sp>
      <p:sp>
        <p:nvSpPr>
          <p:cNvPr id="9" name="文本占位符 8">
            <a:extLst>
              <a:ext uri="{FF2B5EF4-FFF2-40B4-BE49-F238E27FC236}">
                <a16:creationId xmlns:a16="http://schemas.microsoft.com/office/drawing/2014/main" id="{79BEFC0D-B2D2-4067-A58E-A82288630E3D}"/>
              </a:ext>
            </a:extLst>
          </p:cNvPr>
          <p:cNvSpPr>
            <a:spLocks noGrp="1"/>
          </p:cNvSpPr>
          <p:nvPr>
            <p:ph type="body" sz="quarter" idx="28" hasCustomPrompt="1"/>
          </p:nvPr>
        </p:nvSpPr>
        <p:spPr>
          <a:xfrm>
            <a:off x="9116066" y="2060373"/>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10" name="文本占位符 9">
            <a:extLst>
              <a:ext uri="{FF2B5EF4-FFF2-40B4-BE49-F238E27FC236}">
                <a16:creationId xmlns:a16="http://schemas.microsoft.com/office/drawing/2014/main" id="{4DB5E713-F44F-478D-B1B2-64CA5AEA7CB1}"/>
              </a:ext>
            </a:extLst>
          </p:cNvPr>
          <p:cNvSpPr>
            <a:spLocks noGrp="1"/>
          </p:cNvSpPr>
          <p:nvPr>
            <p:ph type="body" sz="quarter" idx="29" hasCustomPrompt="1"/>
          </p:nvPr>
        </p:nvSpPr>
        <p:spPr>
          <a:xfrm>
            <a:off x="9116066" y="3791910"/>
            <a:ext cx="2514593" cy="461665"/>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400"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四季度</a:t>
            </a:r>
          </a:p>
        </p:txBody>
      </p:sp>
      <p:sp>
        <p:nvSpPr>
          <p:cNvPr id="11" name="文本占位符 10">
            <a:extLst>
              <a:ext uri="{FF2B5EF4-FFF2-40B4-BE49-F238E27FC236}">
                <a16:creationId xmlns:a16="http://schemas.microsoft.com/office/drawing/2014/main" id="{48C8A1A2-AAA4-41FA-BFEB-E7438772AE31}"/>
              </a:ext>
            </a:extLst>
          </p:cNvPr>
          <p:cNvSpPr>
            <a:spLocks noGrp="1"/>
          </p:cNvSpPr>
          <p:nvPr>
            <p:ph type="body" sz="quarter" idx="30" hasCustomPrompt="1"/>
          </p:nvPr>
        </p:nvSpPr>
        <p:spPr>
          <a:xfrm>
            <a:off x="9116066" y="4369382"/>
            <a:ext cx="2514595" cy="1393330"/>
          </a:xfrm>
          <a:prstGeom prst="rect">
            <a:avLst/>
          </a:prstGeom>
        </p:spPr>
        <p:txBody>
          <a:bodyPr vert="horz" wrap="square" lIns="0" tIns="45720" rIns="91440" bIns="45720" anchor="t" anchorCtr="0">
            <a:norm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在这里写一点详细内容在这里写一点详细内容在这里写一点详细内容在这里写一点详细内容</a:t>
            </a:r>
          </a:p>
        </p:txBody>
      </p:sp>
      <p:sp>
        <p:nvSpPr>
          <p:cNvPr id="24" name="文本占位符 23">
            <a:extLst>
              <a:ext uri="{FF2B5EF4-FFF2-40B4-BE49-F238E27FC236}">
                <a16:creationId xmlns:a16="http://schemas.microsoft.com/office/drawing/2014/main" id="{CF4209F0-008B-45D2-A17D-1DEECAF143C8}"/>
              </a:ext>
            </a:extLst>
          </p:cNvPr>
          <p:cNvSpPr>
            <a:spLocks noGrp="1"/>
          </p:cNvSpPr>
          <p:nvPr>
            <p:ph type="body" sz="quarter" idx="37"/>
          </p:nvPr>
        </p:nvSpPr>
        <p:spPr>
          <a:xfrm>
            <a:off x="6096000" y="3652175"/>
            <a:ext cx="5422900" cy="6351"/>
          </a:xfrm>
          <a:custGeom>
            <a:avLst/>
            <a:gdLst>
              <a:gd name="connsiteX0" fmla="*/ 0 w 5422900"/>
              <a:gd name="connsiteY0" fmla="*/ 0 h 6351"/>
              <a:gd name="connsiteX1" fmla="*/ 3168000 w 5422900"/>
              <a:gd name="connsiteY1" fmla="*/ 0 h 6351"/>
              <a:gd name="connsiteX2" fmla="*/ 3168000 w 5422900"/>
              <a:gd name="connsiteY2" fmla="*/ 1 h 6351"/>
              <a:gd name="connsiteX3" fmla="*/ 5422900 w 5422900"/>
              <a:gd name="connsiteY3" fmla="*/ 1 h 6351"/>
              <a:gd name="connsiteX4" fmla="*/ 5422900 w 5422900"/>
              <a:gd name="connsiteY4" fmla="*/ 6351 h 6351"/>
              <a:gd name="connsiteX5" fmla="*/ 3046900 w 5422900"/>
              <a:gd name="connsiteY5" fmla="*/ 6351 h 6351"/>
              <a:gd name="connsiteX6" fmla="*/ 3046900 w 5422900"/>
              <a:gd name="connsiteY6" fmla="*/ 6350 h 6351"/>
              <a:gd name="connsiteX7" fmla="*/ 0 w 5422900"/>
              <a:gd name="connsiteY7" fmla="*/ 6350 h 635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422900" h="6351">
                <a:moveTo>
                  <a:pt x="0" y="0"/>
                </a:moveTo>
                <a:lnTo>
                  <a:pt x="3168000" y="0"/>
                </a:lnTo>
                <a:lnTo>
                  <a:pt x="3168000" y="1"/>
                </a:lnTo>
                <a:lnTo>
                  <a:pt x="5422900" y="1"/>
                </a:lnTo>
                <a:lnTo>
                  <a:pt x="5422900" y="6351"/>
                </a:lnTo>
                <a:lnTo>
                  <a:pt x="3046900" y="6351"/>
                </a:lnTo>
                <a:lnTo>
                  <a:pt x="3046900" y="6350"/>
                </a:lnTo>
                <a:lnTo>
                  <a:pt x="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5" name="文本占位符 20">
            <a:extLst>
              <a:ext uri="{FF2B5EF4-FFF2-40B4-BE49-F238E27FC236}">
                <a16:creationId xmlns:a16="http://schemas.microsoft.com/office/drawing/2014/main" id="{81641057-2EE1-403B-A248-A293820920CC}"/>
              </a:ext>
            </a:extLst>
          </p:cNvPr>
          <p:cNvSpPr>
            <a:spLocks noGrp="1"/>
          </p:cNvSpPr>
          <p:nvPr>
            <p:ph type="body" sz="quarter" idx="38"/>
          </p:nvPr>
        </p:nvSpPr>
        <p:spPr>
          <a:xfrm rot="10800000">
            <a:off x="9142900" y="3652176"/>
            <a:ext cx="2376000" cy="6350"/>
          </a:xfrm>
          <a:custGeom>
            <a:avLst/>
            <a:gdLst>
              <a:gd name="connsiteX0" fmla="*/ 5422900 w 5422900"/>
              <a:gd name="connsiteY0" fmla="*/ 635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0" fmla="*/ 5422900 w 5422900"/>
              <a:gd name="connsiteY0" fmla="*/ 0 h 146558"/>
              <a:gd name="connsiteX1" fmla="*/ 0 w 5422900"/>
              <a:gd name="connsiteY1" fmla="*/ 6350 h 146558"/>
              <a:gd name="connsiteX2" fmla="*/ 0 w 5422900"/>
              <a:gd name="connsiteY2" fmla="*/ 0 h 146558"/>
              <a:gd name="connsiteX3" fmla="*/ 5422900 w 5422900"/>
              <a:gd name="connsiteY3" fmla="*/ 0 h 146558"/>
              <a:gd name="connsiteX4" fmla="*/ 2711450 w 5422900"/>
              <a:gd name="connsiteY4" fmla="*/ 146558 h 146558"/>
              <a:gd name="connsiteX5" fmla="*/ 0 w 5422900"/>
              <a:gd name="connsiteY5" fmla="*/ 146558 h 146558"/>
              <a:gd name="connsiteX6" fmla="*/ 0 w 5422900"/>
              <a:gd name="connsiteY6" fmla="*/ 140208 h 146558"/>
              <a:gd name="connsiteX7" fmla="*/ 2711450 w 5422900"/>
              <a:gd name="connsiteY7" fmla="*/ 140208 h 146558"/>
              <a:gd name="connsiteX8" fmla="*/ 2711450 w 5422900"/>
              <a:gd name="connsiteY8" fmla="*/ 146558 h 146558"/>
              <a:gd name="connsiteX0" fmla="*/ 0 w 2711450"/>
              <a:gd name="connsiteY0" fmla="*/ 0 h 146558"/>
              <a:gd name="connsiteX1" fmla="*/ 0 w 2711450"/>
              <a:gd name="connsiteY1" fmla="*/ 6350 h 146558"/>
              <a:gd name="connsiteX2" fmla="*/ 0 w 2711450"/>
              <a:gd name="connsiteY2" fmla="*/ 0 h 146558"/>
              <a:gd name="connsiteX3" fmla="*/ 2711450 w 2711450"/>
              <a:gd name="connsiteY3" fmla="*/ 146558 h 146558"/>
              <a:gd name="connsiteX4" fmla="*/ 0 w 2711450"/>
              <a:gd name="connsiteY4" fmla="*/ 146558 h 146558"/>
              <a:gd name="connsiteX5" fmla="*/ 0 w 2711450"/>
              <a:gd name="connsiteY5" fmla="*/ 140208 h 146558"/>
              <a:gd name="connsiteX6" fmla="*/ 2711450 w 2711450"/>
              <a:gd name="connsiteY6" fmla="*/ 140208 h 146558"/>
              <a:gd name="connsiteX7" fmla="*/ 2711450 w 2711450"/>
              <a:gd name="connsiteY7" fmla="*/ 146558 h 146558"/>
              <a:gd name="connsiteX0" fmla="*/ 2711450 w 2711450"/>
              <a:gd name="connsiteY0" fmla="*/ 6350 h 6350"/>
              <a:gd name="connsiteX1" fmla="*/ 0 w 2711450"/>
              <a:gd name="connsiteY1" fmla="*/ 6350 h 6350"/>
              <a:gd name="connsiteX2" fmla="*/ 0 w 2711450"/>
              <a:gd name="connsiteY2" fmla="*/ 0 h 6350"/>
              <a:gd name="connsiteX3" fmla="*/ 2711450 w 2711450"/>
              <a:gd name="connsiteY3" fmla="*/ 0 h 6350"/>
              <a:gd name="connsiteX4" fmla="*/ 2711450 w 2711450"/>
              <a:gd name="connsiteY4" fmla="*/ 6350 h 635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711450" h="6350">
                <a:moveTo>
                  <a:pt x="2711450" y="6350"/>
                </a:moveTo>
                <a:lnTo>
                  <a:pt x="0" y="6350"/>
                </a:lnTo>
                <a:lnTo>
                  <a:pt x="0" y="0"/>
                </a:lnTo>
                <a:lnTo>
                  <a:pt x="2711450" y="0"/>
                </a:lnTo>
                <a:lnTo>
                  <a:pt x="2711450" y="635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
        <p:nvSpPr>
          <p:cNvPr id="26" name="文本占位符 35">
            <a:extLst>
              <a:ext uri="{FF2B5EF4-FFF2-40B4-BE49-F238E27FC236}">
                <a16:creationId xmlns:a16="http://schemas.microsoft.com/office/drawing/2014/main" id="{BAB7DFCF-80B3-4F37-BFD6-87871F5F9F0A}"/>
              </a:ext>
            </a:extLst>
          </p:cNvPr>
          <p:cNvSpPr>
            <a:spLocks noGrp="1"/>
          </p:cNvSpPr>
          <p:nvPr>
            <p:ph type="body" sz="quarter" idx="36"/>
          </p:nvPr>
        </p:nvSpPr>
        <p:spPr>
          <a:xfrm>
            <a:off x="8758556" y="1507463"/>
            <a:ext cx="6350" cy="4284662"/>
          </a:xfrm>
          <a:custGeom>
            <a:avLst/>
            <a:gdLst>
              <a:gd name="connsiteX0" fmla="*/ 0 w 2932427"/>
              <a:gd name="connsiteY0" fmla="*/ 597833 h 4284662"/>
              <a:gd name="connsiteX1" fmla="*/ 203200 w 2932427"/>
              <a:gd name="connsiteY1" fmla="*/ 597833 h 4284662"/>
              <a:gd name="connsiteX2" fmla="*/ 203200 w 2932427"/>
              <a:gd name="connsiteY2" fmla="*/ 718483 h 4284662"/>
              <a:gd name="connsiteX3" fmla="*/ 0 w 2932427"/>
              <a:gd name="connsiteY3" fmla="*/ 71848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0" fmla="*/ 0 w 2932427"/>
              <a:gd name="connsiteY0" fmla="*/ 597833 h 4284662"/>
              <a:gd name="connsiteX1" fmla="*/ 203200 w 2932427"/>
              <a:gd name="connsiteY1" fmla="*/ 718483 h 4284662"/>
              <a:gd name="connsiteX2" fmla="*/ 0 w 2932427"/>
              <a:gd name="connsiteY2" fmla="*/ 718483 h 4284662"/>
              <a:gd name="connsiteX3" fmla="*/ 0 w 2932427"/>
              <a:gd name="connsiteY3" fmla="*/ 597833 h 4284662"/>
              <a:gd name="connsiteX4" fmla="*/ 2926077 w 2932427"/>
              <a:gd name="connsiteY4" fmla="*/ 0 h 4284662"/>
              <a:gd name="connsiteX5" fmla="*/ 2932427 w 2932427"/>
              <a:gd name="connsiteY5" fmla="*/ 0 h 4284662"/>
              <a:gd name="connsiteX6" fmla="*/ 2932427 w 2932427"/>
              <a:gd name="connsiteY6" fmla="*/ 4284662 h 4284662"/>
              <a:gd name="connsiteX7" fmla="*/ 2926077 w 2932427"/>
              <a:gd name="connsiteY7" fmla="*/ 4284662 h 4284662"/>
              <a:gd name="connsiteX8" fmla="*/ 2926077 w 2932427"/>
              <a:gd name="connsiteY8" fmla="*/ 0 h 4284662"/>
              <a:gd name="connsiteX0" fmla="*/ 0 w 2932427"/>
              <a:gd name="connsiteY0" fmla="*/ 597833 h 4284662"/>
              <a:gd name="connsiteX1" fmla="*/ 0 w 2932427"/>
              <a:gd name="connsiteY1" fmla="*/ 718483 h 4284662"/>
              <a:gd name="connsiteX2" fmla="*/ 0 w 2932427"/>
              <a:gd name="connsiteY2" fmla="*/ 597833 h 4284662"/>
              <a:gd name="connsiteX3" fmla="*/ 2926077 w 2932427"/>
              <a:gd name="connsiteY3" fmla="*/ 0 h 4284662"/>
              <a:gd name="connsiteX4" fmla="*/ 2932427 w 2932427"/>
              <a:gd name="connsiteY4" fmla="*/ 0 h 4284662"/>
              <a:gd name="connsiteX5" fmla="*/ 2932427 w 2932427"/>
              <a:gd name="connsiteY5" fmla="*/ 4284662 h 4284662"/>
              <a:gd name="connsiteX6" fmla="*/ 2926077 w 2932427"/>
              <a:gd name="connsiteY6" fmla="*/ 4284662 h 4284662"/>
              <a:gd name="connsiteX7" fmla="*/ 2926077 w 2932427"/>
              <a:gd name="connsiteY7" fmla="*/ 0 h 4284662"/>
              <a:gd name="connsiteX0" fmla="*/ 0 w 6350"/>
              <a:gd name="connsiteY0" fmla="*/ 0 h 4284662"/>
              <a:gd name="connsiteX1" fmla="*/ 6350 w 6350"/>
              <a:gd name="connsiteY1" fmla="*/ 0 h 4284662"/>
              <a:gd name="connsiteX2" fmla="*/ 6350 w 6350"/>
              <a:gd name="connsiteY2" fmla="*/ 4284662 h 4284662"/>
              <a:gd name="connsiteX3" fmla="*/ 0 w 6350"/>
              <a:gd name="connsiteY3" fmla="*/ 4284662 h 4284662"/>
              <a:gd name="connsiteX4" fmla="*/ 0 w 6350"/>
              <a:gd name="connsiteY4" fmla="*/ 0 h 42846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6350" h="4284662">
                <a:moveTo>
                  <a:pt x="0" y="0"/>
                </a:moveTo>
                <a:lnTo>
                  <a:pt x="6350" y="0"/>
                </a:lnTo>
                <a:lnTo>
                  <a:pt x="6350" y="4284662"/>
                </a:lnTo>
                <a:lnTo>
                  <a:pt x="0" y="4284662"/>
                </a:lnTo>
                <a:lnTo>
                  <a:pt x="0" y="0"/>
                </a:lnTo>
                <a:close/>
              </a:path>
            </a:pathLst>
          </a:custGeom>
          <a:solidFill>
            <a:schemeClr val="bg1">
              <a:lumMod val="75000"/>
            </a:schemeClr>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360996202"/>
      </p:ext>
    </p:extLst>
  </p:cSld>
  <p:clrMapOvr>
    <a:masterClrMapping/>
  </p:clrMapOvr>
  <p:extLst>
    <p:ext uri="{DCECCB84-F9BA-43D5-87BE-67443E8EF086}">
      <p15:sldGuideLst xmlns:p15="http://schemas.microsoft.com/office/powerpoint/2012/main">
        <p15:guide id="1" orient="horz" pos="935">
          <p15:clr>
            <a:srgbClr val="FBAE40"/>
          </p15:clr>
        </p15:guide>
        <p15:guide id="2" orient="horz" pos="3634">
          <p15:clr>
            <a:srgbClr val="FBAE40"/>
          </p15:clr>
        </p15:guide>
      </p15:sldGuideLst>
    </p:ext>
  </p:extLst>
</p:sldLayout>
</file>

<file path=ppt/slideLayouts/slideLayout93.xml><?xml version="1.0" encoding="utf-8"?>
<p:sldLayout xmlns:a="http://schemas.openxmlformats.org/drawingml/2006/main" xmlns:r="http://schemas.openxmlformats.org/officeDocument/2006/relationships" xmlns:p="http://schemas.openxmlformats.org/presentationml/2006/main" preserve="1" userDrawn="1">
  <p:cSld name="环形图三段内容">
    <p:spTree>
      <p:nvGrpSpPr>
        <p:cNvPr id="1" name=""/>
        <p:cNvGrpSpPr/>
        <p:nvPr/>
      </p:nvGrpSpPr>
      <p:grpSpPr>
        <a:xfrm>
          <a:off x="0" y="0"/>
          <a:ext cx="0" cy="0"/>
          <a:chOff x="0" y="0"/>
          <a:chExt cx="0" cy="0"/>
        </a:xfrm>
      </p:grpSpPr>
      <p:sp>
        <p:nvSpPr>
          <p:cNvPr id="6" name="图表占位符 5">
            <a:extLst>
              <a:ext uri="{FF2B5EF4-FFF2-40B4-BE49-F238E27FC236}">
                <a16:creationId xmlns:a16="http://schemas.microsoft.com/office/drawing/2014/main" id="{BD1A3C64-89F0-4675-8353-A42C14B9D260}"/>
              </a:ext>
            </a:extLst>
          </p:cNvPr>
          <p:cNvSpPr>
            <a:spLocks noGrp="1"/>
          </p:cNvSpPr>
          <p:nvPr>
            <p:ph type="chart" sz="quarter" idx="10"/>
          </p:nvPr>
        </p:nvSpPr>
        <p:spPr>
          <a:xfrm>
            <a:off x="676833" y="1371600"/>
            <a:ext cx="5256827" cy="4571999"/>
          </a:xfrm>
          <a:prstGeom prst="rect">
            <a:avLst/>
          </a:prstGeom>
        </p:spPr>
        <p:txBody>
          <a:bodyPr/>
          <a:lstStyle/>
          <a:p>
            <a:endParaRPr lang="zh-CN" altLang="en-US" dirty="0"/>
          </a:p>
        </p:txBody>
      </p:sp>
      <p:sp>
        <p:nvSpPr>
          <p:cNvPr id="53" name="文本占位符 2">
            <a:extLst>
              <a:ext uri="{FF2B5EF4-FFF2-40B4-BE49-F238E27FC236}">
                <a16:creationId xmlns:a16="http://schemas.microsoft.com/office/drawing/2014/main" id="{91427F93-CA18-4C2E-9650-248FAD912435}"/>
              </a:ext>
            </a:extLst>
          </p:cNvPr>
          <p:cNvSpPr>
            <a:spLocks noGrp="1"/>
          </p:cNvSpPr>
          <p:nvPr>
            <p:ph type="body" sz="quarter" idx="12" hasCustomPrompt="1"/>
          </p:nvPr>
        </p:nvSpPr>
        <p:spPr>
          <a:xfrm>
            <a:off x="6447413" y="5009764"/>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丨”的拼音是“</a:t>
            </a:r>
            <a:r>
              <a:rPr lang="en-US" altLang="zh-CN" dirty="0"/>
              <a:t>gun</a:t>
            </a:r>
            <a:r>
              <a:rPr lang="zh-CN" altLang="en-US" dirty="0"/>
              <a:t>”，这是为了让您移动方便，分隔符使用能填进文本框的汉字</a:t>
            </a:r>
          </a:p>
        </p:txBody>
      </p:sp>
      <p:sp>
        <p:nvSpPr>
          <p:cNvPr id="54" name="文本占位符 3">
            <a:extLst>
              <a:ext uri="{FF2B5EF4-FFF2-40B4-BE49-F238E27FC236}">
                <a16:creationId xmlns:a16="http://schemas.microsoft.com/office/drawing/2014/main" id="{3B254E92-65E1-40F5-9A62-51DF35D55528}"/>
              </a:ext>
            </a:extLst>
          </p:cNvPr>
          <p:cNvSpPr>
            <a:spLocks noGrp="1"/>
          </p:cNvSpPr>
          <p:nvPr>
            <p:ph type="body" sz="quarter" idx="13" hasCustomPrompt="1"/>
          </p:nvPr>
        </p:nvSpPr>
        <p:spPr>
          <a:xfrm>
            <a:off x="6447413" y="3573306"/>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56" name="文本占位符 6">
            <a:extLst>
              <a:ext uri="{FF2B5EF4-FFF2-40B4-BE49-F238E27FC236}">
                <a16:creationId xmlns:a16="http://schemas.microsoft.com/office/drawing/2014/main" id="{7352A484-EEF4-4D34-A23B-CCD50D94827D}"/>
              </a:ext>
            </a:extLst>
          </p:cNvPr>
          <p:cNvSpPr>
            <a:spLocks noGrp="1"/>
          </p:cNvSpPr>
          <p:nvPr>
            <p:ph type="body" sz="quarter" idx="15" hasCustomPrompt="1"/>
          </p:nvPr>
        </p:nvSpPr>
        <p:spPr>
          <a:xfrm>
            <a:off x="6447413" y="2136848"/>
            <a:ext cx="5071487" cy="636200"/>
          </a:xfrm>
          <a:prstGeom prst="rect">
            <a:avLst/>
          </a:prstGeom>
        </p:spPr>
        <p:txBody>
          <a:bodyPr vert="horz" wrap="square" lIns="0" tIns="0" rIns="0" bIns="0" anchor="t" anchorCtr="0">
            <a:spAutoFit/>
          </a:bodyPr>
          <a:lstStyle>
            <a:lvl1pPr marL="0" indent="0" algn="l" defTabSz="914400" rtl="0" eaLnBrk="1" fontAlgn="auto" latinLnBrk="0" hangingPunct="1">
              <a:lnSpc>
                <a:spcPct val="12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如果您不需要三段，可以删掉一两段，并选中剩下的，按↑↓键移动它，对齐我设的参考线</a:t>
            </a:r>
          </a:p>
        </p:txBody>
      </p:sp>
      <p:sp>
        <p:nvSpPr>
          <p:cNvPr id="2" name="文本占位符 1">
            <a:extLst>
              <a:ext uri="{FF2B5EF4-FFF2-40B4-BE49-F238E27FC236}">
                <a16:creationId xmlns:a16="http://schemas.microsoft.com/office/drawing/2014/main" id="{84F13420-FC76-45D4-B2AF-6906039A5F86}"/>
              </a:ext>
            </a:extLst>
          </p:cNvPr>
          <p:cNvSpPr>
            <a:spLocks noGrp="1"/>
          </p:cNvSpPr>
          <p:nvPr>
            <p:ph type="body" sz="quarter" idx="20" hasCustomPrompt="1"/>
          </p:nvPr>
        </p:nvSpPr>
        <p:spPr>
          <a:xfrm>
            <a:off x="2643776" y="3084143"/>
            <a:ext cx="1322798" cy="584775"/>
          </a:xfrm>
          <a:prstGeom prst="rect">
            <a:avLst/>
          </a:prstGeom>
        </p:spPr>
        <p:txBody>
          <a:bodyPr vert="horz" wrap="none" lIns="91440" tIns="45720" rIns="91440" bIns="45720" anchor="t" anchorCtr="0">
            <a:sp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a:t>12345</a:t>
            </a:r>
            <a:endParaRPr lang="zh-CN" altLang="en-US"/>
          </a:p>
        </p:txBody>
      </p:sp>
      <p:sp>
        <p:nvSpPr>
          <p:cNvPr id="3" name="文本占位符 2">
            <a:extLst>
              <a:ext uri="{FF2B5EF4-FFF2-40B4-BE49-F238E27FC236}">
                <a16:creationId xmlns:a16="http://schemas.microsoft.com/office/drawing/2014/main" id="{0FCDFFC1-5A3E-4211-97EB-1B441C78D2A5}"/>
              </a:ext>
            </a:extLst>
          </p:cNvPr>
          <p:cNvSpPr>
            <a:spLocks noGrp="1"/>
          </p:cNvSpPr>
          <p:nvPr>
            <p:ph type="body" sz="quarter" idx="21" hasCustomPrompt="1"/>
          </p:nvPr>
        </p:nvSpPr>
        <p:spPr>
          <a:xfrm>
            <a:off x="2330659" y="3657601"/>
            <a:ext cx="1949031" cy="646331"/>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写些描述性文字按↑↓移动此框</a:t>
            </a:r>
          </a:p>
        </p:txBody>
      </p:sp>
      <p:sp>
        <p:nvSpPr>
          <p:cNvPr id="4" name="文本占位符 3">
            <a:extLst>
              <a:ext uri="{FF2B5EF4-FFF2-40B4-BE49-F238E27FC236}">
                <a16:creationId xmlns:a16="http://schemas.microsoft.com/office/drawing/2014/main" id="{181BC29F-AEC9-419B-9F60-514F4B0377C8}"/>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是一页图表页</a:t>
            </a:r>
          </a:p>
        </p:txBody>
      </p:sp>
      <p:sp>
        <p:nvSpPr>
          <p:cNvPr id="18" name="文本占位符 8">
            <a:extLst>
              <a:ext uri="{FF2B5EF4-FFF2-40B4-BE49-F238E27FC236}">
                <a16:creationId xmlns:a16="http://schemas.microsoft.com/office/drawing/2014/main" id="{B2F2E9BD-8992-47F6-AE9E-B9C3B1FD7F6A}"/>
              </a:ext>
            </a:extLst>
          </p:cNvPr>
          <p:cNvSpPr>
            <a:spLocks noGrp="1"/>
          </p:cNvSpPr>
          <p:nvPr>
            <p:ph type="body" sz="quarter" idx="23" hasCustomPrompt="1"/>
          </p:nvPr>
        </p:nvSpPr>
        <p:spPr>
          <a:xfrm>
            <a:off x="6447411" y="1654942"/>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sz="2400" spc="-150">
                <a:solidFill>
                  <a:schemeClr val="accent1"/>
                </a:solidFill>
                <a:latin typeface="+mn-lt"/>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A</a:t>
            </a:r>
            <a:r>
              <a:rPr lang="zh-CN" altLang="en-US" dirty="0"/>
              <a:t>丨您可以删掉一两段</a:t>
            </a:r>
          </a:p>
        </p:txBody>
      </p:sp>
      <p:sp>
        <p:nvSpPr>
          <p:cNvPr id="19" name="文本占位符 9">
            <a:extLst>
              <a:ext uri="{FF2B5EF4-FFF2-40B4-BE49-F238E27FC236}">
                <a16:creationId xmlns:a16="http://schemas.microsoft.com/office/drawing/2014/main" id="{F6A55F26-6614-46BB-ACE6-34B7E646AD73}"/>
              </a:ext>
            </a:extLst>
          </p:cNvPr>
          <p:cNvSpPr>
            <a:spLocks noGrp="1"/>
          </p:cNvSpPr>
          <p:nvPr>
            <p:ph type="body" sz="quarter" idx="24" hasCustomPrompt="1"/>
          </p:nvPr>
        </p:nvSpPr>
        <p:spPr>
          <a:xfrm>
            <a:off x="6447411" y="3091400"/>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B</a:t>
            </a:r>
            <a:r>
              <a:rPr lang="zh-CN" altLang="en-US" dirty="0"/>
              <a:t>丨您可以删掉一两段</a:t>
            </a:r>
          </a:p>
        </p:txBody>
      </p:sp>
      <p:sp>
        <p:nvSpPr>
          <p:cNvPr id="20" name="文本占位符 10">
            <a:extLst>
              <a:ext uri="{FF2B5EF4-FFF2-40B4-BE49-F238E27FC236}">
                <a16:creationId xmlns:a16="http://schemas.microsoft.com/office/drawing/2014/main" id="{EA336744-F941-472D-AF8C-CBCCF66646C8}"/>
              </a:ext>
            </a:extLst>
          </p:cNvPr>
          <p:cNvSpPr>
            <a:spLocks noGrp="1"/>
          </p:cNvSpPr>
          <p:nvPr>
            <p:ph type="body" sz="quarter" idx="25" hasCustomPrompt="1"/>
          </p:nvPr>
        </p:nvSpPr>
        <p:spPr>
          <a:xfrm>
            <a:off x="6447412" y="4527858"/>
            <a:ext cx="5071488" cy="369332"/>
          </a:xfrm>
          <a:prstGeom prst="rect">
            <a:avLst/>
          </a:prstGeom>
        </p:spPr>
        <p:txBody>
          <a:bodyPr vert="horz" wrap="none" lIns="0" tIns="0" rIns="0" bIns="0" anchor="t" anchorCtr="0">
            <a:noAutofit/>
          </a:bodyPr>
          <a:lstStyle>
            <a:lvl1pPr marL="0" marR="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lang="zh-CN" altLang="en-US" sz="2400" kern="1200" spc="-150" dirty="0">
                <a:solidFill>
                  <a:schemeClr val="accent1"/>
                </a:solidFill>
                <a:latin typeface="+mn-lt"/>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en-US" altLang="zh-CN" dirty="0"/>
              <a:t>C</a:t>
            </a:r>
            <a:r>
              <a:rPr lang="zh-CN" altLang="en-US" dirty="0"/>
              <a:t>丨</a:t>
            </a:r>
            <a:r>
              <a:rPr lang="en-US" altLang="zh-CN" dirty="0"/>
              <a:t>ABC</a:t>
            </a:r>
            <a:r>
              <a:rPr lang="zh-CN" altLang="en-US" dirty="0"/>
              <a:t>后的“丨”是一个汉字</a:t>
            </a:r>
          </a:p>
        </p:txBody>
      </p:sp>
    </p:spTree>
    <p:extLst>
      <p:ext uri="{BB962C8B-B14F-4D97-AF65-F5344CB8AC3E}">
        <p14:creationId xmlns:p14="http://schemas.microsoft.com/office/powerpoint/2010/main" val="1792489077"/>
      </p:ext>
    </p:extLst>
  </p:cSld>
  <p:clrMapOvr>
    <a:masterClrMapping/>
  </p:clrMapOvr>
  <p:extLst>
    <p:ext uri="{DCECCB84-F9BA-43D5-87BE-67443E8EF086}">
      <p15:sldGuideLst xmlns:p15="http://schemas.microsoft.com/office/powerpoint/2012/main">
        <p15:guide id="1" orient="horz" pos="1026">
          <p15:clr>
            <a:srgbClr val="FBAE40"/>
          </p15:clr>
        </p15:guide>
        <p15:guide id="2" orient="horz" pos="3566">
          <p15:clr>
            <a:srgbClr val="FBAE40"/>
          </p15:clr>
        </p15:guide>
      </p15:sldGuideLst>
    </p:ext>
  </p:extLst>
</p:sldLayout>
</file>

<file path=ppt/slideLayouts/slideLayout94.xml><?xml version="1.0" encoding="utf-8"?>
<p:sldLayout xmlns:a="http://schemas.openxmlformats.org/drawingml/2006/main" xmlns:r="http://schemas.openxmlformats.org/officeDocument/2006/relationships" xmlns:p="http://schemas.openxmlformats.org/presentationml/2006/main" preserve="1" userDrawn="1">
  <p:cSld name="获奖经历">
    <p:spTree>
      <p:nvGrpSpPr>
        <p:cNvPr id="1" name=""/>
        <p:cNvGrpSpPr/>
        <p:nvPr/>
      </p:nvGrpSpPr>
      <p:grpSpPr>
        <a:xfrm>
          <a:off x="0" y="0"/>
          <a:ext cx="0" cy="0"/>
          <a:chOff x="0" y="0"/>
          <a:chExt cx="0" cy="0"/>
        </a:xfrm>
      </p:grpSpPr>
      <p:sp>
        <p:nvSpPr>
          <p:cNvPr id="7" name="文本占位符 3">
            <a:extLst>
              <a:ext uri="{FF2B5EF4-FFF2-40B4-BE49-F238E27FC236}">
                <a16:creationId xmlns:a16="http://schemas.microsoft.com/office/drawing/2014/main" id="{272ACA98-E1BE-49D0-95CC-0F83EEC6EBF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获奖经历</a:t>
            </a:r>
          </a:p>
        </p:txBody>
      </p:sp>
      <p:sp>
        <p:nvSpPr>
          <p:cNvPr id="29" name="文本占位符 28">
            <a:extLst>
              <a:ext uri="{FF2B5EF4-FFF2-40B4-BE49-F238E27FC236}">
                <a16:creationId xmlns:a16="http://schemas.microsoft.com/office/drawing/2014/main" id="{37CDEA65-01BD-4AD2-8187-F5D6E9B5D9CF}"/>
              </a:ext>
            </a:extLst>
          </p:cNvPr>
          <p:cNvSpPr>
            <a:spLocks noGrp="1"/>
          </p:cNvSpPr>
          <p:nvPr>
            <p:ph type="body" sz="quarter" idx="23" hasCustomPrompt="1"/>
          </p:nvPr>
        </p:nvSpPr>
        <p:spPr>
          <a:xfrm>
            <a:off x="1293237" y="22372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0" name="文本占位符 29">
            <a:extLst>
              <a:ext uri="{FF2B5EF4-FFF2-40B4-BE49-F238E27FC236}">
                <a16:creationId xmlns:a16="http://schemas.microsoft.com/office/drawing/2014/main" id="{3BFBD494-7EE2-40F9-B35A-2FFC7501A86C}"/>
              </a:ext>
            </a:extLst>
          </p:cNvPr>
          <p:cNvSpPr>
            <a:spLocks noGrp="1"/>
          </p:cNvSpPr>
          <p:nvPr>
            <p:ph type="body" sz="quarter" idx="24" hasCustomPrompt="1"/>
          </p:nvPr>
        </p:nvSpPr>
        <p:spPr>
          <a:xfrm>
            <a:off x="660399" y="29577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1" name="文本占位符 30">
            <a:extLst>
              <a:ext uri="{FF2B5EF4-FFF2-40B4-BE49-F238E27FC236}">
                <a16:creationId xmlns:a16="http://schemas.microsoft.com/office/drawing/2014/main" id="{C438D32B-BD97-413B-BC31-E29811C3563C}"/>
              </a:ext>
            </a:extLst>
          </p:cNvPr>
          <p:cNvSpPr>
            <a:spLocks noGrp="1"/>
          </p:cNvSpPr>
          <p:nvPr>
            <p:ph type="body" sz="quarter" idx="25" hasCustomPrompt="1"/>
          </p:nvPr>
        </p:nvSpPr>
        <p:spPr>
          <a:xfrm>
            <a:off x="998393" y="3678324"/>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2" name="文本占位符 31">
            <a:extLst>
              <a:ext uri="{FF2B5EF4-FFF2-40B4-BE49-F238E27FC236}">
                <a16:creationId xmlns:a16="http://schemas.microsoft.com/office/drawing/2014/main" id="{DBE670D1-91A5-4877-8F10-348AD01B37C1}"/>
              </a:ext>
            </a:extLst>
          </p:cNvPr>
          <p:cNvSpPr>
            <a:spLocks noGrp="1"/>
          </p:cNvSpPr>
          <p:nvPr>
            <p:ph type="body" sz="quarter" idx="26" hasCustomPrompt="1"/>
          </p:nvPr>
        </p:nvSpPr>
        <p:spPr>
          <a:xfrm>
            <a:off x="1708270" y="4398869"/>
            <a:ext cx="4293136"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0" scaled="1"/>
            <a:tileRect/>
          </a:gradFill>
          <a:ln w="12700">
            <a:gradFill flip="none" rotWithShape="1">
              <a:gsLst>
                <a:gs pos="0">
                  <a:schemeClr val="accent1">
                    <a:alpha val="70000"/>
                  </a:schemeClr>
                </a:gs>
                <a:gs pos="77000">
                  <a:schemeClr val="accent1">
                    <a:alpha val="0"/>
                  </a:schemeClr>
                </a:gs>
              </a:gsLst>
              <a:lin ang="0" scaled="1"/>
              <a:tileRect/>
            </a:gradFill>
          </a:ln>
        </p:spPr>
        <p:txBody>
          <a:bodyPr vert="horz" wrap="square" lIns="360000" tIns="36000" rIns="0" bIns="0" anchor="ctr" anchorCtr="0">
            <a:no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6" name="文本占位符 35">
            <a:extLst>
              <a:ext uri="{FF2B5EF4-FFF2-40B4-BE49-F238E27FC236}">
                <a16:creationId xmlns:a16="http://schemas.microsoft.com/office/drawing/2014/main" id="{409CB478-494B-46E4-9CF8-7066DC4FBDCB}"/>
              </a:ext>
            </a:extLst>
          </p:cNvPr>
          <p:cNvSpPr>
            <a:spLocks noGrp="1"/>
          </p:cNvSpPr>
          <p:nvPr>
            <p:ph type="body" sz="quarter" idx="27" hasCustomPrompt="1"/>
          </p:nvPr>
        </p:nvSpPr>
        <p:spPr>
          <a:xfrm>
            <a:off x="6218787" y="4703669"/>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5" name="文本占位符 34">
            <a:extLst>
              <a:ext uri="{FF2B5EF4-FFF2-40B4-BE49-F238E27FC236}">
                <a16:creationId xmlns:a16="http://schemas.microsoft.com/office/drawing/2014/main" id="{0100B152-4483-463C-BE5E-93BED0A630B1}"/>
              </a:ext>
            </a:extLst>
          </p:cNvPr>
          <p:cNvSpPr>
            <a:spLocks noGrp="1"/>
          </p:cNvSpPr>
          <p:nvPr>
            <p:ph type="body" sz="quarter" idx="28" hasCustomPrompt="1"/>
          </p:nvPr>
        </p:nvSpPr>
        <p:spPr>
          <a:xfrm>
            <a:off x="6858275" y="3983124"/>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33" name="文本占位符 32">
            <a:extLst>
              <a:ext uri="{FF2B5EF4-FFF2-40B4-BE49-F238E27FC236}">
                <a16:creationId xmlns:a16="http://schemas.microsoft.com/office/drawing/2014/main" id="{92B0A0F8-9D44-40D5-8DD3-59B8BE017070}"/>
              </a:ext>
            </a:extLst>
          </p:cNvPr>
          <p:cNvSpPr>
            <a:spLocks noGrp="1"/>
          </p:cNvSpPr>
          <p:nvPr>
            <p:ph type="body" sz="quarter" idx="29" hasCustomPrompt="1"/>
          </p:nvPr>
        </p:nvSpPr>
        <p:spPr>
          <a:xfrm>
            <a:off x="7296897" y="3262578"/>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a:t>第</a:t>
            </a:r>
            <a:r>
              <a:rPr lang="en-US" altLang="zh-CN"/>
              <a:t>X</a:t>
            </a:r>
            <a:r>
              <a:rPr lang="zh-CN" altLang="en-US"/>
              <a:t>届</a:t>
            </a:r>
            <a:r>
              <a:rPr lang="en-US" altLang="zh-CN"/>
              <a:t>XXX</a:t>
            </a:r>
            <a:r>
              <a:rPr lang="zh-CN" altLang="en-US"/>
              <a:t>大赛</a:t>
            </a:r>
            <a:r>
              <a:rPr lang="en-US" altLang="zh-CN"/>
              <a:t>X</a:t>
            </a:r>
            <a:r>
              <a:rPr lang="zh-CN" altLang="en-US"/>
              <a:t>级</a:t>
            </a:r>
            <a:r>
              <a:rPr lang="en-US" altLang="zh-CN"/>
              <a:t>X</a:t>
            </a:r>
            <a:r>
              <a:rPr lang="zh-CN" altLang="en-US"/>
              <a:t>等奖</a:t>
            </a:r>
          </a:p>
        </p:txBody>
      </p:sp>
      <p:sp>
        <p:nvSpPr>
          <p:cNvPr id="34" name="文本占位符 33">
            <a:extLst>
              <a:ext uri="{FF2B5EF4-FFF2-40B4-BE49-F238E27FC236}">
                <a16:creationId xmlns:a16="http://schemas.microsoft.com/office/drawing/2014/main" id="{49136D72-5D74-454B-9B5E-9499C22D5BA3}"/>
              </a:ext>
            </a:extLst>
          </p:cNvPr>
          <p:cNvSpPr>
            <a:spLocks noGrp="1"/>
          </p:cNvSpPr>
          <p:nvPr>
            <p:ph type="body" sz="quarter" idx="30" hasCustomPrompt="1"/>
          </p:nvPr>
        </p:nvSpPr>
        <p:spPr>
          <a:xfrm>
            <a:off x="6572813" y="2542032"/>
            <a:ext cx="4223672" cy="503758"/>
          </a:xfrm>
          <a:prstGeom prst="roundRect">
            <a:avLst>
              <a:gd name="adj" fmla="val 50000"/>
            </a:avLst>
          </a:prstGeom>
          <a:gradFill flip="none" rotWithShape="1">
            <a:gsLst>
              <a:gs pos="62000">
                <a:schemeClr val="bg1">
                  <a:lumMod val="85000"/>
                  <a:alpha val="50000"/>
                </a:schemeClr>
              </a:gs>
              <a:gs pos="0">
                <a:schemeClr val="bg1">
                  <a:lumMod val="85000"/>
                  <a:alpha val="90000"/>
                </a:schemeClr>
              </a:gs>
              <a:gs pos="90000">
                <a:schemeClr val="bg1">
                  <a:lumMod val="85000"/>
                  <a:alpha val="0"/>
                </a:schemeClr>
              </a:gs>
            </a:gsLst>
            <a:lin ang="10800000" scaled="1"/>
            <a:tileRect/>
          </a:gradFill>
          <a:ln w="12700">
            <a:gradFill flip="none" rotWithShape="1">
              <a:gsLst>
                <a:gs pos="0">
                  <a:schemeClr val="accent1">
                    <a:alpha val="70000"/>
                  </a:schemeClr>
                </a:gs>
                <a:gs pos="77000">
                  <a:schemeClr val="accent1">
                    <a:alpha val="0"/>
                  </a:schemeClr>
                </a:gs>
              </a:gsLst>
              <a:lin ang="10800000" scaled="1"/>
              <a:tileRect/>
            </a:gradFill>
          </a:ln>
        </p:spPr>
        <p:txBody>
          <a:bodyPr vert="horz" wrap="square" lIns="0" tIns="36000" rIns="360000" bIns="0" anchor="ctr" anchorCtr="0">
            <a:no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1800"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第</a:t>
            </a:r>
            <a:r>
              <a:rPr lang="en-US" altLang="zh-CN" dirty="0"/>
              <a:t>X</a:t>
            </a:r>
            <a:r>
              <a:rPr lang="zh-CN" altLang="en-US" dirty="0"/>
              <a:t>届</a:t>
            </a:r>
            <a:r>
              <a:rPr lang="en-US" altLang="zh-CN" dirty="0"/>
              <a:t>XXX</a:t>
            </a:r>
            <a:r>
              <a:rPr lang="zh-CN" altLang="en-US" dirty="0"/>
              <a:t>大赛</a:t>
            </a:r>
            <a:r>
              <a:rPr lang="en-US" altLang="zh-CN" dirty="0"/>
              <a:t>X</a:t>
            </a:r>
            <a:r>
              <a:rPr lang="zh-CN" altLang="en-US" dirty="0"/>
              <a:t>级</a:t>
            </a:r>
            <a:r>
              <a:rPr lang="en-US" altLang="zh-CN" dirty="0"/>
              <a:t>X</a:t>
            </a:r>
            <a:r>
              <a:rPr lang="zh-CN" altLang="en-US" dirty="0"/>
              <a:t>等奖</a:t>
            </a:r>
          </a:p>
        </p:txBody>
      </p:sp>
      <p:sp>
        <p:nvSpPr>
          <p:cNvPr id="24" name="Freeform 110">
            <a:extLst>
              <a:ext uri="{FF2B5EF4-FFF2-40B4-BE49-F238E27FC236}">
                <a16:creationId xmlns:a16="http://schemas.microsoft.com/office/drawing/2014/main" id="{A13C770B-6EC9-4F2A-95DE-40A0FED38A32}"/>
              </a:ext>
            </a:extLst>
          </p:cNvPr>
          <p:cNvSpPr>
            <a:spLocks/>
          </p:cNvSpPr>
          <p:nvPr/>
        </p:nvSpPr>
        <p:spPr bwMode="auto">
          <a:xfrm>
            <a:off x="4514884" y="2133706"/>
            <a:ext cx="1845058" cy="2890841"/>
          </a:xfrm>
          <a:custGeom>
            <a:avLst/>
            <a:gdLst>
              <a:gd name="T0" fmla="*/ 32 w 105"/>
              <a:gd name="T1" fmla="*/ 1 h 154"/>
              <a:gd name="T2" fmla="*/ 8 w 105"/>
              <a:gd name="T3" fmla="*/ 35 h 154"/>
              <a:gd name="T4" fmla="*/ 4 w 105"/>
              <a:gd name="T5" fmla="*/ 81 h 154"/>
              <a:gd name="T6" fmla="*/ 26 w 105"/>
              <a:gd name="T7" fmla="*/ 119 h 154"/>
              <a:gd name="T8" fmla="*/ 66 w 105"/>
              <a:gd name="T9" fmla="*/ 141 h 154"/>
              <a:gd name="T10" fmla="*/ 105 w 105"/>
              <a:gd name="T11" fmla="*/ 151 h 154"/>
              <a:gd name="T12" fmla="*/ 104 w 105"/>
              <a:gd name="T13" fmla="*/ 154 h 154"/>
              <a:gd name="T14" fmla="*/ 65 w 105"/>
              <a:gd name="T15" fmla="*/ 143 h 154"/>
              <a:gd name="T16" fmla="*/ 25 w 105"/>
              <a:gd name="T17" fmla="*/ 121 h 154"/>
              <a:gd name="T18" fmla="*/ 3 w 105"/>
              <a:gd name="T19" fmla="*/ 81 h 154"/>
              <a:gd name="T20" fmla="*/ 7 w 105"/>
              <a:gd name="T21" fmla="*/ 35 h 154"/>
              <a:gd name="T22" fmla="*/ 31 w 105"/>
              <a:gd name="T23" fmla="*/ 0 h 154"/>
              <a:gd name="T24" fmla="*/ 32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32" y="1"/>
                </a:moveTo>
                <a:cubicBezTo>
                  <a:pt x="21" y="11"/>
                  <a:pt x="14" y="21"/>
                  <a:pt x="8" y="35"/>
                </a:cubicBezTo>
                <a:cubicBezTo>
                  <a:pt x="2" y="51"/>
                  <a:pt x="1" y="64"/>
                  <a:pt x="4" y="81"/>
                </a:cubicBezTo>
                <a:cubicBezTo>
                  <a:pt x="8" y="97"/>
                  <a:pt x="15" y="108"/>
                  <a:pt x="26" y="119"/>
                </a:cubicBezTo>
                <a:cubicBezTo>
                  <a:pt x="39" y="131"/>
                  <a:pt x="51" y="137"/>
                  <a:pt x="66" y="141"/>
                </a:cubicBezTo>
                <a:cubicBezTo>
                  <a:pt x="80" y="144"/>
                  <a:pt x="91" y="146"/>
                  <a:pt x="105" y="151"/>
                </a:cubicBezTo>
                <a:cubicBezTo>
                  <a:pt x="105" y="152"/>
                  <a:pt x="104" y="153"/>
                  <a:pt x="104" y="154"/>
                </a:cubicBezTo>
                <a:cubicBezTo>
                  <a:pt x="90" y="148"/>
                  <a:pt x="79" y="146"/>
                  <a:pt x="65" y="143"/>
                </a:cubicBezTo>
                <a:cubicBezTo>
                  <a:pt x="50" y="139"/>
                  <a:pt x="38" y="133"/>
                  <a:pt x="25" y="121"/>
                </a:cubicBezTo>
                <a:cubicBezTo>
                  <a:pt x="13" y="109"/>
                  <a:pt x="7" y="97"/>
                  <a:pt x="3" y="81"/>
                </a:cubicBezTo>
                <a:cubicBezTo>
                  <a:pt x="0" y="64"/>
                  <a:pt x="1" y="51"/>
                  <a:pt x="7" y="35"/>
                </a:cubicBezTo>
                <a:cubicBezTo>
                  <a:pt x="13" y="20"/>
                  <a:pt x="20" y="11"/>
                  <a:pt x="31" y="0"/>
                </a:cubicBezTo>
                <a:cubicBezTo>
                  <a:pt x="31" y="0"/>
                  <a:pt x="31" y="0"/>
                  <a:pt x="32"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6" name="Freeform 112">
            <a:extLst>
              <a:ext uri="{FF2B5EF4-FFF2-40B4-BE49-F238E27FC236}">
                <a16:creationId xmlns:a16="http://schemas.microsoft.com/office/drawing/2014/main" id="{C5B3F472-4EFA-498B-8EBC-2E87A8424B07}"/>
              </a:ext>
            </a:extLst>
          </p:cNvPr>
          <p:cNvSpPr>
            <a:spLocks/>
          </p:cNvSpPr>
          <p:nvPr/>
        </p:nvSpPr>
        <p:spPr bwMode="auto">
          <a:xfrm>
            <a:off x="5832054" y="2133706"/>
            <a:ext cx="1845058" cy="2890841"/>
          </a:xfrm>
          <a:custGeom>
            <a:avLst/>
            <a:gdLst>
              <a:gd name="T0" fmla="*/ 73 w 105"/>
              <a:gd name="T1" fmla="*/ 1 h 154"/>
              <a:gd name="T2" fmla="*/ 97 w 105"/>
              <a:gd name="T3" fmla="*/ 35 h 154"/>
              <a:gd name="T4" fmla="*/ 100 w 105"/>
              <a:gd name="T5" fmla="*/ 81 h 154"/>
              <a:gd name="T6" fmla="*/ 78 w 105"/>
              <a:gd name="T7" fmla="*/ 119 h 154"/>
              <a:gd name="T8" fmla="*/ 38 w 105"/>
              <a:gd name="T9" fmla="*/ 141 h 154"/>
              <a:gd name="T10" fmla="*/ 0 w 105"/>
              <a:gd name="T11" fmla="*/ 151 h 154"/>
              <a:gd name="T12" fmla="*/ 1 w 105"/>
              <a:gd name="T13" fmla="*/ 154 h 154"/>
              <a:gd name="T14" fmla="*/ 39 w 105"/>
              <a:gd name="T15" fmla="*/ 143 h 154"/>
              <a:gd name="T16" fmla="*/ 80 w 105"/>
              <a:gd name="T17" fmla="*/ 121 h 154"/>
              <a:gd name="T18" fmla="*/ 102 w 105"/>
              <a:gd name="T19" fmla="*/ 81 h 154"/>
              <a:gd name="T20" fmla="*/ 98 w 105"/>
              <a:gd name="T21" fmla="*/ 35 h 154"/>
              <a:gd name="T22" fmla="*/ 74 w 105"/>
              <a:gd name="T23" fmla="*/ 0 h 154"/>
              <a:gd name="T24" fmla="*/ 73 w 105"/>
              <a:gd name="T25" fmla="*/ 1 h 15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105" h="154">
                <a:moveTo>
                  <a:pt x="73" y="1"/>
                </a:moveTo>
                <a:cubicBezTo>
                  <a:pt x="84" y="11"/>
                  <a:pt x="91" y="21"/>
                  <a:pt x="97" y="35"/>
                </a:cubicBezTo>
                <a:cubicBezTo>
                  <a:pt x="102" y="51"/>
                  <a:pt x="104" y="64"/>
                  <a:pt x="100" y="81"/>
                </a:cubicBezTo>
                <a:cubicBezTo>
                  <a:pt x="96" y="97"/>
                  <a:pt x="90" y="108"/>
                  <a:pt x="78" y="119"/>
                </a:cubicBezTo>
                <a:cubicBezTo>
                  <a:pt x="66" y="131"/>
                  <a:pt x="54" y="137"/>
                  <a:pt x="38" y="141"/>
                </a:cubicBezTo>
                <a:cubicBezTo>
                  <a:pt x="25" y="144"/>
                  <a:pt x="13" y="146"/>
                  <a:pt x="0" y="151"/>
                </a:cubicBezTo>
                <a:cubicBezTo>
                  <a:pt x="0" y="152"/>
                  <a:pt x="0" y="153"/>
                  <a:pt x="1" y="154"/>
                </a:cubicBezTo>
                <a:cubicBezTo>
                  <a:pt x="14" y="148"/>
                  <a:pt x="26" y="146"/>
                  <a:pt x="39" y="143"/>
                </a:cubicBezTo>
                <a:cubicBezTo>
                  <a:pt x="55" y="139"/>
                  <a:pt x="67" y="133"/>
                  <a:pt x="80" y="121"/>
                </a:cubicBezTo>
                <a:cubicBezTo>
                  <a:pt x="92" y="109"/>
                  <a:pt x="98" y="97"/>
                  <a:pt x="102" y="81"/>
                </a:cubicBezTo>
                <a:cubicBezTo>
                  <a:pt x="105" y="64"/>
                  <a:pt x="104" y="51"/>
                  <a:pt x="98" y="35"/>
                </a:cubicBezTo>
                <a:cubicBezTo>
                  <a:pt x="92" y="20"/>
                  <a:pt x="85" y="11"/>
                  <a:pt x="74" y="0"/>
                </a:cubicBezTo>
                <a:cubicBezTo>
                  <a:pt x="74" y="0"/>
                  <a:pt x="73" y="0"/>
                  <a:pt x="73" y="1"/>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bodyPr>
          <a:lstStyle/>
          <a:p>
            <a:endParaRPr lang="zh-CN" altLang="en-US"/>
          </a:p>
        </p:txBody>
      </p:sp>
      <p:sp>
        <p:nvSpPr>
          <p:cNvPr id="22" name="任意多边形: 形状 21">
            <a:extLst>
              <a:ext uri="{FF2B5EF4-FFF2-40B4-BE49-F238E27FC236}">
                <a16:creationId xmlns:a16="http://schemas.microsoft.com/office/drawing/2014/main" id="{F6E4F63E-A2EE-4702-81A9-B622BD850D13}"/>
              </a:ext>
            </a:extLst>
          </p:cNvPr>
          <p:cNvSpPr/>
          <p:nvPr/>
        </p:nvSpPr>
        <p:spPr>
          <a:xfrm>
            <a:off x="6083936" y="2847878"/>
            <a:ext cx="697779" cy="2584747"/>
          </a:xfrm>
          <a:custGeom>
            <a:avLst/>
            <a:gdLst>
              <a:gd name="connsiteX0" fmla="*/ 9588 w 569505"/>
              <a:gd name="connsiteY0" fmla="*/ 1459830 h 1755461"/>
              <a:gd name="connsiteX1" fmla="*/ 569505 w 569505"/>
              <a:gd name="connsiteY1" fmla="*/ 1755461 h 1755461"/>
              <a:gd name="connsiteX2" fmla="*/ 289538 w 569505"/>
              <a:gd name="connsiteY2" fmla="*/ 1755461 h 1755461"/>
              <a:gd name="connsiteX3" fmla="*/ 9588 w 569505"/>
              <a:gd name="connsiteY3" fmla="*/ 1459830 h 1755461"/>
              <a:gd name="connsiteX4" fmla="*/ 0 w 569505"/>
              <a:gd name="connsiteY4" fmla="*/ 1053056 h 1755461"/>
              <a:gd name="connsiteX5" fmla="*/ 97518 w 569505"/>
              <a:gd name="connsiteY5" fmla="*/ 1053056 h 1755461"/>
              <a:gd name="connsiteX6" fmla="*/ 97518 w 569505"/>
              <a:gd name="connsiteY6" fmla="*/ 1416153 h 1755461"/>
              <a:gd name="connsiteX7" fmla="*/ 0 w 569505"/>
              <a:gd name="connsiteY7" fmla="*/ 1416153 h 1755461"/>
              <a:gd name="connsiteX8" fmla="*/ 267996 w 569505"/>
              <a:gd name="connsiteY8" fmla="*/ 0 h 1755461"/>
              <a:gd name="connsiteX9" fmla="*/ 526271 w 569505"/>
              <a:gd name="connsiteY9" fmla="*/ 0 h 1755461"/>
              <a:gd name="connsiteX10" fmla="*/ 528477 w 569505"/>
              <a:gd name="connsiteY10" fmla="*/ 514237 h 1755461"/>
              <a:gd name="connsiteX11" fmla="*/ 13302 w 569505"/>
              <a:gd name="connsiteY11" fmla="*/ 997778 h 1755461"/>
              <a:gd name="connsiteX12" fmla="*/ 270202 w 569505"/>
              <a:gd name="connsiteY12" fmla="*/ 514237 h 175546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Lst>
            <a:rect l="l" t="t" r="r" b="b"/>
            <a:pathLst>
              <a:path w="569505" h="1755461">
                <a:moveTo>
                  <a:pt x="9588" y="1459830"/>
                </a:moveTo>
                <a:cubicBezTo>
                  <a:pt x="318812" y="1459830"/>
                  <a:pt x="569505" y="1581124"/>
                  <a:pt x="569505" y="1755461"/>
                </a:cubicBezTo>
                <a:lnTo>
                  <a:pt x="289538" y="1755461"/>
                </a:lnTo>
                <a:cubicBezTo>
                  <a:pt x="289538" y="1527685"/>
                  <a:pt x="76084" y="1459830"/>
                  <a:pt x="9588" y="1459830"/>
                </a:cubicBezTo>
                <a:close/>
                <a:moveTo>
                  <a:pt x="0" y="1053056"/>
                </a:moveTo>
                <a:lnTo>
                  <a:pt x="97518" y="1053056"/>
                </a:lnTo>
                <a:lnTo>
                  <a:pt x="97518" y="1416153"/>
                </a:lnTo>
                <a:lnTo>
                  <a:pt x="0" y="1416153"/>
                </a:lnTo>
                <a:close/>
                <a:moveTo>
                  <a:pt x="267996" y="0"/>
                </a:moveTo>
                <a:lnTo>
                  <a:pt x="526271" y="0"/>
                </a:lnTo>
                <a:lnTo>
                  <a:pt x="528477" y="514237"/>
                </a:lnTo>
                <a:cubicBezTo>
                  <a:pt x="528477" y="798759"/>
                  <a:pt x="297826" y="997778"/>
                  <a:pt x="13302" y="997778"/>
                </a:cubicBezTo>
                <a:cubicBezTo>
                  <a:pt x="194264" y="995696"/>
                  <a:pt x="270202" y="754796"/>
                  <a:pt x="270202" y="514237"/>
                </a:cubicBezTo>
                <a:close/>
              </a:path>
            </a:pathLst>
          </a:custGeom>
          <a:solidFill>
            <a:schemeClr val="accent1">
              <a:lumMod val="60000"/>
              <a:lumOff val="40000"/>
            </a:schemeClr>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3" name="任意多边形: 形状 22">
            <a:extLst>
              <a:ext uri="{FF2B5EF4-FFF2-40B4-BE49-F238E27FC236}">
                <a16:creationId xmlns:a16="http://schemas.microsoft.com/office/drawing/2014/main" id="{0ED31FAE-A932-4603-95E8-3C7F2429AE8A}"/>
              </a:ext>
            </a:extLst>
          </p:cNvPr>
          <p:cNvSpPr/>
          <p:nvPr userDrawn="1"/>
        </p:nvSpPr>
        <p:spPr>
          <a:xfrm>
            <a:off x="4963973" y="2756529"/>
            <a:ext cx="2264054" cy="2767449"/>
          </a:xfrm>
          <a:custGeom>
            <a:avLst/>
            <a:gdLst>
              <a:gd name="connsiteX0" fmla="*/ 897778 w 1847850"/>
              <a:gd name="connsiteY0" fmla="*/ 1153488 h 1879545"/>
              <a:gd name="connsiteX1" fmla="*/ 897778 w 1847850"/>
              <a:gd name="connsiteY1" fmla="*/ 1441194 h 1879545"/>
              <a:gd name="connsiteX2" fmla="*/ 923672 w 1847850"/>
              <a:gd name="connsiteY2" fmla="*/ 1439802 h 1879545"/>
              <a:gd name="connsiteX3" fmla="*/ 949555 w 1847850"/>
              <a:gd name="connsiteY3" fmla="*/ 1441341 h 1879545"/>
              <a:gd name="connsiteX4" fmla="*/ 949555 w 1847850"/>
              <a:gd name="connsiteY4" fmla="*/ 1153488 h 1879545"/>
              <a:gd name="connsiteX5" fmla="*/ 924777 w 1847850"/>
              <a:gd name="connsiteY5" fmla="*/ 1153488 h 1879545"/>
              <a:gd name="connsiteX6" fmla="*/ 924770 w 1847850"/>
              <a:gd name="connsiteY6" fmla="*/ 1153489 h 1879545"/>
              <a:gd name="connsiteX7" fmla="*/ 924762 w 1847850"/>
              <a:gd name="connsiteY7" fmla="*/ 1153488 h 1879545"/>
              <a:gd name="connsiteX8" fmla="*/ 759427 w 1847850"/>
              <a:gd name="connsiteY8" fmla="*/ 0 h 1879545"/>
              <a:gd name="connsiteX9" fmla="*/ 763306 w 1847850"/>
              <a:gd name="connsiteY9" fmla="*/ 0 h 1879545"/>
              <a:gd name="connsiteX10" fmla="*/ 825345 w 1847850"/>
              <a:gd name="connsiteY10" fmla="*/ 62038 h 1879545"/>
              <a:gd name="connsiteX11" fmla="*/ 763306 w 1847850"/>
              <a:gd name="connsiteY11" fmla="*/ 124077 h 1879545"/>
              <a:gd name="connsiteX12" fmla="*/ 759427 w 1847850"/>
              <a:gd name="connsiteY12" fmla="*/ 124077 h 1879545"/>
              <a:gd name="connsiteX13" fmla="*/ 697390 w 1847850"/>
              <a:gd name="connsiteY13" fmla="*/ 62038 h 1879545"/>
              <a:gd name="connsiteX14" fmla="*/ 759427 w 1847850"/>
              <a:gd name="connsiteY14" fmla="*/ 0 h 1879545"/>
              <a:gd name="connsiteX15" fmla="*/ 62039 w 1847850"/>
              <a:gd name="connsiteY15" fmla="*/ 0 h 1879545"/>
              <a:gd name="connsiteX16" fmla="*/ 407397 w 1847850"/>
              <a:gd name="connsiteY16" fmla="*/ 0 h 1879545"/>
              <a:gd name="connsiteX17" fmla="*/ 571391 w 1847850"/>
              <a:gd name="connsiteY17" fmla="*/ 0 h 1879545"/>
              <a:gd name="connsiteX18" fmla="*/ 633430 w 1847850"/>
              <a:gd name="connsiteY18" fmla="*/ 62038 h 1879545"/>
              <a:gd name="connsiteX19" fmla="*/ 571391 w 1847850"/>
              <a:gd name="connsiteY19" fmla="*/ 124077 h 1879545"/>
              <a:gd name="connsiteX20" fmla="*/ 469701 w 1847850"/>
              <a:gd name="connsiteY20" fmla="*/ 124077 h 1879545"/>
              <a:gd name="connsiteX21" fmla="*/ 471631 w 1847850"/>
              <a:gd name="connsiteY21" fmla="*/ 576011 h 1879545"/>
              <a:gd name="connsiteX22" fmla="*/ 833561 w 1847850"/>
              <a:gd name="connsiteY22" fmla="*/ 1020191 h 1879545"/>
              <a:gd name="connsiteX23" fmla="*/ 924748 w 1847850"/>
              <a:gd name="connsiteY23" fmla="*/ 1029412 h 1879545"/>
              <a:gd name="connsiteX24" fmla="*/ 924792 w 1847850"/>
              <a:gd name="connsiteY24" fmla="*/ 1029412 h 1879545"/>
              <a:gd name="connsiteX25" fmla="*/ 1015980 w 1847850"/>
              <a:gd name="connsiteY25" fmla="*/ 1020192 h 1879545"/>
              <a:gd name="connsiteX26" fmla="*/ 1377908 w 1847850"/>
              <a:gd name="connsiteY26" fmla="*/ 576276 h 1879545"/>
              <a:gd name="connsiteX27" fmla="*/ 1375961 w 1847850"/>
              <a:gd name="connsiteY27" fmla="*/ 124077 h 1879545"/>
              <a:gd name="connsiteX28" fmla="*/ 957183 w 1847850"/>
              <a:gd name="connsiteY28" fmla="*/ 124077 h 1879545"/>
              <a:gd name="connsiteX29" fmla="*/ 895143 w 1847850"/>
              <a:gd name="connsiteY29" fmla="*/ 62038 h 1879545"/>
              <a:gd name="connsiteX30" fmla="*/ 957183 w 1847850"/>
              <a:gd name="connsiteY30" fmla="*/ 0 h 1879545"/>
              <a:gd name="connsiteX31" fmla="*/ 1437736 w 1847850"/>
              <a:gd name="connsiteY31" fmla="*/ 0 h 1879545"/>
              <a:gd name="connsiteX32" fmla="*/ 1439091 w 1847850"/>
              <a:gd name="connsiteY32" fmla="*/ 273 h 1879545"/>
              <a:gd name="connsiteX33" fmla="*/ 1440442 w 1847850"/>
              <a:gd name="connsiteY33" fmla="*/ 0 h 1879545"/>
              <a:gd name="connsiteX34" fmla="*/ 1785798 w 1847850"/>
              <a:gd name="connsiteY34" fmla="*/ 0 h 1879545"/>
              <a:gd name="connsiteX35" fmla="*/ 1847850 w 1847850"/>
              <a:gd name="connsiteY35" fmla="*/ 62038 h 1879545"/>
              <a:gd name="connsiteX36" fmla="*/ 1847850 w 1847850"/>
              <a:gd name="connsiteY36" fmla="*/ 148453 h 1879545"/>
              <a:gd name="connsiteX37" fmla="*/ 1660841 w 1847850"/>
              <a:gd name="connsiteY37" fmla="*/ 491084 h 1879545"/>
              <a:gd name="connsiteX38" fmla="*/ 1627303 w 1847850"/>
              <a:gd name="connsiteY38" fmla="*/ 500977 h 1879545"/>
              <a:gd name="connsiteX39" fmla="*/ 1575095 w 1847850"/>
              <a:gd name="connsiteY39" fmla="*/ 472526 h 1879545"/>
              <a:gd name="connsiteX40" fmla="*/ 1593653 w 1847850"/>
              <a:gd name="connsiteY40" fmla="*/ 386777 h 1879545"/>
              <a:gd name="connsiteX41" fmla="*/ 1723764 w 1847850"/>
              <a:gd name="connsiteY41" fmla="*/ 148453 h 1879545"/>
              <a:gd name="connsiteX42" fmla="*/ 1723764 w 1847850"/>
              <a:gd name="connsiteY42" fmla="*/ 124077 h 1879545"/>
              <a:gd name="connsiteX43" fmla="*/ 1500053 w 1847850"/>
              <a:gd name="connsiteY43" fmla="*/ 124077 h 1879545"/>
              <a:gd name="connsiteX44" fmla="*/ 1501975 w 1847850"/>
              <a:gd name="connsiteY44" fmla="*/ 576011 h 1879545"/>
              <a:gd name="connsiteX45" fmla="*/ 1149233 w 1847850"/>
              <a:gd name="connsiteY45" fmla="*/ 1108053 h 1879545"/>
              <a:gd name="connsiteX46" fmla="*/ 1073630 w 1847850"/>
              <a:gd name="connsiteY46" fmla="*/ 1131574 h 1879545"/>
              <a:gd name="connsiteX47" fmla="*/ 1073630 w 1847850"/>
              <a:gd name="connsiteY47" fmla="*/ 1451611 h 1879545"/>
              <a:gd name="connsiteX48" fmla="*/ 1167978 w 1847850"/>
              <a:gd name="connsiteY48" fmla="*/ 1469035 h 1879545"/>
              <a:gd name="connsiteX49" fmla="*/ 1545617 w 1847850"/>
              <a:gd name="connsiteY49" fmla="*/ 1817506 h 1879545"/>
              <a:gd name="connsiteX50" fmla="*/ 1483565 w 1847850"/>
              <a:gd name="connsiteY50" fmla="*/ 1879545 h 1879545"/>
              <a:gd name="connsiteX51" fmla="*/ 363762 w 1847850"/>
              <a:gd name="connsiteY51" fmla="*/ 1879545 h 1879545"/>
              <a:gd name="connsiteX52" fmla="*/ 301725 w 1847850"/>
              <a:gd name="connsiteY52" fmla="*/ 1817504 h 1879545"/>
              <a:gd name="connsiteX53" fmla="*/ 502490 w 1847850"/>
              <a:gd name="connsiteY53" fmla="*/ 1537355 h 1879545"/>
              <a:gd name="connsiteX54" fmla="*/ 586755 w 1847850"/>
              <a:gd name="connsiteY54" fmla="*/ 1561763 h 1879545"/>
              <a:gd name="connsiteX55" fmla="*/ 562347 w 1847850"/>
              <a:gd name="connsiteY55" fmla="*/ 1646027 h 1879545"/>
              <a:gd name="connsiteX56" fmla="*/ 442459 w 1847850"/>
              <a:gd name="connsiteY56" fmla="*/ 1755465 h 1879545"/>
              <a:gd name="connsiteX57" fmla="*/ 1404160 w 1847850"/>
              <a:gd name="connsiteY57" fmla="*/ 1755465 h 1879545"/>
              <a:gd name="connsiteX58" fmla="*/ 923672 w 1847850"/>
              <a:gd name="connsiteY58" fmla="*/ 1563876 h 1879545"/>
              <a:gd name="connsiteX59" fmla="*/ 727932 w 1847850"/>
              <a:gd name="connsiteY59" fmla="*/ 1585173 h 1879545"/>
              <a:gd name="connsiteX60" fmla="*/ 653674 w 1847850"/>
              <a:gd name="connsiteY60" fmla="*/ 1538447 h 1879545"/>
              <a:gd name="connsiteX61" fmla="*/ 700397 w 1847850"/>
              <a:gd name="connsiteY61" fmla="*/ 1464189 h 1879545"/>
              <a:gd name="connsiteX62" fmla="*/ 773701 w 1847850"/>
              <a:gd name="connsiteY62" fmla="*/ 1451952 h 1879545"/>
              <a:gd name="connsiteX63" fmla="*/ 773701 w 1847850"/>
              <a:gd name="connsiteY63" fmla="*/ 1130889 h 1879545"/>
              <a:gd name="connsiteX64" fmla="*/ 700306 w 1847850"/>
              <a:gd name="connsiteY64" fmla="*/ 1108057 h 1879545"/>
              <a:gd name="connsiteX65" fmla="*/ 347556 w 1847850"/>
              <a:gd name="connsiteY65" fmla="*/ 576276 h 1879545"/>
              <a:gd name="connsiteX66" fmla="*/ 345623 w 1847850"/>
              <a:gd name="connsiteY66" fmla="*/ 124077 h 1879545"/>
              <a:gd name="connsiteX67" fmla="*/ 124078 w 1847850"/>
              <a:gd name="connsiteY67" fmla="*/ 124077 h 1879545"/>
              <a:gd name="connsiteX68" fmla="*/ 124078 w 1847850"/>
              <a:gd name="connsiteY68" fmla="*/ 148455 h 1879545"/>
              <a:gd name="connsiteX69" fmla="*/ 254137 w 1847850"/>
              <a:gd name="connsiteY69" fmla="*/ 386739 h 1879545"/>
              <a:gd name="connsiteX70" fmla="*/ 272677 w 1847850"/>
              <a:gd name="connsiteY70" fmla="*/ 472496 h 1879545"/>
              <a:gd name="connsiteX71" fmla="*/ 220465 w 1847850"/>
              <a:gd name="connsiteY71" fmla="*/ 500931 h 1879545"/>
              <a:gd name="connsiteX72" fmla="*/ 186916 w 1847850"/>
              <a:gd name="connsiteY72" fmla="*/ 491032 h 1879545"/>
              <a:gd name="connsiteX73" fmla="*/ 0 w 1847850"/>
              <a:gd name="connsiteY73" fmla="*/ 148453 h 1879545"/>
              <a:gd name="connsiteX74" fmla="*/ 0 w 1847850"/>
              <a:gd name="connsiteY74" fmla="*/ 62038 h 1879545"/>
              <a:gd name="connsiteX75" fmla="*/ 62039 w 1847850"/>
              <a:gd name="connsiteY75" fmla="*/ 0 h 187954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Lst>
            <a:rect l="l" t="t" r="r" b="b"/>
            <a:pathLst>
              <a:path w="1847850" h="1879545">
                <a:moveTo>
                  <a:pt x="897778" y="1153488"/>
                </a:moveTo>
                <a:lnTo>
                  <a:pt x="897778" y="1441194"/>
                </a:lnTo>
                <a:lnTo>
                  <a:pt x="923672" y="1439802"/>
                </a:lnTo>
                <a:lnTo>
                  <a:pt x="949555" y="1441341"/>
                </a:lnTo>
                <a:lnTo>
                  <a:pt x="949555" y="1153488"/>
                </a:lnTo>
                <a:lnTo>
                  <a:pt x="924777" y="1153488"/>
                </a:lnTo>
                <a:lnTo>
                  <a:pt x="924770" y="1153489"/>
                </a:lnTo>
                <a:lnTo>
                  <a:pt x="924762" y="1153488"/>
                </a:lnTo>
                <a:close/>
                <a:moveTo>
                  <a:pt x="759427" y="0"/>
                </a:moveTo>
                <a:lnTo>
                  <a:pt x="763306" y="0"/>
                </a:lnTo>
                <a:cubicBezTo>
                  <a:pt x="797567" y="0"/>
                  <a:pt x="825345" y="27777"/>
                  <a:pt x="825345" y="62038"/>
                </a:cubicBezTo>
                <a:cubicBezTo>
                  <a:pt x="825345" y="96300"/>
                  <a:pt x="797566" y="124077"/>
                  <a:pt x="763306" y="124077"/>
                </a:cubicBezTo>
                <a:lnTo>
                  <a:pt x="759427" y="124077"/>
                </a:lnTo>
                <a:cubicBezTo>
                  <a:pt x="725166" y="124077"/>
                  <a:pt x="697390" y="96300"/>
                  <a:pt x="697390" y="62038"/>
                </a:cubicBezTo>
                <a:cubicBezTo>
                  <a:pt x="697390" y="27777"/>
                  <a:pt x="725166" y="0"/>
                  <a:pt x="759427" y="0"/>
                </a:cubicBezTo>
                <a:close/>
                <a:moveTo>
                  <a:pt x="62039" y="0"/>
                </a:moveTo>
                <a:lnTo>
                  <a:pt x="407397" y="0"/>
                </a:lnTo>
                <a:lnTo>
                  <a:pt x="571391" y="0"/>
                </a:lnTo>
                <a:cubicBezTo>
                  <a:pt x="605652" y="0"/>
                  <a:pt x="633430" y="27777"/>
                  <a:pt x="633430" y="62038"/>
                </a:cubicBezTo>
                <a:cubicBezTo>
                  <a:pt x="633430" y="96300"/>
                  <a:pt x="605650" y="124077"/>
                  <a:pt x="571391" y="124077"/>
                </a:cubicBezTo>
                <a:lnTo>
                  <a:pt x="469701" y="124077"/>
                </a:lnTo>
                <a:lnTo>
                  <a:pt x="471631" y="576011"/>
                </a:lnTo>
                <a:cubicBezTo>
                  <a:pt x="471631" y="794874"/>
                  <a:pt x="627263" y="977864"/>
                  <a:pt x="833561" y="1020191"/>
                </a:cubicBezTo>
                <a:lnTo>
                  <a:pt x="924748" y="1029412"/>
                </a:lnTo>
                <a:lnTo>
                  <a:pt x="924792" y="1029412"/>
                </a:lnTo>
                <a:lnTo>
                  <a:pt x="1015980" y="1020192"/>
                </a:lnTo>
                <a:cubicBezTo>
                  <a:pt x="1222280" y="977868"/>
                  <a:pt x="1377908" y="794907"/>
                  <a:pt x="1377908" y="576276"/>
                </a:cubicBezTo>
                <a:lnTo>
                  <a:pt x="1375961" y="124077"/>
                </a:lnTo>
                <a:lnTo>
                  <a:pt x="957183" y="124077"/>
                </a:lnTo>
                <a:cubicBezTo>
                  <a:pt x="922921" y="124077"/>
                  <a:pt x="895143" y="96300"/>
                  <a:pt x="895143" y="62038"/>
                </a:cubicBezTo>
                <a:cubicBezTo>
                  <a:pt x="895143" y="27777"/>
                  <a:pt x="922921" y="0"/>
                  <a:pt x="957183" y="0"/>
                </a:cubicBezTo>
                <a:lnTo>
                  <a:pt x="1437736" y="0"/>
                </a:lnTo>
                <a:lnTo>
                  <a:pt x="1439091" y="273"/>
                </a:lnTo>
                <a:lnTo>
                  <a:pt x="1440442" y="0"/>
                </a:lnTo>
                <a:lnTo>
                  <a:pt x="1785798" y="0"/>
                </a:lnTo>
                <a:cubicBezTo>
                  <a:pt x="1820059" y="0"/>
                  <a:pt x="1847850" y="27777"/>
                  <a:pt x="1847850" y="62038"/>
                </a:cubicBezTo>
                <a:lnTo>
                  <a:pt x="1847850" y="148453"/>
                </a:lnTo>
                <a:cubicBezTo>
                  <a:pt x="1847850" y="287569"/>
                  <a:pt x="1777937" y="415658"/>
                  <a:pt x="1660841" y="491084"/>
                </a:cubicBezTo>
                <a:cubicBezTo>
                  <a:pt x="1650848" y="497545"/>
                  <a:pt x="1639205" y="500981"/>
                  <a:pt x="1627303" y="500977"/>
                </a:cubicBezTo>
                <a:cubicBezTo>
                  <a:pt x="1606928" y="500977"/>
                  <a:pt x="1586942" y="490943"/>
                  <a:pt x="1575095" y="472526"/>
                </a:cubicBezTo>
                <a:cubicBezTo>
                  <a:pt x="1556537" y="443725"/>
                  <a:pt x="1564843" y="405331"/>
                  <a:pt x="1593653" y="386777"/>
                </a:cubicBezTo>
                <a:cubicBezTo>
                  <a:pt x="1675116" y="334295"/>
                  <a:pt x="1723764" y="245201"/>
                  <a:pt x="1723764" y="148453"/>
                </a:cubicBezTo>
                <a:lnTo>
                  <a:pt x="1723764" y="124077"/>
                </a:lnTo>
                <a:lnTo>
                  <a:pt x="1500053" y="124077"/>
                </a:lnTo>
                <a:lnTo>
                  <a:pt x="1501975" y="576011"/>
                </a:lnTo>
                <a:cubicBezTo>
                  <a:pt x="1501975" y="814916"/>
                  <a:pt x="1356330" y="1020295"/>
                  <a:pt x="1149233" y="1108053"/>
                </a:cubicBezTo>
                <a:lnTo>
                  <a:pt x="1073630" y="1131574"/>
                </a:lnTo>
                <a:lnTo>
                  <a:pt x="1073630" y="1451611"/>
                </a:lnTo>
                <a:lnTo>
                  <a:pt x="1167978" y="1469035"/>
                </a:lnTo>
                <a:cubicBezTo>
                  <a:pt x="1391942" y="1525625"/>
                  <a:pt x="1545617" y="1658661"/>
                  <a:pt x="1545617" y="1817506"/>
                </a:cubicBezTo>
                <a:cubicBezTo>
                  <a:pt x="1545617" y="1851773"/>
                  <a:pt x="1517826" y="1879545"/>
                  <a:pt x="1483565" y="1879545"/>
                </a:cubicBezTo>
                <a:lnTo>
                  <a:pt x="363762" y="1879545"/>
                </a:lnTo>
                <a:cubicBezTo>
                  <a:pt x="329501" y="1879545"/>
                  <a:pt x="301725" y="1851773"/>
                  <a:pt x="301725" y="1817504"/>
                </a:cubicBezTo>
                <a:cubicBezTo>
                  <a:pt x="301725" y="1708157"/>
                  <a:pt x="373024" y="1608664"/>
                  <a:pt x="502490" y="1537355"/>
                </a:cubicBezTo>
                <a:cubicBezTo>
                  <a:pt x="532495" y="1520816"/>
                  <a:pt x="570225" y="1531751"/>
                  <a:pt x="586755" y="1561763"/>
                </a:cubicBezTo>
                <a:cubicBezTo>
                  <a:pt x="603286" y="1591767"/>
                  <a:pt x="592359" y="1629505"/>
                  <a:pt x="562347" y="1646027"/>
                </a:cubicBezTo>
                <a:cubicBezTo>
                  <a:pt x="504990" y="1677628"/>
                  <a:pt x="463792" y="1715655"/>
                  <a:pt x="442459" y="1755465"/>
                </a:cubicBezTo>
                <a:lnTo>
                  <a:pt x="1404160" y="1755465"/>
                </a:lnTo>
                <a:cubicBezTo>
                  <a:pt x="1348967" y="1655714"/>
                  <a:pt x="1166871" y="1563876"/>
                  <a:pt x="923672" y="1563876"/>
                </a:cubicBezTo>
                <a:cubicBezTo>
                  <a:pt x="855863" y="1563876"/>
                  <a:pt x="790009" y="1571040"/>
                  <a:pt x="727932" y="1585173"/>
                </a:cubicBezTo>
                <a:cubicBezTo>
                  <a:pt x="694475" y="1592776"/>
                  <a:pt x="661275" y="1571860"/>
                  <a:pt x="653674" y="1538447"/>
                </a:cubicBezTo>
                <a:cubicBezTo>
                  <a:pt x="646068" y="1505045"/>
                  <a:pt x="666987" y="1471790"/>
                  <a:pt x="700397" y="1464189"/>
                </a:cubicBezTo>
                <a:lnTo>
                  <a:pt x="773701" y="1451952"/>
                </a:lnTo>
                <a:lnTo>
                  <a:pt x="773701" y="1130889"/>
                </a:lnTo>
                <a:lnTo>
                  <a:pt x="700306" y="1108057"/>
                </a:lnTo>
                <a:cubicBezTo>
                  <a:pt x="493207" y="1020311"/>
                  <a:pt x="347556" y="814983"/>
                  <a:pt x="347556" y="576276"/>
                </a:cubicBezTo>
                <a:lnTo>
                  <a:pt x="345623" y="124077"/>
                </a:lnTo>
                <a:lnTo>
                  <a:pt x="124078" y="124077"/>
                </a:lnTo>
                <a:lnTo>
                  <a:pt x="124078" y="148455"/>
                </a:lnTo>
                <a:cubicBezTo>
                  <a:pt x="124078" y="245186"/>
                  <a:pt x="172696" y="334259"/>
                  <a:pt x="254137" y="386739"/>
                </a:cubicBezTo>
                <a:cubicBezTo>
                  <a:pt x="282937" y="405301"/>
                  <a:pt x="291235" y="443695"/>
                  <a:pt x="272677" y="472496"/>
                </a:cubicBezTo>
                <a:cubicBezTo>
                  <a:pt x="260815" y="490897"/>
                  <a:pt x="240852" y="500931"/>
                  <a:pt x="220465" y="500931"/>
                </a:cubicBezTo>
                <a:cubicBezTo>
                  <a:pt x="208563" y="500934"/>
                  <a:pt x="196913" y="497497"/>
                  <a:pt x="186916" y="491032"/>
                </a:cubicBezTo>
                <a:cubicBezTo>
                  <a:pt x="69877" y="415606"/>
                  <a:pt x="0" y="287539"/>
                  <a:pt x="0" y="148453"/>
                </a:cubicBezTo>
                <a:lnTo>
                  <a:pt x="0" y="62038"/>
                </a:lnTo>
                <a:cubicBezTo>
                  <a:pt x="0" y="27777"/>
                  <a:pt x="27778" y="0"/>
                  <a:pt x="62039" y="0"/>
                </a:cubicBez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星形: 五角 27">
            <a:extLst>
              <a:ext uri="{FF2B5EF4-FFF2-40B4-BE49-F238E27FC236}">
                <a16:creationId xmlns:a16="http://schemas.microsoft.com/office/drawing/2014/main" id="{DAB9918F-E60A-4EB7-BCA9-17555B72895A}"/>
              </a:ext>
            </a:extLst>
          </p:cNvPr>
          <p:cNvSpPr/>
          <p:nvPr/>
        </p:nvSpPr>
        <p:spPr>
          <a:xfrm>
            <a:off x="5721458" y="3151694"/>
            <a:ext cx="749086" cy="749086"/>
          </a:xfrm>
          <a:prstGeom prst="star5">
            <a:avLst/>
          </a:pr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6" name="文本占位符 45">
            <a:extLst>
              <a:ext uri="{FF2B5EF4-FFF2-40B4-BE49-F238E27FC236}">
                <a16:creationId xmlns:a16="http://schemas.microsoft.com/office/drawing/2014/main" id="{4EE2A81F-FB15-4D85-A477-578454F317B3}"/>
              </a:ext>
            </a:extLst>
          </p:cNvPr>
          <p:cNvSpPr>
            <a:spLocks noGrp="1"/>
          </p:cNvSpPr>
          <p:nvPr>
            <p:ph type="body" sz="quarter" idx="31"/>
          </p:nvPr>
        </p:nvSpPr>
        <p:spPr>
          <a:xfrm>
            <a:off x="4378961" y="1920242"/>
            <a:ext cx="3413760" cy="3164844"/>
          </a:xfrm>
          <a:custGeom>
            <a:avLst/>
            <a:gdLst>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2531954 w 3413760"/>
              <a:gd name="connsiteY42" fmla="*/ 2817515 h 3505627"/>
              <a:gd name="connsiteX43" fmla="*/ 2479241 w 3413760"/>
              <a:gd name="connsiteY43" fmla="*/ 3067546 h 3505627"/>
              <a:gd name="connsiteX44" fmla="*/ 2631938 w 3413760"/>
              <a:gd name="connsiteY44" fmla="*/ 3109130 h 3505627"/>
              <a:gd name="connsiteX45" fmla="*/ 2731534 w 3413760"/>
              <a:gd name="connsiteY45" fmla="*/ 3103081 h 3505627"/>
              <a:gd name="connsiteX46" fmla="*/ 2646528 w 3413760"/>
              <a:gd name="connsiteY46" fmla="*/ 3167717 h 3505627"/>
              <a:gd name="connsiteX47" fmla="*/ 2632548 w 3413760"/>
              <a:gd name="connsiteY47" fmla="*/ 3177758 h 3505627"/>
              <a:gd name="connsiteX48" fmla="*/ 2408318 w 3413760"/>
              <a:gd name="connsiteY48" fmla="*/ 3188412 h 3505627"/>
              <a:gd name="connsiteX49" fmla="*/ 2299978 w 3413760"/>
              <a:gd name="connsiteY49" fmla="*/ 3155836 h 3505627"/>
              <a:gd name="connsiteX50" fmla="*/ 2405308 w 3413760"/>
              <a:gd name="connsiteY50" fmla="*/ 2926194 h 3505627"/>
              <a:gd name="connsiteX51" fmla="*/ 2528928 w 3413760"/>
              <a:gd name="connsiteY51" fmla="*/ 2817716 h 3505627"/>
              <a:gd name="connsiteX52" fmla="*/ 722559 w 3413760"/>
              <a:gd name="connsiteY52" fmla="*/ 2685067 h 3505627"/>
              <a:gd name="connsiteX53" fmla="*/ 762693 w 3413760"/>
              <a:gd name="connsiteY53" fmla="*/ 2698076 h 3505627"/>
              <a:gd name="connsiteX54" fmla="*/ 833624 w 3413760"/>
              <a:gd name="connsiteY54" fmla="*/ 2766502 h 3505627"/>
              <a:gd name="connsiteX55" fmla="*/ 941260 w 3413760"/>
              <a:gd name="connsiteY55" fmla="*/ 3051157 h 3505627"/>
              <a:gd name="connsiteX56" fmla="*/ 836935 w 3413760"/>
              <a:gd name="connsiteY56" fmla="*/ 3055553 h 3505627"/>
              <a:gd name="connsiteX57" fmla="*/ 684634 w 3413760"/>
              <a:gd name="connsiteY57" fmla="*/ 3060981 h 3505627"/>
              <a:gd name="connsiteX58" fmla="*/ 592697 w 3413760"/>
              <a:gd name="connsiteY58" fmla="*/ 3031172 h 3505627"/>
              <a:gd name="connsiteX59" fmla="*/ 532642 w 3413760"/>
              <a:gd name="connsiteY59" fmla="*/ 2980578 h 3505627"/>
              <a:gd name="connsiteX60" fmla="*/ 528309 w 3413760"/>
              <a:gd name="connsiteY60" fmla="*/ 2963980 h 3505627"/>
              <a:gd name="connsiteX61" fmla="*/ 532745 w 3413760"/>
              <a:gd name="connsiteY61" fmla="*/ 2964907 h 3505627"/>
              <a:gd name="connsiteX62" fmla="*/ 683533 w 3413760"/>
              <a:gd name="connsiteY62" fmla="*/ 2945849 h 3505627"/>
              <a:gd name="connsiteX63" fmla="*/ 785529 w 3413760"/>
              <a:gd name="connsiteY63" fmla="*/ 2949035 h 3505627"/>
              <a:gd name="connsiteX64" fmla="*/ 785331 w 3413760"/>
              <a:gd name="connsiteY64" fmla="*/ 2934170 h 3505627"/>
              <a:gd name="connsiteX65" fmla="*/ 722559 w 3413760"/>
              <a:gd name="connsiteY65" fmla="*/ 2685067 h 3505627"/>
              <a:gd name="connsiteX66" fmla="*/ 2742592 w 3413760"/>
              <a:gd name="connsiteY66" fmla="*/ 2638264 h 3505627"/>
              <a:gd name="connsiteX67" fmla="*/ 2711716 w 3413760"/>
              <a:gd name="connsiteY67" fmla="*/ 2865543 h 3505627"/>
              <a:gd name="connsiteX68" fmla="*/ 2768445 w 3413760"/>
              <a:gd name="connsiteY68" fmla="*/ 2865543 h 3505627"/>
              <a:gd name="connsiteX69" fmla="*/ 2825079 w 3413760"/>
              <a:gd name="connsiteY69" fmla="*/ 2875383 h 3505627"/>
              <a:gd name="connsiteX70" fmla="*/ 2953246 w 3413760"/>
              <a:gd name="connsiteY70" fmla="*/ 2896796 h 3505627"/>
              <a:gd name="connsiteX71" fmla="*/ 2825990 w 3413760"/>
              <a:gd name="connsiteY71" fmla="*/ 2979247 h 3505627"/>
              <a:gd name="connsiteX72" fmla="*/ 2769649 w 3413760"/>
              <a:gd name="connsiteY72" fmla="*/ 2999007 h 3505627"/>
              <a:gd name="connsiteX73" fmla="*/ 2630940 w 3413760"/>
              <a:gd name="connsiteY73" fmla="*/ 3018985 h 3505627"/>
              <a:gd name="connsiteX74" fmla="*/ 2531756 w 3413760"/>
              <a:gd name="connsiteY74" fmla="*/ 3005984 h 3505627"/>
              <a:gd name="connsiteX75" fmla="*/ 2628516 w 3413760"/>
              <a:gd name="connsiteY75" fmla="*/ 2750323 h 3505627"/>
              <a:gd name="connsiteX76" fmla="*/ 2742592 w 3413760"/>
              <a:gd name="connsiteY76" fmla="*/ 2638264 h 3505627"/>
              <a:gd name="connsiteX77" fmla="*/ 573283 w 3413760"/>
              <a:gd name="connsiteY77" fmla="*/ 2506018 h 3505627"/>
              <a:gd name="connsiteX78" fmla="*/ 680610 w 3413760"/>
              <a:gd name="connsiteY78" fmla="*/ 2724304 h 3505627"/>
              <a:gd name="connsiteX79" fmla="*/ 731121 w 3413760"/>
              <a:gd name="connsiteY79" fmla="*/ 2899345 h 3505627"/>
              <a:gd name="connsiteX80" fmla="*/ 682527 w 3413760"/>
              <a:gd name="connsiteY80" fmla="*/ 2891368 h 3505627"/>
              <a:gd name="connsiteX81" fmla="*/ 629814 w 3413760"/>
              <a:gd name="connsiteY81" fmla="*/ 2886956 h 3505627"/>
              <a:gd name="connsiteX82" fmla="*/ 531335 w 3413760"/>
              <a:gd name="connsiteY82" fmla="*/ 2860534 h 3505627"/>
              <a:gd name="connsiteX83" fmla="*/ 381853 w 3413760"/>
              <a:gd name="connsiteY83" fmla="*/ 2775519 h 3505627"/>
              <a:gd name="connsiteX84" fmla="*/ 334876 w 3413760"/>
              <a:gd name="connsiteY84" fmla="*/ 2710875 h 3505627"/>
              <a:gd name="connsiteX85" fmla="*/ 381054 w 3413760"/>
              <a:gd name="connsiteY85" fmla="*/ 2716102 h 3505627"/>
              <a:gd name="connsiteX86" fmla="*/ 529719 w 3413760"/>
              <a:gd name="connsiteY86" fmla="*/ 2738846 h 3505627"/>
              <a:gd name="connsiteX87" fmla="*/ 567945 w 3413760"/>
              <a:gd name="connsiteY87" fmla="*/ 2750427 h 3505627"/>
              <a:gd name="connsiteX88" fmla="*/ 572080 w 3413760"/>
              <a:gd name="connsiteY88" fmla="*/ 2509203 h 3505627"/>
              <a:gd name="connsiteX89" fmla="*/ 2901332 w 3413760"/>
              <a:gd name="connsiteY89" fmla="*/ 2426026 h 3505627"/>
              <a:gd name="connsiteX90" fmla="*/ 2930813 w 3413760"/>
              <a:gd name="connsiteY90" fmla="*/ 2678316 h 3505627"/>
              <a:gd name="connsiteX91" fmla="*/ 3051122 w 3413760"/>
              <a:gd name="connsiteY91" fmla="*/ 2655056 h 3505627"/>
              <a:gd name="connsiteX92" fmla="*/ 3132794 w 3413760"/>
              <a:gd name="connsiteY92" fmla="*/ 2639490 h 3505627"/>
              <a:gd name="connsiteX93" fmla="*/ 3051827 w 3413760"/>
              <a:gd name="connsiteY93" fmla="*/ 2728708 h 3505627"/>
              <a:gd name="connsiteX94" fmla="*/ 2995392 w 3413760"/>
              <a:gd name="connsiteY94" fmla="*/ 2787294 h 3505627"/>
              <a:gd name="connsiteX95" fmla="*/ 2824786 w 3413760"/>
              <a:gd name="connsiteY95" fmla="*/ 2823765 h 3505627"/>
              <a:gd name="connsiteX96" fmla="*/ 2768350 w 3413760"/>
              <a:gd name="connsiteY96" fmla="*/ 2819555 h 3505627"/>
              <a:gd name="connsiteX97" fmla="*/ 2763511 w 3413760"/>
              <a:gd name="connsiteY97" fmla="*/ 2819555 h 3505627"/>
              <a:gd name="connsiteX98" fmla="*/ 2768152 w 3413760"/>
              <a:gd name="connsiteY98" fmla="*/ 2804610 h 3505627"/>
              <a:gd name="connsiteX99" fmla="*/ 2821657 w 3413760"/>
              <a:gd name="connsiteY99" fmla="*/ 2546691 h 3505627"/>
              <a:gd name="connsiteX100" fmla="*/ 2894996 w 3413760"/>
              <a:gd name="connsiteY100" fmla="*/ 2426228 h 3505627"/>
              <a:gd name="connsiteX101" fmla="*/ 468562 w 3413760"/>
              <a:gd name="connsiteY101" fmla="*/ 2267358 h 3505627"/>
              <a:gd name="connsiteX102" fmla="*/ 486368 w 3413760"/>
              <a:gd name="connsiteY102" fmla="*/ 2287336 h 3505627"/>
              <a:gd name="connsiteX103" fmla="*/ 502360 w 3413760"/>
              <a:gd name="connsiteY103" fmla="*/ 2682099 h 3505627"/>
              <a:gd name="connsiteX104" fmla="*/ 400261 w 3413760"/>
              <a:gd name="connsiteY104" fmla="*/ 2642466 h 3505627"/>
              <a:gd name="connsiteX105" fmla="*/ 380348 w 3413760"/>
              <a:gd name="connsiteY105" fmla="*/ 2633852 h 3505627"/>
              <a:gd name="connsiteX106" fmla="*/ 193845 w 3413760"/>
              <a:gd name="connsiteY106" fmla="*/ 2519446 h 3505627"/>
              <a:gd name="connsiteX107" fmla="*/ 152000 w 3413760"/>
              <a:gd name="connsiteY107" fmla="*/ 2455828 h 3505627"/>
              <a:gd name="connsiteX108" fmla="*/ 172016 w 3413760"/>
              <a:gd name="connsiteY108" fmla="*/ 2458392 h 3505627"/>
              <a:gd name="connsiteX109" fmla="*/ 193133 w 3413760"/>
              <a:gd name="connsiteY109" fmla="*/ 2459424 h 3505627"/>
              <a:gd name="connsiteX110" fmla="*/ 378931 w 3413760"/>
              <a:gd name="connsiteY110" fmla="*/ 2506840 h 3505627"/>
              <a:gd name="connsiteX111" fmla="*/ 387485 w 3413760"/>
              <a:gd name="connsiteY111" fmla="*/ 2511865 h 3505627"/>
              <a:gd name="connsiteX112" fmla="*/ 467160 w 3413760"/>
              <a:gd name="connsiteY112" fmla="*/ 2271569 h 3505627"/>
              <a:gd name="connsiteX113" fmla="*/ 3002124 w 3413760"/>
              <a:gd name="connsiteY113" fmla="*/ 2206006 h 3505627"/>
              <a:gd name="connsiteX114" fmla="*/ 3004944 w 3413760"/>
              <a:gd name="connsiteY114" fmla="*/ 2206006 h 3505627"/>
              <a:gd name="connsiteX115" fmla="*/ 3047400 w 3413760"/>
              <a:gd name="connsiteY115" fmla="*/ 2339470 h 3505627"/>
              <a:gd name="connsiteX116" fmla="*/ 3076865 w 3413760"/>
              <a:gd name="connsiteY116" fmla="*/ 2431866 h 3505627"/>
              <a:gd name="connsiteX117" fmla="*/ 3246267 w 3413760"/>
              <a:gd name="connsiteY117" fmla="*/ 2382289 h 3505627"/>
              <a:gd name="connsiteX118" fmla="*/ 3303210 w 3413760"/>
              <a:gd name="connsiteY118" fmla="*/ 2375118 h 3505627"/>
              <a:gd name="connsiteX119" fmla="*/ 3287004 w 3413760"/>
              <a:gd name="connsiteY119" fmla="*/ 2396734 h 3505627"/>
              <a:gd name="connsiteX120" fmla="*/ 3247075 w 3413760"/>
              <a:gd name="connsiteY120" fmla="*/ 2457166 h 3505627"/>
              <a:gd name="connsiteX121" fmla="*/ 3050204 w 3413760"/>
              <a:gd name="connsiteY121" fmla="*/ 2577629 h 3505627"/>
              <a:gd name="connsiteX122" fmla="*/ 2995083 w 3413760"/>
              <a:gd name="connsiteY122" fmla="*/ 2600357 h 3505627"/>
              <a:gd name="connsiteX123" fmla="*/ 2992976 w 3413760"/>
              <a:gd name="connsiteY123" fmla="*/ 2590937 h 3505627"/>
              <a:gd name="connsiteX124" fmla="*/ 3002124 w 3413760"/>
              <a:gd name="connsiteY124" fmla="*/ 2206006 h 3505627"/>
              <a:gd name="connsiteX125" fmla="*/ 367169 w 3413760"/>
              <a:gd name="connsiteY125" fmla="*/ 2047556 h 3505627"/>
              <a:gd name="connsiteX126" fmla="*/ 372499 w 3413760"/>
              <a:gd name="connsiteY126" fmla="*/ 2050838 h 3505627"/>
              <a:gd name="connsiteX127" fmla="*/ 373909 w 3413760"/>
              <a:gd name="connsiteY127" fmla="*/ 2052983 h 3505627"/>
              <a:gd name="connsiteX128" fmla="*/ 389188 w 3413760"/>
              <a:gd name="connsiteY128" fmla="*/ 2074389 h 3505627"/>
              <a:gd name="connsiteX129" fmla="*/ 377925 w 3413760"/>
              <a:gd name="connsiteY129" fmla="*/ 2412308 h 3505627"/>
              <a:gd name="connsiteX130" fmla="*/ 357212 w 3413760"/>
              <a:gd name="connsiteY130" fmla="*/ 2463304 h 3505627"/>
              <a:gd name="connsiteX131" fmla="*/ 192127 w 3413760"/>
              <a:gd name="connsiteY131" fmla="*/ 2365698 h 3505627"/>
              <a:gd name="connsiteX132" fmla="*/ 177450 w 3413760"/>
              <a:gd name="connsiteY132" fmla="*/ 2355253 h 3505627"/>
              <a:gd name="connsiteX133" fmla="*/ 90123 w 3413760"/>
              <a:gd name="connsiteY133" fmla="*/ 2174148 h 3505627"/>
              <a:gd name="connsiteX134" fmla="*/ 190622 w 3413760"/>
              <a:gd name="connsiteY134" fmla="*/ 2217386 h 3505627"/>
              <a:gd name="connsiteX135" fmla="*/ 284673 w 3413760"/>
              <a:gd name="connsiteY135" fmla="*/ 2285190 h 3505627"/>
              <a:gd name="connsiteX136" fmla="*/ 364950 w 3413760"/>
              <a:gd name="connsiteY136" fmla="*/ 2050733 h 3505627"/>
              <a:gd name="connsiteX137" fmla="*/ 3072041 w 3413760"/>
              <a:gd name="connsiteY137" fmla="*/ 1986614 h 3505627"/>
              <a:gd name="connsiteX138" fmla="*/ 3102124 w 3413760"/>
              <a:gd name="connsiteY138" fmla="*/ 2061073 h 3505627"/>
              <a:gd name="connsiteX139" fmla="*/ 3182497 w 3413760"/>
              <a:gd name="connsiteY139" fmla="*/ 2192900 h 3505627"/>
              <a:gd name="connsiteX140" fmla="*/ 3243748 w 3413760"/>
              <a:gd name="connsiteY140" fmla="*/ 2151106 h 3505627"/>
              <a:gd name="connsiteX141" fmla="*/ 3363265 w 3413760"/>
              <a:gd name="connsiteY141" fmla="*/ 2047048 h 3505627"/>
              <a:gd name="connsiteX142" fmla="*/ 3274331 w 3413760"/>
              <a:gd name="connsiteY142" fmla="*/ 2282731 h 3505627"/>
              <a:gd name="connsiteX143" fmla="*/ 3245665 w 3413760"/>
              <a:gd name="connsiteY143" fmla="*/ 2306806 h 3505627"/>
              <a:gd name="connsiteX144" fmla="*/ 3105435 w 3413760"/>
              <a:gd name="connsiteY144" fmla="*/ 2359246 h 3505627"/>
              <a:gd name="connsiteX145" fmla="*/ 3068620 w 3413760"/>
              <a:gd name="connsiteY145" fmla="*/ 1988760 h 3505627"/>
              <a:gd name="connsiteX146" fmla="*/ 323097 w 3413760"/>
              <a:gd name="connsiteY146" fmla="*/ 1804993 h 3505627"/>
              <a:gd name="connsiteX147" fmla="*/ 243929 w 3413760"/>
              <a:gd name="connsiteY147" fmla="*/ 2210313 h 3505627"/>
              <a:gd name="connsiteX148" fmla="*/ 189917 w 3413760"/>
              <a:gd name="connsiteY148" fmla="*/ 2162889 h 3505627"/>
              <a:gd name="connsiteX149" fmla="*/ 85307 w 3413760"/>
              <a:gd name="connsiteY149" fmla="*/ 2065888 h 3505627"/>
              <a:gd name="connsiteX150" fmla="*/ 13267 w 3413760"/>
              <a:gd name="connsiteY150" fmla="*/ 1865434 h 3505627"/>
              <a:gd name="connsiteX151" fmla="*/ 38923 w 3413760"/>
              <a:gd name="connsiteY151" fmla="*/ 1885508 h 3505627"/>
              <a:gd name="connsiteX152" fmla="*/ 188111 w 3413760"/>
              <a:gd name="connsiteY152" fmla="*/ 2007302 h 3505627"/>
              <a:gd name="connsiteX153" fmla="*/ 190622 w 3413760"/>
              <a:gd name="connsiteY153" fmla="*/ 2010262 h 3505627"/>
              <a:gd name="connsiteX154" fmla="*/ 318368 w 3413760"/>
              <a:gd name="connsiteY154" fmla="*/ 1805106 h 3505627"/>
              <a:gd name="connsiteX155" fmla="*/ 3098489 w 3413760"/>
              <a:gd name="connsiteY155" fmla="*/ 1746302 h 3505627"/>
              <a:gd name="connsiteX156" fmla="*/ 3101309 w 3413760"/>
              <a:gd name="connsiteY156" fmla="*/ 1746302 h 3505627"/>
              <a:gd name="connsiteX157" fmla="*/ 3241436 w 3413760"/>
              <a:gd name="connsiteY157" fmla="*/ 1945328 h 3505627"/>
              <a:gd name="connsiteX158" fmla="*/ 3250901 w 3413760"/>
              <a:gd name="connsiteY158" fmla="*/ 1958845 h 3505627"/>
              <a:gd name="connsiteX159" fmla="*/ 3413760 w 3413760"/>
              <a:gd name="connsiteY159" fmla="*/ 1778991 h 3505627"/>
              <a:gd name="connsiteX160" fmla="*/ 3328358 w 3413760"/>
              <a:gd name="connsiteY160" fmla="*/ 2012222 h 3505627"/>
              <a:gd name="connsiteX161" fmla="*/ 3242956 w 3413760"/>
              <a:gd name="connsiteY161" fmla="*/ 2096608 h 3505627"/>
              <a:gd name="connsiteX162" fmla="*/ 3210655 w 3413760"/>
              <a:gd name="connsiteY162" fmla="*/ 2122216 h 3505627"/>
              <a:gd name="connsiteX163" fmla="*/ 3098489 w 3413760"/>
              <a:gd name="connsiteY163" fmla="*/ 1746302 h 3505627"/>
              <a:gd name="connsiteX164" fmla="*/ 315866 w 3413760"/>
              <a:gd name="connsiteY164" fmla="*/ 1553735 h 3505627"/>
              <a:gd name="connsiteX165" fmla="*/ 288998 w 3413760"/>
              <a:gd name="connsiteY165" fmla="*/ 1720194 h 3505627"/>
              <a:gd name="connsiteX166" fmla="*/ 187208 w 3413760"/>
              <a:gd name="connsiteY166" fmla="*/ 1904768 h 3505627"/>
              <a:gd name="connsiteX167" fmla="*/ 172919 w 3413760"/>
              <a:gd name="connsiteY167" fmla="*/ 1945127 h 3505627"/>
              <a:gd name="connsiteX168" fmla="*/ 0 w 3413760"/>
              <a:gd name="connsiteY168" fmla="*/ 1602393 h 3505627"/>
              <a:gd name="connsiteX169" fmla="*/ 165275 w 3413760"/>
              <a:gd name="connsiteY169" fmla="*/ 1728389 h 3505627"/>
              <a:gd name="connsiteX170" fmla="*/ 184990 w 3413760"/>
              <a:gd name="connsiteY170" fmla="*/ 1693659 h 3505627"/>
              <a:gd name="connsiteX171" fmla="*/ 307319 w 3413760"/>
              <a:gd name="connsiteY171" fmla="*/ 1555687 h 3505627"/>
              <a:gd name="connsiteX172" fmla="*/ 3111772 w 3413760"/>
              <a:gd name="connsiteY172" fmla="*/ 1466066 h 3505627"/>
              <a:gd name="connsiteX173" fmla="*/ 3115495 w 3413760"/>
              <a:gd name="connsiteY173" fmla="*/ 1475800 h 3505627"/>
              <a:gd name="connsiteX174" fmla="*/ 3238315 w 3413760"/>
              <a:gd name="connsiteY174" fmla="*/ 1632614 h 3505627"/>
              <a:gd name="connsiteX175" fmla="*/ 3262164 w 3413760"/>
              <a:gd name="connsiteY175" fmla="*/ 1680554 h 3505627"/>
              <a:gd name="connsiteX176" fmla="*/ 3399780 w 3413760"/>
              <a:gd name="connsiteY176" fmla="*/ 1510514 h 3505627"/>
              <a:gd name="connsiteX177" fmla="*/ 3406410 w 3413760"/>
              <a:gd name="connsiteY177" fmla="*/ 1534992 h 3505627"/>
              <a:gd name="connsiteX178" fmla="*/ 3255027 w 3413760"/>
              <a:gd name="connsiteY178" fmla="*/ 1885508 h 3505627"/>
              <a:gd name="connsiteX179" fmla="*/ 3240635 w 3413760"/>
              <a:gd name="connsiteY179" fmla="*/ 1864821 h 3505627"/>
              <a:gd name="connsiteX180" fmla="*/ 3110671 w 3413760"/>
              <a:gd name="connsiteY180" fmla="*/ 1469130 h 3505627"/>
              <a:gd name="connsiteX181" fmla="*/ 63367 w 3413760"/>
              <a:gd name="connsiteY181" fmla="*/ 1270628 h 3505627"/>
              <a:gd name="connsiteX182" fmla="*/ 69909 w 3413760"/>
              <a:gd name="connsiteY182" fmla="*/ 1271757 h 3505627"/>
              <a:gd name="connsiteX183" fmla="*/ 172919 w 3413760"/>
              <a:gd name="connsiteY183" fmla="*/ 1439225 h 3505627"/>
              <a:gd name="connsiteX184" fmla="*/ 181972 w 3413760"/>
              <a:gd name="connsiteY184" fmla="*/ 1431652 h 3505627"/>
              <a:gd name="connsiteX185" fmla="*/ 269291 w 3413760"/>
              <a:gd name="connsiteY185" fmla="*/ 1368242 h 3505627"/>
              <a:gd name="connsiteX186" fmla="*/ 365862 w 3413760"/>
              <a:gd name="connsiteY186" fmla="*/ 1323383 h 3505627"/>
              <a:gd name="connsiteX187" fmla="*/ 371287 w 3413760"/>
              <a:gd name="connsiteY187" fmla="*/ 1322770 h 3505627"/>
              <a:gd name="connsiteX188" fmla="*/ 366266 w 3413760"/>
              <a:gd name="connsiteY188" fmla="*/ 1360363 h 3505627"/>
              <a:gd name="connsiteX189" fmla="*/ 183889 w 3413760"/>
              <a:gd name="connsiteY189" fmla="*/ 1608442 h 3505627"/>
              <a:gd name="connsiteX190" fmla="*/ 151192 w 3413760"/>
              <a:gd name="connsiteY190" fmla="*/ 1656374 h 3505627"/>
              <a:gd name="connsiteX191" fmla="*/ 60357 w 3413760"/>
              <a:gd name="connsiteY191" fmla="*/ 1271854 h 3505627"/>
              <a:gd name="connsiteX192" fmla="*/ 3335091 w 3413760"/>
              <a:gd name="connsiteY192" fmla="*/ 1199339 h 3505627"/>
              <a:gd name="connsiteX193" fmla="*/ 3361040 w 3413760"/>
              <a:gd name="connsiteY193" fmla="*/ 1356467 h 3505627"/>
              <a:gd name="connsiteX194" fmla="*/ 3263669 w 3413760"/>
              <a:gd name="connsiteY194" fmla="*/ 1576487 h 3505627"/>
              <a:gd name="connsiteX195" fmla="*/ 3236818 w 3413760"/>
              <a:gd name="connsiteY195" fmla="*/ 1520563 h 3505627"/>
              <a:gd name="connsiteX196" fmla="*/ 3181990 w 3413760"/>
              <a:gd name="connsiteY196" fmla="*/ 1456339 h 3505627"/>
              <a:gd name="connsiteX197" fmla="*/ 3035321 w 3413760"/>
              <a:gd name="connsiteY197" fmla="*/ 1239278 h 3505627"/>
              <a:gd name="connsiteX198" fmla="*/ 3031408 w 3413760"/>
              <a:gd name="connsiteY198" fmla="*/ 1224439 h 3505627"/>
              <a:gd name="connsiteX199" fmla="*/ 3035115 w 3413760"/>
              <a:gd name="connsiteY199" fmla="*/ 1225665 h 3505627"/>
              <a:gd name="connsiteX200" fmla="*/ 3234695 w 3413760"/>
              <a:gd name="connsiteY200" fmla="*/ 1342022 h 3505627"/>
              <a:gd name="connsiteX201" fmla="*/ 3247479 w 3413760"/>
              <a:gd name="connsiteY201" fmla="*/ 1357894 h 3505627"/>
              <a:gd name="connsiteX202" fmla="*/ 176443 w 3413760"/>
              <a:gd name="connsiteY202" fmla="*/ 955550 h 3505627"/>
              <a:gd name="connsiteX203" fmla="*/ 176443 w 3413760"/>
              <a:gd name="connsiteY203" fmla="*/ 956074 h 3505627"/>
              <a:gd name="connsiteX204" fmla="*/ 257814 w 3413760"/>
              <a:gd name="connsiteY204" fmla="*/ 1173224 h 3505627"/>
              <a:gd name="connsiteX205" fmla="*/ 363548 w 3413760"/>
              <a:gd name="connsiteY205" fmla="*/ 1138092 h 3505627"/>
              <a:gd name="connsiteX206" fmla="*/ 457798 w 3413760"/>
              <a:gd name="connsiteY206" fmla="*/ 1107363 h 3505627"/>
              <a:gd name="connsiteX207" fmla="*/ 384467 w 3413760"/>
              <a:gd name="connsiteY207" fmla="*/ 1221865 h 3505627"/>
              <a:gd name="connsiteX208" fmla="*/ 364649 w 3413760"/>
              <a:gd name="connsiteY208" fmla="*/ 1238779 h 3505627"/>
              <a:gd name="connsiteX209" fmla="*/ 295144 w 3413760"/>
              <a:gd name="connsiteY209" fmla="*/ 1304437 h 3505627"/>
              <a:gd name="connsiteX210" fmla="*/ 185386 w 3413760"/>
              <a:gd name="connsiteY210" fmla="*/ 1374896 h 3505627"/>
              <a:gd name="connsiteX211" fmla="*/ 180967 w 3413760"/>
              <a:gd name="connsiteY211" fmla="*/ 1368557 h 3505627"/>
              <a:gd name="connsiteX212" fmla="*/ 174328 w 3413760"/>
              <a:gd name="connsiteY212" fmla="*/ 959866 h 3505627"/>
              <a:gd name="connsiteX213" fmla="*/ 3202101 w 3413760"/>
              <a:gd name="connsiteY213" fmla="*/ 853121 h 3505627"/>
              <a:gd name="connsiteX214" fmla="*/ 3230370 w 3413760"/>
              <a:gd name="connsiteY214" fmla="*/ 926879 h 3505627"/>
              <a:gd name="connsiteX215" fmla="*/ 3272429 w 3413760"/>
              <a:gd name="connsiteY215" fmla="*/ 1064125 h 3505627"/>
              <a:gd name="connsiteX216" fmla="*/ 3233903 w 3413760"/>
              <a:gd name="connsiteY216" fmla="*/ 1239392 h 3505627"/>
              <a:gd name="connsiteX217" fmla="*/ 3216493 w 3413760"/>
              <a:gd name="connsiteY217" fmla="*/ 1258651 h 3505627"/>
              <a:gd name="connsiteX218" fmla="*/ 3042069 w 3413760"/>
              <a:gd name="connsiteY218" fmla="*/ 1156319 h 3505627"/>
              <a:gd name="connsiteX219" fmla="*/ 3034814 w 3413760"/>
              <a:gd name="connsiteY219" fmla="*/ 1151294 h 3505627"/>
              <a:gd name="connsiteX220" fmla="*/ 2945792 w 3413760"/>
              <a:gd name="connsiteY220" fmla="*/ 1020193 h 3505627"/>
              <a:gd name="connsiteX221" fmla="*/ 3033412 w 3413760"/>
              <a:gd name="connsiteY221" fmla="*/ 1034122 h 3505627"/>
              <a:gd name="connsiteX222" fmla="*/ 3154433 w 3413760"/>
              <a:gd name="connsiteY222" fmla="*/ 1065367 h 3505627"/>
              <a:gd name="connsiteX223" fmla="*/ 3198687 w 3413760"/>
              <a:gd name="connsiteY223" fmla="*/ 857533 h 3505627"/>
              <a:gd name="connsiteX224" fmla="*/ 313045 w 3413760"/>
              <a:gd name="connsiteY224" fmla="*/ 743934 h 3505627"/>
              <a:gd name="connsiteX225" fmla="*/ 360230 w 3413760"/>
              <a:gd name="connsiteY225" fmla="*/ 821175 h 3505627"/>
              <a:gd name="connsiteX226" fmla="*/ 376919 w 3413760"/>
              <a:gd name="connsiteY226" fmla="*/ 968060 h 3505627"/>
              <a:gd name="connsiteX227" fmla="*/ 510107 w 3413760"/>
              <a:gd name="connsiteY227" fmla="*/ 936919 h 3505627"/>
              <a:gd name="connsiteX228" fmla="*/ 602852 w 3413760"/>
              <a:gd name="connsiteY228" fmla="*/ 937121 h 3505627"/>
              <a:gd name="connsiteX229" fmla="*/ 511121 w 3413760"/>
              <a:gd name="connsiteY229" fmla="*/ 1027057 h 3505627"/>
              <a:gd name="connsiteX230" fmla="*/ 363137 w 3413760"/>
              <a:gd name="connsiteY230" fmla="*/ 1086877 h 3505627"/>
              <a:gd name="connsiteX231" fmla="*/ 294138 w 3413760"/>
              <a:gd name="connsiteY231" fmla="*/ 1117300 h 3505627"/>
              <a:gd name="connsiteX232" fmla="*/ 313045 w 3413760"/>
              <a:gd name="connsiteY232" fmla="*/ 743934 h 3505627"/>
              <a:gd name="connsiteX233" fmla="*/ 3053839 w 3413760"/>
              <a:gd name="connsiteY233" fmla="*/ 640182 h 3505627"/>
              <a:gd name="connsiteX234" fmla="*/ 3089443 w 3413760"/>
              <a:gd name="connsiteY234" fmla="*/ 744240 h 3505627"/>
              <a:gd name="connsiteX235" fmla="*/ 3089237 w 3413760"/>
              <a:gd name="connsiteY235" fmla="*/ 998175 h 3505627"/>
              <a:gd name="connsiteX236" fmla="*/ 3032406 w 3413760"/>
              <a:gd name="connsiteY236" fmla="*/ 977787 h 3505627"/>
              <a:gd name="connsiteX237" fmla="*/ 2922449 w 3413760"/>
              <a:gd name="connsiteY237" fmla="*/ 967947 h 3505627"/>
              <a:gd name="connsiteX238" fmla="*/ 2802948 w 3413760"/>
              <a:gd name="connsiteY238" fmla="*/ 901892 h 3505627"/>
              <a:gd name="connsiteX239" fmla="*/ 2775693 w 3413760"/>
              <a:gd name="connsiteY239" fmla="*/ 856509 h 3505627"/>
              <a:gd name="connsiteX240" fmla="*/ 2802750 w 3413760"/>
              <a:gd name="connsiteY240" fmla="*/ 859888 h 3505627"/>
              <a:gd name="connsiteX241" fmla="*/ 3006552 w 3413760"/>
              <a:gd name="connsiteY241" fmla="*/ 875455 h 3505627"/>
              <a:gd name="connsiteX242" fmla="*/ 3013285 w 3413760"/>
              <a:gd name="connsiteY242" fmla="*/ 792487 h 3505627"/>
              <a:gd name="connsiteX243" fmla="*/ 3029594 w 3413760"/>
              <a:gd name="connsiteY243" fmla="*/ 732465 h 3505627"/>
              <a:gd name="connsiteX244" fmla="*/ 3051915 w 3413760"/>
              <a:gd name="connsiteY244" fmla="*/ 644586 h 3505627"/>
              <a:gd name="connsiteX245" fmla="*/ 474297 w 3413760"/>
              <a:gd name="connsiteY245" fmla="*/ 490733 h 3505627"/>
              <a:gd name="connsiteX246" fmla="*/ 505782 w 3413760"/>
              <a:gd name="connsiteY246" fmla="*/ 548303 h 3505627"/>
              <a:gd name="connsiteX247" fmla="*/ 535857 w 3413760"/>
              <a:gd name="connsiteY247" fmla="*/ 755104 h 3505627"/>
              <a:gd name="connsiteX248" fmla="*/ 658986 w 3413760"/>
              <a:gd name="connsiteY248" fmla="*/ 729497 h 3505627"/>
              <a:gd name="connsiteX249" fmla="*/ 749925 w 3413760"/>
              <a:gd name="connsiteY249" fmla="*/ 710551 h 3505627"/>
              <a:gd name="connsiteX250" fmla="*/ 741069 w 3413760"/>
              <a:gd name="connsiteY250" fmla="*/ 730416 h 3505627"/>
              <a:gd name="connsiteX251" fmla="*/ 660000 w 3413760"/>
              <a:gd name="connsiteY251" fmla="*/ 823417 h 3505627"/>
              <a:gd name="connsiteX252" fmla="*/ 554368 w 3413760"/>
              <a:gd name="connsiteY252" fmla="*/ 875253 h 3505627"/>
              <a:gd name="connsiteX253" fmla="*/ 509600 w 3413760"/>
              <a:gd name="connsiteY253" fmla="*/ 884479 h 3505627"/>
              <a:gd name="connsiteX254" fmla="*/ 421592 w 3413760"/>
              <a:gd name="connsiteY254" fmla="*/ 913869 h 3505627"/>
              <a:gd name="connsiteX255" fmla="*/ 425315 w 3413760"/>
              <a:gd name="connsiteY255" fmla="*/ 884785 h 3505627"/>
              <a:gd name="connsiteX256" fmla="*/ 471279 w 3413760"/>
              <a:gd name="connsiteY256" fmla="*/ 490829 h 3505627"/>
              <a:gd name="connsiteX257" fmla="*/ 2886544 w 3413760"/>
              <a:gd name="connsiteY257" fmla="*/ 412887 h 3505627"/>
              <a:gd name="connsiteX258" fmla="*/ 2955653 w 3413760"/>
              <a:gd name="connsiteY258" fmla="*/ 837362 h 3505627"/>
              <a:gd name="connsiteX259" fmla="*/ 2801744 w 3413760"/>
              <a:gd name="connsiteY259" fmla="*/ 810625 h 3505627"/>
              <a:gd name="connsiteX260" fmla="*/ 2745213 w 3413760"/>
              <a:gd name="connsiteY260" fmla="*/ 785938 h 3505627"/>
              <a:gd name="connsiteX261" fmla="*/ 2732437 w 3413760"/>
              <a:gd name="connsiteY261" fmla="*/ 777437 h 3505627"/>
              <a:gd name="connsiteX262" fmla="*/ 2659906 w 3413760"/>
              <a:gd name="connsiteY262" fmla="*/ 642432 h 3505627"/>
              <a:gd name="connsiteX263" fmla="*/ 2743796 w 3413760"/>
              <a:gd name="connsiteY263" fmla="*/ 667330 h 3505627"/>
              <a:gd name="connsiteX264" fmla="*/ 2800342 w 3413760"/>
              <a:gd name="connsiteY264" fmla="*/ 684638 h 3505627"/>
              <a:gd name="connsiteX265" fmla="*/ 2860699 w 3413760"/>
              <a:gd name="connsiteY265" fmla="*/ 702454 h 3505627"/>
              <a:gd name="connsiteX266" fmla="*/ 2885237 w 3413760"/>
              <a:gd name="connsiteY266" fmla="*/ 418621 h 3505627"/>
              <a:gd name="connsiteX267" fmla="*/ 811588 w 3413760"/>
              <a:gd name="connsiteY267" fmla="*/ 370076 h 3505627"/>
              <a:gd name="connsiteX268" fmla="*/ 818123 w 3413760"/>
              <a:gd name="connsiteY268" fmla="*/ 373141 h 3505627"/>
              <a:gd name="connsiteX269" fmla="*/ 807256 w 3413760"/>
              <a:gd name="connsiteY269" fmla="*/ 385650 h 3505627"/>
              <a:gd name="connsiteX270" fmla="*/ 736048 w 3413760"/>
              <a:gd name="connsiteY270" fmla="*/ 529970 h 3505627"/>
              <a:gd name="connsiteX271" fmla="*/ 690273 w 3413760"/>
              <a:gd name="connsiteY271" fmla="*/ 617438 h 3505627"/>
              <a:gd name="connsiteX272" fmla="*/ 657989 w 3413760"/>
              <a:gd name="connsiteY272" fmla="*/ 648788 h 3505627"/>
              <a:gd name="connsiteX273" fmla="*/ 566947 w 3413760"/>
              <a:gd name="connsiteY273" fmla="*/ 701640 h 3505627"/>
              <a:gd name="connsiteX274" fmla="*/ 589576 w 3413760"/>
              <a:gd name="connsiteY274" fmla="*/ 541544 h 3505627"/>
              <a:gd name="connsiteX275" fmla="*/ 655977 w 3413760"/>
              <a:gd name="connsiteY275" fmla="*/ 454681 h 3505627"/>
              <a:gd name="connsiteX276" fmla="*/ 807256 w 3413760"/>
              <a:gd name="connsiteY276" fmla="*/ 371512 h 3505627"/>
              <a:gd name="connsiteX277" fmla="*/ 811588 w 3413760"/>
              <a:gd name="connsiteY277" fmla="*/ 370076 h 3505627"/>
              <a:gd name="connsiteX278" fmla="*/ 2574306 w 3413760"/>
              <a:gd name="connsiteY278" fmla="*/ 340783 h 3505627"/>
              <a:gd name="connsiteX279" fmla="*/ 2601562 w 3413760"/>
              <a:gd name="connsiteY279" fmla="*/ 345493 h 3505627"/>
              <a:gd name="connsiteX280" fmla="*/ 2741586 w 3413760"/>
              <a:gd name="connsiteY280" fmla="*/ 437680 h 3505627"/>
              <a:gd name="connsiteX281" fmla="*/ 2744604 w 3413760"/>
              <a:gd name="connsiteY281" fmla="*/ 440639 h 3505627"/>
              <a:gd name="connsiteX282" fmla="*/ 2799027 w 3413760"/>
              <a:gd name="connsiteY282" fmla="*/ 537027 h 3505627"/>
              <a:gd name="connsiteX283" fmla="*/ 2826893 w 3413760"/>
              <a:gd name="connsiteY283" fmla="*/ 662200 h 3505627"/>
              <a:gd name="connsiteX284" fmla="*/ 2800136 w 3413760"/>
              <a:gd name="connsiteY284" fmla="*/ 651853 h 3505627"/>
              <a:gd name="connsiteX285" fmla="*/ 2743400 w 3413760"/>
              <a:gd name="connsiteY285" fmla="*/ 626044 h 3505627"/>
              <a:gd name="connsiteX286" fmla="*/ 2656382 w 3413760"/>
              <a:gd name="connsiteY286" fmla="*/ 544923 h 3505627"/>
              <a:gd name="connsiteX287" fmla="*/ 2602370 w 3413760"/>
              <a:gd name="connsiteY287" fmla="*/ 416379 h 3505627"/>
              <a:gd name="connsiteX288" fmla="*/ 2574306 w 3413760"/>
              <a:gd name="connsiteY288" fmla="*/ 340783 h 3505627"/>
              <a:gd name="connsiteX289" fmla="*/ 1577339 w 3413760"/>
              <a:gd name="connsiteY289" fmla="*/ 0 h 3505627"/>
              <a:gd name="connsiteX290" fmla="*/ 1856739 w 3413760"/>
              <a:gd name="connsiteY290" fmla="*/ 0 h 3505627"/>
              <a:gd name="connsiteX291" fmla="*/ 1856739 w 3413760"/>
              <a:gd name="connsiteY291" fmla="*/ 157163 h 3505627"/>
              <a:gd name="connsiteX292" fmla="*/ 1577339 w 3413760"/>
              <a:gd name="connsiteY292" fmla="*/ 157163 h 3505627"/>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917410 w 3413760"/>
              <a:gd name="connsiteY42" fmla="*/ 2829080 h 3505627"/>
              <a:gd name="connsiteX43" fmla="*/ 2531954 w 3413760"/>
              <a:gd name="connsiteY43" fmla="*/ 2817515 h 3505627"/>
              <a:gd name="connsiteX44" fmla="*/ 2479241 w 3413760"/>
              <a:gd name="connsiteY44" fmla="*/ 3067546 h 3505627"/>
              <a:gd name="connsiteX45" fmla="*/ 2631938 w 3413760"/>
              <a:gd name="connsiteY45" fmla="*/ 3109130 h 3505627"/>
              <a:gd name="connsiteX46" fmla="*/ 2731534 w 3413760"/>
              <a:gd name="connsiteY46" fmla="*/ 3103081 h 3505627"/>
              <a:gd name="connsiteX47" fmla="*/ 2646528 w 3413760"/>
              <a:gd name="connsiteY47" fmla="*/ 3167717 h 3505627"/>
              <a:gd name="connsiteX48" fmla="*/ 2632548 w 3413760"/>
              <a:gd name="connsiteY48" fmla="*/ 3177758 h 3505627"/>
              <a:gd name="connsiteX49" fmla="*/ 2408318 w 3413760"/>
              <a:gd name="connsiteY49" fmla="*/ 3188412 h 3505627"/>
              <a:gd name="connsiteX50" fmla="*/ 2299978 w 3413760"/>
              <a:gd name="connsiteY50" fmla="*/ 3155836 h 3505627"/>
              <a:gd name="connsiteX51" fmla="*/ 2405308 w 3413760"/>
              <a:gd name="connsiteY51" fmla="*/ 2926194 h 3505627"/>
              <a:gd name="connsiteX52" fmla="*/ 2528928 w 3413760"/>
              <a:gd name="connsiteY52" fmla="*/ 2817716 h 3505627"/>
              <a:gd name="connsiteX53" fmla="*/ 2531954 w 3413760"/>
              <a:gd name="connsiteY53" fmla="*/ 2817515 h 3505627"/>
              <a:gd name="connsiteX54" fmla="*/ 722559 w 3413760"/>
              <a:gd name="connsiteY54" fmla="*/ 2685067 h 3505627"/>
              <a:gd name="connsiteX55" fmla="*/ 762693 w 3413760"/>
              <a:gd name="connsiteY55" fmla="*/ 2698076 h 3505627"/>
              <a:gd name="connsiteX56" fmla="*/ 833624 w 3413760"/>
              <a:gd name="connsiteY56" fmla="*/ 2766502 h 3505627"/>
              <a:gd name="connsiteX57" fmla="*/ 941260 w 3413760"/>
              <a:gd name="connsiteY57" fmla="*/ 3051157 h 3505627"/>
              <a:gd name="connsiteX58" fmla="*/ 836935 w 3413760"/>
              <a:gd name="connsiteY58" fmla="*/ 3055553 h 3505627"/>
              <a:gd name="connsiteX59" fmla="*/ 684634 w 3413760"/>
              <a:gd name="connsiteY59" fmla="*/ 3060981 h 3505627"/>
              <a:gd name="connsiteX60" fmla="*/ 592697 w 3413760"/>
              <a:gd name="connsiteY60" fmla="*/ 3031172 h 3505627"/>
              <a:gd name="connsiteX61" fmla="*/ 532642 w 3413760"/>
              <a:gd name="connsiteY61" fmla="*/ 2980578 h 3505627"/>
              <a:gd name="connsiteX62" fmla="*/ 528309 w 3413760"/>
              <a:gd name="connsiteY62" fmla="*/ 2963980 h 3505627"/>
              <a:gd name="connsiteX63" fmla="*/ 532745 w 3413760"/>
              <a:gd name="connsiteY63" fmla="*/ 2964907 h 3505627"/>
              <a:gd name="connsiteX64" fmla="*/ 683533 w 3413760"/>
              <a:gd name="connsiteY64" fmla="*/ 2945849 h 3505627"/>
              <a:gd name="connsiteX65" fmla="*/ 785529 w 3413760"/>
              <a:gd name="connsiteY65" fmla="*/ 2949035 h 3505627"/>
              <a:gd name="connsiteX66" fmla="*/ 785331 w 3413760"/>
              <a:gd name="connsiteY66" fmla="*/ 2934170 h 3505627"/>
              <a:gd name="connsiteX67" fmla="*/ 722559 w 3413760"/>
              <a:gd name="connsiteY67" fmla="*/ 2685067 h 3505627"/>
              <a:gd name="connsiteX68" fmla="*/ 2742592 w 3413760"/>
              <a:gd name="connsiteY68" fmla="*/ 2638264 h 3505627"/>
              <a:gd name="connsiteX69" fmla="*/ 2711716 w 3413760"/>
              <a:gd name="connsiteY69" fmla="*/ 2865543 h 3505627"/>
              <a:gd name="connsiteX70" fmla="*/ 2768445 w 3413760"/>
              <a:gd name="connsiteY70" fmla="*/ 2865543 h 3505627"/>
              <a:gd name="connsiteX71" fmla="*/ 2825079 w 3413760"/>
              <a:gd name="connsiteY71" fmla="*/ 2875383 h 3505627"/>
              <a:gd name="connsiteX72" fmla="*/ 2953246 w 3413760"/>
              <a:gd name="connsiteY72" fmla="*/ 2896796 h 3505627"/>
              <a:gd name="connsiteX73" fmla="*/ 2825990 w 3413760"/>
              <a:gd name="connsiteY73" fmla="*/ 2979247 h 3505627"/>
              <a:gd name="connsiteX74" fmla="*/ 2769649 w 3413760"/>
              <a:gd name="connsiteY74" fmla="*/ 2999007 h 3505627"/>
              <a:gd name="connsiteX75" fmla="*/ 2630940 w 3413760"/>
              <a:gd name="connsiteY75" fmla="*/ 3018985 h 3505627"/>
              <a:gd name="connsiteX76" fmla="*/ 2531756 w 3413760"/>
              <a:gd name="connsiteY76" fmla="*/ 3005984 h 3505627"/>
              <a:gd name="connsiteX77" fmla="*/ 2628516 w 3413760"/>
              <a:gd name="connsiteY77" fmla="*/ 2750323 h 3505627"/>
              <a:gd name="connsiteX78" fmla="*/ 2742592 w 3413760"/>
              <a:gd name="connsiteY78" fmla="*/ 2638264 h 3505627"/>
              <a:gd name="connsiteX79" fmla="*/ 573283 w 3413760"/>
              <a:gd name="connsiteY79" fmla="*/ 2506018 h 3505627"/>
              <a:gd name="connsiteX80" fmla="*/ 680610 w 3413760"/>
              <a:gd name="connsiteY80" fmla="*/ 2724304 h 3505627"/>
              <a:gd name="connsiteX81" fmla="*/ 731121 w 3413760"/>
              <a:gd name="connsiteY81" fmla="*/ 2899345 h 3505627"/>
              <a:gd name="connsiteX82" fmla="*/ 682527 w 3413760"/>
              <a:gd name="connsiteY82" fmla="*/ 2891368 h 3505627"/>
              <a:gd name="connsiteX83" fmla="*/ 629814 w 3413760"/>
              <a:gd name="connsiteY83" fmla="*/ 2886956 h 3505627"/>
              <a:gd name="connsiteX84" fmla="*/ 531335 w 3413760"/>
              <a:gd name="connsiteY84" fmla="*/ 2860534 h 3505627"/>
              <a:gd name="connsiteX85" fmla="*/ 381853 w 3413760"/>
              <a:gd name="connsiteY85" fmla="*/ 2775519 h 3505627"/>
              <a:gd name="connsiteX86" fmla="*/ 334876 w 3413760"/>
              <a:gd name="connsiteY86" fmla="*/ 2710875 h 3505627"/>
              <a:gd name="connsiteX87" fmla="*/ 381054 w 3413760"/>
              <a:gd name="connsiteY87" fmla="*/ 2716102 h 3505627"/>
              <a:gd name="connsiteX88" fmla="*/ 529719 w 3413760"/>
              <a:gd name="connsiteY88" fmla="*/ 2738846 h 3505627"/>
              <a:gd name="connsiteX89" fmla="*/ 567945 w 3413760"/>
              <a:gd name="connsiteY89" fmla="*/ 2750427 h 3505627"/>
              <a:gd name="connsiteX90" fmla="*/ 572080 w 3413760"/>
              <a:gd name="connsiteY90" fmla="*/ 2509203 h 3505627"/>
              <a:gd name="connsiteX91" fmla="*/ 573283 w 3413760"/>
              <a:gd name="connsiteY91" fmla="*/ 2506018 h 3505627"/>
              <a:gd name="connsiteX92" fmla="*/ 2901332 w 3413760"/>
              <a:gd name="connsiteY92" fmla="*/ 2426026 h 3505627"/>
              <a:gd name="connsiteX93" fmla="*/ 2930813 w 3413760"/>
              <a:gd name="connsiteY93" fmla="*/ 2678316 h 3505627"/>
              <a:gd name="connsiteX94" fmla="*/ 3051122 w 3413760"/>
              <a:gd name="connsiteY94" fmla="*/ 2655056 h 3505627"/>
              <a:gd name="connsiteX95" fmla="*/ 3132794 w 3413760"/>
              <a:gd name="connsiteY95" fmla="*/ 2639490 h 3505627"/>
              <a:gd name="connsiteX96" fmla="*/ 3051827 w 3413760"/>
              <a:gd name="connsiteY96" fmla="*/ 2728708 h 3505627"/>
              <a:gd name="connsiteX97" fmla="*/ 2995392 w 3413760"/>
              <a:gd name="connsiteY97" fmla="*/ 2787294 h 3505627"/>
              <a:gd name="connsiteX98" fmla="*/ 2824786 w 3413760"/>
              <a:gd name="connsiteY98" fmla="*/ 2823765 h 3505627"/>
              <a:gd name="connsiteX99" fmla="*/ 2768350 w 3413760"/>
              <a:gd name="connsiteY99" fmla="*/ 2819555 h 3505627"/>
              <a:gd name="connsiteX100" fmla="*/ 2763511 w 3413760"/>
              <a:gd name="connsiteY100" fmla="*/ 2819555 h 3505627"/>
              <a:gd name="connsiteX101" fmla="*/ 2768152 w 3413760"/>
              <a:gd name="connsiteY101" fmla="*/ 2804610 h 3505627"/>
              <a:gd name="connsiteX102" fmla="*/ 2821657 w 3413760"/>
              <a:gd name="connsiteY102" fmla="*/ 2546691 h 3505627"/>
              <a:gd name="connsiteX103" fmla="*/ 2894996 w 3413760"/>
              <a:gd name="connsiteY103" fmla="*/ 2426228 h 3505627"/>
              <a:gd name="connsiteX104" fmla="*/ 2901332 w 3413760"/>
              <a:gd name="connsiteY104" fmla="*/ 2426026 h 3505627"/>
              <a:gd name="connsiteX105" fmla="*/ 468562 w 3413760"/>
              <a:gd name="connsiteY105" fmla="*/ 2267358 h 3505627"/>
              <a:gd name="connsiteX106" fmla="*/ 486368 w 3413760"/>
              <a:gd name="connsiteY106" fmla="*/ 2287336 h 3505627"/>
              <a:gd name="connsiteX107" fmla="*/ 502360 w 3413760"/>
              <a:gd name="connsiteY107" fmla="*/ 2682099 h 3505627"/>
              <a:gd name="connsiteX108" fmla="*/ 400261 w 3413760"/>
              <a:gd name="connsiteY108" fmla="*/ 2642466 h 3505627"/>
              <a:gd name="connsiteX109" fmla="*/ 380348 w 3413760"/>
              <a:gd name="connsiteY109" fmla="*/ 2633852 h 3505627"/>
              <a:gd name="connsiteX110" fmla="*/ 193845 w 3413760"/>
              <a:gd name="connsiteY110" fmla="*/ 2519446 h 3505627"/>
              <a:gd name="connsiteX111" fmla="*/ 152000 w 3413760"/>
              <a:gd name="connsiteY111" fmla="*/ 2455828 h 3505627"/>
              <a:gd name="connsiteX112" fmla="*/ 172016 w 3413760"/>
              <a:gd name="connsiteY112" fmla="*/ 2458392 h 3505627"/>
              <a:gd name="connsiteX113" fmla="*/ 193133 w 3413760"/>
              <a:gd name="connsiteY113" fmla="*/ 2459424 h 3505627"/>
              <a:gd name="connsiteX114" fmla="*/ 378931 w 3413760"/>
              <a:gd name="connsiteY114" fmla="*/ 2506840 h 3505627"/>
              <a:gd name="connsiteX115" fmla="*/ 387485 w 3413760"/>
              <a:gd name="connsiteY115" fmla="*/ 2511865 h 3505627"/>
              <a:gd name="connsiteX116" fmla="*/ 467160 w 3413760"/>
              <a:gd name="connsiteY116" fmla="*/ 2271569 h 3505627"/>
              <a:gd name="connsiteX117" fmla="*/ 468562 w 3413760"/>
              <a:gd name="connsiteY117" fmla="*/ 2267358 h 3505627"/>
              <a:gd name="connsiteX118" fmla="*/ 3002124 w 3413760"/>
              <a:gd name="connsiteY118" fmla="*/ 2206006 h 3505627"/>
              <a:gd name="connsiteX119" fmla="*/ 3004944 w 3413760"/>
              <a:gd name="connsiteY119" fmla="*/ 2206006 h 3505627"/>
              <a:gd name="connsiteX120" fmla="*/ 3047400 w 3413760"/>
              <a:gd name="connsiteY120" fmla="*/ 2339470 h 3505627"/>
              <a:gd name="connsiteX121" fmla="*/ 3076865 w 3413760"/>
              <a:gd name="connsiteY121" fmla="*/ 2431866 h 3505627"/>
              <a:gd name="connsiteX122" fmla="*/ 3246267 w 3413760"/>
              <a:gd name="connsiteY122" fmla="*/ 2382289 h 3505627"/>
              <a:gd name="connsiteX123" fmla="*/ 3303210 w 3413760"/>
              <a:gd name="connsiteY123" fmla="*/ 2375118 h 3505627"/>
              <a:gd name="connsiteX124" fmla="*/ 3287004 w 3413760"/>
              <a:gd name="connsiteY124" fmla="*/ 2396734 h 3505627"/>
              <a:gd name="connsiteX125" fmla="*/ 3247075 w 3413760"/>
              <a:gd name="connsiteY125" fmla="*/ 2457166 h 3505627"/>
              <a:gd name="connsiteX126" fmla="*/ 3050204 w 3413760"/>
              <a:gd name="connsiteY126" fmla="*/ 2577629 h 3505627"/>
              <a:gd name="connsiteX127" fmla="*/ 2995083 w 3413760"/>
              <a:gd name="connsiteY127" fmla="*/ 2600357 h 3505627"/>
              <a:gd name="connsiteX128" fmla="*/ 2992976 w 3413760"/>
              <a:gd name="connsiteY128" fmla="*/ 2590937 h 3505627"/>
              <a:gd name="connsiteX129" fmla="*/ 3002124 w 3413760"/>
              <a:gd name="connsiteY129" fmla="*/ 2206006 h 3505627"/>
              <a:gd name="connsiteX130" fmla="*/ 367169 w 3413760"/>
              <a:gd name="connsiteY130" fmla="*/ 2047556 h 3505627"/>
              <a:gd name="connsiteX131" fmla="*/ 372499 w 3413760"/>
              <a:gd name="connsiteY131" fmla="*/ 2050838 h 3505627"/>
              <a:gd name="connsiteX132" fmla="*/ 373909 w 3413760"/>
              <a:gd name="connsiteY132" fmla="*/ 2052983 h 3505627"/>
              <a:gd name="connsiteX133" fmla="*/ 389188 w 3413760"/>
              <a:gd name="connsiteY133" fmla="*/ 2074389 h 3505627"/>
              <a:gd name="connsiteX134" fmla="*/ 377925 w 3413760"/>
              <a:gd name="connsiteY134" fmla="*/ 2412308 h 3505627"/>
              <a:gd name="connsiteX135" fmla="*/ 357212 w 3413760"/>
              <a:gd name="connsiteY135" fmla="*/ 2463304 h 3505627"/>
              <a:gd name="connsiteX136" fmla="*/ 192127 w 3413760"/>
              <a:gd name="connsiteY136" fmla="*/ 2365698 h 3505627"/>
              <a:gd name="connsiteX137" fmla="*/ 177450 w 3413760"/>
              <a:gd name="connsiteY137" fmla="*/ 2355253 h 3505627"/>
              <a:gd name="connsiteX138" fmla="*/ 90123 w 3413760"/>
              <a:gd name="connsiteY138" fmla="*/ 2174148 h 3505627"/>
              <a:gd name="connsiteX139" fmla="*/ 190622 w 3413760"/>
              <a:gd name="connsiteY139" fmla="*/ 2217386 h 3505627"/>
              <a:gd name="connsiteX140" fmla="*/ 284673 w 3413760"/>
              <a:gd name="connsiteY140" fmla="*/ 2285190 h 3505627"/>
              <a:gd name="connsiteX141" fmla="*/ 364950 w 3413760"/>
              <a:gd name="connsiteY141" fmla="*/ 2050733 h 3505627"/>
              <a:gd name="connsiteX142" fmla="*/ 367169 w 3413760"/>
              <a:gd name="connsiteY142" fmla="*/ 2047556 h 3505627"/>
              <a:gd name="connsiteX143" fmla="*/ 3072041 w 3413760"/>
              <a:gd name="connsiteY143" fmla="*/ 1986614 h 3505627"/>
              <a:gd name="connsiteX144" fmla="*/ 3102124 w 3413760"/>
              <a:gd name="connsiteY144" fmla="*/ 2061073 h 3505627"/>
              <a:gd name="connsiteX145" fmla="*/ 3182497 w 3413760"/>
              <a:gd name="connsiteY145" fmla="*/ 2192900 h 3505627"/>
              <a:gd name="connsiteX146" fmla="*/ 3243748 w 3413760"/>
              <a:gd name="connsiteY146" fmla="*/ 2151106 h 3505627"/>
              <a:gd name="connsiteX147" fmla="*/ 3363265 w 3413760"/>
              <a:gd name="connsiteY147" fmla="*/ 2047048 h 3505627"/>
              <a:gd name="connsiteX148" fmla="*/ 3274331 w 3413760"/>
              <a:gd name="connsiteY148" fmla="*/ 2282731 h 3505627"/>
              <a:gd name="connsiteX149" fmla="*/ 3245665 w 3413760"/>
              <a:gd name="connsiteY149" fmla="*/ 2306806 h 3505627"/>
              <a:gd name="connsiteX150" fmla="*/ 3105435 w 3413760"/>
              <a:gd name="connsiteY150" fmla="*/ 2359246 h 3505627"/>
              <a:gd name="connsiteX151" fmla="*/ 3068620 w 3413760"/>
              <a:gd name="connsiteY151" fmla="*/ 1988760 h 3505627"/>
              <a:gd name="connsiteX152" fmla="*/ 3072041 w 3413760"/>
              <a:gd name="connsiteY152" fmla="*/ 1986614 h 3505627"/>
              <a:gd name="connsiteX153" fmla="*/ 323097 w 3413760"/>
              <a:gd name="connsiteY153" fmla="*/ 1804993 h 3505627"/>
              <a:gd name="connsiteX154" fmla="*/ 243929 w 3413760"/>
              <a:gd name="connsiteY154" fmla="*/ 2210313 h 3505627"/>
              <a:gd name="connsiteX155" fmla="*/ 189917 w 3413760"/>
              <a:gd name="connsiteY155" fmla="*/ 2162889 h 3505627"/>
              <a:gd name="connsiteX156" fmla="*/ 85307 w 3413760"/>
              <a:gd name="connsiteY156" fmla="*/ 2065888 h 3505627"/>
              <a:gd name="connsiteX157" fmla="*/ 13267 w 3413760"/>
              <a:gd name="connsiteY157" fmla="*/ 1865434 h 3505627"/>
              <a:gd name="connsiteX158" fmla="*/ 38923 w 3413760"/>
              <a:gd name="connsiteY158" fmla="*/ 1885508 h 3505627"/>
              <a:gd name="connsiteX159" fmla="*/ 188111 w 3413760"/>
              <a:gd name="connsiteY159" fmla="*/ 2007302 h 3505627"/>
              <a:gd name="connsiteX160" fmla="*/ 190622 w 3413760"/>
              <a:gd name="connsiteY160" fmla="*/ 2010262 h 3505627"/>
              <a:gd name="connsiteX161" fmla="*/ 318368 w 3413760"/>
              <a:gd name="connsiteY161" fmla="*/ 1805106 h 3505627"/>
              <a:gd name="connsiteX162" fmla="*/ 323097 w 3413760"/>
              <a:gd name="connsiteY162" fmla="*/ 1804993 h 3505627"/>
              <a:gd name="connsiteX163" fmla="*/ 3098489 w 3413760"/>
              <a:gd name="connsiteY163" fmla="*/ 1746302 h 3505627"/>
              <a:gd name="connsiteX164" fmla="*/ 3101309 w 3413760"/>
              <a:gd name="connsiteY164" fmla="*/ 1746302 h 3505627"/>
              <a:gd name="connsiteX165" fmla="*/ 3241436 w 3413760"/>
              <a:gd name="connsiteY165" fmla="*/ 1945328 h 3505627"/>
              <a:gd name="connsiteX166" fmla="*/ 3250901 w 3413760"/>
              <a:gd name="connsiteY166" fmla="*/ 1958845 h 3505627"/>
              <a:gd name="connsiteX167" fmla="*/ 3413760 w 3413760"/>
              <a:gd name="connsiteY167" fmla="*/ 1778991 h 3505627"/>
              <a:gd name="connsiteX168" fmla="*/ 3328358 w 3413760"/>
              <a:gd name="connsiteY168" fmla="*/ 2012222 h 3505627"/>
              <a:gd name="connsiteX169" fmla="*/ 3242956 w 3413760"/>
              <a:gd name="connsiteY169" fmla="*/ 2096608 h 3505627"/>
              <a:gd name="connsiteX170" fmla="*/ 3210655 w 3413760"/>
              <a:gd name="connsiteY170" fmla="*/ 2122216 h 3505627"/>
              <a:gd name="connsiteX171" fmla="*/ 3098489 w 3413760"/>
              <a:gd name="connsiteY171" fmla="*/ 1746302 h 3505627"/>
              <a:gd name="connsiteX172" fmla="*/ 315866 w 3413760"/>
              <a:gd name="connsiteY172" fmla="*/ 1553735 h 3505627"/>
              <a:gd name="connsiteX173" fmla="*/ 288998 w 3413760"/>
              <a:gd name="connsiteY173" fmla="*/ 1720194 h 3505627"/>
              <a:gd name="connsiteX174" fmla="*/ 187208 w 3413760"/>
              <a:gd name="connsiteY174" fmla="*/ 1904768 h 3505627"/>
              <a:gd name="connsiteX175" fmla="*/ 172919 w 3413760"/>
              <a:gd name="connsiteY175" fmla="*/ 1945127 h 3505627"/>
              <a:gd name="connsiteX176" fmla="*/ 0 w 3413760"/>
              <a:gd name="connsiteY176" fmla="*/ 1602393 h 3505627"/>
              <a:gd name="connsiteX177" fmla="*/ 165275 w 3413760"/>
              <a:gd name="connsiteY177" fmla="*/ 1728389 h 3505627"/>
              <a:gd name="connsiteX178" fmla="*/ 184990 w 3413760"/>
              <a:gd name="connsiteY178" fmla="*/ 1693659 h 3505627"/>
              <a:gd name="connsiteX179" fmla="*/ 307319 w 3413760"/>
              <a:gd name="connsiteY179" fmla="*/ 1555687 h 3505627"/>
              <a:gd name="connsiteX180" fmla="*/ 315866 w 3413760"/>
              <a:gd name="connsiteY180" fmla="*/ 1553735 h 3505627"/>
              <a:gd name="connsiteX181" fmla="*/ 3111772 w 3413760"/>
              <a:gd name="connsiteY181" fmla="*/ 1466066 h 3505627"/>
              <a:gd name="connsiteX182" fmla="*/ 3115495 w 3413760"/>
              <a:gd name="connsiteY182" fmla="*/ 1475800 h 3505627"/>
              <a:gd name="connsiteX183" fmla="*/ 3238315 w 3413760"/>
              <a:gd name="connsiteY183" fmla="*/ 1632614 h 3505627"/>
              <a:gd name="connsiteX184" fmla="*/ 3262164 w 3413760"/>
              <a:gd name="connsiteY184" fmla="*/ 1680554 h 3505627"/>
              <a:gd name="connsiteX185" fmla="*/ 3399780 w 3413760"/>
              <a:gd name="connsiteY185" fmla="*/ 1510514 h 3505627"/>
              <a:gd name="connsiteX186" fmla="*/ 3406410 w 3413760"/>
              <a:gd name="connsiteY186" fmla="*/ 1534992 h 3505627"/>
              <a:gd name="connsiteX187" fmla="*/ 3255027 w 3413760"/>
              <a:gd name="connsiteY187" fmla="*/ 1885508 h 3505627"/>
              <a:gd name="connsiteX188" fmla="*/ 3240635 w 3413760"/>
              <a:gd name="connsiteY188" fmla="*/ 1864821 h 3505627"/>
              <a:gd name="connsiteX189" fmla="*/ 3110671 w 3413760"/>
              <a:gd name="connsiteY189" fmla="*/ 1469130 h 3505627"/>
              <a:gd name="connsiteX190" fmla="*/ 3111772 w 3413760"/>
              <a:gd name="connsiteY190" fmla="*/ 1466066 h 3505627"/>
              <a:gd name="connsiteX191" fmla="*/ 63367 w 3413760"/>
              <a:gd name="connsiteY191" fmla="*/ 1270628 h 3505627"/>
              <a:gd name="connsiteX192" fmla="*/ 69909 w 3413760"/>
              <a:gd name="connsiteY192" fmla="*/ 1271757 h 3505627"/>
              <a:gd name="connsiteX193" fmla="*/ 172919 w 3413760"/>
              <a:gd name="connsiteY193" fmla="*/ 1439225 h 3505627"/>
              <a:gd name="connsiteX194" fmla="*/ 181972 w 3413760"/>
              <a:gd name="connsiteY194" fmla="*/ 1431652 h 3505627"/>
              <a:gd name="connsiteX195" fmla="*/ 269291 w 3413760"/>
              <a:gd name="connsiteY195" fmla="*/ 1368242 h 3505627"/>
              <a:gd name="connsiteX196" fmla="*/ 365862 w 3413760"/>
              <a:gd name="connsiteY196" fmla="*/ 1323383 h 3505627"/>
              <a:gd name="connsiteX197" fmla="*/ 371287 w 3413760"/>
              <a:gd name="connsiteY197" fmla="*/ 1322770 h 3505627"/>
              <a:gd name="connsiteX198" fmla="*/ 366266 w 3413760"/>
              <a:gd name="connsiteY198" fmla="*/ 1360363 h 3505627"/>
              <a:gd name="connsiteX199" fmla="*/ 183889 w 3413760"/>
              <a:gd name="connsiteY199" fmla="*/ 1608442 h 3505627"/>
              <a:gd name="connsiteX200" fmla="*/ 151192 w 3413760"/>
              <a:gd name="connsiteY200" fmla="*/ 1656374 h 3505627"/>
              <a:gd name="connsiteX201" fmla="*/ 60357 w 3413760"/>
              <a:gd name="connsiteY201" fmla="*/ 1271854 h 3505627"/>
              <a:gd name="connsiteX202" fmla="*/ 63367 w 3413760"/>
              <a:gd name="connsiteY202" fmla="*/ 1270628 h 3505627"/>
              <a:gd name="connsiteX203" fmla="*/ 3335091 w 3413760"/>
              <a:gd name="connsiteY203" fmla="*/ 1199339 h 3505627"/>
              <a:gd name="connsiteX204" fmla="*/ 3361040 w 3413760"/>
              <a:gd name="connsiteY204" fmla="*/ 1356467 h 3505627"/>
              <a:gd name="connsiteX205" fmla="*/ 3263669 w 3413760"/>
              <a:gd name="connsiteY205" fmla="*/ 1576487 h 3505627"/>
              <a:gd name="connsiteX206" fmla="*/ 3236818 w 3413760"/>
              <a:gd name="connsiteY206" fmla="*/ 1520563 h 3505627"/>
              <a:gd name="connsiteX207" fmla="*/ 3181990 w 3413760"/>
              <a:gd name="connsiteY207" fmla="*/ 1456339 h 3505627"/>
              <a:gd name="connsiteX208" fmla="*/ 3035321 w 3413760"/>
              <a:gd name="connsiteY208" fmla="*/ 1239278 h 3505627"/>
              <a:gd name="connsiteX209" fmla="*/ 3031408 w 3413760"/>
              <a:gd name="connsiteY209" fmla="*/ 1224439 h 3505627"/>
              <a:gd name="connsiteX210" fmla="*/ 3035115 w 3413760"/>
              <a:gd name="connsiteY210" fmla="*/ 1225665 h 3505627"/>
              <a:gd name="connsiteX211" fmla="*/ 3234695 w 3413760"/>
              <a:gd name="connsiteY211" fmla="*/ 1342022 h 3505627"/>
              <a:gd name="connsiteX212" fmla="*/ 3247479 w 3413760"/>
              <a:gd name="connsiteY212" fmla="*/ 1357894 h 3505627"/>
              <a:gd name="connsiteX213" fmla="*/ 3335091 w 3413760"/>
              <a:gd name="connsiteY213" fmla="*/ 1199339 h 3505627"/>
              <a:gd name="connsiteX214" fmla="*/ 176443 w 3413760"/>
              <a:gd name="connsiteY214" fmla="*/ 955550 h 3505627"/>
              <a:gd name="connsiteX215" fmla="*/ 176443 w 3413760"/>
              <a:gd name="connsiteY215" fmla="*/ 956074 h 3505627"/>
              <a:gd name="connsiteX216" fmla="*/ 257814 w 3413760"/>
              <a:gd name="connsiteY216" fmla="*/ 1173224 h 3505627"/>
              <a:gd name="connsiteX217" fmla="*/ 363548 w 3413760"/>
              <a:gd name="connsiteY217" fmla="*/ 1138092 h 3505627"/>
              <a:gd name="connsiteX218" fmla="*/ 457798 w 3413760"/>
              <a:gd name="connsiteY218" fmla="*/ 1107363 h 3505627"/>
              <a:gd name="connsiteX219" fmla="*/ 384467 w 3413760"/>
              <a:gd name="connsiteY219" fmla="*/ 1221865 h 3505627"/>
              <a:gd name="connsiteX220" fmla="*/ 364649 w 3413760"/>
              <a:gd name="connsiteY220" fmla="*/ 1238779 h 3505627"/>
              <a:gd name="connsiteX221" fmla="*/ 295144 w 3413760"/>
              <a:gd name="connsiteY221" fmla="*/ 1304437 h 3505627"/>
              <a:gd name="connsiteX222" fmla="*/ 185386 w 3413760"/>
              <a:gd name="connsiteY222" fmla="*/ 1374896 h 3505627"/>
              <a:gd name="connsiteX223" fmla="*/ 180967 w 3413760"/>
              <a:gd name="connsiteY223" fmla="*/ 1368557 h 3505627"/>
              <a:gd name="connsiteX224" fmla="*/ 174328 w 3413760"/>
              <a:gd name="connsiteY224" fmla="*/ 959866 h 3505627"/>
              <a:gd name="connsiteX225" fmla="*/ 176443 w 3413760"/>
              <a:gd name="connsiteY225" fmla="*/ 955550 h 3505627"/>
              <a:gd name="connsiteX226" fmla="*/ 3202101 w 3413760"/>
              <a:gd name="connsiteY226" fmla="*/ 853121 h 3505627"/>
              <a:gd name="connsiteX227" fmla="*/ 3230370 w 3413760"/>
              <a:gd name="connsiteY227" fmla="*/ 926879 h 3505627"/>
              <a:gd name="connsiteX228" fmla="*/ 3272429 w 3413760"/>
              <a:gd name="connsiteY228" fmla="*/ 1064125 h 3505627"/>
              <a:gd name="connsiteX229" fmla="*/ 3233903 w 3413760"/>
              <a:gd name="connsiteY229" fmla="*/ 1239392 h 3505627"/>
              <a:gd name="connsiteX230" fmla="*/ 3216493 w 3413760"/>
              <a:gd name="connsiteY230" fmla="*/ 1258651 h 3505627"/>
              <a:gd name="connsiteX231" fmla="*/ 3042069 w 3413760"/>
              <a:gd name="connsiteY231" fmla="*/ 1156319 h 3505627"/>
              <a:gd name="connsiteX232" fmla="*/ 3034814 w 3413760"/>
              <a:gd name="connsiteY232" fmla="*/ 1151294 h 3505627"/>
              <a:gd name="connsiteX233" fmla="*/ 2945792 w 3413760"/>
              <a:gd name="connsiteY233" fmla="*/ 1020193 h 3505627"/>
              <a:gd name="connsiteX234" fmla="*/ 3033412 w 3413760"/>
              <a:gd name="connsiteY234" fmla="*/ 1034122 h 3505627"/>
              <a:gd name="connsiteX235" fmla="*/ 3154433 w 3413760"/>
              <a:gd name="connsiteY235" fmla="*/ 1065367 h 3505627"/>
              <a:gd name="connsiteX236" fmla="*/ 3198687 w 3413760"/>
              <a:gd name="connsiteY236" fmla="*/ 857533 h 3505627"/>
              <a:gd name="connsiteX237" fmla="*/ 3202101 w 3413760"/>
              <a:gd name="connsiteY237" fmla="*/ 853121 h 3505627"/>
              <a:gd name="connsiteX238" fmla="*/ 313045 w 3413760"/>
              <a:gd name="connsiteY238" fmla="*/ 743934 h 3505627"/>
              <a:gd name="connsiteX239" fmla="*/ 360230 w 3413760"/>
              <a:gd name="connsiteY239" fmla="*/ 821175 h 3505627"/>
              <a:gd name="connsiteX240" fmla="*/ 376919 w 3413760"/>
              <a:gd name="connsiteY240" fmla="*/ 968060 h 3505627"/>
              <a:gd name="connsiteX241" fmla="*/ 510107 w 3413760"/>
              <a:gd name="connsiteY241" fmla="*/ 936919 h 3505627"/>
              <a:gd name="connsiteX242" fmla="*/ 602852 w 3413760"/>
              <a:gd name="connsiteY242" fmla="*/ 937121 h 3505627"/>
              <a:gd name="connsiteX243" fmla="*/ 511121 w 3413760"/>
              <a:gd name="connsiteY243" fmla="*/ 1027057 h 3505627"/>
              <a:gd name="connsiteX244" fmla="*/ 363137 w 3413760"/>
              <a:gd name="connsiteY244" fmla="*/ 1086877 h 3505627"/>
              <a:gd name="connsiteX245" fmla="*/ 294138 w 3413760"/>
              <a:gd name="connsiteY245" fmla="*/ 1117300 h 3505627"/>
              <a:gd name="connsiteX246" fmla="*/ 313045 w 3413760"/>
              <a:gd name="connsiteY246" fmla="*/ 743934 h 3505627"/>
              <a:gd name="connsiteX247" fmla="*/ 3053839 w 3413760"/>
              <a:gd name="connsiteY247" fmla="*/ 640182 h 3505627"/>
              <a:gd name="connsiteX248" fmla="*/ 3089443 w 3413760"/>
              <a:gd name="connsiteY248" fmla="*/ 744240 h 3505627"/>
              <a:gd name="connsiteX249" fmla="*/ 3089237 w 3413760"/>
              <a:gd name="connsiteY249" fmla="*/ 998175 h 3505627"/>
              <a:gd name="connsiteX250" fmla="*/ 3032406 w 3413760"/>
              <a:gd name="connsiteY250" fmla="*/ 977787 h 3505627"/>
              <a:gd name="connsiteX251" fmla="*/ 2922449 w 3413760"/>
              <a:gd name="connsiteY251" fmla="*/ 967947 h 3505627"/>
              <a:gd name="connsiteX252" fmla="*/ 2802948 w 3413760"/>
              <a:gd name="connsiteY252" fmla="*/ 901892 h 3505627"/>
              <a:gd name="connsiteX253" fmla="*/ 2775693 w 3413760"/>
              <a:gd name="connsiteY253" fmla="*/ 856509 h 3505627"/>
              <a:gd name="connsiteX254" fmla="*/ 2802750 w 3413760"/>
              <a:gd name="connsiteY254" fmla="*/ 859888 h 3505627"/>
              <a:gd name="connsiteX255" fmla="*/ 3006552 w 3413760"/>
              <a:gd name="connsiteY255" fmla="*/ 875455 h 3505627"/>
              <a:gd name="connsiteX256" fmla="*/ 3013285 w 3413760"/>
              <a:gd name="connsiteY256" fmla="*/ 792487 h 3505627"/>
              <a:gd name="connsiteX257" fmla="*/ 3029594 w 3413760"/>
              <a:gd name="connsiteY257" fmla="*/ 732465 h 3505627"/>
              <a:gd name="connsiteX258" fmla="*/ 3051915 w 3413760"/>
              <a:gd name="connsiteY258" fmla="*/ 644586 h 3505627"/>
              <a:gd name="connsiteX259" fmla="*/ 3053839 w 3413760"/>
              <a:gd name="connsiteY259" fmla="*/ 640182 h 3505627"/>
              <a:gd name="connsiteX260" fmla="*/ 474297 w 3413760"/>
              <a:gd name="connsiteY260" fmla="*/ 490733 h 3505627"/>
              <a:gd name="connsiteX261" fmla="*/ 505782 w 3413760"/>
              <a:gd name="connsiteY261" fmla="*/ 548303 h 3505627"/>
              <a:gd name="connsiteX262" fmla="*/ 535857 w 3413760"/>
              <a:gd name="connsiteY262" fmla="*/ 755104 h 3505627"/>
              <a:gd name="connsiteX263" fmla="*/ 658986 w 3413760"/>
              <a:gd name="connsiteY263" fmla="*/ 729497 h 3505627"/>
              <a:gd name="connsiteX264" fmla="*/ 749925 w 3413760"/>
              <a:gd name="connsiteY264" fmla="*/ 710551 h 3505627"/>
              <a:gd name="connsiteX265" fmla="*/ 741069 w 3413760"/>
              <a:gd name="connsiteY265" fmla="*/ 730416 h 3505627"/>
              <a:gd name="connsiteX266" fmla="*/ 660000 w 3413760"/>
              <a:gd name="connsiteY266" fmla="*/ 823417 h 3505627"/>
              <a:gd name="connsiteX267" fmla="*/ 554368 w 3413760"/>
              <a:gd name="connsiteY267" fmla="*/ 875253 h 3505627"/>
              <a:gd name="connsiteX268" fmla="*/ 509600 w 3413760"/>
              <a:gd name="connsiteY268" fmla="*/ 884479 h 3505627"/>
              <a:gd name="connsiteX269" fmla="*/ 421592 w 3413760"/>
              <a:gd name="connsiteY269" fmla="*/ 913869 h 3505627"/>
              <a:gd name="connsiteX270" fmla="*/ 425315 w 3413760"/>
              <a:gd name="connsiteY270" fmla="*/ 884785 h 3505627"/>
              <a:gd name="connsiteX271" fmla="*/ 471279 w 3413760"/>
              <a:gd name="connsiteY271" fmla="*/ 490829 h 3505627"/>
              <a:gd name="connsiteX272" fmla="*/ 474297 w 3413760"/>
              <a:gd name="connsiteY272" fmla="*/ 490733 h 3505627"/>
              <a:gd name="connsiteX273" fmla="*/ 2886544 w 3413760"/>
              <a:gd name="connsiteY273" fmla="*/ 412887 h 3505627"/>
              <a:gd name="connsiteX274" fmla="*/ 2955653 w 3413760"/>
              <a:gd name="connsiteY274" fmla="*/ 837362 h 3505627"/>
              <a:gd name="connsiteX275" fmla="*/ 2801744 w 3413760"/>
              <a:gd name="connsiteY275" fmla="*/ 810625 h 3505627"/>
              <a:gd name="connsiteX276" fmla="*/ 2745213 w 3413760"/>
              <a:gd name="connsiteY276" fmla="*/ 785938 h 3505627"/>
              <a:gd name="connsiteX277" fmla="*/ 2732437 w 3413760"/>
              <a:gd name="connsiteY277" fmla="*/ 777437 h 3505627"/>
              <a:gd name="connsiteX278" fmla="*/ 2659906 w 3413760"/>
              <a:gd name="connsiteY278" fmla="*/ 642432 h 3505627"/>
              <a:gd name="connsiteX279" fmla="*/ 2743796 w 3413760"/>
              <a:gd name="connsiteY279" fmla="*/ 667330 h 3505627"/>
              <a:gd name="connsiteX280" fmla="*/ 2800342 w 3413760"/>
              <a:gd name="connsiteY280" fmla="*/ 684638 h 3505627"/>
              <a:gd name="connsiteX281" fmla="*/ 2860699 w 3413760"/>
              <a:gd name="connsiteY281" fmla="*/ 702454 h 3505627"/>
              <a:gd name="connsiteX282" fmla="*/ 2885237 w 3413760"/>
              <a:gd name="connsiteY282" fmla="*/ 418621 h 3505627"/>
              <a:gd name="connsiteX283" fmla="*/ 2886544 w 3413760"/>
              <a:gd name="connsiteY283" fmla="*/ 412887 h 3505627"/>
              <a:gd name="connsiteX284" fmla="*/ 811588 w 3413760"/>
              <a:gd name="connsiteY284" fmla="*/ 370076 h 3505627"/>
              <a:gd name="connsiteX285" fmla="*/ 818123 w 3413760"/>
              <a:gd name="connsiteY285" fmla="*/ 373141 h 3505627"/>
              <a:gd name="connsiteX286" fmla="*/ 807256 w 3413760"/>
              <a:gd name="connsiteY286" fmla="*/ 385650 h 3505627"/>
              <a:gd name="connsiteX287" fmla="*/ 736048 w 3413760"/>
              <a:gd name="connsiteY287" fmla="*/ 529970 h 3505627"/>
              <a:gd name="connsiteX288" fmla="*/ 690273 w 3413760"/>
              <a:gd name="connsiteY288" fmla="*/ 617438 h 3505627"/>
              <a:gd name="connsiteX289" fmla="*/ 657989 w 3413760"/>
              <a:gd name="connsiteY289" fmla="*/ 648788 h 3505627"/>
              <a:gd name="connsiteX290" fmla="*/ 566947 w 3413760"/>
              <a:gd name="connsiteY290" fmla="*/ 701640 h 3505627"/>
              <a:gd name="connsiteX291" fmla="*/ 589576 w 3413760"/>
              <a:gd name="connsiteY291" fmla="*/ 541544 h 3505627"/>
              <a:gd name="connsiteX292" fmla="*/ 655977 w 3413760"/>
              <a:gd name="connsiteY292"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856739 w 3413760"/>
              <a:gd name="connsiteY308" fmla="*/ 157163 h 3505627"/>
              <a:gd name="connsiteX309" fmla="*/ 1577339 w 3413760"/>
              <a:gd name="connsiteY309" fmla="*/ 0 h 3505627"/>
              <a:gd name="connsiteX0" fmla="*/ 2332271 w 3413760"/>
              <a:gd name="connsiteY0" fmla="*/ 2931316 h 3505627"/>
              <a:gd name="connsiteX1" fmla="*/ 2336595 w 3413760"/>
              <a:gd name="connsiteY1" fmla="*/ 2932541 h 3505627"/>
              <a:gd name="connsiteX2" fmla="*/ 2327146 w 3413760"/>
              <a:gd name="connsiteY2" fmla="*/ 2953124 h 3505627"/>
              <a:gd name="connsiteX3" fmla="*/ 2227146 w 3413760"/>
              <a:gd name="connsiteY3" fmla="*/ 3190759 h 3505627"/>
              <a:gd name="connsiteX4" fmla="*/ 2409324 w 3413760"/>
              <a:gd name="connsiteY4" fmla="*/ 3248023 h 3505627"/>
              <a:gd name="connsiteX5" fmla="*/ 2517364 w 3413760"/>
              <a:gd name="connsiteY5" fmla="*/ 3258064 h 3505627"/>
              <a:gd name="connsiteX6" fmla="*/ 2486584 w 3413760"/>
              <a:gd name="connsiteY6" fmla="*/ 3278856 h 3505627"/>
              <a:gd name="connsiteX7" fmla="*/ 2409625 w 3413760"/>
              <a:gd name="connsiteY7" fmla="*/ 3317472 h 3505627"/>
              <a:gd name="connsiteX8" fmla="*/ 2095478 w 3413760"/>
              <a:gd name="connsiteY8" fmla="*/ 3264096 h 3505627"/>
              <a:gd name="connsiteX9" fmla="*/ 1871249 w 3413760"/>
              <a:gd name="connsiteY9" fmla="*/ 3327715 h 3505627"/>
              <a:gd name="connsiteX10" fmla="*/ 2089031 w 3413760"/>
              <a:gd name="connsiteY10" fmla="*/ 3394294 h 3505627"/>
              <a:gd name="connsiteX11" fmla="*/ 2089229 w 3413760"/>
              <a:gd name="connsiteY11" fmla="*/ 3406682 h 3505627"/>
              <a:gd name="connsiteX12" fmla="*/ 2042251 w 3413760"/>
              <a:gd name="connsiteY12" fmla="*/ 3490053 h 3505627"/>
              <a:gd name="connsiteX13" fmla="*/ 1783835 w 3413760"/>
              <a:gd name="connsiteY13" fmla="*/ 3370630 h 3505627"/>
              <a:gd name="connsiteX14" fmla="*/ 1474100 w 3413760"/>
              <a:gd name="connsiteY14" fmla="*/ 3505627 h 3505627"/>
              <a:gd name="connsiteX15" fmla="*/ 1455193 w 3413760"/>
              <a:gd name="connsiteY15" fmla="*/ 3496618 h 3505627"/>
              <a:gd name="connsiteX16" fmla="*/ 1419684 w 3413760"/>
              <a:gd name="connsiteY16" fmla="*/ 3429015 h 3505627"/>
              <a:gd name="connsiteX17" fmla="*/ 1634758 w 3413760"/>
              <a:gd name="connsiteY17" fmla="*/ 3339595 h 3505627"/>
              <a:gd name="connsiteX18" fmla="*/ 1396943 w 3413760"/>
              <a:gd name="connsiteY18" fmla="*/ 3273008 h 3505627"/>
              <a:gd name="connsiteX19" fmla="*/ 1223018 w 3413760"/>
              <a:gd name="connsiteY19" fmla="*/ 3352798 h 3505627"/>
              <a:gd name="connsiteX20" fmla="*/ 1081188 w 3413760"/>
              <a:gd name="connsiteY20" fmla="*/ 3354959 h 3505627"/>
              <a:gd name="connsiteX21" fmla="*/ 989030 w 3413760"/>
              <a:gd name="connsiteY21" fmla="*/ 3315730 h 3505627"/>
              <a:gd name="connsiteX22" fmla="*/ 1080175 w 3413760"/>
              <a:gd name="connsiteY22" fmla="*/ 3276501 h 3505627"/>
              <a:gd name="connsiteX23" fmla="*/ 1235090 w 3413760"/>
              <a:gd name="connsiteY23" fmla="*/ 3217907 h 3505627"/>
              <a:gd name="connsiteX24" fmla="*/ 1237402 w 3413760"/>
              <a:gd name="connsiteY24" fmla="*/ 3206938 h 3505627"/>
              <a:gd name="connsiteX25" fmla="*/ 1175034 w 3413760"/>
              <a:gd name="connsiteY25" fmla="*/ 3121317 h 3505627"/>
              <a:gd name="connsiteX26" fmla="*/ 1135097 w 3413760"/>
              <a:gd name="connsiteY26" fmla="*/ 2954866 h 3505627"/>
              <a:gd name="connsiteX27" fmla="*/ 1385181 w 3413760"/>
              <a:gd name="connsiteY27" fmla="*/ 3195985 h 3505627"/>
              <a:gd name="connsiteX28" fmla="*/ 2050306 w 3413760"/>
              <a:gd name="connsiteY28" fmla="*/ 3215762 h 3505627"/>
              <a:gd name="connsiteX29" fmla="*/ 2332271 w 3413760"/>
              <a:gd name="connsiteY29" fmla="*/ 2931316 h 3505627"/>
              <a:gd name="connsiteX30" fmla="*/ 917410 w 3413760"/>
              <a:gd name="connsiteY30" fmla="*/ 2829080 h 3505627"/>
              <a:gd name="connsiteX31" fmla="*/ 1076951 w 3413760"/>
              <a:gd name="connsiteY31" fmla="*/ 2988571 h 3505627"/>
              <a:gd name="connsiteX32" fmla="*/ 1170718 w 3413760"/>
              <a:gd name="connsiteY32" fmla="*/ 3185847 h 3505627"/>
              <a:gd name="connsiteX33" fmla="*/ 1079367 w 3413760"/>
              <a:gd name="connsiteY33" fmla="*/ 3202438 h 3505627"/>
              <a:gd name="connsiteX34" fmla="*/ 869933 w 3413760"/>
              <a:gd name="connsiteY34" fmla="*/ 3239828 h 3505627"/>
              <a:gd name="connsiteX35" fmla="*/ 838646 w 3413760"/>
              <a:gd name="connsiteY35" fmla="*/ 3232859 h 3505627"/>
              <a:gd name="connsiteX36" fmla="*/ 734337 w 3413760"/>
              <a:gd name="connsiteY36" fmla="*/ 3158401 h 3505627"/>
              <a:gd name="connsiteX37" fmla="*/ 820642 w 3413760"/>
              <a:gd name="connsiteY37" fmla="*/ 3150707 h 3505627"/>
              <a:gd name="connsiteX38" fmla="*/ 837339 w 3413760"/>
              <a:gd name="connsiteY38" fmla="*/ 3144456 h 3505627"/>
              <a:gd name="connsiteX39" fmla="*/ 1001410 w 3413760"/>
              <a:gd name="connsiteY39" fmla="*/ 3104823 h 3505627"/>
              <a:gd name="connsiteX40" fmla="*/ 998495 w 3413760"/>
              <a:gd name="connsiteY40" fmla="*/ 3095605 h 3505627"/>
              <a:gd name="connsiteX41" fmla="*/ 915509 w 3413760"/>
              <a:gd name="connsiteY41" fmla="*/ 2830314 h 3505627"/>
              <a:gd name="connsiteX42" fmla="*/ 917410 w 3413760"/>
              <a:gd name="connsiteY42" fmla="*/ 2829080 h 3505627"/>
              <a:gd name="connsiteX43" fmla="*/ 2531954 w 3413760"/>
              <a:gd name="connsiteY43" fmla="*/ 2817515 h 3505627"/>
              <a:gd name="connsiteX44" fmla="*/ 2479241 w 3413760"/>
              <a:gd name="connsiteY44" fmla="*/ 3067546 h 3505627"/>
              <a:gd name="connsiteX45" fmla="*/ 2631938 w 3413760"/>
              <a:gd name="connsiteY45" fmla="*/ 3109130 h 3505627"/>
              <a:gd name="connsiteX46" fmla="*/ 2731534 w 3413760"/>
              <a:gd name="connsiteY46" fmla="*/ 3103081 h 3505627"/>
              <a:gd name="connsiteX47" fmla="*/ 2646528 w 3413760"/>
              <a:gd name="connsiteY47" fmla="*/ 3167717 h 3505627"/>
              <a:gd name="connsiteX48" fmla="*/ 2632548 w 3413760"/>
              <a:gd name="connsiteY48" fmla="*/ 3177758 h 3505627"/>
              <a:gd name="connsiteX49" fmla="*/ 2408318 w 3413760"/>
              <a:gd name="connsiteY49" fmla="*/ 3188412 h 3505627"/>
              <a:gd name="connsiteX50" fmla="*/ 2299978 w 3413760"/>
              <a:gd name="connsiteY50" fmla="*/ 3155836 h 3505627"/>
              <a:gd name="connsiteX51" fmla="*/ 2405308 w 3413760"/>
              <a:gd name="connsiteY51" fmla="*/ 2926194 h 3505627"/>
              <a:gd name="connsiteX52" fmla="*/ 2528928 w 3413760"/>
              <a:gd name="connsiteY52" fmla="*/ 2817716 h 3505627"/>
              <a:gd name="connsiteX53" fmla="*/ 2531954 w 3413760"/>
              <a:gd name="connsiteY53" fmla="*/ 2817515 h 3505627"/>
              <a:gd name="connsiteX54" fmla="*/ 722559 w 3413760"/>
              <a:gd name="connsiteY54" fmla="*/ 2685067 h 3505627"/>
              <a:gd name="connsiteX55" fmla="*/ 762693 w 3413760"/>
              <a:gd name="connsiteY55" fmla="*/ 2698076 h 3505627"/>
              <a:gd name="connsiteX56" fmla="*/ 833624 w 3413760"/>
              <a:gd name="connsiteY56" fmla="*/ 2766502 h 3505627"/>
              <a:gd name="connsiteX57" fmla="*/ 941260 w 3413760"/>
              <a:gd name="connsiteY57" fmla="*/ 3051157 h 3505627"/>
              <a:gd name="connsiteX58" fmla="*/ 836935 w 3413760"/>
              <a:gd name="connsiteY58" fmla="*/ 3055553 h 3505627"/>
              <a:gd name="connsiteX59" fmla="*/ 684634 w 3413760"/>
              <a:gd name="connsiteY59" fmla="*/ 3060981 h 3505627"/>
              <a:gd name="connsiteX60" fmla="*/ 592697 w 3413760"/>
              <a:gd name="connsiteY60" fmla="*/ 3031172 h 3505627"/>
              <a:gd name="connsiteX61" fmla="*/ 532642 w 3413760"/>
              <a:gd name="connsiteY61" fmla="*/ 2980578 h 3505627"/>
              <a:gd name="connsiteX62" fmla="*/ 528309 w 3413760"/>
              <a:gd name="connsiteY62" fmla="*/ 2963980 h 3505627"/>
              <a:gd name="connsiteX63" fmla="*/ 532745 w 3413760"/>
              <a:gd name="connsiteY63" fmla="*/ 2964907 h 3505627"/>
              <a:gd name="connsiteX64" fmla="*/ 683533 w 3413760"/>
              <a:gd name="connsiteY64" fmla="*/ 2945849 h 3505627"/>
              <a:gd name="connsiteX65" fmla="*/ 785529 w 3413760"/>
              <a:gd name="connsiteY65" fmla="*/ 2949035 h 3505627"/>
              <a:gd name="connsiteX66" fmla="*/ 785331 w 3413760"/>
              <a:gd name="connsiteY66" fmla="*/ 2934170 h 3505627"/>
              <a:gd name="connsiteX67" fmla="*/ 722559 w 3413760"/>
              <a:gd name="connsiteY67" fmla="*/ 2685067 h 3505627"/>
              <a:gd name="connsiteX68" fmla="*/ 2742592 w 3413760"/>
              <a:gd name="connsiteY68" fmla="*/ 2638264 h 3505627"/>
              <a:gd name="connsiteX69" fmla="*/ 2711716 w 3413760"/>
              <a:gd name="connsiteY69" fmla="*/ 2865543 h 3505627"/>
              <a:gd name="connsiteX70" fmla="*/ 2768445 w 3413760"/>
              <a:gd name="connsiteY70" fmla="*/ 2865543 h 3505627"/>
              <a:gd name="connsiteX71" fmla="*/ 2825079 w 3413760"/>
              <a:gd name="connsiteY71" fmla="*/ 2875383 h 3505627"/>
              <a:gd name="connsiteX72" fmla="*/ 2953246 w 3413760"/>
              <a:gd name="connsiteY72" fmla="*/ 2896796 h 3505627"/>
              <a:gd name="connsiteX73" fmla="*/ 2825990 w 3413760"/>
              <a:gd name="connsiteY73" fmla="*/ 2979247 h 3505627"/>
              <a:gd name="connsiteX74" fmla="*/ 2769649 w 3413760"/>
              <a:gd name="connsiteY74" fmla="*/ 2999007 h 3505627"/>
              <a:gd name="connsiteX75" fmla="*/ 2630940 w 3413760"/>
              <a:gd name="connsiteY75" fmla="*/ 3018985 h 3505627"/>
              <a:gd name="connsiteX76" fmla="*/ 2531756 w 3413760"/>
              <a:gd name="connsiteY76" fmla="*/ 3005984 h 3505627"/>
              <a:gd name="connsiteX77" fmla="*/ 2628516 w 3413760"/>
              <a:gd name="connsiteY77" fmla="*/ 2750323 h 3505627"/>
              <a:gd name="connsiteX78" fmla="*/ 2742592 w 3413760"/>
              <a:gd name="connsiteY78" fmla="*/ 2638264 h 3505627"/>
              <a:gd name="connsiteX79" fmla="*/ 573283 w 3413760"/>
              <a:gd name="connsiteY79" fmla="*/ 2506018 h 3505627"/>
              <a:gd name="connsiteX80" fmla="*/ 680610 w 3413760"/>
              <a:gd name="connsiteY80" fmla="*/ 2724304 h 3505627"/>
              <a:gd name="connsiteX81" fmla="*/ 731121 w 3413760"/>
              <a:gd name="connsiteY81" fmla="*/ 2899345 h 3505627"/>
              <a:gd name="connsiteX82" fmla="*/ 682527 w 3413760"/>
              <a:gd name="connsiteY82" fmla="*/ 2891368 h 3505627"/>
              <a:gd name="connsiteX83" fmla="*/ 629814 w 3413760"/>
              <a:gd name="connsiteY83" fmla="*/ 2886956 h 3505627"/>
              <a:gd name="connsiteX84" fmla="*/ 531335 w 3413760"/>
              <a:gd name="connsiteY84" fmla="*/ 2860534 h 3505627"/>
              <a:gd name="connsiteX85" fmla="*/ 381853 w 3413760"/>
              <a:gd name="connsiteY85" fmla="*/ 2775519 h 3505627"/>
              <a:gd name="connsiteX86" fmla="*/ 334876 w 3413760"/>
              <a:gd name="connsiteY86" fmla="*/ 2710875 h 3505627"/>
              <a:gd name="connsiteX87" fmla="*/ 381054 w 3413760"/>
              <a:gd name="connsiteY87" fmla="*/ 2716102 h 3505627"/>
              <a:gd name="connsiteX88" fmla="*/ 529719 w 3413760"/>
              <a:gd name="connsiteY88" fmla="*/ 2738846 h 3505627"/>
              <a:gd name="connsiteX89" fmla="*/ 567945 w 3413760"/>
              <a:gd name="connsiteY89" fmla="*/ 2750427 h 3505627"/>
              <a:gd name="connsiteX90" fmla="*/ 572080 w 3413760"/>
              <a:gd name="connsiteY90" fmla="*/ 2509203 h 3505627"/>
              <a:gd name="connsiteX91" fmla="*/ 573283 w 3413760"/>
              <a:gd name="connsiteY91" fmla="*/ 2506018 h 3505627"/>
              <a:gd name="connsiteX92" fmla="*/ 2901332 w 3413760"/>
              <a:gd name="connsiteY92" fmla="*/ 2426026 h 3505627"/>
              <a:gd name="connsiteX93" fmla="*/ 2930813 w 3413760"/>
              <a:gd name="connsiteY93" fmla="*/ 2678316 h 3505627"/>
              <a:gd name="connsiteX94" fmla="*/ 3051122 w 3413760"/>
              <a:gd name="connsiteY94" fmla="*/ 2655056 h 3505627"/>
              <a:gd name="connsiteX95" fmla="*/ 3132794 w 3413760"/>
              <a:gd name="connsiteY95" fmla="*/ 2639490 h 3505627"/>
              <a:gd name="connsiteX96" fmla="*/ 3051827 w 3413760"/>
              <a:gd name="connsiteY96" fmla="*/ 2728708 h 3505627"/>
              <a:gd name="connsiteX97" fmla="*/ 2995392 w 3413760"/>
              <a:gd name="connsiteY97" fmla="*/ 2787294 h 3505627"/>
              <a:gd name="connsiteX98" fmla="*/ 2824786 w 3413760"/>
              <a:gd name="connsiteY98" fmla="*/ 2823765 h 3505627"/>
              <a:gd name="connsiteX99" fmla="*/ 2768350 w 3413760"/>
              <a:gd name="connsiteY99" fmla="*/ 2819555 h 3505627"/>
              <a:gd name="connsiteX100" fmla="*/ 2763511 w 3413760"/>
              <a:gd name="connsiteY100" fmla="*/ 2819555 h 3505627"/>
              <a:gd name="connsiteX101" fmla="*/ 2768152 w 3413760"/>
              <a:gd name="connsiteY101" fmla="*/ 2804610 h 3505627"/>
              <a:gd name="connsiteX102" fmla="*/ 2821657 w 3413760"/>
              <a:gd name="connsiteY102" fmla="*/ 2546691 h 3505627"/>
              <a:gd name="connsiteX103" fmla="*/ 2894996 w 3413760"/>
              <a:gd name="connsiteY103" fmla="*/ 2426228 h 3505627"/>
              <a:gd name="connsiteX104" fmla="*/ 2901332 w 3413760"/>
              <a:gd name="connsiteY104" fmla="*/ 2426026 h 3505627"/>
              <a:gd name="connsiteX105" fmla="*/ 468562 w 3413760"/>
              <a:gd name="connsiteY105" fmla="*/ 2267358 h 3505627"/>
              <a:gd name="connsiteX106" fmla="*/ 486368 w 3413760"/>
              <a:gd name="connsiteY106" fmla="*/ 2287336 h 3505627"/>
              <a:gd name="connsiteX107" fmla="*/ 502360 w 3413760"/>
              <a:gd name="connsiteY107" fmla="*/ 2682099 h 3505627"/>
              <a:gd name="connsiteX108" fmla="*/ 400261 w 3413760"/>
              <a:gd name="connsiteY108" fmla="*/ 2642466 h 3505627"/>
              <a:gd name="connsiteX109" fmla="*/ 380348 w 3413760"/>
              <a:gd name="connsiteY109" fmla="*/ 2633852 h 3505627"/>
              <a:gd name="connsiteX110" fmla="*/ 193845 w 3413760"/>
              <a:gd name="connsiteY110" fmla="*/ 2519446 h 3505627"/>
              <a:gd name="connsiteX111" fmla="*/ 152000 w 3413760"/>
              <a:gd name="connsiteY111" fmla="*/ 2455828 h 3505627"/>
              <a:gd name="connsiteX112" fmla="*/ 172016 w 3413760"/>
              <a:gd name="connsiteY112" fmla="*/ 2458392 h 3505627"/>
              <a:gd name="connsiteX113" fmla="*/ 193133 w 3413760"/>
              <a:gd name="connsiteY113" fmla="*/ 2459424 h 3505627"/>
              <a:gd name="connsiteX114" fmla="*/ 378931 w 3413760"/>
              <a:gd name="connsiteY114" fmla="*/ 2506840 h 3505627"/>
              <a:gd name="connsiteX115" fmla="*/ 387485 w 3413760"/>
              <a:gd name="connsiteY115" fmla="*/ 2511865 h 3505627"/>
              <a:gd name="connsiteX116" fmla="*/ 467160 w 3413760"/>
              <a:gd name="connsiteY116" fmla="*/ 2271569 h 3505627"/>
              <a:gd name="connsiteX117" fmla="*/ 468562 w 3413760"/>
              <a:gd name="connsiteY117" fmla="*/ 2267358 h 3505627"/>
              <a:gd name="connsiteX118" fmla="*/ 3002124 w 3413760"/>
              <a:gd name="connsiteY118" fmla="*/ 2206006 h 3505627"/>
              <a:gd name="connsiteX119" fmla="*/ 3004944 w 3413760"/>
              <a:gd name="connsiteY119" fmla="*/ 2206006 h 3505627"/>
              <a:gd name="connsiteX120" fmla="*/ 3047400 w 3413760"/>
              <a:gd name="connsiteY120" fmla="*/ 2339470 h 3505627"/>
              <a:gd name="connsiteX121" fmla="*/ 3076865 w 3413760"/>
              <a:gd name="connsiteY121" fmla="*/ 2431866 h 3505627"/>
              <a:gd name="connsiteX122" fmla="*/ 3246267 w 3413760"/>
              <a:gd name="connsiteY122" fmla="*/ 2382289 h 3505627"/>
              <a:gd name="connsiteX123" fmla="*/ 3303210 w 3413760"/>
              <a:gd name="connsiteY123" fmla="*/ 2375118 h 3505627"/>
              <a:gd name="connsiteX124" fmla="*/ 3287004 w 3413760"/>
              <a:gd name="connsiteY124" fmla="*/ 2396734 h 3505627"/>
              <a:gd name="connsiteX125" fmla="*/ 3247075 w 3413760"/>
              <a:gd name="connsiteY125" fmla="*/ 2457166 h 3505627"/>
              <a:gd name="connsiteX126" fmla="*/ 3050204 w 3413760"/>
              <a:gd name="connsiteY126" fmla="*/ 2577629 h 3505627"/>
              <a:gd name="connsiteX127" fmla="*/ 2995083 w 3413760"/>
              <a:gd name="connsiteY127" fmla="*/ 2600357 h 3505627"/>
              <a:gd name="connsiteX128" fmla="*/ 2992976 w 3413760"/>
              <a:gd name="connsiteY128" fmla="*/ 2590937 h 3505627"/>
              <a:gd name="connsiteX129" fmla="*/ 3002124 w 3413760"/>
              <a:gd name="connsiteY129" fmla="*/ 2206006 h 3505627"/>
              <a:gd name="connsiteX130" fmla="*/ 367169 w 3413760"/>
              <a:gd name="connsiteY130" fmla="*/ 2047556 h 3505627"/>
              <a:gd name="connsiteX131" fmla="*/ 372499 w 3413760"/>
              <a:gd name="connsiteY131" fmla="*/ 2050838 h 3505627"/>
              <a:gd name="connsiteX132" fmla="*/ 373909 w 3413760"/>
              <a:gd name="connsiteY132" fmla="*/ 2052983 h 3505627"/>
              <a:gd name="connsiteX133" fmla="*/ 389188 w 3413760"/>
              <a:gd name="connsiteY133" fmla="*/ 2074389 h 3505627"/>
              <a:gd name="connsiteX134" fmla="*/ 377925 w 3413760"/>
              <a:gd name="connsiteY134" fmla="*/ 2412308 h 3505627"/>
              <a:gd name="connsiteX135" fmla="*/ 357212 w 3413760"/>
              <a:gd name="connsiteY135" fmla="*/ 2463304 h 3505627"/>
              <a:gd name="connsiteX136" fmla="*/ 192127 w 3413760"/>
              <a:gd name="connsiteY136" fmla="*/ 2365698 h 3505627"/>
              <a:gd name="connsiteX137" fmla="*/ 177450 w 3413760"/>
              <a:gd name="connsiteY137" fmla="*/ 2355253 h 3505627"/>
              <a:gd name="connsiteX138" fmla="*/ 90123 w 3413760"/>
              <a:gd name="connsiteY138" fmla="*/ 2174148 h 3505627"/>
              <a:gd name="connsiteX139" fmla="*/ 190622 w 3413760"/>
              <a:gd name="connsiteY139" fmla="*/ 2217386 h 3505627"/>
              <a:gd name="connsiteX140" fmla="*/ 284673 w 3413760"/>
              <a:gd name="connsiteY140" fmla="*/ 2285190 h 3505627"/>
              <a:gd name="connsiteX141" fmla="*/ 364950 w 3413760"/>
              <a:gd name="connsiteY141" fmla="*/ 2050733 h 3505627"/>
              <a:gd name="connsiteX142" fmla="*/ 367169 w 3413760"/>
              <a:gd name="connsiteY142" fmla="*/ 2047556 h 3505627"/>
              <a:gd name="connsiteX143" fmla="*/ 3072041 w 3413760"/>
              <a:gd name="connsiteY143" fmla="*/ 1986614 h 3505627"/>
              <a:gd name="connsiteX144" fmla="*/ 3102124 w 3413760"/>
              <a:gd name="connsiteY144" fmla="*/ 2061073 h 3505627"/>
              <a:gd name="connsiteX145" fmla="*/ 3182497 w 3413760"/>
              <a:gd name="connsiteY145" fmla="*/ 2192900 h 3505627"/>
              <a:gd name="connsiteX146" fmla="*/ 3243748 w 3413760"/>
              <a:gd name="connsiteY146" fmla="*/ 2151106 h 3505627"/>
              <a:gd name="connsiteX147" fmla="*/ 3363265 w 3413760"/>
              <a:gd name="connsiteY147" fmla="*/ 2047048 h 3505627"/>
              <a:gd name="connsiteX148" fmla="*/ 3274331 w 3413760"/>
              <a:gd name="connsiteY148" fmla="*/ 2282731 h 3505627"/>
              <a:gd name="connsiteX149" fmla="*/ 3245665 w 3413760"/>
              <a:gd name="connsiteY149" fmla="*/ 2306806 h 3505627"/>
              <a:gd name="connsiteX150" fmla="*/ 3105435 w 3413760"/>
              <a:gd name="connsiteY150" fmla="*/ 2359246 h 3505627"/>
              <a:gd name="connsiteX151" fmla="*/ 3068620 w 3413760"/>
              <a:gd name="connsiteY151" fmla="*/ 1988760 h 3505627"/>
              <a:gd name="connsiteX152" fmla="*/ 3072041 w 3413760"/>
              <a:gd name="connsiteY152" fmla="*/ 1986614 h 3505627"/>
              <a:gd name="connsiteX153" fmla="*/ 323097 w 3413760"/>
              <a:gd name="connsiteY153" fmla="*/ 1804993 h 3505627"/>
              <a:gd name="connsiteX154" fmla="*/ 243929 w 3413760"/>
              <a:gd name="connsiteY154" fmla="*/ 2210313 h 3505627"/>
              <a:gd name="connsiteX155" fmla="*/ 189917 w 3413760"/>
              <a:gd name="connsiteY155" fmla="*/ 2162889 h 3505627"/>
              <a:gd name="connsiteX156" fmla="*/ 85307 w 3413760"/>
              <a:gd name="connsiteY156" fmla="*/ 2065888 h 3505627"/>
              <a:gd name="connsiteX157" fmla="*/ 13267 w 3413760"/>
              <a:gd name="connsiteY157" fmla="*/ 1865434 h 3505627"/>
              <a:gd name="connsiteX158" fmla="*/ 38923 w 3413760"/>
              <a:gd name="connsiteY158" fmla="*/ 1885508 h 3505627"/>
              <a:gd name="connsiteX159" fmla="*/ 188111 w 3413760"/>
              <a:gd name="connsiteY159" fmla="*/ 2007302 h 3505627"/>
              <a:gd name="connsiteX160" fmla="*/ 190622 w 3413760"/>
              <a:gd name="connsiteY160" fmla="*/ 2010262 h 3505627"/>
              <a:gd name="connsiteX161" fmla="*/ 318368 w 3413760"/>
              <a:gd name="connsiteY161" fmla="*/ 1805106 h 3505627"/>
              <a:gd name="connsiteX162" fmla="*/ 323097 w 3413760"/>
              <a:gd name="connsiteY162" fmla="*/ 1804993 h 3505627"/>
              <a:gd name="connsiteX163" fmla="*/ 3098489 w 3413760"/>
              <a:gd name="connsiteY163" fmla="*/ 1746302 h 3505627"/>
              <a:gd name="connsiteX164" fmla="*/ 3101309 w 3413760"/>
              <a:gd name="connsiteY164" fmla="*/ 1746302 h 3505627"/>
              <a:gd name="connsiteX165" fmla="*/ 3241436 w 3413760"/>
              <a:gd name="connsiteY165" fmla="*/ 1945328 h 3505627"/>
              <a:gd name="connsiteX166" fmla="*/ 3250901 w 3413760"/>
              <a:gd name="connsiteY166" fmla="*/ 1958845 h 3505627"/>
              <a:gd name="connsiteX167" fmla="*/ 3413760 w 3413760"/>
              <a:gd name="connsiteY167" fmla="*/ 1778991 h 3505627"/>
              <a:gd name="connsiteX168" fmla="*/ 3328358 w 3413760"/>
              <a:gd name="connsiteY168" fmla="*/ 2012222 h 3505627"/>
              <a:gd name="connsiteX169" fmla="*/ 3242956 w 3413760"/>
              <a:gd name="connsiteY169" fmla="*/ 2096608 h 3505627"/>
              <a:gd name="connsiteX170" fmla="*/ 3210655 w 3413760"/>
              <a:gd name="connsiteY170" fmla="*/ 2122216 h 3505627"/>
              <a:gd name="connsiteX171" fmla="*/ 3098489 w 3413760"/>
              <a:gd name="connsiteY171" fmla="*/ 1746302 h 3505627"/>
              <a:gd name="connsiteX172" fmla="*/ 315866 w 3413760"/>
              <a:gd name="connsiteY172" fmla="*/ 1553735 h 3505627"/>
              <a:gd name="connsiteX173" fmla="*/ 288998 w 3413760"/>
              <a:gd name="connsiteY173" fmla="*/ 1720194 h 3505627"/>
              <a:gd name="connsiteX174" fmla="*/ 187208 w 3413760"/>
              <a:gd name="connsiteY174" fmla="*/ 1904768 h 3505627"/>
              <a:gd name="connsiteX175" fmla="*/ 172919 w 3413760"/>
              <a:gd name="connsiteY175" fmla="*/ 1945127 h 3505627"/>
              <a:gd name="connsiteX176" fmla="*/ 0 w 3413760"/>
              <a:gd name="connsiteY176" fmla="*/ 1602393 h 3505627"/>
              <a:gd name="connsiteX177" fmla="*/ 165275 w 3413760"/>
              <a:gd name="connsiteY177" fmla="*/ 1728389 h 3505627"/>
              <a:gd name="connsiteX178" fmla="*/ 184990 w 3413760"/>
              <a:gd name="connsiteY178" fmla="*/ 1693659 h 3505627"/>
              <a:gd name="connsiteX179" fmla="*/ 307319 w 3413760"/>
              <a:gd name="connsiteY179" fmla="*/ 1555687 h 3505627"/>
              <a:gd name="connsiteX180" fmla="*/ 315866 w 3413760"/>
              <a:gd name="connsiteY180" fmla="*/ 1553735 h 3505627"/>
              <a:gd name="connsiteX181" fmla="*/ 3111772 w 3413760"/>
              <a:gd name="connsiteY181" fmla="*/ 1466066 h 3505627"/>
              <a:gd name="connsiteX182" fmla="*/ 3115495 w 3413760"/>
              <a:gd name="connsiteY182" fmla="*/ 1475800 h 3505627"/>
              <a:gd name="connsiteX183" fmla="*/ 3238315 w 3413760"/>
              <a:gd name="connsiteY183" fmla="*/ 1632614 h 3505627"/>
              <a:gd name="connsiteX184" fmla="*/ 3262164 w 3413760"/>
              <a:gd name="connsiteY184" fmla="*/ 1680554 h 3505627"/>
              <a:gd name="connsiteX185" fmla="*/ 3399780 w 3413760"/>
              <a:gd name="connsiteY185" fmla="*/ 1510514 h 3505627"/>
              <a:gd name="connsiteX186" fmla="*/ 3406410 w 3413760"/>
              <a:gd name="connsiteY186" fmla="*/ 1534992 h 3505627"/>
              <a:gd name="connsiteX187" fmla="*/ 3255027 w 3413760"/>
              <a:gd name="connsiteY187" fmla="*/ 1885508 h 3505627"/>
              <a:gd name="connsiteX188" fmla="*/ 3240635 w 3413760"/>
              <a:gd name="connsiteY188" fmla="*/ 1864821 h 3505627"/>
              <a:gd name="connsiteX189" fmla="*/ 3110671 w 3413760"/>
              <a:gd name="connsiteY189" fmla="*/ 1469130 h 3505627"/>
              <a:gd name="connsiteX190" fmla="*/ 3111772 w 3413760"/>
              <a:gd name="connsiteY190" fmla="*/ 1466066 h 3505627"/>
              <a:gd name="connsiteX191" fmla="*/ 63367 w 3413760"/>
              <a:gd name="connsiteY191" fmla="*/ 1270628 h 3505627"/>
              <a:gd name="connsiteX192" fmla="*/ 69909 w 3413760"/>
              <a:gd name="connsiteY192" fmla="*/ 1271757 h 3505627"/>
              <a:gd name="connsiteX193" fmla="*/ 172919 w 3413760"/>
              <a:gd name="connsiteY193" fmla="*/ 1439225 h 3505627"/>
              <a:gd name="connsiteX194" fmla="*/ 181972 w 3413760"/>
              <a:gd name="connsiteY194" fmla="*/ 1431652 h 3505627"/>
              <a:gd name="connsiteX195" fmla="*/ 269291 w 3413760"/>
              <a:gd name="connsiteY195" fmla="*/ 1368242 h 3505627"/>
              <a:gd name="connsiteX196" fmla="*/ 365862 w 3413760"/>
              <a:gd name="connsiteY196" fmla="*/ 1323383 h 3505627"/>
              <a:gd name="connsiteX197" fmla="*/ 371287 w 3413760"/>
              <a:gd name="connsiteY197" fmla="*/ 1322770 h 3505627"/>
              <a:gd name="connsiteX198" fmla="*/ 366266 w 3413760"/>
              <a:gd name="connsiteY198" fmla="*/ 1360363 h 3505627"/>
              <a:gd name="connsiteX199" fmla="*/ 183889 w 3413760"/>
              <a:gd name="connsiteY199" fmla="*/ 1608442 h 3505627"/>
              <a:gd name="connsiteX200" fmla="*/ 151192 w 3413760"/>
              <a:gd name="connsiteY200" fmla="*/ 1656374 h 3505627"/>
              <a:gd name="connsiteX201" fmla="*/ 60357 w 3413760"/>
              <a:gd name="connsiteY201" fmla="*/ 1271854 h 3505627"/>
              <a:gd name="connsiteX202" fmla="*/ 63367 w 3413760"/>
              <a:gd name="connsiteY202" fmla="*/ 1270628 h 3505627"/>
              <a:gd name="connsiteX203" fmla="*/ 3335091 w 3413760"/>
              <a:gd name="connsiteY203" fmla="*/ 1199339 h 3505627"/>
              <a:gd name="connsiteX204" fmla="*/ 3361040 w 3413760"/>
              <a:gd name="connsiteY204" fmla="*/ 1356467 h 3505627"/>
              <a:gd name="connsiteX205" fmla="*/ 3263669 w 3413760"/>
              <a:gd name="connsiteY205" fmla="*/ 1576487 h 3505627"/>
              <a:gd name="connsiteX206" fmla="*/ 3236818 w 3413760"/>
              <a:gd name="connsiteY206" fmla="*/ 1520563 h 3505627"/>
              <a:gd name="connsiteX207" fmla="*/ 3181990 w 3413760"/>
              <a:gd name="connsiteY207" fmla="*/ 1456339 h 3505627"/>
              <a:gd name="connsiteX208" fmla="*/ 3035321 w 3413760"/>
              <a:gd name="connsiteY208" fmla="*/ 1239278 h 3505627"/>
              <a:gd name="connsiteX209" fmla="*/ 3031408 w 3413760"/>
              <a:gd name="connsiteY209" fmla="*/ 1224439 h 3505627"/>
              <a:gd name="connsiteX210" fmla="*/ 3035115 w 3413760"/>
              <a:gd name="connsiteY210" fmla="*/ 1225665 h 3505627"/>
              <a:gd name="connsiteX211" fmla="*/ 3234695 w 3413760"/>
              <a:gd name="connsiteY211" fmla="*/ 1342022 h 3505627"/>
              <a:gd name="connsiteX212" fmla="*/ 3247479 w 3413760"/>
              <a:gd name="connsiteY212" fmla="*/ 1357894 h 3505627"/>
              <a:gd name="connsiteX213" fmla="*/ 3335091 w 3413760"/>
              <a:gd name="connsiteY213" fmla="*/ 1199339 h 3505627"/>
              <a:gd name="connsiteX214" fmla="*/ 176443 w 3413760"/>
              <a:gd name="connsiteY214" fmla="*/ 955550 h 3505627"/>
              <a:gd name="connsiteX215" fmla="*/ 176443 w 3413760"/>
              <a:gd name="connsiteY215" fmla="*/ 956074 h 3505627"/>
              <a:gd name="connsiteX216" fmla="*/ 257814 w 3413760"/>
              <a:gd name="connsiteY216" fmla="*/ 1173224 h 3505627"/>
              <a:gd name="connsiteX217" fmla="*/ 363548 w 3413760"/>
              <a:gd name="connsiteY217" fmla="*/ 1138092 h 3505627"/>
              <a:gd name="connsiteX218" fmla="*/ 457798 w 3413760"/>
              <a:gd name="connsiteY218" fmla="*/ 1107363 h 3505627"/>
              <a:gd name="connsiteX219" fmla="*/ 384467 w 3413760"/>
              <a:gd name="connsiteY219" fmla="*/ 1221865 h 3505627"/>
              <a:gd name="connsiteX220" fmla="*/ 364649 w 3413760"/>
              <a:gd name="connsiteY220" fmla="*/ 1238779 h 3505627"/>
              <a:gd name="connsiteX221" fmla="*/ 295144 w 3413760"/>
              <a:gd name="connsiteY221" fmla="*/ 1304437 h 3505627"/>
              <a:gd name="connsiteX222" fmla="*/ 185386 w 3413760"/>
              <a:gd name="connsiteY222" fmla="*/ 1374896 h 3505627"/>
              <a:gd name="connsiteX223" fmla="*/ 180967 w 3413760"/>
              <a:gd name="connsiteY223" fmla="*/ 1368557 h 3505627"/>
              <a:gd name="connsiteX224" fmla="*/ 174328 w 3413760"/>
              <a:gd name="connsiteY224" fmla="*/ 959866 h 3505627"/>
              <a:gd name="connsiteX225" fmla="*/ 176443 w 3413760"/>
              <a:gd name="connsiteY225" fmla="*/ 955550 h 3505627"/>
              <a:gd name="connsiteX226" fmla="*/ 3202101 w 3413760"/>
              <a:gd name="connsiteY226" fmla="*/ 853121 h 3505627"/>
              <a:gd name="connsiteX227" fmla="*/ 3230370 w 3413760"/>
              <a:gd name="connsiteY227" fmla="*/ 926879 h 3505627"/>
              <a:gd name="connsiteX228" fmla="*/ 3272429 w 3413760"/>
              <a:gd name="connsiteY228" fmla="*/ 1064125 h 3505627"/>
              <a:gd name="connsiteX229" fmla="*/ 3233903 w 3413760"/>
              <a:gd name="connsiteY229" fmla="*/ 1239392 h 3505627"/>
              <a:gd name="connsiteX230" fmla="*/ 3216493 w 3413760"/>
              <a:gd name="connsiteY230" fmla="*/ 1258651 h 3505627"/>
              <a:gd name="connsiteX231" fmla="*/ 3042069 w 3413760"/>
              <a:gd name="connsiteY231" fmla="*/ 1156319 h 3505627"/>
              <a:gd name="connsiteX232" fmla="*/ 3034814 w 3413760"/>
              <a:gd name="connsiteY232" fmla="*/ 1151294 h 3505627"/>
              <a:gd name="connsiteX233" fmla="*/ 2945792 w 3413760"/>
              <a:gd name="connsiteY233" fmla="*/ 1020193 h 3505627"/>
              <a:gd name="connsiteX234" fmla="*/ 3033412 w 3413760"/>
              <a:gd name="connsiteY234" fmla="*/ 1034122 h 3505627"/>
              <a:gd name="connsiteX235" fmla="*/ 3154433 w 3413760"/>
              <a:gd name="connsiteY235" fmla="*/ 1065367 h 3505627"/>
              <a:gd name="connsiteX236" fmla="*/ 3198687 w 3413760"/>
              <a:gd name="connsiteY236" fmla="*/ 857533 h 3505627"/>
              <a:gd name="connsiteX237" fmla="*/ 3202101 w 3413760"/>
              <a:gd name="connsiteY237" fmla="*/ 853121 h 3505627"/>
              <a:gd name="connsiteX238" fmla="*/ 313045 w 3413760"/>
              <a:gd name="connsiteY238" fmla="*/ 743934 h 3505627"/>
              <a:gd name="connsiteX239" fmla="*/ 360230 w 3413760"/>
              <a:gd name="connsiteY239" fmla="*/ 821175 h 3505627"/>
              <a:gd name="connsiteX240" fmla="*/ 376919 w 3413760"/>
              <a:gd name="connsiteY240" fmla="*/ 968060 h 3505627"/>
              <a:gd name="connsiteX241" fmla="*/ 510107 w 3413760"/>
              <a:gd name="connsiteY241" fmla="*/ 936919 h 3505627"/>
              <a:gd name="connsiteX242" fmla="*/ 602852 w 3413760"/>
              <a:gd name="connsiteY242" fmla="*/ 937121 h 3505627"/>
              <a:gd name="connsiteX243" fmla="*/ 511121 w 3413760"/>
              <a:gd name="connsiteY243" fmla="*/ 1027057 h 3505627"/>
              <a:gd name="connsiteX244" fmla="*/ 363137 w 3413760"/>
              <a:gd name="connsiteY244" fmla="*/ 1086877 h 3505627"/>
              <a:gd name="connsiteX245" fmla="*/ 294138 w 3413760"/>
              <a:gd name="connsiteY245" fmla="*/ 1117300 h 3505627"/>
              <a:gd name="connsiteX246" fmla="*/ 313045 w 3413760"/>
              <a:gd name="connsiteY246" fmla="*/ 743934 h 3505627"/>
              <a:gd name="connsiteX247" fmla="*/ 3053839 w 3413760"/>
              <a:gd name="connsiteY247" fmla="*/ 640182 h 3505627"/>
              <a:gd name="connsiteX248" fmla="*/ 3089443 w 3413760"/>
              <a:gd name="connsiteY248" fmla="*/ 744240 h 3505627"/>
              <a:gd name="connsiteX249" fmla="*/ 3089237 w 3413760"/>
              <a:gd name="connsiteY249" fmla="*/ 998175 h 3505627"/>
              <a:gd name="connsiteX250" fmla="*/ 3032406 w 3413760"/>
              <a:gd name="connsiteY250" fmla="*/ 977787 h 3505627"/>
              <a:gd name="connsiteX251" fmla="*/ 2922449 w 3413760"/>
              <a:gd name="connsiteY251" fmla="*/ 967947 h 3505627"/>
              <a:gd name="connsiteX252" fmla="*/ 2802948 w 3413760"/>
              <a:gd name="connsiteY252" fmla="*/ 901892 h 3505627"/>
              <a:gd name="connsiteX253" fmla="*/ 2775693 w 3413760"/>
              <a:gd name="connsiteY253" fmla="*/ 856509 h 3505627"/>
              <a:gd name="connsiteX254" fmla="*/ 2802750 w 3413760"/>
              <a:gd name="connsiteY254" fmla="*/ 859888 h 3505627"/>
              <a:gd name="connsiteX255" fmla="*/ 3006552 w 3413760"/>
              <a:gd name="connsiteY255" fmla="*/ 875455 h 3505627"/>
              <a:gd name="connsiteX256" fmla="*/ 3013285 w 3413760"/>
              <a:gd name="connsiteY256" fmla="*/ 792487 h 3505627"/>
              <a:gd name="connsiteX257" fmla="*/ 3029594 w 3413760"/>
              <a:gd name="connsiteY257" fmla="*/ 732465 h 3505627"/>
              <a:gd name="connsiteX258" fmla="*/ 3051915 w 3413760"/>
              <a:gd name="connsiteY258" fmla="*/ 644586 h 3505627"/>
              <a:gd name="connsiteX259" fmla="*/ 3053839 w 3413760"/>
              <a:gd name="connsiteY259" fmla="*/ 640182 h 3505627"/>
              <a:gd name="connsiteX260" fmla="*/ 474297 w 3413760"/>
              <a:gd name="connsiteY260" fmla="*/ 490733 h 3505627"/>
              <a:gd name="connsiteX261" fmla="*/ 505782 w 3413760"/>
              <a:gd name="connsiteY261" fmla="*/ 548303 h 3505627"/>
              <a:gd name="connsiteX262" fmla="*/ 535857 w 3413760"/>
              <a:gd name="connsiteY262" fmla="*/ 755104 h 3505627"/>
              <a:gd name="connsiteX263" fmla="*/ 658986 w 3413760"/>
              <a:gd name="connsiteY263" fmla="*/ 729497 h 3505627"/>
              <a:gd name="connsiteX264" fmla="*/ 749925 w 3413760"/>
              <a:gd name="connsiteY264" fmla="*/ 710551 h 3505627"/>
              <a:gd name="connsiteX265" fmla="*/ 741069 w 3413760"/>
              <a:gd name="connsiteY265" fmla="*/ 730416 h 3505627"/>
              <a:gd name="connsiteX266" fmla="*/ 660000 w 3413760"/>
              <a:gd name="connsiteY266" fmla="*/ 823417 h 3505627"/>
              <a:gd name="connsiteX267" fmla="*/ 554368 w 3413760"/>
              <a:gd name="connsiteY267" fmla="*/ 875253 h 3505627"/>
              <a:gd name="connsiteX268" fmla="*/ 509600 w 3413760"/>
              <a:gd name="connsiteY268" fmla="*/ 884479 h 3505627"/>
              <a:gd name="connsiteX269" fmla="*/ 421592 w 3413760"/>
              <a:gd name="connsiteY269" fmla="*/ 913869 h 3505627"/>
              <a:gd name="connsiteX270" fmla="*/ 425315 w 3413760"/>
              <a:gd name="connsiteY270" fmla="*/ 884785 h 3505627"/>
              <a:gd name="connsiteX271" fmla="*/ 471279 w 3413760"/>
              <a:gd name="connsiteY271" fmla="*/ 490829 h 3505627"/>
              <a:gd name="connsiteX272" fmla="*/ 474297 w 3413760"/>
              <a:gd name="connsiteY272" fmla="*/ 490733 h 3505627"/>
              <a:gd name="connsiteX273" fmla="*/ 2886544 w 3413760"/>
              <a:gd name="connsiteY273" fmla="*/ 412887 h 3505627"/>
              <a:gd name="connsiteX274" fmla="*/ 2955653 w 3413760"/>
              <a:gd name="connsiteY274" fmla="*/ 837362 h 3505627"/>
              <a:gd name="connsiteX275" fmla="*/ 2801744 w 3413760"/>
              <a:gd name="connsiteY275" fmla="*/ 810625 h 3505627"/>
              <a:gd name="connsiteX276" fmla="*/ 2745213 w 3413760"/>
              <a:gd name="connsiteY276" fmla="*/ 785938 h 3505627"/>
              <a:gd name="connsiteX277" fmla="*/ 2732437 w 3413760"/>
              <a:gd name="connsiteY277" fmla="*/ 777437 h 3505627"/>
              <a:gd name="connsiteX278" fmla="*/ 2659906 w 3413760"/>
              <a:gd name="connsiteY278" fmla="*/ 642432 h 3505627"/>
              <a:gd name="connsiteX279" fmla="*/ 2743796 w 3413760"/>
              <a:gd name="connsiteY279" fmla="*/ 667330 h 3505627"/>
              <a:gd name="connsiteX280" fmla="*/ 2800342 w 3413760"/>
              <a:gd name="connsiteY280" fmla="*/ 684638 h 3505627"/>
              <a:gd name="connsiteX281" fmla="*/ 2860699 w 3413760"/>
              <a:gd name="connsiteY281" fmla="*/ 702454 h 3505627"/>
              <a:gd name="connsiteX282" fmla="*/ 2885237 w 3413760"/>
              <a:gd name="connsiteY282" fmla="*/ 418621 h 3505627"/>
              <a:gd name="connsiteX283" fmla="*/ 2886544 w 3413760"/>
              <a:gd name="connsiteY283" fmla="*/ 412887 h 3505627"/>
              <a:gd name="connsiteX284" fmla="*/ 811588 w 3413760"/>
              <a:gd name="connsiteY284" fmla="*/ 370076 h 3505627"/>
              <a:gd name="connsiteX285" fmla="*/ 818123 w 3413760"/>
              <a:gd name="connsiteY285" fmla="*/ 373141 h 3505627"/>
              <a:gd name="connsiteX286" fmla="*/ 807256 w 3413760"/>
              <a:gd name="connsiteY286" fmla="*/ 385650 h 3505627"/>
              <a:gd name="connsiteX287" fmla="*/ 736048 w 3413760"/>
              <a:gd name="connsiteY287" fmla="*/ 529970 h 3505627"/>
              <a:gd name="connsiteX288" fmla="*/ 690273 w 3413760"/>
              <a:gd name="connsiteY288" fmla="*/ 617438 h 3505627"/>
              <a:gd name="connsiteX289" fmla="*/ 657989 w 3413760"/>
              <a:gd name="connsiteY289" fmla="*/ 648788 h 3505627"/>
              <a:gd name="connsiteX290" fmla="*/ 566947 w 3413760"/>
              <a:gd name="connsiteY290" fmla="*/ 701640 h 3505627"/>
              <a:gd name="connsiteX291" fmla="*/ 589576 w 3413760"/>
              <a:gd name="connsiteY291" fmla="*/ 541544 h 3505627"/>
              <a:gd name="connsiteX292" fmla="*/ 655977 w 3413760"/>
              <a:gd name="connsiteY292" fmla="*/ 454681 h 3505627"/>
              <a:gd name="connsiteX293" fmla="*/ 807256 w 3413760"/>
              <a:gd name="connsiteY293" fmla="*/ 371512 h 3505627"/>
              <a:gd name="connsiteX294" fmla="*/ 811588 w 3413760"/>
              <a:gd name="connsiteY294" fmla="*/ 370076 h 3505627"/>
              <a:gd name="connsiteX295" fmla="*/ 2574306 w 3413760"/>
              <a:gd name="connsiteY295" fmla="*/ 340783 h 3505627"/>
              <a:gd name="connsiteX296" fmla="*/ 2601562 w 3413760"/>
              <a:gd name="connsiteY296" fmla="*/ 345493 h 3505627"/>
              <a:gd name="connsiteX297" fmla="*/ 2741586 w 3413760"/>
              <a:gd name="connsiteY297" fmla="*/ 437680 h 3505627"/>
              <a:gd name="connsiteX298" fmla="*/ 2744604 w 3413760"/>
              <a:gd name="connsiteY298" fmla="*/ 440639 h 3505627"/>
              <a:gd name="connsiteX299" fmla="*/ 2799027 w 3413760"/>
              <a:gd name="connsiteY299" fmla="*/ 537027 h 3505627"/>
              <a:gd name="connsiteX300" fmla="*/ 2826893 w 3413760"/>
              <a:gd name="connsiteY300" fmla="*/ 662200 h 3505627"/>
              <a:gd name="connsiteX301" fmla="*/ 2800136 w 3413760"/>
              <a:gd name="connsiteY301" fmla="*/ 651853 h 3505627"/>
              <a:gd name="connsiteX302" fmla="*/ 2743400 w 3413760"/>
              <a:gd name="connsiteY302" fmla="*/ 626044 h 3505627"/>
              <a:gd name="connsiteX303" fmla="*/ 2656382 w 3413760"/>
              <a:gd name="connsiteY303" fmla="*/ 544923 h 3505627"/>
              <a:gd name="connsiteX304" fmla="*/ 2602370 w 3413760"/>
              <a:gd name="connsiteY304" fmla="*/ 416379 h 3505627"/>
              <a:gd name="connsiteX305" fmla="*/ 2574306 w 3413760"/>
              <a:gd name="connsiteY305" fmla="*/ 340783 h 3505627"/>
              <a:gd name="connsiteX306" fmla="*/ 1577339 w 3413760"/>
              <a:gd name="connsiteY306" fmla="*/ 0 h 3505627"/>
              <a:gd name="connsiteX307" fmla="*/ 1856739 w 3413760"/>
              <a:gd name="connsiteY307" fmla="*/ 0 h 3505627"/>
              <a:gd name="connsiteX308" fmla="*/ 1577339 w 3413760"/>
              <a:gd name="connsiteY308" fmla="*/ 0 h 3505627"/>
              <a:gd name="connsiteX0" fmla="*/ 2332271 w 3413760"/>
              <a:gd name="connsiteY0" fmla="*/ 2590533 h 3164844"/>
              <a:gd name="connsiteX1" fmla="*/ 2336595 w 3413760"/>
              <a:gd name="connsiteY1" fmla="*/ 2591758 h 3164844"/>
              <a:gd name="connsiteX2" fmla="*/ 2327146 w 3413760"/>
              <a:gd name="connsiteY2" fmla="*/ 2612341 h 3164844"/>
              <a:gd name="connsiteX3" fmla="*/ 2227146 w 3413760"/>
              <a:gd name="connsiteY3" fmla="*/ 2849976 h 3164844"/>
              <a:gd name="connsiteX4" fmla="*/ 2409324 w 3413760"/>
              <a:gd name="connsiteY4" fmla="*/ 2907240 h 3164844"/>
              <a:gd name="connsiteX5" fmla="*/ 2517364 w 3413760"/>
              <a:gd name="connsiteY5" fmla="*/ 2917281 h 3164844"/>
              <a:gd name="connsiteX6" fmla="*/ 2486584 w 3413760"/>
              <a:gd name="connsiteY6" fmla="*/ 2938073 h 3164844"/>
              <a:gd name="connsiteX7" fmla="*/ 2409625 w 3413760"/>
              <a:gd name="connsiteY7" fmla="*/ 2976689 h 3164844"/>
              <a:gd name="connsiteX8" fmla="*/ 2095478 w 3413760"/>
              <a:gd name="connsiteY8" fmla="*/ 2923313 h 3164844"/>
              <a:gd name="connsiteX9" fmla="*/ 1871249 w 3413760"/>
              <a:gd name="connsiteY9" fmla="*/ 2986932 h 3164844"/>
              <a:gd name="connsiteX10" fmla="*/ 2089031 w 3413760"/>
              <a:gd name="connsiteY10" fmla="*/ 3053511 h 3164844"/>
              <a:gd name="connsiteX11" fmla="*/ 2089229 w 3413760"/>
              <a:gd name="connsiteY11" fmla="*/ 3065899 h 3164844"/>
              <a:gd name="connsiteX12" fmla="*/ 2042251 w 3413760"/>
              <a:gd name="connsiteY12" fmla="*/ 3149270 h 3164844"/>
              <a:gd name="connsiteX13" fmla="*/ 1783835 w 3413760"/>
              <a:gd name="connsiteY13" fmla="*/ 3029847 h 3164844"/>
              <a:gd name="connsiteX14" fmla="*/ 1474100 w 3413760"/>
              <a:gd name="connsiteY14" fmla="*/ 3164844 h 3164844"/>
              <a:gd name="connsiteX15" fmla="*/ 1455193 w 3413760"/>
              <a:gd name="connsiteY15" fmla="*/ 3155835 h 3164844"/>
              <a:gd name="connsiteX16" fmla="*/ 1419684 w 3413760"/>
              <a:gd name="connsiteY16" fmla="*/ 3088232 h 3164844"/>
              <a:gd name="connsiteX17" fmla="*/ 1634758 w 3413760"/>
              <a:gd name="connsiteY17" fmla="*/ 2998812 h 3164844"/>
              <a:gd name="connsiteX18" fmla="*/ 1396943 w 3413760"/>
              <a:gd name="connsiteY18" fmla="*/ 2932225 h 3164844"/>
              <a:gd name="connsiteX19" fmla="*/ 1223018 w 3413760"/>
              <a:gd name="connsiteY19" fmla="*/ 3012015 h 3164844"/>
              <a:gd name="connsiteX20" fmla="*/ 1081188 w 3413760"/>
              <a:gd name="connsiteY20" fmla="*/ 3014176 h 3164844"/>
              <a:gd name="connsiteX21" fmla="*/ 989030 w 3413760"/>
              <a:gd name="connsiteY21" fmla="*/ 2974947 h 3164844"/>
              <a:gd name="connsiteX22" fmla="*/ 1080175 w 3413760"/>
              <a:gd name="connsiteY22" fmla="*/ 2935718 h 3164844"/>
              <a:gd name="connsiteX23" fmla="*/ 1235090 w 3413760"/>
              <a:gd name="connsiteY23" fmla="*/ 2877124 h 3164844"/>
              <a:gd name="connsiteX24" fmla="*/ 1237402 w 3413760"/>
              <a:gd name="connsiteY24" fmla="*/ 2866155 h 3164844"/>
              <a:gd name="connsiteX25" fmla="*/ 1175034 w 3413760"/>
              <a:gd name="connsiteY25" fmla="*/ 2780534 h 3164844"/>
              <a:gd name="connsiteX26" fmla="*/ 1135097 w 3413760"/>
              <a:gd name="connsiteY26" fmla="*/ 2614083 h 3164844"/>
              <a:gd name="connsiteX27" fmla="*/ 1385181 w 3413760"/>
              <a:gd name="connsiteY27" fmla="*/ 2855202 h 3164844"/>
              <a:gd name="connsiteX28" fmla="*/ 2050306 w 3413760"/>
              <a:gd name="connsiteY28" fmla="*/ 2874979 h 3164844"/>
              <a:gd name="connsiteX29" fmla="*/ 2332271 w 3413760"/>
              <a:gd name="connsiteY29" fmla="*/ 2590533 h 3164844"/>
              <a:gd name="connsiteX30" fmla="*/ 917410 w 3413760"/>
              <a:gd name="connsiteY30" fmla="*/ 2488297 h 3164844"/>
              <a:gd name="connsiteX31" fmla="*/ 1076951 w 3413760"/>
              <a:gd name="connsiteY31" fmla="*/ 2647788 h 3164844"/>
              <a:gd name="connsiteX32" fmla="*/ 1170718 w 3413760"/>
              <a:gd name="connsiteY32" fmla="*/ 2845064 h 3164844"/>
              <a:gd name="connsiteX33" fmla="*/ 1079367 w 3413760"/>
              <a:gd name="connsiteY33" fmla="*/ 2861655 h 3164844"/>
              <a:gd name="connsiteX34" fmla="*/ 869933 w 3413760"/>
              <a:gd name="connsiteY34" fmla="*/ 2899045 h 3164844"/>
              <a:gd name="connsiteX35" fmla="*/ 838646 w 3413760"/>
              <a:gd name="connsiteY35" fmla="*/ 2892076 h 3164844"/>
              <a:gd name="connsiteX36" fmla="*/ 734337 w 3413760"/>
              <a:gd name="connsiteY36" fmla="*/ 2817618 h 3164844"/>
              <a:gd name="connsiteX37" fmla="*/ 820642 w 3413760"/>
              <a:gd name="connsiteY37" fmla="*/ 2809924 h 3164844"/>
              <a:gd name="connsiteX38" fmla="*/ 837339 w 3413760"/>
              <a:gd name="connsiteY38" fmla="*/ 2803673 h 3164844"/>
              <a:gd name="connsiteX39" fmla="*/ 1001410 w 3413760"/>
              <a:gd name="connsiteY39" fmla="*/ 2764040 h 3164844"/>
              <a:gd name="connsiteX40" fmla="*/ 998495 w 3413760"/>
              <a:gd name="connsiteY40" fmla="*/ 2754822 h 3164844"/>
              <a:gd name="connsiteX41" fmla="*/ 915509 w 3413760"/>
              <a:gd name="connsiteY41" fmla="*/ 2489531 h 3164844"/>
              <a:gd name="connsiteX42" fmla="*/ 917410 w 3413760"/>
              <a:gd name="connsiteY42" fmla="*/ 2488297 h 3164844"/>
              <a:gd name="connsiteX43" fmla="*/ 2531954 w 3413760"/>
              <a:gd name="connsiteY43" fmla="*/ 2476732 h 3164844"/>
              <a:gd name="connsiteX44" fmla="*/ 2479241 w 3413760"/>
              <a:gd name="connsiteY44" fmla="*/ 2726763 h 3164844"/>
              <a:gd name="connsiteX45" fmla="*/ 2631938 w 3413760"/>
              <a:gd name="connsiteY45" fmla="*/ 2768347 h 3164844"/>
              <a:gd name="connsiteX46" fmla="*/ 2731534 w 3413760"/>
              <a:gd name="connsiteY46" fmla="*/ 2762298 h 3164844"/>
              <a:gd name="connsiteX47" fmla="*/ 2646528 w 3413760"/>
              <a:gd name="connsiteY47" fmla="*/ 2826934 h 3164844"/>
              <a:gd name="connsiteX48" fmla="*/ 2632548 w 3413760"/>
              <a:gd name="connsiteY48" fmla="*/ 2836975 h 3164844"/>
              <a:gd name="connsiteX49" fmla="*/ 2408318 w 3413760"/>
              <a:gd name="connsiteY49" fmla="*/ 2847629 h 3164844"/>
              <a:gd name="connsiteX50" fmla="*/ 2299978 w 3413760"/>
              <a:gd name="connsiteY50" fmla="*/ 2815053 h 3164844"/>
              <a:gd name="connsiteX51" fmla="*/ 2405308 w 3413760"/>
              <a:gd name="connsiteY51" fmla="*/ 2585411 h 3164844"/>
              <a:gd name="connsiteX52" fmla="*/ 2528928 w 3413760"/>
              <a:gd name="connsiteY52" fmla="*/ 2476933 h 3164844"/>
              <a:gd name="connsiteX53" fmla="*/ 2531954 w 3413760"/>
              <a:gd name="connsiteY53" fmla="*/ 2476732 h 3164844"/>
              <a:gd name="connsiteX54" fmla="*/ 722559 w 3413760"/>
              <a:gd name="connsiteY54" fmla="*/ 2344284 h 3164844"/>
              <a:gd name="connsiteX55" fmla="*/ 762693 w 3413760"/>
              <a:gd name="connsiteY55" fmla="*/ 2357293 h 3164844"/>
              <a:gd name="connsiteX56" fmla="*/ 833624 w 3413760"/>
              <a:gd name="connsiteY56" fmla="*/ 2425719 h 3164844"/>
              <a:gd name="connsiteX57" fmla="*/ 941260 w 3413760"/>
              <a:gd name="connsiteY57" fmla="*/ 2710374 h 3164844"/>
              <a:gd name="connsiteX58" fmla="*/ 836935 w 3413760"/>
              <a:gd name="connsiteY58" fmla="*/ 2714770 h 3164844"/>
              <a:gd name="connsiteX59" fmla="*/ 684634 w 3413760"/>
              <a:gd name="connsiteY59" fmla="*/ 2720198 h 3164844"/>
              <a:gd name="connsiteX60" fmla="*/ 592697 w 3413760"/>
              <a:gd name="connsiteY60" fmla="*/ 2690389 h 3164844"/>
              <a:gd name="connsiteX61" fmla="*/ 532642 w 3413760"/>
              <a:gd name="connsiteY61" fmla="*/ 2639795 h 3164844"/>
              <a:gd name="connsiteX62" fmla="*/ 528309 w 3413760"/>
              <a:gd name="connsiteY62" fmla="*/ 2623197 h 3164844"/>
              <a:gd name="connsiteX63" fmla="*/ 532745 w 3413760"/>
              <a:gd name="connsiteY63" fmla="*/ 2624124 h 3164844"/>
              <a:gd name="connsiteX64" fmla="*/ 683533 w 3413760"/>
              <a:gd name="connsiteY64" fmla="*/ 2605066 h 3164844"/>
              <a:gd name="connsiteX65" fmla="*/ 785529 w 3413760"/>
              <a:gd name="connsiteY65" fmla="*/ 2608252 h 3164844"/>
              <a:gd name="connsiteX66" fmla="*/ 785331 w 3413760"/>
              <a:gd name="connsiteY66" fmla="*/ 2593387 h 3164844"/>
              <a:gd name="connsiteX67" fmla="*/ 722559 w 3413760"/>
              <a:gd name="connsiteY67" fmla="*/ 2344284 h 3164844"/>
              <a:gd name="connsiteX68" fmla="*/ 2742592 w 3413760"/>
              <a:gd name="connsiteY68" fmla="*/ 2297481 h 3164844"/>
              <a:gd name="connsiteX69" fmla="*/ 2711716 w 3413760"/>
              <a:gd name="connsiteY69" fmla="*/ 2524760 h 3164844"/>
              <a:gd name="connsiteX70" fmla="*/ 2768445 w 3413760"/>
              <a:gd name="connsiteY70" fmla="*/ 2524760 h 3164844"/>
              <a:gd name="connsiteX71" fmla="*/ 2825079 w 3413760"/>
              <a:gd name="connsiteY71" fmla="*/ 2534600 h 3164844"/>
              <a:gd name="connsiteX72" fmla="*/ 2953246 w 3413760"/>
              <a:gd name="connsiteY72" fmla="*/ 2556013 h 3164844"/>
              <a:gd name="connsiteX73" fmla="*/ 2825990 w 3413760"/>
              <a:gd name="connsiteY73" fmla="*/ 2638464 h 3164844"/>
              <a:gd name="connsiteX74" fmla="*/ 2769649 w 3413760"/>
              <a:gd name="connsiteY74" fmla="*/ 2658224 h 3164844"/>
              <a:gd name="connsiteX75" fmla="*/ 2630940 w 3413760"/>
              <a:gd name="connsiteY75" fmla="*/ 2678202 h 3164844"/>
              <a:gd name="connsiteX76" fmla="*/ 2531756 w 3413760"/>
              <a:gd name="connsiteY76" fmla="*/ 2665201 h 3164844"/>
              <a:gd name="connsiteX77" fmla="*/ 2628516 w 3413760"/>
              <a:gd name="connsiteY77" fmla="*/ 2409540 h 3164844"/>
              <a:gd name="connsiteX78" fmla="*/ 2742592 w 3413760"/>
              <a:gd name="connsiteY78" fmla="*/ 2297481 h 3164844"/>
              <a:gd name="connsiteX79" fmla="*/ 573283 w 3413760"/>
              <a:gd name="connsiteY79" fmla="*/ 2165235 h 3164844"/>
              <a:gd name="connsiteX80" fmla="*/ 680610 w 3413760"/>
              <a:gd name="connsiteY80" fmla="*/ 2383521 h 3164844"/>
              <a:gd name="connsiteX81" fmla="*/ 731121 w 3413760"/>
              <a:gd name="connsiteY81" fmla="*/ 2558562 h 3164844"/>
              <a:gd name="connsiteX82" fmla="*/ 682527 w 3413760"/>
              <a:gd name="connsiteY82" fmla="*/ 2550585 h 3164844"/>
              <a:gd name="connsiteX83" fmla="*/ 629814 w 3413760"/>
              <a:gd name="connsiteY83" fmla="*/ 2546173 h 3164844"/>
              <a:gd name="connsiteX84" fmla="*/ 531335 w 3413760"/>
              <a:gd name="connsiteY84" fmla="*/ 2519751 h 3164844"/>
              <a:gd name="connsiteX85" fmla="*/ 381853 w 3413760"/>
              <a:gd name="connsiteY85" fmla="*/ 2434736 h 3164844"/>
              <a:gd name="connsiteX86" fmla="*/ 334876 w 3413760"/>
              <a:gd name="connsiteY86" fmla="*/ 2370092 h 3164844"/>
              <a:gd name="connsiteX87" fmla="*/ 381054 w 3413760"/>
              <a:gd name="connsiteY87" fmla="*/ 2375319 h 3164844"/>
              <a:gd name="connsiteX88" fmla="*/ 529719 w 3413760"/>
              <a:gd name="connsiteY88" fmla="*/ 2398063 h 3164844"/>
              <a:gd name="connsiteX89" fmla="*/ 567945 w 3413760"/>
              <a:gd name="connsiteY89" fmla="*/ 2409644 h 3164844"/>
              <a:gd name="connsiteX90" fmla="*/ 572080 w 3413760"/>
              <a:gd name="connsiteY90" fmla="*/ 2168420 h 3164844"/>
              <a:gd name="connsiteX91" fmla="*/ 573283 w 3413760"/>
              <a:gd name="connsiteY91" fmla="*/ 2165235 h 3164844"/>
              <a:gd name="connsiteX92" fmla="*/ 2901332 w 3413760"/>
              <a:gd name="connsiteY92" fmla="*/ 2085243 h 3164844"/>
              <a:gd name="connsiteX93" fmla="*/ 2930813 w 3413760"/>
              <a:gd name="connsiteY93" fmla="*/ 2337533 h 3164844"/>
              <a:gd name="connsiteX94" fmla="*/ 3051122 w 3413760"/>
              <a:gd name="connsiteY94" fmla="*/ 2314273 h 3164844"/>
              <a:gd name="connsiteX95" fmla="*/ 3132794 w 3413760"/>
              <a:gd name="connsiteY95" fmla="*/ 2298707 h 3164844"/>
              <a:gd name="connsiteX96" fmla="*/ 3051827 w 3413760"/>
              <a:gd name="connsiteY96" fmla="*/ 2387925 h 3164844"/>
              <a:gd name="connsiteX97" fmla="*/ 2995392 w 3413760"/>
              <a:gd name="connsiteY97" fmla="*/ 2446511 h 3164844"/>
              <a:gd name="connsiteX98" fmla="*/ 2824786 w 3413760"/>
              <a:gd name="connsiteY98" fmla="*/ 2482982 h 3164844"/>
              <a:gd name="connsiteX99" fmla="*/ 2768350 w 3413760"/>
              <a:gd name="connsiteY99" fmla="*/ 2478772 h 3164844"/>
              <a:gd name="connsiteX100" fmla="*/ 2763511 w 3413760"/>
              <a:gd name="connsiteY100" fmla="*/ 2478772 h 3164844"/>
              <a:gd name="connsiteX101" fmla="*/ 2768152 w 3413760"/>
              <a:gd name="connsiteY101" fmla="*/ 2463827 h 3164844"/>
              <a:gd name="connsiteX102" fmla="*/ 2821657 w 3413760"/>
              <a:gd name="connsiteY102" fmla="*/ 2205908 h 3164844"/>
              <a:gd name="connsiteX103" fmla="*/ 2894996 w 3413760"/>
              <a:gd name="connsiteY103" fmla="*/ 2085445 h 3164844"/>
              <a:gd name="connsiteX104" fmla="*/ 2901332 w 3413760"/>
              <a:gd name="connsiteY104" fmla="*/ 2085243 h 3164844"/>
              <a:gd name="connsiteX105" fmla="*/ 468562 w 3413760"/>
              <a:gd name="connsiteY105" fmla="*/ 1926575 h 3164844"/>
              <a:gd name="connsiteX106" fmla="*/ 486368 w 3413760"/>
              <a:gd name="connsiteY106" fmla="*/ 1946553 h 3164844"/>
              <a:gd name="connsiteX107" fmla="*/ 502360 w 3413760"/>
              <a:gd name="connsiteY107" fmla="*/ 2341316 h 3164844"/>
              <a:gd name="connsiteX108" fmla="*/ 400261 w 3413760"/>
              <a:gd name="connsiteY108" fmla="*/ 2301683 h 3164844"/>
              <a:gd name="connsiteX109" fmla="*/ 380348 w 3413760"/>
              <a:gd name="connsiteY109" fmla="*/ 2293069 h 3164844"/>
              <a:gd name="connsiteX110" fmla="*/ 193845 w 3413760"/>
              <a:gd name="connsiteY110" fmla="*/ 2178663 h 3164844"/>
              <a:gd name="connsiteX111" fmla="*/ 152000 w 3413760"/>
              <a:gd name="connsiteY111" fmla="*/ 2115045 h 3164844"/>
              <a:gd name="connsiteX112" fmla="*/ 172016 w 3413760"/>
              <a:gd name="connsiteY112" fmla="*/ 2117609 h 3164844"/>
              <a:gd name="connsiteX113" fmla="*/ 193133 w 3413760"/>
              <a:gd name="connsiteY113" fmla="*/ 2118641 h 3164844"/>
              <a:gd name="connsiteX114" fmla="*/ 378931 w 3413760"/>
              <a:gd name="connsiteY114" fmla="*/ 2166057 h 3164844"/>
              <a:gd name="connsiteX115" fmla="*/ 387485 w 3413760"/>
              <a:gd name="connsiteY115" fmla="*/ 2171082 h 3164844"/>
              <a:gd name="connsiteX116" fmla="*/ 467160 w 3413760"/>
              <a:gd name="connsiteY116" fmla="*/ 1930786 h 3164844"/>
              <a:gd name="connsiteX117" fmla="*/ 468562 w 3413760"/>
              <a:gd name="connsiteY117" fmla="*/ 1926575 h 3164844"/>
              <a:gd name="connsiteX118" fmla="*/ 3002124 w 3413760"/>
              <a:gd name="connsiteY118" fmla="*/ 1865223 h 3164844"/>
              <a:gd name="connsiteX119" fmla="*/ 3004944 w 3413760"/>
              <a:gd name="connsiteY119" fmla="*/ 1865223 h 3164844"/>
              <a:gd name="connsiteX120" fmla="*/ 3047400 w 3413760"/>
              <a:gd name="connsiteY120" fmla="*/ 1998687 h 3164844"/>
              <a:gd name="connsiteX121" fmla="*/ 3076865 w 3413760"/>
              <a:gd name="connsiteY121" fmla="*/ 2091083 h 3164844"/>
              <a:gd name="connsiteX122" fmla="*/ 3246267 w 3413760"/>
              <a:gd name="connsiteY122" fmla="*/ 2041506 h 3164844"/>
              <a:gd name="connsiteX123" fmla="*/ 3303210 w 3413760"/>
              <a:gd name="connsiteY123" fmla="*/ 2034335 h 3164844"/>
              <a:gd name="connsiteX124" fmla="*/ 3287004 w 3413760"/>
              <a:gd name="connsiteY124" fmla="*/ 2055951 h 3164844"/>
              <a:gd name="connsiteX125" fmla="*/ 3247075 w 3413760"/>
              <a:gd name="connsiteY125" fmla="*/ 2116383 h 3164844"/>
              <a:gd name="connsiteX126" fmla="*/ 3050204 w 3413760"/>
              <a:gd name="connsiteY126" fmla="*/ 2236846 h 3164844"/>
              <a:gd name="connsiteX127" fmla="*/ 2995083 w 3413760"/>
              <a:gd name="connsiteY127" fmla="*/ 2259574 h 3164844"/>
              <a:gd name="connsiteX128" fmla="*/ 2992976 w 3413760"/>
              <a:gd name="connsiteY128" fmla="*/ 2250154 h 3164844"/>
              <a:gd name="connsiteX129" fmla="*/ 3002124 w 3413760"/>
              <a:gd name="connsiteY129" fmla="*/ 1865223 h 3164844"/>
              <a:gd name="connsiteX130" fmla="*/ 367169 w 3413760"/>
              <a:gd name="connsiteY130" fmla="*/ 1706773 h 3164844"/>
              <a:gd name="connsiteX131" fmla="*/ 372499 w 3413760"/>
              <a:gd name="connsiteY131" fmla="*/ 1710055 h 3164844"/>
              <a:gd name="connsiteX132" fmla="*/ 373909 w 3413760"/>
              <a:gd name="connsiteY132" fmla="*/ 1712200 h 3164844"/>
              <a:gd name="connsiteX133" fmla="*/ 389188 w 3413760"/>
              <a:gd name="connsiteY133" fmla="*/ 1733606 h 3164844"/>
              <a:gd name="connsiteX134" fmla="*/ 377925 w 3413760"/>
              <a:gd name="connsiteY134" fmla="*/ 2071525 h 3164844"/>
              <a:gd name="connsiteX135" fmla="*/ 357212 w 3413760"/>
              <a:gd name="connsiteY135" fmla="*/ 2122521 h 3164844"/>
              <a:gd name="connsiteX136" fmla="*/ 192127 w 3413760"/>
              <a:gd name="connsiteY136" fmla="*/ 2024915 h 3164844"/>
              <a:gd name="connsiteX137" fmla="*/ 177450 w 3413760"/>
              <a:gd name="connsiteY137" fmla="*/ 2014470 h 3164844"/>
              <a:gd name="connsiteX138" fmla="*/ 90123 w 3413760"/>
              <a:gd name="connsiteY138" fmla="*/ 1833365 h 3164844"/>
              <a:gd name="connsiteX139" fmla="*/ 190622 w 3413760"/>
              <a:gd name="connsiteY139" fmla="*/ 1876603 h 3164844"/>
              <a:gd name="connsiteX140" fmla="*/ 284673 w 3413760"/>
              <a:gd name="connsiteY140" fmla="*/ 1944407 h 3164844"/>
              <a:gd name="connsiteX141" fmla="*/ 364950 w 3413760"/>
              <a:gd name="connsiteY141" fmla="*/ 1709950 h 3164844"/>
              <a:gd name="connsiteX142" fmla="*/ 367169 w 3413760"/>
              <a:gd name="connsiteY142" fmla="*/ 1706773 h 3164844"/>
              <a:gd name="connsiteX143" fmla="*/ 3072041 w 3413760"/>
              <a:gd name="connsiteY143" fmla="*/ 1645831 h 3164844"/>
              <a:gd name="connsiteX144" fmla="*/ 3102124 w 3413760"/>
              <a:gd name="connsiteY144" fmla="*/ 1720290 h 3164844"/>
              <a:gd name="connsiteX145" fmla="*/ 3182497 w 3413760"/>
              <a:gd name="connsiteY145" fmla="*/ 1852117 h 3164844"/>
              <a:gd name="connsiteX146" fmla="*/ 3243748 w 3413760"/>
              <a:gd name="connsiteY146" fmla="*/ 1810323 h 3164844"/>
              <a:gd name="connsiteX147" fmla="*/ 3363265 w 3413760"/>
              <a:gd name="connsiteY147" fmla="*/ 1706265 h 3164844"/>
              <a:gd name="connsiteX148" fmla="*/ 3274331 w 3413760"/>
              <a:gd name="connsiteY148" fmla="*/ 1941948 h 3164844"/>
              <a:gd name="connsiteX149" fmla="*/ 3245665 w 3413760"/>
              <a:gd name="connsiteY149" fmla="*/ 1966023 h 3164844"/>
              <a:gd name="connsiteX150" fmla="*/ 3105435 w 3413760"/>
              <a:gd name="connsiteY150" fmla="*/ 2018463 h 3164844"/>
              <a:gd name="connsiteX151" fmla="*/ 3068620 w 3413760"/>
              <a:gd name="connsiteY151" fmla="*/ 1647977 h 3164844"/>
              <a:gd name="connsiteX152" fmla="*/ 3072041 w 3413760"/>
              <a:gd name="connsiteY152" fmla="*/ 1645831 h 3164844"/>
              <a:gd name="connsiteX153" fmla="*/ 323097 w 3413760"/>
              <a:gd name="connsiteY153" fmla="*/ 1464210 h 3164844"/>
              <a:gd name="connsiteX154" fmla="*/ 243929 w 3413760"/>
              <a:gd name="connsiteY154" fmla="*/ 1869530 h 3164844"/>
              <a:gd name="connsiteX155" fmla="*/ 189917 w 3413760"/>
              <a:gd name="connsiteY155" fmla="*/ 1822106 h 3164844"/>
              <a:gd name="connsiteX156" fmla="*/ 85307 w 3413760"/>
              <a:gd name="connsiteY156" fmla="*/ 1725105 h 3164844"/>
              <a:gd name="connsiteX157" fmla="*/ 13267 w 3413760"/>
              <a:gd name="connsiteY157" fmla="*/ 1524651 h 3164844"/>
              <a:gd name="connsiteX158" fmla="*/ 38923 w 3413760"/>
              <a:gd name="connsiteY158" fmla="*/ 1544725 h 3164844"/>
              <a:gd name="connsiteX159" fmla="*/ 188111 w 3413760"/>
              <a:gd name="connsiteY159" fmla="*/ 1666519 h 3164844"/>
              <a:gd name="connsiteX160" fmla="*/ 190622 w 3413760"/>
              <a:gd name="connsiteY160" fmla="*/ 1669479 h 3164844"/>
              <a:gd name="connsiteX161" fmla="*/ 318368 w 3413760"/>
              <a:gd name="connsiteY161" fmla="*/ 1464323 h 3164844"/>
              <a:gd name="connsiteX162" fmla="*/ 323097 w 3413760"/>
              <a:gd name="connsiteY162" fmla="*/ 1464210 h 3164844"/>
              <a:gd name="connsiteX163" fmla="*/ 3098489 w 3413760"/>
              <a:gd name="connsiteY163" fmla="*/ 1405519 h 3164844"/>
              <a:gd name="connsiteX164" fmla="*/ 3101309 w 3413760"/>
              <a:gd name="connsiteY164" fmla="*/ 1405519 h 3164844"/>
              <a:gd name="connsiteX165" fmla="*/ 3241436 w 3413760"/>
              <a:gd name="connsiteY165" fmla="*/ 1604545 h 3164844"/>
              <a:gd name="connsiteX166" fmla="*/ 3250901 w 3413760"/>
              <a:gd name="connsiteY166" fmla="*/ 1618062 h 3164844"/>
              <a:gd name="connsiteX167" fmla="*/ 3413760 w 3413760"/>
              <a:gd name="connsiteY167" fmla="*/ 1438208 h 3164844"/>
              <a:gd name="connsiteX168" fmla="*/ 3328358 w 3413760"/>
              <a:gd name="connsiteY168" fmla="*/ 1671439 h 3164844"/>
              <a:gd name="connsiteX169" fmla="*/ 3242956 w 3413760"/>
              <a:gd name="connsiteY169" fmla="*/ 1755825 h 3164844"/>
              <a:gd name="connsiteX170" fmla="*/ 3210655 w 3413760"/>
              <a:gd name="connsiteY170" fmla="*/ 1781433 h 3164844"/>
              <a:gd name="connsiteX171" fmla="*/ 3098489 w 3413760"/>
              <a:gd name="connsiteY171" fmla="*/ 1405519 h 3164844"/>
              <a:gd name="connsiteX172" fmla="*/ 315866 w 3413760"/>
              <a:gd name="connsiteY172" fmla="*/ 1212952 h 3164844"/>
              <a:gd name="connsiteX173" fmla="*/ 288998 w 3413760"/>
              <a:gd name="connsiteY173" fmla="*/ 1379411 h 3164844"/>
              <a:gd name="connsiteX174" fmla="*/ 187208 w 3413760"/>
              <a:gd name="connsiteY174" fmla="*/ 1563985 h 3164844"/>
              <a:gd name="connsiteX175" fmla="*/ 172919 w 3413760"/>
              <a:gd name="connsiteY175" fmla="*/ 1604344 h 3164844"/>
              <a:gd name="connsiteX176" fmla="*/ 0 w 3413760"/>
              <a:gd name="connsiteY176" fmla="*/ 1261610 h 3164844"/>
              <a:gd name="connsiteX177" fmla="*/ 165275 w 3413760"/>
              <a:gd name="connsiteY177" fmla="*/ 1387606 h 3164844"/>
              <a:gd name="connsiteX178" fmla="*/ 184990 w 3413760"/>
              <a:gd name="connsiteY178" fmla="*/ 1352876 h 3164844"/>
              <a:gd name="connsiteX179" fmla="*/ 307319 w 3413760"/>
              <a:gd name="connsiteY179" fmla="*/ 1214904 h 3164844"/>
              <a:gd name="connsiteX180" fmla="*/ 315866 w 3413760"/>
              <a:gd name="connsiteY180" fmla="*/ 1212952 h 3164844"/>
              <a:gd name="connsiteX181" fmla="*/ 3111772 w 3413760"/>
              <a:gd name="connsiteY181" fmla="*/ 1125283 h 3164844"/>
              <a:gd name="connsiteX182" fmla="*/ 3115495 w 3413760"/>
              <a:gd name="connsiteY182" fmla="*/ 1135017 h 3164844"/>
              <a:gd name="connsiteX183" fmla="*/ 3238315 w 3413760"/>
              <a:gd name="connsiteY183" fmla="*/ 1291831 h 3164844"/>
              <a:gd name="connsiteX184" fmla="*/ 3262164 w 3413760"/>
              <a:gd name="connsiteY184" fmla="*/ 1339771 h 3164844"/>
              <a:gd name="connsiteX185" fmla="*/ 3399780 w 3413760"/>
              <a:gd name="connsiteY185" fmla="*/ 1169731 h 3164844"/>
              <a:gd name="connsiteX186" fmla="*/ 3406410 w 3413760"/>
              <a:gd name="connsiteY186" fmla="*/ 1194209 h 3164844"/>
              <a:gd name="connsiteX187" fmla="*/ 3255027 w 3413760"/>
              <a:gd name="connsiteY187" fmla="*/ 1544725 h 3164844"/>
              <a:gd name="connsiteX188" fmla="*/ 3240635 w 3413760"/>
              <a:gd name="connsiteY188" fmla="*/ 1524038 h 3164844"/>
              <a:gd name="connsiteX189" fmla="*/ 3110671 w 3413760"/>
              <a:gd name="connsiteY189" fmla="*/ 1128347 h 3164844"/>
              <a:gd name="connsiteX190" fmla="*/ 3111772 w 3413760"/>
              <a:gd name="connsiteY190" fmla="*/ 1125283 h 3164844"/>
              <a:gd name="connsiteX191" fmla="*/ 63367 w 3413760"/>
              <a:gd name="connsiteY191" fmla="*/ 929845 h 3164844"/>
              <a:gd name="connsiteX192" fmla="*/ 69909 w 3413760"/>
              <a:gd name="connsiteY192" fmla="*/ 930974 h 3164844"/>
              <a:gd name="connsiteX193" fmla="*/ 172919 w 3413760"/>
              <a:gd name="connsiteY193" fmla="*/ 1098442 h 3164844"/>
              <a:gd name="connsiteX194" fmla="*/ 181972 w 3413760"/>
              <a:gd name="connsiteY194" fmla="*/ 1090869 h 3164844"/>
              <a:gd name="connsiteX195" fmla="*/ 269291 w 3413760"/>
              <a:gd name="connsiteY195" fmla="*/ 1027459 h 3164844"/>
              <a:gd name="connsiteX196" fmla="*/ 365862 w 3413760"/>
              <a:gd name="connsiteY196" fmla="*/ 982600 h 3164844"/>
              <a:gd name="connsiteX197" fmla="*/ 371287 w 3413760"/>
              <a:gd name="connsiteY197" fmla="*/ 981987 h 3164844"/>
              <a:gd name="connsiteX198" fmla="*/ 366266 w 3413760"/>
              <a:gd name="connsiteY198" fmla="*/ 1019580 h 3164844"/>
              <a:gd name="connsiteX199" fmla="*/ 183889 w 3413760"/>
              <a:gd name="connsiteY199" fmla="*/ 1267659 h 3164844"/>
              <a:gd name="connsiteX200" fmla="*/ 151192 w 3413760"/>
              <a:gd name="connsiteY200" fmla="*/ 1315591 h 3164844"/>
              <a:gd name="connsiteX201" fmla="*/ 60357 w 3413760"/>
              <a:gd name="connsiteY201" fmla="*/ 931071 h 3164844"/>
              <a:gd name="connsiteX202" fmla="*/ 63367 w 3413760"/>
              <a:gd name="connsiteY202" fmla="*/ 929845 h 3164844"/>
              <a:gd name="connsiteX203" fmla="*/ 3335091 w 3413760"/>
              <a:gd name="connsiteY203" fmla="*/ 858556 h 3164844"/>
              <a:gd name="connsiteX204" fmla="*/ 3361040 w 3413760"/>
              <a:gd name="connsiteY204" fmla="*/ 1015684 h 3164844"/>
              <a:gd name="connsiteX205" fmla="*/ 3263669 w 3413760"/>
              <a:gd name="connsiteY205" fmla="*/ 1235704 h 3164844"/>
              <a:gd name="connsiteX206" fmla="*/ 3236818 w 3413760"/>
              <a:gd name="connsiteY206" fmla="*/ 1179780 h 3164844"/>
              <a:gd name="connsiteX207" fmla="*/ 3181990 w 3413760"/>
              <a:gd name="connsiteY207" fmla="*/ 1115556 h 3164844"/>
              <a:gd name="connsiteX208" fmla="*/ 3035321 w 3413760"/>
              <a:gd name="connsiteY208" fmla="*/ 898495 h 3164844"/>
              <a:gd name="connsiteX209" fmla="*/ 3031408 w 3413760"/>
              <a:gd name="connsiteY209" fmla="*/ 883656 h 3164844"/>
              <a:gd name="connsiteX210" fmla="*/ 3035115 w 3413760"/>
              <a:gd name="connsiteY210" fmla="*/ 884882 h 3164844"/>
              <a:gd name="connsiteX211" fmla="*/ 3234695 w 3413760"/>
              <a:gd name="connsiteY211" fmla="*/ 1001239 h 3164844"/>
              <a:gd name="connsiteX212" fmla="*/ 3247479 w 3413760"/>
              <a:gd name="connsiteY212" fmla="*/ 1017111 h 3164844"/>
              <a:gd name="connsiteX213" fmla="*/ 3335091 w 3413760"/>
              <a:gd name="connsiteY213" fmla="*/ 858556 h 3164844"/>
              <a:gd name="connsiteX214" fmla="*/ 176443 w 3413760"/>
              <a:gd name="connsiteY214" fmla="*/ 614767 h 3164844"/>
              <a:gd name="connsiteX215" fmla="*/ 176443 w 3413760"/>
              <a:gd name="connsiteY215" fmla="*/ 615291 h 3164844"/>
              <a:gd name="connsiteX216" fmla="*/ 257814 w 3413760"/>
              <a:gd name="connsiteY216" fmla="*/ 832441 h 3164844"/>
              <a:gd name="connsiteX217" fmla="*/ 363548 w 3413760"/>
              <a:gd name="connsiteY217" fmla="*/ 797309 h 3164844"/>
              <a:gd name="connsiteX218" fmla="*/ 457798 w 3413760"/>
              <a:gd name="connsiteY218" fmla="*/ 766580 h 3164844"/>
              <a:gd name="connsiteX219" fmla="*/ 384467 w 3413760"/>
              <a:gd name="connsiteY219" fmla="*/ 881082 h 3164844"/>
              <a:gd name="connsiteX220" fmla="*/ 364649 w 3413760"/>
              <a:gd name="connsiteY220" fmla="*/ 897996 h 3164844"/>
              <a:gd name="connsiteX221" fmla="*/ 295144 w 3413760"/>
              <a:gd name="connsiteY221" fmla="*/ 963654 h 3164844"/>
              <a:gd name="connsiteX222" fmla="*/ 185386 w 3413760"/>
              <a:gd name="connsiteY222" fmla="*/ 1034113 h 3164844"/>
              <a:gd name="connsiteX223" fmla="*/ 180967 w 3413760"/>
              <a:gd name="connsiteY223" fmla="*/ 1027774 h 3164844"/>
              <a:gd name="connsiteX224" fmla="*/ 174328 w 3413760"/>
              <a:gd name="connsiteY224" fmla="*/ 619083 h 3164844"/>
              <a:gd name="connsiteX225" fmla="*/ 176443 w 3413760"/>
              <a:gd name="connsiteY225" fmla="*/ 614767 h 3164844"/>
              <a:gd name="connsiteX226" fmla="*/ 3202101 w 3413760"/>
              <a:gd name="connsiteY226" fmla="*/ 512338 h 3164844"/>
              <a:gd name="connsiteX227" fmla="*/ 3230370 w 3413760"/>
              <a:gd name="connsiteY227" fmla="*/ 586096 h 3164844"/>
              <a:gd name="connsiteX228" fmla="*/ 3272429 w 3413760"/>
              <a:gd name="connsiteY228" fmla="*/ 723342 h 3164844"/>
              <a:gd name="connsiteX229" fmla="*/ 3233903 w 3413760"/>
              <a:gd name="connsiteY229" fmla="*/ 898609 h 3164844"/>
              <a:gd name="connsiteX230" fmla="*/ 3216493 w 3413760"/>
              <a:gd name="connsiteY230" fmla="*/ 917868 h 3164844"/>
              <a:gd name="connsiteX231" fmla="*/ 3042069 w 3413760"/>
              <a:gd name="connsiteY231" fmla="*/ 815536 h 3164844"/>
              <a:gd name="connsiteX232" fmla="*/ 3034814 w 3413760"/>
              <a:gd name="connsiteY232" fmla="*/ 810511 h 3164844"/>
              <a:gd name="connsiteX233" fmla="*/ 2945792 w 3413760"/>
              <a:gd name="connsiteY233" fmla="*/ 679410 h 3164844"/>
              <a:gd name="connsiteX234" fmla="*/ 3033412 w 3413760"/>
              <a:gd name="connsiteY234" fmla="*/ 693339 h 3164844"/>
              <a:gd name="connsiteX235" fmla="*/ 3154433 w 3413760"/>
              <a:gd name="connsiteY235" fmla="*/ 724584 h 3164844"/>
              <a:gd name="connsiteX236" fmla="*/ 3198687 w 3413760"/>
              <a:gd name="connsiteY236" fmla="*/ 516750 h 3164844"/>
              <a:gd name="connsiteX237" fmla="*/ 3202101 w 3413760"/>
              <a:gd name="connsiteY237" fmla="*/ 512338 h 3164844"/>
              <a:gd name="connsiteX238" fmla="*/ 313045 w 3413760"/>
              <a:gd name="connsiteY238" fmla="*/ 403151 h 3164844"/>
              <a:gd name="connsiteX239" fmla="*/ 360230 w 3413760"/>
              <a:gd name="connsiteY239" fmla="*/ 480392 h 3164844"/>
              <a:gd name="connsiteX240" fmla="*/ 376919 w 3413760"/>
              <a:gd name="connsiteY240" fmla="*/ 627277 h 3164844"/>
              <a:gd name="connsiteX241" fmla="*/ 510107 w 3413760"/>
              <a:gd name="connsiteY241" fmla="*/ 596136 h 3164844"/>
              <a:gd name="connsiteX242" fmla="*/ 602852 w 3413760"/>
              <a:gd name="connsiteY242" fmla="*/ 596338 h 3164844"/>
              <a:gd name="connsiteX243" fmla="*/ 511121 w 3413760"/>
              <a:gd name="connsiteY243" fmla="*/ 686274 h 3164844"/>
              <a:gd name="connsiteX244" fmla="*/ 363137 w 3413760"/>
              <a:gd name="connsiteY244" fmla="*/ 746094 h 3164844"/>
              <a:gd name="connsiteX245" fmla="*/ 294138 w 3413760"/>
              <a:gd name="connsiteY245" fmla="*/ 776517 h 3164844"/>
              <a:gd name="connsiteX246" fmla="*/ 313045 w 3413760"/>
              <a:gd name="connsiteY246" fmla="*/ 403151 h 3164844"/>
              <a:gd name="connsiteX247" fmla="*/ 3053839 w 3413760"/>
              <a:gd name="connsiteY247" fmla="*/ 299399 h 3164844"/>
              <a:gd name="connsiteX248" fmla="*/ 3089443 w 3413760"/>
              <a:gd name="connsiteY248" fmla="*/ 403457 h 3164844"/>
              <a:gd name="connsiteX249" fmla="*/ 3089237 w 3413760"/>
              <a:gd name="connsiteY249" fmla="*/ 657392 h 3164844"/>
              <a:gd name="connsiteX250" fmla="*/ 3032406 w 3413760"/>
              <a:gd name="connsiteY250" fmla="*/ 637004 h 3164844"/>
              <a:gd name="connsiteX251" fmla="*/ 2922449 w 3413760"/>
              <a:gd name="connsiteY251" fmla="*/ 627164 h 3164844"/>
              <a:gd name="connsiteX252" fmla="*/ 2802948 w 3413760"/>
              <a:gd name="connsiteY252" fmla="*/ 561109 h 3164844"/>
              <a:gd name="connsiteX253" fmla="*/ 2775693 w 3413760"/>
              <a:gd name="connsiteY253" fmla="*/ 515726 h 3164844"/>
              <a:gd name="connsiteX254" fmla="*/ 2802750 w 3413760"/>
              <a:gd name="connsiteY254" fmla="*/ 519105 h 3164844"/>
              <a:gd name="connsiteX255" fmla="*/ 3006552 w 3413760"/>
              <a:gd name="connsiteY255" fmla="*/ 534672 h 3164844"/>
              <a:gd name="connsiteX256" fmla="*/ 3013285 w 3413760"/>
              <a:gd name="connsiteY256" fmla="*/ 451704 h 3164844"/>
              <a:gd name="connsiteX257" fmla="*/ 3029594 w 3413760"/>
              <a:gd name="connsiteY257" fmla="*/ 391682 h 3164844"/>
              <a:gd name="connsiteX258" fmla="*/ 3051915 w 3413760"/>
              <a:gd name="connsiteY258" fmla="*/ 303803 h 3164844"/>
              <a:gd name="connsiteX259" fmla="*/ 3053839 w 3413760"/>
              <a:gd name="connsiteY259" fmla="*/ 299399 h 3164844"/>
              <a:gd name="connsiteX260" fmla="*/ 474297 w 3413760"/>
              <a:gd name="connsiteY260" fmla="*/ 149950 h 3164844"/>
              <a:gd name="connsiteX261" fmla="*/ 505782 w 3413760"/>
              <a:gd name="connsiteY261" fmla="*/ 207520 h 3164844"/>
              <a:gd name="connsiteX262" fmla="*/ 535857 w 3413760"/>
              <a:gd name="connsiteY262" fmla="*/ 414321 h 3164844"/>
              <a:gd name="connsiteX263" fmla="*/ 658986 w 3413760"/>
              <a:gd name="connsiteY263" fmla="*/ 388714 h 3164844"/>
              <a:gd name="connsiteX264" fmla="*/ 749925 w 3413760"/>
              <a:gd name="connsiteY264" fmla="*/ 369768 h 3164844"/>
              <a:gd name="connsiteX265" fmla="*/ 741069 w 3413760"/>
              <a:gd name="connsiteY265" fmla="*/ 389633 h 3164844"/>
              <a:gd name="connsiteX266" fmla="*/ 660000 w 3413760"/>
              <a:gd name="connsiteY266" fmla="*/ 482634 h 3164844"/>
              <a:gd name="connsiteX267" fmla="*/ 554368 w 3413760"/>
              <a:gd name="connsiteY267" fmla="*/ 534470 h 3164844"/>
              <a:gd name="connsiteX268" fmla="*/ 509600 w 3413760"/>
              <a:gd name="connsiteY268" fmla="*/ 543696 h 3164844"/>
              <a:gd name="connsiteX269" fmla="*/ 421592 w 3413760"/>
              <a:gd name="connsiteY269" fmla="*/ 573086 h 3164844"/>
              <a:gd name="connsiteX270" fmla="*/ 425315 w 3413760"/>
              <a:gd name="connsiteY270" fmla="*/ 544002 h 3164844"/>
              <a:gd name="connsiteX271" fmla="*/ 471279 w 3413760"/>
              <a:gd name="connsiteY271" fmla="*/ 150046 h 3164844"/>
              <a:gd name="connsiteX272" fmla="*/ 474297 w 3413760"/>
              <a:gd name="connsiteY272" fmla="*/ 149950 h 3164844"/>
              <a:gd name="connsiteX273" fmla="*/ 2886544 w 3413760"/>
              <a:gd name="connsiteY273" fmla="*/ 72104 h 3164844"/>
              <a:gd name="connsiteX274" fmla="*/ 2955653 w 3413760"/>
              <a:gd name="connsiteY274" fmla="*/ 496579 h 3164844"/>
              <a:gd name="connsiteX275" fmla="*/ 2801744 w 3413760"/>
              <a:gd name="connsiteY275" fmla="*/ 469842 h 3164844"/>
              <a:gd name="connsiteX276" fmla="*/ 2745213 w 3413760"/>
              <a:gd name="connsiteY276" fmla="*/ 445155 h 3164844"/>
              <a:gd name="connsiteX277" fmla="*/ 2732437 w 3413760"/>
              <a:gd name="connsiteY277" fmla="*/ 436654 h 3164844"/>
              <a:gd name="connsiteX278" fmla="*/ 2659906 w 3413760"/>
              <a:gd name="connsiteY278" fmla="*/ 301649 h 3164844"/>
              <a:gd name="connsiteX279" fmla="*/ 2743796 w 3413760"/>
              <a:gd name="connsiteY279" fmla="*/ 326547 h 3164844"/>
              <a:gd name="connsiteX280" fmla="*/ 2800342 w 3413760"/>
              <a:gd name="connsiteY280" fmla="*/ 343855 h 3164844"/>
              <a:gd name="connsiteX281" fmla="*/ 2860699 w 3413760"/>
              <a:gd name="connsiteY281" fmla="*/ 361671 h 3164844"/>
              <a:gd name="connsiteX282" fmla="*/ 2885237 w 3413760"/>
              <a:gd name="connsiteY282" fmla="*/ 77838 h 3164844"/>
              <a:gd name="connsiteX283" fmla="*/ 2886544 w 3413760"/>
              <a:gd name="connsiteY283" fmla="*/ 72104 h 3164844"/>
              <a:gd name="connsiteX284" fmla="*/ 811588 w 3413760"/>
              <a:gd name="connsiteY284" fmla="*/ 29293 h 3164844"/>
              <a:gd name="connsiteX285" fmla="*/ 818123 w 3413760"/>
              <a:gd name="connsiteY285" fmla="*/ 32358 h 3164844"/>
              <a:gd name="connsiteX286" fmla="*/ 807256 w 3413760"/>
              <a:gd name="connsiteY286" fmla="*/ 44867 h 3164844"/>
              <a:gd name="connsiteX287" fmla="*/ 736048 w 3413760"/>
              <a:gd name="connsiteY287" fmla="*/ 189187 h 3164844"/>
              <a:gd name="connsiteX288" fmla="*/ 690273 w 3413760"/>
              <a:gd name="connsiteY288" fmla="*/ 276655 h 3164844"/>
              <a:gd name="connsiteX289" fmla="*/ 657989 w 3413760"/>
              <a:gd name="connsiteY289" fmla="*/ 308005 h 3164844"/>
              <a:gd name="connsiteX290" fmla="*/ 566947 w 3413760"/>
              <a:gd name="connsiteY290" fmla="*/ 360857 h 3164844"/>
              <a:gd name="connsiteX291" fmla="*/ 589576 w 3413760"/>
              <a:gd name="connsiteY291" fmla="*/ 200761 h 3164844"/>
              <a:gd name="connsiteX292" fmla="*/ 655977 w 3413760"/>
              <a:gd name="connsiteY292" fmla="*/ 113898 h 3164844"/>
              <a:gd name="connsiteX293" fmla="*/ 807256 w 3413760"/>
              <a:gd name="connsiteY293" fmla="*/ 30729 h 3164844"/>
              <a:gd name="connsiteX294" fmla="*/ 811588 w 3413760"/>
              <a:gd name="connsiteY294" fmla="*/ 29293 h 3164844"/>
              <a:gd name="connsiteX295" fmla="*/ 2574306 w 3413760"/>
              <a:gd name="connsiteY295" fmla="*/ 0 h 3164844"/>
              <a:gd name="connsiteX296" fmla="*/ 2601562 w 3413760"/>
              <a:gd name="connsiteY296" fmla="*/ 4710 h 3164844"/>
              <a:gd name="connsiteX297" fmla="*/ 2741586 w 3413760"/>
              <a:gd name="connsiteY297" fmla="*/ 96897 h 3164844"/>
              <a:gd name="connsiteX298" fmla="*/ 2744604 w 3413760"/>
              <a:gd name="connsiteY298" fmla="*/ 99856 h 3164844"/>
              <a:gd name="connsiteX299" fmla="*/ 2799027 w 3413760"/>
              <a:gd name="connsiteY299" fmla="*/ 196244 h 3164844"/>
              <a:gd name="connsiteX300" fmla="*/ 2826893 w 3413760"/>
              <a:gd name="connsiteY300" fmla="*/ 321417 h 3164844"/>
              <a:gd name="connsiteX301" fmla="*/ 2800136 w 3413760"/>
              <a:gd name="connsiteY301" fmla="*/ 311070 h 3164844"/>
              <a:gd name="connsiteX302" fmla="*/ 2743400 w 3413760"/>
              <a:gd name="connsiteY302" fmla="*/ 285261 h 3164844"/>
              <a:gd name="connsiteX303" fmla="*/ 2656382 w 3413760"/>
              <a:gd name="connsiteY303" fmla="*/ 204140 h 3164844"/>
              <a:gd name="connsiteX304" fmla="*/ 2602370 w 3413760"/>
              <a:gd name="connsiteY304" fmla="*/ 75596 h 3164844"/>
              <a:gd name="connsiteX305" fmla="*/ 2574306 w 3413760"/>
              <a:gd name="connsiteY305" fmla="*/ 0 h 316484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Lst>
            <a:rect l="l" t="t" r="r" b="b"/>
            <a:pathLst>
              <a:path w="3413760" h="3164844">
                <a:moveTo>
                  <a:pt x="2332271" y="2590533"/>
                </a:moveTo>
                <a:cubicBezTo>
                  <a:pt x="2333680" y="2591758"/>
                  <a:pt x="2334488" y="2591758"/>
                  <a:pt x="2336595" y="2591758"/>
                </a:cubicBezTo>
                <a:cubicBezTo>
                  <a:pt x="2336595" y="2600557"/>
                  <a:pt x="2333585" y="2607324"/>
                  <a:pt x="2327146" y="2612341"/>
                </a:cubicBezTo>
                <a:cubicBezTo>
                  <a:pt x="2316176" y="2710777"/>
                  <a:pt x="2261055" y="2790987"/>
                  <a:pt x="2227146" y="2849976"/>
                </a:cubicBezTo>
                <a:cubicBezTo>
                  <a:pt x="2289823" y="2864824"/>
                  <a:pt x="2348564" y="2892076"/>
                  <a:pt x="2409324" y="2907240"/>
                </a:cubicBezTo>
                <a:cubicBezTo>
                  <a:pt x="2444429" y="2916256"/>
                  <a:pt x="2479835" y="2921475"/>
                  <a:pt x="2517364" y="2917281"/>
                </a:cubicBezTo>
                <a:cubicBezTo>
                  <a:pt x="2506100" y="2919829"/>
                  <a:pt x="2498449" y="2925475"/>
                  <a:pt x="2486584" y="2938073"/>
                </a:cubicBezTo>
                <a:cubicBezTo>
                  <a:pt x="2462140" y="2955680"/>
                  <a:pt x="2436485" y="2968076"/>
                  <a:pt x="2409625" y="2976689"/>
                </a:cubicBezTo>
                <a:cubicBezTo>
                  <a:pt x="2307431" y="3009152"/>
                  <a:pt x="2190132" y="2978318"/>
                  <a:pt x="2095478" y="2923313"/>
                </a:cubicBezTo>
                <a:cubicBezTo>
                  <a:pt x="2015906" y="2924338"/>
                  <a:pt x="1928390" y="2950864"/>
                  <a:pt x="1871249" y="2986932"/>
                </a:cubicBezTo>
                <a:lnTo>
                  <a:pt x="2089031" y="3053511"/>
                </a:lnTo>
                <a:cubicBezTo>
                  <a:pt x="2089031" y="3053511"/>
                  <a:pt x="2089229" y="3060262"/>
                  <a:pt x="2089229" y="3065899"/>
                </a:cubicBezTo>
                <a:cubicBezTo>
                  <a:pt x="2079082" y="3095708"/>
                  <a:pt x="2073047" y="3133914"/>
                  <a:pt x="2042251" y="3149270"/>
                </a:cubicBezTo>
                <a:cubicBezTo>
                  <a:pt x="1960468" y="3106870"/>
                  <a:pt x="1865522" y="3073892"/>
                  <a:pt x="1783835" y="3029847"/>
                </a:cubicBezTo>
                <a:cubicBezTo>
                  <a:pt x="1673878" y="3036396"/>
                  <a:pt x="1573490" y="3127260"/>
                  <a:pt x="1474100" y="3164844"/>
                </a:cubicBezTo>
                <a:cubicBezTo>
                  <a:pt x="1465141" y="3161255"/>
                  <a:pt x="1456397" y="3159424"/>
                  <a:pt x="1455193" y="3155835"/>
                </a:cubicBezTo>
                <a:lnTo>
                  <a:pt x="1419684" y="3088232"/>
                </a:lnTo>
                <a:cubicBezTo>
                  <a:pt x="1472698" y="3036396"/>
                  <a:pt x="1576405" y="3039066"/>
                  <a:pt x="1634758" y="2998812"/>
                </a:cubicBezTo>
                <a:cubicBezTo>
                  <a:pt x="1562417" y="2964390"/>
                  <a:pt x="1477228" y="2954655"/>
                  <a:pt x="1396943" y="2932225"/>
                </a:cubicBezTo>
                <a:cubicBezTo>
                  <a:pt x="1325830" y="2931815"/>
                  <a:pt x="1292033" y="2993167"/>
                  <a:pt x="1223018" y="3012015"/>
                </a:cubicBezTo>
                <a:cubicBezTo>
                  <a:pt x="1179961" y="3022976"/>
                  <a:pt x="1128555" y="3024218"/>
                  <a:pt x="1081188" y="3014176"/>
                </a:cubicBezTo>
                <a:cubicBezTo>
                  <a:pt x="1046979" y="3007104"/>
                  <a:pt x="1014685" y="2993998"/>
                  <a:pt x="989030" y="2974947"/>
                </a:cubicBezTo>
                <a:cubicBezTo>
                  <a:pt x="1024143" y="2966753"/>
                  <a:pt x="1052507" y="2951486"/>
                  <a:pt x="1080175" y="2935718"/>
                </a:cubicBezTo>
                <a:cubicBezTo>
                  <a:pt x="1127660" y="2908667"/>
                  <a:pt x="1171715" y="2878253"/>
                  <a:pt x="1235090" y="2877124"/>
                </a:cubicBezTo>
                <a:cubicBezTo>
                  <a:pt x="1237402" y="2874769"/>
                  <a:pt x="1237402" y="2870575"/>
                  <a:pt x="1237402" y="2866155"/>
                </a:cubicBezTo>
                <a:cubicBezTo>
                  <a:pt x="1210337" y="2847718"/>
                  <a:pt x="1196666" y="2812690"/>
                  <a:pt x="1175034" y="2780534"/>
                </a:cubicBezTo>
                <a:cubicBezTo>
                  <a:pt x="1169806" y="2723480"/>
                  <a:pt x="1147074" y="2659466"/>
                  <a:pt x="1135097" y="2614083"/>
                </a:cubicBezTo>
                <a:cubicBezTo>
                  <a:pt x="1250076" y="2650546"/>
                  <a:pt x="1317379" y="2759532"/>
                  <a:pt x="1385181" y="2855202"/>
                </a:cubicBezTo>
                <a:cubicBezTo>
                  <a:pt x="1588880" y="2964189"/>
                  <a:pt x="1835336" y="2983028"/>
                  <a:pt x="2050306" y="2874979"/>
                </a:cubicBezTo>
                <a:cubicBezTo>
                  <a:pt x="2159653" y="2782792"/>
                  <a:pt x="2193950" y="2637343"/>
                  <a:pt x="2332271" y="2590533"/>
                </a:cubicBezTo>
                <a:close/>
                <a:moveTo>
                  <a:pt x="917410" y="2488297"/>
                </a:moveTo>
                <a:cubicBezTo>
                  <a:pt x="992254" y="2520977"/>
                  <a:pt x="1039731" y="2579572"/>
                  <a:pt x="1076951" y="2647788"/>
                </a:cubicBezTo>
                <a:cubicBezTo>
                  <a:pt x="1111565" y="2710463"/>
                  <a:pt x="1138115" y="2781050"/>
                  <a:pt x="1170718" y="2845064"/>
                </a:cubicBezTo>
                <a:cubicBezTo>
                  <a:pt x="1140539" y="2846693"/>
                  <a:pt x="1109450" y="2853057"/>
                  <a:pt x="1079367" y="2861655"/>
                </a:cubicBezTo>
                <a:cubicBezTo>
                  <a:pt x="1010369" y="2879995"/>
                  <a:pt x="940151" y="2907441"/>
                  <a:pt x="869933" y="2899045"/>
                </a:cubicBezTo>
                <a:lnTo>
                  <a:pt x="838646" y="2892076"/>
                </a:lnTo>
                <a:cubicBezTo>
                  <a:pt x="794281" y="2879068"/>
                  <a:pt x="756460" y="2855614"/>
                  <a:pt x="734337" y="2817618"/>
                </a:cubicBezTo>
                <a:lnTo>
                  <a:pt x="820642" y="2809924"/>
                </a:lnTo>
                <a:cubicBezTo>
                  <a:pt x="826171" y="2807464"/>
                  <a:pt x="832214" y="2805722"/>
                  <a:pt x="837339" y="2803673"/>
                </a:cubicBezTo>
                <a:cubicBezTo>
                  <a:pt x="891968" y="2785244"/>
                  <a:pt x="946994" y="2769670"/>
                  <a:pt x="1001410" y="2764040"/>
                </a:cubicBezTo>
                <a:cubicBezTo>
                  <a:pt x="1001410" y="2764040"/>
                  <a:pt x="1001410" y="2760452"/>
                  <a:pt x="998495" y="2754822"/>
                </a:cubicBezTo>
                <a:cubicBezTo>
                  <a:pt x="940658" y="2682194"/>
                  <a:pt x="981601" y="2559384"/>
                  <a:pt x="915509" y="2489531"/>
                </a:cubicBezTo>
                <a:lnTo>
                  <a:pt x="917410" y="2488297"/>
                </a:lnTo>
                <a:close/>
                <a:moveTo>
                  <a:pt x="2531954" y="2476732"/>
                </a:moveTo>
                <a:cubicBezTo>
                  <a:pt x="2487685" y="2554472"/>
                  <a:pt x="2502980" y="2643884"/>
                  <a:pt x="2479241" y="2726763"/>
                </a:cubicBezTo>
                <a:cubicBezTo>
                  <a:pt x="2526821" y="2741716"/>
                  <a:pt x="2580231" y="2760968"/>
                  <a:pt x="2631938" y="2768347"/>
                </a:cubicBezTo>
                <a:cubicBezTo>
                  <a:pt x="2666948" y="2773259"/>
                  <a:pt x="2701847" y="2772953"/>
                  <a:pt x="2731534" y="2762298"/>
                </a:cubicBezTo>
                <a:cubicBezTo>
                  <a:pt x="2704675" y="2786478"/>
                  <a:pt x="2678322" y="2806141"/>
                  <a:pt x="2646528" y="2826934"/>
                </a:cubicBezTo>
                <a:cubicBezTo>
                  <a:pt x="2642196" y="2830619"/>
                  <a:pt x="2637372" y="2833789"/>
                  <a:pt x="2632548" y="2836975"/>
                </a:cubicBezTo>
                <a:cubicBezTo>
                  <a:pt x="2563542" y="2882237"/>
                  <a:pt x="2485166" y="2869639"/>
                  <a:pt x="2408318" y="2847629"/>
                </a:cubicBezTo>
                <a:cubicBezTo>
                  <a:pt x="2371605" y="2836870"/>
                  <a:pt x="2335083" y="2824473"/>
                  <a:pt x="2299978" y="2815053"/>
                </a:cubicBezTo>
                <a:cubicBezTo>
                  <a:pt x="2336698" y="2741095"/>
                  <a:pt x="2362449" y="2654442"/>
                  <a:pt x="2405308" y="2585411"/>
                </a:cubicBezTo>
                <a:cubicBezTo>
                  <a:pt x="2435178" y="2537366"/>
                  <a:pt x="2472794" y="2497725"/>
                  <a:pt x="2528928" y="2476933"/>
                </a:cubicBezTo>
                <a:lnTo>
                  <a:pt x="2531954" y="2476732"/>
                </a:lnTo>
                <a:close/>
                <a:moveTo>
                  <a:pt x="722559" y="2344284"/>
                </a:moveTo>
                <a:cubicBezTo>
                  <a:pt x="738360" y="2343880"/>
                  <a:pt x="744999" y="2354527"/>
                  <a:pt x="762693" y="2357293"/>
                </a:cubicBezTo>
                <a:cubicBezTo>
                  <a:pt x="793180" y="2374303"/>
                  <a:pt x="815921" y="2397748"/>
                  <a:pt x="833624" y="2425719"/>
                </a:cubicBezTo>
                <a:cubicBezTo>
                  <a:pt x="886630" y="2507565"/>
                  <a:pt x="897196" y="2625148"/>
                  <a:pt x="941260" y="2710374"/>
                </a:cubicBezTo>
                <a:cubicBezTo>
                  <a:pt x="907850" y="2708423"/>
                  <a:pt x="872650" y="2711181"/>
                  <a:pt x="836935" y="2714770"/>
                </a:cubicBezTo>
                <a:cubicBezTo>
                  <a:pt x="786646" y="2719593"/>
                  <a:pt x="735034" y="2726553"/>
                  <a:pt x="684634" y="2720198"/>
                </a:cubicBezTo>
                <a:cubicBezTo>
                  <a:pt x="653252" y="2716415"/>
                  <a:pt x="622781" y="2707197"/>
                  <a:pt x="592697" y="2690389"/>
                </a:cubicBezTo>
                <a:cubicBezTo>
                  <a:pt x="575493" y="2677597"/>
                  <a:pt x="544309" y="2660587"/>
                  <a:pt x="532642" y="2639795"/>
                </a:cubicBezTo>
                <a:cubicBezTo>
                  <a:pt x="529624" y="2634157"/>
                  <a:pt x="527612" y="2628834"/>
                  <a:pt x="528309" y="2623197"/>
                </a:cubicBezTo>
                <a:cubicBezTo>
                  <a:pt x="529521" y="2623197"/>
                  <a:pt x="530836" y="2623197"/>
                  <a:pt x="532745" y="2624124"/>
                </a:cubicBezTo>
                <a:cubicBezTo>
                  <a:pt x="583644" y="2627907"/>
                  <a:pt x="633236" y="2613059"/>
                  <a:pt x="683533" y="2605066"/>
                </a:cubicBezTo>
                <a:cubicBezTo>
                  <a:pt x="716824" y="2600461"/>
                  <a:pt x="750836" y="2598614"/>
                  <a:pt x="785529" y="2608252"/>
                </a:cubicBezTo>
                <a:cubicBezTo>
                  <a:pt x="786741" y="2602405"/>
                  <a:pt x="786741" y="2598815"/>
                  <a:pt x="785331" y="2593387"/>
                </a:cubicBezTo>
                <a:cubicBezTo>
                  <a:pt x="735533" y="2520163"/>
                  <a:pt x="768832" y="2411685"/>
                  <a:pt x="722559" y="2344284"/>
                </a:cubicBezTo>
                <a:close/>
                <a:moveTo>
                  <a:pt x="2742592" y="2297481"/>
                </a:moveTo>
                <a:cubicBezTo>
                  <a:pt x="2716635" y="2362317"/>
                  <a:pt x="2709594" y="2456753"/>
                  <a:pt x="2711716" y="2524760"/>
                </a:cubicBezTo>
                <a:cubicBezTo>
                  <a:pt x="2730314" y="2522211"/>
                  <a:pt x="2749229" y="2522615"/>
                  <a:pt x="2768445" y="2524760"/>
                </a:cubicBezTo>
                <a:cubicBezTo>
                  <a:pt x="2787051" y="2526405"/>
                  <a:pt x="2806172" y="2529986"/>
                  <a:pt x="2825079" y="2534600"/>
                </a:cubicBezTo>
                <a:cubicBezTo>
                  <a:pt x="2869340" y="2544028"/>
                  <a:pt x="2913301" y="2556416"/>
                  <a:pt x="2953246" y="2556013"/>
                </a:cubicBezTo>
                <a:cubicBezTo>
                  <a:pt x="2918932" y="2589298"/>
                  <a:pt x="2874782" y="2617470"/>
                  <a:pt x="2825990" y="2638464"/>
                </a:cubicBezTo>
                <a:cubicBezTo>
                  <a:pt x="2807772" y="2646046"/>
                  <a:pt x="2788873" y="2652393"/>
                  <a:pt x="2769649" y="2658224"/>
                </a:cubicBezTo>
                <a:cubicBezTo>
                  <a:pt x="2724279" y="2671653"/>
                  <a:pt x="2677103" y="2678404"/>
                  <a:pt x="2630940" y="2678202"/>
                </a:cubicBezTo>
                <a:cubicBezTo>
                  <a:pt x="2596936" y="2678621"/>
                  <a:pt x="2562932" y="2674000"/>
                  <a:pt x="2531756" y="2665201"/>
                </a:cubicBezTo>
                <a:cubicBezTo>
                  <a:pt x="2564952" y="2580798"/>
                  <a:pt x="2585562" y="2485127"/>
                  <a:pt x="2628516" y="2409540"/>
                </a:cubicBezTo>
                <a:cubicBezTo>
                  <a:pt x="2655582" y="2362317"/>
                  <a:pt x="2690694" y="2322266"/>
                  <a:pt x="2742592" y="2297481"/>
                </a:cubicBezTo>
                <a:close/>
                <a:moveTo>
                  <a:pt x="573283" y="2165235"/>
                </a:moveTo>
                <a:cubicBezTo>
                  <a:pt x="642289" y="2217893"/>
                  <a:pt x="663216" y="2299118"/>
                  <a:pt x="680610" y="2383521"/>
                </a:cubicBezTo>
                <a:cubicBezTo>
                  <a:pt x="692586" y="2444769"/>
                  <a:pt x="703850" y="2506743"/>
                  <a:pt x="731121" y="2558562"/>
                </a:cubicBezTo>
                <a:cubicBezTo>
                  <a:pt x="714725" y="2554989"/>
                  <a:pt x="699026" y="2552626"/>
                  <a:pt x="682527" y="2550585"/>
                </a:cubicBezTo>
                <a:cubicBezTo>
                  <a:pt x="665624" y="2548222"/>
                  <a:pt x="648016" y="2546585"/>
                  <a:pt x="629814" y="2546173"/>
                </a:cubicBezTo>
                <a:cubicBezTo>
                  <a:pt x="595818" y="2538382"/>
                  <a:pt x="562321" y="2530188"/>
                  <a:pt x="531335" y="2519751"/>
                </a:cubicBezTo>
                <a:cubicBezTo>
                  <a:pt x="473497" y="2500395"/>
                  <a:pt x="421679" y="2474369"/>
                  <a:pt x="381853" y="2434736"/>
                </a:cubicBezTo>
                <a:cubicBezTo>
                  <a:pt x="363342" y="2416298"/>
                  <a:pt x="347240" y="2394893"/>
                  <a:pt x="334876" y="2370092"/>
                </a:cubicBezTo>
                <a:cubicBezTo>
                  <a:pt x="349457" y="2371940"/>
                  <a:pt x="365347" y="2373480"/>
                  <a:pt x="381054" y="2375319"/>
                </a:cubicBezTo>
                <a:cubicBezTo>
                  <a:pt x="430741" y="2380956"/>
                  <a:pt x="483350" y="2386901"/>
                  <a:pt x="529719" y="2398063"/>
                </a:cubicBezTo>
                <a:cubicBezTo>
                  <a:pt x="543208" y="2401652"/>
                  <a:pt x="555778" y="2405225"/>
                  <a:pt x="567945" y="2409644"/>
                </a:cubicBezTo>
                <a:cubicBezTo>
                  <a:pt x="540483" y="2328403"/>
                  <a:pt x="577006" y="2249444"/>
                  <a:pt x="572080" y="2168420"/>
                </a:cubicBezTo>
                <a:lnTo>
                  <a:pt x="573283" y="2165235"/>
                </a:lnTo>
                <a:close/>
                <a:moveTo>
                  <a:pt x="2901332" y="2085243"/>
                </a:moveTo>
                <a:lnTo>
                  <a:pt x="2930813" y="2337533"/>
                </a:lnTo>
                <a:lnTo>
                  <a:pt x="3051122" y="2314273"/>
                </a:lnTo>
                <a:lnTo>
                  <a:pt x="3132794" y="2298707"/>
                </a:lnTo>
                <a:cubicBezTo>
                  <a:pt x="3100105" y="2320120"/>
                  <a:pt x="3077673" y="2354325"/>
                  <a:pt x="3051827" y="2387925"/>
                </a:cubicBezTo>
                <a:cubicBezTo>
                  <a:pt x="3035519" y="2409330"/>
                  <a:pt x="3017625" y="2430122"/>
                  <a:pt x="2995392" y="2446511"/>
                </a:cubicBezTo>
                <a:cubicBezTo>
                  <a:pt x="2950821" y="2480933"/>
                  <a:pt x="2884136" y="2484926"/>
                  <a:pt x="2824786" y="2482982"/>
                </a:cubicBezTo>
                <a:cubicBezTo>
                  <a:pt x="2804659" y="2481958"/>
                  <a:pt x="2785451" y="2480417"/>
                  <a:pt x="2768350" y="2478772"/>
                </a:cubicBezTo>
                <a:lnTo>
                  <a:pt x="2763511" y="2478772"/>
                </a:lnTo>
                <a:cubicBezTo>
                  <a:pt x="2765435" y="2473659"/>
                  <a:pt x="2766338" y="2468634"/>
                  <a:pt x="2768152" y="2463827"/>
                </a:cubicBezTo>
                <a:cubicBezTo>
                  <a:pt x="2791986" y="2382594"/>
                  <a:pt x="2797118" y="2285899"/>
                  <a:pt x="2821657" y="2205908"/>
                </a:cubicBezTo>
                <a:cubicBezTo>
                  <a:pt x="2836247" y="2158283"/>
                  <a:pt x="2858275" y="2115464"/>
                  <a:pt x="2894996" y="2085445"/>
                </a:cubicBezTo>
                <a:lnTo>
                  <a:pt x="2901332" y="2085243"/>
                </a:lnTo>
                <a:close/>
                <a:moveTo>
                  <a:pt x="468562" y="1926575"/>
                </a:moveTo>
                <a:cubicBezTo>
                  <a:pt x="473988" y="1930786"/>
                  <a:pt x="480737" y="1937536"/>
                  <a:pt x="486368" y="1946553"/>
                </a:cubicBezTo>
                <a:cubicBezTo>
                  <a:pt x="580317" y="2058822"/>
                  <a:pt x="445228" y="2216449"/>
                  <a:pt x="502360" y="2341316"/>
                </a:cubicBezTo>
                <a:cubicBezTo>
                  <a:pt x="475097" y="2315708"/>
                  <a:pt x="440697" y="2309047"/>
                  <a:pt x="400261" y="2301683"/>
                </a:cubicBezTo>
                <a:cubicBezTo>
                  <a:pt x="393727" y="2298707"/>
                  <a:pt x="386986" y="2296255"/>
                  <a:pt x="380348" y="2293069"/>
                </a:cubicBezTo>
                <a:cubicBezTo>
                  <a:pt x="309521" y="2263680"/>
                  <a:pt x="242020" y="2231314"/>
                  <a:pt x="193845" y="2178663"/>
                </a:cubicBezTo>
                <a:cubicBezTo>
                  <a:pt x="177346" y="2160025"/>
                  <a:pt x="163161" y="2139224"/>
                  <a:pt x="152000" y="2115045"/>
                </a:cubicBezTo>
                <a:cubicBezTo>
                  <a:pt x="159841" y="2113617"/>
                  <a:pt x="163960" y="2113617"/>
                  <a:pt x="172016" y="2117609"/>
                </a:cubicBezTo>
                <a:cubicBezTo>
                  <a:pt x="179247" y="2117609"/>
                  <a:pt x="185988" y="2118230"/>
                  <a:pt x="193133" y="2118641"/>
                </a:cubicBezTo>
                <a:cubicBezTo>
                  <a:pt x="261347" y="2123658"/>
                  <a:pt x="326527" y="2136458"/>
                  <a:pt x="378931" y="2166057"/>
                </a:cubicBezTo>
                <a:cubicBezTo>
                  <a:pt x="381948" y="2167283"/>
                  <a:pt x="384467" y="2168929"/>
                  <a:pt x="387485" y="2171082"/>
                </a:cubicBezTo>
                <a:lnTo>
                  <a:pt x="467160" y="1930786"/>
                </a:lnTo>
                <a:lnTo>
                  <a:pt x="468562" y="1926575"/>
                </a:lnTo>
                <a:close/>
                <a:moveTo>
                  <a:pt x="3002124" y="1865223"/>
                </a:moveTo>
                <a:lnTo>
                  <a:pt x="3004944" y="1865223"/>
                </a:lnTo>
                <a:lnTo>
                  <a:pt x="3047400" y="1998687"/>
                </a:lnTo>
                <a:lnTo>
                  <a:pt x="3076865" y="2091083"/>
                </a:lnTo>
                <a:cubicBezTo>
                  <a:pt x="3125253" y="2064765"/>
                  <a:pt x="3190544" y="2050103"/>
                  <a:pt x="3246267" y="2041506"/>
                </a:cubicBezTo>
                <a:cubicBezTo>
                  <a:pt x="3266885" y="2038336"/>
                  <a:pt x="3286204" y="2036392"/>
                  <a:pt x="3303210" y="2034335"/>
                </a:cubicBezTo>
                <a:cubicBezTo>
                  <a:pt x="3298877" y="2043554"/>
                  <a:pt x="3296564" y="2044990"/>
                  <a:pt x="3287004" y="2055951"/>
                </a:cubicBezTo>
                <a:cubicBezTo>
                  <a:pt x="3275939" y="2079195"/>
                  <a:pt x="3262465" y="2098970"/>
                  <a:pt x="3247075" y="2116383"/>
                </a:cubicBezTo>
                <a:cubicBezTo>
                  <a:pt x="3195463" y="2174873"/>
                  <a:pt x="3123542" y="2205392"/>
                  <a:pt x="3050204" y="2236846"/>
                </a:cubicBezTo>
                <a:lnTo>
                  <a:pt x="2995083" y="2259574"/>
                </a:lnTo>
                <a:cubicBezTo>
                  <a:pt x="2995083" y="2259574"/>
                  <a:pt x="2995083" y="2255784"/>
                  <a:pt x="2992976" y="2250154"/>
                </a:cubicBezTo>
                <a:cubicBezTo>
                  <a:pt x="2961380" y="2121916"/>
                  <a:pt x="2918536" y="1976048"/>
                  <a:pt x="3002124" y="1865223"/>
                </a:cubicBezTo>
                <a:close/>
                <a:moveTo>
                  <a:pt x="367169" y="1706773"/>
                </a:moveTo>
                <a:lnTo>
                  <a:pt x="372499" y="1710055"/>
                </a:lnTo>
                <a:cubicBezTo>
                  <a:pt x="373299" y="1710354"/>
                  <a:pt x="373909" y="1711580"/>
                  <a:pt x="373909" y="1712200"/>
                </a:cubicBezTo>
                <a:cubicBezTo>
                  <a:pt x="377734" y="1720193"/>
                  <a:pt x="381948" y="1725202"/>
                  <a:pt x="389188" y="1733606"/>
                </a:cubicBezTo>
                <a:cubicBezTo>
                  <a:pt x="437275" y="1841866"/>
                  <a:pt x="417354" y="1964885"/>
                  <a:pt x="377925" y="2071525"/>
                </a:cubicBezTo>
                <a:cubicBezTo>
                  <a:pt x="371588" y="2089139"/>
                  <a:pt x="364950" y="2105737"/>
                  <a:pt x="357212" y="2122521"/>
                </a:cubicBezTo>
                <a:cubicBezTo>
                  <a:pt x="309228" y="2076751"/>
                  <a:pt x="246756" y="2060362"/>
                  <a:pt x="192127" y="2024915"/>
                </a:cubicBezTo>
                <a:cubicBezTo>
                  <a:pt x="187406" y="2021230"/>
                  <a:pt x="182669" y="2018262"/>
                  <a:pt x="177450" y="2014470"/>
                </a:cubicBezTo>
                <a:cubicBezTo>
                  <a:pt x="125933" y="1968571"/>
                  <a:pt x="98582" y="1898621"/>
                  <a:pt x="90123" y="1833365"/>
                </a:cubicBezTo>
                <a:cubicBezTo>
                  <a:pt x="124736" y="1848431"/>
                  <a:pt x="159136" y="1861021"/>
                  <a:pt x="190622" y="1876603"/>
                </a:cubicBezTo>
                <a:cubicBezTo>
                  <a:pt x="224927" y="1892992"/>
                  <a:pt x="257117" y="1913373"/>
                  <a:pt x="284673" y="1944407"/>
                </a:cubicBezTo>
                <a:cubicBezTo>
                  <a:pt x="314447" y="1869215"/>
                  <a:pt x="363247" y="1795168"/>
                  <a:pt x="364950" y="1709950"/>
                </a:cubicBezTo>
                <a:lnTo>
                  <a:pt x="367169" y="1706773"/>
                </a:lnTo>
                <a:close/>
                <a:moveTo>
                  <a:pt x="3072041" y="1645831"/>
                </a:moveTo>
                <a:cubicBezTo>
                  <a:pt x="3084612" y="1670503"/>
                  <a:pt x="3087431" y="1697046"/>
                  <a:pt x="3102124" y="1720290"/>
                </a:cubicBezTo>
                <a:cubicBezTo>
                  <a:pt x="3129483" y="1764536"/>
                  <a:pt x="3158346" y="1804903"/>
                  <a:pt x="3182497" y="1852117"/>
                </a:cubicBezTo>
                <a:cubicBezTo>
                  <a:pt x="3203020" y="1837365"/>
                  <a:pt x="3223329" y="1823340"/>
                  <a:pt x="3243748" y="1810323"/>
                </a:cubicBezTo>
                <a:cubicBezTo>
                  <a:pt x="3286513" y="1782457"/>
                  <a:pt x="3327653" y="1754915"/>
                  <a:pt x="3363265" y="1706265"/>
                </a:cubicBezTo>
                <a:cubicBezTo>
                  <a:pt x="3347368" y="1794652"/>
                  <a:pt x="3326544" y="1881918"/>
                  <a:pt x="3274331" y="1941948"/>
                </a:cubicBezTo>
                <a:cubicBezTo>
                  <a:pt x="3265277" y="1950755"/>
                  <a:pt x="3255519" y="1958852"/>
                  <a:pt x="3245665" y="1966023"/>
                </a:cubicBezTo>
                <a:cubicBezTo>
                  <a:pt x="3205831" y="1993678"/>
                  <a:pt x="3153721" y="2011696"/>
                  <a:pt x="3105435" y="2018463"/>
                </a:cubicBezTo>
                <a:cubicBezTo>
                  <a:pt x="3056144" y="1901073"/>
                  <a:pt x="3024556" y="1772214"/>
                  <a:pt x="3068620" y="1647977"/>
                </a:cubicBezTo>
                <a:lnTo>
                  <a:pt x="3072041" y="1645831"/>
                </a:lnTo>
                <a:close/>
                <a:moveTo>
                  <a:pt x="323097" y="1464210"/>
                </a:moveTo>
                <a:cubicBezTo>
                  <a:pt x="399453" y="1622055"/>
                  <a:pt x="251485" y="1729307"/>
                  <a:pt x="243929" y="1869530"/>
                </a:cubicBezTo>
                <a:cubicBezTo>
                  <a:pt x="225631" y="1855085"/>
                  <a:pt x="207818" y="1839107"/>
                  <a:pt x="189917" y="1822106"/>
                </a:cubicBezTo>
                <a:cubicBezTo>
                  <a:pt x="156324" y="1790563"/>
                  <a:pt x="122012" y="1755519"/>
                  <a:pt x="85307" y="1725105"/>
                </a:cubicBezTo>
                <a:cubicBezTo>
                  <a:pt x="39121" y="1678092"/>
                  <a:pt x="6233" y="1596964"/>
                  <a:pt x="13267" y="1524651"/>
                </a:cubicBezTo>
                <a:cubicBezTo>
                  <a:pt x="22939" y="1528748"/>
                  <a:pt x="28364" y="1536733"/>
                  <a:pt x="38923" y="1544725"/>
                </a:cubicBezTo>
                <a:cubicBezTo>
                  <a:pt x="103406" y="1572381"/>
                  <a:pt x="143445" y="1623289"/>
                  <a:pt x="188111" y="1666519"/>
                </a:cubicBezTo>
                <a:cubicBezTo>
                  <a:pt x="189418" y="1667535"/>
                  <a:pt x="189917" y="1668357"/>
                  <a:pt x="190622" y="1669479"/>
                </a:cubicBezTo>
                <a:lnTo>
                  <a:pt x="318368" y="1464323"/>
                </a:lnTo>
                <a:lnTo>
                  <a:pt x="323097" y="1464210"/>
                </a:lnTo>
                <a:close/>
                <a:moveTo>
                  <a:pt x="3098489" y="1405519"/>
                </a:moveTo>
                <a:lnTo>
                  <a:pt x="3101309" y="1405519"/>
                </a:lnTo>
                <a:cubicBezTo>
                  <a:pt x="3134616" y="1483276"/>
                  <a:pt x="3196683" y="1542685"/>
                  <a:pt x="3241436" y="1604545"/>
                </a:cubicBezTo>
                <a:cubicBezTo>
                  <a:pt x="3244659" y="1609570"/>
                  <a:pt x="3247772" y="1613764"/>
                  <a:pt x="3250901" y="1618062"/>
                </a:cubicBezTo>
                <a:lnTo>
                  <a:pt x="3413760" y="1438208"/>
                </a:lnTo>
                <a:cubicBezTo>
                  <a:pt x="3412145" y="1517376"/>
                  <a:pt x="3386402" y="1610796"/>
                  <a:pt x="3328358" y="1671439"/>
                </a:cubicBezTo>
                <a:cubicBezTo>
                  <a:pt x="3293847" y="1699095"/>
                  <a:pt x="3273024" y="1728387"/>
                  <a:pt x="3242956" y="1755825"/>
                </a:cubicBezTo>
                <a:cubicBezTo>
                  <a:pt x="3233594" y="1764439"/>
                  <a:pt x="3222529" y="1773448"/>
                  <a:pt x="3210655" y="1781433"/>
                </a:cubicBezTo>
                <a:cubicBezTo>
                  <a:pt x="3145974" y="1673786"/>
                  <a:pt x="3062893" y="1552404"/>
                  <a:pt x="3098489" y="1405519"/>
                </a:cubicBezTo>
                <a:close/>
                <a:moveTo>
                  <a:pt x="315866" y="1212952"/>
                </a:moveTo>
                <a:cubicBezTo>
                  <a:pt x="326725" y="1267046"/>
                  <a:pt x="313743" y="1327173"/>
                  <a:pt x="288998" y="1379411"/>
                </a:cubicBezTo>
                <a:cubicBezTo>
                  <a:pt x="260039" y="1447627"/>
                  <a:pt x="215675" y="1496898"/>
                  <a:pt x="187208" y="1563985"/>
                </a:cubicBezTo>
                <a:cubicBezTo>
                  <a:pt x="181972" y="1577091"/>
                  <a:pt x="177149" y="1589996"/>
                  <a:pt x="172919" y="1604344"/>
                </a:cubicBezTo>
                <a:cubicBezTo>
                  <a:pt x="82788" y="1509084"/>
                  <a:pt x="2819" y="1404502"/>
                  <a:pt x="0" y="1261610"/>
                </a:cubicBezTo>
                <a:lnTo>
                  <a:pt x="165275" y="1387606"/>
                </a:lnTo>
                <a:cubicBezTo>
                  <a:pt x="169901" y="1375202"/>
                  <a:pt x="176935" y="1363426"/>
                  <a:pt x="184990" y="1352876"/>
                </a:cubicBezTo>
                <a:cubicBezTo>
                  <a:pt x="221402" y="1303614"/>
                  <a:pt x="285378" y="1263965"/>
                  <a:pt x="307319" y="1214904"/>
                </a:cubicBezTo>
                <a:lnTo>
                  <a:pt x="315866" y="1212952"/>
                </a:lnTo>
                <a:close/>
                <a:moveTo>
                  <a:pt x="3111772" y="1125283"/>
                </a:moveTo>
                <a:cubicBezTo>
                  <a:pt x="3111772" y="1125283"/>
                  <a:pt x="3115495" y="1128347"/>
                  <a:pt x="3115495" y="1135017"/>
                </a:cubicBezTo>
                <a:cubicBezTo>
                  <a:pt x="3155637" y="1185305"/>
                  <a:pt x="3204928" y="1236616"/>
                  <a:pt x="3238315" y="1291831"/>
                </a:cubicBezTo>
                <a:cubicBezTo>
                  <a:pt x="3247368" y="1307397"/>
                  <a:pt x="3255629" y="1323076"/>
                  <a:pt x="3262164" y="1339771"/>
                </a:cubicBezTo>
                <a:cubicBezTo>
                  <a:pt x="3297071" y="1269087"/>
                  <a:pt x="3362251" y="1232317"/>
                  <a:pt x="3399780" y="1169731"/>
                </a:cubicBezTo>
                <a:cubicBezTo>
                  <a:pt x="3404105" y="1177618"/>
                  <a:pt x="3399978" y="1183248"/>
                  <a:pt x="3406410" y="1194209"/>
                </a:cubicBezTo>
                <a:cubicBezTo>
                  <a:pt x="3418180" y="1340488"/>
                  <a:pt x="3350085" y="1451208"/>
                  <a:pt x="3255027" y="1544725"/>
                </a:cubicBezTo>
                <a:cubicBezTo>
                  <a:pt x="3249792" y="1538176"/>
                  <a:pt x="3244960" y="1530587"/>
                  <a:pt x="3240635" y="1524038"/>
                </a:cubicBezTo>
                <a:cubicBezTo>
                  <a:pt x="3164786" y="1415568"/>
                  <a:pt x="3096992" y="1281789"/>
                  <a:pt x="3110671" y="1128347"/>
                </a:cubicBezTo>
                <a:lnTo>
                  <a:pt x="3111772" y="1125283"/>
                </a:lnTo>
                <a:close/>
                <a:moveTo>
                  <a:pt x="63367" y="929845"/>
                </a:moveTo>
                <a:lnTo>
                  <a:pt x="69909" y="930974"/>
                </a:lnTo>
                <a:lnTo>
                  <a:pt x="172919" y="1098442"/>
                </a:lnTo>
                <a:cubicBezTo>
                  <a:pt x="175731" y="1095877"/>
                  <a:pt x="178946" y="1093522"/>
                  <a:pt x="181972" y="1090869"/>
                </a:cubicBezTo>
                <a:cubicBezTo>
                  <a:pt x="210836" y="1068939"/>
                  <a:pt x="235493" y="1047646"/>
                  <a:pt x="269291" y="1027459"/>
                </a:cubicBezTo>
                <a:cubicBezTo>
                  <a:pt x="298765" y="1012506"/>
                  <a:pt x="339200" y="987206"/>
                  <a:pt x="365862" y="982600"/>
                </a:cubicBezTo>
                <a:cubicBezTo>
                  <a:pt x="367573" y="981987"/>
                  <a:pt x="369481" y="981987"/>
                  <a:pt x="371287" y="981987"/>
                </a:cubicBezTo>
                <a:cubicBezTo>
                  <a:pt x="370780" y="994988"/>
                  <a:pt x="369180" y="1007280"/>
                  <a:pt x="366266" y="1019580"/>
                </a:cubicBezTo>
                <a:cubicBezTo>
                  <a:pt x="343216" y="1123637"/>
                  <a:pt x="249164" y="1186531"/>
                  <a:pt x="183889" y="1267659"/>
                </a:cubicBezTo>
                <a:cubicBezTo>
                  <a:pt x="172016" y="1283120"/>
                  <a:pt x="160839" y="1298694"/>
                  <a:pt x="151192" y="1315591"/>
                </a:cubicBezTo>
                <a:cubicBezTo>
                  <a:pt x="79873" y="1215630"/>
                  <a:pt x="16998" y="1071101"/>
                  <a:pt x="60357" y="931071"/>
                </a:cubicBezTo>
                <a:lnTo>
                  <a:pt x="63367" y="929845"/>
                </a:lnTo>
                <a:close/>
                <a:moveTo>
                  <a:pt x="3335091" y="858556"/>
                </a:moveTo>
                <a:cubicBezTo>
                  <a:pt x="3346354" y="909674"/>
                  <a:pt x="3352398" y="958937"/>
                  <a:pt x="3361040" y="1015684"/>
                </a:cubicBezTo>
                <a:cubicBezTo>
                  <a:pt x="3371305" y="1110733"/>
                  <a:pt x="3327051" y="1184071"/>
                  <a:pt x="3263669" y="1235704"/>
                </a:cubicBezTo>
                <a:cubicBezTo>
                  <a:pt x="3257127" y="1215316"/>
                  <a:pt x="3247677" y="1196975"/>
                  <a:pt x="3236818" y="1179780"/>
                </a:cubicBezTo>
                <a:cubicBezTo>
                  <a:pt x="3221427" y="1157036"/>
                  <a:pt x="3202806" y="1136243"/>
                  <a:pt x="3181990" y="1115556"/>
                </a:cubicBezTo>
                <a:cubicBezTo>
                  <a:pt x="3113087" y="1045291"/>
                  <a:pt x="3061079" y="989561"/>
                  <a:pt x="3035321" y="898495"/>
                </a:cubicBezTo>
                <a:cubicBezTo>
                  <a:pt x="3033911" y="893584"/>
                  <a:pt x="3033015" y="888559"/>
                  <a:pt x="3031408" y="883656"/>
                </a:cubicBezTo>
                <a:cubicBezTo>
                  <a:pt x="3033015" y="884365"/>
                  <a:pt x="3033911" y="884978"/>
                  <a:pt x="3035115" y="884882"/>
                </a:cubicBezTo>
                <a:cubicBezTo>
                  <a:pt x="3113483" y="913771"/>
                  <a:pt x="3185618" y="947968"/>
                  <a:pt x="3234695" y="1001239"/>
                </a:cubicBezTo>
                <a:cubicBezTo>
                  <a:pt x="3238822" y="1006150"/>
                  <a:pt x="3243154" y="1011490"/>
                  <a:pt x="3247479" y="1017111"/>
                </a:cubicBezTo>
                <a:lnTo>
                  <a:pt x="3335091" y="858556"/>
                </a:lnTo>
                <a:close/>
                <a:moveTo>
                  <a:pt x="176443" y="614767"/>
                </a:moveTo>
                <a:lnTo>
                  <a:pt x="176443" y="615291"/>
                </a:lnTo>
                <a:cubicBezTo>
                  <a:pt x="208523" y="686475"/>
                  <a:pt x="251580" y="750909"/>
                  <a:pt x="257814" y="832441"/>
                </a:cubicBezTo>
                <a:lnTo>
                  <a:pt x="363548" y="797309"/>
                </a:lnTo>
                <a:lnTo>
                  <a:pt x="457798" y="766580"/>
                </a:lnTo>
                <a:cubicBezTo>
                  <a:pt x="436880" y="810012"/>
                  <a:pt x="417465" y="844313"/>
                  <a:pt x="384467" y="881082"/>
                </a:cubicBezTo>
                <a:cubicBezTo>
                  <a:pt x="377925" y="886720"/>
                  <a:pt x="371081" y="892358"/>
                  <a:pt x="364649" y="897996"/>
                </a:cubicBezTo>
                <a:cubicBezTo>
                  <a:pt x="342519" y="918683"/>
                  <a:pt x="322796" y="942346"/>
                  <a:pt x="295144" y="963654"/>
                </a:cubicBezTo>
                <a:cubicBezTo>
                  <a:pt x="257814" y="984439"/>
                  <a:pt x="219786" y="1014555"/>
                  <a:pt x="185386" y="1034113"/>
                </a:cubicBezTo>
                <a:cubicBezTo>
                  <a:pt x="183477" y="1032072"/>
                  <a:pt x="182368" y="1030233"/>
                  <a:pt x="180967" y="1027774"/>
                </a:cubicBezTo>
                <a:cubicBezTo>
                  <a:pt x="104610" y="906488"/>
                  <a:pt x="121814" y="755514"/>
                  <a:pt x="174328" y="619083"/>
                </a:cubicBezTo>
                <a:lnTo>
                  <a:pt x="176443" y="614767"/>
                </a:lnTo>
                <a:close/>
                <a:moveTo>
                  <a:pt x="3202101" y="512338"/>
                </a:moveTo>
                <a:cubicBezTo>
                  <a:pt x="3210964" y="537027"/>
                  <a:pt x="3220208" y="560891"/>
                  <a:pt x="3230370" y="586096"/>
                </a:cubicBezTo>
                <a:cubicBezTo>
                  <a:pt x="3246465" y="628502"/>
                  <a:pt x="3262671" y="673370"/>
                  <a:pt x="3272429" y="723342"/>
                </a:cubicBezTo>
                <a:cubicBezTo>
                  <a:pt x="3277950" y="783775"/>
                  <a:pt x="3264786" y="854975"/>
                  <a:pt x="3233903" y="898609"/>
                </a:cubicBezTo>
                <a:cubicBezTo>
                  <a:pt x="3228263" y="905980"/>
                  <a:pt x="3222132" y="912739"/>
                  <a:pt x="3216493" y="917868"/>
                </a:cubicBezTo>
                <a:cubicBezTo>
                  <a:pt x="3174037" y="861428"/>
                  <a:pt x="3098291" y="854362"/>
                  <a:pt x="3042069" y="815536"/>
                </a:cubicBezTo>
                <a:cubicBezTo>
                  <a:pt x="3039654" y="814197"/>
                  <a:pt x="3037134" y="812455"/>
                  <a:pt x="3034814" y="810511"/>
                </a:cubicBezTo>
                <a:cubicBezTo>
                  <a:pt x="2991162" y="778968"/>
                  <a:pt x="2956651" y="734916"/>
                  <a:pt x="2945792" y="679410"/>
                </a:cubicBezTo>
                <a:cubicBezTo>
                  <a:pt x="2973665" y="679822"/>
                  <a:pt x="3004136" y="685548"/>
                  <a:pt x="3033412" y="693339"/>
                </a:cubicBezTo>
                <a:cubicBezTo>
                  <a:pt x="3080192" y="705219"/>
                  <a:pt x="3124746" y="720688"/>
                  <a:pt x="3154433" y="724584"/>
                </a:cubicBezTo>
                <a:cubicBezTo>
                  <a:pt x="3142552" y="651851"/>
                  <a:pt x="3189538" y="584870"/>
                  <a:pt x="3198687" y="516750"/>
                </a:cubicBezTo>
                <a:lnTo>
                  <a:pt x="3202101" y="512338"/>
                </a:lnTo>
                <a:close/>
                <a:moveTo>
                  <a:pt x="313045" y="403151"/>
                </a:moveTo>
                <a:cubicBezTo>
                  <a:pt x="335271" y="423128"/>
                  <a:pt x="350162" y="450268"/>
                  <a:pt x="360230" y="480392"/>
                </a:cubicBezTo>
                <a:cubicBezTo>
                  <a:pt x="375707" y="528428"/>
                  <a:pt x="378931" y="583329"/>
                  <a:pt x="376919" y="627277"/>
                </a:cubicBezTo>
                <a:cubicBezTo>
                  <a:pt x="416356" y="607815"/>
                  <a:pt x="463628" y="599104"/>
                  <a:pt x="510107" y="596136"/>
                </a:cubicBezTo>
                <a:cubicBezTo>
                  <a:pt x="542099" y="593878"/>
                  <a:pt x="574495" y="594798"/>
                  <a:pt x="602852" y="596338"/>
                </a:cubicBezTo>
                <a:cubicBezTo>
                  <a:pt x="579121" y="638019"/>
                  <a:pt x="547232" y="665474"/>
                  <a:pt x="511121" y="686274"/>
                </a:cubicBezTo>
                <a:cubicBezTo>
                  <a:pt x="465339" y="712898"/>
                  <a:pt x="412626" y="728270"/>
                  <a:pt x="363137" y="746094"/>
                </a:cubicBezTo>
                <a:cubicBezTo>
                  <a:pt x="339501" y="755007"/>
                  <a:pt x="315969" y="764620"/>
                  <a:pt x="294138" y="776517"/>
                </a:cubicBezTo>
                <a:cubicBezTo>
                  <a:pt x="256911" y="654513"/>
                  <a:pt x="251485" y="520533"/>
                  <a:pt x="313045" y="403151"/>
                </a:cubicBezTo>
                <a:close/>
                <a:moveTo>
                  <a:pt x="3053839" y="299399"/>
                </a:moveTo>
                <a:cubicBezTo>
                  <a:pt x="3069721" y="330733"/>
                  <a:pt x="3072746" y="369567"/>
                  <a:pt x="3089443" y="403457"/>
                </a:cubicBezTo>
                <a:cubicBezTo>
                  <a:pt x="3120826" y="485812"/>
                  <a:pt x="3137927" y="579538"/>
                  <a:pt x="3089237" y="657392"/>
                </a:cubicBezTo>
                <a:cubicBezTo>
                  <a:pt x="3071233" y="647141"/>
                  <a:pt x="3052422" y="641101"/>
                  <a:pt x="3032406" y="637004"/>
                </a:cubicBezTo>
                <a:cubicBezTo>
                  <a:pt x="2997103" y="630132"/>
                  <a:pt x="2959582" y="630954"/>
                  <a:pt x="2922449" y="627164"/>
                </a:cubicBezTo>
                <a:cubicBezTo>
                  <a:pt x="2870655" y="620825"/>
                  <a:pt x="2830615" y="595306"/>
                  <a:pt x="2802948" y="561109"/>
                </a:cubicBezTo>
                <a:cubicBezTo>
                  <a:pt x="2791986" y="546971"/>
                  <a:pt x="2782536" y="532316"/>
                  <a:pt x="2775693" y="515726"/>
                </a:cubicBezTo>
                <a:lnTo>
                  <a:pt x="2802750" y="519105"/>
                </a:lnTo>
                <a:cubicBezTo>
                  <a:pt x="2871360" y="526993"/>
                  <a:pt x="2951534" y="535389"/>
                  <a:pt x="3006552" y="534672"/>
                </a:cubicBezTo>
                <a:cubicBezTo>
                  <a:pt x="3006259" y="507322"/>
                  <a:pt x="3008762" y="480279"/>
                  <a:pt x="3013285" y="451704"/>
                </a:cubicBezTo>
                <a:cubicBezTo>
                  <a:pt x="3017221" y="430501"/>
                  <a:pt x="3023352" y="410942"/>
                  <a:pt x="3029594" y="391682"/>
                </a:cubicBezTo>
                <a:cubicBezTo>
                  <a:pt x="3039748" y="362397"/>
                  <a:pt x="3049610" y="334523"/>
                  <a:pt x="3051915" y="303803"/>
                </a:cubicBezTo>
                <a:lnTo>
                  <a:pt x="3053839" y="299399"/>
                </a:lnTo>
                <a:close/>
                <a:moveTo>
                  <a:pt x="474297" y="149950"/>
                </a:moveTo>
                <a:cubicBezTo>
                  <a:pt x="486970" y="166960"/>
                  <a:pt x="497537" y="186623"/>
                  <a:pt x="505782" y="207520"/>
                </a:cubicBezTo>
                <a:cubicBezTo>
                  <a:pt x="531335" y="271437"/>
                  <a:pt x="537370" y="349275"/>
                  <a:pt x="535857" y="414321"/>
                </a:cubicBezTo>
                <a:lnTo>
                  <a:pt x="658986" y="388714"/>
                </a:lnTo>
                <a:lnTo>
                  <a:pt x="749925" y="369768"/>
                </a:lnTo>
                <a:cubicBezTo>
                  <a:pt x="746408" y="377761"/>
                  <a:pt x="742083" y="377761"/>
                  <a:pt x="741069" y="389633"/>
                </a:cubicBezTo>
                <a:cubicBezTo>
                  <a:pt x="717632" y="425081"/>
                  <a:pt x="691890" y="457446"/>
                  <a:pt x="660000" y="482634"/>
                </a:cubicBezTo>
                <a:cubicBezTo>
                  <a:pt x="630012" y="507015"/>
                  <a:pt x="595517" y="524638"/>
                  <a:pt x="554368" y="534470"/>
                </a:cubicBezTo>
                <a:cubicBezTo>
                  <a:pt x="539486" y="537857"/>
                  <a:pt x="524285" y="540414"/>
                  <a:pt x="509600" y="543696"/>
                </a:cubicBezTo>
                <a:cubicBezTo>
                  <a:pt x="477014" y="550762"/>
                  <a:pt x="446131" y="558440"/>
                  <a:pt x="421592" y="573086"/>
                </a:cubicBezTo>
                <a:cubicBezTo>
                  <a:pt x="423200" y="563158"/>
                  <a:pt x="421378" y="557625"/>
                  <a:pt x="425315" y="544002"/>
                </a:cubicBezTo>
                <a:cubicBezTo>
                  <a:pt x="403778" y="407151"/>
                  <a:pt x="414550" y="278502"/>
                  <a:pt x="471279" y="150046"/>
                </a:cubicBezTo>
                <a:lnTo>
                  <a:pt x="474297" y="149950"/>
                </a:lnTo>
                <a:close/>
                <a:moveTo>
                  <a:pt x="2886544" y="72104"/>
                </a:moveTo>
                <a:cubicBezTo>
                  <a:pt x="2940667" y="214488"/>
                  <a:pt x="3021744" y="339452"/>
                  <a:pt x="2955653" y="496579"/>
                </a:cubicBezTo>
                <a:cubicBezTo>
                  <a:pt x="2905760" y="487151"/>
                  <a:pt x="2850433" y="483360"/>
                  <a:pt x="2801744" y="469842"/>
                </a:cubicBezTo>
                <a:cubicBezTo>
                  <a:pt x="2781118" y="463899"/>
                  <a:pt x="2762409" y="455906"/>
                  <a:pt x="2745213" y="445155"/>
                </a:cubicBezTo>
                <a:cubicBezTo>
                  <a:pt x="2740287" y="442695"/>
                  <a:pt x="2735962" y="439719"/>
                  <a:pt x="2732437" y="436654"/>
                </a:cubicBezTo>
                <a:cubicBezTo>
                  <a:pt x="2697427" y="403054"/>
                  <a:pt x="2660303" y="350501"/>
                  <a:pt x="2659906" y="301649"/>
                </a:cubicBezTo>
                <a:lnTo>
                  <a:pt x="2743796" y="326547"/>
                </a:lnTo>
                <a:lnTo>
                  <a:pt x="2800342" y="343855"/>
                </a:lnTo>
                <a:lnTo>
                  <a:pt x="2860699" y="361671"/>
                </a:lnTo>
                <a:cubicBezTo>
                  <a:pt x="2845000" y="264065"/>
                  <a:pt x="2859582" y="171363"/>
                  <a:pt x="2885237" y="77838"/>
                </a:cubicBezTo>
                <a:lnTo>
                  <a:pt x="2886544" y="72104"/>
                </a:lnTo>
                <a:close/>
                <a:moveTo>
                  <a:pt x="811588" y="29293"/>
                </a:moveTo>
                <a:lnTo>
                  <a:pt x="818123" y="32358"/>
                </a:lnTo>
                <a:cubicBezTo>
                  <a:pt x="814701" y="36157"/>
                  <a:pt x="811184" y="40455"/>
                  <a:pt x="807256" y="44867"/>
                </a:cubicBezTo>
                <a:cubicBezTo>
                  <a:pt x="774067" y="86452"/>
                  <a:pt x="756768" y="134384"/>
                  <a:pt x="736048" y="189187"/>
                </a:cubicBezTo>
                <a:cubicBezTo>
                  <a:pt x="720151" y="216424"/>
                  <a:pt x="709996" y="249209"/>
                  <a:pt x="690273" y="276655"/>
                </a:cubicBezTo>
                <a:cubicBezTo>
                  <a:pt x="679010" y="286697"/>
                  <a:pt x="668650" y="297351"/>
                  <a:pt x="657989" y="308005"/>
                </a:cubicBezTo>
                <a:cubicBezTo>
                  <a:pt x="628404" y="335354"/>
                  <a:pt x="598931" y="359219"/>
                  <a:pt x="566947" y="360857"/>
                </a:cubicBezTo>
                <a:cubicBezTo>
                  <a:pt x="566535" y="309021"/>
                  <a:pt x="568958" y="255145"/>
                  <a:pt x="589576" y="200761"/>
                </a:cubicBezTo>
                <a:cubicBezTo>
                  <a:pt x="607477" y="167153"/>
                  <a:pt x="629513" y="138384"/>
                  <a:pt x="655977" y="113898"/>
                </a:cubicBezTo>
                <a:cubicBezTo>
                  <a:pt x="697315" y="75177"/>
                  <a:pt x="748721" y="47424"/>
                  <a:pt x="807256" y="30729"/>
                </a:cubicBezTo>
                <a:cubicBezTo>
                  <a:pt x="809180" y="30003"/>
                  <a:pt x="810290" y="29899"/>
                  <a:pt x="811588" y="29293"/>
                </a:cubicBezTo>
                <a:close/>
                <a:moveTo>
                  <a:pt x="2574306" y="0"/>
                </a:moveTo>
                <a:cubicBezTo>
                  <a:pt x="2583756" y="1129"/>
                  <a:pt x="2593118" y="2355"/>
                  <a:pt x="2601562" y="4710"/>
                </a:cubicBezTo>
                <a:cubicBezTo>
                  <a:pt x="2656793" y="19461"/>
                  <a:pt x="2695114" y="58490"/>
                  <a:pt x="2741586" y="96897"/>
                </a:cubicBezTo>
                <a:cubicBezTo>
                  <a:pt x="2742196" y="98026"/>
                  <a:pt x="2743091" y="98736"/>
                  <a:pt x="2744604" y="99856"/>
                </a:cubicBezTo>
                <a:cubicBezTo>
                  <a:pt x="2764120" y="125673"/>
                  <a:pt x="2784247" y="159991"/>
                  <a:pt x="2799027" y="196244"/>
                </a:cubicBezTo>
                <a:cubicBezTo>
                  <a:pt x="2815930" y="237531"/>
                  <a:pt x="2827289" y="281873"/>
                  <a:pt x="2826893" y="321417"/>
                </a:cubicBezTo>
                <a:cubicBezTo>
                  <a:pt x="2817744" y="317635"/>
                  <a:pt x="2809285" y="314038"/>
                  <a:pt x="2800136" y="311070"/>
                </a:cubicBezTo>
                <a:cubicBezTo>
                  <a:pt x="2780612" y="303295"/>
                  <a:pt x="2761007" y="294883"/>
                  <a:pt x="2743400" y="285261"/>
                </a:cubicBezTo>
                <a:cubicBezTo>
                  <a:pt x="2708184" y="267138"/>
                  <a:pt x="2677404" y="242862"/>
                  <a:pt x="2656382" y="204140"/>
                </a:cubicBezTo>
                <a:cubicBezTo>
                  <a:pt x="2633950" y="167371"/>
                  <a:pt x="2617855" y="120560"/>
                  <a:pt x="2602370" y="75596"/>
                </a:cubicBezTo>
                <a:cubicBezTo>
                  <a:pt x="2593514" y="49166"/>
                  <a:pt x="2584358" y="23357"/>
                  <a:pt x="2574306" y="0"/>
                </a:cubicBezTo>
                <a:close/>
              </a:path>
            </a:pathLst>
          </a:custGeom>
          <a:solidFill>
            <a:schemeClr val="accent1"/>
          </a:solidFill>
        </p:spPr>
        <p:txBody>
          <a:bodyPr wrap="square">
            <a:noAutofit/>
          </a:bodyPr>
          <a:lstStyle>
            <a:lvl1pPr marL="0" indent="0">
              <a:buNone/>
              <a:defRPr sz="100">
                <a:noFill/>
              </a:defRPr>
            </a:lvl1pPr>
          </a:lstStyle>
          <a:p>
            <a:pPr lvl="0"/>
            <a:endParaRPr lang="zh-CN" altLang="en-US" dirty="0"/>
          </a:p>
        </p:txBody>
      </p:sp>
    </p:spTree>
    <p:extLst>
      <p:ext uri="{BB962C8B-B14F-4D97-AF65-F5344CB8AC3E}">
        <p14:creationId xmlns:p14="http://schemas.microsoft.com/office/powerpoint/2010/main" val="2179915078"/>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preserve="1" userDrawn="1">
  <p:cSld name="5_空白">
    <p:spTree>
      <p:nvGrpSpPr>
        <p:cNvPr id="1" name=""/>
        <p:cNvGrpSpPr/>
        <p:nvPr/>
      </p:nvGrpSpPr>
      <p:grpSpPr>
        <a:xfrm>
          <a:off x="0" y="0"/>
          <a:ext cx="0" cy="0"/>
          <a:chOff x="0" y="0"/>
          <a:chExt cx="0" cy="0"/>
        </a:xfrm>
      </p:grpSpPr>
      <p:sp>
        <p:nvSpPr>
          <p:cNvPr id="7" name="文本占位符 3">
            <a:extLst>
              <a:ext uri="{FF2B5EF4-FFF2-40B4-BE49-F238E27FC236}">
                <a16:creationId xmlns:a16="http://schemas.microsoft.com/office/drawing/2014/main" id="{272ACA98-E1BE-49D0-95CC-0F83EEC6EBF3}"/>
              </a:ext>
            </a:extLst>
          </p:cNvPr>
          <p:cNvSpPr>
            <a:spLocks noGrp="1"/>
          </p:cNvSpPr>
          <p:nvPr>
            <p:ph type="body" sz="quarter" idx="22" hasCustomPrompt="1"/>
          </p:nvPr>
        </p:nvSpPr>
        <p:spPr>
          <a:xfrm>
            <a:off x="988342" y="434779"/>
            <a:ext cx="8168358" cy="584775"/>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一页空白</a:t>
            </a:r>
          </a:p>
        </p:txBody>
      </p:sp>
    </p:spTree>
    <p:extLst>
      <p:ext uri="{BB962C8B-B14F-4D97-AF65-F5344CB8AC3E}">
        <p14:creationId xmlns:p14="http://schemas.microsoft.com/office/powerpoint/2010/main" val="2602017527"/>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blank">
  <p:cSld name="空白">
    <p:spTree>
      <p:nvGrpSpPr>
        <p:cNvPr id="1" name=""/>
        <p:cNvGrpSpPr/>
        <p:nvPr/>
      </p:nvGrpSpPr>
      <p:grpSpPr>
        <a:xfrm>
          <a:off x="0" y="0"/>
          <a:ext cx="0" cy="0"/>
          <a:chOff x="0" y="0"/>
          <a:chExt cx="0" cy="0"/>
        </a:xfrm>
      </p:grpSpPr>
      <p:sp>
        <p:nvSpPr>
          <p:cNvPr id="2" name="日期占位符 1">
            <a:extLst>
              <a:ext uri="{FF2B5EF4-FFF2-40B4-BE49-F238E27FC236}">
                <a16:creationId xmlns:a16="http://schemas.microsoft.com/office/drawing/2014/main" id="{1C6B9F81-20DB-4830-BC6F-11B73CE571BA}"/>
              </a:ext>
            </a:extLst>
          </p:cNvPr>
          <p:cNvSpPr>
            <a:spLocks noGrp="1"/>
          </p:cNvSpPr>
          <p:nvPr>
            <p:ph type="dt" sz="half" idx="10"/>
          </p:nvPr>
        </p:nvSpPr>
        <p:spPr/>
        <p:txBody>
          <a:bodyPr/>
          <a:lstStyle/>
          <a:p>
            <a:fld id="{211B90B6-8BAA-4893-AD9D-2EEFE0195A33}" type="datetimeFigureOut">
              <a:rPr lang="zh-CN" altLang="en-US" smtClean="0"/>
              <a:t>2023/8/10</a:t>
            </a:fld>
            <a:endParaRPr lang="zh-CN" altLang="en-US"/>
          </a:p>
        </p:txBody>
      </p:sp>
      <p:sp>
        <p:nvSpPr>
          <p:cNvPr id="3" name="页脚占位符 2">
            <a:extLst>
              <a:ext uri="{FF2B5EF4-FFF2-40B4-BE49-F238E27FC236}">
                <a16:creationId xmlns:a16="http://schemas.microsoft.com/office/drawing/2014/main" id="{E508B5B9-926B-4885-BBB6-07966DCE97BB}"/>
              </a:ext>
            </a:extLst>
          </p:cNvPr>
          <p:cNvSpPr>
            <a:spLocks noGrp="1"/>
          </p:cNvSpPr>
          <p:nvPr>
            <p:ph type="ftr" sz="quarter" idx="11"/>
          </p:nvPr>
        </p:nvSpPr>
        <p:spPr/>
        <p:txBody>
          <a:bodyPr/>
          <a:lstStyle/>
          <a:p>
            <a:endParaRPr lang="zh-CN" altLang="en-US"/>
          </a:p>
        </p:txBody>
      </p:sp>
      <p:sp>
        <p:nvSpPr>
          <p:cNvPr id="4" name="灯片编号占位符 3">
            <a:extLst>
              <a:ext uri="{FF2B5EF4-FFF2-40B4-BE49-F238E27FC236}">
                <a16:creationId xmlns:a16="http://schemas.microsoft.com/office/drawing/2014/main" id="{3C01EA27-7DDE-4D3C-804F-DD4F3F7183BF}"/>
              </a:ext>
            </a:extLst>
          </p:cNvPr>
          <p:cNvSpPr>
            <a:spLocks noGrp="1"/>
          </p:cNvSpPr>
          <p:nvPr>
            <p:ph type="sldNum" sz="quarter" idx="12"/>
          </p:nvPr>
        </p:nvSpPr>
        <p:spPr/>
        <p:txBody>
          <a:body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1840901247"/>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preserve="1" userDrawn="1">
  <p:cSld name="2_封面">
    <p:spTree>
      <p:nvGrpSpPr>
        <p:cNvPr id="1" name=""/>
        <p:cNvGrpSpPr/>
        <p:nvPr/>
      </p:nvGrpSpPr>
      <p:grpSpPr>
        <a:xfrm>
          <a:off x="0" y="0"/>
          <a:ext cx="0" cy="0"/>
          <a:chOff x="0" y="0"/>
          <a:chExt cx="0" cy="0"/>
        </a:xfrm>
      </p:grpSpPr>
      <p:sp>
        <p:nvSpPr>
          <p:cNvPr id="41" name="矩形 40">
            <a:extLst>
              <a:ext uri="{FF2B5EF4-FFF2-40B4-BE49-F238E27FC236}">
                <a16:creationId xmlns:a16="http://schemas.microsoft.com/office/drawing/2014/main" id="{C0AD3438-29EF-4D6F-B624-2ABA9A985B24}"/>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0" name="文本占位符 4">
            <a:extLst>
              <a:ext uri="{FF2B5EF4-FFF2-40B4-BE49-F238E27FC236}">
                <a16:creationId xmlns:a16="http://schemas.microsoft.com/office/drawing/2014/main" id="{855A3B47-2EB4-4672-BF9E-12550028E9D9}"/>
              </a:ext>
            </a:extLst>
          </p:cNvPr>
          <p:cNvSpPr>
            <a:spLocks noGrp="1"/>
          </p:cNvSpPr>
          <p:nvPr>
            <p:ph type="body" idx="10" hasCustomPrompt="1"/>
          </p:nvPr>
        </p:nvSpPr>
        <p:spPr>
          <a:xfrm>
            <a:off x="1617851" y="1656575"/>
            <a:ext cx="8956298" cy="923330"/>
          </a:xfrm>
          <a:prstGeom prst="rect">
            <a:avLst/>
          </a:prstGeom>
        </p:spPr>
        <p:txBody>
          <a:bodyPr vert="horz" wrap="non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5400" b="1"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四川大学论文答辩通用模板</a:t>
            </a:r>
          </a:p>
        </p:txBody>
      </p:sp>
      <p:sp>
        <p:nvSpPr>
          <p:cNvPr id="51" name="文本占位符 5">
            <a:extLst>
              <a:ext uri="{FF2B5EF4-FFF2-40B4-BE49-F238E27FC236}">
                <a16:creationId xmlns:a16="http://schemas.microsoft.com/office/drawing/2014/main" id="{95D1C422-9F88-426A-96B1-F7A9AF44BA85}"/>
              </a:ext>
            </a:extLst>
          </p:cNvPr>
          <p:cNvSpPr>
            <a:spLocks noGrp="1"/>
          </p:cNvSpPr>
          <p:nvPr>
            <p:ph type="body" sz="quarter" idx="11" hasCustomPrompt="1"/>
          </p:nvPr>
        </p:nvSpPr>
        <p:spPr>
          <a:xfrm>
            <a:off x="1617850" y="2692270"/>
            <a:ext cx="8956297" cy="430887"/>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2200" spc="30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Sichuan University paper defense general template</a:t>
            </a:r>
            <a:endParaRPr lang="zh-CN" altLang="en-US" dirty="0"/>
          </a:p>
        </p:txBody>
      </p:sp>
      <p:sp>
        <p:nvSpPr>
          <p:cNvPr id="52" name="文本占位符 6">
            <a:extLst>
              <a:ext uri="{FF2B5EF4-FFF2-40B4-BE49-F238E27FC236}">
                <a16:creationId xmlns:a16="http://schemas.microsoft.com/office/drawing/2014/main" id="{1B3F054F-4B8B-4FD5-B06B-9ED41E70933A}"/>
              </a:ext>
            </a:extLst>
          </p:cNvPr>
          <p:cNvSpPr>
            <a:spLocks noGrp="1"/>
          </p:cNvSpPr>
          <p:nvPr>
            <p:ph type="body" sz="quarter" idx="12" hasCustomPrompt="1"/>
          </p:nvPr>
        </p:nvSpPr>
        <p:spPr>
          <a:xfrm>
            <a:off x="1617850" y="3427720"/>
            <a:ext cx="8956297" cy="369332"/>
          </a:xfrm>
          <a:prstGeom prst="rect">
            <a:avLst/>
          </a:prstGeom>
        </p:spPr>
        <p:txBody>
          <a:bodyPr vert="horz" wrap="square" lIns="91440" tIns="45720" rIns="91440" bIns="45720" anchor="t" anchorCtr="0">
            <a:norm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答辩人：</a:t>
            </a:r>
            <a:r>
              <a:rPr lang="en-US" altLang="zh-CN" dirty="0"/>
              <a:t>@</a:t>
            </a:r>
            <a:r>
              <a:rPr lang="zh-CN" altLang="en-US" dirty="0"/>
              <a:t>十六     指导老师：</a:t>
            </a:r>
            <a:r>
              <a:rPr lang="en-US" altLang="zh-CN" dirty="0"/>
              <a:t>@</a:t>
            </a:r>
            <a:r>
              <a:rPr lang="zh-CN" altLang="en-US" dirty="0"/>
              <a:t>浣熊</a:t>
            </a:r>
          </a:p>
        </p:txBody>
      </p:sp>
      <p:grpSp>
        <p:nvGrpSpPr>
          <p:cNvPr id="53" name="组合 52">
            <a:extLst>
              <a:ext uri="{FF2B5EF4-FFF2-40B4-BE49-F238E27FC236}">
                <a16:creationId xmlns:a16="http://schemas.microsoft.com/office/drawing/2014/main" id="{66963E9D-0168-4D91-8D2C-1D030081E150}"/>
              </a:ext>
            </a:extLst>
          </p:cNvPr>
          <p:cNvGrpSpPr/>
          <p:nvPr userDrawn="1"/>
        </p:nvGrpSpPr>
        <p:grpSpPr>
          <a:xfrm>
            <a:off x="530508" y="666443"/>
            <a:ext cx="11130984" cy="5580185"/>
            <a:chOff x="1375797" y="902205"/>
            <a:chExt cx="9647982" cy="4782170"/>
          </a:xfrm>
        </p:grpSpPr>
        <p:grpSp>
          <p:nvGrpSpPr>
            <p:cNvPr id="54" name="组合 53">
              <a:extLst>
                <a:ext uri="{FF2B5EF4-FFF2-40B4-BE49-F238E27FC236}">
                  <a16:creationId xmlns:a16="http://schemas.microsoft.com/office/drawing/2014/main" id="{2B60B9B0-E648-4A63-80CE-5FDBB3D04315}"/>
                </a:ext>
              </a:extLst>
            </p:cNvPr>
            <p:cNvGrpSpPr/>
            <p:nvPr/>
          </p:nvGrpSpPr>
          <p:grpSpPr>
            <a:xfrm>
              <a:off x="1375797" y="904240"/>
              <a:ext cx="9647982" cy="4780135"/>
              <a:chOff x="1375797" y="1261127"/>
              <a:chExt cx="9647982" cy="4423248"/>
            </a:xfrm>
          </p:grpSpPr>
          <p:sp>
            <p:nvSpPr>
              <p:cNvPr id="57" name="矩形 40">
                <a:extLst>
                  <a:ext uri="{FF2B5EF4-FFF2-40B4-BE49-F238E27FC236}">
                    <a16:creationId xmlns:a16="http://schemas.microsoft.com/office/drawing/2014/main" id="{95DA0FC3-7169-41EF-A4DE-D028A8822886}"/>
                  </a:ext>
                </a:extLst>
              </p:cNvPr>
              <p:cNvSpPr/>
              <p:nvPr/>
            </p:nvSpPr>
            <p:spPr>
              <a:xfrm>
                <a:off x="1375797" y="1261127"/>
                <a:ext cx="9647982" cy="4423248"/>
              </a:xfrm>
              <a:custGeom>
                <a:avLst/>
                <a:gdLst>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 name="connsiteX0" fmla="*/ 1375797 w 11023779"/>
                  <a:gd name="connsiteY0" fmla="*/ 1261127 h 5684375"/>
                  <a:gd name="connsiteX1" fmla="*/ 0 w 11023779"/>
                  <a:gd name="connsiteY1" fmla="*/ 0 h 5684375"/>
                  <a:gd name="connsiteX2" fmla="*/ 11023779 w 11023779"/>
                  <a:gd name="connsiteY2" fmla="*/ 1261127 h 5684375"/>
                  <a:gd name="connsiteX3" fmla="*/ 11023779 w 11023779"/>
                  <a:gd name="connsiteY3" fmla="*/ 5684375 h 5684375"/>
                  <a:gd name="connsiteX4" fmla="*/ 1375797 w 11023779"/>
                  <a:gd name="connsiteY4" fmla="*/ 5684375 h 5684375"/>
                  <a:gd name="connsiteX5" fmla="*/ 1375797 w 11023779"/>
                  <a:gd name="connsiteY5" fmla="*/ 1261127 h 5684375"/>
                  <a:gd name="connsiteX0" fmla="*/ 0 w 9647982"/>
                  <a:gd name="connsiteY0" fmla="*/ 0 h 4423248"/>
                  <a:gd name="connsiteX1" fmla="*/ 9647982 w 9647982"/>
                  <a:gd name="connsiteY1" fmla="*/ 0 h 4423248"/>
                  <a:gd name="connsiteX2" fmla="*/ 9647982 w 9647982"/>
                  <a:gd name="connsiteY2" fmla="*/ 4423248 h 4423248"/>
                  <a:gd name="connsiteX3" fmla="*/ 0 w 9647982"/>
                  <a:gd name="connsiteY3" fmla="*/ 4423248 h 4423248"/>
                  <a:gd name="connsiteX4" fmla="*/ 0 w 9647982"/>
                  <a:gd name="connsiteY4" fmla="*/ 0 h 442324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47982" h="4423248">
                    <a:moveTo>
                      <a:pt x="0" y="0"/>
                    </a:moveTo>
                    <a:lnTo>
                      <a:pt x="9647982" y="0"/>
                    </a:lnTo>
                    <a:lnTo>
                      <a:pt x="9647982" y="4423248"/>
                    </a:lnTo>
                    <a:lnTo>
                      <a:pt x="0" y="4423248"/>
                    </a:lnTo>
                    <a:lnTo>
                      <a:pt x="0" y="0"/>
                    </a:lnTo>
                    <a:close/>
                  </a:path>
                </a:pathLst>
              </a:custGeom>
              <a:noFill/>
              <a:ln w="28575" cap="flat" cmpd="sng" algn="ctr">
                <a:solidFill>
                  <a:schemeClr val="accent1">
                    <a:lumMod val="60000"/>
                    <a:lumOff val="40000"/>
                  </a:schemeClr>
                </a:solid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58" name="任意多边形: 形状 57">
                <a:extLst>
                  <a:ext uri="{FF2B5EF4-FFF2-40B4-BE49-F238E27FC236}">
                    <a16:creationId xmlns:a16="http://schemas.microsoft.com/office/drawing/2014/main" id="{40E9FAA6-2F80-4022-B57D-2CFFF2182C24}"/>
                  </a:ext>
                </a:extLst>
              </p:cNvPr>
              <p:cNvSpPr/>
              <p:nvPr/>
            </p:nvSpPr>
            <p:spPr>
              <a:xfrm>
                <a:off x="1451563" y="1334913"/>
                <a:ext cx="9496453" cy="4323879"/>
              </a:xfrm>
              <a:custGeom>
                <a:avLst/>
                <a:gdLst/>
                <a:ahLst/>
                <a:cxnLst/>
                <a:rect l="0" t="0" r="0" b="0"/>
                <a:pathLst>
                  <a:path w="9496454" h="4323881">
                    <a:moveTo>
                      <a:pt x="0" y="0"/>
                    </a:moveTo>
                    <a:lnTo>
                      <a:pt x="9496453" y="0"/>
                    </a:lnTo>
                    <a:lnTo>
                      <a:pt x="9496453" y="4323880"/>
                    </a:lnTo>
                    <a:lnTo>
                      <a:pt x="0" y="4323880"/>
                    </a:lnTo>
                    <a:close/>
                  </a:path>
                </a:pathLst>
              </a:custGeom>
              <a:noFill/>
              <a:ln w="28575" cap="flat" cmpd="sng" algn="ctr">
                <a:solidFill>
                  <a:schemeClr val="accent1">
                    <a:lumMod val="60000"/>
                    <a:lumOff val="40000"/>
                  </a:schemeClr>
                </a:solidFill>
                <a:prstDash val="solid"/>
                <a:miter lim="800000"/>
                <a:headEnd type="none" w="med" len="med"/>
                <a:tailEnd type="none" w="med" len="med"/>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solidFill>
                    <a:srgbClr val="FFFFFF"/>
                  </a:solidFill>
                </a:endParaRPr>
              </a:p>
            </p:txBody>
          </p:sp>
        </p:grpSp>
        <p:sp>
          <p:nvSpPr>
            <p:cNvPr id="55" name="任意多边形: 形状 54">
              <a:extLst>
                <a:ext uri="{FF2B5EF4-FFF2-40B4-BE49-F238E27FC236}">
                  <a16:creationId xmlns:a16="http://schemas.microsoft.com/office/drawing/2014/main" id="{1AE3975F-B767-4444-BB37-411464428A7A}"/>
                </a:ext>
              </a:extLst>
            </p:cNvPr>
            <p:cNvSpPr/>
            <p:nvPr/>
          </p:nvSpPr>
          <p:spPr>
            <a:xfrm>
              <a:off x="1376819"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sp>
          <p:nvSpPr>
            <p:cNvPr id="56" name="任意多边形: 形状 55">
              <a:extLst>
                <a:ext uri="{FF2B5EF4-FFF2-40B4-BE49-F238E27FC236}">
                  <a16:creationId xmlns:a16="http://schemas.microsoft.com/office/drawing/2014/main" id="{E9CD6311-CDAB-44AB-AECF-1AA1866418DC}"/>
                </a:ext>
              </a:extLst>
            </p:cNvPr>
            <p:cNvSpPr/>
            <p:nvPr/>
          </p:nvSpPr>
          <p:spPr>
            <a:xfrm flipH="1">
              <a:off x="10571236" y="902205"/>
              <a:ext cx="452543" cy="452543"/>
            </a:xfrm>
            <a:custGeom>
              <a:avLst/>
              <a:gdLst>
                <a:gd name="connsiteX0" fmla="*/ 0 w 720000"/>
                <a:gd name="connsiteY0" fmla="*/ 1080000 h 1080000"/>
                <a:gd name="connsiteX1" fmla="*/ 0 w 720000"/>
                <a:gd name="connsiteY1" fmla="*/ 0 h 1080000"/>
                <a:gd name="connsiteX2" fmla="*/ 720000 w 720000"/>
                <a:gd name="connsiteY2" fmla="*/ 0 h 108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0" fmla="*/ 0 w 720000"/>
                <a:gd name="connsiteY0" fmla="*/ 2160000 h 2160000"/>
                <a:gd name="connsiteX1" fmla="*/ 0 w 720000"/>
                <a:gd name="connsiteY1" fmla="*/ 1080000 h 2160000"/>
                <a:gd name="connsiteX2" fmla="*/ 720000 w 720000"/>
                <a:gd name="connsiteY2" fmla="*/ 1080000 h 2160000"/>
                <a:gd name="connsiteX3" fmla="*/ 720000 w 720000"/>
                <a:gd name="connsiteY3" fmla="*/ 0 h 2160000"/>
                <a:gd name="connsiteX4" fmla="*/ 0 w 720000"/>
                <a:gd name="connsiteY4" fmla="*/ 0 h 2160000"/>
                <a:gd name="connsiteX5" fmla="*/ 0 w 720000"/>
                <a:gd name="connsiteY5"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0" fmla="*/ 0 w 1080000"/>
                <a:gd name="connsiteY0" fmla="*/ 2160000 h 2160000"/>
                <a:gd name="connsiteX1" fmla="*/ 0 w 1080000"/>
                <a:gd name="connsiteY1" fmla="*/ 1080000 h 2160000"/>
                <a:gd name="connsiteX2" fmla="*/ 720000 w 1080000"/>
                <a:gd name="connsiteY2" fmla="*/ 1080000 h 2160000"/>
                <a:gd name="connsiteX3" fmla="*/ 720000 w 1080000"/>
                <a:gd name="connsiteY3" fmla="*/ 0 h 2160000"/>
                <a:gd name="connsiteX4" fmla="*/ 0 w 1080000"/>
                <a:gd name="connsiteY4" fmla="*/ 0 h 2160000"/>
                <a:gd name="connsiteX5" fmla="*/ 0 w 1080000"/>
                <a:gd name="connsiteY5" fmla="*/ 720000 h 2160000"/>
                <a:gd name="connsiteX6" fmla="*/ 1080000 w 1080000"/>
                <a:gd name="connsiteY6" fmla="*/ 720000 h 2160000"/>
                <a:gd name="connsiteX7" fmla="*/ 1080000 w 1080000"/>
                <a:gd name="connsiteY7" fmla="*/ 0 h 2160000"/>
                <a:gd name="connsiteX0" fmla="*/ 0 w 2160000"/>
                <a:gd name="connsiteY0" fmla="*/ 2160000 h 2160000"/>
                <a:gd name="connsiteX1" fmla="*/ 0 w 2160000"/>
                <a:gd name="connsiteY1" fmla="*/ 1080000 h 2160000"/>
                <a:gd name="connsiteX2" fmla="*/ 720000 w 2160000"/>
                <a:gd name="connsiteY2" fmla="*/ 1080000 h 2160000"/>
                <a:gd name="connsiteX3" fmla="*/ 720000 w 2160000"/>
                <a:gd name="connsiteY3" fmla="*/ 0 h 2160000"/>
                <a:gd name="connsiteX4" fmla="*/ 0 w 2160000"/>
                <a:gd name="connsiteY4" fmla="*/ 0 h 2160000"/>
                <a:gd name="connsiteX5" fmla="*/ 0 w 2160000"/>
                <a:gd name="connsiteY5" fmla="*/ 720000 h 2160000"/>
                <a:gd name="connsiteX6" fmla="*/ 1080000 w 2160000"/>
                <a:gd name="connsiteY6" fmla="*/ 720000 h 2160000"/>
                <a:gd name="connsiteX7" fmla="*/ 1080000 w 2160000"/>
                <a:gd name="connsiteY7" fmla="*/ 0 h 2160000"/>
                <a:gd name="connsiteX8" fmla="*/ 2160000 w 2160000"/>
                <a:gd name="connsiteY8" fmla="*/ 0 h 2160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2160000" h="2160000">
                  <a:moveTo>
                    <a:pt x="0" y="2160000"/>
                  </a:moveTo>
                  <a:lnTo>
                    <a:pt x="0" y="1080000"/>
                  </a:lnTo>
                  <a:lnTo>
                    <a:pt x="720000" y="1080000"/>
                  </a:lnTo>
                  <a:lnTo>
                    <a:pt x="720000" y="0"/>
                  </a:lnTo>
                  <a:lnTo>
                    <a:pt x="0" y="0"/>
                  </a:lnTo>
                  <a:lnTo>
                    <a:pt x="0" y="720000"/>
                  </a:lnTo>
                  <a:lnTo>
                    <a:pt x="1080000" y="720000"/>
                  </a:lnTo>
                  <a:lnTo>
                    <a:pt x="1080000" y="0"/>
                  </a:lnTo>
                  <a:lnTo>
                    <a:pt x="2160000" y="0"/>
                  </a:lnTo>
                </a:path>
              </a:pathLst>
            </a:custGeom>
            <a:ln w="28575">
              <a:solidFill>
                <a:schemeClr val="accent1">
                  <a:lumMod val="60000"/>
                  <a:lumOff val="40000"/>
                </a:scheme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grpSp>
      <p:sp useBgFill="1">
        <p:nvSpPr>
          <p:cNvPr id="60" name="矩形 59">
            <a:extLst>
              <a:ext uri="{FF2B5EF4-FFF2-40B4-BE49-F238E27FC236}">
                <a16:creationId xmlns:a16="http://schemas.microsoft.com/office/drawing/2014/main" id="{0D27C033-0B1B-4A18-9595-B72E203E5A80}"/>
              </a:ext>
            </a:extLst>
          </p:cNvPr>
          <p:cNvSpPr/>
          <p:nvPr/>
        </p:nvSpPr>
        <p:spPr>
          <a:xfrm>
            <a:off x="4495800" y="361634"/>
            <a:ext cx="3200400" cy="779326"/>
          </a:xfrm>
          <a:prstGeom prst="rect">
            <a:avLst/>
          </a:prstGeom>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537CC266-85A5-429B-9AA0-FBF3E9839D40}"/>
              </a:ext>
            </a:extLst>
          </p:cNvPr>
          <p:cNvSpPr/>
          <p:nvPr/>
        </p:nvSpPr>
        <p:spPr bwMode="auto">
          <a:xfrm>
            <a:off x="4823684" y="361634"/>
            <a:ext cx="2544631" cy="779326"/>
          </a:xfrm>
          <a:custGeom>
            <a:avLst/>
            <a:gdLst>
              <a:gd name="connsiteX0" fmla="*/ 334899 w 2544631"/>
              <a:gd name="connsiteY0" fmla="*/ 677224 h 779326"/>
              <a:gd name="connsiteX1" fmla="*/ 362798 w 2544631"/>
              <a:gd name="connsiteY1" fmla="*/ 679150 h 779326"/>
              <a:gd name="connsiteX2" fmla="*/ 362798 w 2544631"/>
              <a:gd name="connsiteY2" fmla="*/ 681075 h 779326"/>
              <a:gd name="connsiteX3" fmla="*/ 357026 w 2544631"/>
              <a:gd name="connsiteY3" fmla="*/ 683001 h 779326"/>
              <a:gd name="connsiteX4" fmla="*/ 355102 w 2544631"/>
              <a:gd name="connsiteY4" fmla="*/ 687815 h 779326"/>
              <a:gd name="connsiteX5" fmla="*/ 353178 w 2544631"/>
              <a:gd name="connsiteY5" fmla="*/ 714773 h 779326"/>
              <a:gd name="connsiteX6" fmla="*/ 355102 w 2544631"/>
              <a:gd name="connsiteY6" fmla="*/ 723438 h 779326"/>
              <a:gd name="connsiteX7" fmla="*/ 361836 w 2544631"/>
              <a:gd name="connsiteY7" fmla="*/ 726326 h 779326"/>
              <a:gd name="connsiteX8" fmla="*/ 370494 w 2544631"/>
              <a:gd name="connsiteY8" fmla="*/ 723438 h 779326"/>
              <a:gd name="connsiteX9" fmla="*/ 374342 w 2544631"/>
              <a:gd name="connsiteY9" fmla="*/ 711884 h 779326"/>
              <a:gd name="connsiteX10" fmla="*/ 376266 w 2544631"/>
              <a:gd name="connsiteY10" fmla="*/ 689740 h 779326"/>
              <a:gd name="connsiteX11" fmla="*/ 375304 w 2544631"/>
              <a:gd name="connsiteY11" fmla="*/ 683963 h 779326"/>
              <a:gd name="connsiteX12" fmla="*/ 370494 w 2544631"/>
              <a:gd name="connsiteY12" fmla="*/ 682038 h 779326"/>
              <a:gd name="connsiteX13" fmla="*/ 371456 w 2544631"/>
              <a:gd name="connsiteY13" fmla="*/ 680112 h 779326"/>
              <a:gd name="connsiteX14" fmla="*/ 386848 w 2544631"/>
              <a:gd name="connsiteY14" fmla="*/ 681075 h 779326"/>
              <a:gd name="connsiteX15" fmla="*/ 386848 w 2544631"/>
              <a:gd name="connsiteY15" fmla="*/ 683001 h 779326"/>
              <a:gd name="connsiteX16" fmla="*/ 382038 w 2544631"/>
              <a:gd name="connsiteY16" fmla="*/ 684926 h 779326"/>
              <a:gd name="connsiteX17" fmla="*/ 380114 w 2544631"/>
              <a:gd name="connsiteY17" fmla="*/ 689740 h 779326"/>
              <a:gd name="connsiteX18" fmla="*/ 378190 w 2544631"/>
              <a:gd name="connsiteY18" fmla="*/ 711884 h 779326"/>
              <a:gd name="connsiteX19" fmla="*/ 376266 w 2544631"/>
              <a:gd name="connsiteY19" fmla="*/ 720549 h 779326"/>
              <a:gd name="connsiteX20" fmla="*/ 373380 w 2544631"/>
              <a:gd name="connsiteY20" fmla="*/ 725363 h 779326"/>
              <a:gd name="connsiteX21" fmla="*/ 365684 w 2544631"/>
              <a:gd name="connsiteY21" fmla="*/ 729215 h 779326"/>
              <a:gd name="connsiteX22" fmla="*/ 356064 w 2544631"/>
              <a:gd name="connsiteY22" fmla="*/ 730177 h 779326"/>
              <a:gd name="connsiteX23" fmla="*/ 341633 w 2544631"/>
              <a:gd name="connsiteY23" fmla="*/ 724401 h 779326"/>
              <a:gd name="connsiteX24" fmla="*/ 337785 w 2544631"/>
              <a:gd name="connsiteY24" fmla="*/ 709959 h 779326"/>
              <a:gd name="connsiteX25" fmla="*/ 339709 w 2544631"/>
              <a:gd name="connsiteY25" fmla="*/ 686852 h 779326"/>
              <a:gd name="connsiteX26" fmla="*/ 338747 w 2544631"/>
              <a:gd name="connsiteY26" fmla="*/ 681075 h 779326"/>
              <a:gd name="connsiteX27" fmla="*/ 334899 w 2544631"/>
              <a:gd name="connsiteY27" fmla="*/ 679150 h 779326"/>
              <a:gd name="connsiteX28" fmla="*/ 334899 w 2544631"/>
              <a:gd name="connsiteY28" fmla="*/ 677224 h 779326"/>
              <a:gd name="connsiteX29" fmla="*/ 447454 w 2544631"/>
              <a:gd name="connsiteY29" fmla="*/ 674336 h 779326"/>
              <a:gd name="connsiteX30" fmla="*/ 447454 w 2544631"/>
              <a:gd name="connsiteY30" fmla="*/ 676261 h 779326"/>
              <a:gd name="connsiteX31" fmla="*/ 442644 w 2544631"/>
              <a:gd name="connsiteY31" fmla="*/ 679150 h 779326"/>
              <a:gd name="connsiteX32" fmla="*/ 442644 w 2544631"/>
              <a:gd name="connsiteY32" fmla="*/ 683963 h 779326"/>
              <a:gd name="connsiteX33" fmla="*/ 447454 w 2544631"/>
              <a:gd name="connsiteY33" fmla="*/ 724401 h 779326"/>
              <a:gd name="connsiteX34" fmla="*/ 442644 w 2544631"/>
              <a:gd name="connsiteY34" fmla="*/ 725363 h 779326"/>
              <a:gd name="connsiteX35" fmla="*/ 405126 w 2544631"/>
              <a:gd name="connsiteY35" fmla="*/ 690703 h 779326"/>
              <a:gd name="connsiteX36" fmla="*/ 408974 w 2544631"/>
              <a:gd name="connsiteY36" fmla="*/ 720549 h 779326"/>
              <a:gd name="connsiteX37" fmla="*/ 411860 w 2544631"/>
              <a:gd name="connsiteY37" fmla="*/ 726326 h 779326"/>
              <a:gd name="connsiteX38" fmla="*/ 416670 w 2544631"/>
              <a:gd name="connsiteY38" fmla="*/ 727289 h 779326"/>
              <a:gd name="connsiteX39" fmla="*/ 416670 w 2544631"/>
              <a:gd name="connsiteY39" fmla="*/ 729215 h 779326"/>
              <a:gd name="connsiteX40" fmla="*/ 401278 w 2544631"/>
              <a:gd name="connsiteY40" fmla="*/ 731140 h 779326"/>
              <a:gd name="connsiteX41" fmla="*/ 400316 w 2544631"/>
              <a:gd name="connsiteY41" fmla="*/ 729215 h 779326"/>
              <a:gd name="connsiteX42" fmla="*/ 405126 w 2544631"/>
              <a:gd name="connsiteY42" fmla="*/ 727289 h 779326"/>
              <a:gd name="connsiteX43" fmla="*/ 406088 w 2544631"/>
              <a:gd name="connsiteY43" fmla="*/ 721512 h 779326"/>
              <a:gd name="connsiteX44" fmla="*/ 401278 w 2544631"/>
              <a:gd name="connsiteY44" fmla="*/ 689740 h 779326"/>
              <a:gd name="connsiteX45" fmla="*/ 399354 w 2544631"/>
              <a:gd name="connsiteY45" fmla="*/ 684926 h 779326"/>
              <a:gd name="connsiteX46" fmla="*/ 394544 w 2544631"/>
              <a:gd name="connsiteY46" fmla="*/ 683963 h 779326"/>
              <a:gd name="connsiteX47" fmla="*/ 393582 w 2544631"/>
              <a:gd name="connsiteY47" fmla="*/ 682038 h 779326"/>
              <a:gd name="connsiteX48" fmla="*/ 414746 w 2544631"/>
              <a:gd name="connsiteY48" fmla="*/ 679150 h 779326"/>
              <a:gd name="connsiteX49" fmla="*/ 441682 w 2544631"/>
              <a:gd name="connsiteY49" fmla="*/ 704182 h 779326"/>
              <a:gd name="connsiteX50" fmla="*/ 438796 w 2544631"/>
              <a:gd name="connsiteY50" fmla="*/ 684926 h 779326"/>
              <a:gd name="connsiteX51" fmla="*/ 436872 w 2544631"/>
              <a:gd name="connsiteY51" fmla="*/ 680112 h 779326"/>
              <a:gd name="connsiteX52" fmla="*/ 432062 w 2544631"/>
              <a:gd name="connsiteY52" fmla="*/ 678187 h 779326"/>
              <a:gd name="connsiteX53" fmla="*/ 431100 w 2544631"/>
              <a:gd name="connsiteY53" fmla="*/ 677224 h 779326"/>
              <a:gd name="connsiteX54" fmla="*/ 447454 w 2544631"/>
              <a:gd name="connsiteY54" fmla="*/ 674336 h 779326"/>
              <a:gd name="connsiteX55" fmla="*/ 485934 w 2544631"/>
              <a:gd name="connsiteY55" fmla="*/ 664708 h 779326"/>
              <a:gd name="connsiteX56" fmla="*/ 485934 w 2544631"/>
              <a:gd name="connsiteY56" fmla="*/ 666633 h 779326"/>
              <a:gd name="connsiteX57" fmla="*/ 482086 w 2544631"/>
              <a:gd name="connsiteY57" fmla="*/ 669522 h 779326"/>
              <a:gd name="connsiteX58" fmla="*/ 482086 w 2544631"/>
              <a:gd name="connsiteY58" fmla="*/ 675298 h 779326"/>
              <a:gd name="connsiteX59" fmla="*/ 490744 w 2544631"/>
              <a:gd name="connsiteY59" fmla="*/ 705145 h 779326"/>
              <a:gd name="connsiteX60" fmla="*/ 493630 w 2544631"/>
              <a:gd name="connsiteY60" fmla="*/ 709959 h 779326"/>
              <a:gd name="connsiteX61" fmla="*/ 498440 w 2544631"/>
              <a:gd name="connsiteY61" fmla="*/ 710922 h 779326"/>
              <a:gd name="connsiteX62" fmla="*/ 499402 w 2544631"/>
              <a:gd name="connsiteY62" fmla="*/ 711884 h 779326"/>
              <a:gd name="connsiteX63" fmla="*/ 472466 w 2544631"/>
              <a:gd name="connsiteY63" fmla="*/ 719587 h 779326"/>
              <a:gd name="connsiteX64" fmla="*/ 471504 w 2544631"/>
              <a:gd name="connsiteY64" fmla="*/ 718624 h 779326"/>
              <a:gd name="connsiteX65" fmla="*/ 476314 w 2544631"/>
              <a:gd name="connsiteY65" fmla="*/ 714773 h 779326"/>
              <a:gd name="connsiteX66" fmla="*/ 476314 w 2544631"/>
              <a:gd name="connsiteY66" fmla="*/ 709959 h 779326"/>
              <a:gd name="connsiteX67" fmla="*/ 466694 w 2544631"/>
              <a:gd name="connsiteY67" fmla="*/ 679150 h 779326"/>
              <a:gd name="connsiteX68" fmla="*/ 463808 w 2544631"/>
              <a:gd name="connsiteY68" fmla="*/ 674336 h 779326"/>
              <a:gd name="connsiteX69" fmla="*/ 458998 w 2544631"/>
              <a:gd name="connsiteY69" fmla="*/ 674336 h 779326"/>
              <a:gd name="connsiteX70" fmla="*/ 458998 w 2544631"/>
              <a:gd name="connsiteY70" fmla="*/ 672410 h 779326"/>
              <a:gd name="connsiteX71" fmla="*/ 485934 w 2544631"/>
              <a:gd name="connsiteY71" fmla="*/ 664708 h 779326"/>
              <a:gd name="connsiteX72" fmla="*/ 250243 w 2544631"/>
              <a:gd name="connsiteY72" fmla="*/ 645452 h 779326"/>
              <a:gd name="connsiteX73" fmla="*/ 268521 w 2544631"/>
              <a:gd name="connsiteY73" fmla="*/ 654117 h 779326"/>
              <a:gd name="connsiteX74" fmla="*/ 277179 w 2544631"/>
              <a:gd name="connsiteY74" fmla="*/ 689740 h 779326"/>
              <a:gd name="connsiteX75" fmla="*/ 285837 w 2544631"/>
              <a:gd name="connsiteY75" fmla="*/ 672410 h 779326"/>
              <a:gd name="connsiteX76" fmla="*/ 286799 w 2544631"/>
              <a:gd name="connsiteY76" fmla="*/ 666633 h 779326"/>
              <a:gd name="connsiteX77" fmla="*/ 282951 w 2544631"/>
              <a:gd name="connsiteY77" fmla="*/ 662782 h 779326"/>
              <a:gd name="connsiteX78" fmla="*/ 283913 w 2544631"/>
              <a:gd name="connsiteY78" fmla="*/ 660857 h 779326"/>
              <a:gd name="connsiteX79" fmla="*/ 298343 w 2544631"/>
              <a:gd name="connsiteY79" fmla="*/ 667596 h 779326"/>
              <a:gd name="connsiteX80" fmla="*/ 297381 w 2544631"/>
              <a:gd name="connsiteY80" fmla="*/ 669522 h 779326"/>
              <a:gd name="connsiteX81" fmla="*/ 292571 w 2544631"/>
              <a:gd name="connsiteY81" fmla="*/ 669522 h 779326"/>
              <a:gd name="connsiteX82" fmla="*/ 288723 w 2544631"/>
              <a:gd name="connsiteY82" fmla="*/ 673373 h 779326"/>
              <a:gd name="connsiteX83" fmla="*/ 272369 w 2544631"/>
              <a:gd name="connsiteY83" fmla="*/ 709959 h 779326"/>
              <a:gd name="connsiteX84" fmla="*/ 266597 w 2544631"/>
              <a:gd name="connsiteY84" fmla="*/ 708033 h 779326"/>
              <a:gd name="connsiteX85" fmla="*/ 254091 w 2544631"/>
              <a:gd name="connsiteY85" fmla="*/ 658931 h 779326"/>
              <a:gd name="connsiteX86" fmla="*/ 241585 w 2544631"/>
              <a:gd name="connsiteY86" fmla="*/ 685889 h 779326"/>
              <a:gd name="connsiteX87" fmla="*/ 240623 w 2544631"/>
              <a:gd name="connsiteY87" fmla="*/ 691666 h 779326"/>
              <a:gd name="connsiteX88" fmla="*/ 244471 w 2544631"/>
              <a:gd name="connsiteY88" fmla="*/ 695517 h 779326"/>
              <a:gd name="connsiteX89" fmla="*/ 243509 w 2544631"/>
              <a:gd name="connsiteY89" fmla="*/ 697443 h 779326"/>
              <a:gd name="connsiteX90" fmla="*/ 229079 w 2544631"/>
              <a:gd name="connsiteY90" fmla="*/ 689740 h 779326"/>
              <a:gd name="connsiteX91" fmla="*/ 230041 w 2544631"/>
              <a:gd name="connsiteY91" fmla="*/ 688777 h 779326"/>
              <a:gd name="connsiteX92" fmla="*/ 234851 w 2544631"/>
              <a:gd name="connsiteY92" fmla="*/ 688777 h 779326"/>
              <a:gd name="connsiteX93" fmla="*/ 238699 w 2544631"/>
              <a:gd name="connsiteY93" fmla="*/ 684926 h 779326"/>
              <a:gd name="connsiteX94" fmla="*/ 252167 w 2544631"/>
              <a:gd name="connsiteY94" fmla="*/ 656043 h 779326"/>
              <a:gd name="connsiteX95" fmla="*/ 253129 w 2544631"/>
              <a:gd name="connsiteY95" fmla="*/ 650266 h 779326"/>
              <a:gd name="connsiteX96" fmla="*/ 249281 w 2544631"/>
              <a:gd name="connsiteY96" fmla="*/ 647378 h 779326"/>
              <a:gd name="connsiteX97" fmla="*/ 250243 w 2544631"/>
              <a:gd name="connsiteY97" fmla="*/ 645452 h 779326"/>
              <a:gd name="connsiteX98" fmla="*/ 536921 w 2544631"/>
              <a:gd name="connsiteY98" fmla="*/ 639675 h 779326"/>
              <a:gd name="connsiteX99" fmla="*/ 537883 w 2544631"/>
              <a:gd name="connsiteY99" fmla="*/ 641601 h 779326"/>
              <a:gd name="connsiteX100" fmla="*/ 534997 w 2544631"/>
              <a:gd name="connsiteY100" fmla="*/ 644489 h 779326"/>
              <a:gd name="connsiteX101" fmla="*/ 534997 w 2544631"/>
              <a:gd name="connsiteY101" fmla="*/ 649303 h 779326"/>
              <a:gd name="connsiteX102" fmla="*/ 538845 w 2544631"/>
              <a:gd name="connsiteY102" fmla="*/ 696480 h 779326"/>
              <a:gd name="connsiteX103" fmla="*/ 535959 w 2544631"/>
              <a:gd name="connsiteY103" fmla="*/ 697443 h 779326"/>
              <a:gd name="connsiteX104" fmla="*/ 500364 w 2544631"/>
              <a:gd name="connsiteY104" fmla="*/ 667596 h 779326"/>
              <a:gd name="connsiteX105" fmla="*/ 496516 w 2544631"/>
              <a:gd name="connsiteY105" fmla="*/ 664708 h 779326"/>
              <a:gd name="connsiteX106" fmla="*/ 492668 w 2544631"/>
              <a:gd name="connsiteY106" fmla="*/ 665670 h 779326"/>
              <a:gd name="connsiteX107" fmla="*/ 491706 w 2544631"/>
              <a:gd name="connsiteY107" fmla="*/ 663745 h 779326"/>
              <a:gd name="connsiteX108" fmla="*/ 514795 w 2544631"/>
              <a:gd name="connsiteY108" fmla="*/ 652191 h 779326"/>
              <a:gd name="connsiteX109" fmla="*/ 514795 w 2544631"/>
              <a:gd name="connsiteY109" fmla="*/ 653154 h 779326"/>
              <a:gd name="connsiteX110" fmla="*/ 514795 w 2544631"/>
              <a:gd name="connsiteY110" fmla="*/ 654117 h 779326"/>
              <a:gd name="connsiteX111" fmla="*/ 511908 w 2544631"/>
              <a:gd name="connsiteY111" fmla="*/ 656043 h 779326"/>
              <a:gd name="connsiteX112" fmla="*/ 511908 w 2544631"/>
              <a:gd name="connsiteY112" fmla="*/ 657968 h 779326"/>
              <a:gd name="connsiteX113" fmla="*/ 512871 w 2544631"/>
              <a:gd name="connsiteY113" fmla="*/ 658931 h 779326"/>
              <a:gd name="connsiteX114" fmla="*/ 513833 w 2544631"/>
              <a:gd name="connsiteY114" fmla="*/ 659894 h 779326"/>
              <a:gd name="connsiteX115" fmla="*/ 534035 w 2544631"/>
              <a:gd name="connsiteY115" fmla="*/ 677224 h 779326"/>
              <a:gd name="connsiteX116" fmla="*/ 531149 w 2544631"/>
              <a:gd name="connsiteY116" fmla="*/ 652191 h 779326"/>
              <a:gd name="connsiteX117" fmla="*/ 531149 w 2544631"/>
              <a:gd name="connsiteY117" fmla="*/ 650266 h 779326"/>
              <a:gd name="connsiteX118" fmla="*/ 531149 w 2544631"/>
              <a:gd name="connsiteY118" fmla="*/ 649303 h 779326"/>
              <a:gd name="connsiteX119" fmla="*/ 528263 w 2544631"/>
              <a:gd name="connsiteY119" fmla="*/ 647378 h 779326"/>
              <a:gd name="connsiteX120" fmla="*/ 524415 w 2544631"/>
              <a:gd name="connsiteY120" fmla="*/ 648340 h 779326"/>
              <a:gd name="connsiteX121" fmla="*/ 523453 w 2544631"/>
              <a:gd name="connsiteY121" fmla="*/ 647378 h 779326"/>
              <a:gd name="connsiteX122" fmla="*/ 536921 w 2544631"/>
              <a:gd name="connsiteY122" fmla="*/ 639675 h 779326"/>
              <a:gd name="connsiteX123" fmla="*/ 209839 w 2544631"/>
              <a:gd name="connsiteY123" fmla="*/ 638712 h 779326"/>
              <a:gd name="connsiteX124" fmla="*/ 197333 w 2544631"/>
              <a:gd name="connsiteY124" fmla="*/ 647378 h 779326"/>
              <a:gd name="connsiteX125" fmla="*/ 205029 w 2544631"/>
              <a:gd name="connsiteY125" fmla="*/ 653154 h 779326"/>
              <a:gd name="connsiteX126" fmla="*/ 209839 w 2544631"/>
              <a:gd name="connsiteY126" fmla="*/ 638712 h 779326"/>
              <a:gd name="connsiteX127" fmla="*/ 221383 w 2544631"/>
              <a:gd name="connsiteY127" fmla="*/ 627159 h 779326"/>
              <a:gd name="connsiteX128" fmla="*/ 226193 w 2544631"/>
              <a:gd name="connsiteY128" fmla="*/ 631010 h 779326"/>
              <a:gd name="connsiteX129" fmla="*/ 214649 w 2544631"/>
              <a:gd name="connsiteY129" fmla="*/ 676261 h 779326"/>
              <a:gd name="connsiteX130" fmla="*/ 213687 w 2544631"/>
              <a:gd name="connsiteY130" fmla="*/ 680112 h 779326"/>
              <a:gd name="connsiteX131" fmla="*/ 215611 w 2544631"/>
              <a:gd name="connsiteY131" fmla="*/ 682038 h 779326"/>
              <a:gd name="connsiteX132" fmla="*/ 214649 w 2544631"/>
              <a:gd name="connsiteY132" fmla="*/ 683001 h 779326"/>
              <a:gd name="connsiteX133" fmla="*/ 193485 w 2544631"/>
              <a:gd name="connsiteY133" fmla="*/ 668559 h 779326"/>
              <a:gd name="connsiteX134" fmla="*/ 194447 w 2544631"/>
              <a:gd name="connsiteY134" fmla="*/ 666633 h 779326"/>
              <a:gd name="connsiteX135" fmla="*/ 199257 w 2544631"/>
              <a:gd name="connsiteY135" fmla="*/ 669522 h 779326"/>
              <a:gd name="connsiteX136" fmla="*/ 201181 w 2544631"/>
              <a:gd name="connsiteY136" fmla="*/ 667596 h 779326"/>
              <a:gd name="connsiteX137" fmla="*/ 201181 w 2544631"/>
              <a:gd name="connsiteY137" fmla="*/ 666633 h 779326"/>
              <a:gd name="connsiteX138" fmla="*/ 202143 w 2544631"/>
              <a:gd name="connsiteY138" fmla="*/ 665670 h 779326"/>
              <a:gd name="connsiteX139" fmla="*/ 205029 w 2544631"/>
              <a:gd name="connsiteY139" fmla="*/ 657005 h 779326"/>
              <a:gd name="connsiteX140" fmla="*/ 194447 w 2544631"/>
              <a:gd name="connsiteY140" fmla="*/ 649303 h 779326"/>
              <a:gd name="connsiteX141" fmla="*/ 187713 w 2544631"/>
              <a:gd name="connsiteY141" fmla="*/ 653154 h 779326"/>
              <a:gd name="connsiteX142" fmla="*/ 185789 w 2544631"/>
              <a:gd name="connsiteY142" fmla="*/ 654117 h 779326"/>
              <a:gd name="connsiteX143" fmla="*/ 184827 w 2544631"/>
              <a:gd name="connsiteY143" fmla="*/ 655080 h 779326"/>
              <a:gd name="connsiteX144" fmla="*/ 184827 w 2544631"/>
              <a:gd name="connsiteY144" fmla="*/ 657968 h 779326"/>
              <a:gd name="connsiteX145" fmla="*/ 186751 w 2544631"/>
              <a:gd name="connsiteY145" fmla="*/ 660857 h 779326"/>
              <a:gd name="connsiteX146" fmla="*/ 187713 w 2544631"/>
              <a:gd name="connsiteY146" fmla="*/ 661819 h 779326"/>
              <a:gd name="connsiteX147" fmla="*/ 186751 w 2544631"/>
              <a:gd name="connsiteY147" fmla="*/ 662782 h 779326"/>
              <a:gd name="connsiteX148" fmla="*/ 174244 w 2544631"/>
              <a:gd name="connsiteY148" fmla="*/ 654117 h 779326"/>
              <a:gd name="connsiteX149" fmla="*/ 175207 w 2544631"/>
              <a:gd name="connsiteY149" fmla="*/ 653154 h 779326"/>
              <a:gd name="connsiteX150" fmla="*/ 179055 w 2544631"/>
              <a:gd name="connsiteY150" fmla="*/ 654117 h 779326"/>
              <a:gd name="connsiteX151" fmla="*/ 182903 w 2544631"/>
              <a:gd name="connsiteY151" fmla="*/ 652191 h 779326"/>
              <a:gd name="connsiteX152" fmla="*/ 221383 w 2544631"/>
              <a:gd name="connsiteY152" fmla="*/ 627159 h 779326"/>
              <a:gd name="connsiteX153" fmla="*/ 576363 w 2544631"/>
              <a:gd name="connsiteY153" fmla="*/ 611754 h 779326"/>
              <a:gd name="connsiteX154" fmla="*/ 585021 w 2544631"/>
              <a:gd name="connsiteY154" fmla="*/ 621382 h 779326"/>
              <a:gd name="connsiteX155" fmla="*/ 584059 w 2544631"/>
              <a:gd name="connsiteY155" fmla="*/ 623308 h 779326"/>
              <a:gd name="connsiteX156" fmla="*/ 575401 w 2544631"/>
              <a:gd name="connsiteY156" fmla="*/ 619457 h 779326"/>
              <a:gd name="connsiteX157" fmla="*/ 566743 w 2544631"/>
              <a:gd name="connsiteY157" fmla="*/ 623308 h 779326"/>
              <a:gd name="connsiteX158" fmla="*/ 561933 w 2544631"/>
              <a:gd name="connsiteY158" fmla="*/ 627159 h 779326"/>
              <a:gd name="connsiteX159" fmla="*/ 573477 w 2544631"/>
              <a:gd name="connsiteY159" fmla="*/ 642564 h 779326"/>
              <a:gd name="connsiteX160" fmla="*/ 574439 w 2544631"/>
              <a:gd name="connsiteY160" fmla="*/ 641601 h 779326"/>
              <a:gd name="connsiteX161" fmla="*/ 577325 w 2544631"/>
              <a:gd name="connsiteY161" fmla="*/ 636787 h 779326"/>
              <a:gd name="connsiteX162" fmla="*/ 574439 w 2544631"/>
              <a:gd name="connsiteY162" fmla="*/ 629085 h 779326"/>
              <a:gd name="connsiteX163" fmla="*/ 576363 w 2544631"/>
              <a:gd name="connsiteY163" fmla="*/ 627159 h 779326"/>
              <a:gd name="connsiteX164" fmla="*/ 590793 w 2544631"/>
              <a:gd name="connsiteY164" fmla="*/ 646415 h 779326"/>
              <a:gd name="connsiteX165" fmla="*/ 589831 w 2544631"/>
              <a:gd name="connsiteY165" fmla="*/ 647378 h 779326"/>
              <a:gd name="connsiteX166" fmla="*/ 583097 w 2544631"/>
              <a:gd name="connsiteY166" fmla="*/ 642564 h 779326"/>
              <a:gd name="connsiteX167" fmla="*/ 576363 w 2544631"/>
              <a:gd name="connsiteY167" fmla="*/ 644489 h 779326"/>
              <a:gd name="connsiteX168" fmla="*/ 576363 w 2544631"/>
              <a:gd name="connsiteY168" fmla="*/ 645452 h 779326"/>
              <a:gd name="connsiteX169" fmla="*/ 585983 w 2544631"/>
              <a:gd name="connsiteY169" fmla="*/ 657005 h 779326"/>
              <a:gd name="connsiteX170" fmla="*/ 588869 w 2544631"/>
              <a:gd name="connsiteY170" fmla="*/ 659894 h 779326"/>
              <a:gd name="connsiteX171" fmla="*/ 593679 w 2544631"/>
              <a:gd name="connsiteY171" fmla="*/ 657005 h 779326"/>
              <a:gd name="connsiteX172" fmla="*/ 600413 w 2544631"/>
              <a:gd name="connsiteY172" fmla="*/ 648340 h 779326"/>
              <a:gd name="connsiteX173" fmla="*/ 598489 w 2544631"/>
              <a:gd name="connsiteY173" fmla="*/ 636787 h 779326"/>
              <a:gd name="connsiteX174" fmla="*/ 600413 w 2544631"/>
              <a:gd name="connsiteY174" fmla="*/ 635824 h 779326"/>
              <a:gd name="connsiteX175" fmla="*/ 608109 w 2544631"/>
              <a:gd name="connsiteY175" fmla="*/ 649303 h 779326"/>
              <a:gd name="connsiteX176" fmla="*/ 573477 w 2544631"/>
              <a:gd name="connsiteY176" fmla="*/ 677224 h 779326"/>
              <a:gd name="connsiteX177" fmla="*/ 572515 w 2544631"/>
              <a:gd name="connsiteY177" fmla="*/ 676261 h 779326"/>
              <a:gd name="connsiteX178" fmla="*/ 575401 w 2544631"/>
              <a:gd name="connsiteY178" fmla="*/ 671447 h 779326"/>
              <a:gd name="connsiteX179" fmla="*/ 573477 w 2544631"/>
              <a:gd name="connsiteY179" fmla="*/ 666633 h 779326"/>
              <a:gd name="connsiteX180" fmla="*/ 553275 w 2544631"/>
              <a:gd name="connsiteY180" fmla="*/ 641601 h 779326"/>
              <a:gd name="connsiteX181" fmla="*/ 548465 w 2544631"/>
              <a:gd name="connsiteY181" fmla="*/ 638712 h 779326"/>
              <a:gd name="connsiteX182" fmla="*/ 543655 w 2544631"/>
              <a:gd name="connsiteY182" fmla="*/ 639675 h 779326"/>
              <a:gd name="connsiteX183" fmla="*/ 542693 w 2544631"/>
              <a:gd name="connsiteY183" fmla="*/ 638712 h 779326"/>
              <a:gd name="connsiteX184" fmla="*/ 576363 w 2544631"/>
              <a:gd name="connsiteY184" fmla="*/ 611754 h 779326"/>
              <a:gd name="connsiteX185" fmla="*/ 371473 w 2544631"/>
              <a:gd name="connsiteY185" fmla="*/ 610958 h 779326"/>
              <a:gd name="connsiteX186" fmla="*/ 366669 w 2544631"/>
              <a:gd name="connsiteY186" fmla="*/ 613845 h 779326"/>
              <a:gd name="connsiteX187" fmla="*/ 365709 w 2544631"/>
              <a:gd name="connsiteY187" fmla="*/ 617695 h 779326"/>
              <a:gd name="connsiteX188" fmla="*/ 368591 w 2544631"/>
              <a:gd name="connsiteY188" fmla="*/ 623468 h 779326"/>
              <a:gd name="connsiteX189" fmla="*/ 375315 w 2544631"/>
              <a:gd name="connsiteY189" fmla="*/ 625393 h 779326"/>
              <a:gd name="connsiteX190" fmla="*/ 381079 w 2544631"/>
              <a:gd name="connsiteY190" fmla="*/ 623468 h 779326"/>
              <a:gd name="connsiteX191" fmla="*/ 383000 w 2544631"/>
              <a:gd name="connsiteY191" fmla="*/ 619619 h 779326"/>
              <a:gd name="connsiteX192" fmla="*/ 380119 w 2544631"/>
              <a:gd name="connsiteY192" fmla="*/ 614808 h 779326"/>
              <a:gd name="connsiteX193" fmla="*/ 371473 w 2544631"/>
              <a:gd name="connsiteY193" fmla="*/ 610958 h 779326"/>
              <a:gd name="connsiteX194" fmla="*/ 450246 w 2544631"/>
              <a:gd name="connsiteY194" fmla="*/ 608072 h 779326"/>
              <a:gd name="connsiteX195" fmla="*/ 445443 w 2544631"/>
              <a:gd name="connsiteY195" fmla="*/ 609996 h 779326"/>
              <a:gd name="connsiteX196" fmla="*/ 444482 w 2544631"/>
              <a:gd name="connsiteY196" fmla="*/ 614808 h 779326"/>
              <a:gd name="connsiteX197" fmla="*/ 446403 w 2544631"/>
              <a:gd name="connsiteY197" fmla="*/ 622506 h 779326"/>
              <a:gd name="connsiteX198" fmla="*/ 451206 w 2544631"/>
              <a:gd name="connsiteY198" fmla="*/ 625393 h 779326"/>
              <a:gd name="connsiteX199" fmla="*/ 456010 w 2544631"/>
              <a:gd name="connsiteY199" fmla="*/ 623468 h 779326"/>
              <a:gd name="connsiteX200" fmla="*/ 456970 w 2544631"/>
              <a:gd name="connsiteY200" fmla="*/ 617695 h 779326"/>
              <a:gd name="connsiteX201" fmla="*/ 456010 w 2544631"/>
              <a:gd name="connsiteY201" fmla="*/ 610958 h 779326"/>
              <a:gd name="connsiteX202" fmla="*/ 450246 w 2544631"/>
              <a:gd name="connsiteY202" fmla="*/ 608072 h 779326"/>
              <a:gd name="connsiteX203" fmla="*/ 1411006 w 2544631"/>
              <a:gd name="connsiteY203" fmla="*/ 607032 h 779326"/>
              <a:gd name="connsiteX204" fmla="*/ 1398496 w 2544631"/>
              <a:gd name="connsiteY204" fmla="*/ 638823 h 779326"/>
              <a:gd name="connsiteX205" fmla="*/ 1422554 w 2544631"/>
              <a:gd name="connsiteY205" fmla="*/ 638823 h 779326"/>
              <a:gd name="connsiteX206" fmla="*/ 1411006 w 2544631"/>
              <a:gd name="connsiteY206" fmla="*/ 607032 h 779326"/>
              <a:gd name="connsiteX207" fmla="*/ 410859 w 2544631"/>
              <a:gd name="connsiteY207" fmla="*/ 593637 h 779326"/>
              <a:gd name="connsiteX208" fmla="*/ 406056 w 2544631"/>
              <a:gd name="connsiteY208" fmla="*/ 596524 h 779326"/>
              <a:gd name="connsiteX209" fmla="*/ 405095 w 2544631"/>
              <a:gd name="connsiteY209" fmla="*/ 602298 h 779326"/>
              <a:gd name="connsiteX210" fmla="*/ 407017 w 2544631"/>
              <a:gd name="connsiteY210" fmla="*/ 609034 h 779326"/>
              <a:gd name="connsiteX211" fmla="*/ 411820 w 2544631"/>
              <a:gd name="connsiteY211" fmla="*/ 610958 h 779326"/>
              <a:gd name="connsiteX212" fmla="*/ 416623 w 2544631"/>
              <a:gd name="connsiteY212" fmla="*/ 609034 h 779326"/>
              <a:gd name="connsiteX213" fmla="*/ 418544 w 2544631"/>
              <a:gd name="connsiteY213" fmla="*/ 604222 h 779326"/>
              <a:gd name="connsiteX214" fmla="*/ 416623 w 2544631"/>
              <a:gd name="connsiteY214" fmla="*/ 596524 h 779326"/>
              <a:gd name="connsiteX215" fmla="*/ 410859 w 2544631"/>
              <a:gd name="connsiteY215" fmla="*/ 593637 h 779326"/>
              <a:gd name="connsiteX216" fmla="*/ 373394 w 2544631"/>
              <a:gd name="connsiteY216" fmla="*/ 593637 h 779326"/>
              <a:gd name="connsiteX217" fmla="*/ 368591 w 2544631"/>
              <a:gd name="connsiteY217" fmla="*/ 594599 h 779326"/>
              <a:gd name="connsiteX218" fmla="*/ 366669 w 2544631"/>
              <a:gd name="connsiteY218" fmla="*/ 597486 h 779326"/>
              <a:gd name="connsiteX219" fmla="*/ 369551 w 2544631"/>
              <a:gd name="connsiteY219" fmla="*/ 601335 h 779326"/>
              <a:gd name="connsiteX220" fmla="*/ 376276 w 2544631"/>
              <a:gd name="connsiteY220" fmla="*/ 605185 h 779326"/>
              <a:gd name="connsiteX221" fmla="*/ 380119 w 2544631"/>
              <a:gd name="connsiteY221" fmla="*/ 602298 h 779326"/>
              <a:gd name="connsiteX222" fmla="*/ 381079 w 2544631"/>
              <a:gd name="connsiteY222" fmla="*/ 598448 h 779326"/>
              <a:gd name="connsiteX223" fmla="*/ 379158 w 2544631"/>
              <a:gd name="connsiteY223" fmla="*/ 594599 h 779326"/>
              <a:gd name="connsiteX224" fmla="*/ 373394 w 2544631"/>
              <a:gd name="connsiteY224" fmla="*/ 593637 h 779326"/>
              <a:gd name="connsiteX225" fmla="*/ 456010 w 2544631"/>
              <a:gd name="connsiteY225" fmla="*/ 590750 h 779326"/>
              <a:gd name="connsiteX226" fmla="*/ 461774 w 2544631"/>
              <a:gd name="connsiteY226" fmla="*/ 591712 h 779326"/>
              <a:gd name="connsiteX227" fmla="*/ 466577 w 2544631"/>
              <a:gd name="connsiteY227" fmla="*/ 594599 h 779326"/>
              <a:gd name="connsiteX228" fmla="*/ 462734 w 2544631"/>
              <a:gd name="connsiteY228" fmla="*/ 596524 h 779326"/>
              <a:gd name="connsiteX229" fmla="*/ 459852 w 2544631"/>
              <a:gd name="connsiteY229" fmla="*/ 595562 h 779326"/>
              <a:gd name="connsiteX230" fmla="*/ 456010 w 2544631"/>
              <a:gd name="connsiteY230" fmla="*/ 594599 h 779326"/>
              <a:gd name="connsiteX231" fmla="*/ 447364 w 2544631"/>
              <a:gd name="connsiteY231" fmla="*/ 598448 h 779326"/>
              <a:gd name="connsiteX232" fmla="*/ 443521 w 2544631"/>
              <a:gd name="connsiteY232" fmla="*/ 609034 h 779326"/>
              <a:gd name="connsiteX233" fmla="*/ 448324 w 2544631"/>
              <a:gd name="connsiteY233" fmla="*/ 605185 h 779326"/>
              <a:gd name="connsiteX234" fmla="*/ 455049 w 2544631"/>
              <a:gd name="connsiteY234" fmla="*/ 603260 h 779326"/>
              <a:gd name="connsiteX235" fmla="*/ 463695 w 2544631"/>
              <a:gd name="connsiteY235" fmla="*/ 606147 h 779326"/>
              <a:gd name="connsiteX236" fmla="*/ 466577 w 2544631"/>
              <a:gd name="connsiteY236" fmla="*/ 614808 h 779326"/>
              <a:gd name="connsiteX237" fmla="*/ 462734 w 2544631"/>
              <a:gd name="connsiteY237" fmla="*/ 624431 h 779326"/>
              <a:gd name="connsiteX238" fmla="*/ 451206 w 2544631"/>
              <a:gd name="connsiteY238" fmla="*/ 628280 h 779326"/>
              <a:gd name="connsiteX239" fmla="*/ 438718 w 2544631"/>
              <a:gd name="connsiteY239" fmla="*/ 624431 h 779326"/>
              <a:gd name="connsiteX240" fmla="*/ 433915 w 2544631"/>
              <a:gd name="connsiteY240" fmla="*/ 611921 h 779326"/>
              <a:gd name="connsiteX241" fmla="*/ 435836 w 2544631"/>
              <a:gd name="connsiteY241" fmla="*/ 603260 h 779326"/>
              <a:gd name="connsiteX242" fmla="*/ 440639 w 2544631"/>
              <a:gd name="connsiteY242" fmla="*/ 597486 h 779326"/>
              <a:gd name="connsiteX243" fmla="*/ 447364 w 2544631"/>
              <a:gd name="connsiteY243" fmla="*/ 592675 h 779326"/>
              <a:gd name="connsiteX244" fmla="*/ 456010 w 2544631"/>
              <a:gd name="connsiteY244" fmla="*/ 590750 h 779326"/>
              <a:gd name="connsiteX245" fmla="*/ 411820 w 2544631"/>
              <a:gd name="connsiteY245" fmla="*/ 590750 h 779326"/>
              <a:gd name="connsiteX246" fmla="*/ 423348 w 2544631"/>
              <a:gd name="connsiteY246" fmla="*/ 595562 h 779326"/>
              <a:gd name="connsiteX247" fmla="*/ 428151 w 2544631"/>
              <a:gd name="connsiteY247" fmla="*/ 607109 h 779326"/>
              <a:gd name="connsiteX248" fmla="*/ 426230 w 2544631"/>
              <a:gd name="connsiteY248" fmla="*/ 615770 h 779326"/>
              <a:gd name="connsiteX249" fmla="*/ 422387 w 2544631"/>
              <a:gd name="connsiteY249" fmla="*/ 622506 h 779326"/>
              <a:gd name="connsiteX250" fmla="*/ 414702 w 2544631"/>
              <a:gd name="connsiteY250" fmla="*/ 627318 h 779326"/>
              <a:gd name="connsiteX251" fmla="*/ 406056 w 2544631"/>
              <a:gd name="connsiteY251" fmla="*/ 628280 h 779326"/>
              <a:gd name="connsiteX252" fmla="*/ 400292 w 2544631"/>
              <a:gd name="connsiteY252" fmla="*/ 627318 h 779326"/>
              <a:gd name="connsiteX253" fmla="*/ 396450 w 2544631"/>
              <a:gd name="connsiteY253" fmla="*/ 625393 h 779326"/>
              <a:gd name="connsiteX254" fmla="*/ 399331 w 2544631"/>
              <a:gd name="connsiteY254" fmla="*/ 622506 h 779326"/>
              <a:gd name="connsiteX255" fmla="*/ 402213 w 2544631"/>
              <a:gd name="connsiteY255" fmla="*/ 624431 h 779326"/>
              <a:gd name="connsiteX256" fmla="*/ 406056 w 2544631"/>
              <a:gd name="connsiteY256" fmla="*/ 625393 h 779326"/>
              <a:gd name="connsiteX257" fmla="*/ 415662 w 2544631"/>
              <a:gd name="connsiteY257" fmla="*/ 620582 h 779326"/>
              <a:gd name="connsiteX258" fmla="*/ 418544 w 2544631"/>
              <a:gd name="connsiteY258" fmla="*/ 609996 h 779326"/>
              <a:gd name="connsiteX259" fmla="*/ 413741 w 2544631"/>
              <a:gd name="connsiteY259" fmla="*/ 614808 h 779326"/>
              <a:gd name="connsiteX260" fmla="*/ 407017 w 2544631"/>
              <a:gd name="connsiteY260" fmla="*/ 615770 h 779326"/>
              <a:gd name="connsiteX261" fmla="*/ 398371 w 2544631"/>
              <a:gd name="connsiteY261" fmla="*/ 612883 h 779326"/>
              <a:gd name="connsiteX262" fmla="*/ 395489 w 2544631"/>
              <a:gd name="connsiteY262" fmla="*/ 605185 h 779326"/>
              <a:gd name="connsiteX263" fmla="*/ 400292 w 2544631"/>
              <a:gd name="connsiteY263" fmla="*/ 594599 h 779326"/>
              <a:gd name="connsiteX264" fmla="*/ 411820 w 2544631"/>
              <a:gd name="connsiteY264" fmla="*/ 590750 h 779326"/>
              <a:gd name="connsiteX265" fmla="*/ 375315 w 2544631"/>
              <a:gd name="connsiteY265" fmla="*/ 590750 h 779326"/>
              <a:gd name="connsiteX266" fmla="*/ 384922 w 2544631"/>
              <a:gd name="connsiteY266" fmla="*/ 593637 h 779326"/>
              <a:gd name="connsiteX267" fmla="*/ 388764 w 2544631"/>
              <a:gd name="connsiteY267" fmla="*/ 598448 h 779326"/>
              <a:gd name="connsiteX268" fmla="*/ 386843 w 2544631"/>
              <a:gd name="connsiteY268" fmla="*/ 603260 h 779326"/>
              <a:gd name="connsiteX269" fmla="*/ 380119 w 2544631"/>
              <a:gd name="connsiteY269" fmla="*/ 607109 h 779326"/>
              <a:gd name="connsiteX270" fmla="*/ 387804 w 2544631"/>
              <a:gd name="connsiteY270" fmla="*/ 610958 h 779326"/>
              <a:gd name="connsiteX271" fmla="*/ 390686 w 2544631"/>
              <a:gd name="connsiteY271" fmla="*/ 617695 h 779326"/>
              <a:gd name="connsiteX272" fmla="*/ 385882 w 2544631"/>
              <a:gd name="connsiteY272" fmla="*/ 625393 h 779326"/>
              <a:gd name="connsiteX273" fmla="*/ 374355 w 2544631"/>
              <a:gd name="connsiteY273" fmla="*/ 628280 h 779326"/>
              <a:gd name="connsiteX274" fmla="*/ 361866 w 2544631"/>
              <a:gd name="connsiteY274" fmla="*/ 625393 h 779326"/>
              <a:gd name="connsiteX275" fmla="*/ 357063 w 2544631"/>
              <a:gd name="connsiteY275" fmla="*/ 618657 h 779326"/>
              <a:gd name="connsiteX276" fmla="*/ 359945 w 2544631"/>
              <a:gd name="connsiteY276" fmla="*/ 612883 h 779326"/>
              <a:gd name="connsiteX277" fmla="*/ 367630 w 2544631"/>
              <a:gd name="connsiteY277" fmla="*/ 609034 h 779326"/>
              <a:gd name="connsiteX278" fmla="*/ 361866 w 2544631"/>
              <a:gd name="connsiteY278" fmla="*/ 605185 h 779326"/>
              <a:gd name="connsiteX279" fmla="*/ 359945 w 2544631"/>
              <a:gd name="connsiteY279" fmla="*/ 600373 h 779326"/>
              <a:gd name="connsiteX280" fmla="*/ 363788 w 2544631"/>
              <a:gd name="connsiteY280" fmla="*/ 593637 h 779326"/>
              <a:gd name="connsiteX281" fmla="*/ 375315 w 2544631"/>
              <a:gd name="connsiteY281" fmla="*/ 590750 h 779326"/>
              <a:gd name="connsiteX282" fmla="*/ 338811 w 2544631"/>
              <a:gd name="connsiteY282" fmla="*/ 590750 h 779326"/>
              <a:gd name="connsiteX283" fmla="*/ 340732 w 2544631"/>
              <a:gd name="connsiteY283" fmla="*/ 590750 h 779326"/>
              <a:gd name="connsiteX284" fmla="*/ 340732 w 2544631"/>
              <a:gd name="connsiteY284" fmla="*/ 622506 h 779326"/>
              <a:gd name="connsiteX285" fmla="*/ 342653 w 2544631"/>
              <a:gd name="connsiteY285" fmla="*/ 624431 h 779326"/>
              <a:gd name="connsiteX286" fmla="*/ 349378 w 2544631"/>
              <a:gd name="connsiteY286" fmla="*/ 625393 h 779326"/>
              <a:gd name="connsiteX287" fmla="*/ 349378 w 2544631"/>
              <a:gd name="connsiteY287" fmla="*/ 627318 h 779326"/>
              <a:gd name="connsiteX288" fmla="*/ 342653 w 2544631"/>
              <a:gd name="connsiteY288" fmla="*/ 627318 h 779326"/>
              <a:gd name="connsiteX289" fmla="*/ 335929 w 2544631"/>
              <a:gd name="connsiteY289" fmla="*/ 627318 h 779326"/>
              <a:gd name="connsiteX290" fmla="*/ 328244 w 2544631"/>
              <a:gd name="connsiteY290" fmla="*/ 627318 h 779326"/>
              <a:gd name="connsiteX291" fmla="*/ 322480 w 2544631"/>
              <a:gd name="connsiteY291" fmla="*/ 627318 h 779326"/>
              <a:gd name="connsiteX292" fmla="*/ 322480 w 2544631"/>
              <a:gd name="connsiteY292" fmla="*/ 625393 h 779326"/>
              <a:gd name="connsiteX293" fmla="*/ 330165 w 2544631"/>
              <a:gd name="connsiteY293" fmla="*/ 624431 h 779326"/>
              <a:gd name="connsiteX294" fmla="*/ 331126 w 2544631"/>
              <a:gd name="connsiteY294" fmla="*/ 622506 h 779326"/>
              <a:gd name="connsiteX295" fmla="*/ 331126 w 2544631"/>
              <a:gd name="connsiteY295" fmla="*/ 600373 h 779326"/>
              <a:gd name="connsiteX296" fmla="*/ 330165 w 2544631"/>
              <a:gd name="connsiteY296" fmla="*/ 597486 h 779326"/>
              <a:gd name="connsiteX297" fmla="*/ 327283 w 2544631"/>
              <a:gd name="connsiteY297" fmla="*/ 597486 h 779326"/>
              <a:gd name="connsiteX298" fmla="*/ 325362 w 2544631"/>
              <a:gd name="connsiteY298" fmla="*/ 597486 h 779326"/>
              <a:gd name="connsiteX299" fmla="*/ 323440 w 2544631"/>
              <a:gd name="connsiteY299" fmla="*/ 597486 h 779326"/>
              <a:gd name="connsiteX300" fmla="*/ 323440 w 2544631"/>
              <a:gd name="connsiteY300" fmla="*/ 595562 h 779326"/>
              <a:gd name="connsiteX301" fmla="*/ 331126 w 2544631"/>
              <a:gd name="connsiteY301" fmla="*/ 593637 h 779326"/>
              <a:gd name="connsiteX302" fmla="*/ 338811 w 2544631"/>
              <a:gd name="connsiteY302" fmla="*/ 590750 h 779326"/>
              <a:gd name="connsiteX303" fmla="*/ 2152000 w 2544631"/>
              <a:gd name="connsiteY303" fmla="*/ 588728 h 779326"/>
              <a:gd name="connsiteX304" fmla="*/ 2150076 w 2544631"/>
              <a:gd name="connsiteY304" fmla="*/ 589691 h 779326"/>
              <a:gd name="connsiteX305" fmla="*/ 2150076 w 2544631"/>
              <a:gd name="connsiteY305" fmla="*/ 627263 h 779326"/>
              <a:gd name="connsiteX306" fmla="*/ 2155850 w 2544631"/>
              <a:gd name="connsiteY306" fmla="*/ 627263 h 779326"/>
              <a:gd name="connsiteX307" fmla="*/ 2170285 w 2544631"/>
              <a:gd name="connsiteY307" fmla="*/ 622446 h 779326"/>
              <a:gd name="connsiteX308" fmla="*/ 2175096 w 2544631"/>
              <a:gd name="connsiteY308" fmla="*/ 607995 h 779326"/>
              <a:gd name="connsiteX309" fmla="*/ 2170285 w 2544631"/>
              <a:gd name="connsiteY309" fmla="*/ 593545 h 779326"/>
              <a:gd name="connsiteX310" fmla="*/ 2154887 w 2544631"/>
              <a:gd name="connsiteY310" fmla="*/ 588728 h 779326"/>
              <a:gd name="connsiteX311" fmla="*/ 2152000 w 2544631"/>
              <a:gd name="connsiteY311" fmla="*/ 588728 h 779326"/>
              <a:gd name="connsiteX312" fmla="*/ 610995 w 2544631"/>
              <a:gd name="connsiteY312" fmla="*/ 584796 h 779326"/>
              <a:gd name="connsiteX313" fmla="*/ 604261 w 2544631"/>
              <a:gd name="connsiteY313" fmla="*/ 589610 h 779326"/>
              <a:gd name="connsiteX314" fmla="*/ 619653 w 2544631"/>
              <a:gd name="connsiteY314" fmla="*/ 603089 h 779326"/>
              <a:gd name="connsiteX315" fmla="*/ 620615 w 2544631"/>
              <a:gd name="connsiteY315" fmla="*/ 602126 h 779326"/>
              <a:gd name="connsiteX316" fmla="*/ 623501 w 2544631"/>
              <a:gd name="connsiteY316" fmla="*/ 595387 h 779326"/>
              <a:gd name="connsiteX317" fmla="*/ 618691 w 2544631"/>
              <a:gd name="connsiteY317" fmla="*/ 588647 h 779326"/>
              <a:gd name="connsiteX318" fmla="*/ 610995 w 2544631"/>
              <a:gd name="connsiteY318" fmla="*/ 584796 h 779326"/>
              <a:gd name="connsiteX319" fmla="*/ 2454172 w 2544631"/>
              <a:gd name="connsiteY319" fmla="*/ 582948 h 779326"/>
              <a:gd name="connsiteX320" fmla="*/ 2465720 w 2544631"/>
              <a:gd name="connsiteY320" fmla="*/ 582948 h 779326"/>
              <a:gd name="connsiteX321" fmla="*/ 2476306 w 2544631"/>
              <a:gd name="connsiteY321" fmla="*/ 583911 h 779326"/>
              <a:gd name="connsiteX322" fmla="*/ 2488816 w 2544631"/>
              <a:gd name="connsiteY322" fmla="*/ 582948 h 779326"/>
              <a:gd name="connsiteX323" fmla="*/ 2498439 w 2544631"/>
              <a:gd name="connsiteY323" fmla="*/ 582948 h 779326"/>
              <a:gd name="connsiteX324" fmla="*/ 2498439 w 2544631"/>
              <a:gd name="connsiteY324" fmla="*/ 587765 h 779326"/>
              <a:gd name="connsiteX325" fmla="*/ 2490741 w 2544631"/>
              <a:gd name="connsiteY325" fmla="*/ 588728 h 779326"/>
              <a:gd name="connsiteX326" fmla="*/ 2488816 w 2544631"/>
              <a:gd name="connsiteY326" fmla="*/ 591618 h 779326"/>
              <a:gd name="connsiteX327" fmla="*/ 2488816 w 2544631"/>
              <a:gd name="connsiteY327" fmla="*/ 592581 h 779326"/>
              <a:gd name="connsiteX328" fmla="*/ 2488816 w 2544631"/>
              <a:gd name="connsiteY328" fmla="*/ 593545 h 779326"/>
              <a:gd name="connsiteX329" fmla="*/ 2508063 w 2544631"/>
              <a:gd name="connsiteY329" fmla="*/ 627263 h 779326"/>
              <a:gd name="connsiteX330" fmla="*/ 2526347 w 2544631"/>
              <a:gd name="connsiteY330" fmla="*/ 593545 h 779326"/>
              <a:gd name="connsiteX331" fmla="*/ 2526347 w 2544631"/>
              <a:gd name="connsiteY331" fmla="*/ 591618 h 779326"/>
              <a:gd name="connsiteX332" fmla="*/ 2526347 w 2544631"/>
              <a:gd name="connsiteY332" fmla="*/ 590655 h 779326"/>
              <a:gd name="connsiteX333" fmla="*/ 2524422 w 2544631"/>
              <a:gd name="connsiteY333" fmla="*/ 588728 h 779326"/>
              <a:gd name="connsiteX334" fmla="*/ 2516724 w 2544631"/>
              <a:gd name="connsiteY334" fmla="*/ 587765 h 779326"/>
              <a:gd name="connsiteX335" fmla="*/ 2516724 w 2544631"/>
              <a:gd name="connsiteY335" fmla="*/ 582948 h 779326"/>
              <a:gd name="connsiteX336" fmla="*/ 2525385 w 2544631"/>
              <a:gd name="connsiteY336" fmla="*/ 582948 h 779326"/>
              <a:gd name="connsiteX337" fmla="*/ 2531159 w 2544631"/>
              <a:gd name="connsiteY337" fmla="*/ 583911 h 779326"/>
              <a:gd name="connsiteX338" fmla="*/ 2537895 w 2544631"/>
              <a:gd name="connsiteY338" fmla="*/ 582948 h 779326"/>
              <a:gd name="connsiteX339" fmla="*/ 2544631 w 2544631"/>
              <a:gd name="connsiteY339" fmla="*/ 582948 h 779326"/>
              <a:gd name="connsiteX340" fmla="*/ 2544631 w 2544631"/>
              <a:gd name="connsiteY340" fmla="*/ 587765 h 779326"/>
              <a:gd name="connsiteX341" fmla="*/ 2538857 w 2544631"/>
              <a:gd name="connsiteY341" fmla="*/ 588728 h 779326"/>
              <a:gd name="connsiteX342" fmla="*/ 2535008 w 2544631"/>
              <a:gd name="connsiteY342" fmla="*/ 593545 h 779326"/>
              <a:gd name="connsiteX343" fmla="*/ 2509987 w 2544631"/>
              <a:gd name="connsiteY343" fmla="*/ 634970 h 779326"/>
              <a:gd name="connsiteX344" fmla="*/ 2509987 w 2544631"/>
              <a:gd name="connsiteY344" fmla="*/ 659054 h 779326"/>
              <a:gd name="connsiteX345" fmla="*/ 2512874 w 2544631"/>
              <a:gd name="connsiteY345" fmla="*/ 668687 h 779326"/>
              <a:gd name="connsiteX346" fmla="*/ 2521535 w 2544631"/>
              <a:gd name="connsiteY346" fmla="*/ 670614 h 779326"/>
              <a:gd name="connsiteX347" fmla="*/ 2523460 w 2544631"/>
              <a:gd name="connsiteY347" fmla="*/ 670614 h 779326"/>
              <a:gd name="connsiteX348" fmla="*/ 2523460 w 2544631"/>
              <a:gd name="connsiteY348" fmla="*/ 676394 h 779326"/>
              <a:gd name="connsiteX349" fmla="*/ 2509987 w 2544631"/>
              <a:gd name="connsiteY349" fmla="*/ 675431 h 779326"/>
              <a:gd name="connsiteX350" fmla="*/ 2500364 w 2544631"/>
              <a:gd name="connsiteY350" fmla="*/ 675431 h 779326"/>
              <a:gd name="connsiteX351" fmla="*/ 2489778 w 2544631"/>
              <a:gd name="connsiteY351" fmla="*/ 675431 h 779326"/>
              <a:gd name="connsiteX352" fmla="*/ 2475343 w 2544631"/>
              <a:gd name="connsiteY352" fmla="*/ 676394 h 779326"/>
              <a:gd name="connsiteX353" fmla="*/ 2475343 w 2544631"/>
              <a:gd name="connsiteY353" fmla="*/ 670614 h 779326"/>
              <a:gd name="connsiteX354" fmla="*/ 2478230 w 2544631"/>
              <a:gd name="connsiteY354" fmla="*/ 670614 h 779326"/>
              <a:gd name="connsiteX355" fmla="*/ 2486891 w 2544631"/>
              <a:gd name="connsiteY355" fmla="*/ 668687 h 779326"/>
              <a:gd name="connsiteX356" fmla="*/ 2488816 w 2544631"/>
              <a:gd name="connsiteY356" fmla="*/ 659054 h 779326"/>
              <a:gd name="connsiteX357" fmla="*/ 2488816 w 2544631"/>
              <a:gd name="connsiteY357" fmla="*/ 634970 h 779326"/>
              <a:gd name="connsiteX358" fmla="*/ 2464758 w 2544631"/>
              <a:gd name="connsiteY358" fmla="*/ 594508 h 779326"/>
              <a:gd name="connsiteX359" fmla="*/ 2456097 w 2544631"/>
              <a:gd name="connsiteY359" fmla="*/ 587765 h 779326"/>
              <a:gd name="connsiteX360" fmla="*/ 2454172 w 2544631"/>
              <a:gd name="connsiteY360" fmla="*/ 587765 h 779326"/>
              <a:gd name="connsiteX361" fmla="*/ 2454172 w 2544631"/>
              <a:gd name="connsiteY361" fmla="*/ 582948 h 779326"/>
              <a:gd name="connsiteX362" fmla="*/ 2367563 w 2544631"/>
              <a:gd name="connsiteY362" fmla="*/ 582948 h 779326"/>
              <a:gd name="connsiteX363" fmla="*/ 2373337 w 2544631"/>
              <a:gd name="connsiteY363" fmla="*/ 582948 h 779326"/>
              <a:gd name="connsiteX364" fmla="*/ 2384884 w 2544631"/>
              <a:gd name="connsiteY364" fmla="*/ 582948 h 779326"/>
              <a:gd name="connsiteX365" fmla="*/ 2405093 w 2544631"/>
              <a:gd name="connsiteY365" fmla="*/ 582948 h 779326"/>
              <a:gd name="connsiteX366" fmla="*/ 2425302 w 2544631"/>
              <a:gd name="connsiteY366" fmla="*/ 582948 h 779326"/>
              <a:gd name="connsiteX367" fmla="*/ 2437813 w 2544631"/>
              <a:gd name="connsiteY367" fmla="*/ 582948 h 779326"/>
              <a:gd name="connsiteX368" fmla="*/ 2443587 w 2544631"/>
              <a:gd name="connsiteY368" fmla="*/ 582948 h 779326"/>
              <a:gd name="connsiteX369" fmla="*/ 2444549 w 2544631"/>
              <a:gd name="connsiteY369" fmla="*/ 606069 h 779326"/>
              <a:gd name="connsiteX370" fmla="*/ 2439737 w 2544631"/>
              <a:gd name="connsiteY370" fmla="*/ 606069 h 779326"/>
              <a:gd name="connsiteX371" fmla="*/ 2433001 w 2544631"/>
              <a:gd name="connsiteY371" fmla="*/ 593545 h 779326"/>
              <a:gd name="connsiteX372" fmla="*/ 2419528 w 2544631"/>
              <a:gd name="connsiteY372" fmla="*/ 589691 h 779326"/>
              <a:gd name="connsiteX373" fmla="*/ 2416641 w 2544631"/>
              <a:gd name="connsiteY373" fmla="*/ 589691 h 779326"/>
              <a:gd name="connsiteX374" fmla="*/ 2416641 w 2544631"/>
              <a:gd name="connsiteY374" fmla="*/ 660980 h 779326"/>
              <a:gd name="connsiteX375" fmla="*/ 2418566 w 2544631"/>
              <a:gd name="connsiteY375" fmla="*/ 668687 h 779326"/>
              <a:gd name="connsiteX376" fmla="*/ 2427227 w 2544631"/>
              <a:gd name="connsiteY376" fmla="*/ 670614 h 779326"/>
              <a:gd name="connsiteX377" fmla="*/ 2428189 w 2544631"/>
              <a:gd name="connsiteY377" fmla="*/ 670614 h 779326"/>
              <a:gd name="connsiteX378" fmla="*/ 2428189 w 2544631"/>
              <a:gd name="connsiteY378" fmla="*/ 676394 h 779326"/>
              <a:gd name="connsiteX379" fmla="*/ 2414717 w 2544631"/>
              <a:gd name="connsiteY379" fmla="*/ 675431 h 779326"/>
              <a:gd name="connsiteX380" fmla="*/ 2405093 w 2544631"/>
              <a:gd name="connsiteY380" fmla="*/ 675431 h 779326"/>
              <a:gd name="connsiteX381" fmla="*/ 2393545 w 2544631"/>
              <a:gd name="connsiteY381" fmla="*/ 675431 h 779326"/>
              <a:gd name="connsiteX382" fmla="*/ 2381997 w 2544631"/>
              <a:gd name="connsiteY382" fmla="*/ 676394 h 779326"/>
              <a:gd name="connsiteX383" fmla="*/ 2381997 w 2544631"/>
              <a:gd name="connsiteY383" fmla="*/ 670614 h 779326"/>
              <a:gd name="connsiteX384" fmla="*/ 2383922 w 2544631"/>
              <a:gd name="connsiteY384" fmla="*/ 670614 h 779326"/>
              <a:gd name="connsiteX385" fmla="*/ 2391621 w 2544631"/>
              <a:gd name="connsiteY385" fmla="*/ 668687 h 779326"/>
              <a:gd name="connsiteX386" fmla="*/ 2394508 w 2544631"/>
              <a:gd name="connsiteY386" fmla="*/ 661944 h 779326"/>
              <a:gd name="connsiteX387" fmla="*/ 2394508 w 2544631"/>
              <a:gd name="connsiteY387" fmla="*/ 589691 h 779326"/>
              <a:gd name="connsiteX388" fmla="*/ 2391621 w 2544631"/>
              <a:gd name="connsiteY388" fmla="*/ 589691 h 779326"/>
              <a:gd name="connsiteX389" fmla="*/ 2377186 w 2544631"/>
              <a:gd name="connsiteY389" fmla="*/ 593545 h 779326"/>
              <a:gd name="connsiteX390" fmla="*/ 2371412 w 2544631"/>
              <a:gd name="connsiteY390" fmla="*/ 606069 h 779326"/>
              <a:gd name="connsiteX391" fmla="*/ 2366600 w 2544631"/>
              <a:gd name="connsiteY391" fmla="*/ 606069 h 779326"/>
              <a:gd name="connsiteX392" fmla="*/ 2367563 w 2544631"/>
              <a:gd name="connsiteY392" fmla="*/ 582948 h 779326"/>
              <a:gd name="connsiteX393" fmla="*/ 2307898 w 2544631"/>
              <a:gd name="connsiteY393" fmla="*/ 582948 h 779326"/>
              <a:gd name="connsiteX394" fmla="*/ 2319446 w 2544631"/>
              <a:gd name="connsiteY394" fmla="*/ 582948 h 779326"/>
              <a:gd name="connsiteX395" fmla="*/ 2330032 w 2544631"/>
              <a:gd name="connsiteY395" fmla="*/ 583911 h 779326"/>
              <a:gd name="connsiteX396" fmla="*/ 2341580 w 2544631"/>
              <a:gd name="connsiteY396" fmla="*/ 582948 h 779326"/>
              <a:gd name="connsiteX397" fmla="*/ 2352165 w 2544631"/>
              <a:gd name="connsiteY397" fmla="*/ 582948 h 779326"/>
              <a:gd name="connsiteX398" fmla="*/ 2352165 w 2544631"/>
              <a:gd name="connsiteY398" fmla="*/ 587765 h 779326"/>
              <a:gd name="connsiteX399" fmla="*/ 2343504 w 2544631"/>
              <a:gd name="connsiteY399" fmla="*/ 589691 h 779326"/>
              <a:gd name="connsiteX400" fmla="*/ 2341580 w 2544631"/>
              <a:gd name="connsiteY400" fmla="*/ 596435 h 779326"/>
              <a:gd name="connsiteX401" fmla="*/ 2341580 w 2544631"/>
              <a:gd name="connsiteY401" fmla="*/ 659054 h 779326"/>
              <a:gd name="connsiteX402" fmla="*/ 2343504 w 2544631"/>
              <a:gd name="connsiteY402" fmla="*/ 668687 h 779326"/>
              <a:gd name="connsiteX403" fmla="*/ 2351203 w 2544631"/>
              <a:gd name="connsiteY403" fmla="*/ 670614 h 779326"/>
              <a:gd name="connsiteX404" fmla="*/ 2352165 w 2544631"/>
              <a:gd name="connsiteY404" fmla="*/ 670614 h 779326"/>
              <a:gd name="connsiteX405" fmla="*/ 2352165 w 2544631"/>
              <a:gd name="connsiteY405" fmla="*/ 676394 h 779326"/>
              <a:gd name="connsiteX406" fmla="*/ 2341580 w 2544631"/>
              <a:gd name="connsiteY406" fmla="*/ 675431 h 779326"/>
              <a:gd name="connsiteX407" fmla="*/ 2330032 w 2544631"/>
              <a:gd name="connsiteY407" fmla="*/ 675431 h 779326"/>
              <a:gd name="connsiteX408" fmla="*/ 2320408 w 2544631"/>
              <a:gd name="connsiteY408" fmla="*/ 675431 h 779326"/>
              <a:gd name="connsiteX409" fmla="*/ 2307898 w 2544631"/>
              <a:gd name="connsiteY409" fmla="*/ 676394 h 779326"/>
              <a:gd name="connsiteX410" fmla="*/ 2307898 w 2544631"/>
              <a:gd name="connsiteY410" fmla="*/ 670614 h 779326"/>
              <a:gd name="connsiteX411" fmla="*/ 2308860 w 2544631"/>
              <a:gd name="connsiteY411" fmla="*/ 670614 h 779326"/>
              <a:gd name="connsiteX412" fmla="*/ 2317521 w 2544631"/>
              <a:gd name="connsiteY412" fmla="*/ 668687 h 779326"/>
              <a:gd name="connsiteX413" fmla="*/ 2319446 w 2544631"/>
              <a:gd name="connsiteY413" fmla="*/ 659054 h 779326"/>
              <a:gd name="connsiteX414" fmla="*/ 2319446 w 2544631"/>
              <a:gd name="connsiteY414" fmla="*/ 596435 h 779326"/>
              <a:gd name="connsiteX415" fmla="*/ 2316559 w 2544631"/>
              <a:gd name="connsiteY415" fmla="*/ 589691 h 779326"/>
              <a:gd name="connsiteX416" fmla="*/ 2309823 w 2544631"/>
              <a:gd name="connsiteY416" fmla="*/ 587765 h 779326"/>
              <a:gd name="connsiteX417" fmla="*/ 2307898 w 2544631"/>
              <a:gd name="connsiteY417" fmla="*/ 587765 h 779326"/>
              <a:gd name="connsiteX418" fmla="*/ 2307898 w 2544631"/>
              <a:gd name="connsiteY418" fmla="*/ 582948 h 779326"/>
              <a:gd name="connsiteX419" fmla="*/ 2118319 w 2544631"/>
              <a:gd name="connsiteY419" fmla="*/ 582948 h 779326"/>
              <a:gd name="connsiteX420" fmla="*/ 2126980 w 2544631"/>
              <a:gd name="connsiteY420" fmla="*/ 582948 h 779326"/>
              <a:gd name="connsiteX421" fmla="*/ 2135641 w 2544631"/>
              <a:gd name="connsiteY421" fmla="*/ 583911 h 779326"/>
              <a:gd name="connsiteX422" fmla="*/ 2150076 w 2544631"/>
              <a:gd name="connsiteY422" fmla="*/ 582948 h 779326"/>
              <a:gd name="connsiteX423" fmla="*/ 2162586 w 2544631"/>
              <a:gd name="connsiteY423" fmla="*/ 582948 h 779326"/>
              <a:gd name="connsiteX424" fmla="*/ 2186644 w 2544631"/>
              <a:gd name="connsiteY424" fmla="*/ 587765 h 779326"/>
              <a:gd name="connsiteX425" fmla="*/ 2195305 w 2544631"/>
              <a:gd name="connsiteY425" fmla="*/ 604142 h 779326"/>
              <a:gd name="connsiteX426" fmla="*/ 2189531 w 2544631"/>
              <a:gd name="connsiteY426" fmla="*/ 619556 h 779326"/>
              <a:gd name="connsiteX427" fmla="*/ 2173172 w 2544631"/>
              <a:gd name="connsiteY427" fmla="*/ 630153 h 779326"/>
              <a:gd name="connsiteX428" fmla="*/ 2184720 w 2544631"/>
              <a:gd name="connsiteY428" fmla="*/ 639786 h 779326"/>
              <a:gd name="connsiteX429" fmla="*/ 2197230 w 2544631"/>
              <a:gd name="connsiteY429" fmla="*/ 660017 h 779326"/>
              <a:gd name="connsiteX430" fmla="*/ 2198192 w 2544631"/>
              <a:gd name="connsiteY430" fmla="*/ 662907 h 779326"/>
              <a:gd name="connsiteX431" fmla="*/ 2206853 w 2544631"/>
              <a:gd name="connsiteY431" fmla="*/ 672541 h 779326"/>
              <a:gd name="connsiteX432" fmla="*/ 2207815 w 2544631"/>
              <a:gd name="connsiteY432" fmla="*/ 672541 h 779326"/>
              <a:gd name="connsiteX433" fmla="*/ 2207815 w 2544631"/>
              <a:gd name="connsiteY433" fmla="*/ 677358 h 779326"/>
              <a:gd name="connsiteX434" fmla="*/ 2190494 w 2544631"/>
              <a:gd name="connsiteY434" fmla="*/ 675431 h 779326"/>
              <a:gd name="connsiteX435" fmla="*/ 2188569 w 2544631"/>
              <a:gd name="connsiteY435" fmla="*/ 675431 h 779326"/>
              <a:gd name="connsiteX436" fmla="*/ 2180870 w 2544631"/>
              <a:gd name="connsiteY436" fmla="*/ 673504 h 779326"/>
              <a:gd name="connsiteX437" fmla="*/ 2175096 w 2544631"/>
              <a:gd name="connsiteY437" fmla="*/ 663871 h 779326"/>
              <a:gd name="connsiteX438" fmla="*/ 2171247 w 2544631"/>
              <a:gd name="connsiteY438" fmla="*/ 653274 h 779326"/>
              <a:gd name="connsiteX439" fmla="*/ 2161624 w 2544631"/>
              <a:gd name="connsiteY439" fmla="*/ 634970 h 779326"/>
              <a:gd name="connsiteX440" fmla="*/ 2158737 w 2544631"/>
              <a:gd name="connsiteY440" fmla="*/ 634006 h 779326"/>
              <a:gd name="connsiteX441" fmla="*/ 2153925 w 2544631"/>
              <a:gd name="connsiteY441" fmla="*/ 634006 h 779326"/>
              <a:gd name="connsiteX442" fmla="*/ 2152963 w 2544631"/>
              <a:gd name="connsiteY442" fmla="*/ 634006 h 779326"/>
              <a:gd name="connsiteX443" fmla="*/ 2150076 w 2544631"/>
              <a:gd name="connsiteY443" fmla="*/ 634006 h 779326"/>
              <a:gd name="connsiteX444" fmla="*/ 2150076 w 2544631"/>
              <a:gd name="connsiteY444" fmla="*/ 659054 h 779326"/>
              <a:gd name="connsiteX445" fmla="*/ 2152000 w 2544631"/>
              <a:gd name="connsiteY445" fmla="*/ 667724 h 779326"/>
              <a:gd name="connsiteX446" fmla="*/ 2159699 w 2544631"/>
              <a:gd name="connsiteY446" fmla="*/ 670614 h 779326"/>
              <a:gd name="connsiteX447" fmla="*/ 2159699 w 2544631"/>
              <a:gd name="connsiteY447" fmla="*/ 676394 h 779326"/>
              <a:gd name="connsiteX448" fmla="*/ 2147189 w 2544631"/>
              <a:gd name="connsiteY448" fmla="*/ 675431 h 779326"/>
              <a:gd name="connsiteX449" fmla="*/ 2139490 w 2544631"/>
              <a:gd name="connsiteY449" fmla="*/ 675431 h 779326"/>
              <a:gd name="connsiteX450" fmla="*/ 2128904 w 2544631"/>
              <a:gd name="connsiteY450" fmla="*/ 675431 h 779326"/>
              <a:gd name="connsiteX451" fmla="*/ 2118319 w 2544631"/>
              <a:gd name="connsiteY451" fmla="*/ 676394 h 779326"/>
              <a:gd name="connsiteX452" fmla="*/ 2118319 w 2544631"/>
              <a:gd name="connsiteY452" fmla="*/ 670614 h 779326"/>
              <a:gd name="connsiteX453" fmla="*/ 2126017 w 2544631"/>
              <a:gd name="connsiteY453" fmla="*/ 668687 h 779326"/>
              <a:gd name="connsiteX454" fmla="*/ 2128904 w 2544631"/>
              <a:gd name="connsiteY454" fmla="*/ 659054 h 779326"/>
              <a:gd name="connsiteX455" fmla="*/ 2128904 w 2544631"/>
              <a:gd name="connsiteY455" fmla="*/ 596435 h 779326"/>
              <a:gd name="connsiteX456" fmla="*/ 2126017 w 2544631"/>
              <a:gd name="connsiteY456" fmla="*/ 589691 h 779326"/>
              <a:gd name="connsiteX457" fmla="*/ 2119281 w 2544631"/>
              <a:gd name="connsiteY457" fmla="*/ 587765 h 779326"/>
              <a:gd name="connsiteX458" fmla="*/ 2118319 w 2544631"/>
              <a:gd name="connsiteY458" fmla="*/ 587765 h 779326"/>
              <a:gd name="connsiteX459" fmla="*/ 2118319 w 2544631"/>
              <a:gd name="connsiteY459" fmla="*/ 582948 h 779326"/>
              <a:gd name="connsiteX460" fmla="*/ 2025935 w 2544631"/>
              <a:gd name="connsiteY460" fmla="*/ 582948 h 779326"/>
              <a:gd name="connsiteX461" fmla="*/ 2036521 w 2544631"/>
              <a:gd name="connsiteY461" fmla="*/ 582948 h 779326"/>
              <a:gd name="connsiteX462" fmla="*/ 2054805 w 2544631"/>
              <a:gd name="connsiteY462" fmla="*/ 582948 h 779326"/>
              <a:gd name="connsiteX463" fmla="*/ 2068278 w 2544631"/>
              <a:gd name="connsiteY463" fmla="*/ 582948 h 779326"/>
              <a:gd name="connsiteX464" fmla="*/ 2084637 w 2544631"/>
              <a:gd name="connsiteY464" fmla="*/ 582948 h 779326"/>
              <a:gd name="connsiteX465" fmla="*/ 2096185 w 2544631"/>
              <a:gd name="connsiteY465" fmla="*/ 582948 h 779326"/>
              <a:gd name="connsiteX466" fmla="*/ 2096185 w 2544631"/>
              <a:gd name="connsiteY466" fmla="*/ 593545 h 779326"/>
              <a:gd name="connsiteX467" fmla="*/ 2097148 w 2544631"/>
              <a:gd name="connsiteY467" fmla="*/ 605105 h 779326"/>
              <a:gd name="connsiteX468" fmla="*/ 2091374 w 2544631"/>
              <a:gd name="connsiteY468" fmla="*/ 605105 h 779326"/>
              <a:gd name="connsiteX469" fmla="*/ 2085600 w 2544631"/>
              <a:gd name="connsiteY469" fmla="*/ 592581 h 779326"/>
              <a:gd name="connsiteX470" fmla="*/ 2069240 w 2544631"/>
              <a:gd name="connsiteY470" fmla="*/ 589691 h 779326"/>
              <a:gd name="connsiteX471" fmla="*/ 2061541 w 2544631"/>
              <a:gd name="connsiteY471" fmla="*/ 590655 h 779326"/>
              <a:gd name="connsiteX472" fmla="*/ 2059617 w 2544631"/>
              <a:gd name="connsiteY472" fmla="*/ 593545 h 779326"/>
              <a:gd name="connsiteX473" fmla="*/ 2059617 w 2544631"/>
              <a:gd name="connsiteY473" fmla="*/ 625336 h 779326"/>
              <a:gd name="connsiteX474" fmla="*/ 2071165 w 2544631"/>
              <a:gd name="connsiteY474" fmla="*/ 625336 h 779326"/>
              <a:gd name="connsiteX475" fmla="*/ 2079826 w 2544631"/>
              <a:gd name="connsiteY475" fmla="*/ 621482 h 779326"/>
              <a:gd name="connsiteX476" fmla="*/ 2082713 w 2544631"/>
              <a:gd name="connsiteY476" fmla="*/ 611849 h 779326"/>
              <a:gd name="connsiteX477" fmla="*/ 2087524 w 2544631"/>
              <a:gd name="connsiteY477" fmla="*/ 611849 h 779326"/>
              <a:gd name="connsiteX478" fmla="*/ 2087524 w 2544631"/>
              <a:gd name="connsiteY478" fmla="*/ 619556 h 779326"/>
              <a:gd name="connsiteX479" fmla="*/ 2087524 w 2544631"/>
              <a:gd name="connsiteY479" fmla="*/ 628226 h 779326"/>
              <a:gd name="connsiteX480" fmla="*/ 2087524 w 2544631"/>
              <a:gd name="connsiteY480" fmla="*/ 635933 h 779326"/>
              <a:gd name="connsiteX481" fmla="*/ 2087524 w 2544631"/>
              <a:gd name="connsiteY481" fmla="*/ 643640 h 779326"/>
              <a:gd name="connsiteX482" fmla="*/ 2082713 w 2544631"/>
              <a:gd name="connsiteY482" fmla="*/ 643640 h 779326"/>
              <a:gd name="connsiteX483" fmla="*/ 2079826 w 2544631"/>
              <a:gd name="connsiteY483" fmla="*/ 634006 h 779326"/>
              <a:gd name="connsiteX484" fmla="*/ 2072127 w 2544631"/>
              <a:gd name="connsiteY484" fmla="*/ 631116 h 779326"/>
              <a:gd name="connsiteX485" fmla="*/ 2059617 w 2544631"/>
              <a:gd name="connsiteY485" fmla="*/ 631116 h 779326"/>
              <a:gd name="connsiteX486" fmla="*/ 2059617 w 2544631"/>
              <a:gd name="connsiteY486" fmla="*/ 662907 h 779326"/>
              <a:gd name="connsiteX487" fmla="*/ 2060579 w 2544631"/>
              <a:gd name="connsiteY487" fmla="*/ 666761 h 779326"/>
              <a:gd name="connsiteX488" fmla="*/ 2066353 w 2544631"/>
              <a:gd name="connsiteY488" fmla="*/ 667724 h 779326"/>
              <a:gd name="connsiteX489" fmla="*/ 2089449 w 2544631"/>
              <a:gd name="connsiteY489" fmla="*/ 663871 h 779326"/>
              <a:gd name="connsiteX490" fmla="*/ 2098110 w 2544631"/>
              <a:gd name="connsiteY490" fmla="*/ 649420 h 779326"/>
              <a:gd name="connsiteX491" fmla="*/ 2103884 w 2544631"/>
              <a:gd name="connsiteY491" fmla="*/ 649420 h 779326"/>
              <a:gd name="connsiteX492" fmla="*/ 2100997 w 2544631"/>
              <a:gd name="connsiteY492" fmla="*/ 662907 h 779326"/>
              <a:gd name="connsiteX493" fmla="*/ 2099072 w 2544631"/>
              <a:gd name="connsiteY493" fmla="*/ 676394 h 779326"/>
              <a:gd name="connsiteX494" fmla="*/ 2081750 w 2544631"/>
              <a:gd name="connsiteY494" fmla="*/ 675431 h 779326"/>
              <a:gd name="connsiteX495" fmla="*/ 2062504 w 2544631"/>
              <a:gd name="connsiteY495" fmla="*/ 675431 h 779326"/>
              <a:gd name="connsiteX496" fmla="*/ 2042295 w 2544631"/>
              <a:gd name="connsiteY496" fmla="*/ 675431 h 779326"/>
              <a:gd name="connsiteX497" fmla="*/ 2025935 w 2544631"/>
              <a:gd name="connsiteY497" fmla="*/ 676394 h 779326"/>
              <a:gd name="connsiteX498" fmla="*/ 2025935 w 2544631"/>
              <a:gd name="connsiteY498" fmla="*/ 670614 h 779326"/>
              <a:gd name="connsiteX499" fmla="*/ 2027860 w 2544631"/>
              <a:gd name="connsiteY499" fmla="*/ 670614 h 779326"/>
              <a:gd name="connsiteX500" fmla="*/ 2035558 w 2544631"/>
              <a:gd name="connsiteY500" fmla="*/ 668687 h 779326"/>
              <a:gd name="connsiteX501" fmla="*/ 2037483 w 2544631"/>
              <a:gd name="connsiteY501" fmla="*/ 661944 h 779326"/>
              <a:gd name="connsiteX502" fmla="*/ 2037483 w 2544631"/>
              <a:gd name="connsiteY502" fmla="*/ 596435 h 779326"/>
              <a:gd name="connsiteX503" fmla="*/ 2035558 w 2544631"/>
              <a:gd name="connsiteY503" fmla="*/ 590655 h 779326"/>
              <a:gd name="connsiteX504" fmla="*/ 2027860 w 2544631"/>
              <a:gd name="connsiteY504" fmla="*/ 587765 h 779326"/>
              <a:gd name="connsiteX505" fmla="*/ 2025935 w 2544631"/>
              <a:gd name="connsiteY505" fmla="*/ 587765 h 779326"/>
              <a:gd name="connsiteX506" fmla="*/ 2025935 w 2544631"/>
              <a:gd name="connsiteY506" fmla="*/ 582948 h 779326"/>
              <a:gd name="connsiteX507" fmla="*/ 1921041 w 2544631"/>
              <a:gd name="connsiteY507" fmla="*/ 582948 h 779326"/>
              <a:gd name="connsiteX508" fmla="*/ 1932589 w 2544631"/>
              <a:gd name="connsiteY508" fmla="*/ 582948 h 779326"/>
              <a:gd name="connsiteX509" fmla="*/ 1942212 w 2544631"/>
              <a:gd name="connsiteY509" fmla="*/ 583911 h 779326"/>
              <a:gd name="connsiteX510" fmla="*/ 1950873 w 2544631"/>
              <a:gd name="connsiteY510" fmla="*/ 582948 h 779326"/>
              <a:gd name="connsiteX511" fmla="*/ 1965308 w 2544631"/>
              <a:gd name="connsiteY511" fmla="*/ 582948 h 779326"/>
              <a:gd name="connsiteX512" fmla="*/ 1965308 w 2544631"/>
              <a:gd name="connsiteY512" fmla="*/ 587765 h 779326"/>
              <a:gd name="connsiteX513" fmla="*/ 1964346 w 2544631"/>
              <a:gd name="connsiteY513" fmla="*/ 587765 h 779326"/>
              <a:gd name="connsiteX514" fmla="*/ 1957610 w 2544631"/>
              <a:gd name="connsiteY514" fmla="*/ 588728 h 779326"/>
              <a:gd name="connsiteX515" fmla="*/ 1954723 w 2544631"/>
              <a:gd name="connsiteY515" fmla="*/ 592581 h 779326"/>
              <a:gd name="connsiteX516" fmla="*/ 1955685 w 2544631"/>
              <a:gd name="connsiteY516" fmla="*/ 594508 h 779326"/>
              <a:gd name="connsiteX517" fmla="*/ 1955685 w 2544631"/>
              <a:gd name="connsiteY517" fmla="*/ 595472 h 779326"/>
              <a:gd name="connsiteX518" fmla="*/ 1974932 w 2544631"/>
              <a:gd name="connsiteY518" fmla="*/ 652310 h 779326"/>
              <a:gd name="connsiteX519" fmla="*/ 1997065 w 2544631"/>
              <a:gd name="connsiteY519" fmla="*/ 596435 h 779326"/>
              <a:gd name="connsiteX520" fmla="*/ 1998028 w 2544631"/>
              <a:gd name="connsiteY520" fmla="*/ 593545 h 779326"/>
              <a:gd name="connsiteX521" fmla="*/ 1998990 w 2544631"/>
              <a:gd name="connsiteY521" fmla="*/ 591618 h 779326"/>
              <a:gd name="connsiteX522" fmla="*/ 1996103 w 2544631"/>
              <a:gd name="connsiteY522" fmla="*/ 588728 h 779326"/>
              <a:gd name="connsiteX523" fmla="*/ 1989367 w 2544631"/>
              <a:gd name="connsiteY523" fmla="*/ 587765 h 779326"/>
              <a:gd name="connsiteX524" fmla="*/ 1988404 w 2544631"/>
              <a:gd name="connsiteY524" fmla="*/ 587765 h 779326"/>
              <a:gd name="connsiteX525" fmla="*/ 1988404 w 2544631"/>
              <a:gd name="connsiteY525" fmla="*/ 582948 h 779326"/>
              <a:gd name="connsiteX526" fmla="*/ 1994178 w 2544631"/>
              <a:gd name="connsiteY526" fmla="*/ 582948 h 779326"/>
              <a:gd name="connsiteX527" fmla="*/ 2000915 w 2544631"/>
              <a:gd name="connsiteY527" fmla="*/ 582948 h 779326"/>
              <a:gd name="connsiteX528" fmla="*/ 2008613 w 2544631"/>
              <a:gd name="connsiteY528" fmla="*/ 582948 h 779326"/>
              <a:gd name="connsiteX529" fmla="*/ 2014387 w 2544631"/>
              <a:gd name="connsiteY529" fmla="*/ 582948 h 779326"/>
              <a:gd name="connsiteX530" fmla="*/ 2015350 w 2544631"/>
              <a:gd name="connsiteY530" fmla="*/ 587765 h 779326"/>
              <a:gd name="connsiteX531" fmla="*/ 2009576 w 2544631"/>
              <a:gd name="connsiteY531" fmla="*/ 589691 h 779326"/>
              <a:gd name="connsiteX532" fmla="*/ 2006689 w 2544631"/>
              <a:gd name="connsiteY532" fmla="*/ 595472 h 779326"/>
              <a:gd name="connsiteX533" fmla="*/ 1972045 w 2544631"/>
              <a:gd name="connsiteY533" fmla="*/ 677358 h 779326"/>
              <a:gd name="connsiteX534" fmla="*/ 1962421 w 2544631"/>
              <a:gd name="connsiteY534" fmla="*/ 677358 h 779326"/>
              <a:gd name="connsiteX535" fmla="*/ 1932589 w 2544631"/>
              <a:gd name="connsiteY535" fmla="*/ 596435 h 779326"/>
              <a:gd name="connsiteX536" fmla="*/ 1928740 w 2544631"/>
              <a:gd name="connsiteY536" fmla="*/ 589691 h 779326"/>
              <a:gd name="connsiteX537" fmla="*/ 1922004 w 2544631"/>
              <a:gd name="connsiteY537" fmla="*/ 587765 h 779326"/>
              <a:gd name="connsiteX538" fmla="*/ 1921041 w 2544631"/>
              <a:gd name="connsiteY538" fmla="*/ 587765 h 779326"/>
              <a:gd name="connsiteX539" fmla="*/ 1921041 w 2544631"/>
              <a:gd name="connsiteY539" fmla="*/ 582948 h 779326"/>
              <a:gd name="connsiteX540" fmla="*/ 1866188 w 2544631"/>
              <a:gd name="connsiteY540" fmla="*/ 582948 h 779326"/>
              <a:gd name="connsiteX541" fmla="*/ 1876774 w 2544631"/>
              <a:gd name="connsiteY541" fmla="*/ 582948 h 779326"/>
              <a:gd name="connsiteX542" fmla="*/ 1888322 w 2544631"/>
              <a:gd name="connsiteY542" fmla="*/ 583911 h 779326"/>
              <a:gd name="connsiteX543" fmla="*/ 1898908 w 2544631"/>
              <a:gd name="connsiteY543" fmla="*/ 582948 h 779326"/>
              <a:gd name="connsiteX544" fmla="*/ 1909493 w 2544631"/>
              <a:gd name="connsiteY544" fmla="*/ 582948 h 779326"/>
              <a:gd name="connsiteX545" fmla="*/ 1909493 w 2544631"/>
              <a:gd name="connsiteY545" fmla="*/ 587765 h 779326"/>
              <a:gd name="connsiteX546" fmla="*/ 1901795 w 2544631"/>
              <a:gd name="connsiteY546" fmla="*/ 589691 h 779326"/>
              <a:gd name="connsiteX547" fmla="*/ 1898908 w 2544631"/>
              <a:gd name="connsiteY547" fmla="*/ 596435 h 779326"/>
              <a:gd name="connsiteX548" fmla="*/ 1898908 w 2544631"/>
              <a:gd name="connsiteY548" fmla="*/ 659054 h 779326"/>
              <a:gd name="connsiteX549" fmla="*/ 1900832 w 2544631"/>
              <a:gd name="connsiteY549" fmla="*/ 668687 h 779326"/>
              <a:gd name="connsiteX550" fmla="*/ 1909493 w 2544631"/>
              <a:gd name="connsiteY550" fmla="*/ 670614 h 779326"/>
              <a:gd name="connsiteX551" fmla="*/ 1909493 w 2544631"/>
              <a:gd name="connsiteY551" fmla="*/ 676394 h 779326"/>
              <a:gd name="connsiteX552" fmla="*/ 1898908 w 2544631"/>
              <a:gd name="connsiteY552" fmla="*/ 675431 h 779326"/>
              <a:gd name="connsiteX553" fmla="*/ 1888322 w 2544631"/>
              <a:gd name="connsiteY553" fmla="*/ 675431 h 779326"/>
              <a:gd name="connsiteX554" fmla="*/ 1877736 w 2544631"/>
              <a:gd name="connsiteY554" fmla="*/ 675431 h 779326"/>
              <a:gd name="connsiteX555" fmla="*/ 1866188 w 2544631"/>
              <a:gd name="connsiteY555" fmla="*/ 676394 h 779326"/>
              <a:gd name="connsiteX556" fmla="*/ 1866188 w 2544631"/>
              <a:gd name="connsiteY556" fmla="*/ 670614 h 779326"/>
              <a:gd name="connsiteX557" fmla="*/ 1874849 w 2544631"/>
              <a:gd name="connsiteY557" fmla="*/ 668687 h 779326"/>
              <a:gd name="connsiteX558" fmla="*/ 1876774 w 2544631"/>
              <a:gd name="connsiteY558" fmla="*/ 659054 h 779326"/>
              <a:gd name="connsiteX559" fmla="*/ 1876774 w 2544631"/>
              <a:gd name="connsiteY559" fmla="*/ 596435 h 779326"/>
              <a:gd name="connsiteX560" fmla="*/ 1874849 w 2544631"/>
              <a:gd name="connsiteY560" fmla="*/ 589691 h 779326"/>
              <a:gd name="connsiteX561" fmla="*/ 1867151 w 2544631"/>
              <a:gd name="connsiteY561" fmla="*/ 587765 h 779326"/>
              <a:gd name="connsiteX562" fmla="*/ 1866188 w 2544631"/>
              <a:gd name="connsiteY562" fmla="*/ 587765 h 779326"/>
              <a:gd name="connsiteX563" fmla="*/ 1866188 w 2544631"/>
              <a:gd name="connsiteY563" fmla="*/ 582948 h 779326"/>
              <a:gd name="connsiteX564" fmla="*/ 1755520 w 2544631"/>
              <a:gd name="connsiteY564" fmla="*/ 582948 h 779326"/>
              <a:gd name="connsiteX565" fmla="*/ 1765144 w 2544631"/>
              <a:gd name="connsiteY565" fmla="*/ 582948 h 779326"/>
              <a:gd name="connsiteX566" fmla="*/ 1771880 w 2544631"/>
              <a:gd name="connsiteY566" fmla="*/ 583911 h 779326"/>
              <a:gd name="connsiteX567" fmla="*/ 1778616 w 2544631"/>
              <a:gd name="connsiteY567" fmla="*/ 582948 h 779326"/>
              <a:gd name="connsiteX568" fmla="*/ 1787277 w 2544631"/>
              <a:gd name="connsiteY568" fmla="*/ 582948 h 779326"/>
              <a:gd name="connsiteX569" fmla="*/ 1833469 w 2544631"/>
              <a:gd name="connsiteY569" fmla="*/ 642676 h 779326"/>
              <a:gd name="connsiteX570" fmla="*/ 1833469 w 2544631"/>
              <a:gd name="connsiteY570" fmla="*/ 597398 h 779326"/>
              <a:gd name="connsiteX571" fmla="*/ 1831545 w 2544631"/>
              <a:gd name="connsiteY571" fmla="*/ 589691 h 779326"/>
              <a:gd name="connsiteX572" fmla="*/ 1820959 w 2544631"/>
              <a:gd name="connsiteY572" fmla="*/ 587765 h 779326"/>
              <a:gd name="connsiteX573" fmla="*/ 1820959 w 2544631"/>
              <a:gd name="connsiteY573" fmla="*/ 582948 h 779326"/>
              <a:gd name="connsiteX574" fmla="*/ 1828658 w 2544631"/>
              <a:gd name="connsiteY574" fmla="*/ 582948 h 779326"/>
              <a:gd name="connsiteX575" fmla="*/ 1836356 w 2544631"/>
              <a:gd name="connsiteY575" fmla="*/ 582948 h 779326"/>
              <a:gd name="connsiteX576" fmla="*/ 1844055 w 2544631"/>
              <a:gd name="connsiteY576" fmla="*/ 582948 h 779326"/>
              <a:gd name="connsiteX577" fmla="*/ 1850791 w 2544631"/>
              <a:gd name="connsiteY577" fmla="*/ 582948 h 779326"/>
              <a:gd name="connsiteX578" fmla="*/ 1850791 w 2544631"/>
              <a:gd name="connsiteY578" fmla="*/ 587765 h 779326"/>
              <a:gd name="connsiteX579" fmla="*/ 1849829 w 2544631"/>
              <a:gd name="connsiteY579" fmla="*/ 587765 h 779326"/>
              <a:gd name="connsiteX580" fmla="*/ 1843092 w 2544631"/>
              <a:gd name="connsiteY580" fmla="*/ 589691 h 779326"/>
              <a:gd name="connsiteX581" fmla="*/ 1841168 w 2544631"/>
              <a:gd name="connsiteY581" fmla="*/ 597398 h 779326"/>
              <a:gd name="connsiteX582" fmla="*/ 1841168 w 2544631"/>
              <a:gd name="connsiteY582" fmla="*/ 676394 h 779326"/>
              <a:gd name="connsiteX583" fmla="*/ 1833469 w 2544631"/>
              <a:gd name="connsiteY583" fmla="*/ 676394 h 779326"/>
              <a:gd name="connsiteX584" fmla="*/ 1773805 w 2544631"/>
              <a:gd name="connsiteY584" fmla="*/ 600288 h 779326"/>
              <a:gd name="connsiteX585" fmla="*/ 1773805 w 2544631"/>
              <a:gd name="connsiteY585" fmla="*/ 659054 h 779326"/>
              <a:gd name="connsiteX586" fmla="*/ 1776692 w 2544631"/>
              <a:gd name="connsiteY586" fmla="*/ 668687 h 779326"/>
              <a:gd name="connsiteX587" fmla="*/ 1786315 w 2544631"/>
              <a:gd name="connsiteY587" fmla="*/ 670614 h 779326"/>
              <a:gd name="connsiteX588" fmla="*/ 1786315 w 2544631"/>
              <a:gd name="connsiteY588" fmla="*/ 676394 h 779326"/>
              <a:gd name="connsiteX589" fmla="*/ 1777654 w 2544631"/>
              <a:gd name="connsiteY589" fmla="*/ 675431 h 779326"/>
              <a:gd name="connsiteX590" fmla="*/ 1769955 w 2544631"/>
              <a:gd name="connsiteY590" fmla="*/ 675431 h 779326"/>
              <a:gd name="connsiteX591" fmla="*/ 1762257 w 2544631"/>
              <a:gd name="connsiteY591" fmla="*/ 675431 h 779326"/>
              <a:gd name="connsiteX592" fmla="*/ 1754558 w 2544631"/>
              <a:gd name="connsiteY592" fmla="*/ 676394 h 779326"/>
              <a:gd name="connsiteX593" fmla="*/ 1754558 w 2544631"/>
              <a:gd name="connsiteY593" fmla="*/ 670614 h 779326"/>
              <a:gd name="connsiteX594" fmla="*/ 1764181 w 2544631"/>
              <a:gd name="connsiteY594" fmla="*/ 668687 h 779326"/>
              <a:gd name="connsiteX595" fmla="*/ 1766106 w 2544631"/>
              <a:gd name="connsiteY595" fmla="*/ 659054 h 779326"/>
              <a:gd name="connsiteX596" fmla="*/ 1766106 w 2544631"/>
              <a:gd name="connsiteY596" fmla="*/ 597398 h 779326"/>
              <a:gd name="connsiteX597" fmla="*/ 1764181 w 2544631"/>
              <a:gd name="connsiteY597" fmla="*/ 589691 h 779326"/>
              <a:gd name="connsiteX598" fmla="*/ 1755520 w 2544631"/>
              <a:gd name="connsiteY598" fmla="*/ 587765 h 779326"/>
              <a:gd name="connsiteX599" fmla="*/ 1755520 w 2544631"/>
              <a:gd name="connsiteY599" fmla="*/ 582948 h 779326"/>
              <a:gd name="connsiteX600" fmla="*/ 1647740 w 2544631"/>
              <a:gd name="connsiteY600" fmla="*/ 582948 h 779326"/>
              <a:gd name="connsiteX601" fmla="*/ 1659288 w 2544631"/>
              <a:gd name="connsiteY601" fmla="*/ 583911 h 779326"/>
              <a:gd name="connsiteX602" fmla="*/ 1669873 w 2544631"/>
              <a:gd name="connsiteY602" fmla="*/ 583911 h 779326"/>
              <a:gd name="connsiteX603" fmla="*/ 1679496 w 2544631"/>
              <a:gd name="connsiteY603" fmla="*/ 583911 h 779326"/>
              <a:gd name="connsiteX604" fmla="*/ 1691044 w 2544631"/>
              <a:gd name="connsiteY604" fmla="*/ 582948 h 779326"/>
              <a:gd name="connsiteX605" fmla="*/ 1691044 w 2544631"/>
              <a:gd name="connsiteY605" fmla="*/ 587765 h 779326"/>
              <a:gd name="connsiteX606" fmla="*/ 1683346 w 2544631"/>
              <a:gd name="connsiteY606" fmla="*/ 589691 h 779326"/>
              <a:gd name="connsiteX607" fmla="*/ 1680459 w 2544631"/>
              <a:gd name="connsiteY607" fmla="*/ 596435 h 779326"/>
              <a:gd name="connsiteX608" fmla="*/ 1680459 w 2544631"/>
              <a:gd name="connsiteY608" fmla="*/ 638823 h 779326"/>
              <a:gd name="connsiteX609" fmla="*/ 1681421 w 2544631"/>
              <a:gd name="connsiteY609" fmla="*/ 653274 h 779326"/>
              <a:gd name="connsiteX610" fmla="*/ 1684308 w 2544631"/>
              <a:gd name="connsiteY610" fmla="*/ 660017 h 779326"/>
              <a:gd name="connsiteX611" fmla="*/ 1692007 w 2544631"/>
              <a:gd name="connsiteY611" fmla="*/ 665797 h 779326"/>
              <a:gd name="connsiteX612" fmla="*/ 1702592 w 2544631"/>
              <a:gd name="connsiteY612" fmla="*/ 666761 h 779326"/>
              <a:gd name="connsiteX613" fmla="*/ 1719914 w 2544631"/>
              <a:gd name="connsiteY613" fmla="*/ 660980 h 779326"/>
              <a:gd name="connsiteX614" fmla="*/ 1724726 w 2544631"/>
              <a:gd name="connsiteY614" fmla="*/ 638823 h 779326"/>
              <a:gd name="connsiteX615" fmla="*/ 1724726 w 2544631"/>
              <a:gd name="connsiteY615" fmla="*/ 637860 h 779326"/>
              <a:gd name="connsiteX616" fmla="*/ 1724726 w 2544631"/>
              <a:gd name="connsiteY616" fmla="*/ 598362 h 779326"/>
              <a:gd name="connsiteX617" fmla="*/ 1722801 w 2544631"/>
              <a:gd name="connsiteY617" fmla="*/ 589691 h 779326"/>
              <a:gd name="connsiteX618" fmla="*/ 1714140 w 2544631"/>
              <a:gd name="connsiteY618" fmla="*/ 587765 h 779326"/>
              <a:gd name="connsiteX619" fmla="*/ 1714140 w 2544631"/>
              <a:gd name="connsiteY619" fmla="*/ 582948 h 779326"/>
              <a:gd name="connsiteX620" fmla="*/ 1721839 w 2544631"/>
              <a:gd name="connsiteY620" fmla="*/ 582948 h 779326"/>
              <a:gd name="connsiteX621" fmla="*/ 1727613 w 2544631"/>
              <a:gd name="connsiteY621" fmla="*/ 583911 h 779326"/>
              <a:gd name="connsiteX622" fmla="*/ 1734349 w 2544631"/>
              <a:gd name="connsiteY622" fmla="*/ 582948 h 779326"/>
              <a:gd name="connsiteX623" fmla="*/ 1741086 w 2544631"/>
              <a:gd name="connsiteY623" fmla="*/ 582948 h 779326"/>
              <a:gd name="connsiteX624" fmla="*/ 1741086 w 2544631"/>
              <a:gd name="connsiteY624" fmla="*/ 587765 h 779326"/>
              <a:gd name="connsiteX625" fmla="*/ 1735312 w 2544631"/>
              <a:gd name="connsiteY625" fmla="*/ 589691 h 779326"/>
              <a:gd name="connsiteX626" fmla="*/ 1733387 w 2544631"/>
              <a:gd name="connsiteY626" fmla="*/ 598362 h 779326"/>
              <a:gd name="connsiteX627" fmla="*/ 1732425 w 2544631"/>
              <a:gd name="connsiteY627" fmla="*/ 640750 h 779326"/>
              <a:gd name="connsiteX628" fmla="*/ 1723764 w 2544631"/>
              <a:gd name="connsiteY628" fmla="*/ 669651 h 779326"/>
              <a:gd name="connsiteX629" fmla="*/ 1695856 w 2544631"/>
              <a:gd name="connsiteY629" fmla="*/ 678321 h 779326"/>
              <a:gd name="connsiteX630" fmla="*/ 1667949 w 2544631"/>
              <a:gd name="connsiteY630" fmla="*/ 670614 h 779326"/>
              <a:gd name="connsiteX631" fmla="*/ 1658325 w 2544631"/>
              <a:gd name="connsiteY631" fmla="*/ 647493 h 779326"/>
              <a:gd name="connsiteX632" fmla="*/ 1658325 w 2544631"/>
              <a:gd name="connsiteY632" fmla="*/ 596435 h 779326"/>
              <a:gd name="connsiteX633" fmla="*/ 1656401 w 2544631"/>
              <a:gd name="connsiteY633" fmla="*/ 589691 h 779326"/>
              <a:gd name="connsiteX634" fmla="*/ 1648702 w 2544631"/>
              <a:gd name="connsiteY634" fmla="*/ 587765 h 779326"/>
              <a:gd name="connsiteX635" fmla="*/ 1647740 w 2544631"/>
              <a:gd name="connsiteY635" fmla="*/ 587765 h 779326"/>
              <a:gd name="connsiteX636" fmla="*/ 1647740 w 2544631"/>
              <a:gd name="connsiteY636" fmla="*/ 582948 h 779326"/>
              <a:gd name="connsiteX637" fmla="*/ 1475483 w 2544631"/>
              <a:gd name="connsiteY637" fmla="*/ 582948 h 779326"/>
              <a:gd name="connsiteX638" fmla="*/ 1485106 w 2544631"/>
              <a:gd name="connsiteY638" fmla="*/ 582948 h 779326"/>
              <a:gd name="connsiteX639" fmla="*/ 1490880 w 2544631"/>
              <a:gd name="connsiteY639" fmla="*/ 583911 h 779326"/>
              <a:gd name="connsiteX640" fmla="*/ 1497616 w 2544631"/>
              <a:gd name="connsiteY640" fmla="*/ 582948 h 779326"/>
              <a:gd name="connsiteX641" fmla="*/ 1506277 w 2544631"/>
              <a:gd name="connsiteY641" fmla="*/ 582948 h 779326"/>
              <a:gd name="connsiteX642" fmla="*/ 1553431 w 2544631"/>
              <a:gd name="connsiteY642" fmla="*/ 642676 h 779326"/>
              <a:gd name="connsiteX643" fmla="*/ 1553431 w 2544631"/>
              <a:gd name="connsiteY643" fmla="*/ 597398 h 779326"/>
              <a:gd name="connsiteX644" fmla="*/ 1550544 w 2544631"/>
              <a:gd name="connsiteY644" fmla="*/ 589691 h 779326"/>
              <a:gd name="connsiteX645" fmla="*/ 1540921 w 2544631"/>
              <a:gd name="connsiteY645" fmla="*/ 587765 h 779326"/>
              <a:gd name="connsiteX646" fmla="*/ 1540921 w 2544631"/>
              <a:gd name="connsiteY646" fmla="*/ 582948 h 779326"/>
              <a:gd name="connsiteX647" fmla="*/ 1547657 w 2544631"/>
              <a:gd name="connsiteY647" fmla="*/ 582948 h 779326"/>
              <a:gd name="connsiteX648" fmla="*/ 1556318 w 2544631"/>
              <a:gd name="connsiteY648" fmla="*/ 582948 h 779326"/>
              <a:gd name="connsiteX649" fmla="*/ 1564017 w 2544631"/>
              <a:gd name="connsiteY649" fmla="*/ 582948 h 779326"/>
              <a:gd name="connsiteX650" fmla="*/ 1570753 w 2544631"/>
              <a:gd name="connsiteY650" fmla="*/ 582948 h 779326"/>
              <a:gd name="connsiteX651" fmla="*/ 1570753 w 2544631"/>
              <a:gd name="connsiteY651" fmla="*/ 587765 h 779326"/>
              <a:gd name="connsiteX652" fmla="*/ 1569791 w 2544631"/>
              <a:gd name="connsiteY652" fmla="*/ 587765 h 779326"/>
              <a:gd name="connsiteX653" fmla="*/ 1563055 w 2544631"/>
              <a:gd name="connsiteY653" fmla="*/ 589691 h 779326"/>
              <a:gd name="connsiteX654" fmla="*/ 1561130 w 2544631"/>
              <a:gd name="connsiteY654" fmla="*/ 597398 h 779326"/>
              <a:gd name="connsiteX655" fmla="*/ 1561130 w 2544631"/>
              <a:gd name="connsiteY655" fmla="*/ 676394 h 779326"/>
              <a:gd name="connsiteX656" fmla="*/ 1552469 w 2544631"/>
              <a:gd name="connsiteY656" fmla="*/ 676394 h 779326"/>
              <a:gd name="connsiteX657" fmla="*/ 1493767 w 2544631"/>
              <a:gd name="connsiteY657" fmla="*/ 600288 h 779326"/>
              <a:gd name="connsiteX658" fmla="*/ 1493767 w 2544631"/>
              <a:gd name="connsiteY658" fmla="*/ 659054 h 779326"/>
              <a:gd name="connsiteX659" fmla="*/ 1495692 w 2544631"/>
              <a:gd name="connsiteY659" fmla="*/ 668687 h 779326"/>
              <a:gd name="connsiteX660" fmla="*/ 1506277 w 2544631"/>
              <a:gd name="connsiteY660" fmla="*/ 670614 h 779326"/>
              <a:gd name="connsiteX661" fmla="*/ 1506277 w 2544631"/>
              <a:gd name="connsiteY661" fmla="*/ 676394 h 779326"/>
              <a:gd name="connsiteX662" fmla="*/ 1497616 w 2544631"/>
              <a:gd name="connsiteY662" fmla="*/ 675431 h 779326"/>
              <a:gd name="connsiteX663" fmla="*/ 1488955 w 2544631"/>
              <a:gd name="connsiteY663" fmla="*/ 675431 h 779326"/>
              <a:gd name="connsiteX664" fmla="*/ 1482219 w 2544631"/>
              <a:gd name="connsiteY664" fmla="*/ 675431 h 779326"/>
              <a:gd name="connsiteX665" fmla="*/ 1474520 w 2544631"/>
              <a:gd name="connsiteY665" fmla="*/ 676394 h 779326"/>
              <a:gd name="connsiteX666" fmla="*/ 1474520 w 2544631"/>
              <a:gd name="connsiteY666" fmla="*/ 670614 h 779326"/>
              <a:gd name="connsiteX667" fmla="*/ 1483181 w 2544631"/>
              <a:gd name="connsiteY667" fmla="*/ 668687 h 779326"/>
              <a:gd name="connsiteX668" fmla="*/ 1486068 w 2544631"/>
              <a:gd name="connsiteY668" fmla="*/ 659054 h 779326"/>
              <a:gd name="connsiteX669" fmla="*/ 1486068 w 2544631"/>
              <a:gd name="connsiteY669" fmla="*/ 597398 h 779326"/>
              <a:gd name="connsiteX670" fmla="*/ 1483181 w 2544631"/>
              <a:gd name="connsiteY670" fmla="*/ 589691 h 779326"/>
              <a:gd name="connsiteX671" fmla="*/ 1475483 w 2544631"/>
              <a:gd name="connsiteY671" fmla="*/ 587765 h 779326"/>
              <a:gd name="connsiteX672" fmla="*/ 1475483 w 2544631"/>
              <a:gd name="connsiteY672" fmla="*/ 582948 h 779326"/>
              <a:gd name="connsiteX673" fmla="*/ 1414856 w 2544631"/>
              <a:gd name="connsiteY673" fmla="*/ 582948 h 779326"/>
              <a:gd name="connsiteX674" fmla="*/ 1423517 w 2544631"/>
              <a:gd name="connsiteY674" fmla="*/ 582948 h 779326"/>
              <a:gd name="connsiteX675" fmla="*/ 1453349 w 2544631"/>
              <a:gd name="connsiteY675" fmla="*/ 663871 h 779326"/>
              <a:gd name="connsiteX676" fmla="*/ 1457198 w 2544631"/>
              <a:gd name="connsiteY676" fmla="*/ 668687 h 779326"/>
              <a:gd name="connsiteX677" fmla="*/ 1463935 w 2544631"/>
              <a:gd name="connsiteY677" fmla="*/ 670614 h 779326"/>
              <a:gd name="connsiteX678" fmla="*/ 1463935 w 2544631"/>
              <a:gd name="connsiteY678" fmla="*/ 676394 h 779326"/>
              <a:gd name="connsiteX679" fmla="*/ 1452387 w 2544631"/>
              <a:gd name="connsiteY679" fmla="*/ 675431 h 779326"/>
              <a:gd name="connsiteX680" fmla="*/ 1442763 w 2544631"/>
              <a:gd name="connsiteY680" fmla="*/ 675431 h 779326"/>
              <a:gd name="connsiteX681" fmla="*/ 1433140 w 2544631"/>
              <a:gd name="connsiteY681" fmla="*/ 675431 h 779326"/>
              <a:gd name="connsiteX682" fmla="*/ 1420630 w 2544631"/>
              <a:gd name="connsiteY682" fmla="*/ 676394 h 779326"/>
              <a:gd name="connsiteX683" fmla="*/ 1420630 w 2544631"/>
              <a:gd name="connsiteY683" fmla="*/ 670614 h 779326"/>
              <a:gd name="connsiteX684" fmla="*/ 1429291 w 2544631"/>
              <a:gd name="connsiteY684" fmla="*/ 669651 h 779326"/>
              <a:gd name="connsiteX685" fmla="*/ 1431215 w 2544631"/>
              <a:gd name="connsiteY685" fmla="*/ 665797 h 779326"/>
              <a:gd name="connsiteX686" fmla="*/ 1431215 w 2544631"/>
              <a:gd name="connsiteY686" fmla="*/ 664834 h 779326"/>
              <a:gd name="connsiteX687" fmla="*/ 1431215 w 2544631"/>
              <a:gd name="connsiteY687" fmla="*/ 662907 h 779326"/>
              <a:gd name="connsiteX688" fmla="*/ 1424479 w 2544631"/>
              <a:gd name="connsiteY688" fmla="*/ 645567 h 779326"/>
              <a:gd name="connsiteX689" fmla="*/ 1395609 w 2544631"/>
              <a:gd name="connsiteY689" fmla="*/ 645567 h 779326"/>
              <a:gd name="connsiteX690" fmla="*/ 1388873 w 2544631"/>
              <a:gd name="connsiteY690" fmla="*/ 661944 h 779326"/>
              <a:gd name="connsiteX691" fmla="*/ 1387911 w 2544631"/>
              <a:gd name="connsiteY691" fmla="*/ 663871 h 779326"/>
              <a:gd name="connsiteX692" fmla="*/ 1387911 w 2544631"/>
              <a:gd name="connsiteY692" fmla="*/ 665797 h 779326"/>
              <a:gd name="connsiteX693" fmla="*/ 1397534 w 2544631"/>
              <a:gd name="connsiteY693" fmla="*/ 670614 h 779326"/>
              <a:gd name="connsiteX694" fmla="*/ 1397534 w 2544631"/>
              <a:gd name="connsiteY694" fmla="*/ 676394 h 779326"/>
              <a:gd name="connsiteX695" fmla="*/ 1389835 w 2544631"/>
              <a:gd name="connsiteY695" fmla="*/ 675431 h 779326"/>
              <a:gd name="connsiteX696" fmla="*/ 1383099 w 2544631"/>
              <a:gd name="connsiteY696" fmla="*/ 675431 h 779326"/>
              <a:gd name="connsiteX697" fmla="*/ 1378287 w 2544631"/>
              <a:gd name="connsiteY697" fmla="*/ 675431 h 779326"/>
              <a:gd name="connsiteX698" fmla="*/ 1368664 w 2544631"/>
              <a:gd name="connsiteY698" fmla="*/ 676394 h 779326"/>
              <a:gd name="connsiteX699" fmla="*/ 1368664 w 2544631"/>
              <a:gd name="connsiteY699" fmla="*/ 670614 h 779326"/>
              <a:gd name="connsiteX700" fmla="*/ 1375400 w 2544631"/>
              <a:gd name="connsiteY700" fmla="*/ 667724 h 779326"/>
              <a:gd name="connsiteX701" fmla="*/ 1381174 w 2544631"/>
              <a:gd name="connsiteY701" fmla="*/ 659054 h 779326"/>
              <a:gd name="connsiteX702" fmla="*/ 1414856 w 2544631"/>
              <a:gd name="connsiteY702" fmla="*/ 582948 h 779326"/>
              <a:gd name="connsiteX703" fmla="*/ 1269544 w 2544631"/>
              <a:gd name="connsiteY703" fmla="*/ 582948 h 779326"/>
              <a:gd name="connsiteX704" fmla="*/ 1282054 w 2544631"/>
              <a:gd name="connsiteY704" fmla="*/ 583911 h 779326"/>
              <a:gd name="connsiteX705" fmla="*/ 1291678 w 2544631"/>
              <a:gd name="connsiteY705" fmla="*/ 583911 h 779326"/>
              <a:gd name="connsiteX706" fmla="*/ 1301301 w 2544631"/>
              <a:gd name="connsiteY706" fmla="*/ 583911 h 779326"/>
              <a:gd name="connsiteX707" fmla="*/ 1313811 w 2544631"/>
              <a:gd name="connsiteY707" fmla="*/ 582948 h 779326"/>
              <a:gd name="connsiteX708" fmla="*/ 1313811 w 2544631"/>
              <a:gd name="connsiteY708" fmla="*/ 587765 h 779326"/>
              <a:gd name="connsiteX709" fmla="*/ 1305150 w 2544631"/>
              <a:gd name="connsiteY709" fmla="*/ 589691 h 779326"/>
              <a:gd name="connsiteX710" fmla="*/ 1302263 w 2544631"/>
              <a:gd name="connsiteY710" fmla="*/ 596435 h 779326"/>
              <a:gd name="connsiteX711" fmla="*/ 1302263 w 2544631"/>
              <a:gd name="connsiteY711" fmla="*/ 638823 h 779326"/>
              <a:gd name="connsiteX712" fmla="*/ 1303226 w 2544631"/>
              <a:gd name="connsiteY712" fmla="*/ 653274 h 779326"/>
              <a:gd name="connsiteX713" fmla="*/ 1306113 w 2544631"/>
              <a:gd name="connsiteY713" fmla="*/ 660017 h 779326"/>
              <a:gd name="connsiteX714" fmla="*/ 1313811 w 2544631"/>
              <a:gd name="connsiteY714" fmla="*/ 665797 h 779326"/>
              <a:gd name="connsiteX715" fmla="*/ 1324397 w 2544631"/>
              <a:gd name="connsiteY715" fmla="*/ 666761 h 779326"/>
              <a:gd name="connsiteX716" fmla="*/ 1341719 w 2544631"/>
              <a:gd name="connsiteY716" fmla="*/ 660980 h 779326"/>
              <a:gd name="connsiteX717" fmla="*/ 1346530 w 2544631"/>
              <a:gd name="connsiteY717" fmla="*/ 638823 h 779326"/>
              <a:gd name="connsiteX718" fmla="*/ 1346530 w 2544631"/>
              <a:gd name="connsiteY718" fmla="*/ 637860 h 779326"/>
              <a:gd name="connsiteX719" fmla="*/ 1346530 w 2544631"/>
              <a:gd name="connsiteY719" fmla="*/ 598362 h 779326"/>
              <a:gd name="connsiteX720" fmla="*/ 1344606 w 2544631"/>
              <a:gd name="connsiteY720" fmla="*/ 589691 h 779326"/>
              <a:gd name="connsiteX721" fmla="*/ 1335945 w 2544631"/>
              <a:gd name="connsiteY721" fmla="*/ 587765 h 779326"/>
              <a:gd name="connsiteX722" fmla="*/ 1335945 w 2544631"/>
              <a:gd name="connsiteY722" fmla="*/ 582948 h 779326"/>
              <a:gd name="connsiteX723" fmla="*/ 1343643 w 2544631"/>
              <a:gd name="connsiteY723" fmla="*/ 582948 h 779326"/>
              <a:gd name="connsiteX724" fmla="*/ 1349417 w 2544631"/>
              <a:gd name="connsiteY724" fmla="*/ 583911 h 779326"/>
              <a:gd name="connsiteX725" fmla="*/ 1356154 w 2544631"/>
              <a:gd name="connsiteY725" fmla="*/ 582948 h 779326"/>
              <a:gd name="connsiteX726" fmla="*/ 1362890 w 2544631"/>
              <a:gd name="connsiteY726" fmla="*/ 582948 h 779326"/>
              <a:gd name="connsiteX727" fmla="*/ 1362890 w 2544631"/>
              <a:gd name="connsiteY727" fmla="*/ 587765 h 779326"/>
              <a:gd name="connsiteX728" fmla="*/ 1357116 w 2544631"/>
              <a:gd name="connsiteY728" fmla="*/ 589691 h 779326"/>
              <a:gd name="connsiteX729" fmla="*/ 1355191 w 2544631"/>
              <a:gd name="connsiteY729" fmla="*/ 598362 h 779326"/>
              <a:gd name="connsiteX730" fmla="*/ 1354229 w 2544631"/>
              <a:gd name="connsiteY730" fmla="*/ 640750 h 779326"/>
              <a:gd name="connsiteX731" fmla="*/ 1345568 w 2544631"/>
              <a:gd name="connsiteY731" fmla="*/ 669651 h 779326"/>
              <a:gd name="connsiteX732" fmla="*/ 1317661 w 2544631"/>
              <a:gd name="connsiteY732" fmla="*/ 678321 h 779326"/>
              <a:gd name="connsiteX733" fmla="*/ 1289753 w 2544631"/>
              <a:gd name="connsiteY733" fmla="*/ 670614 h 779326"/>
              <a:gd name="connsiteX734" fmla="*/ 1280130 w 2544631"/>
              <a:gd name="connsiteY734" fmla="*/ 647493 h 779326"/>
              <a:gd name="connsiteX735" fmla="*/ 1280130 w 2544631"/>
              <a:gd name="connsiteY735" fmla="*/ 596435 h 779326"/>
              <a:gd name="connsiteX736" fmla="*/ 1278205 w 2544631"/>
              <a:gd name="connsiteY736" fmla="*/ 589691 h 779326"/>
              <a:gd name="connsiteX737" fmla="*/ 1270506 w 2544631"/>
              <a:gd name="connsiteY737" fmla="*/ 587765 h 779326"/>
              <a:gd name="connsiteX738" fmla="*/ 1269544 w 2544631"/>
              <a:gd name="connsiteY738" fmla="*/ 587765 h 779326"/>
              <a:gd name="connsiteX739" fmla="*/ 1269544 w 2544631"/>
              <a:gd name="connsiteY739" fmla="*/ 582948 h 779326"/>
              <a:gd name="connsiteX740" fmla="*/ 1151177 w 2544631"/>
              <a:gd name="connsiteY740" fmla="*/ 582948 h 779326"/>
              <a:gd name="connsiteX741" fmla="*/ 1159838 w 2544631"/>
              <a:gd name="connsiteY741" fmla="*/ 582948 h 779326"/>
              <a:gd name="connsiteX742" fmla="*/ 1173311 w 2544631"/>
              <a:gd name="connsiteY742" fmla="*/ 583911 h 779326"/>
              <a:gd name="connsiteX743" fmla="*/ 1185821 w 2544631"/>
              <a:gd name="connsiteY743" fmla="*/ 582948 h 779326"/>
              <a:gd name="connsiteX744" fmla="*/ 1194482 w 2544631"/>
              <a:gd name="connsiteY744" fmla="*/ 582948 h 779326"/>
              <a:gd name="connsiteX745" fmla="*/ 1194482 w 2544631"/>
              <a:gd name="connsiteY745" fmla="*/ 587765 h 779326"/>
              <a:gd name="connsiteX746" fmla="*/ 1186784 w 2544631"/>
              <a:gd name="connsiteY746" fmla="*/ 589691 h 779326"/>
              <a:gd name="connsiteX747" fmla="*/ 1183897 w 2544631"/>
              <a:gd name="connsiteY747" fmla="*/ 596435 h 779326"/>
              <a:gd name="connsiteX748" fmla="*/ 1183897 w 2544631"/>
              <a:gd name="connsiteY748" fmla="*/ 622446 h 779326"/>
              <a:gd name="connsiteX749" fmla="*/ 1223352 w 2544631"/>
              <a:gd name="connsiteY749" fmla="*/ 622446 h 779326"/>
              <a:gd name="connsiteX750" fmla="*/ 1223352 w 2544631"/>
              <a:gd name="connsiteY750" fmla="*/ 596435 h 779326"/>
              <a:gd name="connsiteX751" fmla="*/ 1220465 w 2544631"/>
              <a:gd name="connsiteY751" fmla="*/ 589691 h 779326"/>
              <a:gd name="connsiteX752" fmla="*/ 1212767 w 2544631"/>
              <a:gd name="connsiteY752" fmla="*/ 587765 h 779326"/>
              <a:gd name="connsiteX753" fmla="*/ 1211804 w 2544631"/>
              <a:gd name="connsiteY753" fmla="*/ 587765 h 779326"/>
              <a:gd name="connsiteX754" fmla="*/ 1211804 w 2544631"/>
              <a:gd name="connsiteY754" fmla="*/ 582948 h 779326"/>
              <a:gd name="connsiteX755" fmla="*/ 1222390 w 2544631"/>
              <a:gd name="connsiteY755" fmla="*/ 582948 h 779326"/>
              <a:gd name="connsiteX756" fmla="*/ 1233938 w 2544631"/>
              <a:gd name="connsiteY756" fmla="*/ 583911 h 779326"/>
              <a:gd name="connsiteX757" fmla="*/ 1245486 w 2544631"/>
              <a:gd name="connsiteY757" fmla="*/ 582948 h 779326"/>
              <a:gd name="connsiteX758" fmla="*/ 1255109 w 2544631"/>
              <a:gd name="connsiteY758" fmla="*/ 582948 h 779326"/>
              <a:gd name="connsiteX759" fmla="*/ 1255109 w 2544631"/>
              <a:gd name="connsiteY759" fmla="*/ 587765 h 779326"/>
              <a:gd name="connsiteX760" fmla="*/ 1254147 w 2544631"/>
              <a:gd name="connsiteY760" fmla="*/ 587765 h 779326"/>
              <a:gd name="connsiteX761" fmla="*/ 1247410 w 2544631"/>
              <a:gd name="connsiteY761" fmla="*/ 589691 h 779326"/>
              <a:gd name="connsiteX762" fmla="*/ 1244523 w 2544631"/>
              <a:gd name="connsiteY762" fmla="*/ 596435 h 779326"/>
              <a:gd name="connsiteX763" fmla="*/ 1244523 w 2544631"/>
              <a:gd name="connsiteY763" fmla="*/ 659054 h 779326"/>
              <a:gd name="connsiteX764" fmla="*/ 1247410 w 2544631"/>
              <a:gd name="connsiteY764" fmla="*/ 667724 h 779326"/>
              <a:gd name="connsiteX765" fmla="*/ 1255109 w 2544631"/>
              <a:gd name="connsiteY765" fmla="*/ 670614 h 779326"/>
              <a:gd name="connsiteX766" fmla="*/ 1255109 w 2544631"/>
              <a:gd name="connsiteY766" fmla="*/ 676394 h 779326"/>
              <a:gd name="connsiteX767" fmla="*/ 1243561 w 2544631"/>
              <a:gd name="connsiteY767" fmla="*/ 675431 h 779326"/>
              <a:gd name="connsiteX768" fmla="*/ 1233938 w 2544631"/>
              <a:gd name="connsiteY768" fmla="*/ 675431 h 779326"/>
              <a:gd name="connsiteX769" fmla="*/ 1226239 w 2544631"/>
              <a:gd name="connsiteY769" fmla="*/ 675431 h 779326"/>
              <a:gd name="connsiteX770" fmla="*/ 1212767 w 2544631"/>
              <a:gd name="connsiteY770" fmla="*/ 676394 h 779326"/>
              <a:gd name="connsiteX771" fmla="*/ 1212767 w 2544631"/>
              <a:gd name="connsiteY771" fmla="*/ 670614 h 779326"/>
              <a:gd name="connsiteX772" fmla="*/ 1221428 w 2544631"/>
              <a:gd name="connsiteY772" fmla="*/ 668687 h 779326"/>
              <a:gd name="connsiteX773" fmla="*/ 1223352 w 2544631"/>
              <a:gd name="connsiteY773" fmla="*/ 659054 h 779326"/>
              <a:gd name="connsiteX774" fmla="*/ 1223352 w 2544631"/>
              <a:gd name="connsiteY774" fmla="*/ 629189 h 779326"/>
              <a:gd name="connsiteX775" fmla="*/ 1183897 w 2544631"/>
              <a:gd name="connsiteY775" fmla="*/ 629189 h 779326"/>
              <a:gd name="connsiteX776" fmla="*/ 1183897 w 2544631"/>
              <a:gd name="connsiteY776" fmla="*/ 659054 h 779326"/>
              <a:gd name="connsiteX777" fmla="*/ 1185821 w 2544631"/>
              <a:gd name="connsiteY777" fmla="*/ 668687 h 779326"/>
              <a:gd name="connsiteX778" fmla="*/ 1194482 w 2544631"/>
              <a:gd name="connsiteY778" fmla="*/ 670614 h 779326"/>
              <a:gd name="connsiteX779" fmla="*/ 1194482 w 2544631"/>
              <a:gd name="connsiteY779" fmla="*/ 675431 h 779326"/>
              <a:gd name="connsiteX780" fmla="*/ 1181972 w 2544631"/>
              <a:gd name="connsiteY780" fmla="*/ 675431 h 779326"/>
              <a:gd name="connsiteX781" fmla="*/ 1173311 w 2544631"/>
              <a:gd name="connsiteY781" fmla="*/ 675431 h 779326"/>
              <a:gd name="connsiteX782" fmla="*/ 1162725 w 2544631"/>
              <a:gd name="connsiteY782" fmla="*/ 675431 h 779326"/>
              <a:gd name="connsiteX783" fmla="*/ 1151177 w 2544631"/>
              <a:gd name="connsiteY783" fmla="*/ 676394 h 779326"/>
              <a:gd name="connsiteX784" fmla="*/ 1151177 w 2544631"/>
              <a:gd name="connsiteY784" fmla="*/ 670614 h 779326"/>
              <a:gd name="connsiteX785" fmla="*/ 1152140 w 2544631"/>
              <a:gd name="connsiteY785" fmla="*/ 670614 h 779326"/>
              <a:gd name="connsiteX786" fmla="*/ 1159838 w 2544631"/>
              <a:gd name="connsiteY786" fmla="*/ 668687 h 779326"/>
              <a:gd name="connsiteX787" fmla="*/ 1161763 w 2544631"/>
              <a:gd name="connsiteY787" fmla="*/ 659054 h 779326"/>
              <a:gd name="connsiteX788" fmla="*/ 1161763 w 2544631"/>
              <a:gd name="connsiteY788" fmla="*/ 596435 h 779326"/>
              <a:gd name="connsiteX789" fmla="*/ 1159838 w 2544631"/>
              <a:gd name="connsiteY789" fmla="*/ 589691 h 779326"/>
              <a:gd name="connsiteX790" fmla="*/ 1153102 w 2544631"/>
              <a:gd name="connsiteY790" fmla="*/ 587765 h 779326"/>
              <a:gd name="connsiteX791" fmla="*/ 1151177 w 2544631"/>
              <a:gd name="connsiteY791" fmla="*/ 587765 h 779326"/>
              <a:gd name="connsiteX792" fmla="*/ 1151177 w 2544631"/>
              <a:gd name="connsiteY792" fmla="*/ 582948 h 779326"/>
              <a:gd name="connsiteX793" fmla="*/ 990468 w 2544631"/>
              <a:gd name="connsiteY793" fmla="*/ 582948 h 779326"/>
              <a:gd name="connsiteX794" fmla="*/ 1002016 w 2544631"/>
              <a:gd name="connsiteY794" fmla="*/ 582948 h 779326"/>
              <a:gd name="connsiteX795" fmla="*/ 1012602 w 2544631"/>
              <a:gd name="connsiteY795" fmla="*/ 583911 h 779326"/>
              <a:gd name="connsiteX796" fmla="*/ 1024150 w 2544631"/>
              <a:gd name="connsiteY796" fmla="*/ 582948 h 779326"/>
              <a:gd name="connsiteX797" fmla="*/ 1034736 w 2544631"/>
              <a:gd name="connsiteY797" fmla="*/ 582948 h 779326"/>
              <a:gd name="connsiteX798" fmla="*/ 1034736 w 2544631"/>
              <a:gd name="connsiteY798" fmla="*/ 587765 h 779326"/>
              <a:gd name="connsiteX799" fmla="*/ 1027037 w 2544631"/>
              <a:gd name="connsiteY799" fmla="*/ 589691 h 779326"/>
              <a:gd name="connsiteX800" fmla="*/ 1024150 w 2544631"/>
              <a:gd name="connsiteY800" fmla="*/ 596435 h 779326"/>
              <a:gd name="connsiteX801" fmla="*/ 1024150 w 2544631"/>
              <a:gd name="connsiteY801" fmla="*/ 659054 h 779326"/>
              <a:gd name="connsiteX802" fmla="*/ 1026075 w 2544631"/>
              <a:gd name="connsiteY802" fmla="*/ 668687 h 779326"/>
              <a:gd name="connsiteX803" fmla="*/ 1034736 w 2544631"/>
              <a:gd name="connsiteY803" fmla="*/ 670614 h 779326"/>
              <a:gd name="connsiteX804" fmla="*/ 1034736 w 2544631"/>
              <a:gd name="connsiteY804" fmla="*/ 676394 h 779326"/>
              <a:gd name="connsiteX805" fmla="*/ 1024150 w 2544631"/>
              <a:gd name="connsiteY805" fmla="*/ 675431 h 779326"/>
              <a:gd name="connsiteX806" fmla="*/ 1012602 w 2544631"/>
              <a:gd name="connsiteY806" fmla="*/ 675431 h 779326"/>
              <a:gd name="connsiteX807" fmla="*/ 1002979 w 2544631"/>
              <a:gd name="connsiteY807" fmla="*/ 675431 h 779326"/>
              <a:gd name="connsiteX808" fmla="*/ 990468 w 2544631"/>
              <a:gd name="connsiteY808" fmla="*/ 676394 h 779326"/>
              <a:gd name="connsiteX809" fmla="*/ 990468 w 2544631"/>
              <a:gd name="connsiteY809" fmla="*/ 670614 h 779326"/>
              <a:gd name="connsiteX810" fmla="*/ 991431 w 2544631"/>
              <a:gd name="connsiteY810" fmla="*/ 670614 h 779326"/>
              <a:gd name="connsiteX811" fmla="*/ 1000092 w 2544631"/>
              <a:gd name="connsiteY811" fmla="*/ 668687 h 779326"/>
              <a:gd name="connsiteX812" fmla="*/ 1002016 w 2544631"/>
              <a:gd name="connsiteY812" fmla="*/ 659054 h 779326"/>
              <a:gd name="connsiteX813" fmla="*/ 1002016 w 2544631"/>
              <a:gd name="connsiteY813" fmla="*/ 596435 h 779326"/>
              <a:gd name="connsiteX814" fmla="*/ 1000092 w 2544631"/>
              <a:gd name="connsiteY814" fmla="*/ 589691 h 779326"/>
              <a:gd name="connsiteX815" fmla="*/ 992393 w 2544631"/>
              <a:gd name="connsiteY815" fmla="*/ 587765 h 779326"/>
              <a:gd name="connsiteX816" fmla="*/ 990468 w 2544631"/>
              <a:gd name="connsiteY816" fmla="*/ 587765 h 779326"/>
              <a:gd name="connsiteX817" fmla="*/ 990468 w 2544631"/>
              <a:gd name="connsiteY817" fmla="*/ 582948 h 779326"/>
              <a:gd name="connsiteX818" fmla="*/ 2256895 w 2544631"/>
              <a:gd name="connsiteY818" fmla="*/ 581021 h 779326"/>
              <a:gd name="connsiteX819" fmla="*/ 2268443 w 2544631"/>
              <a:gd name="connsiteY819" fmla="*/ 581984 h 779326"/>
              <a:gd name="connsiteX820" fmla="*/ 2283840 w 2544631"/>
              <a:gd name="connsiteY820" fmla="*/ 583911 h 779326"/>
              <a:gd name="connsiteX821" fmla="*/ 2283840 w 2544631"/>
              <a:gd name="connsiteY821" fmla="*/ 584874 h 779326"/>
              <a:gd name="connsiteX822" fmla="*/ 2283840 w 2544631"/>
              <a:gd name="connsiteY822" fmla="*/ 597398 h 779326"/>
              <a:gd name="connsiteX823" fmla="*/ 2283840 w 2544631"/>
              <a:gd name="connsiteY823" fmla="*/ 608959 h 779326"/>
              <a:gd name="connsiteX824" fmla="*/ 2276141 w 2544631"/>
              <a:gd name="connsiteY824" fmla="*/ 608959 h 779326"/>
              <a:gd name="connsiteX825" fmla="*/ 2271330 w 2544631"/>
              <a:gd name="connsiteY825" fmla="*/ 593545 h 779326"/>
              <a:gd name="connsiteX826" fmla="*/ 2257857 w 2544631"/>
              <a:gd name="connsiteY826" fmla="*/ 588728 h 779326"/>
              <a:gd name="connsiteX827" fmla="*/ 2247271 w 2544631"/>
              <a:gd name="connsiteY827" fmla="*/ 591618 h 779326"/>
              <a:gd name="connsiteX828" fmla="*/ 2243422 w 2544631"/>
              <a:gd name="connsiteY828" fmla="*/ 601252 h 779326"/>
              <a:gd name="connsiteX829" fmla="*/ 2246309 w 2544631"/>
              <a:gd name="connsiteY829" fmla="*/ 609922 h 779326"/>
              <a:gd name="connsiteX830" fmla="*/ 2260744 w 2544631"/>
              <a:gd name="connsiteY830" fmla="*/ 617629 h 779326"/>
              <a:gd name="connsiteX831" fmla="*/ 2265556 w 2544631"/>
              <a:gd name="connsiteY831" fmla="*/ 619556 h 779326"/>
              <a:gd name="connsiteX832" fmla="*/ 2281915 w 2544631"/>
              <a:gd name="connsiteY832" fmla="*/ 628226 h 779326"/>
              <a:gd name="connsiteX833" fmla="*/ 2287689 w 2544631"/>
              <a:gd name="connsiteY833" fmla="*/ 636896 h 779326"/>
              <a:gd name="connsiteX834" fmla="*/ 2289614 w 2544631"/>
              <a:gd name="connsiteY834" fmla="*/ 647493 h 779326"/>
              <a:gd name="connsiteX835" fmla="*/ 2280953 w 2544631"/>
              <a:gd name="connsiteY835" fmla="*/ 669651 h 779326"/>
              <a:gd name="connsiteX836" fmla="*/ 2255932 w 2544631"/>
              <a:gd name="connsiteY836" fmla="*/ 678321 h 779326"/>
              <a:gd name="connsiteX837" fmla="*/ 2239573 w 2544631"/>
              <a:gd name="connsiteY837" fmla="*/ 676394 h 779326"/>
              <a:gd name="connsiteX838" fmla="*/ 2224175 w 2544631"/>
              <a:gd name="connsiteY838" fmla="*/ 670614 h 779326"/>
              <a:gd name="connsiteX839" fmla="*/ 2225137 w 2544631"/>
              <a:gd name="connsiteY839" fmla="*/ 660980 h 779326"/>
              <a:gd name="connsiteX840" fmla="*/ 2225137 w 2544631"/>
              <a:gd name="connsiteY840" fmla="*/ 651347 h 779326"/>
              <a:gd name="connsiteX841" fmla="*/ 2225137 w 2544631"/>
              <a:gd name="connsiteY841" fmla="*/ 647493 h 779326"/>
              <a:gd name="connsiteX842" fmla="*/ 2225137 w 2544631"/>
              <a:gd name="connsiteY842" fmla="*/ 644603 h 779326"/>
              <a:gd name="connsiteX843" fmla="*/ 2234761 w 2544631"/>
              <a:gd name="connsiteY843" fmla="*/ 644603 h 779326"/>
              <a:gd name="connsiteX844" fmla="*/ 2239573 w 2544631"/>
              <a:gd name="connsiteY844" fmla="*/ 662907 h 779326"/>
              <a:gd name="connsiteX845" fmla="*/ 2254008 w 2544631"/>
              <a:gd name="connsiteY845" fmla="*/ 669651 h 779326"/>
              <a:gd name="connsiteX846" fmla="*/ 2266518 w 2544631"/>
              <a:gd name="connsiteY846" fmla="*/ 665797 h 779326"/>
              <a:gd name="connsiteX847" fmla="*/ 2271330 w 2544631"/>
              <a:gd name="connsiteY847" fmla="*/ 655200 h 779326"/>
              <a:gd name="connsiteX848" fmla="*/ 2268443 w 2544631"/>
              <a:gd name="connsiteY848" fmla="*/ 646530 h 779326"/>
              <a:gd name="connsiteX849" fmla="*/ 2254008 w 2544631"/>
              <a:gd name="connsiteY849" fmla="*/ 638823 h 779326"/>
              <a:gd name="connsiteX850" fmla="*/ 2231874 w 2544631"/>
              <a:gd name="connsiteY850" fmla="*/ 625336 h 779326"/>
              <a:gd name="connsiteX851" fmla="*/ 2226100 w 2544631"/>
              <a:gd name="connsiteY851" fmla="*/ 608959 h 779326"/>
              <a:gd name="connsiteX852" fmla="*/ 2234761 w 2544631"/>
              <a:gd name="connsiteY852" fmla="*/ 588728 h 779326"/>
              <a:gd name="connsiteX853" fmla="*/ 2256895 w 2544631"/>
              <a:gd name="connsiteY853" fmla="*/ 581021 h 779326"/>
              <a:gd name="connsiteX854" fmla="*/ 1102099 w 2544631"/>
              <a:gd name="connsiteY854" fmla="*/ 581021 h 779326"/>
              <a:gd name="connsiteX855" fmla="*/ 1130969 w 2544631"/>
              <a:gd name="connsiteY855" fmla="*/ 584874 h 779326"/>
              <a:gd name="connsiteX856" fmla="*/ 1133856 w 2544631"/>
              <a:gd name="connsiteY856" fmla="*/ 584874 h 779326"/>
              <a:gd name="connsiteX857" fmla="*/ 1132893 w 2544631"/>
              <a:gd name="connsiteY857" fmla="*/ 594508 h 779326"/>
              <a:gd name="connsiteX858" fmla="*/ 1132893 w 2544631"/>
              <a:gd name="connsiteY858" fmla="*/ 603178 h 779326"/>
              <a:gd name="connsiteX859" fmla="*/ 1132893 w 2544631"/>
              <a:gd name="connsiteY859" fmla="*/ 607032 h 779326"/>
              <a:gd name="connsiteX860" fmla="*/ 1132893 w 2544631"/>
              <a:gd name="connsiteY860" fmla="*/ 613775 h 779326"/>
              <a:gd name="connsiteX861" fmla="*/ 1125195 w 2544631"/>
              <a:gd name="connsiteY861" fmla="*/ 613775 h 779326"/>
              <a:gd name="connsiteX862" fmla="*/ 1118458 w 2544631"/>
              <a:gd name="connsiteY862" fmla="*/ 594508 h 779326"/>
              <a:gd name="connsiteX863" fmla="*/ 1104023 w 2544631"/>
              <a:gd name="connsiteY863" fmla="*/ 587765 h 779326"/>
              <a:gd name="connsiteX864" fmla="*/ 1082852 w 2544631"/>
              <a:gd name="connsiteY864" fmla="*/ 598362 h 779326"/>
              <a:gd name="connsiteX865" fmla="*/ 1075153 w 2544631"/>
              <a:gd name="connsiteY865" fmla="*/ 626299 h 779326"/>
              <a:gd name="connsiteX866" fmla="*/ 1083814 w 2544631"/>
              <a:gd name="connsiteY866" fmla="*/ 656164 h 779326"/>
              <a:gd name="connsiteX867" fmla="*/ 1104986 w 2544631"/>
              <a:gd name="connsiteY867" fmla="*/ 667724 h 779326"/>
              <a:gd name="connsiteX868" fmla="*/ 1118458 w 2544631"/>
              <a:gd name="connsiteY868" fmla="*/ 663871 h 779326"/>
              <a:gd name="connsiteX869" fmla="*/ 1130969 w 2544631"/>
              <a:gd name="connsiteY869" fmla="*/ 651347 h 779326"/>
              <a:gd name="connsiteX870" fmla="*/ 1137705 w 2544631"/>
              <a:gd name="connsiteY870" fmla="*/ 655200 h 779326"/>
              <a:gd name="connsiteX871" fmla="*/ 1120383 w 2544631"/>
              <a:gd name="connsiteY871" fmla="*/ 672541 h 779326"/>
              <a:gd name="connsiteX872" fmla="*/ 1098249 w 2544631"/>
              <a:gd name="connsiteY872" fmla="*/ 678321 h 779326"/>
              <a:gd name="connsiteX873" fmla="*/ 1064568 w 2544631"/>
              <a:gd name="connsiteY873" fmla="*/ 664834 h 779326"/>
              <a:gd name="connsiteX874" fmla="*/ 1052058 w 2544631"/>
              <a:gd name="connsiteY874" fmla="*/ 629189 h 779326"/>
              <a:gd name="connsiteX875" fmla="*/ 1065530 w 2544631"/>
              <a:gd name="connsiteY875" fmla="*/ 594508 h 779326"/>
              <a:gd name="connsiteX876" fmla="*/ 1102099 w 2544631"/>
              <a:gd name="connsiteY876" fmla="*/ 581021 h 779326"/>
              <a:gd name="connsiteX877" fmla="*/ 939465 w 2544631"/>
              <a:gd name="connsiteY877" fmla="*/ 581021 h 779326"/>
              <a:gd name="connsiteX878" fmla="*/ 951975 w 2544631"/>
              <a:gd name="connsiteY878" fmla="*/ 581984 h 779326"/>
              <a:gd name="connsiteX879" fmla="*/ 966410 w 2544631"/>
              <a:gd name="connsiteY879" fmla="*/ 583911 h 779326"/>
              <a:gd name="connsiteX880" fmla="*/ 966410 w 2544631"/>
              <a:gd name="connsiteY880" fmla="*/ 584874 h 779326"/>
              <a:gd name="connsiteX881" fmla="*/ 966410 w 2544631"/>
              <a:gd name="connsiteY881" fmla="*/ 597398 h 779326"/>
              <a:gd name="connsiteX882" fmla="*/ 966410 w 2544631"/>
              <a:gd name="connsiteY882" fmla="*/ 608959 h 779326"/>
              <a:gd name="connsiteX883" fmla="*/ 958712 w 2544631"/>
              <a:gd name="connsiteY883" fmla="*/ 608959 h 779326"/>
              <a:gd name="connsiteX884" fmla="*/ 953900 w 2544631"/>
              <a:gd name="connsiteY884" fmla="*/ 593545 h 779326"/>
              <a:gd name="connsiteX885" fmla="*/ 941390 w 2544631"/>
              <a:gd name="connsiteY885" fmla="*/ 588728 h 779326"/>
              <a:gd name="connsiteX886" fmla="*/ 930804 w 2544631"/>
              <a:gd name="connsiteY886" fmla="*/ 591618 h 779326"/>
              <a:gd name="connsiteX887" fmla="*/ 926955 w 2544631"/>
              <a:gd name="connsiteY887" fmla="*/ 601252 h 779326"/>
              <a:gd name="connsiteX888" fmla="*/ 929842 w 2544631"/>
              <a:gd name="connsiteY888" fmla="*/ 609922 h 779326"/>
              <a:gd name="connsiteX889" fmla="*/ 944277 w 2544631"/>
              <a:gd name="connsiteY889" fmla="*/ 617629 h 779326"/>
              <a:gd name="connsiteX890" fmla="*/ 948126 w 2544631"/>
              <a:gd name="connsiteY890" fmla="*/ 619556 h 779326"/>
              <a:gd name="connsiteX891" fmla="*/ 964486 w 2544631"/>
              <a:gd name="connsiteY891" fmla="*/ 628226 h 779326"/>
              <a:gd name="connsiteX892" fmla="*/ 970260 w 2544631"/>
              <a:gd name="connsiteY892" fmla="*/ 636896 h 779326"/>
              <a:gd name="connsiteX893" fmla="*/ 973146 w 2544631"/>
              <a:gd name="connsiteY893" fmla="*/ 647493 h 779326"/>
              <a:gd name="connsiteX894" fmla="*/ 963523 w 2544631"/>
              <a:gd name="connsiteY894" fmla="*/ 669651 h 779326"/>
              <a:gd name="connsiteX895" fmla="*/ 938503 w 2544631"/>
              <a:gd name="connsiteY895" fmla="*/ 678321 h 779326"/>
              <a:gd name="connsiteX896" fmla="*/ 922143 w 2544631"/>
              <a:gd name="connsiteY896" fmla="*/ 676394 h 779326"/>
              <a:gd name="connsiteX897" fmla="*/ 906746 w 2544631"/>
              <a:gd name="connsiteY897" fmla="*/ 670614 h 779326"/>
              <a:gd name="connsiteX898" fmla="*/ 907708 w 2544631"/>
              <a:gd name="connsiteY898" fmla="*/ 660980 h 779326"/>
              <a:gd name="connsiteX899" fmla="*/ 907708 w 2544631"/>
              <a:gd name="connsiteY899" fmla="*/ 651347 h 779326"/>
              <a:gd name="connsiteX900" fmla="*/ 907708 w 2544631"/>
              <a:gd name="connsiteY900" fmla="*/ 647493 h 779326"/>
              <a:gd name="connsiteX901" fmla="*/ 907708 w 2544631"/>
              <a:gd name="connsiteY901" fmla="*/ 644603 h 779326"/>
              <a:gd name="connsiteX902" fmla="*/ 917331 w 2544631"/>
              <a:gd name="connsiteY902" fmla="*/ 644603 h 779326"/>
              <a:gd name="connsiteX903" fmla="*/ 922143 w 2544631"/>
              <a:gd name="connsiteY903" fmla="*/ 662907 h 779326"/>
              <a:gd name="connsiteX904" fmla="*/ 937540 w 2544631"/>
              <a:gd name="connsiteY904" fmla="*/ 669651 h 779326"/>
              <a:gd name="connsiteX905" fmla="*/ 949088 w 2544631"/>
              <a:gd name="connsiteY905" fmla="*/ 665797 h 779326"/>
              <a:gd name="connsiteX906" fmla="*/ 953900 w 2544631"/>
              <a:gd name="connsiteY906" fmla="*/ 655200 h 779326"/>
              <a:gd name="connsiteX907" fmla="*/ 951013 w 2544631"/>
              <a:gd name="connsiteY907" fmla="*/ 646530 h 779326"/>
              <a:gd name="connsiteX908" fmla="*/ 936578 w 2544631"/>
              <a:gd name="connsiteY908" fmla="*/ 638823 h 779326"/>
              <a:gd name="connsiteX909" fmla="*/ 914444 w 2544631"/>
              <a:gd name="connsiteY909" fmla="*/ 625336 h 779326"/>
              <a:gd name="connsiteX910" fmla="*/ 908670 w 2544631"/>
              <a:gd name="connsiteY910" fmla="*/ 608959 h 779326"/>
              <a:gd name="connsiteX911" fmla="*/ 917331 w 2544631"/>
              <a:gd name="connsiteY911" fmla="*/ 588728 h 779326"/>
              <a:gd name="connsiteX912" fmla="*/ 939465 w 2544631"/>
              <a:gd name="connsiteY912" fmla="*/ 581021 h 779326"/>
              <a:gd name="connsiteX913" fmla="*/ 165586 w 2544631"/>
              <a:gd name="connsiteY913" fmla="*/ 575168 h 779326"/>
              <a:gd name="connsiteX914" fmla="*/ 184827 w 2544631"/>
              <a:gd name="connsiteY914" fmla="*/ 595387 h 779326"/>
              <a:gd name="connsiteX915" fmla="*/ 182903 w 2544631"/>
              <a:gd name="connsiteY915" fmla="*/ 596350 h 779326"/>
              <a:gd name="connsiteX916" fmla="*/ 179055 w 2544631"/>
              <a:gd name="connsiteY916" fmla="*/ 594424 h 779326"/>
              <a:gd name="connsiteX917" fmla="*/ 173282 w 2544631"/>
              <a:gd name="connsiteY917" fmla="*/ 597313 h 779326"/>
              <a:gd name="connsiteX918" fmla="*/ 154042 w 2544631"/>
              <a:gd name="connsiteY918" fmla="*/ 615606 h 779326"/>
              <a:gd name="connsiteX919" fmla="*/ 149232 w 2544631"/>
              <a:gd name="connsiteY919" fmla="*/ 622345 h 779326"/>
              <a:gd name="connsiteX920" fmla="*/ 152118 w 2544631"/>
              <a:gd name="connsiteY920" fmla="*/ 630047 h 779326"/>
              <a:gd name="connsiteX921" fmla="*/ 160776 w 2544631"/>
              <a:gd name="connsiteY921" fmla="*/ 633898 h 779326"/>
              <a:gd name="connsiteX922" fmla="*/ 171358 w 2544631"/>
              <a:gd name="connsiteY922" fmla="*/ 628122 h 779326"/>
              <a:gd name="connsiteX923" fmla="*/ 187713 w 2544631"/>
              <a:gd name="connsiteY923" fmla="*/ 612717 h 779326"/>
              <a:gd name="connsiteX924" fmla="*/ 190599 w 2544631"/>
              <a:gd name="connsiteY924" fmla="*/ 607903 h 779326"/>
              <a:gd name="connsiteX925" fmla="*/ 188675 w 2544631"/>
              <a:gd name="connsiteY925" fmla="*/ 603089 h 779326"/>
              <a:gd name="connsiteX926" fmla="*/ 190599 w 2544631"/>
              <a:gd name="connsiteY926" fmla="*/ 602126 h 779326"/>
              <a:gd name="connsiteX927" fmla="*/ 201181 w 2544631"/>
              <a:gd name="connsiteY927" fmla="*/ 613680 h 779326"/>
              <a:gd name="connsiteX928" fmla="*/ 200219 w 2544631"/>
              <a:gd name="connsiteY928" fmla="*/ 614643 h 779326"/>
              <a:gd name="connsiteX929" fmla="*/ 195409 w 2544631"/>
              <a:gd name="connsiteY929" fmla="*/ 611754 h 779326"/>
              <a:gd name="connsiteX930" fmla="*/ 190599 w 2544631"/>
              <a:gd name="connsiteY930" fmla="*/ 614643 h 779326"/>
              <a:gd name="connsiteX931" fmla="*/ 174244 w 2544631"/>
              <a:gd name="connsiteY931" fmla="*/ 630047 h 779326"/>
              <a:gd name="connsiteX932" fmla="*/ 167510 w 2544631"/>
              <a:gd name="connsiteY932" fmla="*/ 634861 h 779326"/>
              <a:gd name="connsiteX933" fmla="*/ 161738 w 2544631"/>
              <a:gd name="connsiteY933" fmla="*/ 636787 h 779326"/>
              <a:gd name="connsiteX934" fmla="*/ 154042 w 2544631"/>
              <a:gd name="connsiteY934" fmla="*/ 634861 h 779326"/>
              <a:gd name="connsiteX935" fmla="*/ 146346 w 2544631"/>
              <a:gd name="connsiteY935" fmla="*/ 628122 h 779326"/>
              <a:gd name="connsiteX936" fmla="*/ 139612 w 2544631"/>
              <a:gd name="connsiteY936" fmla="*/ 614643 h 779326"/>
              <a:gd name="connsiteX937" fmla="*/ 146346 w 2544631"/>
              <a:gd name="connsiteY937" fmla="*/ 602126 h 779326"/>
              <a:gd name="connsiteX938" fmla="*/ 163662 w 2544631"/>
              <a:gd name="connsiteY938" fmla="*/ 585759 h 779326"/>
              <a:gd name="connsiteX939" fmla="*/ 166548 w 2544631"/>
              <a:gd name="connsiteY939" fmla="*/ 580945 h 779326"/>
              <a:gd name="connsiteX940" fmla="*/ 163662 w 2544631"/>
              <a:gd name="connsiteY940" fmla="*/ 576131 h 779326"/>
              <a:gd name="connsiteX941" fmla="*/ 165586 w 2544631"/>
              <a:gd name="connsiteY941" fmla="*/ 575168 h 779326"/>
              <a:gd name="connsiteX942" fmla="*/ 617729 w 2544631"/>
              <a:gd name="connsiteY942" fmla="*/ 574206 h 779326"/>
              <a:gd name="connsiteX943" fmla="*/ 628311 w 2544631"/>
              <a:gd name="connsiteY943" fmla="*/ 576131 h 779326"/>
              <a:gd name="connsiteX944" fmla="*/ 633121 w 2544631"/>
              <a:gd name="connsiteY944" fmla="*/ 582871 h 779326"/>
              <a:gd name="connsiteX945" fmla="*/ 632159 w 2544631"/>
              <a:gd name="connsiteY945" fmla="*/ 591536 h 779326"/>
              <a:gd name="connsiteX946" fmla="*/ 651399 w 2544631"/>
              <a:gd name="connsiteY946" fmla="*/ 595387 h 779326"/>
              <a:gd name="connsiteX947" fmla="*/ 656209 w 2544631"/>
              <a:gd name="connsiteY947" fmla="*/ 595387 h 779326"/>
              <a:gd name="connsiteX948" fmla="*/ 659095 w 2544631"/>
              <a:gd name="connsiteY948" fmla="*/ 593461 h 779326"/>
              <a:gd name="connsiteX949" fmla="*/ 660057 w 2544631"/>
              <a:gd name="connsiteY949" fmla="*/ 594424 h 779326"/>
              <a:gd name="connsiteX950" fmla="*/ 648513 w 2544631"/>
              <a:gd name="connsiteY950" fmla="*/ 608866 h 779326"/>
              <a:gd name="connsiteX951" fmla="*/ 623501 w 2544631"/>
              <a:gd name="connsiteY951" fmla="*/ 604052 h 779326"/>
              <a:gd name="connsiteX952" fmla="*/ 622539 w 2544631"/>
              <a:gd name="connsiteY952" fmla="*/ 605015 h 779326"/>
              <a:gd name="connsiteX953" fmla="*/ 633121 w 2544631"/>
              <a:gd name="connsiteY953" fmla="*/ 613680 h 779326"/>
              <a:gd name="connsiteX954" fmla="*/ 637931 w 2544631"/>
              <a:gd name="connsiteY954" fmla="*/ 615606 h 779326"/>
              <a:gd name="connsiteX955" fmla="*/ 642741 w 2544631"/>
              <a:gd name="connsiteY955" fmla="*/ 612717 h 779326"/>
              <a:gd name="connsiteX956" fmla="*/ 643703 w 2544631"/>
              <a:gd name="connsiteY956" fmla="*/ 614643 h 779326"/>
              <a:gd name="connsiteX957" fmla="*/ 625425 w 2544631"/>
              <a:gd name="connsiteY957" fmla="*/ 635824 h 779326"/>
              <a:gd name="connsiteX958" fmla="*/ 624463 w 2544631"/>
              <a:gd name="connsiteY958" fmla="*/ 634861 h 779326"/>
              <a:gd name="connsiteX959" fmla="*/ 626387 w 2544631"/>
              <a:gd name="connsiteY959" fmla="*/ 630047 h 779326"/>
              <a:gd name="connsiteX960" fmla="*/ 622539 w 2544631"/>
              <a:gd name="connsiteY960" fmla="*/ 625233 h 779326"/>
              <a:gd name="connsiteX961" fmla="*/ 598489 w 2544631"/>
              <a:gd name="connsiteY961" fmla="*/ 605015 h 779326"/>
              <a:gd name="connsiteX962" fmla="*/ 593679 w 2544631"/>
              <a:gd name="connsiteY962" fmla="*/ 603089 h 779326"/>
              <a:gd name="connsiteX963" fmla="*/ 588869 w 2544631"/>
              <a:gd name="connsiteY963" fmla="*/ 605015 h 779326"/>
              <a:gd name="connsiteX964" fmla="*/ 587907 w 2544631"/>
              <a:gd name="connsiteY964" fmla="*/ 604052 h 779326"/>
              <a:gd name="connsiteX965" fmla="*/ 605223 w 2544631"/>
              <a:gd name="connsiteY965" fmla="*/ 582871 h 779326"/>
              <a:gd name="connsiteX966" fmla="*/ 617729 w 2544631"/>
              <a:gd name="connsiteY966" fmla="*/ 574206 h 779326"/>
              <a:gd name="connsiteX967" fmla="*/ 645627 w 2544631"/>
              <a:gd name="connsiteY967" fmla="*/ 522215 h 779326"/>
              <a:gd name="connsiteX968" fmla="*/ 660057 w 2544631"/>
              <a:gd name="connsiteY968" fmla="*/ 529917 h 779326"/>
              <a:gd name="connsiteX969" fmla="*/ 659095 w 2544631"/>
              <a:gd name="connsiteY969" fmla="*/ 531843 h 779326"/>
              <a:gd name="connsiteX970" fmla="*/ 648513 w 2544631"/>
              <a:gd name="connsiteY970" fmla="*/ 531843 h 779326"/>
              <a:gd name="connsiteX971" fmla="*/ 639855 w 2544631"/>
              <a:gd name="connsiteY971" fmla="*/ 539545 h 779326"/>
              <a:gd name="connsiteX972" fmla="*/ 638893 w 2544631"/>
              <a:gd name="connsiteY972" fmla="*/ 545322 h 779326"/>
              <a:gd name="connsiteX973" fmla="*/ 641779 w 2544631"/>
              <a:gd name="connsiteY973" fmla="*/ 549173 h 779326"/>
              <a:gd name="connsiteX974" fmla="*/ 653323 w 2544631"/>
              <a:gd name="connsiteY974" fmla="*/ 545322 h 779326"/>
              <a:gd name="connsiteX975" fmla="*/ 653323 w 2544631"/>
              <a:gd name="connsiteY975" fmla="*/ 544359 h 779326"/>
              <a:gd name="connsiteX976" fmla="*/ 661981 w 2544631"/>
              <a:gd name="connsiteY976" fmla="*/ 538583 h 779326"/>
              <a:gd name="connsiteX977" fmla="*/ 666791 w 2544631"/>
              <a:gd name="connsiteY977" fmla="*/ 535694 h 779326"/>
              <a:gd name="connsiteX978" fmla="*/ 672563 w 2544631"/>
              <a:gd name="connsiteY978" fmla="*/ 535694 h 779326"/>
              <a:gd name="connsiteX979" fmla="*/ 678335 w 2544631"/>
              <a:gd name="connsiteY979" fmla="*/ 537620 h 779326"/>
              <a:gd name="connsiteX980" fmla="*/ 686032 w 2544631"/>
              <a:gd name="connsiteY980" fmla="*/ 548210 h 779326"/>
              <a:gd name="connsiteX981" fmla="*/ 683146 w 2544631"/>
              <a:gd name="connsiteY981" fmla="*/ 562652 h 779326"/>
              <a:gd name="connsiteX982" fmla="*/ 676411 w 2544631"/>
              <a:gd name="connsiteY982" fmla="*/ 570355 h 779326"/>
              <a:gd name="connsiteX983" fmla="*/ 672563 w 2544631"/>
              <a:gd name="connsiteY983" fmla="*/ 574206 h 779326"/>
              <a:gd name="connsiteX984" fmla="*/ 672563 w 2544631"/>
              <a:gd name="connsiteY984" fmla="*/ 576131 h 779326"/>
              <a:gd name="connsiteX985" fmla="*/ 674487 w 2544631"/>
              <a:gd name="connsiteY985" fmla="*/ 578057 h 779326"/>
              <a:gd name="connsiteX986" fmla="*/ 673525 w 2544631"/>
              <a:gd name="connsiteY986" fmla="*/ 579982 h 779326"/>
              <a:gd name="connsiteX987" fmla="*/ 657171 w 2544631"/>
              <a:gd name="connsiteY987" fmla="*/ 571317 h 779326"/>
              <a:gd name="connsiteX988" fmla="*/ 658133 w 2544631"/>
              <a:gd name="connsiteY988" fmla="*/ 569392 h 779326"/>
              <a:gd name="connsiteX989" fmla="*/ 670639 w 2544631"/>
              <a:gd name="connsiteY989" fmla="*/ 570355 h 779326"/>
              <a:gd name="connsiteX990" fmla="*/ 679297 w 2544631"/>
              <a:gd name="connsiteY990" fmla="*/ 561689 h 779326"/>
              <a:gd name="connsiteX991" fmla="*/ 681222 w 2544631"/>
              <a:gd name="connsiteY991" fmla="*/ 554950 h 779326"/>
              <a:gd name="connsiteX992" fmla="*/ 678335 w 2544631"/>
              <a:gd name="connsiteY992" fmla="*/ 550136 h 779326"/>
              <a:gd name="connsiteX993" fmla="*/ 663905 w 2544631"/>
              <a:gd name="connsiteY993" fmla="*/ 555913 h 779326"/>
              <a:gd name="connsiteX994" fmla="*/ 662943 w 2544631"/>
              <a:gd name="connsiteY994" fmla="*/ 555913 h 779326"/>
              <a:gd name="connsiteX995" fmla="*/ 661019 w 2544631"/>
              <a:gd name="connsiteY995" fmla="*/ 557838 h 779326"/>
              <a:gd name="connsiteX996" fmla="*/ 649475 w 2544631"/>
              <a:gd name="connsiteY996" fmla="*/ 563615 h 779326"/>
              <a:gd name="connsiteX997" fmla="*/ 645627 w 2544631"/>
              <a:gd name="connsiteY997" fmla="*/ 563615 h 779326"/>
              <a:gd name="connsiteX998" fmla="*/ 641779 w 2544631"/>
              <a:gd name="connsiteY998" fmla="*/ 562652 h 779326"/>
              <a:gd name="connsiteX999" fmla="*/ 634083 w 2544631"/>
              <a:gd name="connsiteY999" fmla="*/ 552062 h 779326"/>
              <a:gd name="connsiteX1000" fmla="*/ 636969 w 2544631"/>
              <a:gd name="connsiteY1000" fmla="*/ 538583 h 779326"/>
              <a:gd name="connsiteX1001" fmla="*/ 642741 w 2544631"/>
              <a:gd name="connsiteY1001" fmla="*/ 531843 h 779326"/>
              <a:gd name="connsiteX1002" fmla="*/ 646589 w 2544631"/>
              <a:gd name="connsiteY1002" fmla="*/ 527992 h 779326"/>
              <a:gd name="connsiteX1003" fmla="*/ 646589 w 2544631"/>
              <a:gd name="connsiteY1003" fmla="*/ 526066 h 779326"/>
              <a:gd name="connsiteX1004" fmla="*/ 644665 w 2544631"/>
              <a:gd name="connsiteY1004" fmla="*/ 524141 h 779326"/>
              <a:gd name="connsiteX1005" fmla="*/ 645627 w 2544631"/>
              <a:gd name="connsiteY1005" fmla="*/ 522215 h 779326"/>
              <a:gd name="connsiteX1006" fmla="*/ 128068 w 2544631"/>
              <a:gd name="connsiteY1006" fmla="*/ 519327 h 779326"/>
              <a:gd name="connsiteX1007" fmla="*/ 142498 w 2544631"/>
              <a:gd name="connsiteY1007" fmla="*/ 542434 h 779326"/>
              <a:gd name="connsiteX1008" fmla="*/ 141536 w 2544631"/>
              <a:gd name="connsiteY1008" fmla="*/ 543396 h 779326"/>
              <a:gd name="connsiteX1009" fmla="*/ 136726 w 2544631"/>
              <a:gd name="connsiteY1009" fmla="*/ 540508 h 779326"/>
              <a:gd name="connsiteX1010" fmla="*/ 131916 w 2544631"/>
              <a:gd name="connsiteY1010" fmla="*/ 542434 h 779326"/>
              <a:gd name="connsiteX1011" fmla="*/ 120372 w 2544631"/>
              <a:gd name="connsiteY1011" fmla="*/ 549173 h 779326"/>
              <a:gd name="connsiteX1012" fmla="*/ 129030 w 2544631"/>
              <a:gd name="connsiteY1012" fmla="*/ 561689 h 779326"/>
              <a:gd name="connsiteX1013" fmla="*/ 139612 w 2544631"/>
              <a:gd name="connsiteY1013" fmla="*/ 554950 h 779326"/>
              <a:gd name="connsiteX1014" fmla="*/ 143460 w 2544631"/>
              <a:gd name="connsiteY1014" fmla="*/ 551099 h 779326"/>
              <a:gd name="connsiteX1015" fmla="*/ 142498 w 2544631"/>
              <a:gd name="connsiteY1015" fmla="*/ 546285 h 779326"/>
              <a:gd name="connsiteX1016" fmla="*/ 144422 w 2544631"/>
              <a:gd name="connsiteY1016" fmla="*/ 545322 h 779326"/>
              <a:gd name="connsiteX1017" fmla="*/ 158852 w 2544631"/>
              <a:gd name="connsiteY1017" fmla="*/ 568429 h 779326"/>
              <a:gd name="connsiteX1018" fmla="*/ 156928 w 2544631"/>
              <a:gd name="connsiteY1018" fmla="*/ 569392 h 779326"/>
              <a:gd name="connsiteX1019" fmla="*/ 153080 w 2544631"/>
              <a:gd name="connsiteY1019" fmla="*/ 566503 h 779326"/>
              <a:gd name="connsiteX1020" fmla="*/ 148270 w 2544631"/>
              <a:gd name="connsiteY1020" fmla="*/ 568429 h 779326"/>
              <a:gd name="connsiteX1021" fmla="*/ 121334 w 2544631"/>
              <a:gd name="connsiteY1021" fmla="*/ 584796 h 779326"/>
              <a:gd name="connsiteX1022" fmla="*/ 117486 w 2544631"/>
              <a:gd name="connsiteY1022" fmla="*/ 588647 h 779326"/>
              <a:gd name="connsiteX1023" fmla="*/ 118448 w 2544631"/>
              <a:gd name="connsiteY1023" fmla="*/ 594424 h 779326"/>
              <a:gd name="connsiteX1024" fmla="*/ 116524 w 2544631"/>
              <a:gd name="connsiteY1024" fmla="*/ 595387 h 779326"/>
              <a:gd name="connsiteX1025" fmla="*/ 102094 w 2544631"/>
              <a:gd name="connsiteY1025" fmla="*/ 571317 h 779326"/>
              <a:gd name="connsiteX1026" fmla="*/ 104018 w 2544631"/>
              <a:gd name="connsiteY1026" fmla="*/ 570355 h 779326"/>
              <a:gd name="connsiteX1027" fmla="*/ 107866 w 2544631"/>
              <a:gd name="connsiteY1027" fmla="*/ 573243 h 779326"/>
              <a:gd name="connsiteX1028" fmla="*/ 112676 w 2544631"/>
              <a:gd name="connsiteY1028" fmla="*/ 572280 h 779326"/>
              <a:gd name="connsiteX1029" fmla="*/ 125182 w 2544631"/>
              <a:gd name="connsiteY1029" fmla="*/ 563615 h 779326"/>
              <a:gd name="connsiteX1030" fmla="*/ 117486 w 2544631"/>
              <a:gd name="connsiteY1030" fmla="*/ 551099 h 779326"/>
              <a:gd name="connsiteX1031" fmla="*/ 104980 w 2544631"/>
              <a:gd name="connsiteY1031" fmla="*/ 558801 h 779326"/>
              <a:gd name="connsiteX1032" fmla="*/ 101132 w 2544631"/>
              <a:gd name="connsiteY1032" fmla="*/ 562652 h 779326"/>
              <a:gd name="connsiteX1033" fmla="*/ 102094 w 2544631"/>
              <a:gd name="connsiteY1033" fmla="*/ 568429 h 779326"/>
              <a:gd name="connsiteX1034" fmla="*/ 101132 w 2544631"/>
              <a:gd name="connsiteY1034" fmla="*/ 569392 h 779326"/>
              <a:gd name="connsiteX1035" fmla="*/ 85740 w 2544631"/>
              <a:gd name="connsiteY1035" fmla="*/ 545322 h 779326"/>
              <a:gd name="connsiteX1036" fmla="*/ 87664 w 2544631"/>
              <a:gd name="connsiteY1036" fmla="*/ 544359 h 779326"/>
              <a:gd name="connsiteX1037" fmla="*/ 91512 w 2544631"/>
              <a:gd name="connsiteY1037" fmla="*/ 547248 h 779326"/>
              <a:gd name="connsiteX1038" fmla="*/ 97284 w 2544631"/>
              <a:gd name="connsiteY1038" fmla="*/ 546285 h 779326"/>
              <a:gd name="connsiteX1039" fmla="*/ 123258 w 2544631"/>
              <a:gd name="connsiteY1039" fmla="*/ 528955 h 779326"/>
              <a:gd name="connsiteX1040" fmla="*/ 127106 w 2544631"/>
              <a:gd name="connsiteY1040" fmla="*/ 525103 h 779326"/>
              <a:gd name="connsiteX1041" fmla="*/ 126144 w 2544631"/>
              <a:gd name="connsiteY1041" fmla="*/ 520290 h 779326"/>
              <a:gd name="connsiteX1042" fmla="*/ 128068 w 2544631"/>
              <a:gd name="connsiteY1042" fmla="*/ 519327 h 779326"/>
              <a:gd name="connsiteX1043" fmla="*/ 663905 w 2544631"/>
              <a:gd name="connsiteY1043" fmla="*/ 483704 h 779326"/>
              <a:gd name="connsiteX1044" fmla="*/ 664867 w 2544631"/>
              <a:gd name="connsiteY1044" fmla="*/ 484666 h 779326"/>
              <a:gd name="connsiteX1045" fmla="*/ 664867 w 2544631"/>
              <a:gd name="connsiteY1045" fmla="*/ 489480 h 779326"/>
              <a:gd name="connsiteX1046" fmla="*/ 669677 w 2544631"/>
              <a:gd name="connsiteY1046" fmla="*/ 492369 h 779326"/>
              <a:gd name="connsiteX1047" fmla="*/ 699500 w 2544631"/>
              <a:gd name="connsiteY1047" fmla="*/ 503922 h 779326"/>
              <a:gd name="connsiteX1048" fmla="*/ 704310 w 2544631"/>
              <a:gd name="connsiteY1048" fmla="*/ 504885 h 779326"/>
              <a:gd name="connsiteX1049" fmla="*/ 708158 w 2544631"/>
              <a:gd name="connsiteY1049" fmla="*/ 501034 h 779326"/>
              <a:gd name="connsiteX1050" fmla="*/ 710082 w 2544631"/>
              <a:gd name="connsiteY1050" fmla="*/ 501034 h 779326"/>
              <a:gd name="connsiteX1051" fmla="*/ 699500 w 2544631"/>
              <a:gd name="connsiteY1051" fmla="*/ 527992 h 779326"/>
              <a:gd name="connsiteX1052" fmla="*/ 697576 w 2544631"/>
              <a:gd name="connsiteY1052" fmla="*/ 527029 h 779326"/>
              <a:gd name="connsiteX1053" fmla="*/ 698538 w 2544631"/>
              <a:gd name="connsiteY1053" fmla="*/ 521252 h 779326"/>
              <a:gd name="connsiteX1054" fmla="*/ 693728 w 2544631"/>
              <a:gd name="connsiteY1054" fmla="*/ 518364 h 779326"/>
              <a:gd name="connsiteX1055" fmla="*/ 663905 w 2544631"/>
              <a:gd name="connsiteY1055" fmla="*/ 506811 h 779326"/>
              <a:gd name="connsiteX1056" fmla="*/ 658133 w 2544631"/>
              <a:gd name="connsiteY1056" fmla="*/ 506811 h 779326"/>
              <a:gd name="connsiteX1057" fmla="*/ 655247 w 2544631"/>
              <a:gd name="connsiteY1057" fmla="*/ 510662 h 779326"/>
              <a:gd name="connsiteX1058" fmla="*/ 653323 w 2544631"/>
              <a:gd name="connsiteY1058" fmla="*/ 509699 h 779326"/>
              <a:gd name="connsiteX1059" fmla="*/ 663905 w 2544631"/>
              <a:gd name="connsiteY1059" fmla="*/ 483704 h 779326"/>
              <a:gd name="connsiteX1060" fmla="*/ 86702 w 2544631"/>
              <a:gd name="connsiteY1060" fmla="*/ 476964 h 779326"/>
              <a:gd name="connsiteX1061" fmla="*/ 106904 w 2544631"/>
              <a:gd name="connsiteY1061" fmla="*/ 477927 h 779326"/>
              <a:gd name="connsiteX1062" fmla="*/ 119410 w 2544631"/>
              <a:gd name="connsiteY1062" fmla="*/ 493331 h 779326"/>
              <a:gd name="connsiteX1063" fmla="*/ 120372 w 2544631"/>
              <a:gd name="connsiteY1063" fmla="*/ 502959 h 779326"/>
              <a:gd name="connsiteX1064" fmla="*/ 120372 w 2544631"/>
              <a:gd name="connsiteY1064" fmla="*/ 507773 h 779326"/>
              <a:gd name="connsiteX1065" fmla="*/ 121334 w 2544631"/>
              <a:gd name="connsiteY1065" fmla="*/ 508736 h 779326"/>
              <a:gd name="connsiteX1066" fmla="*/ 124220 w 2544631"/>
              <a:gd name="connsiteY1066" fmla="*/ 509699 h 779326"/>
              <a:gd name="connsiteX1067" fmla="*/ 124220 w 2544631"/>
              <a:gd name="connsiteY1067" fmla="*/ 511624 h 779326"/>
              <a:gd name="connsiteX1068" fmla="*/ 109790 w 2544631"/>
              <a:gd name="connsiteY1068" fmla="*/ 516438 h 779326"/>
              <a:gd name="connsiteX1069" fmla="*/ 108828 w 2544631"/>
              <a:gd name="connsiteY1069" fmla="*/ 514513 h 779326"/>
              <a:gd name="connsiteX1070" fmla="*/ 116524 w 2544631"/>
              <a:gd name="connsiteY1070" fmla="*/ 506811 h 779326"/>
              <a:gd name="connsiteX1071" fmla="*/ 116524 w 2544631"/>
              <a:gd name="connsiteY1071" fmla="*/ 498145 h 779326"/>
              <a:gd name="connsiteX1072" fmla="*/ 108828 w 2544631"/>
              <a:gd name="connsiteY1072" fmla="*/ 490443 h 779326"/>
              <a:gd name="connsiteX1073" fmla="*/ 92474 w 2544631"/>
              <a:gd name="connsiteY1073" fmla="*/ 492369 h 779326"/>
              <a:gd name="connsiteX1074" fmla="*/ 77082 w 2544631"/>
              <a:gd name="connsiteY1074" fmla="*/ 500071 h 779326"/>
              <a:gd name="connsiteX1075" fmla="*/ 75158 w 2544631"/>
              <a:gd name="connsiteY1075" fmla="*/ 511624 h 779326"/>
              <a:gd name="connsiteX1076" fmla="*/ 79968 w 2544631"/>
              <a:gd name="connsiteY1076" fmla="*/ 518364 h 779326"/>
              <a:gd name="connsiteX1077" fmla="*/ 87664 w 2544631"/>
              <a:gd name="connsiteY1077" fmla="*/ 522215 h 779326"/>
              <a:gd name="connsiteX1078" fmla="*/ 86702 w 2544631"/>
              <a:gd name="connsiteY1078" fmla="*/ 525103 h 779326"/>
              <a:gd name="connsiteX1079" fmla="*/ 76120 w 2544631"/>
              <a:gd name="connsiteY1079" fmla="*/ 519327 h 779326"/>
              <a:gd name="connsiteX1080" fmla="*/ 69386 w 2544631"/>
              <a:gd name="connsiteY1080" fmla="*/ 508736 h 779326"/>
              <a:gd name="connsiteX1081" fmla="*/ 68424 w 2544631"/>
              <a:gd name="connsiteY1081" fmla="*/ 499108 h 779326"/>
              <a:gd name="connsiteX1082" fmla="*/ 70348 w 2544631"/>
              <a:gd name="connsiteY1082" fmla="*/ 490443 h 779326"/>
              <a:gd name="connsiteX1083" fmla="*/ 77082 w 2544631"/>
              <a:gd name="connsiteY1083" fmla="*/ 481778 h 779326"/>
              <a:gd name="connsiteX1084" fmla="*/ 86702 w 2544631"/>
              <a:gd name="connsiteY1084" fmla="*/ 476964 h 779326"/>
              <a:gd name="connsiteX1085" fmla="*/ 99208 w 2544631"/>
              <a:gd name="connsiteY1085" fmla="*/ 429788 h 779326"/>
              <a:gd name="connsiteX1086" fmla="*/ 101132 w 2544631"/>
              <a:gd name="connsiteY1086" fmla="*/ 429788 h 779326"/>
              <a:gd name="connsiteX1087" fmla="*/ 105942 w 2544631"/>
              <a:gd name="connsiteY1087" fmla="*/ 457708 h 779326"/>
              <a:gd name="connsiteX1088" fmla="*/ 104018 w 2544631"/>
              <a:gd name="connsiteY1088" fmla="*/ 457708 h 779326"/>
              <a:gd name="connsiteX1089" fmla="*/ 101132 w 2544631"/>
              <a:gd name="connsiteY1089" fmla="*/ 452894 h 779326"/>
              <a:gd name="connsiteX1090" fmla="*/ 96322 w 2544631"/>
              <a:gd name="connsiteY1090" fmla="*/ 452894 h 779326"/>
              <a:gd name="connsiteX1091" fmla="*/ 64576 w 2544631"/>
              <a:gd name="connsiteY1091" fmla="*/ 457708 h 779326"/>
              <a:gd name="connsiteX1092" fmla="*/ 59766 w 2544631"/>
              <a:gd name="connsiteY1092" fmla="*/ 460597 h 779326"/>
              <a:gd name="connsiteX1093" fmla="*/ 58804 w 2544631"/>
              <a:gd name="connsiteY1093" fmla="*/ 465411 h 779326"/>
              <a:gd name="connsiteX1094" fmla="*/ 56880 w 2544631"/>
              <a:gd name="connsiteY1094" fmla="*/ 465411 h 779326"/>
              <a:gd name="connsiteX1095" fmla="*/ 52070 w 2544631"/>
              <a:gd name="connsiteY1095" fmla="*/ 438453 h 779326"/>
              <a:gd name="connsiteX1096" fmla="*/ 53994 w 2544631"/>
              <a:gd name="connsiteY1096" fmla="*/ 437490 h 779326"/>
              <a:gd name="connsiteX1097" fmla="*/ 56880 w 2544631"/>
              <a:gd name="connsiteY1097" fmla="*/ 442304 h 779326"/>
              <a:gd name="connsiteX1098" fmla="*/ 62652 w 2544631"/>
              <a:gd name="connsiteY1098" fmla="*/ 443267 h 779326"/>
              <a:gd name="connsiteX1099" fmla="*/ 93436 w 2544631"/>
              <a:gd name="connsiteY1099" fmla="*/ 437490 h 779326"/>
              <a:gd name="connsiteX1100" fmla="*/ 98246 w 2544631"/>
              <a:gd name="connsiteY1100" fmla="*/ 434601 h 779326"/>
              <a:gd name="connsiteX1101" fmla="*/ 99208 w 2544631"/>
              <a:gd name="connsiteY1101" fmla="*/ 429788 h 779326"/>
              <a:gd name="connsiteX1102" fmla="*/ 678335 w 2544631"/>
              <a:gd name="connsiteY1102" fmla="*/ 427862 h 779326"/>
              <a:gd name="connsiteX1103" fmla="*/ 690842 w 2544631"/>
              <a:gd name="connsiteY1103" fmla="*/ 430750 h 779326"/>
              <a:gd name="connsiteX1104" fmla="*/ 689880 w 2544631"/>
              <a:gd name="connsiteY1104" fmla="*/ 432676 h 779326"/>
              <a:gd name="connsiteX1105" fmla="*/ 682184 w 2544631"/>
              <a:gd name="connsiteY1105" fmla="*/ 433639 h 779326"/>
              <a:gd name="connsiteX1106" fmla="*/ 678335 w 2544631"/>
              <a:gd name="connsiteY1106" fmla="*/ 440378 h 779326"/>
              <a:gd name="connsiteX1107" fmla="*/ 677373 w 2544631"/>
              <a:gd name="connsiteY1107" fmla="*/ 443267 h 779326"/>
              <a:gd name="connsiteX1108" fmla="*/ 713930 w 2544631"/>
              <a:gd name="connsiteY1108" fmla="*/ 451932 h 779326"/>
              <a:gd name="connsiteX1109" fmla="*/ 719702 w 2544631"/>
              <a:gd name="connsiteY1109" fmla="*/ 451932 h 779326"/>
              <a:gd name="connsiteX1110" fmla="*/ 722588 w 2544631"/>
              <a:gd name="connsiteY1110" fmla="*/ 447118 h 779326"/>
              <a:gd name="connsiteX1111" fmla="*/ 724512 w 2544631"/>
              <a:gd name="connsiteY1111" fmla="*/ 448080 h 779326"/>
              <a:gd name="connsiteX1112" fmla="*/ 717778 w 2544631"/>
              <a:gd name="connsiteY1112" fmla="*/ 475039 h 779326"/>
              <a:gd name="connsiteX1113" fmla="*/ 715854 w 2544631"/>
              <a:gd name="connsiteY1113" fmla="*/ 475039 h 779326"/>
              <a:gd name="connsiteX1114" fmla="*/ 715854 w 2544631"/>
              <a:gd name="connsiteY1114" fmla="*/ 469262 h 779326"/>
              <a:gd name="connsiteX1115" fmla="*/ 711044 w 2544631"/>
              <a:gd name="connsiteY1115" fmla="*/ 467336 h 779326"/>
              <a:gd name="connsiteX1116" fmla="*/ 674487 w 2544631"/>
              <a:gd name="connsiteY1116" fmla="*/ 458671 h 779326"/>
              <a:gd name="connsiteX1117" fmla="*/ 673525 w 2544631"/>
              <a:gd name="connsiteY1117" fmla="*/ 461559 h 779326"/>
              <a:gd name="connsiteX1118" fmla="*/ 674487 w 2544631"/>
              <a:gd name="connsiteY1118" fmla="*/ 469262 h 779326"/>
              <a:gd name="connsiteX1119" fmla="*/ 680259 w 2544631"/>
              <a:gd name="connsiteY1119" fmla="*/ 474076 h 779326"/>
              <a:gd name="connsiteX1120" fmla="*/ 680259 w 2544631"/>
              <a:gd name="connsiteY1120" fmla="*/ 476001 h 779326"/>
              <a:gd name="connsiteX1121" fmla="*/ 667753 w 2544631"/>
              <a:gd name="connsiteY1121" fmla="*/ 473113 h 779326"/>
              <a:gd name="connsiteX1122" fmla="*/ 678335 w 2544631"/>
              <a:gd name="connsiteY1122" fmla="*/ 427862 h 779326"/>
              <a:gd name="connsiteX1123" fmla="*/ 47260 w 2544631"/>
              <a:gd name="connsiteY1123" fmla="*/ 378760 h 779326"/>
              <a:gd name="connsiteX1124" fmla="*/ 65538 w 2544631"/>
              <a:gd name="connsiteY1124" fmla="*/ 378760 h 779326"/>
              <a:gd name="connsiteX1125" fmla="*/ 65538 w 2544631"/>
              <a:gd name="connsiteY1125" fmla="*/ 380685 h 779326"/>
              <a:gd name="connsiteX1126" fmla="*/ 54956 w 2544631"/>
              <a:gd name="connsiteY1126" fmla="*/ 386462 h 779326"/>
              <a:gd name="connsiteX1127" fmla="*/ 51108 w 2544631"/>
              <a:gd name="connsiteY1127" fmla="*/ 398016 h 779326"/>
              <a:gd name="connsiteX1128" fmla="*/ 53032 w 2544631"/>
              <a:gd name="connsiteY1128" fmla="*/ 404755 h 779326"/>
              <a:gd name="connsiteX1129" fmla="*/ 57842 w 2544631"/>
              <a:gd name="connsiteY1129" fmla="*/ 407643 h 779326"/>
              <a:gd name="connsiteX1130" fmla="*/ 67462 w 2544631"/>
              <a:gd name="connsiteY1130" fmla="*/ 395127 h 779326"/>
              <a:gd name="connsiteX1131" fmla="*/ 68424 w 2544631"/>
              <a:gd name="connsiteY1131" fmla="*/ 393202 h 779326"/>
              <a:gd name="connsiteX1132" fmla="*/ 76120 w 2544631"/>
              <a:gd name="connsiteY1132" fmla="*/ 381648 h 779326"/>
              <a:gd name="connsiteX1133" fmla="*/ 79968 w 2544631"/>
              <a:gd name="connsiteY1133" fmla="*/ 379723 h 779326"/>
              <a:gd name="connsiteX1134" fmla="*/ 83816 w 2544631"/>
              <a:gd name="connsiteY1134" fmla="*/ 378760 h 779326"/>
              <a:gd name="connsiteX1135" fmla="*/ 95360 w 2544631"/>
              <a:gd name="connsiteY1135" fmla="*/ 383574 h 779326"/>
              <a:gd name="connsiteX1136" fmla="*/ 100170 w 2544631"/>
              <a:gd name="connsiteY1136" fmla="*/ 397053 h 779326"/>
              <a:gd name="connsiteX1137" fmla="*/ 98246 w 2544631"/>
              <a:gd name="connsiteY1137" fmla="*/ 406681 h 779326"/>
              <a:gd name="connsiteX1138" fmla="*/ 96322 w 2544631"/>
              <a:gd name="connsiteY1138" fmla="*/ 411495 h 779326"/>
              <a:gd name="connsiteX1139" fmla="*/ 97284 w 2544631"/>
              <a:gd name="connsiteY1139" fmla="*/ 413420 h 779326"/>
              <a:gd name="connsiteX1140" fmla="*/ 100170 w 2544631"/>
              <a:gd name="connsiteY1140" fmla="*/ 413420 h 779326"/>
              <a:gd name="connsiteX1141" fmla="*/ 100170 w 2544631"/>
              <a:gd name="connsiteY1141" fmla="*/ 415346 h 779326"/>
              <a:gd name="connsiteX1142" fmla="*/ 83816 w 2544631"/>
              <a:gd name="connsiteY1142" fmla="*/ 416308 h 779326"/>
              <a:gd name="connsiteX1143" fmla="*/ 83816 w 2544631"/>
              <a:gd name="connsiteY1143" fmla="*/ 414383 h 779326"/>
              <a:gd name="connsiteX1144" fmla="*/ 93436 w 2544631"/>
              <a:gd name="connsiteY1144" fmla="*/ 408606 h 779326"/>
              <a:gd name="connsiteX1145" fmla="*/ 96322 w 2544631"/>
              <a:gd name="connsiteY1145" fmla="*/ 398016 h 779326"/>
              <a:gd name="connsiteX1146" fmla="*/ 94398 w 2544631"/>
              <a:gd name="connsiteY1146" fmla="*/ 392239 h 779326"/>
              <a:gd name="connsiteX1147" fmla="*/ 90550 w 2544631"/>
              <a:gd name="connsiteY1147" fmla="*/ 390313 h 779326"/>
              <a:gd name="connsiteX1148" fmla="*/ 82854 w 2544631"/>
              <a:gd name="connsiteY1148" fmla="*/ 399941 h 779326"/>
              <a:gd name="connsiteX1149" fmla="*/ 81892 w 2544631"/>
              <a:gd name="connsiteY1149" fmla="*/ 400904 h 779326"/>
              <a:gd name="connsiteX1150" fmla="*/ 78044 w 2544631"/>
              <a:gd name="connsiteY1150" fmla="*/ 410532 h 779326"/>
              <a:gd name="connsiteX1151" fmla="*/ 75158 w 2544631"/>
              <a:gd name="connsiteY1151" fmla="*/ 414383 h 779326"/>
              <a:gd name="connsiteX1152" fmla="*/ 70348 w 2544631"/>
              <a:gd name="connsiteY1152" fmla="*/ 417271 h 779326"/>
              <a:gd name="connsiteX1153" fmla="*/ 64576 w 2544631"/>
              <a:gd name="connsiteY1153" fmla="*/ 418234 h 779326"/>
              <a:gd name="connsiteX1154" fmla="*/ 53032 w 2544631"/>
              <a:gd name="connsiteY1154" fmla="*/ 413420 h 779326"/>
              <a:gd name="connsiteX1155" fmla="*/ 48222 w 2544631"/>
              <a:gd name="connsiteY1155" fmla="*/ 399941 h 779326"/>
              <a:gd name="connsiteX1156" fmla="*/ 49184 w 2544631"/>
              <a:gd name="connsiteY1156" fmla="*/ 389350 h 779326"/>
              <a:gd name="connsiteX1157" fmla="*/ 51108 w 2544631"/>
              <a:gd name="connsiteY1157" fmla="*/ 384536 h 779326"/>
              <a:gd name="connsiteX1158" fmla="*/ 50146 w 2544631"/>
              <a:gd name="connsiteY1158" fmla="*/ 381648 h 779326"/>
              <a:gd name="connsiteX1159" fmla="*/ 47260 w 2544631"/>
              <a:gd name="connsiteY1159" fmla="*/ 381648 h 779326"/>
              <a:gd name="connsiteX1160" fmla="*/ 47260 w 2544631"/>
              <a:gd name="connsiteY1160" fmla="*/ 378760 h 779326"/>
              <a:gd name="connsiteX1161" fmla="*/ 679297 w 2544631"/>
              <a:gd name="connsiteY1161" fmla="*/ 372983 h 779326"/>
              <a:gd name="connsiteX1162" fmla="*/ 681222 w 2544631"/>
              <a:gd name="connsiteY1162" fmla="*/ 372983 h 779326"/>
              <a:gd name="connsiteX1163" fmla="*/ 681222 w 2544631"/>
              <a:gd name="connsiteY1163" fmla="*/ 373946 h 779326"/>
              <a:gd name="connsiteX1164" fmla="*/ 682184 w 2544631"/>
              <a:gd name="connsiteY1164" fmla="*/ 375871 h 779326"/>
              <a:gd name="connsiteX1165" fmla="*/ 685070 w 2544631"/>
              <a:gd name="connsiteY1165" fmla="*/ 378760 h 779326"/>
              <a:gd name="connsiteX1166" fmla="*/ 705272 w 2544631"/>
              <a:gd name="connsiteY1166" fmla="*/ 389350 h 779326"/>
              <a:gd name="connsiteX1167" fmla="*/ 719702 w 2544631"/>
              <a:gd name="connsiteY1167" fmla="*/ 390313 h 779326"/>
              <a:gd name="connsiteX1168" fmla="*/ 724512 w 2544631"/>
              <a:gd name="connsiteY1168" fmla="*/ 388388 h 779326"/>
              <a:gd name="connsiteX1169" fmla="*/ 726436 w 2544631"/>
              <a:gd name="connsiteY1169" fmla="*/ 383574 h 779326"/>
              <a:gd name="connsiteX1170" fmla="*/ 728360 w 2544631"/>
              <a:gd name="connsiteY1170" fmla="*/ 383574 h 779326"/>
              <a:gd name="connsiteX1171" fmla="*/ 728360 w 2544631"/>
              <a:gd name="connsiteY1171" fmla="*/ 411495 h 779326"/>
              <a:gd name="connsiteX1172" fmla="*/ 726436 w 2544631"/>
              <a:gd name="connsiteY1172" fmla="*/ 411495 h 779326"/>
              <a:gd name="connsiteX1173" fmla="*/ 724512 w 2544631"/>
              <a:gd name="connsiteY1173" fmla="*/ 406681 h 779326"/>
              <a:gd name="connsiteX1174" fmla="*/ 718740 w 2544631"/>
              <a:gd name="connsiteY1174" fmla="*/ 405718 h 779326"/>
              <a:gd name="connsiteX1175" fmla="*/ 708158 w 2544631"/>
              <a:gd name="connsiteY1175" fmla="*/ 404755 h 779326"/>
              <a:gd name="connsiteX1176" fmla="*/ 685070 w 2544631"/>
              <a:gd name="connsiteY1176" fmla="*/ 417271 h 779326"/>
              <a:gd name="connsiteX1177" fmla="*/ 681222 w 2544631"/>
              <a:gd name="connsiteY1177" fmla="*/ 420160 h 779326"/>
              <a:gd name="connsiteX1178" fmla="*/ 680259 w 2544631"/>
              <a:gd name="connsiteY1178" fmla="*/ 424011 h 779326"/>
              <a:gd name="connsiteX1179" fmla="*/ 678335 w 2544631"/>
              <a:gd name="connsiteY1179" fmla="*/ 424011 h 779326"/>
              <a:gd name="connsiteX1180" fmla="*/ 678335 w 2544631"/>
              <a:gd name="connsiteY1180" fmla="*/ 398016 h 779326"/>
              <a:gd name="connsiteX1181" fmla="*/ 680259 w 2544631"/>
              <a:gd name="connsiteY1181" fmla="*/ 398016 h 779326"/>
              <a:gd name="connsiteX1182" fmla="*/ 681222 w 2544631"/>
              <a:gd name="connsiteY1182" fmla="*/ 400904 h 779326"/>
              <a:gd name="connsiteX1183" fmla="*/ 682184 w 2544631"/>
              <a:gd name="connsiteY1183" fmla="*/ 401867 h 779326"/>
              <a:gd name="connsiteX1184" fmla="*/ 683146 w 2544631"/>
              <a:gd name="connsiteY1184" fmla="*/ 401867 h 779326"/>
              <a:gd name="connsiteX1185" fmla="*/ 684108 w 2544631"/>
              <a:gd name="connsiteY1185" fmla="*/ 400904 h 779326"/>
              <a:gd name="connsiteX1186" fmla="*/ 702386 w 2544631"/>
              <a:gd name="connsiteY1186" fmla="*/ 392239 h 779326"/>
              <a:gd name="connsiteX1187" fmla="*/ 686032 w 2544631"/>
              <a:gd name="connsiteY1187" fmla="*/ 382611 h 779326"/>
              <a:gd name="connsiteX1188" fmla="*/ 685070 w 2544631"/>
              <a:gd name="connsiteY1188" fmla="*/ 382611 h 779326"/>
              <a:gd name="connsiteX1189" fmla="*/ 683146 w 2544631"/>
              <a:gd name="connsiteY1189" fmla="*/ 381648 h 779326"/>
              <a:gd name="connsiteX1190" fmla="*/ 681222 w 2544631"/>
              <a:gd name="connsiteY1190" fmla="*/ 383574 h 779326"/>
              <a:gd name="connsiteX1191" fmla="*/ 681222 w 2544631"/>
              <a:gd name="connsiteY1191" fmla="*/ 386462 h 779326"/>
              <a:gd name="connsiteX1192" fmla="*/ 681222 w 2544631"/>
              <a:gd name="connsiteY1192" fmla="*/ 387425 h 779326"/>
              <a:gd name="connsiteX1193" fmla="*/ 679297 w 2544631"/>
              <a:gd name="connsiteY1193" fmla="*/ 387425 h 779326"/>
              <a:gd name="connsiteX1194" fmla="*/ 679297 w 2544631"/>
              <a:gd name="connsiteY1194" fmla="*/ 372983 h 779326"/>
              <a:gd name="connsiteX1195" fmla="*/ 2015947 w 2544631"/>
              <a:gd name="connsiteY1195" fmla="*/ 351961 h 779326"/>
              <a:gd name="connsiteX1196" fmla="*/ 2027731 w 2544631"/>
              <a:gd name="connsiteY1196" fmla="*/ 353466 h 779326"/>
              <a:gd name="connsiteX1197" fmla="*/ 2091138 w 2544631"/>
              <a:gd name="connsiteY1197" fmla="*/ 385252 h 779326"/>
              <a:gd name="connsiteX1198" fmla="*/ 2086334 w 2544631"/>
              <a:gd name="connsiteY1198" fmla="*/ 434375 h 779326"/>
              <a:gd name="connsiteX1199" fmla="*/ 2017163 w 2544631"/>
              <a:gd name="connsiteY1199" fmla="*/ 378509 h 779326"/>
              <a:gd name="connsiteX1200" fmla="*/ 2015947 w 2544631"/>
              <a:gd name="connsiteY1200" fmla="*/ 351961 h 779326"/>
              <a:gd name="connsiteX1201" fmla="*/ 365875 w 2544631"/>
              <a:gd name="connsiteY1201" fmla="*/ 333600 h 779326"/>
              <a:gd name="connsiteX1202" fmla="*/ 383157 w 2544631"/>
              <a:gd name="connsiteY1202" fmla="*/ 354781 h 779326"/>
              <a:gd name="connsiteX1203" fmla="*/ 383157 w 2544631"/>
              <a:gd name="connsiteY1203" fmla="*/ 519415 h 779326"/>
              <a:gd name="connsiteX1204" fmla="*/ 397559 w 2544631"/>
              <a:gd name="connsiteY1204" fmla="*/ 519415 h 779326"/>
              <a:gd name="connsiteX1205" fmla="*/ 397559 w 2544631"/>
              <a:gd name="connsiteY1205" fmla="*/ 354781 h 779326"/>
              <a:gd name="connsiteX1206" fmla="*/ 413880 w 2544631"/>
              <a:gd name="connsiteY1206" fmla="*/ 333600 h 779326"/>
              <a:gd name="connsiteX1207" fmla="*/ 432122 w 2544631"/>
              <a:gd name="connsiteY1207" fmla="*/ 354781 h 779326"/>
              <a:gd name="connsiteX1208" fmla="*/ 435963 w 2544631"/>
              <a:gd name="connsiteY1208" fmla="*/ 502085 h 779326"/>
              <a:gd name="connsiteX1209" fmla="*/ 389878 w 2544631"/>
              <a:gd name="connsiteY1209" fmla="*/ 556000 h 779326"/>
              <a:gd name="connsiteX1210" fmla="*/ 344753 w 2544631"/>
              <a:gd name="connsiteY1210" fmla="*/ 502085 h 779326"/>
              <a:gd name="connsiteX1211" fmla="*/ 347633 w 2544631"/>
              <a:gd name="connsiteY1211" fmla="*/ 354781 h 779326"/>
              <a:gd name="connsiteX1212" fmla="*/ 365875 w 2544631"/>
              <a:gd name="connsiteY1212" fmla="*/ 333600 h 779326"/>
              <a:gd name="connsiteX1213" fmla="*/ 2378026 w 2544631"/>
              <a:gd name="connsiteY1213" fmla="*/ 305435 h 779326"/>
              <a:gd name="connsiteX1214" fmla="*/ 2385720 w 2544631"/>
              <a:gd name="connsiteY1214" fmla="*/ 327598 h 779326"/>
              <a:gd name="connsiteX1215" fmla="*/ 2373218 w 2544631"/>
              <a:gd name="connsiteY1215" fmla="*/ 349760 h 779326"/>
              <a:gd name="connsiteX1216" fmla="*/ 2385720 w 2544631"/>
              <a:gd name="connsiteY1216" fmla="*/ 357469 h 779326"/>
              <a:gd name="connsiteX1217" fmla="*/ 2419380 w 2544631"/>
              <a:gd name="connsiteY1217" fmla="*/ 352651 h 779326"/>
              <a:gd name="connsiteX1218" fmla="*/ 2428035 w 2544631"/>
              <a:gd name="connsiteY1218" fmla="*/ 377704 h 779326"/>
              <a:gd name="connsiteX1219" fmla="*/ 2394376 w 2544631"/>
              <a:gd name="connsiteY1219" fmla="*/ 383486 h 779326"/>
              <a:gd name="connsiteX1220" fmla="*/ 2390529 w 2544631"/>
              <a:gd name="connsiteY1220" fmla="*/ 398903 h 779326"/>
              <a:gd name="connsiteX1221" fmla="*/ 2384758 w 2544631"/>
              <a:gd name="connsiteY1221" fmla="*/ 433592 h 779326"/>
              <a:gd name="connsiteX1222" fmla="*/ 2358792 w 2544631"/>
              <a:gd name="connsiteY1222" fmla="*/ 468282 h 779326"/>
              <a:gd name="connsiteX1223" fmla="*/ 2330903 w 2544631"/>
              <a:gd name="connsiteY1223" fmla="*/ 455755 h 779326"/>
              <a:gd name="connsiteX1224" fmla="*/ 2318400 w 2544631"/>
              <a:gd name="connsiteY1224" fmla="*/ 439374 h 779326"/>
              <a:gd name="connsiteX1225" fmla="*/ 2340520 w 2544631"/>
              <a:gd name="connsiteY1225" fmla="*/ 439374 h 779326"/>
              <a:gd name="connsiteX1226" fmla="*/ 2366486 w 2544631"/>
              <a:gd name="connsiteY1226" fmla="*/ 440338 h 779326"/>
              <a:gd name="connsiteX1227" fmla="*/ 2378026 w 2544631"/>
              <a:gd name="connsiteY1227" fmla="*/ 404685 h 779326"/>
              <a:gd name="connsiteX1228" fmla="*/ 2369371 w 2544631"/>
              <a:gd name="connsiteY1228" fmla="*/ 387340 h 779326"/>
              <a:gd name="connsiteX1229" fmla="*/ 2342443 w 2544631"/>
              <a:gd name="connsiteY1229" fmla="*/ 397940 h 779326"/>
              <a:gd name="connsiteX1230" fmla="*/ 2315515 w 2544631"/>
              <a:gd name="connsiteY1230" fmla="*/ 412394 h 779326"/>
              <a:gd name="connsiteX1231" fmla="*/ 2292434 w 2544631"/>
              <a:gd name="connsiteY1231" fmla="*/ 395049 h 779326"/>
              <a:gd name="connsiteX1232" fmla="*/ 2322247 w 2544631"/>
              <a:gd name="connsiteY1232" fmla="*/ 383486 h 779326"/>
              <a:gd name="connsiteX1233" fmla="*/ 2360716 w 2544631"/>
              <a:gd name="connsiteY1233" fmla="*/ 367105 h 779326"/>
              <a:gd name="connsiteX1234" fmla="*/ 2353984 w 2544631"/>
              <a:gd name="connsiteY1234" fmla="*/ 337234 h 779326"/>
              <a:gd name="connsiteX1235" fmla="*/ 2334750 w 2544631"/>
              <a:gd name="connsiteY1235" fmla="*/ 346870 h 779326"/>
              <a:gd name="connsiteX1236" fmla="*/ 2322247 w 2544631"/>
              <a:gd name="connsiteY1236" fmla="*/ 332416 h 779326"/>
              <a:gd name="connsiteX1237" fmla="*/ 2338596 w 2544631"/>
              <a:gd name="connsiteY1237" fmla="*/ 318925 h 779326"/>
              <a:gd name="connsiteX1238" fmla="*/ 2378026 w 2544631"/>
              <a:gd name="connsiteY1238" fmla="*/ 305435 h 779326"/>
              <a:gd name="connsiteX1239" fmla="*/ 1255880 w 2544631"/>
              <a:gd name="connsiteY1239" fmla="*/ 271686 h 779326"/>
              <a:gd name="connsiteX1240" fmla="*/ 1207791 w 2544631"/>
              <a:gd name="connsiteY1240" fmla="*/ 273612 h 779326"/>
              <a:gd name="connsiteX1241" fmla="*/ 1218371 w 2544631"/>
              <a:gd name="connsiteY1241" fmla="*/ 288057 h 779326"/>
              <a:gd name="connsiteX1242" fmla="*/ 1217409 w 2544631"/>
              <a:gd name="connsiteY1242" fmla="*/ 316947 h 779326"/>
              <a:gd name="connsiteX1243" fmla="*/ 1169319 w 2544631"/>
              <a:gd name="connsiteY1243" fmla="*/ 349690 h 779326"/>
              <a:gd name="connsiteX1244" fmla="*/ 1178937 w 2544631"/>
              <a:gd name="connsiteY1244" fmla="*/ 350653 h 779326"/>
              <a:gd name="connsiteX1245" fmla="*/ 1202982 w 2544631"/>
              <a:gd name="connsiteY1245" fmla="*/ 352579 h 779326"/>
              <a:gd name="connsiteX1246" fmla="*/ 1222218 w 2544631"/>
              <a:gd name="connsiteY1246" fmla="*/ 367024 h 779326"/>
              <a:gd name="connsiteX1247" fmla="*/ 1278001 w 2544631"/>
              <a:gd name="connsiteY1247" fmla="*/ 338134 h 779326"/>
              <a:gd name="connsiteX1248" fmla="*/ 1326091 w 2544631"/>
              <a:gd name="connsiteY1248" fmla="*/ 302502 h 779326"/>
              <a:gd name="connsiteX1249" fmla="*/ 1255880 w 2544631"/>
              <a:gd name="connsiteY1249" fmla="*/ 271686 h 779326"/>
              <a:gd name="connsiteX1250" fmla="*/ 644639 w 2544631"/>
              <a:gd name="connsiteY1250" fmla="*/ 251664 h 779326"/>
              <a:gd name="connsiteX1251" fmla="*/ 650426 w 2544631"/>
              <a:gd name="connsiteY1251" fmla="*/ 258406 h 779326"/>
              <a:gd name="connsiteX1252" fmla="*/ 658141 w 2544631"/>
              <a:gd name="connsiteY1252" fmla="*/ 267075 h 779326"/>
              <a:gd name="connsiteX1253" fmla="*/ 664893 w 2544631"/>
              <a:gd name="connsiteY1253" fmla="*/ 263222 h 779326"/>
              <a:gd name="connsiteX1254" fmla="*/ 661035 w 2544631"/>
              <a:gd name="connsiteY1254" fmla="*/ 258406 h 779326"/>
              <a:gd name="connsiteX1255" fmla="*/ 663928 w 2544631"/>
              <a:gd name="connsiteY1255" fmla="*/ 254553 h 779326"/>
              <a:gd name="connsiteX1256" fmla="*/ 668751 w 2544631"/>
              <a:gd name="connsiteY1256" fmla="*/ 257443 h 779326"/>
              <a:gd name="connsiteX1257" fmla="*/ 675502 w 2544631"/>
              <a:gd name="connsiteY1257" fmla="*/ 267075 h 779326"/>
              <a:gd name="connsiteX1258" fmla="*/ 669715 w 2544631"/>
              <a:gd name="connsiteY1258" fmla="*/ 270928 h 779326"/>
              <a:gd name="connsiteX1259" fmla="*/ 662964 w 2544631"/>
              <a:gd name="connsiteY1259" fmla="*/ 269002 h 779326"/>
              <a:gd name="connsiteX1260" fmla="*/ 661999 w 2544631"/>
              <a:gd name="connsiteY1260" fmla="*/ 272855 h 779326"/>
              <a:gd name="connsiteX1261" fmla="*/ 665857 w 2544631"/>
              <a:gd name="connsiteY1261" fmla="*/ 281524 h 779326"/>
              <a:gd name="connsiteX1262" fmla="*/ 660070 w 2544631"/>
              <a:gd name="connsiteY1262" fmla="*/ 285377 h 779326"/>
              <a:gd name="connsiteX1263" fmla="*/ 656212 w 2544631"/>
              <a:gd name="connsiteY1263" fmla="*/ 277671 h 779326"/>
              <a:gd name="connsiteX1264" fmla="*/ 651390 w 2544631"/>
              <a:gd name="connsiteY1264" fmla="*/ 277671 h 779326"/>
              <a:gd name="connsiteX1265" fmla="*/ 642710 w 2544631"/>
              <a:gd name="connsiteY1265" fmla="*/ 278634 h 779326"/>
              <a:gd name="connsiteX1266" fmla="*/ 631136 w 2544631"/>
              <a:gd name="connsiteY1266" fmla="*/ 274781 h 779326"/>
              <a:gd name="connsiteX1267" fmla="*/ 632100 w 2544631"/>
              <a:gd name="connsiteY1267" fmla="*/ 267075 h 779326"/>
              <a:gd name="connsiteX1268" fmla="*/ 634994 w 2544631"/>
              <a:gd name="connsiteY1268" fmla="*/ 262259 h 779326"/>
              <a:gd name="connsiteX1269" fmla="*/ 636923 w 2544631"/>
              <a:gd name="connsiteY1269" fmla="*/ 268039 h 779326"/>
              <a:gd name="connsiteX1270" fmla="*/ 638852 w 2544631"/>
              <a:gd name="connsiteY1270" fmla="*/ 274781 h 779326"/>
              <a:gd name="connsiteX1271" fmla="*/ 649461 w 2544631"/>
              <a:gd name="connsiteY1271" fmla="*/ 274781 h 779326"/>
              <a:gd name="connsiteX1272" fmla="*/ 653319 w 2544631"/>
              <a:gd name="connsiteY1272" fmla="*/ 270928 h 779326"/>
              <a:gd name="connsiteX1273" fmla="*/ 648497 w 2544631"/>
              <a:gd name="connsiteY1273" fmla="*/ 265149 h 779326"/>
              <a:gd name="connsiteX1274" fmla="*/ 641745 w 2544631"/>
              <a:gd name="connsiteY1274" fmla="*/ 259369 h 779326"/>
              <a:gd name="connsiteX1275" fmla="*/ 644639 w 2544631"/>
              <a:gd name="connsiteY1275" fmla="*/ 251664 h 779326"/>
              <a:gd name="connsiteX1276" fmla="*/ 1609644 w 2544631"/>
              <a:gd name="connsiteY1276" fmla="*/ 240762 h 779326"/>
              <a:gd name="connsiteX1277" fmla="*/ 1618662 w 2544631"/>
              <a:gd name="connsiteY1277" fmla="*/ 241002 h 779326"/>
              <a:gd name="connsiteX1278" fmla="*/ 1638861 w 2544631"/>
              <a:gd name="connsiteY1278" fmla="*/ 257385 h 779326"/>
              <a:gd name="connsiteX1279" fmla="*/ 1640784 w 2544631"/>
              <a:gd name="connsiteY1279" fmla="*/ 297860 h 779326"/>
              <a:gd name="connsiteX1280" fmla="*/ 1638861 w 2544631"/>
              <a:gd name="connsiteY1280" fmla="*/ 326770 h 779326"/>
              <a:gd name="connsiteX1281" fmla="*/ 1633090 w 2544631"/>
              <a:gd name="connsiteY1281" fmla="*/ 366281 h 779326"/>
              <a:gd name="connsiteX1282" fmla="*/ 1612891 w 2544631"/>
              <a:gd name="connsiteY1282" fmla="*/ 379772 h 779326"/>
              <a:gd name="connsiteX1283" fmla="*/ 1610005 w 2544631"/>
              <a:gd name="connsiteY1283" fmla="*/ 307496 h 779326"/>
              <a:gd name="connsiteX1284" fmla="*/ 1605196 w 2544631"/>
              <a:gd name="connsiteY1284" fmla="*/ 279550 h 779326"/>
              <a:gd name="connsiteX1285" fmla="*/ 1601348 w 2544631"/>
              <a:gd name="connsiteY1285" fmla="*/ 247748 h 779326"/>
              <a:gd name="connsiteX1286" fmla="*/ 1609644 w 2544631"/>
              <a:gd name="connsiteY1286" fmla="*/ 240762 h 779326"/>
              <a:gd name="connsiteX1287" fmla="*/ 1242295 w 2544631"/>
              <a:gd name="connsiteY1287" fmla="*/ 236055 h 779326"/>
              <a:gd name="connsiteX1288" fmla="*/ 1306855 w 2544631"/>
              <a:gd name="connsiteY1288" fmla="*/ 250500 h 779326"/>
              <a:gd name="connsiteX1289" fmla="*/ 1371295 w 2544631"/>
              <a:gd name="connsiteY1289" fmla="*/ 354505 h 779326"/>
              <a:gd name="connsiteX1290" fmla="*/ 1337632 w 2544631"/>
              <a:gd name="connsiteY1290" fmla="*/ 364135 h 779326"/>
              <a:gd name="connsiteX1291" fmla="*/ 1252033 w 2544631"/>
              <a:gd name="connsiteY1291" fmla="*/ 396877 h 779326"/>
              <a:gd name="connsiteX1292" fmla="*/ 1199135 w 2544631"/>
              <a:gd name="connsiteY1292" fmla="*/ 393025 h 779326"/>
              <a:gd name="connsiteX1293" fmla="*/ 1177014 w 2544631"/>
              <a:gd name="connsiteY1293" fmla="*/ 373765 h 779326"/>
              <a:gd name="connsiteX1294" fmla="*/ 1136619 w 2544631"/>
              <a:gd name="connsiteY1294" fmla="*/ 380506 h 779326"/>
              <a:gd name="connsiteX1295" fmla="*/ 1100071 w 2544631"/>
              <a:gd name="connsiteY1295" fmla="*/ 400729 h 779326"/>
              <a:gd name="connsiteX1296" fmla="*/ 1086606 w 2544631"/>
              <a:gd name="connsiteY1296" fmla="*/ 377617 h 779326"/>
              <a:gd name="connsiteX1297" fmla="*/ 1103918 w 2544631"/>
              <a:gd name="connsiteY1297" fmla="*/ 367024 h 779326"/>
              <a:gd name="connsiteX1298" fmla="*/ 1132772 w 2544631"/>
              <a:gd name="connsiteY1298" fmla="*/ 352579 h 779326"/>
              <a:gd name="connsiteX1299" fmla="*/ 1127001 w 2544631"/>
              <a:gd name="connsiteY1299" fmla="*/ 339097 h 779326"/>
              <a:gd name="connsiteX1300" fmla="*/ 1118345 w 2544631"/>
              <a:gd name="connsiteY1300" fmla="*/ 312132 h 779326"/>
              <a:gd name="connsiteX1301" fmla="*/ 1142389 w 2544631"/>
              <a:gd name="connsiteY1301" fmla="*/ 304428 h 779326"/>
              <a:gd name="connsiteX1302" fmla="*/ 1154893 w 2544631"/>
              <a:gd name="connsiteY1302" fmla="*/ 329467 h 779326"/>
              <a:gd name="connsiteX1303" fmla="*/ 1166434 w 2544631"/>
              <a:gd name="connsiteY1303" fmla="*/ 331393 h 779326"/>
              <a:gd name="connsiteX1304" fmla="*/ 1197211 w 2544631"/>
              <a:gd name="connsiteY1304" fmla="*/ 290946 h 779326"/>
              <a:gd name="connsiteX1305" fmla="*/ 1193364 w 2544631"/>
              <a:gd name="connsiteY1305" fmla="*/ 270723 h 779326"/>
              <a:gd name="connsiteX1306" fmla="*/ 1109689 w 2544631"/>
              <a:gd name="connsiteY1306" fmla="*/ 290946 h 779326"/>
              <a:gd name="connsiteX1307" fmla="*/ 1045249 w 2544631"/>
              <a:gd name="connsiteY1307" fmla="*/ 354505 h 779326"/>
              <a:gd name="connsiteX1308" fmla="*/ 1050058 w 2544631"/>
              <a:gd name="connsiteY1308" fmla="*/ 409396 h 779326"/>
              <a:gd name="connsiteX1309" fmla="*/ 1015434 w 2544631"/>
              <a:gd name="connsiteY1309" fmla="*/ 416137 h 779326"/>
              <a:gd name="connsiteX1310" fmla="*/ 982733 w 2544631"/>
              <a:gd name="connsiteY1310" fmla="*/ 314058 h 779326"/>
              <a:gd name="connsiteX1311" fmla="*/ 1004854 w 2544631"/>
              <a:gd name="connsiteY1311" fmla="*/ 277464 h 779326"/>
              <a:gd name="connsiteX1312" fmla="*/ 1027937 w 2544631"/>
              <a:gd name="connsiteY1312" fmla="*/ 283242 h 779326"/>
              <a:gd name="connsiteX1313" fmla="*/ 1042364 w 2544631"/>
              <a:gd name="connsiteY1313" fmla="*/ 306354 h 779326"/>
              <a:gd name="connsiteX1314" fmla="*/ 1072179 w 2544631"/>
              <a:gd name="connsiteY1314" fmla="*/ 282279 h 779326"/>
              <a:gd name="connsiteX1315" fmla="*/ 1168358 w 2544631"/>
              <a:gd name="connsiteY1315" fmla="*/ 241833 h 779326"/>
              <a:gd name="connsiteX1316" fmla="*/ 1242295 w 2544631"/>
              <a:gd name="connsiteY1316" fmla="*/ 236055 h 779326"/>
              <a:gd name="connsiteX1317" fmla="*/ 656275 w 2544631"/>
              <a:gd name="connsiteY1317" fmla="*/ 231203 h 779326"/>
              <a:gd name="connsiteX1318" fmla="*/ 659173 w 2544631"/>
              <a:gd name="connsiteY1318" fmla="*/ 234103 h 779326"/>
              <a:gd name="connsiteX1319" fmla="*/ 663036 w 2544631"/>
              <a:gd name="connsiteY1319" fmla="*/ 238936 h 779326"/>
              <a:gd name="connsiteX1320" fmla="*/ 675590 w 2544631"/>
              <a:gd name="connsiteY1320" fmla="*/ 251502 h 779326"/>
              <a:gd name="connsiteX1321" fmla="*/ 678488 w 2544631"/>
              <a:gd name="connsiteY1321" fmla="*/ 253435 h 779326"/>
              <a:gd name="connsiteX1322" fmla="*/ 679453 w 2544631"/>
              <a:gd name="connsiteY1322" fmla="*/ 250535 h 779326"/>
              <a:gd name="connsiteX1323" fmla="*/ 677522 w 2544631"/>
              <a:gd name="connsiteY1323" fmla="*/ 248602 h 779326"/>
              <a:gd name="connsiteX1324" fmla="*/ 675590 w 2544631"/>
              <a:gd name="connsiteY1324" fmla="*/ 246669 h 779326"/>
              <a:gd name="connsiteX1325" fmla="*/ 679453 w 2544631"/>
              <a:gd name="connsiteY1325" fmla="*/ 242802 h 779326"/>
              <a:gd name="connsiteX1326" fmla="*/ 685248 w 2544631"/>
              <a:gd name="connsiteY1326" fmla="*/ 240869 h 779326"/>
              <a:gd name="connsiteX1327" fmla="*/ 693940 w 2544631"/>
              <a:gd name="connsiteY1327" fmla="*/ 238936 h 779326"/>
              <a:gd name="connsiteX1328" fmla="*/ 696837 w 2544631"/>
              <a:gd name="connsiteY1328" fmla="*/ 235069 h 779326"/>
              <a:gd name="connsiteX1329" fmla="*/ 699734 w 2544631"/>
              <a:gd name="connsiteY1329" fmla="*/ 232170 h 779326"/>
              <a:gd name="connsiteX1330" fmla="*/ 703597 w 2544631"/>
              <a:gd name="connsiteY1330" fmla="*/ 233136 h 779326"/>
              <a:gd name="connsiteX1331" fmla="*/ 700700 w 2544631"/>
              <a:gd name="connsiteY1331" fmla="*/ 240869 h 779326"/>
              <a:gd name="connsiteX1332" fmla="*/ 690077 w 2544631"/>
              <a:gd name="connsiteY1332" fmla="*/ 243769 h 779326"/>
              <a:gd name="connsiteX1333" fmla="*/ 692008 w 2544631"/>
              <a:gd name="connsiteY1333" fmla="*/ 247635 h 779326"/>
              <a:gd name="connsiteX1334" fmla="*/ 698768 w 2544631"/>
              <a:gd name="connsiteY1334" fmla="*/ 246669 h 779326"/>
              <a:gd name="connsiteX1335" fmla="*/ 707460 w 2544631"/>
              <a:gd name="connsiteY1335" fmla="*/ 243769 h 779326"/>
              <a:gd name="connsiteX1336" fmla="*/ 712289 w 2544631"/>
              <a:gd name="connsiteY1336" fmla="*/ 238936 h 779326"/>
              <a:gd name="connsiteX1337" fmla="*/ 717118 w 2544631"/>
              <a:gd name="connsiteY1337" fmla="*/ 243769 h 779326"/>
              <a:gd name="connsiteX1338" fmla="*/ 712289 w 2544631"/>
              <a:gd name="connsiteY1338" fmla="*/ 247635 h 779326"/>
              <a:gd name="connsiteX1339" fmla="*/ 696837 w 2544631"/>
              <a:gd name="connsiteY1339" fmla="*/ 248602 h 779326"/>
              <a:gd name="connsiteX1340" fmla="*/ 696837 w 2544631"/>
              <a:gd name="connsiteY1340" fmla="*/ 250535 h 779326"/>
              <a:gd name="connsiteX1341" fmla="*/ 695871 w 2544631"/>
              <a:gd name="connsiteY1341" fmla="*/ 253435 h 779326"/>
              <a:gd name="connsiteX1342" fmla="*/ 692974 w 2544631"/>
              <a:gd name="connsiteY1342" fmla="*/ 254402 h 779326"/>
              <a:gd name="connsiteX1343" fmla="*/ 684282 w 2544631"/>
              <a:gd name="connsiteY1343" fmla="*/ 255368 h 779326"/>
              <a:gd name="connsiteX1344" fmla="*/ 682351 w 2544631"/>
              <a:gd name="connsiteY1344" fmla="*/ 258268 h 779326"/>
              <a:gd name="connsiteX1345" fmla="*/ 686214 w 2544631"/>
              <a:gd name="connsiteY1345" fmla="*/ 262134 h 779326"/>
              <a:gd name="connsiteX1346" fmla="*/ 691042 w 2544631"/>
              <a:gd name="connsiteY1346" fmla="*/ 261168 h 779326"/>
              <a:gd name="connsiteX1347" fmla="*/ 692008 w 2544631"/>
              <a:gd name="connsiteY1347" fmla="*/ 258268 h 779326"/>
              <a:gd name="connsiteX1348" fmla="*/ 703597 w 2544631"/>
              <a:gd name="connsiteY1348" fmla="*/ 258268 h 779326"/>
              <a:gd name="connsiteX1349" fmla="*/ 705529 w 2544631"/>
              <a:gd name="connsiteY1349" fmla="*/ 255368 h 779326"/>
              <a:gd name="connsiteX1350" fmla="*/ 710357 w 2544631"/>
              <a:gd name="connsiteY1350" fmla="*/ 253435 h 779326"/>
              <a:gd name="connsiteX1351" fmla="*/ 714220 w 2544631"/>
              <a:gd name="connsiteY1351" fmla="*/ 256335 h 779326"/>
              <a:gd name="connsiteX1352" fmla="*/ 718083 w 2544631"/>
              <a:gd name="connsiteY1352" fmla="*/ 257301 h 779326"/>
              <a:gd name="connsiteX1353" fmla="*/ 720015 w 2544631"/>
              <a:gd name="connsiteY1353" fmla="*/ 256335 h 779326"/>
              <a:gd name="connsiteX1354" fmla="*/ 723878 w 2544631"/>
              <a:gd name="connsiteY1354" fmla="*/ 254402 h 779326"/>
              <a:gd name="connsiteX1355" fmla="*/ 729672 w 2544631"/>
              <a:gd name="connsiteY1355" fmla="*/ 252468 h 779326"/>
              <a:gd name="connsiteX1356" fmla="*/ 730638 w 2544631"/>
              <a:gd name="connsiteY1356" fmla="*/ 257301 h 779326"/>
              <a:gd name="connsiteX1357" fmla="*/ 727741 w 2544631"/>
              <a:gd name="connsiteY1357" fmla="*/ 261168 h 779326"/>
              <a:gd name="connsiteX1358" fmla="*/ 724844 w 2544631"/>
              <a:gd name="connsiteY1358" fmla="*/ 259235 h 779326"/>
              <a:gd name="connsiteX1359" fmla="*/ 720981 w 2544631"/>
              <a:gd name="connsiteY1359" fmla="*/ 260201 h 779326"/>
              <a:gd name="connsiteX1360" fmla="*/ 720015 w 2544631"/>
              <a:gd name="connsiteY1360" fmla="*/ 266001 h 779326"/>
              <a:gd name="connsiteX1361" fmla="*/ 713255 w 2544631"/>
              <a:gd name="connsiteY1361" fmla="*/ 263101 h 779326"/>
              <a:gd name="connsiteX1362" fmla="*/ 708426 w 2544631"/>
              <a:gd name="connsiteY1362" fmla="*/ 262134 h 779326"/>
              <a:gd name="connsiteX1363" fmla="*/ 704563 w 2544631"/>
              <a:gd name="connsiteY1363" fmla="*/ 267934 h 779326"/>
              <a:gd name="connsiteX1364" fmla="*/ 698768 w 2544631"/>
              <a:gd name="connsiteY1364" fmla="*/ 267934 h 779326"/>
              <a:gd name="connsiteX1365" fmla="*/ 690077 w 2544631"/>
              <a:gd name="connsiteY1365" fmla="*/ 265034 h 779326"/>
              <a:gd name="connsiteX1366" fmla="*/ 688145 w 2544631"/>
              <a:gd name="connsiteY1366" fmla="*/ 266967 h 779326"/>
              <a:gd name="connsiteX1367" fmla="*/ 692974 w 2544631"/>
              <a:gd name="connsiteY1367" fmla="*/ 277600 h 779326"/>
              <a:gd name="connsiteX1368" fmla="*/ 686214 w 2544631"/>
              <a:gd name="connsiteY1368" fmla="*/ 287266 h 779326"/>
              <a:gd name="connsiteX1369" fmla="*/ 681385 w 2544631"/>
              <a:gd name="connsiteY1369" fmla="*/ 278567 h 779326"/>
              <a:gd name="connsiteX1370" fmla="*/ 678488 w 2544631"/>
              <a:gd name="connsiteY1370" fmla="*/ 273734 h 779326"/>
              <a:gd name="connsiteX1371" fmla="*/ 680419 w 2544631"/>
              <a:gd name="connsiteY1371" fmla="*/ 273734 h 779326"/>
              <a:gd name="connsiteX1372" fmla="*/ 685248 w 2544631"/>
              <a:gd name="connsiteY1372" fmla="*/ 276633 h 779326"/>
              <a:gd name="connsiteX1373" fmla="*/ 687179 w 2544631"/>
              <a:gd name="connsiteY1373" fmla="*/ 271800 h 779326"/>
              <a:gd name="connsiteX1374" fmla="*/ 675590 w 2544631"/>
              <a:gd name="connsiteY1374" fmla="*/ 257301 h 779326"/>
              <a:gd name="connsiteX1375" fmla="*/ 664001 w 2544631"/>
              <a:gd name="connsiteY1375" fmla="*/ 247635 h 779326"/>
              <a:gd name="connsiteX1376" fmla="*/ 653378 w 2544631"/>
              <a:gd name="connsiteY1376" fmla="*/ 240869 h 779326"/>
              <a:gd name="connsiteX1377" fmla="*/ 651447 w 2544631"/>
              <a:gd name="connsiteY1377" fmla="*/ 234103 h 779326"/>
              <a:gd name="connsiteX1378" fmla="*/ 656275 w 2544631"/>
              <a:gd name="connsiteY1378" fmla="*/ 231203 h 779326"/>
              <a:gd name="connsiteX1379" fmla="*/ 1544599 w 2544631"/>
              <a:gd name="connsiteY1379" fmla="*/ 226547 h 779326"/>
              <a:gd name="connsiteX1380" fmla="*/ 1562874 w 2544631"/>
              <a:gd name="connsiteY1380" fmla="*/ 252567 h 779326"/>
              <a:gd name="connsiteX1381" fmla="*/ 1560950 w 2544631"/>
              <a:gd name="connsiteY1381" fmla="*/ 286295 h 779326"/>
              <a:gd name="connsiteX1382" fmla="*/ 1557103 w 2544631"/>
              <a:gd name="connsiteY1382" fmla="*/ 340262 h 779326"/>
              <a:gd name="connsiteX1383" fmla="*/ 1544599 w 2544631"/>
              <a:gd name="connsiteY1383" fmla="*/ 442412 h 779326"/>
              <a:gd name="connsiteX1384" fmla="*/ 1526323 w 2544631"/>
              <a:gd name="connsiteY1384" fmla="*/ 468431 h 779326"/>
              <a:gd name="connsiteX1385" fmla="*/ 1517667 w 2544631"/>
              <a:gd name="connsiteY1385" fmla="*/ 437593 h 779326"/>
              <a:gd name="connsiteX1386" fmla="*/ 1528247 w 2544631"/>
              <a:gd name="connsiteY1386" fmla="*/ 405792 h 779326"/>
              <a:gd name="connsiteX1387" fmla="*/ 1538828 w 2544631"/>
              <a:gd name="connsiteY1387" fmla="*/ 302678 h 779326"/>
              <a:gd name="connsiteX1388" fmla="*/ 1528247 w 2544631"/>
              <a:gd name="connsiteY1388" fmla="*/ 251603 h 779326"/>
              <a:gd name="connsiteX1389" fmla="*/ 1544599 w 2544631"/>
              <a:gd name="connsiteY1389" fmla="*/ 226547 h 779326"/>
              <a:gd name="connsiteX1390" fmla="*/ 131657 w 2544631"/>
              <a:gd name="connsiteY1390" fmla="*/ 190822 h 779326"/>
              <a:gd name="connsiteX1391" fmla="*/ 114336 w 2544631"/>
              <a:gd name="connsiteY1391" fmla="*/ 202370 h 779326"/>
              <a:gd name="connsiteX1392" fmla="*/ 107600 w 2544631"/>
              <a:gd name="connsiteY1392" fmla="*/ 213918 h 779326"/>
              <a:gd name="connsiteX1393" fmla="*/ 113374 w 2544631"/>
              <a:gd name="connsiteY1393" fmla="*/ 213918 h 779326"/>
              <a:gd name="connsiteX1394" fmla="*/ 120110 w 2544631"/>
              <a:gd name="connsiteY1394" fmla="*/ 217767 h 779326"/>
              <a:gd name="connsiteX1395" fmla="*/ 120110 w 2544631"/>
              <a:gd name="connsiteY1395" fmla="*/ 234126 h 779326"/>
              <a:gd name="connsiteX1396" fmla="*/ 122034 w 2544631"/>
              <a:gd name="connsiteY1396" fmla="*/ 232202 h 779326"/>
              <a:gd name="connsiteX1397" fmla="*/ 125884 w 2544631"/>
              <a:gd name="connsiteY1397" fmla="*/ 226428 h 779326"/>
              <a:gd name="connsiteX1398" fmla="*/ 131657 w 2544631"/>
              <a:gd name="connsiteY1398" fmla="*/ 223541 h 779326"/>
              <a:gd name="connsiteX1399" fmla="*/ 132620 w 2544631"/>
              <a:gd name="connsiteY1399" fmla="*/ 207182 h 779326"/>
              <a:gd name="connsiteX1400" fmla="*/ 131657 w 2544631"/>
              <a:gd name="connsiteY1400" fmla="*/ 190822 h 779326"/>
              <a:gd name="connsiteX1401" fmla="*/ 341760 w 2544631"/>
              <a:gd name="connsiteY1401" fmla="*/ 183943 h 779326"/>
              <a:gd name="connsiteX1402" fmla="*/ 355237 w 2544631"/>
              <a:gd name="connsiteY1402" fmla="*/ 189726 h 779326"/>
              <a:gd name="connsiteX1403" fmla="*/ 372566 w 2544631"/>
              <a:gd name="connsiteY1403" fmla="*/ 189726 h 779326"/>
              <a:gd name="connsiteX1404" fmla="*/ 386044 w 2544631"/>
              <a:gd name="connsiteY1404" fmla="*/ 205146 h 779326"/>
              <a:gd name="connsiteX1405" fmla="*/ 389895 w 2544631"/>
              <a:gd name="connsiteY1405" fmla="*/ 205146 h 779326"/>
              <a:gd name="connsiteX1406" fmla="*/ 393746 w 2544631"/>
              <a:gd name="connsiteY1406" fmla="*/ 205146 h 779326"/>
              <a:gd name="connsiteX1407" fmla="*/ 407223 w 2544631"/>
              <a:gd name="connsiteY1407" fmla="*/ 189726 h 779326"/>
              <a:gd name="connsiteX1408" fmla="*/ 423589 w 2544631"/>
              <a:gd name="connsiteY1408" fmla="*/ 189726 h 779326"/>
              <a:gd name="connsiteX1409" fmla="*/ 437067 w 2544631"/>
              <a:gd name="connsiteY1409" fmla="*/ 183943 h 779326"/>
              <a:gd name="connsiteX1410" fmla="*/ 423589 w 2544631"/>
              <a:gd name="connsiteY1410" fmla="*/ 203219 h 779326"/>
              <a:gd name="connsiteX1411" fmla="*/ 411074 w 2544631"/>
              <a:gd name="connsiteY1411" fmla="*/ 203219 h 779326"/>
              <a:gd name="connsiteX1412" fmla="*/ 398559 w 2544631"/>
              <a:gd name="connsiteY1412" fmla="*/ 206110 h 779326"/>
              <a:gd name="connsiteX1413" fmla="*/ 435142 w 2544631"/>
              <a:gd name="connsiteY1413" fmla="*/ 227313 h 779326"/>
              <a:gd name="connsiteX1414" fmla="*/ 440918 w 2544631"/>
              <a:gd name="connsiteY1414" fmla="*/ 288031 h 779326"/>
              <a:gd name="connsiteX1415" fmla="*/ 461135 w 2544631"/>
              <a:gd name="connsiteY1415" fmla="*/ 288031 h 779326"/>
              <a:gd name="connsiteX1416" fmla="*/ 486165 w 2544631"/>
              <a:gd name="connsiteY1416" fmla="*/ 320800 h 779326"/>
              <a:gd name="connsiteX1417" fmla="*/ 494829 w 2544631"/>
              <a:gd name="connsiteY1417" fmla="*/ 481751 h 779326"/>
              <a:gd name="connsiteX1418" fmla="*/ 519860 w 2544631"/>
              <a:gd name="connsiteY1418" fmla="*/ 556926 h 779326"/>
              <a:gd name="connsiteX1419" fmla="*/ 490016 w 2544631"/>
              <a:gd name="connsiteY1419" fmla="*/ 556926 h 779326"/>
              <a:gd name="connsiteX1420" fmla="*/ 475575 w 2544631"/>
              <a:gd name="connsiteY1420" fmla="*/ 537650 h 779326"/>
              <a:gd name="connsiteX1421" fmla="*/ 484240 w 2544631"/>
              <a:gd name="connsiteY1421" fmla="*/ 556926 h 779326"/>
              <a:gd name="connsiteX1422" fmla="*/ 459209 w 2544631"/>
              <a:gd name="connsiteY1422" fmla="*/ 556926 h 779326"/>
              <a:gd name="connsiteX1423" fmla="*/ 452470 w 2544631"/>
              <a:gd name="connsiteY1423" fmla="*/ 524158 h 779326"/>
              <a:gd name="connsiteX1424" fmla="*/ 443806 w 2544631"/>
              <a:gd name="connsiteY1424" fmla="*/ 344894 h 779326"/>
              <a:gd name="connsiteX1425" fmla="*/ 433216 w 2544631"/>
              <a:gd name="connsiteY1425" fmla="*/ 329474 h 779326"/>
              <a:gd name="connsiteX1426" fmla="*/ 393746 w 2544631"/>
              <a:gd name="connsiteY1426" fmla="*/ 329474 h 779326"/>
              <a:gd name="connsiteX1427" fmla="*/ 393746 w 2544631"/>
              <a:gd name="connsiteY1427" fmla="*/ 250444 h 779326"/>
              <a:gd name="connsiteX1428" fmla="*/ 410112 w 2544631"/>
              <a:gd name="connsiteY1428" fmla="*/ 230204 h 779326"/>
              <a:gd name="connsiteX1429" fmla="*/ 389895 w 2544631"/>
              <a:gd name="connsiteY1429" fmla="*/ 209965 h 779326"/>
              <a:gd name="connsiteX1430" fmla="*/ 368715 w 2544631"/>
              <a:gd name="connsiteY1430" fmla="*/ 230204 h 779326"/>
              <a:gd name="connsiteX1431" fmla="*/ 385081 w 2544631"/>
              <a:gd name="connsiteY1431" fmla="*/ 250444 h 779326"/>
              <a:gd name="connsiteX1432" fmla="*/ 385081 w 2544631"/>
              <a:gd name="connsiteY1432" fmla="*/ 329474 h 779326"/>
              <a:gd name="connsiteX1433" fmla="*/ 346573 w 2544631"/>
              <a:gd name="connsiteY1433" fmla="*/ 329474 h 779326"/>
              <a:gd name="connsiteX1434" fmla="*/ 335021 w 2544631"/>
              <a:gd name="connsiteY1434" fmla="*/ 344894 h 779326"/>
              <a:gd name="connsiteX1435" fmla="*/ 327319 w 2544631"/>
              <a:gd name="connsiteY1435" fmla="*/ 524158 h 779326"/>
              <a:gd name="connsiteX1436" fmla="*/ 320580 w 2544631"/>
              <a:gd name="connsiteY1436" fmla="*/ 556926 h 779326"/>
              <a:gd name="connsiteX1437" fmla="*/ 295550 w 2544631"/>
              <a:gd name="connsiteY1437" fmla="*/ 556926 h 779326"/>
              <a:gd name="connsiteX1438" fmla="*/ 303251 w 2544631"/>
              <a:gd name="connsiteY1438" fmla="*/ 537650 h 779326"/>
              <a:gd name="connsiteX1439" fmla="*/ 288811 w 2544631"/>
              <a:gd name="connsiteY1439" fmla="*/ 556926 h 779326"/>
              <a:gd name="connsiteX1440" fmla="*/ 259930 w 2544631"/>
              <a:gd name="connsiteY1440" fmla="*/ 556926 h 779326"/>
              <a:gd name="connsiteX1441" fmla="*/ 283997 w 2544631"/>
              <a:gd name="connsiteY1441" fmla="*/ 481751 h 779326"/>
              <a:gd name="connsiteX1442" fmla="*/ 293624 w 2544631"/>
              <a:gd name="connsiteY1442" fmla="*/ 320800 h 779326"/>
              <a:gd name="connsiteX1443" fmla="*/ 317692 w 2544631"/>
              <a:gd name="connsiteY1443" fmla="*/ 288031 h 779326"/>
              <a:gd name="connsiteX1444" fmla="*/ 338871 w 2544631"/>
              <a:gd name="connsiteY1444" fmla="*/ 288031 h 779326"/>
              <a:gd name="connsiteX1445" fmla="*/ 344648 w 2544631"/>
              <a:gd name="connsiteY1445" fmla="*/ 227313 h 779326"/>
              <a:gd name="connsiteX1446" fmla="*/ 381230 w 2544631"/>
              <a:gd name="connsiteY1446" fmla="*/ 206110 h 779326"/>
              <a:gd name="connsiteX1447" fmla="*/ 368715 w 2544631"/>
              <a:gd name="connsiteY1447" fmla="*/ 203219 h 779326"/>
              <a:gd name="connsiteX1448" fmla="*/ 356200 w 2544631"/>
              <a:gd name="connsiteY1448" fmla="*/ 203219 h 779326"/>
              <a:gd name="connsiteX1449" fmla="*/ 341760 w 2544631"/>
              <a:gd name="connsiteY1449" fmla="*/ 183943 h 779326"/>
              <a:gd name="connsiteX1450" fmla="*/ 134905 w 2544631"/>
              <a:gd name="connsiteY1450" fmla="*/ 182763 h 779326"/>
              <a:gd name="connsiteX1451" fmla="*/ 149941 w 2544631"/>
              <a:gd name="connsiteY1451" fmla="*/ 186973 h 779326"/>
              <a:gd name="connsiteX1452" fmla="*/ 148017 w 2544631"/>
              <a:gd name="connsiteY1452" fmla="*/ 196596 h 779326"/>
              <a:gd name="connsiteX1453" fmla="*/ 143205 w 2544631"/>
              <a:gd name="connsiteY1453" fmla="*/ 220654 h 779326"/>
              <a:gd name="connsiteX1454" fmla="*/ 135507 w 2544631"/>
              <a:gd name="connsiteY1454" fmla="*/ 233164 h 779326"/>
              <a:gd name="connsiteX1455" fmla="*/ 126846 w 2544631"/>
              <a:gd name="connsiteY1455" fmla="*/ 235089 h 779326"/>
              <a:gd name="connsiteX1456" fmla="*/ 122997 w 2544631"/>
              <a:gd name="connsiteY1456" fmla="*/ 245674 h 779326"/>
              <a:gd name="connsiteX1457" fmla="*/ 122997 w 2544631"/>
              <a:gd name="connsiteY1457" fmla="*/ 257222 h 779326"/>
              <a:gd name="connsiteX1458" fmla="*/ 115298 w 2544631"/>
              <a:gd name="connsiteY1458" fmla="*/ 257222 h 779326"/>
              <a:gd name="connsiteX1459" fmla="*/ 115298 w 2544631"/>
              <a:gd name="connsiteY1459" fmla="*/ 251448 h 779326"/>
              <a:gd name="connsiteX1460" fmla="*/ 116260 w 2544631"/>
              <a:gd name="connsiteY1460" fmla="*/ 242787 h 779326"/>
              <a:gd name="connsiteX1461" fmla="*/ 112411 w 2544631"/>
              <a:gd name="connsiteY1461" fmla="*/ 242787 h 779326"/>
              <a:gd name="connsiteX1462" fmla="*/ 104713 w 2544631"/>
              <a:gd name="connsiteY1462" fmla="*/ 240862 h 779326"/>
              <a:gd name="connsiteX1463" fmla="*/ 106637 w 2544631"/>
              <a:gd name="connsiteY1463" fmla="*/ 234126 h 779326"/>
              <a:gd name="connsiteX1464" fmla="*/ 113374 w 2544631"/>
              <a:gd name="connsiteY1464" fmla="*/ 234126 h 779326"/>
              <a:gd name="connsiteX1465" fmla="*/ 116260 w 2544631"/>
              <a:gd name="connsiteY1465" fmla="*/ 232202 h 779326"/>
              <a:gd name="connsiteX1466" fmla="*/ 110487 w 2544631"/>
              <a:gd name="connsiteY1466" fmla="*/ 218729 h 779326"/>
              <a:gd name="connsiteX1467" fmla="*/ 105675 w 2544631"/>
              <a:gd name="connsiteY1467" fmla="*/ 216805 h 779326"/>
              <a:gd name="connsiteX1468" fmla="*/ 98939 w 2544631"/>
              <a:gd name="connsiteY1468" fmla="*/ 239900 h 779326"/>
              <a:gd name="connsiteX1469" fmla="*/ 104713 w 2544631"/>
              <a:gd name="connsiteY1469" fmla="*/ 263958 h 779326"/>
              <a:gd name="connsiteX1470" fmla="*/ 118185 w 2544631"/>
              <a:gd name="connsiteY1470" fmla="*/ 270694 h 779326"/>
              <a:gd name="connsiteX1471" fmla="*/ 114336 w 2544631"/>
              <a:gd name="connsiteY1471" fmla="*/ 279355 h 779326"/>
              <a:gd name="connsiteX1472" fmla="*/ 86429 w 2544631"/>
              <a:gd name="connsiteY1472" fmla="*/ 272619 h 779326"/>
              <a:gd name="connsiteX1473" fmla="*/ 80655 w 2544631"/>
              <a:gd name="connsiteY1473" fmla="*/ 262033 h 779326"/>
              <a:gd name="connsiteX1474" fmla="*/ 85467 w 2544631"/>
              <a:gd name="connsiteY1474" fmla="*/ 257222 h 779326"/>
              <a:gd name="connsiteX1475" fmla="*/ 92203 w 2544631"/>
              <a:gd name="connsiteY1475" fmla="*/ 257222 h 779326"/>
              <a:gd name="connsiteX1476" fmla="*/ 91240 w 2544631"/>
              <a:gd name="connsiteY1476" fmla="*/ 246636 h 779326"/>
              <a:gd name="connsiteX1477" fmla="*/ 95090 w 2544631"/>
              <a:gd name="connsiteY1477" fmla="*/ 218729 h 779326"/>
              <a:gd name="connsiteX1478" fmla="*/ 116260 w 2544631"/>
              <a:gd name="connsiteY1478" fmla="*/ 187935 h 779326"/>
              <a:gd name="connsiteX1479" fmla="*/ 134905 w 2544631"/>
              <a:gd name="connsiteY1479" fmla="*/ 182763 h 779326"/>
              <a:gd name="connsiteX1480" fmla="*/ 2005635 w 2544631"/>
              <a:gd name="connsiteY1480" fmla="*/ 149266 h 779326"/>
              <a:gd name="connsiteX1481" fmla="*/ 2023888 w 2544631"/>
              <a:gd name="connsiteY1481" fmla="*/ 178163 h 779326"/>
              <a:gd name="connsiteX1482" fmla="*/ 2015242 w 2544631"/>
              <a:gd name="connsiteY1482" fmla="*/ 202243 h 779326"/>
              <a:gd name="connsiteX1483" fmla="*/ 2009477 w 2544631"/>
              <a:gd name="connsiteY1483" fmla="*/ 218617 h 779326"/>
              <a:gd name="connsiteX1484" fmla="*/ 2004674 w 2544631"/>
              <a:gd name="connsiteY1484" fmla="*/ 241734 h 779326"/>
              <a:gd name="connsiteX1485" fmla="*/ 2023888 w 2544631"/>
              <a:gd name="connsiteY1485" fmla="*/ 234992 h 779326"/>
              <a:gd name="connsiteX1486" fmla="*/ 2048866 w 2544631"/>
              <a:gd name="connsiteY1486" fmla="*/ 220544 h 779326"/>
              <a:gd name="connsiteX1487" fmla="*/ 2078648 w 2544631"/>
              <a:gd name="connsiteY1487" fmla="*/ 226323 h 779326"/>
              <a:gd name="connsiteX1488" fmla="*/ 2070002 w 2544631"/>
              <a:gd name="connsiteY1488" fmla="*/ 246550 h 779326"/>
              <a:gd name="connsiteX1489" fmla="*/ 2044063 w 2544631"/>
              <a:gd name="connsiteY1489" fmla="*/ 252329 h 779326"/>
              <a:gd name="connsiteX1490" fmla="*/ 1997949 w 2544631"/>
              <a:gd name="connsiteY1490" fmla="*/ 274483 h 779326"/>
              <a:gd name="connsiteX1491" fmla="*/ 1981617 w 2544631"/>
              <a:gd name="connsiteY1491" fmla="*/ 342871 h 779326"/>
              <a:gd name="connsiteX1492" fmla="*/ 1941267 w 2544631"/>
              <a:gd name="connsiteY1492" fmla="*/ 400663 h 779326"/>
              <a:gd name="connsiteX1493" fmla="*/ 1909563 w 2544631"/>
              <a:gd name="connsiteY1493" fmla="*/ 444007 h 779326"/>
              <a:gd name="connsiteX1494" fmla="*/ 1892271 w 2544631"/>
              <a:gd name="connsiteY1494" fmla="*/ 439191 h 779326"/>
              <a:gd name="connsiteX1495" fmla="*/ 1886506 w 2544631"/>
              <a:gd name="connsiteY1495" fmla="*/ 412221 h 779326"/>
              <a:gd name="connsiteX1496" fmla="*/ 1901878 w 2544631"/>
              <a:gd name="connsiteY1496" fmla="*/ 400663 h 779326"/>
              <a:gd name="connsiteX1497" fmla="*/ 1913406 w 2544631"/>
              <a:gd name="connsiteY1497" fmla="*/ 404516 h 779326"/>
              <a:gd name="connsiteX1498" fmla="*/ 1946070 w 2544631"/>
              <a:gd name="connsiteY1498" fmla="*/ 361172 h 779326"/>
              <a:gd name="connsiteX1499" fmla="*/ 1968167 w 2544631"/>
              <a:gd name="connsiteY1499" fmla="*/ 306269 h 779326"/>
              <a:gd name="connsiteX1500" fmla="*/ 1972970 w 2544631"/>
              <a:gd name="connsiteY1500" fmla="*/ 289894 h 779326"/>
              <a:gd name="connsiteX1501" fmla="*/ 1954717 w 2544631"/>
              <a:gd name="connsiteY1501" fmla="*/ 301453 h 779326"/>
              <a:gd name="connsiteX1502" fmla="*/ 1923013 w 2544631"/>
              <a:gd name="connsiteY1502" fmla="*/ 304342 h 779326"/>
              <a:gd name="connsiteX1503" fmla="*/ 1898035 w 2544631"/>
              <a:gd name="connsiteY1503" fmla="*/ 276410 h 779326"/>
              <a:gd name="connsiteX1504" fmla="*/ 1907642 w 2544631"/>
              <a:gd name="connsiteY1504" fmla="*/ 258109 h 779326"/>
              <a:gd name="connsiteX1505" fmla="*/ 1940306 w 2544631"/>
              <a:gd name="connsiteY1505" fmla="*/ 261961 h 779326"/>
              <a:gd name="connsiteX1506" fmla="*/ 1979695 w 2544631"/>
              <a:gd name="connsiteY1506" fmla="*/ 249440 h 779326"/>
              <a:gd name="connsiteX1507" fmla="*/ 1980656 w 2544631"/>
              <a:gd name="connsiteY1507" fmla="*/ 248477 h 779326"/>
              <a:gd name="connsiteX1508" fmla="*/ 1991224 w 2544631"/>
              <a:gd name="connsiteY1508" fmla="*/ 204169 h 779326"/>
              <a:gd name="connsiteX1509" fmla="*/ 1988342 w 2544631"/>
              <a:gd name="connsiteY1509" fmla="*/ 166604 h 779326"/>
              <a:gd name="connsiteX1510" fmla="*/ 2005635 w 2544631"/>
              <a:gd name="connsiteY1510" fmla="*/ 149266 h 779326"/>
              <a:gd name="connsiteX1511" fmla="*/ 1700179 w 2544631"/>
              <a:gd name="connsiteY1511" fmla="*/ 143912 h 779326"/>
              <a:gd name="connsiteX1512" fmla="*/ 1711962 w 2544631"/>
              <a:gd name="connsiteY1512" fmla="*/ 144634 h 779326"/>
              <a:gd name="connsiteX1513" fmla="*/ 1736008 w 2544631"/>
              <a:gd name="connsiteY1513" fmla="*/ 173545 h 779326"/>
              <a:gd name="connsiteX1514" fmla="*/ 1719657 w 2544631"/>
              <a:gd name="connsiteY1514" fmla="*/ 208237 h 779326"/>
              <a:gd name="connsiteX1515" fmla="*/ 1711000 w 2544631"/>
              <a:gd name="connsiteY1515" fmla="*/ 266058 h 779326"/>
              <a:gd name="connsiteX1516" fmla="*/ 1714847 w 2544631"/>
              <a:gd name="connsiteY1516" fmla="*/ 427956 h 779326"/>
              <a:gd name="connsiteX1517" fmla="*/ 1723504 w 2544631"/>
              <a:gd name="connsiteY1517" fmla="*/ 460722 h 779326"/>
              <a:gd name="connsiteX1518" fmla="*/ 1702343 w 2544631"/>
              <a:gd name="connsiteY1518" fmla="*/ 479995 h 779326"/>
              <a:gd name="connsiteX1519" fmla="*/ 1692725 w 2544631"/>
              <a:gd name="connsiteY1519" fmla="*/ 395191 h 779326"/>
              <a:gd name="connsiteX1520" fmla="*/ 1694648 w 2544631"/>
              <a:gd name="connsiteY1520" fmla="*/ 310387 h 779326"/>
              <a:gd name="connsiteX1521" fmla="*/ 1693687 w 2544631"/>
              <a:gd name="connsiteY1521" fmla="*/ 205346 h 779326"/>
              <a:gd name="connsiteX1522" fmla="*/ 1687915 w 2544631"/>
              <a:gd name="connsiteY1522" fmla="*/ 174508 h 779326"/>
              <a:gd name="connsiteX1523" fmla="*/ 1689839 w 2544631"/>
              <a:gd name="connsiteY1523" fmla="*/ 147525 h 779326"/>
              <a:gd name="connsiteX1524" fmla="*/ 1700179 w 2544631"/>
              <a:gd name="connsiteY1524" fmla="*/ 143912 h 779326"/>
              <a:gd name="connsiteX1525" fmla="*/ 388968 w 2544631"/>
              <a:gd name="connsiteY1525" fmla="*/ 132977 h 779326"/>
              <a:gd name="connsiteX1526" fmla="*/ 644960 w 2544631"/>
              <a:gd name="connsiteY1526" fmla="*/ 389330 h 779326"/>
              <a:gd name="connsiteX1527" fmla="*/ 513115 w 2544631"/>
              <a:gd name="connsiteY1527" fmla="*/ 614843 h 779326"/>
              <a:gd name="connsiteX1528" fmla="*/ 507340 w 2544631"/>
              <a:gd name="connsiteY1528" fmla="*/ 604242 h 779326"/>
              <a:gd name="connsiteX1529" fmla="*/ 634374 w 2544631"/>
              <a:gd name="connsiteY1529" fmla="*/ 389330 h 779326"/>
              <a:gd name="connsiteX1530" fmla="*/ 388968 w 2544631"/>
              <a:gd name="connsiteY1530" fmla="*/ 144542 h 779326"/>
              <a:gd name="connsiteX1531" fmla="*/ 143563 w 2544631"/>
              <a:gd name="connsiteY1531" fmla="*/ 389330 h 779326"/>
              <a:gd name="connsiteX1532" fmla="*/ 271559 w 2544631"/>
              <a:gd name="connsiteY1532" fmla="*/ 605206 h 779326"/>
              <a:gd name="connsiteX1533" fmla="*/ 266747 w 2544631"/>
              <a:gd name="connsiteY1533" fmla="*/ 614843 h 779326"/>
              <a:gd name="connsiteX1534" fmla="*/ 132977 w 2544631"/>
              <a:gd name="connsiteY1534" fmla="*/ 389330 h 779326"/>
              <a:gd name="connsiteX1535" fmla="*/ 388968 w 2544631"/>
              <a:gd name="connsiteY1535" fmla="*/ 132977 h 779326"/>
              <a:gd name="connsiteX1536" fmla="*/ 518635 w 2544631"/>
              <a:gd name="connsiteY1536" fmla="*/ 121172 h 779326"/>
              <a:gd name="connsiteX1537" fmla="*/ 523368 w 2544631"/>
              <a:gd name="connsiteY1537" fmla="*/ 121530 h 779326"/>
              <a:gd name="connsiteX1538" fmla="*/ 535988 w 2544631"/>
              <a:gd name="connsiteY1538" fmla="*/ 136792 h 779326"/>
              <a:gd name="connsiteX1539" fmla="*/ 529192 w 2544631"/>
              <a:gd name="connsiteY1539" fmla="*/ 148239 h 779326"/>
              <a:gd name="connsiteX1540" fmla="*/ 517543 w 2544631"/>
              <a:gd name="connsiteY1540" fmla="*/ 127253 h 779326"/>
              <a:gd name="connsiteX1541" fmla="*/ 518635 w 2544631"/>
              <a:gd name="connsiteY1541" fmla="*/ 121172 h 779326"/>
              <a:gd name="connsiteX1542" fmla="*/ 2396299 w 2544631"/>
              <a:gd name="connsiteY1542" fmla="*/ 98986 h 779326"/>
              <a:gd name="connsiteX1543" fmla="*/ 2405916 w 2544631"/>
              <a:gd name="connsiteY1543" fmla="*/ 103082 h 779326"/>
              <a:gd name="connsiteX1544" fmla="*/ 2414571 w 2544631"/>
              <a:gd name="connsiteY1544" fmla="*/ 118499 h 779326"/>
              <a:gd name="connsiteX1545" fmla="*/ 2404954 w 2544631"/>
              <a:gd name="connsiteY1545" fmla="*/ 125244 h 779326"/>
              <a:gd name="connsiteX1546" fmla="*/ 2404954 w 2544631"/>
              <a:gd name="connsiteY1546" fmla="*/ 138734 h 779326"/>
              <a:gd name="connsiteX1547" fmla="*/ 2423227 w 2544631"/>
              <a:gd name="connsiteY1547" fmla="*/ 149334 h 779326"/>
              <a:gd name="connsiteX1548" fmla="*/ 2408801 w 2544631"/>
              <a:gd name="connsiteY1548" fmla="*/ 171496 h 779326"/>
              <a:gd name="connsiteX1549" fmla="*/ 2399184 w 2544631"/>
              <a:gd name="connsiteY1549" fmla="*/ 184023 h 779326"/>
              <a:gd name="connsiteX1550" fmla="*/ 2413610 w 2544631"/>
              <a:gd name="connsiteY1550" fmla="*/ 203295 h 779326"/>
              <a:gd name="connsiteX1551" fmla="*/ 2407839 w 2544631"/>
              <a:gd name="connsiteY1551" fmla="*/ 225457 h 779326"/>
              <a:gd name="connsiteX1552" fmla="*/ 2389567 w 2544631"/>
              <a:gd name="connsiteY1552" fmla="*/ 252438 h 779326"/>
              <a:gd name="connsiteX1553" fmla="*/ 2393414 w 2544631"/>
              <a:gd name="connsiteY1553" fmla="*/ 261110 h 779326"/>
              <a:gd name="connsiteX1554" fmla="*/ 2436691 w 2544631"/>
              <a:gd name="connsiteY1554" fmla="*/ 255329 h 779326"/>
              <a:gd name="connsiteX1555" fmla="*/ 2459772 w 2544631"/>
              <a:gd name="connsiteY1555" fmla="*/ 290018 h 779326"/>
              <a:gd name="connsiteX1556" fmla="*/ 2424189 w 2544631"/>
              <a:gd name="connsiteY1556" fmla="*/ 298690 h 779326"/>
              <a:gd name="connsiteX1557" fmla="*/ 2406878 w 2544631"/>
              <a:gd name="connsiteY1557" fmla="*/ 302544 h 779326"/>
              <a:gd name="connsiteX1558" fmla="*/ 2408801 w 2544631"/>
              <a:gd name="connsiteY1558" fmla="*/ 294836 h 779326"/>
              <a:gd name="connsiteX1559" fmla="*/ 2424189 w 2544631"/>
              <a:gd name="connsiteY1559" fmla="*/ 280382 h 779326"/>
              <a:gd name="connsiteX1560" fmla="*/ 2408801 w 2544631"/>
              <a:gd name="connsiteY1560" fmla="*/ 270746 h 779326"/>
              <a:gd name="connsiteX1561" fmla="*/ 2347252 w 2544631"/>
              <a:gd name="connsiteY1561" fmla="*/ 293872 h 779326"/>
              <a:gd name="connsiteX1562" fmla="*/ 2300128 w 2544631"/>
              <a:gd name="connsiteY1562" fmla="*/ 323743 h 779326"/>
              <a:gd name="connsiteX1563" fmla="*/ 2264545 w 2544631"/>
              <a:gd name="connsiteY1563" fmla="*/ 353615 h 779326"/>
              <a:gd name="connsiteX1564" fmla="*/ 2239540 w 2544631"/>
              <a:gd name="connsiteY1564" fmla="*/ 352651 h 779326"/>
              <a:gd name="connsiteX1565" fmla="*/ 2234732 w 2544631"/>
              <a:gd name="connsiteY1565" fmla="*/ 331452 h 779326"/>
              <a:gd name="connsiteX1566" fmla="*/ 2248196 w 2544631"/>
              <a:gd name="connsiteY1566" fmla="*/ 325671 h 779326"/>
              <a:gd name="connsiteX1567" fmla="*/ 2270315 w 2544631"/>
              <a:gd name="connsiteY1567" fmla="*/ 319889 h 779326"/>
              <a:gd name="connsiteX1568" fmla="*/ 2327056 w 2544631"/>
              <a:gd name="connsiteY1568" fmla="*/ 288091 h 779326"/>
              <a:gd name="connsiteX1569" fmla="*/ 2335711 w 2544631"/>
              <a:gd name="connsiteY1569" fmla="*/ 280382 h 779326"/>
              <a:gd name="connsiteX1570" fmla="*/ 2327056 w 2544631"/>
              <a:gd name="connsiteY1570" fmla="*/ 272673 h 779326"/>
              <a:gd name="connsiteX1571" fmla="*/ 2319362 w 2544631"/>
              <a:gd name="connsiteY1571" fmla="*/ 277491 h 779326"/>
              <a:gd name="connsiteX1572" fmla="*/ 2309745 w 2544631"/>
              <a:gd name="connsiteY1572" fmla="*/ 281345 h 779326"/>
              <a:gd name="connsiteX1573" fmla="*/ 2301090 w 2544631"/>
              <a:gd name="connsiteY1573" fmla="*/ 266892 h 779326"/>
              <a:gd name="connsiteX1574" fmla="*/ 2300128 w 2544631"/>
              <a:gd name="connsiteY1574" fmla="*/ 241838 h 779326"/>
              <a:gd name="connsiteX1575" fmla="*/ 2302051 w 2544631"/>
              <a:gd name="connsiteY1575" fmla="*/ 209076 h 779326"/>
              <a:gd name="connsiteX1576" fmla="*/ 2292434 w 2544631"/>
              <a:gd name="connsiteY1576" fmla="*/ 195586 h 779326"/>
              <a:gd name="connsiteX1577" fmla="*/ 2284741 w 2544631"/>
              <a:gd name="connsiteY1577" fmla="*/ 182096 h 779326"/>
              <a:gd name="connsiteX1578" fmla="*/ 2292434 w 2544631"/>
              <a:gd name="connsiteY1578" fmla="*/ 168606 h 779326"/>
              <a:gd name="connsiteX1579" fmla="*/ 2315515 w 2544631"/>
              <a:gd name="connsiteY1579" fmla="*/ 189805 h 779326"/>
              <a:gd name="connsiteX1580" fmla="*/ 2314554 w 2544631"/>
              <a:gd name="connsiteY1580" fmla="*/ 228348 h 779326"/>
              <a:gd name="connsiteX1581" fmla="*/ 2329941 w 2544631"/>
              <a:gd name="connsiteY1581" fmla="*/ 226421 h 779326"/>
              <a:gd name="connsiteX1582" fmla="*/ 2332826 w 2544631"/>
              <a:gd name="connsiteY1582" fmla="*/ 203295 h 779326"/>
              <a:gd name="connsiteX1583" fmla="*/ 2332826 w 2544631"/>
              <a:gd name="connsiteY1583" fmla="*/ 167642 h 779326"/>
              <a:gd name="connsiteX1584" fmla="*/ 2324171 w 2544631"/>
              <a:gd name="connsiteY1584" fmla="*/ 145479 h 779326"/>
              <a:gd name="connsiteX1585" fmla="*/ 2343405 w 2544631"/>
              <a:gd name="connsiteY1585" fmla="*/ 134880 h 779326"/>
              <a:gd name="connsiteX1586" fmla="*/ 2352060 w 2544631"/>
              <a:gd name="connsiteY1586" fmla="*/ 158006 h 779326"/>
              <a:gd name="connsiteX1587" fmla="*/ 2338596 w 2544631"/>
              <a:gd name="connsiteY1587" fmla="*/ 210040 h 779326"/>
              <a:gd name="connsiteX1588" fmla="*/ 2347252 w 2544631"/>
              <a:gd name="connsiteY1588" fmla="*/ 212931 h 779326"/>
              <a:gd name="connsiteX1589" fmla="*/ 2353022 w 2544631"/>
              <a:gd name="connsiteY1589" fmla="*/ 219676 h 779326"/>
              <a:gd name="connsiteX1590" fmla="*/ 2354945 w 2544631"/>
              <a:gd name="connsiteY1590" fmla="*/ 229312 h 779326"/>
              <a:gd name="connsiteX1591" fmla="*/ 2348213 w 2544631"/>
              <a:gd name="connsiteY1591" fmla="*/ 263037 h 779326"/>
              <a:gd name="connsiteX1592" fmla="*/ 2357831 w 2544631"/>
              <a:gd name="connsiteY1592" fmla="*/ 270746 h 779326"/>
              <a:gd name="connsiteX1593" fmla="*/ 2374180 w 2544631"/>
              <a:gd name="connsiteY1593" fmla="*/ 263037 h 779326"/>
              <a:gd name="connsiteX1594" fmla="*/ 2375141 w 2544631"/>
              <a:gd name="connsiteY1594" fmla="*/ 244729 h 779326"/>
              <a:gd name="connsiteX1595" fmla="*/ 2366486 w 2544631"/>
              <a:gd name="connsiteY1595" fmla="*/ 237020 h 779326"/>
              <a:gd name="connsiteX1596" fmla="*/ 2379950 w 2544631"/>
              <a:gd name="connsiteY1596" fmla="*/ 198477 h 779326"/>
              <a:gd name="connsiteX1597" fmla="*/ 2372256 w 2544631"/>
              <a:gd name="connsiteY1597" fmla="*/ 189805 h 779326"/>
              <a:gd name="connsiteX1598" fmla="*/ 2372256 w 2544631"/>
              <a:gd name="connsiteY1598" fmla="*/ 168606 h 779326"/>
              <a:gd name="connsiteX1599" fmla="*/ 2385720 w 2544631"/>
              <a:gd name="connsiteY1599" fmla="*/ 159933 h 779326"/>
              <a:gd name="connsiteX1600" fmla="*/ 2393414 w 2544631"/>
              <a:gd name="connsiteY1600" fmla="*/ 147407 h 779326"/>
              <a:gd name="connsiteX1601" fmla="*/ 2389567 w 2544631"/>
              <a:gd name="connsiteY1601" fmla="*/ 137771 h 779326"/>
              <a:gd name="connsiteX1602" fmla="*/ 2387644 w 2544631"/>
              <a:gd name="connsiteY1602" fmla="*/ 122353 h 779326"/>
              <a:gd name="connsiteX1603" fmla="*/ 2389567 w 2544631"/>
              <a:gd name="connsiteY1603" fmla="*/ 102118 h 779326"/>
              <a:gd name="connsiteX1604" fmla="*/ 2396299 w 2544631"/>
              <a:gd name="connsiteY1604" fmla="*/ 98986 h 779326"/>
              <a:gd name="connsiteX1605" fmla="*/ 238740 w 2544631"/>
              <a:gd name="connsiteY1605" fmla="*/ 87652 h 779326"/>
              <a:gd name="connsiteX1606" fmla="*/ 245443 w 2544631"/>
              <a:gd name="connsiteY1606" fmla="*/ 91522 h 779326"/>
              <a:gd name="connsiteX1607" fmla="*/ 248316 w 2544631"/>
              <a:gd name="connsiteY1607" fmla="*/ 100230 h 779326"/>
              <a:gd name="connsiteX1608" fmla="*/ 253104 w 2544631"/>
              <a:gd name="connsiteY1608" fmla="*/ 114743 h 779326"/>
              <a:gd name="connsiteX1609" fmla="*/ 260764 w 2544631"/>
              <a:gd name="connsiteY1609" fmla="*/ 141835 h 779326"/>
              <a:gd name="connsiteX1610" fmla="*/ 258849 w 2544631"/>
              <a:gd name="connsiteY1610" fmla="*/ 150542 h 779326"/>
              <a:gd name="connsiteX1611" fmla="*/ 254061 w 2544631"/>
              <a:gd name="connsiteY1611" fmla="*/ 143770 h 779326"/>
              <a:gd name="connsiteX1612" fmla="*/ 253104 w 2544631"/>
              <a:gd name="connsiteY1612" fmla="*/ 134094 h 779326"/>
              <a:gd name="connsiteX1613" fmla="*/ 244485 w 2544631"/>
              <a:gd name="connsiteY1613" fmla="*/ 107003 h 779326"/>
              <a:gd name="connsiteX1614" fmla="*/ 236825 w 2544631"/>
              <a:gd name="connsiteY1614" fmla="*/ 95392 h 779326"/>
              <a:gd name="connsiteX1615" fmla="*/ 238740 w 2544631"/>
              <a:gd name="connsiteY1615" fmla="*/ 87652 h 779326"/>
              <a:gd name="connsiteX1616" fmla="*/ 258716 w 2544631"/>
              <a:gd name="connsiteY1616" fmla="*/ 82972 h 779326"/>
              <a:gd name="connsiteX1617" fmla="*/ 265512 w 2544631"/>
              <a:gd name="connsiteY1617" fmla="*/ 84897 h 779326"/>
              <a:gd name="connsiteX1618" fmla="*/ 270366 w 2544631"/>
              <a:gd name="connsiteY1618" fmla="*/ 95482 h 779326"/>
              <a:gd name="connsiteX1619" fmla="*/ 273278 w 2544631"/>
              <a:gd name="connsiteY1619" fmla="*/ 102218 h 779326"/>
              <a:gd name="connsiteX1620" fmla="*/ 275220 w 2544631"/>
              <a:gd name="connsiteY1620" fmla="*/ 112804 h 779326"/>
              <a:gd name="connsiteX1621" fmla="*/ 271337 w 2544631"/>
              <a:gd name="connsiteY1621" fmla="*/ 118578 h 779326"/>
              <a:gd name="connsiteX1622" fmla="*/ 263570 w 2544631"/>
              <a:gd name="connsiteY1622" fmla="*/ 100294 h 779326"/>
              <a:gd name="connsiteX1623" fmla="*/ 258716 w 2544631"/>
              <a:gd name="connsiteY1623" fmla="*/ 94520 h 779326"/>
              <a:gd name="connsiteX1624" fmla="*/ 254833 w 2544631"/>
              <a:gd name="connsiteY1624" fmla="*/ 86822 h 779326"/>
              <a:gd name="connsiteX1625" fmla="*/ 258716 w 2544631"/>
              <a:gd name="connsiteY1625" fmla="*/ 82972 h 779326"/>
              <a:gd name="connsiteX1626" fmla="*/ 540740 w 2544631"/>
              <a:gd name="connsiteY1626" fmla="*/ 68641 h 779326"/>
              <a:gd name="connsiteX1627" fmla="*/ 541702 w 2544631"/>
              <a:gd name="connsiteY1627" fmla="*/ 77288 h 779326"/>
              <a:gd name="connsiteX1628" fmla="*/ 536888 w 2544631"/>
              <a:gd name="connsiteY1628" fmla="*/ 82092 h 779326"/>
              <a:gd name="connsiteX1629" fmla="*/ 533037 w 2544631"/>
              <a:gd name="connsiteY1629" fmla="*/ 85935 h 779326"/>
              <a:gd name="connsiteX1630" fmla="*/ 530149 w 2544631"/>
              <a:gd name="connsiteY1630" fmla="*/ 90738 h 779326"/>
              <a:gd name="connsiteX1631" fmla="*/ 534963 w 2544631"/>
              <a:gd name="connsiteY1631" fmla="*/ 91699 h 779326"/>
              <a:gd name="connsiteX1632" fmla="*/ 543628 w 2544631"/>
              <a:gd name="connsiteY1632" fmla="*/ 90738 h 779326"/>
              <a:gd name="connsiteX1633" fmla="*/ 550367 w 2544631"/>
              <a:gd name="connsiteY1633" fmla="*/ 95542 h 779326"/>
              <a:gd name="connsiteX1634" fmla="*/ 545553 w 2544631"/>
              <a:gd name="connsiteY1634" fmla="*/ 99385 h 779326"/>
              <a:gd name="connsiteX1635" fmla="*/ 538814 w 2544631"/>
              <a:gd name="connsiteY1635" fmla="*/ 98424 h 779326"/>
              <a:gd name="connsiteX1636" fmla="*/ 524373 w 2544631"/>
              <a:gd name="connsiteY1636" fmla="*/ 98424 h 779326"/>
              <a:gd name="connsiteX1637" fmla="*/ 512819 w 2544631"/>
              <a:gd name="connsiteY1637" fmla="*/ 113796 h 779326"/>
              <a:gd name="connsiteX1638" fmla="*/ 496452 w 2544631"/>
              <a:gd name="connsiteY1638" fmla="*/ 123403 h 779326"/>
              <a:gd name="connsiteX1639" fmla="*/ 483936 w 2544631"/>
              <a:gd name="connsiteY1639" fmla="*/ 131089 h 779326"/>
              <a:gd name="connsiteX1640" fmla="*/ 480085 w 2544631"/>
              <a:gd name="connsiteY1640" fmla="*/ 128207 h 779326"/>
              <a:gd name="connsiteX1641" fmla="*/ 481048 w 2544631"/>
              <a:gd name="connsiteY1641" fmla="*/ 120521 h 779326"/>
              <a:gd name="connsiteX1642" fmla="*/ 486825 w 2544631"/>
              <a:gd name="connsiteY1642" fmla="*/ 119560 h 779326"/>
              <a:gd name="connsiteX1643" fmla="*/ 488750 w 2544631"/>
              <a:gd name="connsiteY1643" fmla="*/ 121482 h 779326"/>
              <a:gd name="connsiteX1644" fmla="*/ 502229 w 2544631"/>
              <a:gd name="connsiteY1644" fmla="*/ 114757 h 779326"/>
              <a:gd name="connsiteX1645" fmla="*/ 513782 w 2544631"/>
              <a:gd name="connsiteY1645" fmla="*/ 103228 h 779326"/>
              <a:gd name="connsiteX1646" fmla="*/ 516670 w 2544631"/>
              <a:gd name="connsiteY1646" fmla="*/ 99385 h 779326"/>
              <a:gd name="connsiteX1647" fmla="*/ 510894 w 2544631"/>
              <a:gd name="connsiteY1647" fmla="*/ 100346 h 779326"/>
              <a:gd name="connsiteX1648" fmla="*/ 502229 w 2544631"/>
              <a:gd name="connsiteY1648" fmla="*/ 97464 h 779326"/>
              <a:gd name="connsiteX1649" fmla="*/ 499341 w 2544631"/>
              <a:gd name="connsiteY1649" fmla="*/ 87856 h 779326"/>
              <a:gd name="connsiteX1650" fmla="*/ 504154 w 2544631"/>
              <a:gd name="connsiteY1650" fmla="*/ 84974 h 779326"/>
              <a:gd name="connsiteX1651" fmla="*/ 511857 w 2544631"/>
              <a:gd name="connsiteY1651" fmla="*/ 88817 h 779326"/>
              <a:gd name="connsiteX1652" fmla="*/ 522447 w 2544631"/>
              <a:gd name="connsiteY1652" fmla="*/ 90738 h 779326"/>
              <a:gd name="connsiteX1653" fmla="*/ 523410 w 2544631"/>
              <a:gd name="connsiteY1653" fmla="*/ 90738 h 779326"/>
              <a:gd name="connsiteX1654" fmla="*/ 530149 w 2544631"/>
              <a:gd name="connsiteY1654" fmla="*/ 80170 h 779326"/>
              <a:gd name="connsiteX1655" fmla="*/ 534000 w 2544631"/>
              <a:gd name="connsiteY1655" fmla="*/ 70563 h 779326"/>
              <a:gd name="connsiteX1656" fmla="*/ 540740 w 2544631"/>
              <a:gd name="connsiteY1656" fmla="*/ 68641 h 779326"/>
              <a:gd name="connsiteX1657" fmla="*/ 272252 w 2544631"/>
              <a:gd name="connsiteY1657" fmla="*/ 49113 h 779326"/>
              <a:gd name="connsiteX1658" fmla="*/ 280947 w 2544631"/>
              <a:gd name="connsiteY1658" fmla="*/ 53925 h 779326"/>
              <a:gd name="connsiteX1659" fmla="*/ 280947 w 2544631"/>
              <a:gd name="connsiteY1659" fmla="*/ 64510 h 779326"/>
              <a:gd name="connsiteX1660" fmla="*/ 284812 w 2544631"/>
              <a:gd name="connsiteY1660" fmla="*/ 79907 h 779326"/>
              <a:gd name="connsiteX1661" fmla="*/ 302202 w 2544631"/>
              <a:gd name="connsiteY1661" fmla="*/ 119361 h 779326"/>
              <a:gd name="connsiteX1662" fmla="*/ 307998 w 2544631"/>
              <a:gd name="connsiteY1662" fmla="*/ 127060 h 779326"/>
              <a:gd name="connsiteX1663" fmla="*/ 305100 w 2544631"/>
              <a:gd name="connsiteY1663" fmla="*/ 134758 h 779326"/>
              <a:gd name="connsiteX1664" fmla="*/ 293507 w 2544631"/>
              <a:gd name="connsiteY1664" fmla="*/ 113588 h 779326"/>
              <a:gd name="connsiteX1665" fmla="*/ 284812 w 2544631"/>
              <a:gd name="connsiteY1665" fmla="*/ 92417 h 779326"/>
              <a:gd name="connsiteX1666" fmla="*/ 273219 w 2544631"/>
              <a:gd name="connsiteY1666" fmla="*/ 66435 h 779326"/>
              <a:gd name="connsiteX1667" fmla="*/ 269354 w 2544631"/>
              <a:gd name="connsiteY1667" fmla="*/ 58736 h 779326"/>
              <a:gd name="connsiteX1668" fmla="*/ 266456 w 2544631"/>
              <a:gd name="connsiteY1668" fmla="*/ 52000 h 779326"/>
              <a:gd name="connsiteX1669" fmla="*/ 272252 w 2544631"/>
              <a:gd name="connsiteY1669" fmla="*/ 49113 h 779326"/>
              <a:gd name="connsiteX1670" fmla="*/ 388719 w 2544631"/>
              <a:gd name="connsiteY1670" fmla="*/ 13486 h 779326"/>
              <a:gd name="connsiteX1671" fmla="*/ 13470 w 2544631"/>
              <a:gd name="connsiteY1671" fmla="*/ 389181 h 779326"/>
              <a:gd name="connsiteX1672" fmla="*/ 388719 w 2544631"/>
              <a:gd name="connsiteY1672" fmla="*/ 765840 h 779326"/>
              <a:gd name="connsiteX1673" fmla="*/ 764929 w 2544631"/>
              <a:gd name="connsiteY1673" fmla="*/ 389181 h 779326"/>
              <a:gd name="connsiteX1674" fmla="*/ 388719 w 2544631"/>
              <a:gd name="connsiteY1674" fmla="*/ 13486 h 779326"/>
              <a:gd name="connsiteX1675" fmla="*/ 388719 w 2544631"/>
              <a:gd name="connsiteY1675" fmla="*/ 0 h 779326"/>
              <a:gd name="connsiteX1676" fmla="*/ 778400 w 2544631"/>
              <a:gd name="connsiteY1676" fmla="*/ 389181 h 779326"/>
              <a:gd name="connsiteX1677" fmla="*/ 388719 w 2544631"/>
              <a:gd name="connsiteY1677" fmla="*/ 779326 h 779326"/>
              <a:gd name="connsiteX1678" fmla="*/ 0 w 2544631"/>
              <a:gd name="connsiteY1678" fmla="*/ 389181 h 779326"/>
              <a:gd name="connsiteX1679" fmla="*/ 388719 w 2544631"/>
              <a:gd name="connsiteY1679" fmla="*/ 0 h 77932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544631" h="779326">
                <a:moveTo>
                  <a:pt x="334899" y="677224"/>
                </a:moveTo>
                <a:cubicBezTo>
                  <a:pt x="362798" y="679150"/>
                  <a:pt x="362798" y="679150"/>
                  <a:pt x="362798" y="679150"/>
                </a:cubicBezTo>
                <a:cubicBezTo>
                  <a:pt x="362798" y="681075"/>
                  <a:pt x="362798" y="681075"/>
                  <a:pt x="362798" y="681075"/>
                </a:cubicBezTo>
                <a:cubicBezTo>
                  <a:pt x="359912" y="681075"/>
                  <a:pt x="357988" y="682038"/>
                  <a:pt x="357026" y="683001"/>
                </a:cubicBezTo>
                <a:cubicBezTo>
                  <a:pt x="356064" y="683963"/>
                  <a:pt x="356064" y="684926"/>
                  <a:pt x="355102" y="687815"/>
                </a:cubicBezTo>
                <a:cubicBezTo>
                  <a:pt x="353178" y="714773"/>
                  <a:pt x="353178" y="714773"/>
                  <a:pt x="353178" y="714773"/>
                </a:cubicBezTo>
                <a:cubicBezTo>
                  <a:pt x="353178" y="718624"/>
                  <a:pt x="353178" y="721512"/>
                  <a:pt x="355102" y="723438"/>
                </a:cubicBezTo>
                <a:cubicBezTo>
                  <a:pt x="356064" y="725363"/>
                  <a:pt x="357988" y="726326"/>
                  <a:pt x="361836" y="726326"/>
                </a:cubicBezTo>
                <a:cubicBezTo>
                  <a:pt x="365684" y="726326"/>
                  <a:pt x="368570" y="725363"/>
                  <a:pt x="370494" y="723438"/>
                </a:cubicBezTo>
                <a:cubicBezTo>
                  <a:pt x="372418" y="720549"/>
                  <a:pt x="374342" y="717661"/>
                  <a:pt x="374342" y="711884"/>
                </a:cubicBezTo>
                <a:cubicBezTo>
                  <a:pt x="376266" y="689740"/>
                  <a:pt x="376266" y="689740"/>
                  <a:pt x="376266" y="689740"/>
                </a:cubicBezTo>
                <a:cubicBezTo>
                  <a:pt x="376266" y="686852"/>
                  <a:pt x="376266" y="684926"/>
                  <a:pt x="375304" y="683963"/>
                </a:cubicBezTo>
                <a:cubicBezTo>
                  <a:pt x="374342" y="683001"/>
                  <a:pt x="373380" y="682038"/>
                  <a:pt x="370494" y="682038"/>
                </a:cubicBezTo>
                <a:cubicBezTo>
                  <a:pt x="371456" y="680112"/>
                  <a:pt x="371456" y="680112"/>
                  <a:pt x="371456" y="680112"/>
                </a:cubicBezTo>
                <a:cubicBezTo>
                  <a:pt x="386848" y="681075"/>
                  <a:pt x="386848" y="681075"/>
                  <a:pt x="386848" y="681075"/>
                </a:cubicBezTo>
                <a:cubicBezTo>
                  <a:pt x="386848" y="683001"/>
                  <a:pt x="386848" y="683001"/>
                  <a:pt x="386848" y="683001"/>
                </a:cubicBezTo>
                <a:cubicBezTo>
                  <a:pt x="384924" y="683001"/>
                  <a:pt x="383000" y="683963"/>
                  <a:pt x="382038" y="684926"/>
                </a:cubicBezTo>
                <a:cubicBezTo>
                  <a:pt x="381076" y="685889"/>
                  <a:pt x="380114" y="687815"/>
                  <a:pt x="380114" y="689740"/>
                </a:cubicBezTo>
                <a:cubicBezTo>
                  <a:pt x="378190" y="711884"/>
                  <a:pt x="378190" y="711884"/>
                  <a:pt x="378190" y="711884"/>
                </a:cubicBezTo>
                <a:cubicBezTo>
                  <a:pt x="377228" y="715735"/>
                  <a:pt x="377228" y="718624"/>
                  <a:pt x="376266" y="720549"/>
                </a:cubicBezTo>
                <a:cubicBezTo>
                  <a:pt x="375304" y="722475"/>
                  <a:pt x="374342" y="723438"/>
                  <a:pt x="373380" y="725363"/>
                </a:cubicBezTo>
                <a:cubicBezTo>
                  <a:pt x="371456" y="727289"/>
                  <a:pt x="368570" y="728252"/>
                  <a:pt x="365684" y="729215"/>
                </a:cubicBezTo>
                <a:cubicBezTo>
                  <a:pt x="362798" y="730177"/>
                  <a:pt x="359912" y="730177"/>
                  <a:pt x="356064" y="730177"/>
                </a:cubicBezTo>
                <a:cubicBezTo>
                  <a:pt x="349330" y="729215"/>
                  <a:pt x="344520" y="727289"/>
                  <a:pt x="341633" y="724401"/>
                </a:cubicBezTo>
                <a:cubicBezTo>
                  <a:pt x="338747" y="720549"/>
                  <a:pt x="337785" y="715735"/>
                  <a:pt x="337785" y="709959"/>
                </a:cubicBezTo>
                <a:cubicBezTo>
                  <a:pt x="339709" y="686852"/>
                  <a:pt x="339709" y="686852"/>
                  <a:pt x="339709" y="686852"/>
                </a:cubicBezTo>
                <a:cubicBezTo>
                  <a:pt x="340671" y="683963"/>
                  <a:pt x="339709" y="682038"/>
                  <a:pt x="338747" y="681075"/>
                </a:cubicBezTo>
                <a:cubicBezTo>
                  <a:pt x="338747" y="680112"/>
                  <a:pt x="336823" y="679150"/>
                  <a:pt x="334899" y="679150"/>
                </a:cubicBezTo>
                <a:cubicBezTo>
                  <a:pt x="334899" y="677224"/>
                  <a:pt x="334899" y="677224"/>
                  <a:pt x="334899" y="677224"/>
                </a:cubicBezTo>
                <a:close/>
                <a:moveTo>
                  <a:pt x="447454" y="674336"/>
                </a:moveTo>
                <a:cubicBezTo>
                  <a:pt x="447454" y="676261"/>
                  <a:pt x="447454" y="676261"/>
                  <a:pt x="447454" y="676261"/>
                </a:cubicBezTo>
                <a:cubicBezTo>
                  <a:pt x="445530" y="677224"/>
                  <a:pt x="443606" y="677224"/>
                  <a:pt x="442644" y="679150"/>
                </a:cubicBezTo>
                <a:cubicBezTo>
                  <a:pt x="441682" y="680112"/>
                  <a:pt x="441682" y="682038"/>
                  <a:pt x="442644" y="683963"/>
                </a:cubicBezTo>
                <a:cubicBezTo>
                  <a:pt x="447454" y="724401"/>
                  <a:pt x="447454" y="724401"/>
                  <a:pt x="447454" y="724401"/>
                </a:cubicBezTo>
                <a:cubicBezTo>
                  <a:pt x="442644" y="725363"/>
                  <a:pt x="442644" y="725363"/>
                  <a:pt x="442644" y="725363"/>
                </a:cubicBezTo>
                <a:cubicBezTo>
                  <a:pt x="405126" y="690703"/>
                  <a:pt x="405126" y="690703"/>
                  <a:pt x="405126" y="690703"/>
                </a:cubicBezTo>
                <a:cubicBezTo>
                  <a:pt x="408974" y="720549"/>
                  <a:pt x="408974" y="720549"/>
                  <a:pt x="408974" y="720549"/>
                </a:cubicBezTo>
                <a:cubicBezTo>
                  <a:pt x="409936" y="723438"/>
                  <a:pt x="409936" y="725363"/>
                  <a:pt x="411860" y="726326"/>
                </a:cubicBezTo>
                <a:cubicBezTo>
                  <a:pt x="412822" y="727289"/>
                  <a:pt x="413784" y="727289"/>
                  <a:pt x="416670" y="727289"/>
                </a:cubicBezTo>
                <a:cubicBezTo>
                  <a:pt x="416670" y="729215"/>
                  <a:pt x="416670" y="729215"/>
                  <a:pt x="416670" y="729215"/>
                </a:cubicBezTo>
                <a:cubicBezTo>
                  <a:pt x="401278" y="731140"/>
                  <a:pt x="401278" y="731140"/>
                  <a:pt x="401278" y="731140"/>
                </a:cubicBezTo>
                <a:cubicBezTo>
                  <a:pt x="400316" y="729215"/>
                  <a:pt x="400316" y="729215"/>
                  <a:pt x="400316" y="729215"/>
                </a:cubicBezTo>
                <a:cubicBezTo>
                  <a:pt x="403202" y="729215"/>
                  <a:pt x="404164" y="728252"/>
                  <a:pt x="405126" y="727289"/>
                </a:cubicBezTo>
                <a:cubicBezTo>
                  <a:pt x="406088" y="725363"/>
                  <a:pt x="406088" y="723438"/>
                  <a:pt x="406088" y="721512"/>
                </a:cubicBezTo>
                <a:cubicBezTo>
                  <a:pt x="401278" y="689740"/>
                  <a:pt x="401278" y="689740"/>
                  <a:pt x="401278" y="689740"/>
                </a:cubicBezTo>
                <a:cubicBezTo>
                  <a:pt x="401278" y="687815"/>
                  <a:pt x="400316" y="685889"/>
                  <a:pt x="399354" y="684926"/>
                </a:cubicBezTo>
                <a:cubicBezTo>
                  <a:pt x="398392" y="683963"/>
                  <a:pt x="396468" y="683963"/>
                  <a:pt x="394544" y="683963"/>
                </a:cubicBezTo>
                <a:cubicBezTo>
                  <a:pt x="393582" y="682038"/>
                  <a:pt x="393582" y="682038"/>
                  <a:pt x="393582" y="682038"/>
                </a:cubicBezTo>
                <a:cubicBezTo>
                  <a:pt x="414746" y="679150"/>
                  <a:pt x="414746" y="679150"/>
                  <a:pt x="414746" y="679150"/>
                </a:cubicBezTo>
                <a:cubicBezTo>
                  <a:pt x="441682" y="704182"/>
                  <a:pt x="441682" y="704182"/>
                  <a:pt x="441682" y="704182"/>
                </a:cubicBezTo>
                <a:cubicBezTo>
                  <a:pt x="438796" y="684926"/>
                  <a:pt x="438796" y="684926"/>
                  <a:pt x="438796" y="684926"/>
                </a:cubicBezTo>
                <a:cubicBezTo>
                  <a:pt x="438796" y="682038"/>
                  <a:pt x="437834" y="681075"/>
                  <a:pt x="436872" y="680112"/>
                </a:cubicBezTo>
                <a:cubicBezTo>
                  <a:pt x="435910" y="679150"/>
                  <a:pt x="433986" y="678187"/>
                  <a:pt x="432062" y="678187"/>
                </a:cubicBezTo>
                <a:cubicBezTo>
                  <a:pt x="431100" y="677224"/>
                  <a:pt x="431100" y="677224"/>
                  <a:pt x="431100" y="677224"/>
                </a:cubicBezTo>
                <a:cubicBezTo>
                  <a:pt x="447454" y="674336"/>
                  <a:pt x="447454" y="674336"/>
                  <a:pt x="447454" y="674336"/>
                </a:cubicBezTo>
                <a:close/>
                <a:moveTo>
                  <a:pt x="485934" y="664708"/>
                </a:moveTo>
                <a:cubicBezTo>
                  <a:pt x="485934" y="666633"/>
                  <a:pt x="485934" y="666633"/>
                  <a:pt x="485934" y="666633"/>
                </a:cubicBezTo>
                <a:cubicBezTo>
                  <a:pt x="484010" y="667596"/>
                  <a:pt x="482086" y="668559"/>
                  <a:pt x="482086" y="669522"/>
                </a:cubicBezTo>
                <a:cubicBezTo>
                  <a:pt x="481124" y="670484"/>
                  <a:pt x="481124" y="672410"/>
                  <a:pt x="482086" y="675298"/>
                </a:cubicBezTo>
                <a:cubicBezTo>
                  <a:pt x="490744" y="705145"/>
                  <a:pt x="490744" y="705145"/>
                  <a:pt x="490744" y="705145"/>
                </a:cubicBezTo>
                <a:cubicBezTo>
                  <a:pt x="491706" y="708033"/>
                  <a:pt x="492668" y="708996"/>
                  <a:pt x="493630" y="709959"/>
                </a:cubicBezTo>
                <a:cubicBezTo>
                  <a:pt x="494592" y="710922"/>
                  <a:pt x="496516" y="710922"/>
                  <a:pt x="498440" y="710922"/>
                </a:cubicBezTo>
                <a:cubicBezTo>
                  <a:pt x="499402" y="711884"/>
                  <a:pt x="499402" y="711884"/>
                  <a:pt x="499402" y="711884"/>
                </a:cubicBezTo>
                <a:cubicBezTo>
                  <a:pt x="472466" y="719587"/>
                  <a:pt x="472466" y="719587"/>
                  <a:pt x="472466" y="719587"/>
                </a:cubicBezTo>
                <a:cubicBezTo>
                  <a:pt x="471504" y="718624"/>
                  <a:pt x="471504" y="718624"/>
                  <a:pt x="471504" y="718624"/>
                </a:cubicBezTo>
                <a:cubicBezTo>
                  <a:pt x="474390" y="717661"/>
                  <a:pt x="475352" y="716698"/>
                  <a:pt x="476314" y="714773"/>
                </a:cubicBezTo>
                <a:cubicBezTo>
                  <a:pt x="476314" y="713810"/>
                  <a:pt x="476314" y="711884"/>
                  <a:pt x="476314" y="709959"/>
                </a:cubicBezTo>
                <a:cubicBezTo>
                  <a:pt x="466694" y="679150"/>
                  <a:pt x="466694" y="679150"/>
                  <a:pt x="466694" y="679150"/>
                </a:cubicBezTo>
                <a:cubicBezTo>
                  <a:pt x="466694" y="677224"/>
                  <a:pt x="465732" y="675298"/>
                  <a:pt x="463808" y="674336"/>
                </a:cubicBezTo>
                <a:cubicBezTo>
                  <a:pt x="462846" y="673373"/>
                  <a:pt x="460922" y="673373"/>
                  <a:pt x="458998" y="674336"/>
                </a:cubicBezTo>
                <a:cubicBezTo>
                  <a:pt x="458998" y="672410"/>
                  <a:pt x="458998" y="672410"/>
                  <a:pt x="458998" y="672410"/>
                </a:cubicBezTo>
                <a:cubicBezTo>
                  <a:pt x="485934" y="664708"/>
                  <a:pt x="485934" y="664708"/>
                  <a:pt x="485934" y="664708"/>
                </a:cubicBezTo>
                <a:close/>
                <a:moveTo>
                  <a:pt x="250243" y="645452"/>
                </a:moveTo>
                <a:cubicBezTo>
                  <a:pt x="268521" y="654117"/>
                  <a:pt x="268521" y="654117"/>
                  <a:pt x="268521" y="654117"/>
                </a:cubicBezTo>
                <a:cubicBezTo>
                  <a:pt x="277179" y="689740"/>
                  <a:pt x="277179" y="689740"/>
                  <a:pt x="277179" y="689740"/>
                </a:cubicBezTo>
                <a:cubicBezTo>
                  <a:pt x="285837" y="672410"/>
                  <a:pt x="285837" y="672410"/>
                  <a:pt x="285837" y="672410"/>
                </a:cubicBezTo>
                <a:cubicBezTo>
                  <a:pt x="286799" y="669522"/>
                  <a:pt x="287761" y="667596"/>
                  <a:pt x="286799" y="666633"/>
                </a:cubicBezTo>
                <a:cubicBezTo>
                  <a:pt x="286799" y="665670"/>
                  <a:pt x="285837" y="663745"/>
                  <a:pt x="282951" y="662782"/>
                </a:cubicBezTo>
                <a:cubicBezTo>
                  <a:pt x="283913" y="660857"/>
                  <a:pt x="283913" y="660857"/>
                  <a:pt x="283913" y="660857"/>
                </a:cubicBezTo>
                <a:cubicBezTo>
                  <a:pt x="298343" y="667596"/>
                  <a:pt x="298343" y="667596"/>
                  <a:pt x="298343" y="667596"/>
                </a:cubicBezTo>
                <a:cubicBezTo>
                  <a:pt x="297381" y="669522"/>
                  <a:pt x="297381" y="669522"/>
                  <a:pt x="297381" y="669522"/>
                </a:cubicBezTo>
                <a:cubicBezTo>
                  <a:pt x="295457" y="668559"/>
                  <a:pt x="293533" y="668559"/>
                  <a:pt x="292571" y="669522"/>
                </a:cubicBezTo>
                <a:cubicBezTo>
                  <a:pt x="291609" y="669522"/>
                  <a:pt x="289685" y="671447"/>
                  <a:pt x="288723" y="673373"/>
                </a:cubicBezTo>
                <a:cubicBezTo>
                  <a:pt x="272369" y="709959"/>
                  <a:pt x="272369" y="709959"/>
                  <a:pt x="272369" y="709959"/>
                </a:cubicBezTo>
                <a:cubicBezTo>
                  <a:pt x="266597" y="708033"/>
                  <a:pt x="266597" y="708033"/>
                  <a:pt x="266597" y="708033"/>
                </a:cubicBezTo>
                <a:cubicBezTo>
                  <a:pt x="254091" y="658931"/>
                  <a:pt x="254091" y="658931"/>
                  <a:pt x="254091" y="658931"/>
                </a:cubicBezTo>
                <a:cubicBezTo>
                  <a:pt x="241585" y="685889"/>
                  <a:pt x="241585" y="685889"/>
                  <a:pt x="241585" y="685889"/>
                </a:cubicBezTo>
                <a:cubicBezTo>
                  <a:pt x="240623" y="688777"/>
                  <a:pt x="239661" y="690703"/>
                  <a:pt x="240623" y="691666"/>
                </a:cubicBezTo>
                <a:cubicBezTo>
                  <a:pt x="240623" y="692629"/>
                  <a:pt x="242547" y="694554"/>
                  <a:pt x="244471" y="695517"/>
                </a:cubicBezTo>
                <a:cubicBezTo>
                  <a:pt x="243509" y="697443"/>
                  <a:pt x="243509" y="697443"/>
                  <a:pt x="243509" y="697443"/>
                </a:cubicBezTo>
                <a:cubicBezTo>
                  <a:pt x="229079" y="689740"/>
                  <a:pt x="229079" y="689740"/>
                  <a:pt x="229079" y="689740"/>
                </a:cubicBezTo>
                <a:cubicBezTo>
                  <a:pt x="230041" y="688777"/>
                  <a:pt x="230041" y="688777"/>
                  <a:pt x="230041" y="688777"/>
                </a:cubicBezTo>
                <a:cubicBezTo>
                  <a:pt x="231965" y="689740"/>
                  <a:pt x="233889" y="689740"/>
                  <a:pt x="234851" y="688777"/>
                </a:cubicBezTo>
                <a:cubicBezTo>
                  <a:pt x="235813" y="688777"/>
                  <a:pt x="237737" y="686852"/>
                  <a:pt x="238699" y="684926"/>
                </a:cubicBezTo>
                <a:cubicBezTo>
                  <a:pt x="252167" y="656043"/>
                  <a:pt x="252167" y="656043"/>
                  <a:pt x="252167" y="656043"/>
                </a:cubicBezTo>
                <a:cubicBezTo>
                  <a:pt x="253129" y="654117"/>
                  <a:pt x="253129" y="652191"/>
                  <a:pt x="253129" y="650266"/>
                </a:cubicBezTo>
                <a:cubicBezTo>
                  <a:pt x="252167" y="649303"/>
                  <a:pt x="251205" y="648340"/>
                  <a:pt x="249281" y="647378"/>
                </a:cubicBezTo>
                <a:cubicBezTo>
                  <a:pt x="250243" y="645452"/>
                  <a:pt x="250243" y="645452"/>
                  <a:pt x="250243" y="645452"/>
                </a:cubicBezTo>
                <a:close/>
                <a:moveTo>
                  <a:pt x="536921" y="639675"/>
                </a:moveTo>
                <a:cubicBezTo>
                  <a:pt x="536921" y="639675"/>
                  <a:pt x="536921" y="639675"/>
                  <a:pt x="537883" y="641601"/>
                </a:cubicBezTo>
                <a:cubicBezTo>
                  <a:pt x="536921" y="642564"/>
                  <a:pt x="535959" y="643526"/>
                  <a:pt x="534997" y="644489"/>
                </a:cubicBezTo>
                <a:cubicBezTo>
                  <a:pt x="534997" y="646415"/>
                  <a:pt x="534997" y="647378"/>
                  <a:pt x="534997" y="649303"/>
                </a:cubicBezTo>
                <a:cubicBezTo>
                  <a:pt x="534997" y="649303"/>
                  <a:pt x="534997" y="649303"/>
                  <a:pt x="538845" y="696480"/>
                </a:cubicBezTo>
                <a:cubicBezTo>
                  <a:pt x="538845" y="696480"/>
                  <a:pt x="538845" y="696480"/>
                  <a:pt x="535959" y="697443"/>
                </a:cubicBezTo>
                <a:cubicBezTo>
                  <a:pt x="535959" y="697443"/>
                  <a:pt x="535959" y="697443"/>
                  <a:pt x="500364" y="667596"/>
                </a:cubicBezTo>
                <a:cubicBezTo>
                  <a:pt x="498440" y="666633"/>
                  <a:pt x="497478" y="665670"/>
                  <a:pt x="496516" y="664708"/>
                </a:cubicBezTo>
                <a:cubicBezTo>
                  <a:pt x="494592" y="664708"/>
                  <a:pt x="493630" y="664708"/>
                  <a:pt x="492668" y="665670"/>
                </a:cubicBezTo>
                <a:cubicBezTo>
                  <a:pt x="492668" y="665670"/>
                  <a:pt x="492668" y="665670"/>
                  <a:pt x="491706" y="663745"/>
                </a:cubicBezTo>
                <a:cubicBezTo>
                  <a:pt x="491706" y="663745"/>
                  <a:pt x="491706" y="663745"/>
                  <a:pt x="514795" y="652191"/>
                </a:cubicBezTo>
                <a:cubicBezTo>
                  <a:pt x="514795" y="652191"/>
                  <a:pt x="514795" y="652191"/>
                  <a:pt x="514795" y="653154"/>
                </a:cubicBezTo>
                <a:cubicBezTo>
                  <a:pt x="514795" y="653154"/>
                  <a:pt x="514795" y="653154"/>
                  <a:pt x="514795" y="654117"/>
                </a:cubicBezTo>
                <a:cubicBezTo>
                  <a:pt x="513833" y="654117"/>
                  <a:pt x="512871" y="655080"/>
                  <a:pt x="511908" y="656043"/>
                </a:cubicBezTo>
                <a:cubicBezTo>
                  <a:pt x="511908" y="657005"/>
                  <a:pt x="511908" y="657005"/>
                  <a:pt x="511908" y="657968"/>
                </a:cubicBezTo>
                <a:cubicBezTo>
                  <a:pt x="512871" y="657968"/>
                  <a:pt x="512871" y="658931"/>
                  <a:pt x="512871" y="658931"/>
                </a:cubicBezTo>
                <a:cubicBezTo>
                  <a:pt x="512871" y="658931"/>
                  <a:pt x="512871" y="658931"/>
                  <a:pt x="513833" y="659894"/>
                </a:cubicBezTo>
                <a:cubicBezTo>
                  <a:pt x="513833" y="659894"/>
                  <a:pt x="513833" y="659894"/>
                  <a:pt x="534035" y="677224"/>
                </a:cubicBezTo>
                <a:cubicBezTo>
                  <a:pt x="534035" y="677224"/>
                  <a:pt x="534035" y="677224"/>
                  <a:pt x="531149" y="652191"/>
                </a:cubicBezTo>
                <a:cubicBezTo>
                  <a:pt x="531149" y="651229"/>
                  <a:pt x="531149" y="650266"/>
                  <a:pt x="531149" y="650266"/>
                </a:cubicBezTo>
                <a:cubicBezTo>
                  <a:pt x="531149" y="649303"/>
                  <a:pt x="531149" y="649303"/>
                  <a:pt x="531149" y="649303"/>
                </a:cubicBezTo>
                <a:cubicBezTo>
                  <a:pt x="530187" y="648340"/>
                  <a:pt x="529225" y="647378"/>
                  <a:pt x="528263" y="647378"/>
                </a:cubicBezTo>
                <a:cubicBezTo>
                  <a:pt x="527301" y="647378"/>
                  <a:pt x="526339" y="648340"/>
                  <a:pt x="524415" y="648340"/>
                </a:cubicBezTo>
                <a:cubicBezTo>
                  <a:pt x="524415" y="648340"/>
                  <a:pt x="524415" y="648340"/>
                  <a:pt x="523453" y="647378"/>
                </a:cubicBezTo>
                <a:cubicBezTo>
                  <a:pt x="523453" y="647378"/>
                  <a:pt x="523453" y="647378"/>
                  <a:pt x="536921" y="639675"/>
                </a:cubicBezTo>
                <a:close/>
                <a:moveTo>
                  <a:pt x="209839" y="638712"/>
                </a:moveTo>
                <a:cubicBezTo>
                  <a:pt x="209839" y="638712"/>
                  <a:pt x="209839" y="638712"/>
                  <a:pt x="197333" y="647378"/>
                </a:cubicBezTo>
                <a:cubicBezTo>
                  <a:pt x="197333" y="647378"/>
                  <a:pt x="197333" y="647378"/>
                  <a:pt x="205029" y="653154"/>
                </a:cubicBezTo>
                <a:cubicBezTo>
                  <a:pt x="205029" y="653154"/>
                  <a:pt x="205029" y="653154"/>
                  <a:pt x="209839" y="638712"/>
                </a:cubicBezTo>
                <a:close/>
                <a:moveTo>
                  <a:pt x="221383" y="627159"/>
                </a:moveTo>
                <a:cubicBezTo>
                  <a:pt x="221383" y="627159"/>
                  <a:pt x="221383" y="627159"/>
                  <a:pt x="226193" y="631010"/>
                </a:cubicBezTo>
                <a:cubicBezTo>
                  <a:pt x="226193" y="631010"/>
                  <a:pt x="226193" y="631010"/>
                  <a:pt x="214649" y="676261"/>
                </a:cubicBezTo>
                <a:cubicBezTo>
                  <a:pt x="213687" y="677224"/>
                  <a:pt x="213687" y="679150"/>
                  <a:pt x="213687" y="680112"/>
                </a:cubicBezTo>
                <a:cubicBezTo>
                  <a:pt x="214649" y="681075"/>
                  <a:pt x="214649" y="681075"/>
                  <a:pt x="215611" y="682038"/>
                </a:cubicBezTo>
                <a:cubicBezTo>
                  <a:pt x="215611" y="682038"/>
                  <a:pt x="215611" y="682038"/>
                  <a:pt x="214649" y="683001"/>
                </a:cubicBezTo>
                <a:cubicBezTo>
                  <a:pt x="214649" y="683001"/>
                  <a:pt x="214649" y="683001"/>
                  <a:pt x="193485" y="668559"/>
                </a:cubicBezTo>
                <a:cubicBezTo>
                  <a:pt x="193485" y="668559"/>
                  <a:pt x="193485" y="668559"/>
                  <a:pt x="194447" y="666633"/>
                </a:cubicBezTo>
                <a:cubicBezTo>
                  <a:pt x="196371" y="668559"/>
                  <a:pt x="198295" y="668559"/>
                  <a:pt x="199257" y="669522"/>
                </a:cubicBezTo>
                <a:cubicBezTo>
                  <a:pt x="199257" y="669522"/>
                  <a:pt x="200219" y="668559"/>
                  <a:pt x="201181" y="667596"/>
                </a:cubicBezTo>
                <a:cubicBezTo>
                  <a:pt x="201181" y="667596"/>
                  <a:pt x="201181" y="667596"/>
                  <a:pt x="201181" y="666633"/>
                </a:cubicBezTo>
                <a:cubicBezTo>
                  <a:pt x="202143" y="666633"/>
                  <a:pt x="202143" y="666633"/>
                  <a:pt x="202143" y="665670"/>
                </a:cubicBezTo>
                <a:cubicBezTo>
                  <a:pt x="202143" y="665670"/>
                  <a:pt x="202143" y="665670"/>
                  <a:pt x="205029" y="657005"/>
                </a:cubicBezTo>
                <a:cubicBezTo>
                  <a:pt x="205029" y="657005"/>
                  <a:pt x="205029" y="657005"/>
                  <a:pt x="194447" y="649303"/>
                </a:cubicBezTo>
                <a:cubicBezTo>
                  <a:pt x="194447" y="649303"/>
                  <a:pt x="194447" y="649303"/>
                  <a:pt x="187713" y="653154"/>
                </a:cubicBezTo>
                <a:cubicBezTo>
                  <a:pt x="186751" y="654117"/>
                  <a:pt x="186751" y="654117"/>
                  <a:pt x="185789" y="654117"/>
                </a:cubicBezTo>
                <a:cubicBezTo>
                  <a:pt x="185789" y="655080"/>
                  <a:pt x="185789" y="655080"/>
                  <a:pt x="184827" y="655080"/>
                </a:cubicBezTo>
                <a:cubicBezTo>
                  <a:pt x="184827" y="656043"/>
                  <a:pt x="183865" y="657005"/>
                  <a:pt x="184827" y="657968"/>
                </a:cubicBezTo>
                <a:cubicBezTo>
                  <a:pt x="184827" y="658931"/>
                  <a:pt x="185789" y="659894"/>
                  <a:pt x="186751" y="660857"/>
                </a:cubicBezTo>
                <a:cubicBezTo>
                  <a:pt x="186751" y="660857"/>
                  <a:pt x="186751" y="660857"/>
                  <a:pt x="187713" y="661819"/>
                </a:cubicBezTo>
                <a:cubicBezTo>
                  <a:pt x="187713" y="661819"/>
                  <a:pt x="187713" y="661819"/>
                  <a:pt x="186751" y="662782"/>
                </a:cubicBezTo>
                <a:cubicBezTo>
                  <a:pt x="186751" y="662782"/>
                  <a:pt x="186751" y="662782"/>
                  <a:pt x="174244" y="654117"/>
                </a:cubicBezTo>
                <a:cubicBezTo>
                  <a:pt x="174244" y="654117"/>
                  <a:pt x="174244" y="654117"/>
                  <a:pt x="175207" y="653154"/>
                </a:cubicBezTo>
                <a:cubicBezTo>
                  <a:pt x="176169" y="653154"/>
                  <a:pt x="177131" y="654117"/>
                  <a:pt x="179055" y="654117"/>
                </a:cubicBezTo>
                <a:cubicBezTo>
                  <a:pt x="180017" y="653154"/>
                  <a:pt x="180979" y="653154"/>
                  <a:pt x="182903" y="652191"/>
                </a:cubicBezTo>
                <a:cubicBezTo>
                  <a:pt x="182903" y="652191"/>
                  <a:pt x="182903" y="652191"/>
                  <a:pt x="221383" y="627159"/>
                </a:cubicBezTo>
                <a:close/>
                <a:moveTo>
                  <a:pt x="576363" y="611754"/>
                </a:moveTo>
                <a:cubicBezTo>
                  <a:pt x="585021" y="621382"/>
                  <a:pt x="585021" y="621382"/>
                  <a:pt x="585021" y="621382"/>
                </a:cubicBezTo>
                <a:cubicBezTo>
                  <a:pt x="584059" y="623308"/>
                  <a:pt x="584059" y="623308"/>
                  <a:pt x="584059" y="623308"/>
                </a:cubicBezTo>
                <a:cubicBezTo>
                  <a:pt x="581173" y="620419"/>
                  <a:pt x="578287" y="619457"/>
                  <a:pt x="575401" y="619457"/>
                </a:cubicBezTo>
                <a:cubicBezTo>
                  <a:pt x="573477" y="618494"/>
                  <a:pt x="570591" y="620419"/>
                  <a:pt x="566743" y="623308"/>
                </a:cubicBezTo>
                <a:cubicBezTo>
                  <a:pt x="561933" y="627159"/>
                  <a:pt x="561933" y="627159"/>
                  <a:pt x="561933" y="627159"/>
                </a:cubicBezTo>
                <a:cubicBezTo>
                  <a:pt x="573477" y="642564"/>
                  <a:pt x="573477" y="642564"/>
                  <a:pt x="573477" y="642564"/>
                </a:cubicBezTo>
                <a:cubicBezTo>
                  <a:pt x="574439" y="641601"/>
                  <a:pt x="574439" y="641601"/>
                  <a:pt x="574439" y="641601"/>
                </a:cubicBezTo>
                <a:cubicBezTo>
                  <a:pt x="576363" y="640638"/>
                  <a:pt x="577325" y="638712"/>
                  <a:pt x="577325" y="636787"/>
                </a:cubicBezTo>
                <a:cubicBezTo>
                  <a:pt x="577325" y="633898"/>
                  <a:pt x="576363" y="631973"/>
                  <a:pt x="574439" y="629085"/>
                </a:cubicBezTo>
                <a:cubicBezTo>
                  <a:pt x="576363" y="627159"/>
                  <a:pt x="576363" y="627159"/>
                  <a:pt x="576363" y="627159"/>
                </a:cubicBezTo>
                <a:cubicBezTo>
                  <a:pt x="590793" y="646415"/>
                  <a:pt x="590793" y="646415"/>
                  <a:pt x="590793" y="646415"/>
                </a:cubicBezTo>
                <a:cubicBezTo>
                  <a:pt x="589831" y="647378"/>
                  <a:pt x="589831" y="647378"/>
                  <a:pt x="589831" y="647378"/>
                </a:cubicBezTo>
                <a:cubicBezTo>
                  <a:pt x="586945" y="644489"/>
                  <a:pt x="585021" y="642564"/>
                  <a:pt x="583097" y="642564"/>
                </a:cubicBezTo>
                <a:cubicBezTo>
                  <a:pt x="580211" y="642564"/>
                  <a:pt x="578287" y="642564"/>
                  <a:pt x="576363" y="644489"/>
                </a:cubicBezTo>
                <a:cubicBezTo>
                  <a:pt x="576363" y="645452"/>
                  <a:pt x="576363" y="645452"/>
                  <a:pt x="576363" y="645452"/>
                </a:cubicBezTo>
                <a:cubicBezTo>
                  <a:pt x="585983" y="657005"/>
                  <a:pt x="585983" y="657005"/>
                  <a:pt x="585983" y="657005"/>
                </a:cubicBezTo>
                <a:cubicBezTo>
                  <a:pt x="586945" y="658931"/>
                  <a:pt x="587907" y="659894"/>
                  <a:pt x="588869" y="659894"/>
                </a:cubicBezTo>
                <a:cubicBezTo>
                  <a:pt x="589831" y="659894"/>
                  <a:pt x="591755" y="658931"/>
                  <a:pt x="593679" y="657005"/>
                </a:cubicBezTo>
                <a:cubicBezTo>
                  <a:pt x="597527" y="654117"/>
                  <a:pt x="599451" y="651229"/>
                  <a:pt x="600413" y="648340"/>
                </a:cubicBezTo>
                <a:cubicBezTo>
                  <a:pt x="601375" y="644489"/>
                  <a:pt x="600413" y="641601"/>
                  <a:pt x="598489" y="636787"/>
                </a:cubicBezTo>
                <a:cubicBezTo>
                  <a:pt x="600413" y="635824"/>
                  <a:pt x="600413" y="635824"/>
                  <a:pt x="600413" y="635824"/>
                </a:cubicBezTo>
                <a:cubicBezTo>
                  <a:pt x="608109" y="649303"/>
                  <a:pt x="608109" y="649303"/>
                  <a:pt x="608109" y="649303"/>
                </a:cubicBezTo>
                <a:cubicBezTo>
                  <a:pt x="573477" y="677224"/>
                  <a:pt x="573477" y="677224"/>
                  <a:pt x="573477" y="677224"/>
                </a:cubicBezTo>
                <a:cubicBezTo>
                  <a:pt x="572515" y="676261"/>
                  <a:pt x="572515" y="676261"/>
                  <a:pt x="572515" y="676261"/>
                </a:cubicBezTo>
                <a:cubicBezTo>
                  <a:pt x="574439" y="674336"/>
                  <a:pt x="575401" y="672410"/>
                  <a:pt x="575401" y="671447"/>
                </a:cubicBezTo>
                <a:cubicBezTo>
                  <a:pt x="575401" y="669522"/>
                  <a:pt x="574439" y="668559"/>
                  <a:pt x="573477" y="666633"/>
                </a:cubicBezTo>
                <a:cubicBezTo>
                  <a:pt x="553275" y="641601"/>
                  <a:pt x="553275" y="641601"/>
                  <a:pt x="553275" y="641601"/>
                </a:cubicBezTo>
                <a:cubicBezTo>
                  <a:pt x="551351" y="639675"/>
                  <a:pt x="550389" y="638712"/>
                  <a:pt x="548465" y="638712"/>
                </a:cubicBezTo>
                <a:cubicBezTo>
                  <a:pt x="547503" y="637750"/>
                  <a:pt x="545579" y="638712"/>
                  <a:pt x="543655" y="639675"/>
                </a:cubicBezTo>
                <a:cubicBezTo>
                  <a:pt x="542693" y="638712"/>
                  <a:pt x="542693" y="638712"/>
                  <a:pt x="542693" y="638712"/>
                </a:cubicBezTo>
                <a:cubicBezTo>
                  <a:pt x="576363" y="611754"/>
                  <a:pt x="576363" y="611754"/>
                  <a:pt x="576363" y="611754"/>
                </a:cubicBezTo>
                <a:close/>
                <a:moveTo>
                  <a:pt x="371473" y="610958"/>
                </a:moveTo>
                <a:cubicBezTo>
                  <a:pt x="369551" y="611921"/>
                  <a:pt x="368591" y="612883"/>
                  <a:pt x="366669" y="613845"/>
                </a:cubicBezTo>
                <a:cubicBezTo>
                  <a:pt x="365709" y="615770"/>
                  <a:pt x="365709" y="616732"/>
                  <a:pt x="365709" y="617695"/>
                </a:cubicBezTo>
                <a:cubicBezTo>
                  <a:pt x="365709" y="620582"/>
                  <a:pt x="366669" y="621544"/>
                  <a:pt x="368591" y="623468"/>
                </a:cubicBezTo>
                <a:cubicBezTo>
                  <a:pt x="370512" y="624431"/>
                  <a:pt x="372433" y="625393"/>
                  <a:pt x="375315" y="625393"/>
                </a:cubicBezTo>
                <a:cubicBezTo>
                  <a:pt x="377237" y="625393"/>
                  <a:pt x="379158" y="625393"/>
                  <a:pt x="381079" y="623468"/>
                </a:cubicBezTo>
                <a:cubicBezTo>
                  <a:pt x="382040" y="622506"/>
                  <a:pt x="383000" y="621544"/>
                  <a:pt x="383000" y="619619"/>
                </a:cubicBezTo>
                <a:cubicBezTo>
                  <a:pt x="383000" y="617695"/>
                  <a:pt x="382040" y="616732"/>
                  <a:pt x="380119" y="614808"/>
                </a:cubicBezTo>
                <a:cubicBezTo>
                  <a:pt x="378197" y="613845"/>
                  <a:pt x="375315" y="612883"/>
                  <a:pt x="371473" y="610958"/>
                </a:cubicBezTo>
                <a:close/>
                <a:moveTo>
                  <a:pt x="450246" y="608072"/>
                </a:moveTo>
                <a:cubicBezTo>
                  <a:pt x="448324" y="608072"/>
                  <a:pt x="447364" y="609034"/>
                  <a:pt x="445443" y="609996"/>
                </a:cubicBezTo>
                <a:cubicBezTo>
                  <a:pt x="444482" y="610958"/>
                  <a:pt x="444482" y="612883"/>
                  <a:pt x="444482" y="614808"/>
                </a:cubicBezTo>
                <a:cubicBezTo>
                  <a:pt x="444482" y="618657"/>
                  <a:pt x="444482" y="620582"/>
                  <a:pt x="446403" y="622506"/>
                </a:cubicBezTo>
                <a:cubicBezTo>
                  <a:pt x="447364" y="624431"/>
                  <a:pt x="449285" y="625393"/>
                  <a:pt x="451206" y="625393"/>
                </a:cubicBezTo>
                <a:cubicBezTo>
                  <a:pt x="453128" y="625393"/>
                  <a:pt x="455049" y="624431"/>
                  <a:pt x="456010" y="623468"/>
                </a:cubicBezTo>
                <a:cubicBezTo>
                  <a:pt x="456970" y="622506"/>
                  <a:pt x="456970" y="620582"/>
                  <a:pt x="456970" y="617695"/>
                </a:cubicBezTo>
                <a:cubicBezTo>
                  <a:pt x="456970" y="614808"/>
                  <a:pt x="456970" y="611921"/>
                  <a:pt x="456010" y="610958"/>
                </a:cubicBezTo>
                <a:cubicBezTo>
                  <a:pt x="454088" y="609034"/>
                  <a:pt x="453128" y="608072"/>
                  <a:pt x="450246" y="608072"/>
                </a:cubicBezTo>
                <a:close/>
                <a:moveTo>
                  <a:pt x="1411006" y="607032"/>
                </a:moveTo>
                <a:cubicBezTo>
                  <a:pt x="1398496" y="638823"/>
                  <a:pt x="1398496" y="638823"/>
                  <a:pt x="1398496" y="638823"/>
                </a:cubicBezTo>
                <a:cubicBezTo>
                  <a:pt x="1422554" y="638823"/>
                  <a:pt x="1422554" y="638823"/>
                  <a:pt x="1422554" y="638823"/>
                </a:cubicBezTo>
                <a:cubicBezTo>
                  <a:pt x="1411006" y="607032"/>
                  <a:pt x="1411006" y="607032"/>
                  <a:pt x="1411006" y="607032"/>
                </a:cubicBezTo>
                <a:close/>
                <a:moveTo>
                  <a:pt x="410859" y="593637"/>
                </a:moveTo>
                <a:cubicBezTo>
                  <a:pt x="408938" y="593637"/>
                  <a:pt x="407017" y="594599"/>
                  <a:pt x="406056" y="596524"/>
                </a:cubicBezTo>
                <a:cubicBezTo>
                  <a:pt x="405095" y="597486"/>
                  <a:pt x="405095" y="599411"/>
                  <a:pt x="405095" y="602298"/>
                </a:cubicBezTo>
                <a:cubicBezTo>
                  <a:pt x="405095" y="605185"/>
                  <a:pt x="406056" y="607109"/>
                  <a:pt x="407017" y="609034"/>
                </a:cubicBezTo>
                <a:cubicBezTo>
                  <a:pt x="407977" y="610958"/>
                  <a:pt x="409899" y="610958"/>
                  <a:pt x="411820" y="610958"/>
                </a:cubicBezTo>
                <a:cubicBezTo>
                  <a:pt x="413741" y="610958"/>
                  <a:pt x="415662" y="610958"/>
                  <a:pt x="416623" y="609034"/>
                </a:cubicBezTo>
                <a:cubicBezTo>
                  <a:pt x="417584" y="608072"/>
                  <a:pt x="418544" y="606147"/>
                  <a:pt x="418544" y="604222"/>
                </a:cubicBezTo>
                <a:cubicBezTo>
                  <a:pt x="418544" y="601335"/>
                  <a:pt x="417584" y="598448"/>
                  <a:pt x="416623" y="596524"/>
                </a:cubicBezTo>
                <a:cubicBezTo>
                  <a:pt x="414702" y="594599"/>
                  <a:pt x="412781" y="593637"/>
                  <a:pt x="410859" y="593637"/>
                </a:cubicBezTo>
                <a:close/>
                <a:moveTo>
                  <a:pt x="373394" y="593637"/>
                </a:moveTo>
                <a:cubicBezTo>
                  <a:pt x="371473" y="593637"/>
                  <a:pt x="370512" y="593637"/>
                  <a:pt x="368591" y="594599"/>
                </a:cubicBezTo>
                <a:cubicBezTo>
                  <a:pt x="367630" y="595562"/>
                  <a:pt x="366669" y="596524"/>
                  <a:pt x="366669" y="597486"/>
                </a:cubicBezTo>
                <a:cubicBezTo>
                  <a:pt x="366669" y="599411"/>
                  <a:pt x="367630" y="600373"/>
                  <a:pt x="369551" y="601335"/>
                </a:cubicBezTo>
                <a:cubicBezTo>
                  <a:pt x="370512" y="603260"/>
                  <a:pt x="373394" y="604222"/>
                  <a:pt x="376276" y="605185"/>
                </a:cubicBezTo>
                <a:cubicBezTo>
                  <a:pt x="378197" y="604222"/>
                  <a:pt x="379158" y="603260"/>
                  <a:pt x="380119" y="602298"/>
                </a:cubicBezTo>
                <a:cubicBezTo>
                  <a:pt x="381079" y="601335"/>
                  <a:pt x="381079" y="600373"/>
                  <a:pt x="381079" y="598448"/>
                </a:cubicBezTo>
                <a:cubicBezTo>
                  <a:pt x="381079" y="597486"/>
                  <a:pt x="380119" y="595562"/>
                  <a:pt x="379158" y="594599"/>
                </a:cubicBezTo>
                <a:cubicBezTo>
                  <a:pt x="377237" y="593637"/>
                  <a:pt x="376276" y="593637"/>
                  <a:pt x="373394" y="593637"/>
                </a:cubicBezTo>
                <a:close/>
                <a:moveTo>
                  <a:pt x="456010" y="590750"/>
                </a:moveTo>
                <a:cubicBezTo>
                  <a:pt x="457931" y="590750"/>
                  <a:pt x="459852" y="591712"/>
                  <a:pt x="461774" y="591712"/>
                </a:cubicBezTo>
                <a:cubicBezTo>
                  <a:pt x="463695" y="592675"/>
                  <a:pt x="464655" y="593637"/>
                  <a:pt x="466577" y="594599"/>
                </a:cubicBezTo>
                <a:cubicBezTo>
                  <a:pt x="462734" y="596524"/>
                  <a:pt x="462734" y="596524"/>
                  <a:pt x="462734" y="596524"/>
                </a:cubicBezTo>
                <a:cubicBezTo>
                  <a:pt x="461774" y="595562"/>
                  <a:pt x="460813" y="595562"/>
                  <a:pt x="459852" y="595562"/>
                </a:cubicBezTo>
                <a:cubicBezTo>
                  <a:pt x="458892" y="594599"/>
                  <a:pt x="457931" y="594599"/>
                  <a:pt x="456010" y="594599"/>
                </a:cubicBezTo>
                <a:cubicBezTo>
                  <a:pt x="452167" y="594599"/>
                  <a:pt x="449285" y="595562"/>
                  <a:pt x="447364" y="598448"/>
                </a:cubicBezTo>
                <a:cubicBezTo>
                  <a:pt x="444482" y="601335"/>
                  <a:pt x="443521" y="605185"/>
                  <a:pt x="443521" y="609034"/>
                </a:cubicBezTo>
                <a:cubicBezTo>
                  <a:pt x="444482" y="607109"/>
                  <a:pt x="446403" y="606147"/>
                  <a:pt x="448324" y="605185"/>
                </a:cubicBezTo>
                <a:cubicBezTo>
                  <a:pt x="450246" y="604222"/>
                  <a:pt x="452167" y="603260"/>
                  <a:pt x="455049" y="603260"/>
                </a:cubicBezTo>
                <a:cubicBezTo>
                  <a:pt x="458892" y="603260"/>
                  <a:pt x="461774" y="604222"/>
                  <a:pt x="463695" y="606147"/>
                </a:cubicBezTo>
                <a:cubicBezTo>
                  <a:pt x="465616" y="608072"/>
                  <a:pt x="466577" y="610958"/>
                  <a:pt x="466577" y="614808"/>
                </a:cubicBezTo>
                <a:cubicBezTo>
                  <a:pt x="466577" y="618657"/>
                  <a:pt x="465616" y="621544"/>
                  <a:pt x="462734" y="624431"/>
                </a:cubicBezTo>
                <a:cubicBezTo>
                  <a:pt x="459852" y="627318"/>
                  <a:pt x="456010" y="628280"/>
                  <a:pt x="451206" y="628280"/>
                </a:cubicBezTo>
                <a:cubicBezTo>
                  <a:pt x="445443" y="628280"/>
                  <a:pt x="441600" y="627318"/>
                  <a:pt x="438718" y="624431"/>
                </a:cubicBezTo>
                <a:cubicBezTo>
                  <a:pt x="435836" y="621544"/>
                  <a:pt x="433915" y="616732"/>
                  <a:pt x="433915" y="611921"/>
                </a:cubicBezTo>
                <a:cubicBezTo>
                  <a:pt x="433915" y="609034"/>
                  <a:pt x="434875" y="606147"/>
                  <a:pt x="435836" y="603260"/>
                </a:cubicBezTo>
                <a:cubicBezTo>
                  <a:pt x="436797" y="601335"/>
                  <a:pt x="438718" y="599411"/>
                  <a:pt x="440639" y="597486"/>
                </a:cubicBezTo>
                <a:cubicBezTo>
                  <a:pt x="442561" y="595562"/>
                  <a:pt x="444482" y="593637"/>
                  <a:pt x="447364" y="592675"/>
                </a:cubicBezTo>
                <a:cubicBezTo>
                  <a:pt x="450246" y="591712"/>
                  <a:pt x="453128" y="590750"/>
                  <a:pt x="456010" y="590750"/>
                </a:cubicBezTo>
                <a:close/>
                <a:moveTo>
                  <a:pt x="411820" y="590750"/>
                </a:moveTo>
                <a:cubicBezTo>
                  <a:pt x="416623" y="590750"/>
                  <a:pt x="420466" y="592675"/>
                  <a:pt x="423348" y="595562"/>
                </a:cubicBezTo>
                <a:cubicBezTo>
                  <a:pt x="426230" y="598448"/>
                  <a:pt x="428151" y="602298"/>
                  <a:pt x="428151" y="607109"/>
                </a:cubicBezTo>
                <a:cubicBezTo>
                  <a:pt x="428151" y="609996"/>
                  <a:pt x="427190" y="612883"/>
                  <a:pt x="426230" y="615770"/>
                </a:cubicBezTo>
                <a:cubicBezTo>
                  <a:pt x="425269" y="618657"/>
                  <a:pt x="424308" y="620582"/>
                  <a:pt x="422387" y="622506"/>
                </a:cubicBezTo>
                <a:cubicBezTo>
                  <a:pt x="419505" y="624431"/>
                  <a:pt x="417584" y="625393"/>
                  <a:pt x="414702" y="627318"/>
                </a:cubicBezTo>
                <a:cubicBezTo>
                  <a:pt x="411820" y="628280"/>
                  <a:pt x="409899" y="628280"/>
                  <a:pt x="406056" y="628280"/>
                </a:cubicBezTo>
                <a:cubicBezTo>
                  <a:pt x="404135" y="628280"/>
                  <a:pt x="402213" y="628280"/>
                  <a:pt x="400292" y="627318"/>
                </a:cubicBezTo>
                <a:cubicBezTo>
                  <a:pt x="399331" y="627318"/>
                  <a:pt x="397410" y="626355"/>
                  <a:pt x="396450" y="625393"/>
                </a:cubicBezTo>
                <a:cubicBezTo>
                  <a:pt x="399331" y="622506"/>
                  <a:pt x="399331" y="622506"/>
                  <a:pt x="399331" y="622506"/>
                </a:cubicBezTo>
                <a:cubicBezTo>
                  <a:pt x="400292" y="623468"/>
                  <a:pt x="401253" y="624431"/>
                  <a:pt x="402213" y="624431"/>
                </a:cubicBezTo>
                <a:cubicBezTo>
                  <a:pt x="404135" y="624431"/>
                  <a:pt x="405095" y="625393"/>
                  <a:pt x="406056" y="625393"/>
                </a:cubicBezTo>
                <a:cubicBezTo>
                  <a:pt x="409899" y="625393"/>
                  <a:pt x="412781" y="623468"/>
                  <a:pt x="415662" y="620582"/>
                </a:cubicBezTo>
                <a:cubicBezTo>
                  <a:pt x="417584" y="617695"/>
                  <a:pt x="418544" y="614808"/>
                  <a:pt x="418544" y="609996"/>
                </a:cubicBezTo>
                <a:cubicBezTo>
                  <a:pt x="417584" y="611921"/>
                  <a:pt x="415662" y="613845"/>
                  <a:pt x="413741" y="614808"/>
                </a:cubicBezTo>
                <a:cubicBezTo>
                  <a:pt x="411820" y="615770"/>
                  <a:pt x="409899" y="615770"/>
                  <a:pt x="407017" y="615770"/>
                </a:cubicBezTo>
                <a:cubicBezTo>
                  <a:pt x="404135" y="615770"/>
                  <a:pt x="401253" y="614808"/>
                  <a:pt x="398371" y="612883"/>
                </a:cubicBezTo>
                <a:cubicBezTo>
                  <a:pt x="396450" y="610958"/>
                  <a:pt x="395489" y="608072"/>
                  <a:pt x="395489" y="605185"/>
                </a:cubicBezTo>
                <a:cubicBezTo>
                  <a:pt x="395489" y="601335"/>
                  <a:pt x="397410" y="597486"/>
                  <a:pt x="400292" y="594599"/>
                </a:cubicBezTo>
                <a:cubicBezTo>
                  <a:pt x="403174" y="592675"/>
                  <a:pt x="407017" y="590750"/>
                  <a:pt x="411820" y="590750"/>
                </a:cubicBezTo>
                <a:close/>
                <a:moveTo>
                  <a:pt x="375315" y="590750"/>
                </a:moveTo>
                <a:cubicBezTo>
                  <a:pt x="379158" y="590750"/>
                  <a:pt x="382040" y="591712"/>
                  <a:pt x="384922" y="593637"/>
                </a:cubicBezTo>
                <a:cubicBezTo>
                  <a:pt x="386843" y="594599"/>
                  <a:pt x="388764" y="596524"/>
                  <a:pt x="388764" y="598448"/>
                </a:cubicBezTo>
                <a:cubicBezTo>
                  <a:pt x="388764" y="600373"/>
                  <a:pt x="387804" y="601335"/>
                  <a:pt x="386843" y="603260"/>
                </a:cubicBezTo>
                <a:cubicBezTo>
                  <a:pt x="384922" y="604222"/>
                  <a:pt x="383000" y="605185"/>
                  <a:pt x="380119" y="607109"/>
                </a:cubicBezTo>
                <a:cubicBezTo>
                  <a:pt x="383961" y="608072"/>
                  <a:pt x="385882" y="609996"/>
                  <a:pt x="387804" y="610958"/>
                </a:cubicBezTo>
                <a:cubicBezTo>
                  <a:pt x="389725" y="612883"/>
                  <a:pt x="390686" y="614808"/>
                  <a:pt x="390686" y="617695"/>
                </a:cubicBezTo>
                <a:cubicBezTo>
                  <a:pt x="390686" y="620582"/>
                  <a:pt x="388764" y="623468"/>
                  <a:pt x="385882" y="625393"/>
                </a:cubicBezTo>
                <a:cubicBezTo>
                  <a:pt x="383000" y="627318"/>
                  <a:pt x="379158" y="628280"/>
                  <a:pt x="374355" y="628280"/>
                </a:cubicBezTo>
                <a:cubicBezTo>
                  <a:pt x="368591" y="628280"/>
                  <a:pt x="364748" y="627318"/>
                  <a:pt x="361866" y="625393"/>
                </a:cubicBezTo>
                <a:cubicBezTo>
                  <a:pt x="358984" y="623468"/>
                  <a:pt x="357063" y="621544"/>
                  <a:pt x="357063" y="618657"/>
                </a:cubicBezTo>
                <a:cubicBezTo>
                  <a:pt x="357063" y="616732"/>
                  <a:pt x="358024" y="614808"/>
                  <a:pt x="359945" y="612883"/>
                </a:cubicBezTo>
                <a:cubicBezTo>
                  <a:pt x="360906" y="611921"/>
                  <a:pt x="363788" y="609996"/>
                  <a:pt x="367630" y="609034"/>
                </a:cubicBezTo>
                <a:cubicBezTo>
                  <a:pt x="364748" y="608072"/>
                  <a:pt x="362827" y="606147"/>
                  <a:pt x="361866" y="605185"/>
                </a:cubicBezTo>
                <a:cubicBezTo>
                  <a:pt x="359945" y="603260"/>
                  <a:pt x="359945" y="602298"/>
                  <a:pt x="359945" y="600373"/>
                </a:cubicBezTo>
                <a:cubicBezTo>
                  <a:pt x="359945" y="597486"/>
                  <a:pt x="360906" y="595562"/>
                  <a:pt x="363788" y="593637"/>
                </a:cubicBezTo>
                <a:cubicBezTo>
                  <a:pt x="366669" y="591712"/>
                  <a:pt x="370512" y="590750"/>
                  <a:pt x="375315" y="590750"/>
                </a:cubicBezTo>
                <a:close/>
                <a:moveTo>
                  <a:pt x="338811" y="590750"/>
                </a:moveTo>
                <a:cubicBezTo>
                  <a:pt x="340732" y="590750"/>
                  <a:pt x="340732" y="590750"/>
                  <a:pt x="340732" y="590750"/>
                </a:cubicBezTo>
                <a:cubicBezTo>
                  <a:pt x="340732" y="622506"/>
                  <a:pt x="340732" y="622506"/>
                  <a:pt x="340732" y="622506"/>
                </a:cubicBezTo>
                <a:cubicBezTo>
                  <a:pt x="340732" y="623468"/>
                  <a:pt x="341693" y="624431"/>
                  <a:pt x="342653" y="624431"/>
                </a:cubicBezTo>
                <a:cubicBezTo>
                  <a:pt x="343614" y="625393"/>
                  <a:pt x="345535" y="625393"/>
                  <a:pt x="349378" y="625393"/>
                </a:cubicBezTo>
                <a:cubicBezTo>
                  <a:pt x="349378" y="627318"/>
                  <a:pt x="349378" y="627318"/>
                  <a:pt x="349378" y="627318"/>
                </a:cubicBezTo>
                <a:cubicBezTo>
                  <a:pt x="347457" y="627318"/>
                  <a:pt x="344575" y="627318"/>
                  <a:pt x="342653" y="627318"/>
                </a:cubicBezTo>
                <a:cubicBezTo>
                  <a:pt x="340732" y="627318"/>
                  <a:pt x="337850" y="627318"/>
                  <a:pt x="335929" y="627318"/>
                </a:cubicBezTo>
                <a:cubicBezTo>
                  <a:pt x="333047" y="627318"/>
                  <a:pt x="330165" y="627318"/>
                  <a:pt x="328244" y="627318"/>
                </a:cubicBezTo>
                <a:cubicBezTo>
                  <a:pt x="326322" y="627318"/>
                  <a:pt x="324401" y="627318"/>
                  <a:pt x="322480" y="627318"/>
                </a:cubicBezTo>
                <a:cubicBezTo>
                  <a:pt x="322480" y="625393"/>
                  <a:pt x="322480" y="625393"/>
                  <a:pt x="322480" y="625393"/>
                </a:cubicBezTo>
                <a:cubicBezTo>
                  <a:pt x="326322" y="625393"/>
                  <a:pt x="328244" y="625393"/>
                  <a:pt x="330165" y="624431"/>
                </a:cubicBezTo>
                <a:cubicBezTo>
                  <a:pt x="331126" y="624431"/>
                  <a:pt x="331126" y="623468"/>
                  <a:pt x="331126" y="622506"/>
                </a:cubicBezTo>
                <a:cubicBezTo>
                  <a:pt x="331126" y="600373"/>
                  <a:pt x="331126" y="600373"/>
                  <a:pt x="331126" y="600373"/>
                </a:cubicBezTo>
                <a:cubicBezTo>
                  <a:pt x="331126" y="599411"/>
                  <a:pt x="331126" y="598448"/>
                  <a:pt x="330165" y="597486"/>
                </a:cubicBezTo>
                <a:cubicBezTo>
                  <a:pt x="330165" y="597486"/>
                  <a:pt x="329204" y="597486"/>
                  <a:pt x="327283" y="597486"/>
                </a:cubicBezTo>
                <a:cubicBezTo>
                  <a:pt x="327283" y="597486"/>
                  <a:pt x="326322" y="597486"/>
                  <a:pt x="325362" y="597486"/>
                </a:cubicBezTo>
                <a:cubicBezTo>
                  <a:pt x="324401" y="597486"/>
                  <a:pt x="324401" y="597486"/>
                  <a:pt x="323440" y="597486"/>
                </a:cubicBezTo>
                <a:cubicBezTo>
                  <a:pt x="323440" y="595562"/>
                  <a:pt x="323440" y="595562"/>
                  <a:pt x="323440" y="595562"/>
                </a:cubicBezTo>
                <a:cubicBezTo>
                  <a:pt x="326322" y="594599"/>
                  <a:pt x="329204" y="594599"/>
                  <a:pt x="331126" y="593637"/>
                </a:cubicBezTo>
                <a:cubicBezTo>
                  <a:pt x="334008" y="593637"/>
                  <a:pt x="335929" y="592675"/>
                  <a:pt x="338811" y="590750"/>
                </a:cubicBezTo>
                <a:close/>
                <a:moveTo>
                  <a:pt x="2152000" y="588728"/>
                </a:moveTo>
                <a:cubicBezTo>
                  <a:pt x="2151038" y="589691"/>
                  <a:pt x="2151038" y="589691"/>
                  <a:pt x="2150076" y="589691"/>
                </a:cubicBezTo>
                <a:cubicBezTo>
                  <a:pt x="2150076" y="627263"/>
                  <a:pt x="2150076" y="627263"/>
                  <a:pt x="2150076" y="627263"/>
                </a:cubicBezTo>
                <a:cubicBezTo>
                  <a:pt x="2155850" y="627263"/>
                  <a:pt x="2155850" y="627263"/>
                  <a:pt x="2155850" y="627263"/>
                </a:cubicBezTo>
                <a:cubicBezTo>
                  <a:pt x="2162586" y="627263"/>
                  <a:pt x="2167398" y="625336"/>
                  <a:pt x="2170285" y="622446"/>
                </a:cubicBezTo>
                <a:cubicBezTo>
                  <a:pt x="2173172" y="619556"/>
                  <a:pt x="2175096" y="614739"/>
                  <a:pt x="2175096" y="607995"/>
                </a:cubicBezTo>
                <a:cubicBezTo>
                  <a:pt x="2175096" y="601252"/>
                  <a:pt x="2173172" y="596435"/>
                  <a:pt x="2170285" y="593545"/>
                </a:cubicBezTo>
                <a:cubicBezTo>
                  <a:pt x="2166435" y="590655"/>
                  <a:pt x="2161624" y="588728"/>
                  <a:pt x="2154887" y="588728"/>
                </a:cubicBezTo>
                <a:cubicBezTo>
                  <a:pt x="2152963" y="588728"/>
                  <a:pt x="2152963" y="588728"/>
                  <a:pt x="2152000" y="588728"/>
                </a:cubicBezTo>
                <a:close/>
                <a:moveTo>
                  <a:pt x="610995" y="584796"/>
                </a:moveTo>
                <a:cubicBezTo>
                  <a:pt x="608109" y="584796"/>
                  <a:pt x="606185" y="586722"/>
                  <a:pt x="604261" y="589610"/>
                </a:cubicBezTo>
                <a:cubicBezTo>
                  <a:pt x="619653" y="603089"/>
                  <a:pt x="619653" y="603089"/>
                  <a:pt x="619653" y="603089"/>
                </a:cubicBezTo>
                <a:cubicBezTo>
                  <a:pt x="620615" y="602126"/>
                  <a:pt x="620615" y="602126"/>
                  <a:pt x="620615" y="602126"/>
                </a:cubicBezTo>
                <a:cubicBezTo>
                  <a:pt x="622539" y="600201"/>
                  <a:pt x="623501" y="597313"/>
                  <a:pt x="623501" y="595387"/>
                </a:cubicBezTo>
                <a:cubicBezTo>
                  <a:pt x="622539" y="593461"/>
                  <a:pt x="621577" y="590573"/>
                  <a:pt x="618691" y="588647"/>
                </a:cubicBezTo>
                <a:cubicBezTo>
                  <a:pt x="615805" y="585759"/>
                  <a:pt x="612919" y="584796"/>
                  <a:pt x="610995" y="584796"/>
                </a:cubicBezTo>
                <a:close/>
                <a:moveTo>
                  <a:pt x="2454172" y="582948"/>
                </a:moveTo>
                <a:cubicBezTo>
                  <a:pt x="2458022" y="582948"/>
                  <a:pt x="2461871" y="582948"/>
                  <a:pt x="2465720" y="582948"/>
                </a:cubicBezTo>
                <a:cubicBezTo>
                  <a:pt x="2468607" y="582948"/>
                  <a:pt x="2472456" y="583911"/>
                  <a:pt x="2476306" y="583911"/>
                </a:cubicBezTo>
                <a:cubicBezTo>
                  <a:pt x="2481117" y="583911"/>
                  <a:pt x="2484967" y="582948"/>
                  <a:pt x="2488816" y="582948"/>
                </a:cubicBezTo>
                <a:cubicBezTo>
                  <a:pt x="2492665" y="582948"/>
                  <a:pt x="2495552" y="582948"/>
                  <a:pt x="2498439" y="582948"/>
                </a:cubicBezTo>
                <a:cubicBezTo>
                  <a:pt x="2498439" y="587765"/>
                  <a:pt x="2498439" y="587765"/>
                  <a:pt x="2498439" y="587765"/>
                </a:cubicBezTo>
                <a:cubicBezTo>
                  <a:pt x="2494590" y="587765"/>
                  <a:pt x="2491703" y="587765"/>
                  <a:pt x="2490741" y="588728"/>
                </a:cubicBezTo>
                <a:cubicBezTo>
                  <a:pt x="2488816" y="589691"/>
                  <a:pt x="2488816" y="589691"/>
                  <a:pt x="2488816" y="591618"/>
                </a:cubicBezTo>
                <a:cubicBezTo>
                  <a:pt x="2488816" y="591618"/>
                  <a:pt x="2488816" y="591618"/>
                  <a:pt x="2488816" y="592581"/>
                </a:cubicBezTo>
                <a:cubicBezTo>
                  <a:pt x="2488816" y="592581"/>
                  <a:pt x="2488816" y="593545"/>
                  <a:pt x="2488816" y="593545"/>
                </a:cubicBezTo>
                <a:cubicBezTo>
                  <a:pt x="2508063" y="627263"/>
                  <a:pt x="2508063" y="627263"/>
                  <a:pt x="2508063" y="627263"/>
                </a:cubicBezTo>
                <a:cubicBezTo>
                  <a:pt x="2526347" y="593545"/>
                  <a:pt x="2526347" y="593545"/>
                  <a:pt x="2526347" y="593545"/>
                </a:cubicBezTo>
                <a:cubicBezTo>
                  <a:pt x="2526347" y="592581"/>
                  <a:pt x="2526347" y="592581"/>
                  <a:pt x="2526347" y="591618"/>
                </a:cubicBezTo>
                <a:cubicBezTo>
                  <a:pt x="2526347" y="591618"/>
                  <a:pt x="2526347" y="591618"/>
                  <a:pt x="2526347" y="590655"/>
                </a:cubicBezTo>
                <a:cubicBezTo>
                  <a:pt x="2526347" y="589691"/>
                  <a:pt x="2526347" y="588728"/>
                  <a:pt x="2524422" y="588728"/>
                </a:cubicBezTo>
                <a:cubicBezTo>
                  <a:pt x="2522498" y="587765"/>
                  <a:pt x="2520573" y="587765"/>
                  <a:pt x="2516724" y="587765"/>
                </a:cubicBezTo>
                <a:cubicBezTo>
                  <a:pt x="2516724" y="582948"/>
                  <a:pt x="2516724" y="582948"/>
                  <a:pt x="2516724" y="582948"/>
                </a:cubicBezTo>
                <a:cubicBezTo>
                  <a:pt x="2519611" y="582948"/>
                  <a:pt x="2522498" y="582948"/>
                  <a:pt x="2525385" y="582948"/>
                </a:cubicBezTo>
                <a:cubicBezTo>
                  <a:pt x="2527309" y="582948"/>
                  <a:pt x="2529234" y="583911"/>
                  <a:pt x="2531159" y="583911"/>
                </a:cubicBezTo>
                <a:cubicBezTo>
                  <a:pt x="2534046" y="583911"/>
                  <a:pt x="2535970" y="582948"/>
                  <a:pt x="2537895" y="582948"/>
                </a:cubicBezTo>
                <a:cubicBezTo>
                  <a:pt x="2540782" y="582948"/>
                  <a:pt x="2542707" y="582948"/>
                  <a:pt x="2544631" y="582948"/>
                </a:cubicBezTo>
                <a:cubicBezTo>
                  <a:pt x="2544631" y="587765"/>
                  <a:pt x="2544631" y="587765"/>
                  <a:pt x="2544631" y="587765"/>
                </a:cubicBezTo>
                <a:cubicBezTo>
                  <a:pt x="2541744" y="587765"/>
                  <a:pt x="2539820" y="588728"/>
                  <a:pt x="2538857" y="588728"/>
                </a:cubicBezTo>
                <a:cubicBezTo>
                  <a:pt x="2537895" y="589691"/>
                  <a:pt x="2536933" y="590655"/>
                  <a:pt x="2535008" y="593545"/>
                </a:cubicBezTo>
                <a:lnTo>
                  <a:pt x="2509987" y="634970"/>
                </a:lnTo>
                <a:cubicBezTo>
                  <a:pt x="2509987" y="659054"/>
                  <a:pt x="2509987" y="659054"/>
                  <a:pt x="2509987" y="659054"/>
                </a:cubicBezTo>
                <a:cubicBezTo>
                  <a:pt x="2509987" y="663871"/>
                  <a:pt x="2510950" y="666761"/>
                  <a:pt x="2512874" y="668687"/>
                </a:cubicBezTo>
                <a:cubicBezTo>
                  <a:pt x="2513837" y="669651"/>
                  <a:pt x="2516724" y="670614"/>
                  <a:pt x="2521535" y="670614"/>
                </a:cubicBezTo>
                <a:cubicBezTo>
                  <a:pt x="2523460" y="670614"/>
                  <a:pt x="2523460" y="670614"/>
                  <a:pt x="2523460" y="670614"/>
                </a:cubicBezTo>
                <a:cubicBezTo>
                  <a:pt x="2523460" y="676394"/>
                  <a:pt x="2523460" y="676394"/>
                  <a:pt x="2523460" y="676394"/>
                </a:cubicBezTo>
                <a:cubicBezTo>
                  <a:pt x="2518648" y="675431"/>
                  <a:pt x="2513837" y="675431"/>
                  <a:pt x="2509987" y="675431"/>
                </a:cubicBezTo>
                <a:cubicBezTo>
                  <a:pt x="2505176" y="675431"/>
                  <a:pt x="2502289" y="675431"/>
                  <a:pt x="2500364" y="675431"/>
                </a:cubicBezTo>
                <a:cubicBezTo>
                  <a:pt x="2497477" y="675431"/>
                  <a:pt x="2493628" y="675431"/>
                  <a:pt x="2489778" y="675431"/>
                </a:cubicBezTo>
                <a:cubicBezTo>
                  <a:pt x="2484967" y="675431"/>
                  <a:pt x="2480155" y="675431"/>
                  <a:pt x="2475343" y="676394"/>
                </a:cubicBezTo>
                <a:cubicBezTo>
                  <a:pt x="2475343" y="670614"/>
                  <a:pt x="2475343" y="670614"/>
                  <a:pt x="2475343" y="670614"/>
                </a:cubicBezTo>
                <a:cubicBezTo>
                  <a:pt x="2478230" y="670614"/>
                  <a:pt x="2478230" y="670614"/>
                  <a:pt x="2478230" y="670614"/>
                </a:cubicBezTo>
                <a:cubicBezTo>
                  <a:pt x="2483042" y="670614"/>
                  <a:pt x="2485929" y="669651"/>
                  <a:pt x="2486891" y="668687"/>
                </a:cubicBezTo>
                <a:cubicBezTo>
                  <a:pt x="2488816" y="666761"/>
                  <a:pt x="2488816" y="663871"/>
                  <a:pt x="2488816" y="659054"/>
                </a:cubicBezTo>
                <a:cubicBezTo>
                  <a:pt x="2488816" y="634970"/>
                  <a:pt x="2488816" y="634970"/>
                  <a:pt x="2488816" y="634970"/>
                </a:cubicBezTo>
                <a:cubicBezTo>
                  <a:pt x="2464758" y="594508"/>
                  <a:pt x="2464758" y="594508"/>
                  <a:pt x="2464758" y="594508"/>
                </a:cubicBezTo>
                <a:cubicBezTo>
                  <a:pt x="2461871" y="590655"/>
                  <a:pt x="2458984" y="587765"/>
                  <a:pt x="2456097" y="587765"/>
                </a:cubicBezTo>
                <a:cubicBezTo>
                  <a:pt x="2454172" y="587765"/>
                  <a:pt x="2454172" y="587765"/>
                  <a:pt x="2454172" y="587765"/>
                </a:cubicBezTo>
                <a:cubicBezTo>
                  <a:pt x="2454172" y="582948"/>
                  <a:pt x="2454172" y="582948"/>
                  <a:pt x="2454172" y="582948"/>
                </a:cubicBezTo>
                <a:close/>
                <a:moveTo>
                  <a:pt x="2367563" y="582948"/>
                </a:moveTo>
                <a:cubicBezTo>
                  <a:pt x="2369487" y="582948"/>
                  <a:pt x="2371412" y="582948"/>
                  <a:pt x="2373337" y="582948"/>
                </a:cubicBezTo>
                <a:cubicBezTo>
                  <a:pt x="2376224" y="582948"/>
                  <a:pt x="2380073" y="582948"/>
                  <a:pt x="2384884" y="582948"/>
                </a:cubicBezTo>
                <a:cubicBezTo>
                  <a:pt x="2405093" y="582948"/>
                  <a:pt x="2405093" y="582948"/>
                  <a:pt x="2405093" y="582948"/>
                </a:cubicBezTo>
                <a:cubicBezTo>
                  <a:pt x="2425302" y="582948"/>
                  <a:pt x="2425302" y="582948"/>
                  <a:pt x="2425302" y="582948"/>
                </a:cubicBezTo>
                <a:cubicBezTo>
                  <a:pt x="2431076" y="582948"/>
                  <a:pt x="2434926" y="582948"/>
                  <a:pt x="2437813" y="582948"/>
                </a:cubicBezTo>
                <a:cubicBezTo>
                  <a:pt x="2439737" y="582948"/>
                  <a:pt x="2441662" y="582948"/>
                  <a:pt x="2443587" y="582948"/>
                </a:cubicBezTo>
                <a:cubicBezTo>
                  <a:pt x="2444549" y="606069"/>
                  <a:pt x="2444549" y="606069"/>
                  <a:pt x="2444549" y="606069"/>
                </a:cubicBezTo>
                <a:cubicBezTo>
                  <a:pt x="2439737" y="606069"/>
                  <a:pt x="2439737" y="606069"/>
                  <a:pt x="2439737" y="606069"/>
                </a:cubicBezTo>
                <a:cubicBezTo>
                  <a:pt x="2438775" y="600288"/>
                  <a:pt x="2436850" y="596435"/>
                  <a:pt x="2433001" y="593545"/>
                </a:cubicBezTo>
                <a:cubicBezTo>
                  <a:pt x="2430114" y="590655"/>
                  <a:pt x="2425302" y="589691"/>
                  <a:pt x="2419528" y="589691"/>
                </a:cubicBezTo>
                <a:cubicBezTo>
                  <a:pt x="2416641" y="589691"/>
                  <a:pt x="2416641" y="589691"/>
                  <a:pt x="2416641" y="589691"/>
                </a:cubicBezTo>
                <a:cubicBezTo>
                  <a:pt x="2416641" y="660980"/>
                  <a:pt x="2416641" y="660980"/>
                  <a:pt x="2416641" y="660980"/>
                </a:cubicBezTo>
                <a:cubicBezTo>
                  <a:pt x="2416641" y="664834"/>
                  <a:pt x="2417604" y="666761"/>
                  <a:pt x="2418566" y="668687"/>
                </a:cubicBezTo>
                <a:cubicBezTo>
                  <a:pt x="2420491" y="669651"/>
                  <a:pt x="2423378" y="670614"/>
                  <a:pt x="2427227" y="670614"/>
                </a:cubicBezTo>
                <a:cubicBezTo>
                  <a:pt x="2428189" y="670614"/>
                  <a:pt x="2428189" y="670614"/>
                  <a:pt x="2428189" y="670614"/>
                </a:cubicBezTo>
                <a:cubicBezTo>
                  <a:pt x="2428189" y="676394"/>
                  <a:pt x="2428189" y="676394"/>
                  <a:pt x="2428189" y="676394"/>
                </a:cubicBezTo>
                <a:cubicBezTo>
                  <a:pt x="2423378" y="675431"/>
                  <a:pt x="2418566" y="675431"/>
                  <a:pt x="2414717" y="675431"/>
                </a:cubicBezTo>
                <a:cubicBezTo>
                  <a:pt x="2410867" y="675431"/>
                  <a:pt x="2407980" y="675431"/>
                  <a:pt x="2405093" y="675431"/>
                </a:cubicBezTo>
                <a:cubicBezTo>
                  <a:pt x="2401244" y="675431"/>
                  <a:pt x="2397395" y="675431"/>
                  <a:pt x="2393545" y="675431"/>
                </a:cubicBezTo>
                <a:cubicBezTo>
                  <a:pt x="2389696" y="675431"/>
                  <a:pt x="2385847" y="675431"/>
                  <a:pt x="2381997" y="676394"/>
                </a:cubicBezTo>
                <a:cubicBezTo>
                  <a:pt x="2381997" y="670614"/>
                  <a:pt x="2381997" y="670614"/>
                  <a:pt x="2381997" y="670614"/>
                </a:cubicBezTo>
                <a:cubicBezTo>
                  <a:pt x="2383922" y="670614"/>
                  <a:pt x="2383922" y="670614"/>
                  <a:pt x="2383922" y="670614"/>
                </a:cubicBezTo>
                <a:cubicBezTo>
                  <a:pt x="2387771" y="670614"/>
                  <a:pt x="2390658" y="669651"/>
                  <a:pt x="2391621" y="668687"/>
                </a:cubicBezTo>
                <a:cubicBezTo>
                  <a:pt x="2393545" y="666761"/>
                  <a:pt x="2394508" y="664834"/>
                  <a:pt x="2394508" y="661944"/>
                </a:cubicBezTo>
                <a:cubicBezTo>
                  <a:pt x="2394508" y="589691"/>
                  <a:pt x="2394508" y="589691"/>
                  <a:pt x="2394508" y="589691"/>
                </a:cubicBezTo>
                <a:cubicBezTo>
                  <a:pt x="2391621" y="589691"/>
                  <a:pt x="2391621" y="589691"/>
                  <a:pt x="2391621" y="589691"/>
                </a:cubicBezTo>
                <a:cubicBezTo>
                  <a:pt x="2385847" y="589691"/>
                  <a:pt x="2381035" y="590655"/>
                  <a:pt x="2377186" y="593545"/>
                </a:cubicBezTo>
                <a:cubicBezTo>
                  <a:pt x="2374299" y="596435"/>
                  <a:pt x="2372374" y="600288"/>
                  <a:pt x="2371412" y="606069"/>
                </a:cubicBezTo>
                <a:cubicBezTo>
                  <a:pt x="2366600" y="606069"/>
                  <a:pt x="2366600" y="606069"/>
                  <a:pt x="2366600" y="606069"/>
                </a:cubicBezTo>
                <a:cubicBezTo>
                  <a:pt x="2367563" y="582948"/>
                  <a:pt x="2367563" y="582948"/>
                  <a:pt x="2367563" y="582948"/>
                </a:cubicBezTo>
                <a:close/>
                <a:moveTo>
                  <a:pt x="2307898" y="582948"/>
                </a:moveTo>
                <a:cubicBezTo>
                  <a:pt x="2311747" y="582948"/>
                  <a:pt x="2315597" y="582948"/>
                  <a:pt x="2319446" y="582948"/>
                </a:cubicBezTo>
                <a:cubicBezTo>
                  <a:pt x="2323295" y="583911"/>
                  <a:pt x="2326182" y="583911"/>
                  <a:pt x="2330032" y="583911"/>
                </a:cubicBezTo>
                <a:cubicBezTo>
                  <a:pt x="2333881" y="583911"/>
                  <a:pt x="2337730" y="583911"/>
                  <a:pt x="2341580" y="582948"/>
                </a:cubicBezTo>
                <a:cubicBezTo>
                  <a:pt x="2344467" y="582948"/>
                  <a:pt x="2348316" y="582948"/>
                  <a:pt x="2352165" y="582948"/>
                </a:cubicBezTo>
                <a:cubicBezTo>
                  <a:pt x="2352165" y="587765"/>
                  <a:pt x="2352165" y="587765"/>
                  <a:pt x="2352165" y="587765"/>
                </a:cubicBezTo>
                <a:cubicBezTo>
                  <a:pt x="2348316" y="587765"/>
                  <a:pt x="2345429" y="588728"/>
                  <a:pt x="2343504" y="589691"/>
                </a:cubicBezTo>
                <a:cubicBezTo>
                  <a:pt x="2342542" y="590655"/>
                  <a:pt x="2341580" y="592581"/>
                  <a:pt x="2341580" y="596435"/>
                </a:cubicBezTo>
                <a:cubicBezTo>
                  <a:pt x="2341580" y="659054"/>
                  <a:pt x="2341580" y="659054"/>
                  <a:pt x="2341580" y="659054"/>
                </a:cubicBezTo>
                <a:cubicBezTo>
                  <a:pt x="2341580" y="663871"/>
                  <a:pt x="2342542" y="666761"/>
                  <a:pt x="2343504" y="668687"/>
                </a:cubicBezTo>
                <a:cubicBezTo>
                  <a:pt x="2344467" y="669651"/>
                  <a:pt x="2347354" y="670614"/>
                  <a:pt x="2351203" y="670614"/>
                </a:cubicBezTo>
                <a:cubicBezTo>
                  <a:pt x="2352165" y="670614"/>
                  <a:pt x="2352165" y="670614"/>
                  <a:pt x="2352165" y="670614"/>
                </a:cubicBezTo>
                <a:cubicBezTo>
                  <a:pt x="2352165" y="676394"/>
                  <a:pt x="2352165" y="676394"/>
                  <a:pt x="2352165" y="676394"/>
                </a:cubicBezTo>
                <a:cubicBezTo>
                  <a:pt x="2348316" y="675431"/>
                  <a:pt x="2345429" y="675431"/>
                  <a:pt x="2341580" y="675431"/>
                </a:cubicBezTo>
                <a:cubicBezTo>
                  <a:pt x="2337730" y="675431"/>
                  <a:pt x="2333881" y="675431"/>
                  <a:pt x="2330032" y="675431"/>
                </a:cubicBezTo>
                <a:cubicBezTo>
                  <a:pt x="2327145" y="675431"/>
                  <a:pt x="2323295" y="675431"/>
                  <a:pt x="2320408" y="675431"/>
                </a:cubicBezTo>
                <a:cubicBezTo>
                  <a:pt x="2316559" y="675431"/>
                  <a:pt x="2312710" y="675431"/>
                  <a:pt x="2307898" y="676394"/>
                </a:cubicBezTo>
                <a:cubicBezTo>
                  <a:pt x="2307898" y="670614"/>
                  <a:pt x="2307898" y="670614"/>
                  <a:pt x="2307898" y="670614"/>
                </a:cubicBezTo>
                <a:cubicBezTo>
                  <a:pt x="2308860" y="670614"/>
                  <a:pt x="2308860" y="670614"/>
                  <a:pt x="2308860" y="670614"/>
                </a:cubicBezTo>
                <a:cubicBezTo>
                  <a:pt x="2312710" y="670614"/>
                  <a:pt x="2315597" y="669651"/>
                  <a:pt x="2317521" y="668687"/>
                </a:cubicBezTo>
                <a:cubicBezTo>
                  <a:pt x="2318484" y="666761"/>
                  <a:pt x="2319446" y="663871"/>
                  <a:pt x="2319446" y="659054"/>
                </a:cubicBezTo>
                <a:cubicBezTo>
                  <a:pt x="2319446" y="596435"/>
                  <a:pt x="2319446" y="596435"/>
                  <a:pt x="2319446" y="596435"/>
                </a:cubicBezTo>
                <a:cubicBezTo>
                  <a:pt x="2319446" y="593545"/>
                  <a:pt x="2318484" y="591618"/>
                  <a:pt x="2316559" y="589691"/>
                </a:cubicBezTo>
                <a:cubicBezTo>
                  <a:pt x="2315597" y="588728"/>
                  <a:pt x="2312710" y="587765"/>
                  <a:pt x="2309823" y="587765"/>
                </a:cubicBezTo>
                <a:cubicBezTo>
                  <a:pt x="2307898" y="587765"/>
                  <a:pt x="2307898" y="587765"/>
                  <a:pt x="2307898" y="587765"/>
                </a:cubicBezTo>
                <a:cubicBezTo>
                  <a:pt x="2307898" y="582948"/>
                  <a:pt x="2307898" y="582948"/>
                  <a:pt x="2307898" y="582948"/>
                </a:cubicBezTo>
                <a:close/>
                <a:moveTo>
                  <a:pt x="2118319" y="582948"/>
                </a:moveTo>
                <a:cubicBezTo>
                  <a:pt x="2121206" y="582948"/>
                  <a:pt x="2124093" y="582948"/>
                  <a:pt x="2126980" y="582948"/>
                </a:cubicBezTo>
                <a:cubicBezTo>
                  <a:pt x="2129867" y="582948"/>
                  <a:pt x="2132754" y="583911"/>
                  <a:pt x="2135641" y="583911"/>
                </a:cubicBezTo>
                <a:cubicBezTo>
                  <a:pt x="2139490" y="583911"/>
                  <a:pt x="2144302" y="582948"/>
                  <a:pt x="2150076" y="582948"/>
                </a:cubicBezTo>
                <a:cubicBezTo>
                  <a:pt x="2155850" y="582948"/>
                  <a:pt x="2159699" y="582948"/>
                  <a:pt x="2162586" y="582948"/>
                </a:cubicBezTo>
                <a:cubicBezTo>
                  <a:pt x="2173172" y="582948"/>
                  <a:pt x="2181833" y="584874"/>
                  <a:pt x="2186644" y="587765"/>
                </a:cubicBezTo>
                <a:cubicBezTo>
                  <a:pt x="2192418" y="591618"/>
                  <a:pt x="2195305" y="597398"/>
                  <a:pt x="2195305" y="604142"/>
                </a:cubicBezTo>
                <a:cubicBezTo>
                  <a:pt x="2195305" y="609922"/>
                  <a:pt x="2193381" y="615702"/>
                  <a:pt x="2189531" y="619556"/>
                </a:cubicBezTo>
                <a:cubicBezTo>
                  <a:pt x="2185682" y="624373"/>
                  <a:pt x="2179908" y="628226"/>
                  <a:pt x="2173172" y="630153"/>
                </a:cubicBezTo>
                <a:cubicBezTo>
                  <a:pt x="2177021" y="632079"/>
                  <a:pt x="2180870" y="634970"/>
                  <a:pt x="2184720" y="639786"/>
                </a:cubicBezTo>
                <a:cubicBezTo>
                  <a:pt x="2188569" y="644603"/>
                  <a:pt x="2192418" y="651347"/>
                  <a:pt x="2197230" y="660017"/>
                </a:cubicBezTo>
                <a:cubicBezTo>
                  <a:pt x="2197230" y="660980"/>
                  <a:pt x="2197230" y="661944"/>
                  <a:pt x="2198192" y="662907"/>
                </a:cubicBezTo>
                <a:cubicBezTo>
                  <a:pt x="2201079" y="669651"/>
                  <a:pt x="2203966" y="672541"/>
                  <a:pt x="2206853" y="672541"/>
                </a:cubicBezTo>
                <a:cubicBezTo>
                  <a:pt x="2207815" y="672541"/>
                  <a:pt x="2207815" y="672541"/>
                  <a:pt x="2207815" y="672541"/>
                </a:cubicBezTo>
                <a:cubicBezTo>
                  <a:pt x="2207815" y="677358"/>
                  <a:pt x="2207815" y="677358"/>
                  <a:pt x="2207815" y="677358"/>
                </a:cubicBezTo>
                <a:cubicBezTo>
                  <a:pt x="2203004" y="676394"/>
                  <a:pt x="2197230" y="676394"/>
                  <a:pt x="2190494" y="675431"/>
                </a:cubicBezTo>
                <a:cubicBezTo>
                  <a:pt x="2189531" y="675431"/>
                  <a:pt x="2189531" y="675431"/>
                  <a:pt x="2188569" y="675431"/>
                </a:cubicBezTo>
                <a:cubicBezTo>
                  <a:pt x="2184720" y="675431"/>
                  <a:pt x="2182795" y="674468"/>
                  <a:pt x="2180870" y="673504"/>
                </a:cubicBezTo>
                <a:cubicBezTo>
                  <a:pt x="2178946" y="671577"/>
                  <a:pt x="2177021" y="668687"/>
                  <a:pt x="2175096" y="663871"/>
                </a:cubicBezTo>
                <a:cubicBezTo>
                  <a:pt x="2174134" y="660980"/>
                  <a:pt x="2173172" y="658090"/>
                  <a:pt x="2171247" y="653274"/>
                </a:cubicBezTo>
                <a:cubicBezTo>
                  <a:pt x="2167398" y="642676"/>
                  <a:pt x="2164511" y="636896"/>
                  <a:pt x="2161624" y="634970"/>
                </a:cubicBezTo>
                <a:cubicBezTo>
                  <a:pt x="2160661" y="634970"/>
                  <a:pt x="2159699" y="634006"/>
                  <a:pt x="2158737" y="634006"/>
                </a:cubicBezTo>
                <a:cubicBezTo>
                  <a:pt x="2157774" y="634006"/>
                  <a:pt x="2155850" y="634006"/>
                  <a:pt x="2153925" y="634006"/>
                </a:cubicBezTo>
                <a:cubicBezTo>
                  <a:pt x="2153925" y="634006"/>
                  <a:pt x="2152963" y="634006"/>
                  <a:pt x="2152963" y="634006"/>
                </a:cubicBezTo>
                <a:cubicBezTo>
                  <a:pt x="2152000" y="634006"/>
                  <a:pt x="2151038" y="634006"/>
                  <a:pt x="2150076" y="634006"/>
                </a:cubicBezTo>
                <a:cubicBezTo>
                  <a:pt x="2150076" y="659054"/>
                  <a:pt x="2150076" y="659054"/>
                  <a:pt x="2150076" y="659054"/>
                </a:cubicBezTo>
                <a:cubicBezTo>
                  <a:pt x="2150076" y="663871"/>
                  <a:pt x="2151038" y="666761"/>
                  <a:pt x="2152000" y="667724"/>
                </a:cubicBezTo>
                <a:cubicBezTo>
                  <a:pt x="2152963" y="669651"/>
                  <a:pt x="2155850" y="670614"/>
                  <a:pt x="2159699" y="670614"/>
                </a:cubicBezTo>
                <a:cubicBezTo>
                  <a:pt x="2159699" y="676394"/>
                  <a:pt x="2159699" y="676394"/>
                  <a:pt x="2159699" y="676394"/>
                </a:cubicBezTo>
                <a:cubicBezTo>
                  <a:pt x="2154887" y="675431"/>
                  <a:pt x="2150076" y="675431"/>
                  <a:pt x="2147189" y="675431"/>
                </a:cubicBezTo>
                <a:cubicBezTo>
                  <a:pt x="2143339" y="675431"/>
                  <a:pt x="2140452" y="675431"/>
                  <a:pt x="2139490" y="675431"/>
                </a:cubicBezTo>
                <a:cubicBezTo>
                  <a:pt x="2135641" y="675431"/>
                  <a:pt x="2132754" y="675431"/>
                  <a:pt x="2128904" y="675431"/>
                </a:cubicBezTo>
                <a:cubicBezTo>
                  <a:pt x="2126017" y="675431"/>
                  <a:pt x="2122168" y="675431"/>
                  <a:pt x="2118319" y="676394"/>
                </a:cubicBezTo>
                <a:cubicBezTo>
                  <a:pt x="2118319" y="670614"/>
                  <a:pt x="2118319" y="670614"/>
                  <a:pt x="2118319" y="670614"/>
                </a:cubicBezTo>
                <a:cubicBezTo>
                  <a:pt x="2122168" y="670614"/>
                  <a:pt x="2125055" y="669651"/>
                  <a:pt x="2126017" y="668687"/>
                </a:cubicBezTo>
                <a:cubicBezTo>
                  <a:pt x="2127942" y="666761"/>
                  <a:pt x="2128904" y="663871"/>
                  <a:pt x="2128904" y="659054"/>
                </a:cubicBezTo>
                <a:cubicBezTo>
                  <a:pt x="2128904" y="596435"/>
                  <a:pt x="2128904" y="596435"/>
                  <a:pt x="2128904" y="596435"/>
                </a:cubicBezTo>
                <a:cubicBezTo>
                  <a:pt x="2128904" y="593545"/>
                  <a:pt x="2127942" y="591618"/>
                  <a:pt x="2126017" y="589691"/>
                </a:cubicBezTo>
                <a:cubicBezTo>
                  <a:pt x="2125055" y="588728"/>
                  <a:pt x="2122168" y="587765"/>
                  <a:pt x="2119281" y="587765"/>
                </a:cubicBezTo>
                <a:cubicBezTo>
                  <a:pt x="2118319" y="587765"/>
                  <a:pt x="2118319" y="587765"/>
                  <a:pt x="2118319" y="587765"/>
                </a:cubicBezTo>
                <a:cubicBezTo>
                  <a:pt x="2118319" y="582948"/>
                  <a:pt x="2118319" y="582948"/>
                  <a:pt x="2118319" y="582948"/>
                </a:cubicBezTo>
                <a:close/>
                <a:moveTo>
                  <a:pt x="2025935" y="582948"/>
                </a:moveTo>
                <a:cubicBezTo>
                  <a:pt x="2028822" y="582948"/>
                  <a:pt x="2032671" y="582948"/>
                  <a:pt x="2036521" y="582948"/>
                </a:cubicBezTo>
                <a:cubicBezTo>
                  <a:pt x="2040370" y="582948"/>
                  <a:pt x="2046144" y="582948"/>
                  <a:pt x="2054805" y="582948"/>
                </a:cubicBezTo>
                <a:cubicBezTo>
                  <a:pt x="2068278" y="582948"/>
                  <a:pt x="2068278" y="582948"/>
                  <a:pt x="2068278" y="582948"/>
                </a:cubicBezTo>
                <a:cubicBezTo>
                  <a:pt x="2075014" y="582948"/>
                  <a:pt x="2079826" y="582948"/>
                  <a:pt x="2084637" y="582948"/>
                </a:cubicBezTo>
                <a:cubicBezTo>
                  <a:pt x="2088487" y="582948"/>
                  <a:pt x="2092336" y="582948"/>
                  <a:pt x="2096185" y="582948"/>
                </a:cubicBezTo>
                <a:cubicBezTo>
                  <a:pt x="2096185" y="585838"/>
                  <a:pt x="2096185" y="589691"/>
                  <a:pt x="2096185" y="593545"/>
                </a:cubicBezTo>
                <a:cubicBezTo>
                  <a:pt x="2096185" y="596435"/>
                  <a:pt x="2097148" y="601252"/>
                  <a:pt x="2097148" y="605105"/>
                </a:cubicBezTo>
                <a:cubicBezTo>
                  <a:pt x="2091374" y="605105"/>
                  <a:pt x="2091374" y="605105"/>
                  <a:pt x="2091374" y="605105"/>
                </a:cubicBezTo>
                <a:cubicBezTo>
                  <a:pt x="2090411" y="599325"/>
                  <a:pt x="2088487" y="595472"/>
                  <a:pt x="2085600" y="592581"/>
                </a:cubicBezTo>
                <a:cubicBezTo>
                  <a:pt x="2082713" y="590655"/>
                  <a:pt x="2076939" y="589691"/>
                  <a:pt x="2069240" y="589691"/>
                </a:cubicBezTo>
                <a:cubicBezTo>
                  <a:pt x="2065391" y="589691"/>
                  <a:pt x="2062504" y="589691"/>
                  <a:pt x="2061541" y="590655"/>
                </a:cubicBezTo>
                <a:cubicBezTo>
                  <a:pt x="2059617" y="590655"/>
                  <a:pt x="2059617" y="592581"/>
                  <a:pt x="2059617" y="593545"/>
                </a:cubicBezTo>
                <a:cubicBezTo>
                  <a:pt x="2059617" y="625336"/>
                  <a:pt x="2059617" y="625336"/>
                  <a:pt x="2059617" y="625336"/>
                </a:cubicBezTo>
                <a:cubicBezTo>
                  <a:pt x="2071165" y="625336"/>
                  <a:pt x="2071165" y="625336"/>
                  <a:pt x="2071165" y="625336"/>
                </a:cubicBezTo>
                <a:cubicBezTo>
                  <a:pt x="2075014" y="625336"/>
                  <a:pt x="2077901" y="624373"/>
                  <a:pt x="2079826" y="621482"/>
                </a:cubicBezTo>
                <a:cubicBezTo>
                  <a:pt x="2081750" y="619556"/>
                  <a:pt x="2082713" y="616666"/>
                  <a:pt x="2082713" y="611849"/>
                </a:cubicBezTo>
                <a:cubicBezTo>
                  <a:pt x="2087524" y="611849"/>
                  <a:pt x="2087524" y="611849"/>
                  <a:pt x="2087524" y="611849"/>
                </a:cubicBezTo>
                <a:cubicBezTo>
                  <a:pt x="2087524" y="614739"/>
                  <a:pt x="2087524" y="617629"/>
                  <a:pt x="2087524" y="619556"/>
                </a:cubicBezTo>
                <a:cubicBezTo>
                  <a:pt x="2087524" y="622446"/>
                  <a:pt x="2087524" y="625336"/>
                  <a:pt x="2087524" y="628226"/>
                </a:cubicBezTo>
                <a:cubicBezTo>
                  <a:pt x="2087524" y="631116"/>
                  <a:pt x="2087524" y="633043"/>
                  <a:pt x="2087524" y="635933"/>
                </a:cubicBezTo>
                <a:cubicBezTo>
                  <a:pt x="2087524" y="638823"/>
                  <a:pt x="2087524" y="641713"/>
                  <a:pt x="2087524" y="643640"/>
                </a:cubicBezTo>
                <a:cubicBezTo>
                  <a:pt x="2082713" y="643640"/>
                  <a:pt x="2082713" y="643640"/>
                  <a:pt x="2082713" y="643640"/>
                </a:cubicBezTo>
                <a:cubicBezTo>
                  <a:pt x="2082713" y="638823"/>
                  <a:pt x="2081750" y="635933"/>
                  <a:pt x="2079826" y="634006"/>
                </a:cubicBezTo>
                <a:cubicBezTo>
                  <a:pt x="2078863" y="632079"/>
                  <a:pt x="2075976" y="631116"/>
                  <a:pt x="2072127" y="631116"/>
                </a:cubicBezTo>
                <a:cubicBezTo>
                  <a:pt x="2059617" y="631116"/>
                  <a:pt x="2059617" y="631116"/>
                  <a:pt x="2059617" y="631116"/>
                </a:cubicBezTo>
                <a:cubicBezTo>
                  <a:pt x="2059617" y="662907"/>
                  <a:pt x="2059617" y="662907"/>
                  <a:pt x="2059617" y="662907"/>
                </a:cubicBezTo>
                <a:cubicBezTo>
                  <a:pt x="2059617" y="664834"/>
                  <a:pt x="2059617" y="665797"/>
                  <a:pt x="2060579" y="666761"/>
                </a:cubicBezTo>
                <a:cubicBezTo>
                  <a:pt x="2062504" y="667724"/>
                  <a:pt x="2063466" y="667724"/>
                  <a:pt x="2066353" y="667724"/>
                </a:cubicBezTo>
                <a:cubicBezTo>
                  <a:pt x="2076939" y="667724"/>
                  <a:pt x="2084637" y="666761"/>
                  <a:pt x="2089449" y="663871"/>
                </a:cubicBezTo>
                <a:cubicBezTo>
                  <a:pt x="2093298" y="660980"/>
                  <a:pt x="2096185" y="656164"/>
                  <a:pt x="2098110" y="649420"/>
                </a:cubicBezTo>
                <a:cubicBezTo>
                  <a:pt x="2103884" y="649420"/>
                  <a:pt x="2103884" y="649420"/>
                  <a:pt x="2103884" y="649420"/>
                </a:cubicBezTo>
                <a:cubicBezTo>
                  <a:pt x="2102922" y="654237"/>
                  <a:pt x="2101959" y="658090"/>
                  <a:pt x="2100997" y="662907"/>
                </a:cubicBezTo>
                <a:cubicBezTo>
                  <a:pt x="2100035" y="667724"/>
                  <a:pt x="2099072" y="671577"/>
                  <a:pt x="2099072" y="676394"/>
                </a:cubicBezTo>
                <a:cubicBezTo>
                  <a:pt x="2093298" y="675431"/>
                  <a:pt x="2088487" y="675431"/>
                  <a:pt x="2081750" y="675431"/>
                </a:cubicBezTo>
                <a:cubicBezTo>
                  <a:pt x="2075976" y="675431"/>
                  <a:pt x="2069240" y="675431"/>
                  <a:pt x="2062504" y="675431"/>
                </a:cubicBezTo>
                <a:cubicBezTo>
                  <a:pt x="2054805" y="675431"/>
                  <a:pt x="2048069" y="675431"/>
                  <a:pt x="2042295" y="675431"/>
                </a:cubicBezTo>
                <a:cubicBezTo>
                  <a:pt x="2036521" y="675431"/>
                  <a:pt x="2030747" y="675431"/>
                  <a:pt x="2025935" y="676394"/>
                </a:cubicBezTo>
                <a:cubicBezTo>
                  <a:pt x="2025935" y="670614"/>
                  <a:pt x="2025935" y="670614"/>
                  <a:pt x="2025935" y="670614"/>
                </a:cubicBezTo>
                <a:cubicBezTo>
                  <a:pt x="2027860" y="670614"/>
                  <a:pt x="2027860" y="670614"/>
                  <a:pt x="2027860" y="670614"/>
                </a:cubicBezTo>
                <a:cubicBezTo>
                  <a:pt x="2030747" y="670614"/>
                  <a:pt x="2033634" y="669651"/>
                  <a:pt x="2035558" y="668687"/>
                </a:cubicBezTo>
                <a:cubicBezTo>
                  <a:pt x="2036521" y="666761"/>
                  <a:pt x="2037483" y="664834"/>
                  <a:pt x="2037483" y="661944"/>
                </a:cubicBezTo>
                <a:cubicBezTo>
                  <a:pt x="2037483" y="596435"/>
                  <a:pt x="2037483" y="596435"/>
                  <a:pt x="2037483" y="596435"/>
                </a:cubicBezTo>
                <a:cubicBezTo>
                  <a:pt x="2037483" y="593545"/>
                  <a:pt x="2036521" y="591618"/>
                  <a:pt x="2035558" y="590655"/>
                </a:cubicBezTo>
                <a:cubicBezTo>
                  <a:pt x="2033634" y="588728"/>
                  <a:pt x="2030747" y="587765"/>
                  <a:pt x="2027860" y="587765"/>
                </a:cubicBezTo>
                <a:cubicBezTo>
                  <a:pt x="2025935" y="587765"/>
                  <a:pt x="2025935" y="587765"/>
                  <a:pt x="2025935" y="587765"/>
                </a:cubicBezTo>
                <a:cubicBezTo>
                  <a:pt x="2025935" y="582948"/>
                  <a:pt x="2025935" y="582948"/>
                  <a:pt x="2025935" y="582948"/>
                </a:cubicBezTo>
                <a:close/>
                <a:moveTo>
                  <a:pt x="1921041" y="582948"/>
                </a:moveTo>
                <a:cubicBezTo>
                  <a:pt x="1924891" y="582948"/>
                  <a:pt x="1928740" y="582948"/>
                  <a:pt x="1932589" y="582948"/>
                </a:cubicBezTo>
                <a:cubicBezTo>
                  <a:pt x="1936438" y="582948"/>
                  <a:pt x="1939325" y="583911"/>
                  <a:pt x="1942212" y="583911"/>
                </a:cubicBezTo>
                <a:cubicBezTo>
                  <a:pt x="1945099" y="583911"/>
                  <a:pt x="1947024" y="582948"/>
                  <a:pt x="1950873" y="582948"/>
                </a:cubicBezTo>
                <a:cubicBezTo>
                  <a:pt x="1953760" y="582948"/>
                  <a:pt x="1958572" y="582948"/>
                  <a:pt x="1965308" y="582948"/>
                </a:cubicBezTo>
                <a:cubicBezTo>
                  <a:pt x="1965308" y="587765"/>
                  <a:pt x="1965308" y="587765"/>
                  <a:pt x="1965308" y="587765"/>
                </a:cubicBezTo>
                <a:cubicBezTo>
                  <a:pt x="1964346" y="587765"/>
                  <a:pt x="1964346" y="587765"/>
                  <a:pt x="1964346" y="587765"/>
                </a:cubicBezTo>
                <a:cubicBezTo>
                  <a:pt x="1960497" y="587765"/>
                  <a:pt x="1958572" y="588728"/>
                  <a:pt x="1957610" y="588728"/>
                </a:cubicBezTo>
                <a:cubicBezTo>
                  <a:pt x="1955685" y="589691"/>
                  <a:pt x="1954723" y="591618"/>
                  <a:pt x="1954723" y="592581"/>
                </a:cubicBezTo>
                <a:cubicBezTo>
                  <a:pt x="1954723" y="593545"/>
                  <a:pt x="1954723" y="593545"/>
                  <a:pt x="1955685" y="594508"/>
                </a:cubicBezTo>
                <a:cubicBezTo>
                  <a:pt x="1955685" y="594508"/>
                  <a:pt x="1955685" y="595472"/>
                  <a:pt x="1955685" y="595472"/>
                </a:cubicBezTo>
                <a:cubicBezTo>
                  <a:pt x="1974932" y="652310"/>
                  <a:pt x="1974932" y="652310"/>
                  <a:pt x="1974932" y="652310"/>
                </a:cubicBezTo>
                <a:cubicBezTo>
                  <a:pt x="1997065" y="596435"/>
                  <a:pt x="1997065" y="596435"/>
                  <a:pt x="1997065" y="596435"/>
                </a:cubicBezTo>
                <a:cubicBezTo>
                  <a:pt x="1998028" y="594508"/>
                  <a:pt x="1998028" y="594508"/>
                  <a:pt x="1998028" y="593545"/>
                </a:cubicBezTo>
                <a:cubicBezTo>
                  <a:pt x="1998028" y="592581"/>
                  <a:pt x="1998990" y="591618"/>
                  <a:pt x="1998990" y="591618"/>
                </a:cubicBezTo>
                <a:cubicBezTo>
                  <a:pt x="1998990" y="589691"/>
                  <a:pt x="1998028" y="589691"/>
                  <a:pt x="1996103" y="588728"/>
                </a:cubicBezTo>
                <a:cubicBezTo>
                  <a:pt x="1995141" y="587765"/>
                  <a:pt x="1992254" y="587765"/>
                  <a:pt x="1989367" y="587765"/>
                </a:cubicBezTo>
                <a:cubicBezTo>
                  <a:pt x="1988404" y="587765"/>
                  <a:pt x="1988404" y="587765"/>
                  <a:pt x="1988404" y="587765"/>
                </a:cubicBezTo>
                <a:cubicBezTo>
                  <a:pt x="1988404" y="582948"/>
                  <a:pt x="1988404" y="582948"/>
                  <a:pt x="1988404" y="582948"/>
                </a:cubicBezTo>
                <a:cubicBezTo>
                  <a:pt x="1990329" y="582948"/>
                  <a:pt x="1992254" y="582948"/>
                  <a:pt x="1994178" y="582948"/>
                </a:cubicBezTo>
                <a:cubicBezTo>
                  <a:pt x="1996103" y="582948"/>
                  <a:pt x="1998990" y="582948"/>
                  <a:pt x="2000915" y="582948"/>
                </a:cubicBezTo>
                <a:cubicBezTo>
                  <a:pt x="2003802" y="582948"/>
                  <a:pt x="2006689" y="582948"/>
                  <a:pt x="2008613" y="582948"/>
                </a:cubicBezTo>
                <a:cubicBezTo>
                  <a:pt x="2010538" y="582948"/>
                  <a:pt x="2012463" y="582948"/>
                  <a:pt x="2014387" y="582948"/>
                </a:cubicBezTo>
                <a:cubicBezTo>
                  <a:pt x="2015350" y="587765"/>
                  <a:pt x="2015350" y="587765"/>
                  <a:pt x="2015350" y="587765"/>
                </a:cubicBezTo>
                <a:cubicBezTo>
                  <a:pt x="2012463" y="587765"/>
                  <a:pt x="2011500" y="588728"/>
                  <a:pt x="2009576" y="589691"/>
                </a:cubicBezTo>
                <a:cubicBezTo>
                  <a:pt x="2008613" y="590655"/>
                  <a:pt x="2007651" y="592581"/>
                  <a:pt x="2006689" y="595472"/>
                </a:cubicBezTo>
                <a:cubicBezTo>
                  <a:pt x="1972045" y="677358"/>
                  <a:pt x="1972045" y="677358"/>
                  <a:pt x="1972045" y="677358"/>
                </a:cubicBezTo>
                <a:cubicBezTo>
                  <a:pt x="1962421" y="677358"/>
                  <a:pt x="1962421" y="677358"/>
                  <a:pt x="1962421" y="677358"/>
                </a:cubicBezTo>
                <a:cubicBezTo>
                  <a:pt x="1932589" y="596435"/>
                  <a:pt x="1932589" y="596435"/>
                  <a:pt x="1932589" y="596435"/>
                </a:cubicBezTo>
                <a:cubicBezTo>
                  <a:pt x="1931627" y="593545"/>
                  <a:pt x="1930664" y="591618"/>
                  <a:pt x="1928740" y="589691"/>
                </a:cubicBezTo>
                <a:cubicBezTo>
                  <a:pt x="1926815" y="588728"/>
                  <a:pt x="1924891" y="587765"/>
                  <a:pt x="1922004" y="587765"/>
                </a:cubicBezTo>
                <a:cubicBezTo>
                  <a:pt x="1921041" y="587765"/>
                  <a:pt x="1921041" y="587765"/>
                  <a:pt x="1921041" y="587765"/>
                </a:cubicBezTo>
                <a:cubicBezTo>
                  <a:pt x="1921041" y="582948"/>
                  <a:pt x="1921041" y="582948"/>
                  <a:pt x="1921041" y="582948"/>
                </a:cubicBezTo>
                <a:close/>
                <a:moveTo>
                  <a:pt x="1866188" y="582948"/>
                </a:moveTo>
                <a:cubicBezTo>
                  <a:pt x="1870038" y="582948"/>
                  <a:pt x="1872925" y="582948"/>
                  <a:pt x="1876774" y="582948"/>
                </a:cubicBezTo>
                <a:cubicBezTo>
                  <a:pt x="1880623" y="583911"/>
                  <a:pt x="1884473" y="583911"/>
                  <a:pt x="1888322" y="583911"/>
                </a:cubicBezTo>
                <a:cubicBezTo>
                  <a:pt x="1891209" y="583911"/>
                  <a:pt x="1895058" y="583911"/>
                  <a:pt x="1898908" y="582948"/>
                </a:cubicBezTo>
                <a:cubicBezTo>
                  <a:pt x="1902757" y="582948"/>
                  <a:pt x="1906606" y="582948"/>
                  <a:pt x="1909493" y="582948"/>
                </a:cubicBezTo>
                <a:cubicBezTo>
                  <a:pt x="1909493" y="587765"/>
                  <a:pt x="1909493" y="587765"/>
                  <a:pt x="1909493" y="587765"/>
                </a:cubicBezTo>
                <a:cubicBezTo>
                  <a:pt x="1905644" y="587765"/>
                  <a:pt x="1902757" y="588728"/>
                  <a:pt x="1901795" y="589691"/>
                </a:cubicBezTo>
                <a:cubicBezTo>
                  <a:pt x="1899870" y="590655"/>
                  <a:pt x="1898908" y="592581"/>
                  <a:pt x="1898908" y="596435"/>
                </a:cubicBezTo>
                <a:cubicBezTo>
                  <a:pt x="1898908" y="659054"/>
                  <a:pt x="1898908" y="659054"/>
                  <a:pt x="1898908" y="659054"/>
                </a:cubicBezTo>
                <a:cubicBezTo>
                  <a:pt x="1898908" y="663871"/>
                  <a:pt x="1899870" y="666761"/>
                  <a:pt x="1900832" y="668687"/>
                </a:cubicBezTo>
                <a:cubicBezTo>
                  <a:pt x="1902757" y="669651"/>
                  <a:pt x="1905644" y="670614"/>
                  <a:pt x="1909493" y="670614"/>
                </a:cubicBezTo>
                <a:cubicBezTo>
                  <a:pt x="1909493" y="676394"/>
                  <a:pt x="1909493" y="676394"/>
                  <a:pt x="1909493" y="676394"/>
                </a:cubicBezTo>
                <a:cubicBezTo>
                  <a:pt x="1906606" y="675431"/>
                  <a:pt x="1902757" y="675431"/>
                  <a:pt x="1898908" y="675431"/>
                </a:cubicBezTo>
                <a:cubicBezTo>
                  <a:pt x="1895058" y="675431"/>
                  <a:pt x="1892171" y="675431"/>
                  <a:pt x="1888322" y="675431"/>
                </a:cubicBezTo>
                <a:cubicBezTo>
                  <a:pt x="1884473" y="675431"/>
                  <a:pt x="1881586" y="675431"/>
                  <a:pt x="1877736" y="675431"/>
                </a:cubicBezTo>
                <a:cubicBezTo>
                  <a:pt x="1873887" y="675431"/>
                  <a:pt x="1870038" y="675431"/>
                  <a:pt x="1866188" y="676394"/>
                </a:cubicBezTo>
                <a:cubicBezTo>
                  <a:pt x="1866188" y="670614"/>
                  <a:pt x="1866188" y="670614"/>
                  <a:pt x="1866188" y="670614"/>
                </a:cubicBezTo>
                <a:cubicBezTo>
                  <a:pt x="1871000" y="670614"/>
                  <a:pt x="1873887" y="669651"/>
                  <a:pt x="1874849" y="668687"/>
                </a:cubicBezTo>
                <a:cubicBezTo>
                  <a:pt x="1875812" y="666761"/>
                  <a:pt x="1876774" y="663871"/>
                  <a:pt x="1876774" y="659054"/>
                </a:cubicBezTo>
                <a:cubicBezTo>
                  <a:pt x="1876774" y="596435"/>
                  <a:pt x="1876774" y="596435"/>
                  <a:pt x="1876774" y="596435"/>
                </a:cubicBezTo>
                <a:cubicBezTo>
                  <a:pt x="1876774" y="593545"/>
                  <a:pt x="1875812" y="591618"/>
                  <a:pt x="1874849" y="589691"/>
                </a:cubicBezTo>
                <a:cubicBezTo>
                  <a:pt x="1872925" y="588728"/>
                  <a:pt x="1871000" y="587765"/>
                  <a:pt x="1867151" y="587765"/>
                </a:cubicBezTo>
                <a:cubicBezTo>
                  <a:pt x="1866188" y="587765"/>
                  <a:pt x="1866188" y="587765"/>
                  <a:pt x="1866188" y="587765"/>
                </a:cubicBezTo>
                <a:cubicBezTo>
                  <a:pt x="1866188" y="582948"/>
                  <a:pt x="1866188" y="582948"/>
                  <a:pt x="1866188" y="582948"/>
                </a:cubicBezTo>
                <a:close/>
                <a:moveTo>
                  <a:pt x="1755520" y="582948"/>
                </a:moveTo>
                <a:cubicBezTo>
                  <a:pt x="1760332" y="582948"/>
                  <a:pt x="1763219" y="582948"/>
                  <a:pt x="1765144" y="582948"/>
                </a:cubicBezTo>
                <a:cubicBezTo>
                  <a:pt x="1768031" y="582948"/>
                  <a:pt x="1769955" y="583911"/>
                  <a:pt x="1771880" y="583911"/>
                </a:cubicBezTo>
                <a:cubicBezTo>
                  <a:pt x="1773805" y="583911"/>
                  <a:pt x="1775729" y="582948"/>
                  <a:pt x="1778616" y="582948"/>
                </a:cubicBezTo>
                <a:cubicBezTo>
                  <a:pt x="1780541" y="582948"/>
                  <a:pt x="1783428" y="582948"/>
                  <a:pt x="1787277" y="582948"/>
                </a:cubicBezTo>
                <a:cubicBezTo>
                  <a:pt x="1833469" y="642676"/>
                  <a:pt x="1833469" y="642676"/>
                  <a:pt x="1833469" y="642676"/>
                </a:cubicBezTo>
                <a:cubicBezTo>
                  <a:pt x="1833469" y="597398"/>
                  <a:pt x="1833469" y="597398"/>
                  <a:pt x="1833469" y="597398"/>
                </a:cubicBezTo>
                <a:cubicBezTo>
                  <a:pt x="1833469" y="593545"/>
                  <a:pt x="1832507" y="590655"/>
                  <a:pt x="1831545" y="589691"/>
                </a:cubicBezTo>
                <a:cubicBezTo>
                  <a:pt x="1829620" y="588728"/>
                  <a:pt x="1826733" y="587765"/>
                  <a:pt x="1820959" y="587765"/>
                </a:cubicBezTo>
                <a:cubicBezTo>
                  <a:pt x="1820959" y="582948"/>
                  <a:pt x="1820959" y="582948"/>
                  <a:pt x="1820959" y="582948"/>
                </a:cubicBezTo>
                <a:cubicBezTo>
                  <a:pt x="1823846" y="582948"/>
                  <a:pt x="1825771" y="582948"/>
                  <a:pt x="1828658" y="582948"/>
                </a:cubicBezTo>
                <a:cubicBezTo>
                  <a:pt x="1830582" y="582948"/>
                  <a:pt x="1833469" y="582948"/>
                  <a:pt x="1836356" y="582948"/>
                </a:cubicBezTo>
                <a:cubicBezTo>
                  <a:pt x="1839243" y="582948"/>
                  <a:pt x="1842130" y="582948"/>
                  <a:pt x="1844055" y="582948"/>
                </a:cubicBezTo>
                <a:cubicBezTo>
                  <a:pt x="1846942" y="582948"/>
                  <a:pt x="1848866" y="582948"/>
                  <a:pt x="1850791" y="582948"/>
                </a:cubicBezTo>
                <a:cubicBezTo>
                  <a:pt x="1850791" y="587765"/>
                  <a:pt x="1850791" y="587765"/>
                  <a:pt x="1850791" y="587765"/>
                </a:cubicBezTo>
                <a:cubicBezTo>
                  <a:pt x="1849829" y="587765"/>
                  <a:pt x="1849829" y="587765"/>
                  <a:pt x="1849829" y="587765"/>
                </a:cubicBezTo>
                <a:cubicBezTo>
                  <a:pt x="1846942" y="587765"/>
                  <a:pt x="1845017" y="588728"/>
                  <a:pt x="1843092" y="589691"/>
                </a:cubicBezTo>
                <a:cubicBezTo>
                  <a:pt x="1842130" y="591618"/>
                  <a:pt x="1841168" y="593545"/>
                  <a:pt x="1841168" y="597398"/>
                </a:cubicBezTo>
                <a:cubicBezTo>
                  <a:pt x="1841168" y="676394"/>
                  <a:pt x="1841168" y="676394"/>
                  <a:pt x="1841168" y="676394"/>
                </a:cubicBezTo>
                <a:cubicBezTo>
                  <a:pt x="1833469" y="676394"/>
                  <a:pt x="1833469" y="676394"/>
                  <a:pt x="1833469" y="676394"/>
                </a:cubicBezTo>
                <a:cubicBezTo>
                  <a:pt x="1773805" y="600288"/>
                  <a:pt x="1773805" y="600288"/>
                  <a:pt x="1773805" y="600288"/>
                </a:cubicBezTo>
                <a:cubicBezTo>
                  <a:pt x="1773805" y="659054"/>
                  <a:pt x="1773805" y="659054"/>
                  <a:pt x="1773805" y="659054"/>
                </a:cubicBezTo>
                <a:cubicBezTo>
                  <a:pt x="1773805" y="663871"/>
                  <a:pt x="1774767" y="666761"/>
                  <a:pt x="1776692" y="668687"/>
                </a:cubicBezTo>
                <a:cubicBezTo>
                  <a:pt x="1777654" y="669651"/>
                  <a:pt x="1781503" y="670614"/>
                  <a:pt x="1786315" y="670614"/>
                </a:cubicBezTo>
                <a:cubicBezTo>
                  <a:pt x="1786315" y="676394"/>
                  <a:pt x="1786315" y="676394"/>
                  <a:pt x="1786315" y="676394"/>
                </a:cubicBezTo>
                <a:cubicBezTo>
                  <a:pt x="1783428" y="675431"/>
                  <a:pt x="1780541" y="675431"/>
                  <a:pt x="1777654" y="675431"/>
                </a:cubicBezTo>
                <a:cubicBezTo>
                  <a:pt x="1774767" y="675431"/>
                  <a:pt x="1772842" y="675431"/>
                  <a:pt x="1769955" y="675431"/>
                </a:cubicBezTo>
                <a:cubicBezTo>
                  <a:pt x="1767068" y="675431"/>
                  <a:pt x="1765144" y="675431"/>
                  <a:pt x="1762257" y="675431"/>
                </a:cubicBezTo>
                <a:cubicBezTo>
                  <a:pt x="1759370" y="675431"/>
                  <a:pt x="1757445" y="675431"/>
                  <a:pt x="1754558" y="676394"/>
                </a:cubicBezTo>
                <a:cubicBezTo>
                  <a:pt x="1754558" y="670614"/>
                  <a:pt x="1754558" y="670614"/>
                  <a:pt x="1754558" y="670614"/>
                </a:cubicBezTo>
                <a:cubicBezTo>
                  <a:pt x="1759370" y="670614"/>
                  <a:pt x="1762257" y="669651"/>
                  <a:pt x="1764181" y="668687"/>
                </a:cubicBezTo>
                <a:cubicBezTo>
                  <a:pt x="1765144" y="666761"/>
                  <a:pt x="1766106" y="663871"/>
                  <a:pt x="1766106" y="659054"/>
                </a:cubicBezTo>
                <a:cubicBezTo>
                  <a:pt x="1766106" y="597398"/>
                  <a:pt x="1766106" y="597398"/>
                  <a:pt x="1766106" y="597398"/>
                </a:cubicBezTo>
                <a:cubicBezTo>
                  <a:pt x="1766106" y="593545"/>
                  <a:pt x="1765144" y="591618"/>
                  <a:pt x="1764181" y="589691"/>
                </a:cubicBezTo>
                <a:cubicBezTo>
                  <a:pt x="1762257" y="588728"/>
                  <a:pt x="1759370" y="588728"/>
                  <a:pt x="1755520" y="587765"/>
                </a:cubicBezTo>
                <a:cubicBezTo>
                  <a:pt x="1755520" y="582948"/>
                  <a:pt x="1755520" y="582948"/>
                  <a:pt x="1755520" y="582948"/>
                </a:cubicBezTo>
                <a:close/>
                <a:moveTo>
                  <a:pt x="1647740" y="582948"/>
                </a:moveTo>
                <a:cubicBezTo>
                  <a:pt x="1652551" y="582948"/>
                  <a:pt x="1656401" y="582948"/>
                  <a:pt x="1659288" y="583911"/>
                </a:cubicBezTo>
                <a:cubicBezTo>
                  <a:pt x="1663137" y="583911"/>
                  <a:pt x="1666986" y="583911"/>
                  <a:pt x="1669873" y="583911"/>
                </a:cubicBezTo>
                <a:cubicBezTo>
                  <a:pt x="1672760" y="583911"/>
                  <a:pt x="1675647" y="583911"/>
                  <a:pt x="1679496" y="583911"/>
                </a:cubicBezTo>
                <a:cubicBezTo>
                  <a:pt x="1683346" y="582948"/>
                  <a:pt x="1687195" y="582948"/>
                  <a:pt x="1691044" y="582948"/>
                </a:cubicBezTo>
                <a:cubicBezTo>
                  <a:pt x="1691044" y="587765"/>
                  <a:pt x="1691044" y="587765"/>
                  <a:pt x="1691044" y="587765"/>
                </a:cubicBezTo>
                <a:cubicBezTo>
                  <a:pt x="1687195" y="587765"/>
                  <a:pt x="1684308" y="588728"/>
                  <a:pt x="1683346" y="589691"/>
                </a:cubicBezTo>
                <a:cubicBezTo>
                  <a:pt x="1681421" y="590655"/>
                  <a:pt x="1680459" y="592581"/>
                  <a:pt x="1680459" y="596435"/>
                </a:cubicBezTo>
                <a:cubicBezTo>
                  <a:pt x="1680459" y="638823"/>
                  <a:pt x="1680459" y="638823"/>
                  <a:pt x="1680459" y="638823"/>
                </a:cubicBezTo>
                <a:cubicBezTo>
                  <a:pt x="1680459" y="645567"/>
                  <a:pt x="1681421" y="650383"/>
                  <a:pt x="1681421" y="653274"/>
                </a:cubicBezTo>
                <a:cubicBezTo>
                  <a:pt x="1682383" y="656164"/>
                  <a:pt x="1683346" y="658090"/>
                  <a:pt x="1684308" y="660017"/>
                </a:cubicBezTo>
                <a:cubicBezTo>
                  <a:pt x="1686233" y="661944"/>
                  <a:pt x="1689120" y="663871"/>
                  <a:pt x="1692007" y="665797"/>
                </a:cubicBezTo>
                <a:cubicBezTo>
                  <a:pt x="1694894" y="666761"/>
                  <a:pt x="1697781" y="666761"/>
                  <a:pt x="1702592" y="666761"/>
                </a:cubicBezTo>
                <a:cubicBezTo>
                  <a:pt x="1710291" y="666761"/>
                  <a:pt x="1716065" y="664834"/>
                  <a:pt x="1719914" y="660980"/>
                </a:cubicBezTo>
                <a:cubicBezTo>
                  <a:pt x="1722801" y="656164"/>
                  <a:pt x="1724726" y="648457"/>
                  <a:pt x="1724726" y="638823"/>
                </a:cubicBezTo>
                <a:cubicBezTo>
                  <a:pt x="1724726" y="637860"/>
                  <a:pt x="1724726" y="637860"/>
                  <a:pt x="1724726" y="637860"/>
                </a:cubicBezTo>
                <a:cubicBezTo>
                  <a:pt x="1724726" y="598362"/>
                  <a:pt x="1724726" y="598362"/>
                  <a:pt x="1724726" y="598362"/>
                </a:cubicBezTo>
                <a:cubicBezTo>
                  <a:pt x="1724726" y="594508"/>
                  <a:pt x="1723764" y="591618"/>
                  <a:pt x="1722801" y="589691"/>
                </a:cubicBezTo>
                <a:cubicBezTo>
                  <a:pt x="1721839" y="588728"/>
                  <a:pt x="1718952" y="587765"/>
                  <a:pt x="1714140" y="587765"/>
                </a:cubicBezTo>
                <a:cubicBezTo>
                  <a:pt x="1714140" y="582948"/>
                  <a:pt x="1714140" y="582948"/>
                  <a:pt x="1714140" y="582948"/>
                </a:cubicBezTo>
                <a:cubicBezTo>
                  <a:pt x="1717027" y="582948"/>
                  <a:pt x="1719914" y="582948"/>
                  <a:pt x="1721839" y="582948"/>
                </a:cubicBezTo>
                <a:cubicBezTo>
                  <a:pt x="1723764" y="582948"/>
                  <a:pt x="1725688" y="583911"/>
                  <a:pt x="1727613" y="583911"/>
                </a:cubicBezTo>
                <a:cubicBezTo>
                  <a:pt x="1729538" y="583911"/>
                  <a:pt x="1731462" y="582948"/>
                  <a:pt x="1734349" y="582948"/>
                </a:cubicBezTo>
                <a:cubicBezTo>
                  <a:pt x="1736274" y="582948"/>
                  <a:pt x="1739161" y="582948"/>
                  <a:pt x="1741086" y="582948"/>
                </a:cubicBezTo>
                <a:cubicBezTo>
                  <a:pt x="1741086" y="587765"/>
                  <a:pt x="1741086" y="587765"/>
                  <a:pt x="1741086" y="587765"/>
                </a:cubicBezTo>
                <a:cubicBezTo>
                  <a:pt x="1738199" y="587765"/>
                  <a:pt x="1736274" y="588728"/>
                  <a:pt x="1735312" y="589691"/>
                </a:cubicBezTo>
                <a:cubicBezTo>
                  <a:pt x="1734349" y="590655"/>
                  <a:pt x="1733387" y="593545"/>
                  <a:pt x="1733387" y="598362"/>
                </a:cubicBezTo>
                <a:cubicBezTo>
                  <a:pt x="1732425" y="640750"/>
                  <a:pt x="1732425" y="640750"/>
                  <a:pt x="1732425" y="640750"/>
                </a:cubicBezTo>
                <a:cubicBezTo>
                  <a:pt x="1732425" y="654237"/>
                  <a:pt x="1729538" y="663871"/>
                  <a:pt x="1723764" y="669651"/>
                </a:cubicBezTo>
                <a:cubicBezTo>
                  <a:pt x="1717990" y="675431"/>
                  <a:pt x="1708366" y="678321"/>
                  <a:pt x="1695856" y="678321"/>
                </a:cubicBezTo>
                <a:cubicBezTo>
                  <a:pt x="1683346" y="678321"/>
                  <a:pt x="1673722" y="675431"/>
                  <a:pt x="1667949" y="670614"/>
                </a:cubicBezTo>
                <a:cubicBezTo>
                  <a:pt x="1661212" y="664834"/>
                  <a:pt x="1658325" y="657127"/>
                  <a:pt x="1658325" y="647493"/>
                </a:cubicBezTo>
                <a:cubicBezTo>
                  <a:pt x="1658325" y="596435"/>
                  <a:pt x="1658325" y="596435"/>
                  <a:pt x="1658325" y="596435"/>
                </a:cubicBezTo>
                <a:cubicBezTo>
                  <a:pt x="1658325" y="593545"/>
                  <a:pt x="1657363" y="591618"/>
                  <a:pt x="1656401" y="589691"/>
                </a:cubicBezTo>
                <a:cubicBezTo>
                  <a:pt x="1654476" y="588728"/>
                  <a:pt x="1652551" y="587765"/>
                  <a:pt x="1648702" y="587765"/>
                </a:cubicBezTo>
                <a:cubicBezTo>
                  <a:pt x="1647740" y="587765"/>
                  <a:pt x="1647740" y="587765"/>
                  <a:pt x="1647740" y="587765"/>
                </a:cubicBezTo>
                <a:cubicBezTo>
                  <a:pt x="1647740" y="582948"/>
                  <a:pt x="1647740" y="582948"/>
                  <a:pt x="1647740" y="582948"/>
                </a:cubicBezTo>
                <a:close/>
                <a:moveTo>
                  <a:pt x="1475483" y="582948"/>
                </a:moveTo>
                <a:cubicBezTo>
                  <a:pt x="1479332" y="582948"/>
                  <a:pt x="1483181" y="582948"/>
                  <a:pt x="1485106" y="582948"/>
                </a:cubicBezTo>
                <a:cubicBezTo>
                  <a:pt x="1487031" y="582948"/>
                  <a:pt x="1488955" y="583911"/>
                  <a:pt x="1490880" y="583911"/>
                </a:cubicBezTo>
                <a:cubicBezTo>
                  <a:pt x="1492805" y="583911"/>
                  <a:pt x="1495692" y="582948"/>
                  <a:pt x="1497616" y="582948"/>
                </a:cubicBezTo>
                <a:cubicBezTo>
                  <a:pt x="1500503" y="582948"/>
                  <a:pt x="1503390" y="582948"/>
                  <a:pt x="1506277" y="582948"/>
                </a:cubicBezTo>
                <a:cubicBezTo>
                  <a:pt x="1553431" y="642676"/>
                  <a:pt x="1553431" y="642676"/>
                  <a:pt x="1553431" y="642676"/>
                </a:cubicBezTo>
                <a:cubicBezTo>
                  <a:pt x="1553431" y="597398"/>
                  <a:pt x="1553431" y="597398"/>
                  <a:pt x="1553431" y="597398"/>
                </a:cubicBezTo>
                <a:cubicBezTo>
                  <a:pt x="1553431" y="593545"/>
                  <a:pt x="1552469" y="590655"/>
                  <a:pt x="1550544" y="589691"/>
                </a:cubicBezTo>
                <a:cubicBezTo>
                  <a:pt x="1549582" y="588728"/>
                  <a:pt x="1545733" y="587765"/>
                  <a:pt x="1540921" y="587765"/>
                </a:cubicBezTo>
                <a:cubicBezTo>
                  <a:pt x="1540921" y="582948"/>
                  <a:pt x="1540921" y="582948"/>
                  <a:pt x="1540921" y="582948"/>
                </a:cubicBezTo>
                <a:cubicBezTo>
                  <a:pt x="1542846" y="582948"/>
                  <a:pt x="1545733" y="582948"/>
                  <a:pt x="1547657" y="582948"/>
                </a:cubicBezTo>
                <a:cubicBezTo>
                  <a:pt x="1550544" y="582948"/>
                  <a:pt x="1553431" y="582948"/>
                  <a:pt x="1556318" y="582948"/>
                </a:cubicBezTo>
                <a:cubicBezTo>
                  <a:pt x="1559205" y="582948"/>
                  <a:pt x="1561130" y="582948"/>
                  <a:pt x="1564017" y="582948"/>
                </a:cubicBezTo>
                <a:cubicBezTo>
                  <a:pt x="1565942" y="582948"/>
                  <a:pt x="1568829" y="582948"/>
                  <a:pt x="1570753" y="582948"/>
                </a:cubicBezTo>
                <a:cubicBezTo>
                  <a:pt x="1570753" y="587765"/>
                  <a:pt x="1570753" y="587765"/>
                  <a:pt x="1570753" y="587765"/>
                </a:cubicBezTo>
                <a:cubicBezTo>
                  <a:pt x="1569791" y="587765"/>
                  <a:pt x="1569791" y="587765"/>
                  <a:pt x="1569791" y="587765"/>
                </a:cubicBezTo>
                <a:cubicBezTo>
                  <a:pt x="1566904" y="587765"/>
                  <a:pt x="1564017" y="588728"/>
                  <a:pt x="1563055" y="589691"/>
                </a:cubicBezTo>
                <a:cubicBezTo>
                  <a:pt x="1562092" y="591618"/>
                  <a:pt x="1561130" y="593545"/>
                  <a:pt x="1561130" y="597398"/>
                </a:cubicBezTo>
                <a:cubicBezTo>
                  <a:pt x="1561130" y="676394"/>
                  <a:pt x="1561130" y="676394"/>
                  <a:pt x="1561130" y="676394"/>
                </a:cubicBezTo>
                <a:cubicBezTo>
                  <a:pt x="1552469" y="676394"/>
                  <a:pt x="1552469" y="676394"/>
                  <a:pt x="1552469" y="676394"/>
                </a:cubicBezTo>
                <a:cubicBezTo>
                  <a:pt x="1493767" y="600288"/>
                  <a:pt x="1493767" y="600288"/>
                  <a:pt x="1493767" y="600288"/>
                </a:cubicBezTo>
                <a:cubicBezTo>
                  <a:pt x="1493767" y="659054"/>
                  <a:pt x="1493767" y="659054"/>
                  <a:pt x="1493767" y="659054"/>
                </a:cubicBezTo>
                <a:cubicBezTo>
                  <a:pt x="1493767" y="663871"/>
                  <a:pt x="1494729" y="666761"/>
                  <a:pt x="1495692" y="668687"/>
                </a:cubicBezTo>
                <a:cubicBezTo>
                  <a:pt x="1497616" y="669651"/>
                  <a:pt x="1500503" y="670614"/>
                  <a:pt x="1506277" y="670614"/>
                </a:cubicBezTo>
                <a:cubicBezTo>
                  <a:pt x="1506277" y="676394"/>
                  <a:pt x="1506277" y="676394"/>
                  <a:pt x="1506277" y="676394"/>
                </a:cubicBezTo>
                <a:cubicBezTo>
                  <a:pt x="1503390" y="675431"/>
                  <a:pt x="1500503" y="675431"/>
                  <a:pt x="1497616" y="675431"/>
                </a:cubicBezTo>
                <a:cubicBezTo>
                  <a:pt x="1494729" y="675431"/>
                  <a:pt x="1491842" y="675431"/>
                  <a:pt x="1488955" y="675431"/>
                </a:cubicBezTo>
                <a:cubicBezTo>
                  <a:pt x="1487031" y="675431"/>
                  <a:pt x="1484144" y="675431"/>
                  <a:pt x="1482219" y="675431"/>
                </a:cubicBezTo>
                <a:cubicBezTo>
                  <a:pt x="1479332" y="675431"/>
                  <a:pt x="1476445" y="675431"/>
                  <a:pt x="1474520" y="676394"/>
                </a:cubicBezTo>
                <a:cubicBezTo>
                  <a:pt x="1474520" y="670614"/>
                  <a:pt x="1474520" y="670614"/>
                  <a:pt x="1474520" y="670614"/>
                </a:cubicBezTo>
                <a:cubicBezTo>
                  <a:pt x="1479332" y="670614"/>
                  <a:pt x="1482219" y="669651"/>
                  <a:pt x="1483181" y="668687"/>
                </a:cubicBezTo>
                <a:cubicBezTo>
                  <a:pt x="1485106" y="666761"/>
                  <a:pt x="1486068" y="663871"/>
                  <a:pt x="1486068" y="659054"/>
                </a:cubicBezTo>
                <a:cubicBezTo>
                  <a:pt x="1486068" y="597398"/>
                  <a:pt x="1486068" y="597398"/>
                  <a:pt x="1486068" y="597398"/>
                </a:cubicBezTo>
                <a:cubicBezTo>
                  <a:pt x="1486068" y="593545"/>
                  <a:pt x="1485106" y="591618"/>
                  <a:pt x="1483181" y="589691"/>
                </a:cubicBezTo>
                <a:cubicBezTo>
                  <a:pt x="1482219" y="588728"/>
                  <a:pt x="1479332" y="588728"/>
                  <a:pt x="1475483" y="587765"/>
                </a:cubicBezTo>
                <a:cubicBezTo>
                  <a:pt x="1475483" y="582948"/>
                  <a:pt x="1475483" y="582948"/>
                  <a:pt x="1475483" y="582948"/>
                </a:cubicBezTo>
                <a:close/>
                <a:moveTo>
                  <a:pt x="1414856" y="582948"/>
                </a:moveTo>
                <a:cubicBezTo>
                  <a:pt x="1423517" y="582948"/>
                  <a:pt x="1423517" y="582948"/>
                  <a:pt x="1423517" y="582948"/>
                </a:cubicBezTo>
                <a:cubicBezTo>
                  <a:pt x="1453349" y="663871"/>
                  <a:pt x="1453349" y="663871"/>
                  <a:pt x="1453349" y="663871"/>
                </a:cubicBezTo>
                <a:cubicBezTo>
                  <a:pt x="1454311" y="666761"/>
                  <a:pt x="1456236" y="667724"/>
                  <a:pt x="1457198" y="668687"/>
                </a:cubicBezTo>
                <a:cubicBezTo>
                  <a:pt x="1459123" y="669651"/>
                  <a:pt x="1461048" y="670614"/>
                  <a:pt x="1463935" y="670614"/>
                </a:cubicBezTo>
                <a:cubicBezTo>
                  <a:pt x="1463935" y="676394"/>
                  <a:pt x="1463935" y="676394"/>
                  <a:pt x="1463935" y="676394"/>
                </a:cubicBezTo>
                <a:cubicBezTo>
                  <a:pt x="1460085" y="675431"/>
                  <a:pt x="1456236" y="675431"/>
                  <a:pt x="1452387" y="675431"/>
                </a:cubicBezTo>
                <a:cubicBezTo>
                  <a:pt x="1449500" y="675431"/>
                  <a:pt x="1445650" y="675431"/>
                  <a:pt x="1442763" y="675431"/>
                </a:cubicBezTo>
                <a:cubicBezTo>
                  <a:pt x="1439876" y="675431"/>
                  <a:pt x="1436989" y="675431"/>
                  <a:pt x="1433140" y="675431"/>
                </a:cubicBezTo>
                <a:cubicBezTo>
                  <a:pt x="1429291" y="675431"/>
                  <a:pt x="1424479" y="675431"/>
                  <a:pt x="1420630" y="676394"/>
                </a:cubicBezTo>
                <a:cubicBezTo>
                  <a:pt x="1420630" y="670614"/>
                  <a:pt x="1420630" y="670614"/>
                  <a:pt x="1420630" y="670614"/>
                </a:cubicBezTo>
                <a:cubicBezTo>
                  <a:pt x="1425441" y="670614"/>
                  <a:pt x="1428328" y="669651"/>
                  <a:pt x="1429291" y="669651"/>
                </a:cubicBezTo>
                <a:cubicBezTo>
                  <a:pt x="1431215" y="668687"/>
                  <a:pt x="1431215" y="667724"/>
                  <a:pt x="1431215" y="665797"/>
                </a:cubicBezTo>
                <a:cubicBezTo>
                  <a:pt x="1431215" y="665797"/>
                  <a:pt x="1431215" y="664834"/>
                  <a:pt x="1431215" y="664834"/>
                </a:cubicBezTo>
                <a:cubicBezTo>
                  <a:pt x="1431215" y="663871"/>
                  <a:pt x="1431215" y="663871"/>
                  <a:pt x="1431215" y="662907"/>
                </a:cubicBezTo>
                <a:cubicBezTo>
                  <a:pt x="1424479" y="645567"/>
                  <a:pt x="1424479" y="645567"/>
                  <a:pt x="1424479" y="645567"/>
                </a:cubicBezTo>
                <a:cubicBezTo>
                  <a:pt x="1395609" y="645567"/>
                  <a:pt x="1395609" y="645567"/>
                  <a:pt x="1395609" y="645567"/>
                </a:cubicBezTo>
                <a:cubicBezTo>
                  <a:pt x="1388873" y="661944"/>
                  <a:pt x="1388873" y="661944"/>
                  <a:pt x="1388873" y="661944"/>
                </a:cubicBezTo>
                <a:cubicBezTo>
                  <a:pt x="1387911" y="662907"/>
                  <a:pt x="1387911" y="663871"/>
                  <a:pt x="1387911" y="663871"/>
                </a:cubicBezTo>
                <a:cubicBezTo>
                  <a:pt x="1387911" y="664834"/>
                  <a:pt x="1387911" y="665797"/>
                  <a:pt x="1387911" y="665797"/>
                </a:cubicBezTo>
                <a:cubicBezTo>
                  <a:pt x="1387911" y="668687"/>
                  <a:pt x="1390798" y="669651"/>
                  <a:pt x="1397534" y="670614"/>
                </a:cubicBezTo>
                <a:cubicBezTo>
                  <a:pt x="1397534" y="676394"/>
                  <a:pt x="1397534" y="676394"/>
                  <a:pt x="1397534" y="676394"/>
                </a:cubicBezTo>
                <a:cubicBezTo>
                  <a:pt x="1394647" y="675431"/>
                  <a:pt x="1392722" y="675431"/>
                  <a:pt x="1389835" y="675431"/>
                </a:cubicBezTo>
                <a:cubicBezTo>
                  <a:pt x="1386948" y="675431"/>
                  <a:pt x="1385024" y="675431"/>
                  <a:pt x="1383099" y="675431"/>
                </a:cubicBezTo>
                <a:cubicBezTo>
                  <a:pt x="1381174" y="675431"/>
                  <a:pt x="1380212" y="675431"/>
                  <a:pt x="1378287" y="675431"/>
                </a:cubicBezTo>
                <a:cubicBezTo>
                  <a:pt x="1376363" y="675431"/>
                  <a:pt x="1372513" y="675431"/>
                  <a:pt x="1368664" y="676394"/>
                </a:cubicBezTo>
                <a:cubicBezTo>
                  <a:pt x="1368664" y="670614"/>
                  <a:pt x="1368664" y="670614"/>
                  <a:pt x="1368664" y="670614"/>
                </a:cubicBezTo>
                <a:cubicBezTo>
                  <a:pt x="1371551" y="669651"/>
                  <a:pt x="1373476" y="668687"/>
                  <a:pt x="1375400" y="667724"/>
                </a:cubicBezTo>
                <a:cubicBezTo>
                  <a:pt x="1377325" y="665797"/>
                  <a:pt x="1379250" y="662907"/>
                  <a:pt x="1381174" y="659054"/>
                </a:cubicBezTo>
                <a:cubicBezTo>
                  <a:pt x="1414856" y="582948"/>
                  <a:pt x="1414856" y="582948"/>
                  <a:pt x="1414856" y="582948"/>
                </a:cubicBezTo>
                <a:close/>
                <a:moveTo>
                  <a:pt x="1269544" y="582948"/>
                </a:moveTo>
                <a:cubicBezTo>
                  <a:pt x="1274356" y="582948"/>
                  <a:pt x="1278205" y="582948"/>
                  <a:pt x="1282054" y="583911"/>
                </a:cubicBezTo>
                <a:cubicBezTo>
                  <a:pt x="1284941" y="583911"/>
                  <a:pt x="1288791" y="583911"/>
                  <a:pt x="1291678" y="583911"/>
                </a:cubicBezTo>
                <a:cubicBezTo>
                  <a:pt x="1294565" y="583911"/>
                  <a:pt x="1297452" y="583911"/>
                  <a:pt x="1301301" y="583911"/>
                </a:cubicBezTo>
                <a:cubicBezTo>
                  <a:pt x="1305150" y="582948"/>
                  <a:pt x="1309000" y="582948"/>
                  <a:pt x="1313811" y="582948"/>
                </a:cubicBezTo>
                <a:cubicBezTo>
                  <a:pt x="1313811" y="587765"/>
                  <a:pt x="1313811" y="587765"/>
                  <a:pt x="1313811" y="587765"/>
                </a:cubicBezTo>
                <a:cubicBezTo>
                  <a:pt x="1309000" y="587765"/>
                  <a:pt x="1306113" y="588728"/>
                  <a:pt x="1305150" y="589691"/>
                </a:cubicBezTo>
                <a:cubicBezTo>
                  <a:pt x="1303226" y="590655"/>
                  <a:pt x="1302263" y="592581"/>
                  <a:pt x="1302263" y="596435"/>
                </a:cubicBezTo>
                <a:cubicBezTo>
                  <a:pt x="1302263" y="638823"/>
                  <a:pt x="1302263" y="638823"/>
                  <a:pt x="1302263" y="638823"/>
                </a:cubicBezTo>
                <a:cubicBezTo>
                  <a:pt x="1302263" y="645567"/>
                  <a:pt x="1303226" y="650383"/>
                  <a:pt x="1303226" y="653274"/>
                </a:cubicBezTo>
                <a:cubicBezTo>
                  <a:pt x="1304188" y="656164"/>
                  <a:pt x="1305150" y="658090"/>
                  <a:pt x="1306113" y="660017"/>
                </a:cubicBezTo>
                <a:cubicBezTo>
                  <a:pt x="1308037" y="661944"/>
                  <a:pt x="1310924" y="663871"/>
                  <a:pt x="1313811" y="665797"/>
                </a:cubicBezTo>
                <a:cubicBezTo>
                  <a:pt x="1316698" y="666761"/>
                  <a:pt x="1320547" y="666761"/>
                  <a:pt x="1324397" y="666761"/>
                </a:cubicBezTo>
                <a:cubicBezTo>
                  <a:pt x="1332095" y="666761"/>
                  <a:pt x="1337869" y="664834"/>
                  <a:pt x="1341719" y="660980"/>
                </a:cubicBezTo>
                <a:cubicBezTo>
                  <a:pt x="1345568" y="656164"/>
                  <a:pt x="1346530" y="648457"/>
                  <a:pt x="1346530" y="638823"/>
                </a:cubicBezTo>
                <a:cubicBezTo>
                  <a:pt x="1346530" y="637860"/>
                  <a:pt x="1346530" y="637860"/>
                  <a:pt x="1346530" y="637860"/>
                </a:cubicBezTo>
                <a:cubicBezTo>
                  <a:pt x="1346530" y="598362"/>
                  <a:pt x="1346530" y="598362"/>
                  <a:pt x="1346530" y="598362"/>
                </a:cubicBezTo>
                <a:cubicBezTo>
                  <a:pt x="1346530" y="594508"/>
                  <a:pt x="1346530" y="591618"/>
                  <a:pt x="1344606" y="589691"/>
                </a:cubicBezTo>
                <a:cubicBezTo>
                  <a:pt x="1343643" y="588728"/>
                  <a:pt x="1340756" y="587765"/>
                  <a:pt x="1335945" y="587765"/>
                </a:cubicBezTo>
                <a:cubicBezTo>
                  <a:pt x="1335945" y="582948"/>
                  <a:pt x="1335945" y="582948"/>
                  <a:pt x="1335945" y="582948"/>
                </a:cubicBezTo>
                <a:cubicBezTo>
                  <a:pt x="1338832" y="582948"/>
                  <a:pt x="1341719" y="582948"/>
                  <a:pt x="1343643" y="582948"/>
                </a:cubicBezTo>
                <a:cubicBezTo>
                  <a:pt x="1345568" y="582948"/>
                  <a:pt x="1347493" y="583911"/>
                  <a:pt x="1349417" y="583911"/>
                </a:cubicBezTo>
                <a:cubicBezTo>
                  <a:pt x="1351342" y="583911"/>
                  <a:pt x="1354229" y="582948"/>
                  <a:pt x="1356154" y="582948"/>
                </a:cubicBezTo>
                <a:cubicBezTo>
                  <a:pt x="1358078" y="582948"/>
                  <a:pt x="1360965" y="582948"/>
                  <a:pt x="1362890" y="582948"/>
                </a:cubicBezTo>
                <a:cubicBezTo>
                  <a:pt x="1362890" y="587765"/>
                  <a:pt x="1362890" y="587765"/>
                  <a:pt x="1362890" y="587765"/>
                </a:cubicBezTo>
                <a:cubicBezTo>
                  <a:pt x="1360003" y="587765"/>
                  <a:pt x="1358078" y="588728"/>
                  <a:pt x="1357116" y="589691"/>
                </a:cubicBezTo>
                <a:cubicBezTo>
                  <a:pt x="1356154" y="590655"/>
                  <a:pt x="1355191" y="593545"/>
                  <a:pt x="1355191" y="598362"/>
                </a:cubicBezTo>
                <a:cubicBezTo>
                  <a:pt x="1354229" y="640750"/>
                  <a:pt x="1354229" y="640750"/>
                  <a:pt x="1354229" y="640750"/>
                </a:cubicBezTo>
                <a:cubicBezTo>
                  <a:pt x="1354229" y="654237"/>
                  <a:pt x="1351342" y="663871"/>
                  <a:pt x="1345568" y="669651"/>
                </a:cubicBezTo>
                <a:cubicBezTo>
                  <a:pt x="1339794" y="675431"/>
                  <a:pt x="1330171" y="678321"/>
                  <a:pt x="1317661" y="678321"/>
                </a:cubicBezTo>
                <a:cubicBezTo>
                  <a:pt x="1305150" y="678321"/>
                  <a:pt x="1296489" y="675431"/>
                  <a:pt x="1289753" y="670614"/>
                </a:cubicBezTo>
                <a:cubicBezTo>
                  <a:pt x="1283017" y="664834"/>
                  <a:pt x="1280130" y="657127"/>
                  <a:pt x="1280130" y="647493"/>
                </a:cubicBezTo>
                <a:cubicBezTo>
                  <a:pt x="1280130" y="596435"/>
                  <a:pt x="1280130" y="596435"/>
                  <a:pt x="1280130" y="596435"/>
                </a:cubicBezTo>
                <a:cubicBezTo>
                  <a:pt x="1280130" y="593545"/>
                  <a:pt x="1279167" y="591618"/>
                  <a:pt x="1278205" y="589691"/>
                </a:cubicBezTo>
                <a:cubicBezTo>
                  <a:pt x="1276280" y="588728"/>
                  <a:pt x="1274356" y="587765"/>
                  <a:pt x="1270506" y="587765"/>
                </a:cubicBezTo>
                <a:cubicBezTo>
                  <a:pt x="1269544" y="587765"/>
                  <a:pt x="1269544" y="587765"/>
                  <a:pt x="1269544" y="587765"/>
                </a:cubicBezTo>
                <a:cubicBezTo>
                  <a:pt x="1269544" y="582948"/>
                  <a:pt x="1269544" y="582948"/>
                  <a:pt x="1269544" y="582948"/>
                </a:cubicBezTo>
                <a:close/>
                <a:moveTo>
                  <a:pt x="1151177" y="582948"/>
                </a:moveTo>
                <a:cubicBezTo>
                  <a:pt x="1154064" y="582948"/>
                  <a:pt x="1156951" y="582948"/>
                  <a:pt x="1159838" y="582948"/>
                </a:cubicBezTo>
                <a:cubicBezTo>
                  <a:pt x="1163688" y="583911"/>
                  <a:pt x="1167537" y="583911"/>
                  <a:pt x="1173311" y="583911"/>
                </a:cubicBezTo>
                <a:cubicBezTo>
                  <a:pt x="1178123" y="583911"/>
                  <a:pt x="1181972" y="583911"/>
                  <a:pt x="1185821" y="582948"/>
                </a:cubicBezTo>
                <a:cubicBezTo>
                  <a:pt x="1189671" y="582948"/>
                  <a:pt x="1192558" y="582948"/>
                  <a:pt x="1194482" y="582948"/>
                </a:cubicBezTo>
                <a:cubicBezTo>
                  <a:pt x="1194482" y="587765"/>
                  <a:pt x="1194482" y="587765"/>
                  <a:pt x="1194482" y="587765"/>
                </a:cubicBezTo>
                <a:cubicBezTo>
                  <a:pt x="1190633" y="587765"/>
                  <a:pt x="1187746" y="588728"/>
                  <a:pt x="1186784" y="589691"/>
                </a:cubicBezTo>
                <a:cubicBezTo>
                  <a:pt x="1184859" y="590655"/>
                  <a:pt x="1183897" y="592581"/>
                  <a:pt x="1183897" y="596435"/>
                </a:cubicBezTo>
                <a:cubicBezTo>
                  <a:pt x="1183897" y="622446"/>
                  <a:pt x="1183897" y="622446"/>
                  <a:pt x="1183897" y="622446"/>
                </a:cubicBezTo>
                <a:cubicBezTo>
                  <a:pt x="1223352" y="622446"/>
                  <a:pt x="1223352" y="622446"/>
                  <a:pt x="1223352" y="622446"/>
                </a:cubicBezTo>
                <a:cubicBezTo>
                  <a:pt x="1223352" y="596435"/>
                  <a:pt x="1223352" y="596435"/>
                  <a:pt x="1223352" y="596435"/>
                </a:cubicBezTo>
                <a:cubicBezTo>
                  <a:pt x="1223352" y="593545"/>
                  <a:pt x="1222390" y="590655"/>
                  <a:pt x="1220465" y="589691"/>
                </a:cubicBezTo>
                <a:cubicBezTo>
                  <a:pt x="1219503" y="588728"/>
                  <a:pt x="1216616" y="587765"/>
                  <a:pt x="1212767" y="587765"/>
                </a:cubicBezTo>
                <a:cubicBezTo>
                  <a:pt x="1211804" y="587765"/>
                  <a:pt x="1211804" y="587765"/>
                  <a:pt x="1211804" y="587765"/>
                </a:cubicBezTo>
                <a:cubicBezTo>
                  <a:pt x="1211804" y="582948"/>
                  <a:pt x="1211804" y="582948"/>
                  <a:pt x="1211804" y="582948"/>
                </a:cubicBezTo>
                <a:cubicBezTo>
                  <a:pt x="1215654" y="582948"/>
                  <a:pt x="1218541" y="582948"/>
                  <a:pt x="1222390" y="582948"/>
                </a:cubicBezTo>
                <a:cubicBezTo>
                  <a:pt x="1225277" y="583911"/>
                  <a:pt x="1230089" y="583911"/>
                  <a:pt x="1233938" y="583911"/>
                </a:cubicBezTo>
                <a:cubicBezTo>
                  <a:pt x="1238749" y="583911"/>
                  <a:pt x="1242599" y="583911"/>
                  <a:pt x="1245486" y="582948"/>
                </a:cubicBezTo>
                <a:cubicBezTo>
                  <a:pt x="1249335" y="582948"/>
                  <a:pt x="1252222" y="582948"/>
                  <a:pt x="1255109" y="582948"/>
                </a:cubicBezTo>
                <a:cubicBezTo>
                  <a:pt x="1255109" y="587765"/>
                  <a:pt x="1255109" y="587765"/>
                  <a:pt x="1255109" y="587765"/>
                </a:cubicBezTo>
                <a:cubicBezTo>
                  <a:pt x="1254147" y="587765"/>
                  <a:pt x="1254147" y="587765"/>
                  <a:pt x="1254147" y="587765"/>
                </a:cubicBezTo>
                <a:cubicBezTo>
                  <a:pt x="1250297" y="587765"/>
                  <a:pt x="1248373" y="588728"/>
                  <a:pt x="1247410" y="589691"/>
                </a:cubicBezTo>
                <a:cubicBezTo>
                  <a:pt x="1245486" y="591618"/>
                  <a:pt x="1244523" y="593545"/>
                  <a:pt x="1244523" y="596435"/>
                </a:cubicBezTo>
                <a:cubicBezTo>
                  <a:pt x="1244523" y="659054"/>
                  <a:pt x="1244523" y="659054"/>
                  <a:pt x="1244523" y="659054"/>
                </a:cubicBezTo>
                <a:cubicBezTo>
                  <a:pt x="1244523" y="663871"/>
                  <a:pt x="1245486" y="666761"/>
                  <a:pt x="1247410" y="667724"/>
                </a:cubicBezTo>
                <a:cubicBezTo>
                  <a:pt x="1248373" y="669651"/>
                  <a:pt x="1251260" y="670614"/>
                  <a:pt x="1255109" y="670614"/>
                </a:cubicBezTo>
                <a:cubicBezTo>
                  <a:pt x="1255109" y="676394"/>
                  <a:pt x="1255109" y="676394"/>
                  <a:pt x="1255109" y="676394"/>
                </a:cubicBezTo>
                <a:cubicBezTo>
                  <a:pt x="1251260" y="675431"/>
                  <a:pt x="1247410" y="675431"/>
                  <a:pt x="1243561" y="675431"/>
                </a:cubicBezTo>
                <a:cubicBezTo>
                  <a:pt x="1239712" y="675431"/>
                  <a:pt x="1236825" y="675431"/>
                  <a:pt x="1233938" y="675431"/>
                </a:cubicBezTo>
                <a:cubicBezTo>
                  <a:pt x="1232013" y="675431"/>
                  <a:pt x="1230089" y="675431"/>
                  <a:pt x="1226239" y="675431"/>
                </a:cubicBezTo>
                <a:cubicBezTo>
                  <a:pt x="1222390" y="675431"/>
                  <a:pt x="1217578" y="675431"/>
                  <a:pt x="1212767" y="676394"/>
                </a:cubicBezTo>
                <a:cubicBezTo>
                  <a:pt x="1212767" y="670614"/>
                  <a:pt x="1212767" y="670614"/>
                  <a:pt x="1212767" y="670614"/>
                </a:cubicBezTo>
                <a:cubicBezTo>
                  <a:pt x="1217578" y="670614"/>
                  <a:pt x="1219503" y="669651"/>
                  <a:pt x="1221428" y="668687"/>
                </a:cubicBezTo>
                <a:cubicBezTo>
                  <a:pt x="1222390" y="666761"/>
                  <a:pt x="1223352" y="663871"/>
                  <a:pt x="1223352" y="659054"/>
                </a:cubicBezTo>
                <a:cubicBezTo>
                  <a:pt x="1223352" y="629189"/>
                  <a:pt x="1223352" y="629189"/>
                  <a:pt x="1223352" y="629189"/>
                </a:cubicBezTo>
                <a:cubicBezTo>
                  <a:pt x="1183897" y="629189"/>
                  <a:pt x="1183897" y="629189"/>
                  <a:pt x="1183897" y="629189"/>
                </a:cubicBezTo>
                <a:cubicBezTo>
                  <a:pt x="1183897" y="659054"/>
                  <a:pt x="1183897" y="659054"/>
                  <a:pt x="1183897" y="659054"/>
                </a:cubicBezTo>
                <a:cubicBezTo>
                  <a:pt x="1183897" y="663871"/>
                  <a:pt x="1184859" y="666761"/>
                  <a:pt x="1185821" y="668687"/>
                </a:cubicBezTo>
                <a:cubicBezTo>
                  <a:pt x="1187746" y="669651"/>
                  <a:pt x="1189671" y="670614"/>
                  <a:pt x="1194482" y="670614"/>
                </a:cubicBezTo>
                <a:cubicBezTo>
                  <a:pt x="1194482" y="675431"/>
                  <a:pt x="1194482" y="675431"/>
                  <a:pt x="1194482" y="675431"/>
                </a:cubicBezTo>
                <a:cubicBezTo>
                  <a:pt x="1189671" y="675431"/>
                  <a:pt x="1185821" y="675431"/>
                  <a:pt x="1181972" y="675431"/>
                </a:cubicBezTo>
                <a:cubicBezTo>
                  <a:pt x="1178123" y="675431"/>
                  <a:pt x="1175236" y="675431"/>
                  <a:pt x="1173311" y="675431"/>
                </a:cubicBezTo>
                <a:cubicBezTo>
                  <a:pt x="1169462" y="675431"/>
                  <a:pt x="1166575" y="675431"/>
                  <a:pt x="1162725" y="675431"/>
                </a:cubicBezTo>
                <a:cubicBezTo>
                  <a:pt x="1158876" y="675431"/>
                  <a:pt x="1155027" y="675431"/>
                  <a:pt x="1151177" y="676394"/>
                </a:cubicBezTo>
                <a:cubicBezTo>
                  <a:pt x="1151177" y="670614"/>
                  <a:pt x="1151177" y="670614"/>
                  <a:pt x="1151177" y="670614"/>
                </a:cubicBezTo>
                <a:cubicBezTo>
                  <a:pt x="1152140" y="670614"/>
                  <a:pt x="1152140" y="670614"/>
                  <a:pt x="1152140" y="670614"/>
                </a:cubicBezTo>
                <a:cubicBezTo>
                  <a:pt x="1155989" y="670614"/>
                  <a:pt x="1158876" y="669651"/>
                  <a:pt x="1159838" y="668687"/>
                </a:cubicBezTo>
                <a:cubicBezTo>
                  <a:pt x="1161763" y="666761"/>
                  <a:pt x="1161763" y="663871"/>
                  <a:pt x="1161763" y="659054"/>
                </a:cubicBezTo>
                <a:cubicBezTo>
                  <a:pt x="1161763" y="596435"/>
                  <a:pt x="1161763" y="596435"/>
                  <a:pt x="1161763" y="596435"/>
                </a:cubicBezTo>
                <a:cubicBezTo>
                  <a:pt x="1161763" y="593545"/>
                  <a:pt x="1161763" y="591618"/>
                  <a:pt x="1159838" y="589691"/>
                </a:cubicBezTo>
                <a:cubicBezTo>
                  <a:pt x="1158876" y="588728"/>
                  <a:pt x="1155989" y="587765"/>
                  <a:pt x="1153102" y="587765"/>
                </a:cubicBezTo>
                <a:cubicBezTo>
                  <a:pt x="1151177" y="587765"/>
                  <a:pt x="1151177" y="587765"/>
                  <a:pt x="1151177" y="587765"/>
                </a:cubicBezTo>
                <a:cubicBezTo>
                  <a:pt x="1151177" y="582948"/>
                  <a:pt x="1151177" y="582948"/>
                  <a:pt x="1151177" y="582948"/>
                </a:cubicBezTo>
                <a:close/>
                <a:moveTo>
                  <a:pt x="990468" y="582948"/>
                </a:moveTo>
                <a:cubicBezTo>
                  <a:pt x="994318" y="582948"/>
                  <a:pt x="998167" y="582948"/>
                  <a:pt x="1002016" y="582948"/>
                </a:cubicBezTo>
                <a:cubicBezTo>
                  <a:pt x="1005866" y="583911"/>
                  <a:pt x="1009715" y="583911"/>
                  <a:pt x="1012602" y="583911"/>
                </a:cubicBezTo>
                <a:cubicBezTo>
                  <a:pt x="1016451" y="583911"/>
                  <a:pt x="1020301" y="583911"/>
                  <a:pt x="1024150" y="582948"/>
                </a:cubicBezTo>
                <a:cubicBezTo>
                  <a:pt x="1027999" y="582948"/>
                  <a:pt x="1030886" y="582948"/>
                  <a:pt x="1034736" y="582948"/>
                </a:cubicBezTo>
                <a:cubicBezTo>
                  <a:pt x="1034736" y="587765"/>
                  <a:pt x="1034736" y="587765"/>
                  <a:pt x="1034736" y="587765"/>
                </a:cubicBezTo>
                <a:cubicBezTo>
                  <a:pt x="1030886" y="587765"/>
                  <a:pt x="1027999" y="588728"/>
                  <a:pt x="1027037" y="589691"/>
                </a:cubicBezTo>
                <a:cubicBezTo>
                  <a:pt x="1025112" y="590655"/>
                  <a:pt x="1024150" y="592581"/>
                  <a:pt x="1024150" y="596435"/>
                </a:cubicBezTo>
                <a:cubicBezTo>
                  <a:pt x="1024150" y="659054"/>
                  <a:pt x="1024150" y="659054"/>
                  <a:pt x="1024150" y="659054"/>
                </a:cubicBezTo>
                <a:cubicBezTo>
                  <a:pt x="1024150" y="663871"/>
                  <a:pt x="1025112" y="666761"/>
                  <a:pt x="1026075" y="668687"/>
                </a:cubicBezTo>
                <a:cubicBezTo>
                  <a:pt x="1027999" y="669651"/>
                  <a:pt x="1029924" y="670614"/>
                  <a:pt x="1034736" y="670614"/>
                </a:cubicBezTo>
                <a:cubicBezTo>
                  <a:pt x="1034736" y="676394"/>
                  <a:pt x="1034736" y="676394"/>
                  <a:pt x="1034736" y="676394"/>
                </a:cubicBezTo>
                <a:cubicBezTo>
                  <a:pt x="1031849" y="675431"/>
                  <a:pt x="1027999" y="675431"/>
                  <a:pt x="1024150" y="675431"/>
                </a:cubicBezTo>
                <a:cubicBezTo>
                  <a:pt x="1020301" y="675431"/>
                  <a:pt x="1016451" y="675431"/>
                  <a:pt x="1012602" y="675431"/>
                </a:cubicBezTo>
                <a:cubicBezTo>
                  <a:pt x="1009715" y="675431"/>
                  <a:pt x="1006828" y="675431"/>
                  <a:pt x="1002979" y="675431"/>
                </a:cubicBezTo>
                <a:cubicBezTo>
                  <a:pt x="999129" y="675431"/>
                  <a:pt x="995280" y="675431"/>
                  <a:pt x="990468" y="676394"/>
                </a:cubicBezTo>
                <a:cubicBezTo>
                  <a:pt x="990468" y="670614"/>
                  <a:pt x="990468" y="670614"/>
                  <a:pt x="990468" y="670614"/>
                </a:cubicBezTo>
                <a:cubicBezTo>
                  <a:pt x="991431" y="670614"/>
                  <a:pt x="991431" y="670614"/>
                  <a:pt x="991431" y="670614"/>
                </a:cubicBezTo>
                <a:cubicBezTo>
                  <a:pt x="996242" y="670614"/>
                  <a:pt x="998167" y="669651"/>
                  <a:pt x="1000092" y="668687"/>
                </a:cubicBezTo>
                <a:cubicBezTo>
                  <a:pt x="1001054" y="666761"/>
                  <a:pt x="1002016" y="663871"/>
                  <a:pt x="1002016" y="659054"/>
                </a:cubicBezTo>
                <a:cubicBezTo>
                  <a:pt x="1002016" y="596435"/>
                  <a:pt x="1002016" y="596435"/>
                  <a:pt x="1002016" y="596435"/>
                </a:cubicBezTo>
                <a:cubicBezTo>
                  <a:pt x="1002016" y="593545"/>
                  <a:pt x="1001054" y="591618"/>
                  <a:pt x="1000092" y="589691"/>
                </a:cubicBezTo>
                <a:cubicBezTo>
                  <a:pt x="998167" y="588728"/>
                  <a:pt x="996242" y="587765"/>
                  <a:pt x="992393" y="587765"/>
                </a:cubicBezTo>
                <a:cubicBezTo>
                  <a:pt x="990468" y="587765"/>
                  <a:pt x="990468" y="587765"/>
                  <a:pt x="990468" y="587765"/>
                </a:cubicBezTo>
                <a:cubicBezTo>
                  <a:pt x="990468" y="582948"/>
                  <a:pt x="990468" y="582948"/>
                  <a:pt x="990468" y="582948"/>
                </a:cubicBezTo>
                <a:close/>
                <a:moveTo>
                  <a:pt x="2256895" y="581021"/>
                </a:moveTo>
                <a:cubicBezTo>
                  <a:pt x="2260744" y="581021"/>
                  <a:pt x="2264593" y="581021"/>
                  <a:pt x="2268443" y="581984"/>
                </a:cubicBezTo>
                <a:cubicBezTo>
                  <a:pt x="2273254" y="581984"/>
                  <a:pt x="2278066" y="582948"/>
                  <a:pt x="2283840" y="583911"/>
                </a:cubicBezTo>
                <a:cubicBezTo>
                  <a:pt x="2283840" y="584874"/>
                  <a:pt x="2283840" y="584874"/>
                  <a:pt x="2283840" y="584874"/>
                </a:cubicBezTo>
                <a:cubicBezTo>
                  <a:pt x="2283840" y="589691"/>
                  <a:pt x="2283840" y="594508"/>
                  <a:pt x="2283840" y="597398"/>
                </a:cubicBezTo>
                <a:cubicBezTo>
                  <a:pt x="2283840" y="599325"/>
                  <a:pt x="2283840" y="603178"/>
                  <a:pt x="2283840" y="608959"/>
                </a:cubicBezTo>
                <a:cubicBezTo>
                  <a:pt x="2276141" y="608959"/>
                  <a:pt x="2276141" y="608959"/>
                  <a:pt x="2276141" y="608959"/>
                </a:cubicBezTo>
                <a:cubicBezTo>
                  <a:pt x="2276141" y="602215"/>
                  <a:pt x="2274217" y="597398"/>
                  <a:pt x="2271330" y="593545"/>
                </a:cubicBezTo>
                <a:cubicBezTo>
                  <a:pt x="2268443" y="590655"/>
                  <a:pt x="2263631" y="588728"/>
                  <a:pt x="2257857" y="588728"/>
                </a:cubicBezTo>
                <a:cubicBezTo>
                  <a:pt x="2254008" y="588728"/>
                  <a:pt x="2250158" y="589691"/>
                  <a:pt x="2247271" y="591618"/>
                </a:cubicBezTo>
                <a:cubicBezTo>
                  <a:pt x="2245347" y="594508"/>
                  <a:pt x="2243422" y="597398"/>
                  <a:pt x="2243422" y="601252"/>
                </a:cubicBezTo>
                <a:cubicBezTo>
                  <a:pt x="2243422" y="604142"/>
                  <a:pt x="2244384" y="607032"/>
                  <a:pt x="2246309" y="609922"/>
                </a:cubicBezTo>
                <a:cubicBezTo>
                  <a:pt x="2249196" y="611849"/>
                  <a:pt x="2254008" y="614739"/>
                  <a:pt x="2260744" y="617629"/>
                </a:cubicBezTo>
                <a:cubicBezTo>
                  <a:pt x="2261706" y="617629"/>
                  <a:pt x="2263631" y="618592"/>
                  <a:pt x="2265556" y="619556"/>
                </a:cubicBezTo>
                <a:cubicBezTo>
                  <a:pt x="2273254" y="622446"/>
                  <a:pt x="2279028" y="625336"/>
                  <a:pt x="2281915" y="628226"/>
                </a:cubicBezTo>
                <a:cubicBezTo>
                  <a:pt x="2284802" y="630153"/>
                  <a:pt x="2286727" y="634006"/>
                  <a:pt x="2287689" y="636896"/>
                </a:cubicBezTo>
                <a:cubicBezTo>
                  <a:pt x="2289614" y="639786"/>
                  <a:pt x="2289614" y="643640"/>
                  <a:pt x="2289614" y="647493"/>
                </a:cubicBezTo>
                <a:cubicBezTo>
                  <a:pt x="2289614" y="657127"/>
                  <a:pt x="2286727" y="663871"/>
                  <a:pt x="2280953" y="669651"/>
                </a:cubicBezTo>
                <a:cubicBezTo>
                  <a:pt x="2274217" y="675431"/>
                  <a:pt x="2266518" y="678321"/>
                  <a:pt x="2255932" y="678321"/>
                </a:cubicBezTo>
                <a:cubicBezTo>
                  <a:pt x="2250158" y="678321"/>
                  <a:pt x="2244384" y="677358"/>
                  <a:pt x="2239573" y="676394"/>
                </a:cubicBezTo>
                <a:cubicBezTo>
                  <a:pt x="2233799" y="675431"/>
                  <a:pt x="2228987" y="673504"/>
                  <a:pt x="2224175" y="670614"/>
                </a:cubicBezTo>
                <a:cubicBezTo>
                  <a:pt x="2225137" y="667724"/>
                  <a:pt x="2225137" y="664834"/>
                  <a:pt x="2225137" y="660980"/>
                </a:cubicBezTo>
                <a:cubicBezTo>
                  <a:pt x="2225137" y="658090"/>
                  <a:pt x="2225137" y="655200"/>
                  <a:pt x="2225137" y="651347"/>
                </a:cubicBezTo>
                <a:cubicBezTo>
                  <a:pt x="2225137" y="649420"/>
                  <a:pt x="2225137" y="648457"/>
                  <a:pt x="2225137" y="647493"/>
                </a:cubicBezTo>
                <a:cubicBezTo>
                  <a:pt x="2225137" y="646530"/>
                  <a:pt x="2225137" y="645567"/>
                  <a:pt x="2225137" y="644603"/>
                </a:cubicBezTo>
                <a:cubicBezTo>
                  <a:pt x="2234761" y="644603"/>
                  <a:pt x="2234761" y="644603"/>
                  <a:pt x="2234761" y="644603"/>
                </a:cubicBezTo>
                <a:cubicBezTo>
                  <a:pt x="2234761" y="653274"/>
                  <a:pt x="2236686" y="659054"/>
                  <a:pt x="2239573" y="662907"/>
                </a:cubicBezTo>
                <a:cubicBezTo>
                  <a:pt x="2243422" y="667724"/>
                  <a:pt x="2248234" y="669651"/>
                  <a:pt x="2254008" y="669651"/>
                </a:cubicBezTo>
                <a:cubicBezTo>
                  <a:pt x="2259782" y="669651"/>
                  <a:pt x="2263631" y="667724"/>
                  <a:pt x="2266518" y="665797"/>
                </a:cubicBezTo>
                <a:cubicBezTo>
                  <a:pt x="2269405" y="662907"/>
                  <a:pt x="2271330" y="660017"/>
                  <a:pt x="2271330" y="655200"/>
                </a:cubicBezTo>
                <a:cubicBezTo>
                  <a:pt x="2271330" y="652310"/>
                  <a:pt x="2270367" y="649420"/>
                  <a:pt x="2268443" y="646530"/>
                </a:cubicBezTo>
                <a:cubicBezTo>
                  <a:pt x="2266518" y="644603"/>
                  <a:pt x="2261706" y="641713"/>
                  <a:pt x="2254008" y="638823"/>
                </a:cubicBezTo>
                <a:cubicBezTo>
                  <a:pt x="2243422" y="634006"/>
                  <a:pt x="2235723" y="630153"/>
                  <a:pt x="2231874" y="625336"/>
                </a:cubicBezTo>
                <a:cubicBezTo>
                  <a:pt x="2228024" y="620519"/>
                  <a:pt x="2226100" y="615702"/>
                  <a:pt x="2226100" y="608959"/>
                </a:cubicBezTo>
                <a:cubicBezTo>
                  <a:pt x="2226100" y="600288"/>
                  <a:pt x="2228987" y="593545"/>
                  <a:pt x="2234761" y="588728"/>
                </a:cubicBezTo>
                <a:cubicBezTo>
                  <a:pt x="2240535" y="582948"/>
                  <a:pt x="2247271" y="581021"/>
                  <a:pt x="2256895" y="581021"/>
                </a:cubicBezTo>
                <a:close/>
                <a:moveTo>
                  <a:pt x="1102099" y="581021"/>
                </a:moveTo>
                <a:cubicBezTo>
                  <a:pt x="1107873" y="581021"/>
                  <a:pt x="1116534" y="581984"/>
                  <a:pt x="1130969" y="584874"/>
                </a:cubicBezTo>
                <a:cubicBezTo>
                  <a:pt x="1131931" y="584874"/>
                  <a:pt x="1132893" y="584874"/>
                  <a:pt x="1133856" y="584874"/>
                </a:cubicBezTo>
                <a:cubicBezTo>
                  <a:pt x="1133856" y="588728"/>
                  <a:pt x="1132893" y="591618"/>
                  <a:pt x="1132893" y="594508"/>
                </a:cubicBezTo>
                <a:cubicBezTo>
                  <a:pt x="1132893" y="597398"/>
                  <a:pt x="1132893" y="600288"/>
                  <a:pt x="1132893" y="603178"/>
                </a:cubicBezTo>
                <a:cubicBezTo>
                  <a:pt x="1132893" y="604142"/>
                  <a:pt x="1132893" y="606069"/>
                  <a:pt x="1132893" y="607032"/>
                </a:cubicBezTo>
                <a:cubicBezTo>
                  <a:pt x="1132893" y="608959"/>
                  <a:pt x="1132893" y="610885"/>
                  <a:pt x="1132893" y="613775"/>
                </a:cubicBezTo>
                <a:cubicBezTo>
                  <a:pt x="1125195" y="613775"/>
                  <a:pt x="1125195" y="613775"/>
                  <a:pt x="1125195" y="613775"/>
                </a:cubicBezTo>
                <a:cubicBezTo>
                  <a:pt x="1124232" y="605105"/>
                  <a:pt x="1122308" y="598362"/>
                  <a:pt x="1118458" y="594508"/>
                </a:cubicBezTo>
                <a:cubicBezTo>
                  <a:pt x="1114609" y="590655"/>
                  <a:pt x="1109797" y="587765"/>
                  <a:pt x="1104023" y="587765"/>
                </a:cubicBezTo>
                <a:cubicBezTo>
                  <a:pt x="1094400" y="587765"/>
                  <a:pt x="1087664" y="591618"/>
                  <a:pt x="1082852" y="598362"/>
                </a:cubicBezTo>
                <a:cubicBezTo>
                  <a:pt x="1078040" y="605105"/>
                  <a:pt x="1075153" y="614739"/>
                  <a:pt x="1075153" y="626299"/>
                </a:cubicBezTo>
                <a:cubicBezTo>
                  <a:pt x="1075153" y="638823"/>
                  <a:pt x="1078040" y="649420"/>
                  <a:pt x="1083814" y="656164"/>
                </a:cubicBezTo>
                <a:cubicBezTo>
                  <a:pt x="1088626" y="663871"/>
                  <a:pt x="1096325" y="667724"/>
                  <a:pt x="1104986" y="667724"/>
                </a:cubicBezTo>
                <a:cubicBezTo>
                  <a:pt x="1109797" y="667724"/>
                  <a:pt x="1114609" y="666761"/>
                  <a:pt x="1118458" y="663871"/>
                </a:cubicBezTo>
                <a:cubicBezTo>
                  <a:pt x="1122308" y="660980"/>
                  <a:pt x="1127119" y="657127"/>
                  <a:pt x="1130969" y="651347"/>
                </a:cubicBezTo>
                <a:cubicBezTo>
                  <a:pt x="1137705" y="655200"/>
                  <a:pt x="1137705" y="655200"/>
                  <a:pt x="1137705" y="655200"/>
                </a:cubicBezTo>
                <a:cubicBezTo>
                  <a:pt x="1131931" y="662907"/>
                  <a:pt x="1127119" y="668687"/>
                  <a:pt x="1120383" y="672541"/>
                </a:cubicBezTo>
                <a:cubicBezTo>
                  <a:pt x="1113647" y="676394"/>
                  <a:pt x="1106910" y="678321"/>
                  <a:pt x="1098249" y="678321"/>
                </a:cubicBezTo>
                <a:cubicBezTo>
                  <a:pt x="1083814" y="678321"/>
                  <a:pt x="1072266" y="673504"/>
                  <a:pt x="1064568" y="664834"/>
                </a:cubicBezTo>
                <a:cubicBezTo>
                  <a:pt x="1055907" y="656164"/>
                  <a:pt x="1052058" y="644603"/>
                  <a:pt x="1052058" y="629189"/>
                </a:cubicBezTo>
                <a:cubicBezTo>
                  <a:pt x="1052058" y="614739"/>
                  <a:pt x="1056869" y="603178"/>
                  <a:pt x="1065530" y="594508"/>
                </a:cubicBezTo>
                <a:cubicBezTo>
                  <a:pt x="1075153" y="584874"/>
                  <a:pt x="1086701" y="581021"/>
                  <a:pt x="1102099" y="581021"/>
                </a:cubicBezTo>
                <a:close/>
                <a:moveTo>
                  <a:pt x="939465" y="581021"/>
                </a:moveTo>
                <a:cubicBezTo>
                  <a:pt x="943314" y="581021"/>
                  <a:pt x="947164" y="581021"/>
                  <a:pt x="951975" y="581984"/>
                </a:cubicBezTo>
                <a:cubicBezTo>
                  <a:pt x="955825" y="581984"/>
                  <a:pt x="960636" y="582948"/>
                  <a:pt x="966410" y="583911"/>
                </a:cubicBezTo>
                <a:cubicBezTo>
                  <a:pt x="966410" y="584874"/>
                  <a:pt x="966410" y="584874"/>
                  <a:pt x="966410" y="584874"/>
                </a:cubicBezTo>
                <a:cubicBezTo>
                  <a:pt x="966410" y="589691"/>
                  <a:pt x="966410" y="594508"/>
                  <a:pt x="966410" y="597398"/>
                </a:cubicBezTo>
                <a:cubicBezTo>
                  <a:pt x="966410" y="599325"/>
                  <a:pt x="966410" y="603178"/>
                  <a:pt x="966410" y="608959"/>
                </a:cubicBezTo>
                <a:cubicBezTo>
                  <a:pt x="958712" y="608959"/>
                  <a:pt x="958712" y="608959"/>
                  <a:pt x="958712" y="608959"/>
                </a:cubicBezTo>
                <a:cubicBezTo>
                  <a:pt x="958712" y="602215"/>
                  <a:pt x="957749" y="597398"/>
                  <a:pt x="953900" y="593545"/>
                </a:cubicBezTo>
                <a:cubicBezTo>
                  <a:pt x="951013" y="590655"/>
                  <a:pt x="947164" y="588728"/>
                  <a:pt x="941390" y="588728"/>
                </a:cubicBezTo>
                <a:cubicBezTo>
                  <a:pt x="936578" y="588728"/>
                  <a:pt x="932729" y="589691"/>
                  <a:pt x="930804" y="591618"/>
                </a:cubicBezTo>
                <a:cubicBezTo>
                  <a:pt x="927917" y="594508"/>
                  <a:pt x="926955" y="597398"/>
                  <a:pt x="926955" y="601252"/>
                </a:cubicBezTo>
                <a:cubicBezTo>
                  <a:pt x="926955" y="604142"/>
                  <a:pt x="927917" y="607032"/>
                  <a:pt x="929842" y="609922"/>
                </a:cubicBezTo>
                <a:cubicBezTo>
                  <a:pt x="931766" y="611849"/>
                  <a:pt x="936578" y="614739"/>
                  <a:pt x="944277" y="617629"/>
                </a:cubicBezTo>
                <a:cubicBezTo>
                  <a:pt x="945239" y="617629"/>
                  <a:pt x="946201" y="618592"/>
                  <a:pt x="948126" y="619556"/>
                </a:cubicBezTo>
                <a:cubicBezTo>
                  <a:pt x="955825" y="622446"/>
                  <a:pt x="961599" y="625336"/>
                  <a:pt x="964486" y="628226"/>
                </a:cubicBezTo>
                <a:cubicBezTo>
                  <a:pt x="967373" y="630153"/>
                  <a:pt x="969297" y="634006"/>
                  <a:pt x="970260" y="636896"/>
                </a:cubicBezTo>
                <a:cubicBezTo>
                  <a:pt x="972184" y="639786"/>
                  <a:pt x="973146" y="643640"/>
                  <a:pt x="973146" y="647493"/>
                </a:cubicBezTo>
                <a:cubicBezTo>
                  <a:pt x="973146" y="657127"/>
                  <a:pt x="969297" y="663871"/>
                  <a:pt x="963523" y="669651"/>
                </a:cubicBezTo>
                <a:cubicBezTo>
                  <a:pt x="957749" y="675431"/>
                  <a:pt x="949088" y="678321"/>
                  <a:pt x="938503" y="678321"/>
                </a:cubicBezTo>
                <a:cubicBezTo>
                  <a:pt x="932729" y="678321"/>
                  <a:pt x="926955" y="677358"/>
                  <a:pt x="922143" y="676394"/>
                </a:cubicBezTo>
                <a:cubicBezTo>
                  <a:pt x="917331" y="675431"/>
                  <a:pt x="911557" y="673504"/>
                  <a:pt x="906746" y="670614"/>
                </a:cubicBezTo>
                <a:cubicBezTo>
                  <a:pt x="907708" y="667724"/>
                  <a:pt x="907708" y="664834"/>
                  <a:pt x="907708" y="660980"/>
                </a:cubicBezTo>
                <a:cubicBezTo>
                  <a:pt x="907708" y="658090"/>
                  <a:pt x="907708" y="655200"/>
                  <a:pt x="907708" y="651347"/>
                </a:cubicBezTo>
                <a:cubicBezTo>
                  <a:pt x="907708" y="649420"/>
                  <a:pt x="907708" y="648457"/>
                  <a:pt x="907708" y="647493"/>
                </a:cubicBezTo>
                <a:cubicBezTo>
                  <a:pt x="907708" y="646530"/>
                  <a:pt x="907708" y="645567"/>
                  <a:pt x="907708" y="644603"/>
                </a:cubicBezTo>
                <a:cubicBezTo>
                  <a:pt x="917331" y="644603"/>
                  <a:pt x="917331" y="644603"/>
                  <a:pt x="917331" y="644603"/>
                </a:cubicBezTo>
                <a:cubicBezTo>
                  <a:pt x="917331" y="653274"/>
                  <a:pt x="919256" y="659054"/>
                  <a:pt x="922143" y="662907"/>
                </a:cubicBezTo>
                <a:cubicBezTo>
                  <a:pt x="925992" y="667724"/>
                  <a:pt x="930804" y="669651"/>
                  <a:pt x="937540" y="669651"/>
                </a:cubicBezTo>
                <a:cubicBezTo>
                  <a:pt x="942352" y="669651"/>
                  <a:pt x="946201" y="667724"/>
                  <a:pt x="949088" y="665797"/>
                </a:cubicBezTo>
                <a:cubicBezTo>
                  <a:pt x="952938" y="662907"/>
                  <a:pt x="953900" y="660017"/>
                  <a:pt x="953900" y="655200"/>
                </a:cubicBezTo>
                <a:cubicBezTo>
                  <a:pt x="953900" y="652310"/>
                  <a:pt x="952938" y="649420"/>
                  <a:pt x="951013" y="646530"/>
                </a:cubicBezTo>
                <a:cubicBezTo>
                  <a:pt x="949088" y="644603"/>
                  <a:pt x="944277" y="641713"/>
                  <a:pt x="936578" y="638823"/>
                </a:cubicBezTo>
                <a:cubicBezTo>
                  <a:pt x="925992" y="634006"/>
                  <a:pt x="918294" y="630153"/>
                  <a:pt x="914444" y="625336"/>
                </a:cubicBezTo>
                <a:cubicBezTo>
                  <a:pt x="910595" y="620519"/>
                  <a:pt x="908670" y="615702"/>
                  <a:pt x="908670" y="608959"/>
                </a:cubicBezTo>
                <a:cubicBezTo>
                  <a:pt x="908670" y="600288"/>
                  <a:pt x="911557" y="593545"/>
                  <a:pt x="917331" y="588728"/>
                </a:cubicBezTo>
                <a:cubicBezTo>
                  <a:pt x="923105" y="582948"/>
                  <a:pt x="930804" y="581021"/>
                  <a:pt x="939465" y="581021"/>
                </a:cubicBezTo>
                <a:close/>
                <a:moveTo>
                  <a:pt x="165586" y="575168"/>
                </a:moveTo>
                <a:cubicBezTo>
                  <a:pt x="184827" y="595387"/>
                  <a:pt x="184827" y="595387"/>
                  <a:pt x="184827" y="595387"/>
                </a:cubicBezTo>
                <a:cubicBezTo>
                  <a:pt x="182903" y="596350"/>
                  <a:pt x="182903" y="596350"/>
                  <a:pt x="182903" y="596350"/>
                </a:cubicBezTo>
                <a:cubicBezTo>
                  <a:pt x="181941" y="595387"/>
                  <a:pt x="180017" y="594424"/>
                  <a:pt x="179055" y="594424"/>
                </a:cubicBezTo>
                <a:cubicBezTo>
                  <a:pt x="177131" y="594424"/>
                  <a:pt x="175207" y="595387"/>
                  <a:pt x="173282" y="597313"/>
                </a:cubicBezTo>
                <a:cubicBezTo>
                  <a:pt x="154042" y="615606"/>
                  <a:pt x="154042" y="615606"/>
                  <a:pt x="154042" y="615606"/>
                </a:cubicBezTo>
                <a:cubicBezTo>
                  <a:pt x="151156" y="617531"/>
                  <a:pt x="149232" y="620419"/>
                  <a:pt x="149232" y="622345"/>
                </a:cubicBezTo>
                <a:cubicBezTo>
                  <a:pt x="149232" y="625233"/>
                  <a:pt x="150194" y="627159"/>
                  <a:pt x="152118" y="630047"/>
                </a:cubicBezTo>
                <a:cubicBezTo>
                  <a:pt x="155004" y="632936"/>
                  <a:pt x="157890" y="633898"/>
                  <a:pt x="160776" y="633898"/>
                </a:cubicBezTo>
                <a:cubicBezTo>
                  <a:pt x="164624" y="632936"/>
                  <a:pt x="167510" y="631010"/>
                  <a:pt x="171358" y="628122"/>
                </a:cubicBezTo>
                <a:cubicBezTo>
                  <a:pt x="187713" y="612717"/>
                  <a:pt x="187713" y="612717"/>
                  <a:pt x="187713" y="612717"/>
                </a:cubicBezTo>
                <a:cubicBezTo>
                  <a:pt x="189637" y="610792"/>
                  <a:pt x="190599" y="608866"/>
                  <a:pt x="190599" y="607903"/>
                </a:cubicBezTo>
                <a:cubicBezTo>
                  <a:pt x="191561" y="605978"/>
                  <a:pt x="190599" y="605015"/>
                  <a:pt x="188675" y="603089"/>
                </a:cubicBezTo>
                <a:cubicBezTo>
                  <a:pt x="190599" y="602126"/>
                  <a:pt x="190599" y="602126"/>
                  <a:pt x="190599" y="602126"/>
                </a:cubicBezTo>
                <a:cubicBezTo>
                  <a:pt x="201181" y="613680"/>
                  <a:pt x="201181" y="613680"/>
                  <a:pt x="201181" y="613680"/>
                </a:cubicBezTo>
                <a:cubicBezTo>
                  <a:pt x="200219" y="614643"/>
                  <a:pt x="200219" y="614643"/>
                  <a:pt x="200219" y="614643"/>
                </a:cubicBezTo>
                <a:cubicBezTo>
                  <a:pt x="198295" y="612717"/>
                  <a:pt x="196371" y="611754"/>
                  <a:pt x="195409" y="611754"/>
                </a:cubicBezTo>
                <a:cubicBezTo>
                  <a:pt x="193485" y="611754"/>
                  <a:pt x="192523" y="612717"/>
                  <a:pt x="190599" y="614643"/>
                </a:cubicBezTo>
                <a:cubicBezTo>
                  <a:pt x="174244" y="630047"/>
                  <a:pt x="174244" y="630047"/>
                  <a:pt x="174244" y="630047"/>
                </a:cubicBezTo>
                <a:cubicBezTo>
                  <a:pt x="171358" y="632936"/>
                  <a:pt x="169434" y="633898"/>
                  <a:pt x="167510" y="634861"/>
                </a:cubicBezTo>
                <a:cubicBezTo>
                  <a:pt x="165586" y="635824"/>
                  <a:pt x="163662" y="636787"/>
                  <a:pt x="161738" y="636787"/>
                </a:cubicBezTo>
                <a:cubicBezTo>
                  <a:pt x="158852" y="636787"/>
                  <a:pt x="156928" y="635824"/>
                  <a:pt x="154042" y="634861"/>
                </a:cubicBezTo>
                <a:cubicBezTo>
                  <a:pt x="151156" y="632936"/>
                  <a:pt x="148270" y="631010"/>
                  <a:pt x="146346" y="628122"/>
                </a:cubicBezTo>
                <a:cubicBezTo>
                  <a:pt x="141536" y="623308"/>
                  <a:pt x="139612" y="619457"/>
                  <a:pt x="139612" y="614643"/>
                </a:cubicBezTo>
                <a:cubicBezTo>
                  <a:pt x="139612" y="609829"/>
                  <a:pt x="141536" y="605978"/>
                  <a:pt x="146346" y="602126"/>
                </a:cubicBezTo>
                <a:cubicBezTo>
                  <a:pt x="163662" y="585759"/>
                  <a:pt x="163662" y="585759"/>
                  <a:pt x="163662" y="585759"/>
                </a:cubicBezTo>
                <a:cubicBezTo>
                  <a:pt x="164624" y="583834"/>
                  <a:pt x="165586" y="581908"/>
                  <a:pt x="166548" y="580945"/>
                </a:cubicBezTo>
                <a:cubicBezTo>
                  <a:pt x="166548" y="579982"/>
                  <a:pt x="165586" y="578057"/>
                  <a:pt x="163662" y="576131"/>
                </a:cubicBezTo>
                <a:cubicBezTo>
                  <a:pt x="165586" y="575168"/>
                  <a:pt x="165586" y="575168"/>
                  <a:pt x="165586" y="575168"/>
                </a:cubicBezTo>
                <a:close/>
                <a:moveTo>
                  <a:pt x="617729" y="574206"/>
                </a:moveTo>
                <a:cubicBezTo>
                  <a:pt x="621577" y="572280"/>
                  <a:pt x="625425" y="573243"/>
                  <a:pt x="628311" y="576131"/>
                </a:cubicBezTo>
                <a:cubicBezTo>
                  <a:pt x="631197" y="578057"/>
                  <a:pt x="632159" y="579982"/>
                  <a:pt x="633121" y="582871"/>
                </a:cubicBezTo>
                <a:cubicBezTo>
                  <a:pt x="633121" y="585759"/>
                  <a:pt x="633121" y="588647"/>
                  <a:pt x="632159" y="591536"/>
                </a:cubicBezTo>
                <a:cubicBezTo>
                  <a:pt x="632159" y="591536"/>
                  <a:pt x="632159" y="591536"/>
                  <a:pt x="651399" y="595387"/>
                </a:cubicBezTo>
                <a:cubicBezTo>
                  <a:pt x="653323" y="595387"/>
                  <a:pt x="655247" y="595387"/>
                  <a:pt x="656209" y="595387"/>
                </a:cubicBezTo>
                <a:cubicBezTo>
                  <a:pt x="657171" y="595387"/>
                  <a:pt x="658133" y="594424"/>
                  <a:pt x="659095" y="593461"/>
                </a:cubicBezTo>
                <a:cubicBezTo>
                  <a:pt x="659095" y="593461"/>
                  <a:pt x="659095" y="593461"/>
                  <a:pt x="660057" y="594424"/>
                </a:cubicBezTo>
                <a:cubicBezTo>
                  <a:pt x="660057" y="594424"/>
                  <a:pt x="660057" y="594424"/>
                  <a:pt x="648513" y="608866"/>
                </a:cubicBezTo>
                <a:cubicBezTo>
                  <a:pt x="648513" y="608866"/>
                  <a:pt x="648513" y="608866"/>
                  <a:pt x="623501" y="604052"/>
                </a:cubicBezTo>
                <a:cubicBezTo>
                  <a:pt x="623501" y="604052"/>
                  <a:pt x="623501" y="604052"/>
                  <a:pt x="622539" y="605015"/>
                </a:cubicBezTo>
                <a:cubicBezTo>
                  <a:pt x="622539" y="605015"/>
                  <a:pt x="622539" y="605015"/>
                  <a:pt x="633121" y="613680"/>
                </a:cubicBezTo>
                <a:cubicBezTo>
                  <a:pt x="635045" y="615606"/>
                  <a:pt x="636969" y="616568"/>
                  <a:pt x="637931" y="615606"/>
                </a:cubicBezTo>
                <a:cubicBezTo>
                  <a:pt x="639855" y="615606"/>
                  <a:pt x="640817" y="614643"/>
                  <a:pt x="642741" y="612717"/>
                </a:cubicBezTo>
                <a:cubicBezTo>
                  <a:pt x="642741" y="612717"/>
                  <a:pt x="642741" y="612717"/>
                  <a:pt x="643703" y="614643"/>
                </a:cubicBezTo>
                <a:cubicBezTo>
                  <a:pt x="643703" y="614643"/>
                  <a:pt x="643703" y="614643"/>
                  <a:pt x="625425" y="635824"/>
                </a:cubicBezTo>
                <a:cubicBezTo>
                  <a:pt x="625425" y="635824"/>
                  <a:pt x="625425" y="635824"/>
                  <a:pt x="624463" y="634861"/>
                </a:cubicBezTo>
                <a:cubicBezTo>
                  <a:pt x="625425" y="632936"/>
                  <a:pt x="626387" y="631973"/>
                  <a:pt x="626387" y="630047"/>
                </a:cubicBezTo>
                <a:cubicBezTo>
                  <a:pt x="626387" y="629085"/>
                  <a:pt x="624463" y="627159"/>
                  <a:pt x="622539" y="625233"/>
                </a:cubicBezTo>
                <a:cubicBezTo>
                  <a:pt x="622539" y="625233"/>
                  <a:pt x="622539" y="625233"/>
                  <a:pt x="598489" y="605015"/>
                </a:cubicBezTo>
                <a:cubicBezTo>
                  <a:pt x="596565" y="603089"/>
                  <a:pt x="594641" y="603089"/>
                  <a:pt x="593679" y="603089"/>
                </a:cubicBezTo>
                <a:cubicBezTo>
                  <a:pt x="592717" y="603089"/>
                  <a:pt x="590793" y="604052"/>
                  <a:pt x="588869" y="605015"/>
                </a:cubicBezTo>
                <a:cubicBezTo>
                  <a:pt x="588869" y="605015"/>
                  <a:pt x="588869" y="605015"/>
                  <a:pt x="587907" y="604052"/>
                </a:cubicBezTo>
                <a:cubicBezTo>
                  <a:pt x="587907" y="604052"/>
                  <a:pt x="587907" y="604052"/>
                  <a:pt x="605223" y="582871"/>
                </a:cubicBezTo>
                <a:cubicBezTo>
                  <a:pt x="610033" y="578057"/>
                  <a:pt x="613881" y="575168"/>
                  <a:pt x="617729" y="574206"/>
                </a:cubicBezTo>
                <a:close/>
                <a:moveTo>
                  <a:pt x="645627" y="522215"/>
                </a:moveTo>
                <a:cubicBezTo>
                  <a:pt x="660057" y="529917"/>
                  <a:pt x="660057" y="529917"/>
                  <a:pt x="660057" y="529917"/>
                </a:cubicBezTo>
                <a:cubicBezTo>
                  <a:pt x="659095" y="531843"/>
                  <a:pt x="659095" y="531843"/>
                  <a:pt x="659095" y="531843"/>
                </a:cubicBezTo>
                <a:cubicBezTo>
                  <a:pt x="655247" y="529917"/>
                  <a:pt x="651399" y="529917"/>
                  <a:pt x="648513" y="531843"/>
                </a:cubicBezTo>
                <a:cubicBezTo>
                  <a:pt x="644665" y="532806"/>
                  <a:pt x="641779" y="535694"/>
                  <a:pt x="639855" y="539545"/>
                </a:cubicBezTo>
                <a:cubicBezTo>
                  <a:pt x="638893" y="541471"/>
                  <a:pt x="638893" y="543396"/>
                  <a:pt x="638893" y="545322"/>
                </a:cubicBezTo>
                <a:cubicBezTo>
                  <a:pt x="638893" y="547248"/>
                  <a:pt x="639855" y="548210"/>
                  <a:pt x="641779" y="549173"/>
                </a:cubicBezTo>
                <a:cubicBezTo>
                  <a:pt x="643703" y="550136"/>
                  <a:pt x="647551" y="549173"/>
                  <a:pt x="653323" y="545322"/>
                </a:cubicBezTo>
                <a:cubicBezTo>
                  <a:pt x="653323" y="544359"/>
                  <a:pt x="653323" y="544359"/>
                  <a:pt x="653323" y="544359"/>
                </a:cubicBezTo>
                <a:cubicBezTo>
                  <a:pt x="657171" y="541471"/>
                  <a:pt x="660057" y="539545"/>
                  <a:pt x="661981" y="538583"/>
                </a:cubicBezTo>
                <a:cubicBezTo>
                  <a:pt x="663905" y="536657"/>
                  <a:pt x="665829" y="536657"/>
                  <a:pt x="666791" y="535694"/>
                </a:cubicBezTo>
                <a:cubicBezTo>
                  <a:pt x="668715" y="535694"/>
                  <a:pt x="670639" y="535694"/>
                  <a:pt x="672563" y="535694"/>
                </a:cubicBezTo>
                <a:cubicBezTo>
                  <a:pt x="674487" y="535694"/>
                  <a:pt x="676411" y="536657"/>
                  <a:pt x="678335" y="537620"/>
                </a:cubicBezTo>
                <a:cubicBezTo>
                  <a:pt x="682184" y="539545"/>
                  <a:pt x="685070" y="543396"/>
                  <a:pt x="686032" y="548210"/>
                </a:cubicBezTo>
                <a:cubicBezTo>
                  <a:pt x="686994" y="552062"/>
                  <a:pt x="686032" y="556875"/>
                  <a:pt x="683146" y="562652"/>
                </a:cubicBezTo>
                <a:cubicBezTo>
                  <a:pt x="681222" y="564578"/>
                  <a:pt x="679297" y="567466"/>
                  <a:pt x="676411" y="570355"/>
                </a:cubicBezTo>
                <a:cubicBezTo>
                  <a:pt x="674487" y="572280"/>
                  <a:pt x="672563" y="574206"/>
                  <a:pt x="672563" y="574206"/>
                </a:cubicBezTo>
                <a:cubicBezTo>
                  <a:pt x="672563" y="575168"/>
                  <a:pt x="672563" y="576131"/>
                  <a:pt x="672563" y="576131"/>
                </a:cubicBezTo>
                <a:cubicBezTo>
                  <a:pt x="672563" y="577094"/>
                  <a:pt x="673525" y="578057"/>
                  <a:pt x="674487" y="578057"/>
                </a:cubicBezTo>
                <a:cubicBezTo>
                  <a:pt x="673525" y="579982"/>
                  <a:pt x="673525" y="579982"/>
                  <a:pt x="673525" y="579982"/>
                </a:cubicBezTo>
                <a:cubicBezTo>
                  <a:pt x="657171" y="571317"/>
                  <a:pt x="657171" y="571317"/>
                  <a:pt x="657171" y="571317"/>
                </a:cubicBezTo>
                <a:cubicBezTo>
                  <a:pt x="658133" y="569392"/>
                  <a:pt x="658133" y="569392"/>
                  <a:pt x="658133" y="569392"/>
                </a:cubicBezTo>
                <a:cubicBezTo>
                  <a:pt x="661981" y="571317"/>
                  <a:pt x="665829" y="571317"/>
                  <a:pt x="670639" y="570355"/>
                </a:cubicBezTo>
                <a:cubicBezTo>
                  <a:pt x="674487" y="568429"/>
                  <a:pt x="677373" y="565541"/>
                  <a:pt x="679297" y="561689"/>
                </a:cubicBezTo>
                <a:cubicBezTo>
                  <a:pt x="681222" y="559764"/>
                  <a:pt x="681222" y="556875"/>
                  <a:pt x="681222" y="554950"/>
                </a:cubicBezTo>
                <a:cubicBezTo>
                  <a:pt x="681222" y="553024"/>
                  <a:pt x="680259" y="551099"/>
                  <a:pt x="678335" y="550136"/>
                </a:cubicBezTo>
                <a:cubicBezTo>
                  <a:pt x="675449" y="549173"/>
                  <a:pt x="670639" y="551099"/>
                  <a:pt x="663905" y="555913"/>
                </a:cubicBezTo>
                <a:cubicBezTo>
                  <a:pt x="662943" y="555913"/>
                  <a:pt x="662943" y="555913"/>
                  <a:pt x="662943" y="555913"/>
                </a:cubicBezTo>
                <a:cubicBezTo>
                  <a:pt x="662943" y="556875"/>
                  <a:pt x="661981" y="556875"/>
                  <a:pt x="661019" y="557838"/>
                </a:cubicBezTo>
                <a:cubicBezTo>
                  <a:pt x="656209" y="561689"/>
                  <a:pt x="652361" y="563615"/>
                  <a:pt x="649475" y="563615"/>
                </a:cubicBezTo>
                <a:cubicBezTo>
                  <a:pt x="648513" y="564578"/>
                  <a:pt x="646589" y="564578"/>
                  <a:pt x="645627" y="563615"/>
                </a:cubicBezTo>
                <a:cubicBezTo>
                  <a:pt x="643703" y="563615"/>
                  <a:pt x="642741" y="563615"/>
                  <a:pt x="641779" y="562652"/>
                </a:cubicBezTo>
                <a:cubicBezTo>
                  <a:pt x="637931" y="560727"/>
                  <a:pt x="635045" y="556875"/>
                  <a:pt x="634083" y="552062"/>
                </a:cubicBezTo>
                <a:cubicBezTo>
                  <a:pt x="633121" y="548210"/>
                  <a:pt x="634083" y="543396"/>
                  <a:pt x="636969" y="538583"/>
                </a:cubicBezTo>
                <a:cubicBezTo>
                  <a:pt x="637931" y="535694"/>
                  <a:pt x="639855" y="533769"/>
                  <a:pt x="642741" y="531843"/>
                </a:cubicBezTo>
                <a:cubicBezTo>
                  <a:pt x="645627" y="528955"/>
                  <a:pt x="646589" y="527992"/>
                  <a:pt x="646589" y="527992"/>
                </a:cubicBezTo>
                <a:cubicBezTo>
                  <a:pt x="647551" y="527029"/>
                  <a:pt x="647551" y="526066"/>
                  <a:pt x="646589" y="526066"/>
                </a:cubicBezTo>
                <a:cubicBezTo>
                  <a:pt x="646589" y="525103"/>
                  <a:pt x="645627" y="525103"/>
                  <a:pt x="644665" y="524141"/>
                </a:cubicBezTo>
                <a:cubicBezTo>
                  <a:pt x="645627" y="522215"/>
                  <a:pt x="645627" y="522215"/>
                  <a:pt x="645627" y="522215"/>
                </a:cubicBezTo>
                <a:close/>
                <a:moveTo>
                  <a:pt x="128068" y="519327"/>
                </a:moveTo>
                <a:cubicBezTo>
                  <a:pt x="128068" y="519327"/>
                  <a:pt x="128068" y="519327"/>
                  <a:pt x="142498" y="542434"/>
                </a:cubicBezTo>
                <a:cubicBezTo>
                  <a:pt x="142498" y="542434"/>
                  <a:pt x="142498" y="542434"/>
                  <a:pt x="141536" y="543396"/>
                </a:cubicBezTo>
                <a:cubicBezTo>
                  <a:pt x="139612" y="541471"/>
                  <a:pt x="138650" y="540508"/>
                  <a:pt x="136726" y="540508"/>
                </a:cubicBezTo>
                <a:cubicBezTo>
                  <a:pt x="135764" y="540508"/>
                  <a:pt x="133840" y="540508"/>
                  <a:pt x="131916" y="542434"/>
                </a:cubicBezTo>
                <a:cubicBezTo>
                  <a:pt x="131916" y="542434"/>
                  <a:pt x="131916" y="542434"/>
                  <a:pt x="120372" y="549173"/>
                </a:cubicBezTo>
                <a:cubicBezTo>
                  <a:pt x="120372" y="549173"/>
                  <a:pt x="120372" y="549173"/>
                  <a:pt x="129030" y="561689"/>
                </a:cubicBezTo>
                <a:cubicBezTo>
                  <a:pt x="129030" y="561689"/>
                  <a:pt x="129030" y="561689"/>
                  <a:pt x="139612" y="554950"/>
                </a:cubicBezTo>
                <a:cubicBezTo>
                  <a:pt x="141536" y="553987"/>
                  <a:pt x="143460" y="552062"/>
                  <a:pt x="143460" y="551099"/>
                </a:cubicBezTo>
                <a:cubicBezTo>
                  <a:pt x="144422" y="549173"/>
                  <a:pt x="143460" y="548210"/>
                  <a:pt x="142498" y="546285"/>
                </a:cubicBezTo>
                <a:cubicBezTo>
                  <a:pt x="142498" y="546285"/>
                  <a:pt x="142498" y="546285"/>
                  <a:pt x="144422" y="545322"/>
                </a:cubicBezTo>
                <a:cubicBezTo>
                  <a:pt x="144422" y="545322"/>
                  <a:pt x="144422" y="545322"/>
                  <a:pt x="158852" y="568429"/>
                </a:cubicBezTo>
                <a:cubicBezTo>
                  <a:pt x="158852" y="568429"/>
                  <a:pt x="158852" y="568429"/>
                  <a:pt x="156928" y="569392"/>
                </a:cubicBezTo>
                <a:cubicBezTo>
                  <a:pt x="155966" y="567466"/>
                  <a:pt x="155004" y="566503"/>
                  <a:pt x="153080" y="566503"/>
                </a:cubicBezTo>
                <a:cubicBezTo>
                  <a:pt x="152118" y="566503"/>
                  <a:pt x="150194" y="566503"/>
                  <a:pt x="148270" y="568429"/>
                </a:cubicBezTo>
                <a:cubicBezTo>
                  <a:pt x="148270" y="568429"/>
                  <a:pt x="148270" y="568429"/>
                  <a:pt x="121334" y="584796"/>
                </a:cubicBezTo>
                <a:cubicBezTo>
                  <a:pt x="119410" y="586722"/>
                  <a:pt x="117486" y="587685"/>
                  <a:pt x="117486" y="588647"/>
                </a:cubicBezTo>
                <a:cubicBezTo>
                  <a:pt x="116524" y="590573"/>
                  <a:pt x="117486" y="592499"/>
                  <a:pt x="118448" y="594424"/>
                </a:cubicBezTo>
                <a:cubicBezTo>
                  <a:pt x="118448" y="594424"/>
                  <a:pt x="118448" y="594424"/>
                  <a:pt x="116524" y="595387"/>
                </a:cubicBezTo>
                <a:cubicBezTo>
                  <a:pt x="116524" y="595387"/>
                  <a:pt x="116524" y="595387"/>
                  <a:pt x="102094" y="571317"/>
                </a:cubicBezTo>
                <a:cubicBezTo>
                  <a:pt x="102094" y="571317"/>
                  <a:pt x="102094" y="571317"/>
                  <a:pt x="104018" y="570355"/>
                </a:cubicBezTo>
                <a:cubicBezTo>
                  <a:pt x="104980" y="572280"/>
                  <a:pt x="105942" y="573243"/>
                  <a:pt x="107866" y="573243"/>
                </a:cubicBezTo>
                <a:cubicBezTo>
                  <a:pt x="108828" y="573243"/>
                  <a:pt x="110752" y="573243"/>
                  <a:pt x="112676" y="572280"/>
                </a:cubicBezTo>
                <a:cubicBezTo>
                  <a:pt x="112676" y="572280"/>
                  <a:pt x="112676" y="572280"/>
                  <a:pt x="125182" y="563615"/>
                </a:cubicBezTo>
                <a:cubicBezTo>
                  <a:pt x="125182" y="563615"/>
                  <a:pt x="125182" y="563615"/>
                  <a:pt x="117486" y="551099"/>
                </a:cubicBezTo>
                <a:cubicBezTo>
                  <a:pt x="117486" y="551099"/>
                  <a:pt x="117486" y="551099"/>
                  <a:pt x="104980" y="558801"/>
                </a:cubicBezTo>
                <a:cubicBezTo>
                  <a:pt x="103056" y="560727"/>
                  <a:pt x="101132" y="561689"/>
                  <a:pt x="101132" y="562652"/>
                </a:cubicBezTo>
                <a:cubicBezTo>
                  <a:pt x="101132" y="564578"/>
                  <a:pt x="101132" y="566503"/>
                  <a:pt x="102094" y="568429"/>
                </a:cubicBezTo>
                <a:cubicBezTo>
                  <a:pt x="102094" y="568429"/>
                  <a:pt x="102094" y="568429"/>
                  <a:pt x="101132" y="569392"/>
                </a:cubicBezTo>
                <a:cubicBezTo>
                  <a:pt x="101132" y="569392"/>
                  <a:pt x="101132" y="569392"/>
                  <a:pt x="85740" y="545322"/>
                </a:cubicBezTo>
                <a:cubicBezTo>
                  <a:pt x="85740" y="545322"/>
                  <a:pt x="85740" y="545322"/>
                  <a:pt x="87664" y="544359"/>
                </a:cubicBezTo>
                <a:cubicBezTo>
                  <a:pt x="88626" y="546285"/>
                  <a:pt x="89588" y="547248"/>
                  <a:pt x="91512" y="547248"/>
                </a:cubicBezTo>
                <a:cubicBezTo>
                  <a:pt x="92474" y="548210"/>
                  <a:pt x="94398" y="547248"/>
                  <a:pt x="97284" y="546285"/>
                </a:cubicBezTo>
                <a:cubicBezTo>
                  <a:pt x="97284" y="546285"/>
                  <a:pt x="97284" y="546285"/>
                  <a:pt x="123258" y="528955"/>
                </a:cubicBezTo>
                <a:cubicBezTo>
                  <a:pt x="126144" y="527992"/>
                  <a:pt x="127106" y="526066"/>
                  <a:pt x="127106" y="525103"/>
                </a:cubicBezTo>
                <a:cubicBezTo>
                  <a:pt x="128068" y="524141"/>
                  <a:pt x="127106" y="522215"/>
                  <a:pt x="126144" y="520290"/>
                </a:cubicBezTo>
                <a:cubicBezTo>
                  <a:pt x="126144" y="520290"/>
                  <a:pt x="126144" y="520290"/>
                  <a:pt x="128068" y="519327"/>
                </a:cubicBezTo>
                <a:close/>
                <a:moveTo>
                  <a:pt x="663905" y="483704"/>
                </a:moveTo>
                <a:cubicBezTo>
                  <a:pt x="663905" y="483704"/>
                  <a:pt x="663905" y="483704"/>
                  <a:pt x="664867" y="484666"/>
                </a:cubicBezTo>
                <a:cubicBezTo>
                  <a:pt x="664867" y="486592"/>
                  <a:pt x="664867" y="488518"/>
                  <a:pt x="664867" y="489480"/>
                </a:cubicBezTo>
                <a:cubicBezTo>
                  <a:pt x="665829" y="490443"/>
                  <a:pt x="666791" y="491406"/>
                  <a:pt x="669677" y="492369"/>
                </a:cubicBezTo>
                <a:cubicBezTo>
                  <a:pt x="669677" y="492369"/>
                  <a:pt x="669677" y="492369"/>
                  <a:pt x="699500" y="503922"/>
                </a:cubicBezTo>
                <a:cubicBezTo>
                  <a:pt x="701424" y="504885"/>
                  <a:pt x="703348" y="504885"/>
                  <a:pt x="704310" y="504885"/>
                </a:cubicBezTo>
                <a:cubicBezTo>
                  <a:pt x="706234" y="503922"/>
                  <a:pt x="707196" y="502959"/>
                  <a:pt x="708158" y="501034"/>
                </a:cubicBezTo>
                <a:cubicBezTo>
                  <a:pt x="708158" y="501034"/>
                  <a:pt x="708158" y="501034"/>
                  <a:pt x="710082" y="501034"/>
                </a:cubicBezTo>
                <a:cubicBezTo>
                  <a:pt x="710082" y="501034"/>
                  <a:pt x="710082" y="501034"/>
                  <a:pt x="699500" y="527992"/>
                </a:cubicBezTo>
                <a:cubicBezTo>
                  <a:pt x="699500" y="527992"/>
                  <a:pt x="699500" y="527992"/>
                  <a:pt x="697576" y="527029"/>
                </a:cubicBezTo>
                <a:cubicBezTo>
                  <a:pt x="698538" y="525103"/>
                  <a:pt x="698538" y="523178"/>
                  <a:pt x="698538" y="521252"/>
                </a:cubicBezTo>
                <a:cubicBezTo>
                  <a:pt x="697576" y="520290"/>
                  <a:pt x="695652" y="519327"/>
                  <a:pt x="693728" y="518364"/>
                </a:cubicBezTo>
                <a:cubicBezTo>
                  <a:pt x="693728" y="518364"/>
                  <a:pt x="693728" y="518364"/>
                  <a:pt x="663905" y="506811"/>
                </a:cubicBezTo>
                <a:cubicBezTo>
                  <a:pt x="661981" y="505848"/>
                  <a:pt x="660057" y="505848"/>
                  <a:pt x="658133" y="506811"/>
                </a:cubicBezTo>
                <a:cubicBezTo>
                  <a:pt x="657171" y="506811"/>
                  <a:pt x="656209" y="508736"/>
                  <a:pt x="655247" y="510662"/>
                </a:cubicBezTo>
                <a:cubicBezTo>
                  <a:pt x="655247" y="510662"/>
                  <a:pt x="655247" y="510662"/>
                  <a:pt x="653323" y="509699"/>
                </a:cubicBezTo>
                <a:cubicBezTo>
                  <a:pt x="653323" y="509699"/>
                  <a:pt x="653323" y="509699"/>
                  <a:pt x="663905" y="483704"/>
                </a:cubicBezTo>
                <a:close/>
                <a:moveTo>
                  <a:pt x="86702" y="476964"/>
                </a:moveTo>
                <a:cubicBezTo>
                  <a:pt x="94398" y="474076"/>
                  <a:pt x="100170" y="475039"/>
                  <a:pt x="106904" y="477927"/>
                </a:cubicBezTo>
                <a:cubicBezTo>
                  <a:pt x="112676" y="480815"/>
                  <a:pt x="116524" y="485629"/>
                  <a:pt x="119410" y="493331"/>
                </a:cubicBezTo>
                <a:cubicBezTo>
                  <a:pt x="120372" y="496220"/>
                  <a:pt x="120372" y="499108"/>
                  <a:pt x="120372" y="502959"/>
                </a:cubicBezTo>
                <a:cubicBezTo>
                  <a:pt x="120372" y="505848"/>
                  <a:pt x="120372" y="507773"/>
                  <a:pt x="120372" y="507773"/>
                </a:cubicBezTo>
                <a:cubicBezTo>
                  <a:pt x="120372" y="508736"/>
                  <a:pt x="121334" y="508736"/>
                  <a:pt x="121334" y="508736"/>
                </a:cubicBezTo>
                <a:cubicBezTo>
                  <a:pt x="122296" y="509699"/>
                  <a:pt x="123258" y="509699"/>
                  <a:pt x="124220" y="509699"/>
                </a:cubicBezTo>
                <a:cubicBezTo>
                  <a:pt x="124220" y="511624"/>
                  <a:pt x="124220" y="511624"/>
                  <a:pt x="124220" y="511624"/>
                </a:cubicBezTo>
                <a:cubicBezTo>
                  <a:pt x="109790" y="516438"/>
                  <a:pt x="109790" y="516438"/>
                  <a:pt x="109790" y="516438"/>
                </a:cubicBezTo>
                <a:cubicBezTo>
                  <a:pt x="108828" y="514513"/>
                  <a:pt x="108828" y="514513"/>
                  <a:pt x="108828" y="514513"/>
                </a:cubicBezTo>
                <a:cubicBezTo>
                  <a:pt x="112676" y="512587"/>
                  <a:pt x="114600" y="509699"/>
                  <a:pt x="116524" y="506811"/>
                </a:cubicBezTo>
                <a:cubicBezTo>
                  <a:pt x="117486" y="504885"/>
                  <a:pt x="117486" y="501034"/>
                  <a:pt x="116524" y="498145"/>
                </a:cubicBezTo>
                <a:cubicBezTo>
                  <a:pt x="115562" y="494294"/>
                  <a:pt x="112676" y="491406"/>
                  <a:pt x="108828" y="490443"/>
                </a:cubicBezTo>
                <a:cubicBezTo>
                  <a:pt x="104018" y="489480"/>
                  <a:pt x="99208" y="490443"/>
                  <a:pt x="92474" y="492369"/>
                </a:cubicBezTo>
                <a:cubicBezTo>
                  <a:pt x="85740" y="494294"/>
                  <a:pt x="79968" y="497183"/>
                  <a:pt x="77082" y="500071"/>
                </a:cubicBezTo>
                <a:cubicBezTo>
                  <a:pt x="74196" y="503922"/>
                  <a:pt x="73234" y="507773"/>
                  <a:pt x="75158" y="511624"/>
                </a:cubicBezTo>
                <a:cubicBezTo>
                  <a:pt x="76120" y="513550"/>
                  <a:pt x="77082" y="516438"/>
                  <a:pt x="79968" y="518364"/>
                </a:cubicBezTo>
                <a:cubicBezTo>
                  <a:pt x="81892" y="520290"/>
                  <a:pt x="84778" y="521252"/>
                  <a:pt x="87664" y="522215"/>
                </a:cubicBezTo>
                <a:cubicBezTo>
                  <a:pt x="86702" y="525103"/>
                  <a:pt x="86702" y="525103"/>
                  <a:pt x="86702" y="525103"/>
                </a:cubicBezTo>
                <a:cubicBezTo>
                  <a:pt x="82854" y="524141"/>
                  <a:pt x="79006" y="522215"/>
                  <a:pt x="76120" y="519327"/>
                </a:cubicBezTo>
                <a:cubicBezTo>
                  <a:pt x="73234" y="516438"/>
                  <a:pt x="70348" y="512587"/>
                  <a:pt x="69386" y="508736"/>
                </a:cubicBezTo>
                <a:cubicBezTo>
                  <a:pt x="68424" y="504885"/>
                  <a:pt x="67462" y="501997"/>
                  <a:pt x="68424" y="499108"/>
                </a:cubicBezTo>
                <a:cubicBezTo>
                  <a:pt x="68424" y="496220"/>
                  <a:pt x="69386" y="493331"/>
                  <a:pt x="70348" y="490443"/>
                </a:cubicBezTo>
                <a:cubicBezTo>
                  <a:pt x="72272" y="486592"/>
                  <a:pt x="74196" y="484666"/>
                  <a:pt x="77082" y="481778"/>
                </a:cubicBezTo>
                <a:cubicBezTo>
                  <a:pt x="79968" y="479852"/>
                  <a:pt x="82854" y="477927"/>
                  <a:pt x="86702" y="476964"/>
                </a:cubicBezTo>
                <a:close/>
                <a:moveTo>
                  <a:pt x="99208" y="429788"/>
                </a:moveTo>
                <a:cubicBezTo>
                  <a:pt x="101132" y="429788"/>
                  <a:pt x="101132" y="429788"/>
                  <a:pt x="101132" y="429788"/>
                </a:cubicBezTo>
                <a:cubicBezTo>
                  <a:pt x="105942" y="457708"/>
                  <a:pt x="105942" y="457708"/>
                  <a:pt x="105942" y="457708"/>
                </a:cubicBezTo>
                <a:cubicBezTo>
                  <a:pt x="104018" y="457708"/>
                  <a:pt x="104018" y="457708"/>
                  <a:pt x="104018" y="457708"/>
                </a:cubicBezTo>
                <a:cubicBezTo>
                  <a:pt x="104018" y="454820"/>
                  <a:pt x="103056" y="453857"/>
                  <a:pt x="101132" y="452894"/>
                </a:cubicBezTo>
                <a:cubicBezTo>
                  <a:pt x="100170" y="451932"/>
                  <a:pt x="98246" y="451932"/>
                  <a:pt x="96322" y="452894"/>
                </a:cubicBezTo>
                <a:cubicBezTo>
                  <a:pt x="64576" y="457708"/>
                  <a:pt x="64576" y="457708"/>
                  <a:pt x="64576" y="457708"/>
                </a:cubicBezTo>
                <a:cubicBezTo>
                  <a:pt x="62652" y="458671"/>
                  <a:pt x="60728" y="459634"/>
                  <a:pt x="59766" y="460597"/>
                </a:cubicBezTo>
                <a:cubicBezTo>
                  <a:pt x="58804" y="461559"/>
                  <a:pt x="58804" y="463485"/>
                  <a:pt x="58804" y="465411"/>
                </a:cubicBezTo>
                <a:cubicBezTo>
                  <a:pt x="56880" y="465411"/>
                  <a:pt x="56880" y="465411"/>
                  <a:pt x="56880" y="465411"/>
                </a:cubicBezTo>
                <a:cubicBezTo>
                  <a:pt x="52070" y="438453"/>
                  <a:pt x="52070" y="438453"/>
                  <a:pt x="52070" y="438453"/>
                </a:cubicBezTo>
                <a:cubicBezTo>
                  <a:pt x="53994" y="437490"/>
                  <a:pt x="53994" y="437490"/>
                  <a:pt x="53994" y="437490"/>
                </a:cubicBezTo>
                <a:cubicBezTo>
                  <a:pt x="54956" y="440378"/>
                  <a:pt x="54956" y="441341"/>
                  <a:pt x="56880" y="442304"/>
                </a:cubicBezTo>
                <a:cubicBezTo>
                  <a:pt x="57842" y="443267"/>
                  <a:pt x="59766" y="443267"/>
                  <a:pt x="62652" y="443267"/>
                </a:cubicBezTo>
                <a:cubicBezTo>
                  <a:pt x="93436" y="437490"/>
                  <a:pt x="93436" y="437490"/>
                  <a:pt x="93436" y="437490"/>
                </a:cubicBezTo>
                <a:cubicBezTo>
                  <a:pt x="95360" y="436527"/>
                  <a:pt x="97284" y="436527"/>
                  <a:pt x="98246" y="434601"/>
                </a:cubicBezTo>
                <a:cubicBezTo>
                  <a:pt x="99208" y="433639"/>
                  <a:pt x="99208" y="431713"/>
                  <a:pt x="99208" y="429788"/>
                </a:cubicBezTo>
                <a:close/>
                <a:moveTo>
                  <a:pt x="678335" y="427862"/>
                </a:moveTo>
                <a:cubicBezTo>
                  <a:pt x="690842" y="430750"/>
                  <a:pt x="690842" y="430750"/>
                  <a:pt x="690842" y="430750"/>
                </a:cubicBezTo>
                <a:cubicBezTo>
                  <a:pt x="689880" y="432676"/>
                  <a:pt x="689880" y="432676"/>
                  <a:pt x="689880" y="432676"/>
                </a:cubicBezTo>
                <a:cubicBezTo>
                  <a:pt x="686994" y="432676"/>
                  <a:pt x="684108" y="432676"/>
                  <a:pt x="682184" y="433639"/>
                </a:cubicBezTo>
                <a:cubicBezTo>
                  <a:pt x="680259" y="434601"/>
                  <a:pt x="679297" y="437490"/>
                  <a:pt x="678335" y="440378"/>
                </a:cubicBezTo>
                <a:cubicBezTo>
                  <a:pt x="677373" y="443267"/>
                  <a:pt x="677373" y="443267"/>
                  <a:pt x="677373" y="443267"/>
                </a:cubicBezTo>
                <a:cubicBezTo>
                  <a:pt x="713930" y="451932"/>
                  <a:pt x="713930" y="451932"/>
                  <a:pt x="713930" y="451932"/>
                </a:cubicBezTo>
                <a:cubicBezTo>
                  <a:pt x="716816" y="452894"/>
                  <a:pt x="718740" y="452894"/>
                  <a:pt x="719702" y="451932"/>
                </a:cubicBezTo>
                <a:cubicBezTo>
                  <a:pt x="720664" y="450969"/>
                  <a:pt x="721626" y="450006"/>
                  <a:pt x="722588" y="447118"/>
                </a:cubicBezTo>
                <a:cubicBezTo>
                  <a:pt x="724512" y="448080"/>
                  <a:pt x="724512" y="448080"/>
                  <a:pt x="724512" y="448080"/>
                </a:cubicBezTo>
                <a:cubicBezTo>
                  <a:pt x="717778" y="475039"/>
                  <a:pt x="717778" y="475039"/>
                  <a:pt x="717778" y="475039"/>
                </a:cubicBezTo>
                <a:cubicBezTo>
                  <a:pt x="715854" y="475039"/>
                  <a:pt x="715854" y="475039"/>
                  <a:pt x="715854" y="475039"/>
                </a:cubicBezTo>
                <a:cubicBezTo>
                  <a:pt x="716816" y="472150"/>
                  <a:pt x="716816" y="471187"/>
                  <a:pt x="715854" y="469262"/>
                </a:cubicBezTo>
                <a:cubicBezTo>
                  <a:pt x="714892" y="468299"/>
                  <a:pt x="712968" y="467336"/>
                  <a:pt x="711044" y="467336"/>
                </a:cubicBezTo>
                <a:cubicBezTo>
                  <a:pt x="674487" y="458671"/>
                  <a:pt x="674487" y="458671"/>
                  <a:pt x="674487" y="458671"/>
                </a:cubicBezTo>
                <a:cubicBezTo>
                  <a:pt x="673525" y="461559"/>
                  <a:pt x="673525" y="461559"/>
                  <a:pt x="673525" y="461559"/>
                </a:cubicBezTo>
                <a:cubicBezTo>
                  <a:pt x="672563" y="465411"/>
                  <a:pt x="673525" y="467336"/>
                  <a:pt x="674487" y="469262"/>
                </a:cubicBezTo>
                <a:cubicBezTo>
                  <a:pt x="675449" y="471187"/>
                  <a:pt x="677373" y="473113"/>
                  <a:pt x="680259" y="474076"/>
                </a:cubicBezTo>
                <a:cubicBezTo>
                  <a:pt x="680259" y="476001"/>
                  <a:pt x="680259" y="476001"/>
                  <a:pt x="680259" y="476001"/>
                </a:cubicBezTo>
                <a:cubicBezTo>
                  <a:pt x="667753" y="473113"/>
                  <a:pt x="667753" y="473113"/>
                  <a:pt x="667753" y="473113"/>
                </a:cubicBezTo>
                <a:cubicBezTo>
                  <a:pt x="678335" y="427862"/>
                  <a:pt x="678335" y="427862"/>
                  <a:pt x="678335" y="427862"/>
                </a:cubicBezTo>
                <a:close/>
                <a:moveTo>
                  <a:pt x="47260" y="378760"/>
                </a:moveTo>
                <a:cubicBezTo>
                  <a:pt x="65538" y="378760"/>
                  <a:pt x="65538" y="378760"/>
                  <a:pt x="65538" y="378760"/>
                </a:cubicBezTo>
                <a:cubicBezTo>
                  <a:pt x="65538" y="380685"/>
                  <a:pt x="65538" y="380685"/>
                  <a:pt x="65538" y="380685"/>
                </a:cubicBezTo>
                <a:cubicBezTo>
                  <a:pt x="61690" y="381648"/>
                  <a:pt x="57842" y="383574"/>
                  <a:pt x="54956" y="386462"/>
                </a:cubicBezTo>
                <a:cubicBezTo>
                  <a:pt x="52070" y="390313"/>
                  <a:pt x="51108" y="394164"/>
                  <a:pt x="51108" y="398016"/>
                </a:cubicBezTo>
                <a:cubicBezTo>
                  <a:pt x="51108" y="400904"/>
                  <a:pt x="52070" y="403792"/>
                  <a:pt x="53032" y="404755"/>
                </a:cubicBezTo>
                <a:cubicBezTo>
                  <a:pt x="53994" y="406681"/>
                  <a:pt x="55918" y="407643"/>
                  <a:pt x="57842" y="407643"/>
                </a:cubicBezTo>
                <a:cubicBezTo>
                  <a:pt x="60728" y="407643"/>
                  <a:pt x="64576" y="403792"/>
                  <a:pt x="67462" y="395127"/>
                </a:cubicBezTo>
                <a:cubicBezTo>
                  <a:pt x="68424" y="394164"/>
                  <a:pt x="68424" y="394164"/>
                  <a:pt x="68424" y="393202"/>
                </a:cubicBezTo>
                <a:cubicBezTo>
                  <a:pt x="71310" y="387425"/>
                  <a:pt x="73234" y="383574"/>
                  <a:pt x="76120" y="381648"/>
                </a:cubicBezTo>
                <a:cubicBezTo>
                  <a:pt x="77082" y="380685"/>
                  <a:pt x="78044" y="379723"/>
                  <a:pt x="79968" y="379723"/>
                </a:cubicBezTo>
                <a:cubicBezTo>
                  <a:pt x="80930" y="378760"/>
                  <a:pt x="81892" y="378760"/>
                  <a:pt x="83816" y="378760"/>
                </a:cubicBezTo>
                <a:cubicBezTo>
                  <a:pt x="88626" y="378760"/>
                  <a:pt x="92474" y="380685"/>
                  <a:pt x="95360" y="383574"/>
                </a:cubicBezTo>
                <a:cubicBezTo>
                  <a:pt x="98246" y="387425"/>
                  <a:pt x="100170" y="391276"/>
                  <a:pt x="100170" y="397053"/>
                </a:cubicBezTo>
                <a:cubicBezTo>
                  <a:pt x="100170" y="399941"/>
                  <a:pt x="99208" y="402829"/>
                  <a:pt x="98246" y="406681"/>
                </a:cubicBezTo>
                <a:cubicBezTo>
                  <a:pt x="97284" y="409569"/>
                  <a:pt x="96322" y="411495"/>
                  <a:pt x="96322" y="411495"/>
                </a:cubicBezTo>
                <a:cubicBezTo>
                  <a:pt x="96322" y="412457"/>
                  <a:pt x="97284" y="412457"/>
                  <a:pt x="97284" y="413420"/>
                </a:cubicBezTo>
                <a:cubicBezTo>
                  <a:pt x="98246" y="413420"/>
                  <a:pt x="98246" y="413420"/>
                  <a:pt x="100170" y="413420"/>
                </a:cubicBezTo>
                <a:cubicBezTo>
                  <a:pt x="100170" y="415346"/>
                  <a:pt x="100170" y="415346"/>
                  <a:pt x="100170" y="415346"/>
                </a:cubicBezTo>
                <a:cubicBezTo>
                  <a:pt x="83816" y="416308"/>
                  <a:pt x="83816" y="416308"/>
                  <a:pt x="83816" y="416308"/>
                </a:cubicBezTo>
                <a:cubicBezTo>
                  <a:pt x="83816" y="414383"/>
                  <a:pt x="83816" y="414383"/>
                  <a:pt x="83816" y="414383"/>
                </a:cubicBezTo>
                <a:cubicBezTo>
                  <a:pt x="87664" y="413420"/>
                  <a:pt x="90550" y="411495"/>
                  <a:pt x="93436" y="408606"/>
                </a:cubicBezTo>
                <a:cubicBezTo>
                  <a:pt x="95360" y="405718"/>
                  <a:pt x="96322" y="401867"/>
                  <a:pt x="96322" y="398016"/>
                </a:cubicBezTo>
                <a:cubicBezTo>
                  <a:pt x="96322" y="396090"/>
                  <a:pt x="96322" y="394164"/>
                  <a:pt x="94398" y="392239"/>
                </a:cubicBezTo>
                <a:cubicBezTo>
                  <a:pt x="93436" y="391276"/>
                  <a:pt x="92474" y="390313"/>
                  <a:pt x="90550" y="390313"/>
                </a:cubicBezTo>
                <a:cubicBezTo>
                  <a:pt x="87664" y="390313"/>
                  <a:pt x="84778" y="393202"/>
                  <a:pt x="82854" y="399941"/>
                </a:cubicBezTo>
                <a:cubicBezTo>
                  <a:pt x="81892" y="400904"/>
                  <a:pt x="81892" y="400904"/>
                  <a:pt x="81892" y="400904"/>
                </a:cubicBezTo>
                <a:cubicBezTo>
                  <a:pt x="79968" y="404755"/>
                  <a:pt x="79006" y="408606"/>
                  <a:pt x="78044" y="410532"/>
                </a:cubicBezTo>
                <a:cubicBezTo>
                  <a:pt x="77082" y="411495"/>
                  <a:pt x="76120" y="413420"/>
                  <a:pt x="75158" y="414383"/>
                </a:cubicBezTo>
                <a:cubicBezTo>
                  <a:pt x="73234" y="415346"/>
                  <a:pt x="72272" y="416308"/>
                  <a:pt x="70348" y="417271"/>
                </a:cubicBezTo>
                <a:cubicBezTo>
                  <a:pt x="68424" y="418234"/>
                  <a:pt x="66500" y="418234"/>
                  <a:pt x="64576" y="418234"/>
                </a:cubicBezTo>
                <a:cubicBezTo>
                  <a:pt x="59766" y="418234"/>
                  <a:pt x="55918" y="417271"/>
                  <a:pt x="53032" y="413420"/>
                </a:cubicBezTo>
                <a:cubicBezTo>
                  <a:pt x="49184" y="409569"/>
                  <a:pt x="48222" y="405718"/>
                  <a:pt x="48222" y="399941"/>
                </a:cubicBezTo>
                <a:cubicBezTo>
                  <a:pt x="48222" y="397053"/>
                  <a:pt x="48222" y="393202"/>
                  <a:pt x="49184" y="389350"/>
                </a:cubicBezTo>
                <a:cubicBezTo>
                  <a:pt x="50146" y="386462"/>
                  <a:pt x="51108" y="384536"/>
                  <a:pt x="51108" y="384536"/>
                </a:cubicBezTo>
                <a:cubicBezTo>
                  <a:pt x="51108" y="383574"/>
                  <a:pt x="50146" y="382611"/>
                  <a:pt x="50146" y="381648"/>
                </a:cubicBezTo>
                <a:cubicBezTo>
                  <a:pt x="49184" y="381648"/>
                  <a:pt x="48222" y="381648"/>
                  <a:pt x="47260" y="381648"/>
                </a:cubicBezTo>
                <a:cubicBezTo>
                  <a:pt x="47260" y="378760"/>
                  <a:pt x="47260" y="378760"/>
                  <a:pt x="47260" y="378760"/>
                </a:cubicBezTo>
                <a:close/>
                <a:moveTo>
                  <a:pt x="679297" y="372983"/>
                </a:moveTo>
                <a:cubicBezTo>
                  <a:pt x="681222" y="372983"/>
                  <a:pt x="681222" y="372983"/>
                  <a:pt x="681222" y="372983"/>
                </a:cubicBezTo>
                <a:cubicBezTo>
                  <a:pt x="681222" y="373946"/>
                  <a:pt x="681222" y="373946"/>
                  <a:pt x="681222" y="373946"/>
                </a:cubicBezTo>
                <a:cubicBezTo>
                  <a:pt x="681222" y="373946"/>
                  <a:pt x="681222" y="374909"/>
                  <a:pt x="682184" y="375871"/>
                </a:cubicBezTo>
                <a:cubicBezTo>
                  <a:pt x="682184" y="376834"/>
                  <a:pt x="683146" y="377797"/>
                  <a:pt x="685070" y="378760"/>
                </a:cubicBezTo>
                <a:lnTo>
                  <a:pt x="705272" y="389350"/>
                </a:lnTo>
                <a:cubicBezTo>
                  <a:pt x="719702" y="390313"/>
                  <a:pt x="719702" y="390313"/>
                  <a:pt x="719702" y="390313"/>
                </a:cubicBezTo>
                <a:cubicBezTo>
                  <a:pt x="721626" y="390313"/>
                  <a:pt x="723550" y="389350"/>
                  <a:pt x="724512" y="388388"/>
                </a:cubicBezTo>
                <a:cubicBezTo>
                  <a:pt x="725474" y="387425"/>
                  <a:pt x="726436" y="385499"/>
                  <a:pt x="726436" y="383574"/>
                </a:cubicBezTo>
                <a:cubicBezTo>
                  <a:pt x="728360" y="383574"/>
                  <a:pt x="728360" y="383574"/>
                  <a:pt x="728360" y="383574"/>
                </a:cubicBezTo>
                <a:cubicBezTo>
                  <a:pt x="728360" y="411495"/>
                  <a:pt x="728360" y="411495"/>
                  <a:pt x="728360" y="411495"/>
                </a:cubicBezTo>
                <a:cubicBezTo>
                  <a:pt x="726436" y="411495"/>
                  <a:pt x="726436" y="411495"/>
                  <a:pt x="726436" y="411495"/>
                </a:cubicBezTo>
                <a:cubicBezTo>
                  <a:pt x="726436" y="409569"/>
                  <a:pt x="725474" y="407643"/>
                  <a:pt x="724512" y="406681"/>
                </a:cubicBezTo>
                <a:cubicBezTo>
                  <a:pt x="723550" y="405718"/>
                  <a:pt x="721626" y="405718"/>
                  <a:pt x="718740" y="405718"/>
                </a:cubicBezTo>
                <a:cubicBezTo>
                  <a:pt x="708158" y="404755"/>
                  <a:pt x="708158" y="404755"/>
                  <a:pt x="708158" y="404755"/>
                </a:cubicBezTo>
                <a:cubicBezTo>
                  <a:pt x="685070" y="417271"/>
                  <a:pt x="685070" y="417271"/>
                  <a:pt x="685070" y="417271"/>
                </a:cubicBezTo>
                <a:cubicBezTo>
                  <a:pt x="683146" y="418234"/>
                  <a:pt x="682184" y="419197"/>
                  <a:pt x="681222" y="420160"/>
                </a:cubicBezTo>
                <a:cubicBezTo>
                  <a:pt x="680259" y="421122"/>
                  <a:pt x="680259" y="422085"/>
                  <a:pt x="680259" y="424011"/>
                </a:cubicBezTo>
                <a:cubicBezTo>
                  <a:pt x="678335" y="424011"/>
                  <a:pt x="678335" y="424011"/>
                  <a:pt x="678335" y="424011"/>
                </a:cubicBezTo>
                <a:cubicBezTo>
                  <a:pt x="678335" y="398016"/>
                  <a:pt x="678335" y="398016"/>
                  <a:pt x="678335" y="398016"/>
                </a:cubicBezTo>
                <a:cubicBezTo>
                  <a:pt x="680259" y="398016"/>
                  <a:pt x="680259" y="398016"/>
                  <a:pt x="680259" y="398016"/>
                </a:cubicBezTo>
                <a:cubicBezTo>
                  <a:pt x="680259" y="398978"/>
                  <a:pt x="680259" y="399941"/>
                  <a:pt x="681222" y="400904"/>
                </a:cubicBezTo>
                <a:cubicBezTo>
                  <a:pt x="681222" y="400904"/>
                  <a:pt x="682184" y="401867"/>
                  <a:pt x="682184" y="401867"/>
                </a:cubicBezTo>
                <a:cubicBezTo>
                  <a:pt x="683146" y="401867"/>
                  <a:pt x="683146" y="401867"/>
                  <a:pt x="683146" y="401867"/>
                </a:cubicBezTo>
                <a:cubicBezTo>
                  <a:pt x="684108" y="400904"/>
                  <a:pt x="684108" y="400904"/>
                  <a:pt x="684108" y="400904"/>
                </a:cubicBezTo>
                <a:cubicBezTo>
                  <a:pt x="702386" y="392239"/>
                  <a:pt x="702386" y="392239"/>
                  <a:pt x="702386" y="392239"/>
                </a:cubicBezTo>
                <a:cubicBezTo>
                  <a:pt x="686032" y="382611"/>
                  <a:pt x="686032" y="382611"/>
                  <a:pt x="686032" y="382611"/>
                </a:cubicBezTo>
                <a:cubicBezTo>
                  <a:pt x="685070" y="382611"/>
                  <a:pt x="685070" y="382611"/>
                  <a:pt x="685070" y="382611"/>
                </a:cubicBezTo>
                <a:cubicBezTo>
                  <a:pt x="684108" y="381648"/>
                  <a:pt x="684108" y="381648"/>
                  <a:pt x="683146" y="381648"/>
                </a:cubicBezTo>
                <a:cubicBezTo>
                  <a:pt x="682184" y="381648"/>
                  <a:pt x="682184" y="382611"/>
                  <a:pt x="681222" y="383574"/>
                </a:cubicBezTo>
                <a:cubicBezTo>
                  <a:pt x="681222" y="383574"/>
                  <a:pt x="681222" y="385499"/>
                  <a:pt x="681222" y="386462"/>
                </a:cubicBezTo>
                <a:cubicBezTo>
                  <a:pt x="681222" y="387425"/>
                  <a:pt x="681222" y="387425"/>
                  <a:pt x="681222" y="387425"/>
                </a:cubicBezTo>
                <a:cubicBezTo>
                  <a:pt x="679297" y="387425"/>
                  <a:pt x="679297" y="387425"/>
                  <a:pt x="679297" y="387425"/>
                </a:cubicBezTo>
                <a:cubicBezTo>
                  <a:pt x="679297" y="372983"/>
                  <a:pt x="679297" y="372983"/>
                  <a:pt x="679297" y="372983"/>
                </a:cubicBezTo>
                <a:close/>
                <a:moveTo>
                  <a:pt x="2015947" y="351961"/>
                </a:moveTo>
                <a:cubicBezTo>
                  <a:pt x="2018424" y="350817"/>
                  <a:pt x="2022207" y="351058"/>
                  <a:pt x="2027731" y="353466"/>
                </a:cubicBezTo>
                <a:cubicBezTo>
                  <a:pt x="2027731" y="353466"/>
                  <a:pt x="2080570" y="377546"/>
                  <a:pt x="2091138" y="385252"/>
                </a:cubicBezTo>
                <a:cubicBezTo>
                  <a:pt x="2102666" y="392957"/>
                  <a:pt x="2114195" y="424743"/>
                  <a:pt x="2086334" y="434375"/>
                </a:cubicBezTo>
                <a:cubicBezTo>
                  <a:pt x="2058474" y="444970"/>
                  <a:pt x="2026770" y="394884"/>
                  <a:pt x="2017163" y="378509"/>
                </a:cubicBezTo>
                <a:cubicBezTo>
                  <a:pt x="2012840" y="371285"/>
                  <a:pt x="2008517" y="355392"/>
                  <a:pt x="2015947" y="351961"/>
                </a:cubicBezTo>
                <a:close/>
                <a:moveTo>
                  <a:pt x="365875" y="333600"/>
                </a:moveTo>
                <a:cubicBezTo>
                  <a:pt x="380277" y="334563"/>
                  <a:pt x="382197" y="344191"/>
                  <a:pt x="383157" y="354781"/>
                </a:cubicBezTo>
                <a:cubicBezTo>
                  <a:pt x="383157" y="409659"/>
                  <a:pt x="383157" y="464537"/>
                  <a:pt x="383157" y="519415"/>
                </a:cubicBezTo>
                <a:cubicBezTo>
                  <a:pt x="383157" y="519415"/>
                  <a:pt x="383157" y="519415"/>
                  <a:pt x="397559" y="519415"/>
                </a:cubicBezTo>
                <a:cubicBezTo>
                  <a:pt x="397559" y="464537"/>
                  <a:pt x="397559" y="409659"/>
                  <a:pt x="397559" y="354781"/>
                </a:cubicBezTo>
                <a:cubicBezTo>
                  <a:pt x="397559" y="344191"/>
                  <a:pt x="399479" y="334563"/>
                  <a:pt x="413880" y="333600"/>
                </a:cubicBezTo>
                <a:cubicBezTo>
                  <a:pt x="424441" y="333600"/>
                  <a:pt x="432122" y="340339"/>
                  <a:pt x="432122" y="354781"/>
                </a:cubicBezTo>
                <a:cubicBezTo>
                  <a:pt x="434042" y="403882"/>
                  <a:pt x="435003" y="452984"/>
                  <a:pt x="435963" y="502085"/>
                </a:cubicBezTo>
                <a:cubicBezTo>
                  <a:pt x="436923" y="531931"/>
                  <a:pt x="422521" y="556000"/>
                  <a:pt x="389878" y="556000"/>
                </a:cubicBezTo>
                <a:cubicBezTo>
                  <a:pt x="358194" y="556000"/>
                  <a:pt x="343793" y="531931"/>
                  <a:pt x="344753" y="502085"/>
                </a:cubicBezTo>
                <a:cubicBezTo>
                  <a:pt x="345713" y="452984"/>
                  <a:pt x="346673" y="403882"/>
                  <a:pt x="347633" y="354781"/>
                </a:cubicBezTo>
                <a:cubicBezTo>
                  <a:pt x="347633" y="340339"/>
                  <a:pt x="356274" y="333600"/>
                  <a:pt x="365875" y="333600"/>
                </a:cubicBezTo>
                <a:close/>
                <a:moveTo>
                  <a:pt x="2378026" y="305435"/>
                </a:moveTo>
                <a:cubicBezTo>
                  <a:pt x="2388605" y="305435"/>
                  <a:pt x="2388605" y="320853"/>
                  <a:pt x="2385720" y="327598"/>
                </a:cubicBezTo>
                <a:cubicBezTo>
                  <a:pt x="2382835" y="334343"/>
                  <a:pt x="2377065" y="344942"/>
                  <a:pt x="2373218" y="349760"/>
                </a:cubicBezTo>
                <a:cubicBezTo>
                  <a:pt x="2370333" y="354578"/>
                  <a:pt x="2385720" y="357469"/>
                  <a:pt x="2385720" y="357469"/>
                </a:cubicBezTo>
                <a:cubicBezTo>
                  <a:pt x="2385720" y="357469"/>
                  <a:pt x="2409763" y="351687"/>
                  <a:pt x="2419380" y="352651"/>
                </a:cubicBezTo>
                <a:cubicBezTo>
                  <a:pt x="2428035" y="353615"/>
                  <a:pt x="2429959" y="367105"/>
                  <a:pt x="2428035" y="377704"/>
                </a:cubicBezTo>
                <a:cubicBezTo>
                  <a:pt x="2426112" y="388304"/>
                  <a:pt x="2400146" y="384449"/>
                  <a:pt x="2394376" y="383486"/>
                </a:cubicBezTo>
                <a:cubicBezTo>
                  <a:pt x="2388605" y="382522"/>
                  <a:pt x="2392452" y="393122"/>
                  <a:pt x="2390529" y="398903"/>
                </a:cubicBezTo>
                <a:cubicBezTo>
                  <a:pt x="2389567" y="404685"/>
                  <a:pt x="2389567" y="414321"/>
                  <a:pt x="2384758" y="433592"/>
                </a:cubicBezTo>
                <a:cubicBezTo>
                  <a:pt x="2379950" y="451901"/>
                  <a:pt x="2366486" y="464427"/>
                  <a:pt x="2358792" y="468282"/>
                </a:cubicBezTo>
                <a:cubicBezTo>
                  <a:pt x="2350137" y="472136"/>
                  <a:pt x="2334750" y="462500"/>
                  <a:pt x="2330903" y="455755"/>
                </a:cubicBezTo>
                <a:cubicBezTo>
                  <a:pt x="2328018" y="449010"/>
                  <a:pt x="2321286" y="449974"/>
                  <a:pt x="2318400" y="439374"/>
                </a:cubicBezTo>
                <a:cubicBezTo>
                  <a:pt x="2314554" y="428775"/>
                  <a:pt x="2332826" y="435520"/>
                  <a:pt x="2340520" y="439374"/>
                </a:cubicBezTo>
                <a:cubicBezTo>
                  <a:pt x="2347252" y="442265"/>
                  <a:pt x="2359754" y="442265"/>
                  <a:pt x="2366486" y="440338"/>
                </a:cubicBezTo>
                <a:cubicBezTo>
                  <a:pt x="2373218" y="437447"/>
                  <a:pt x="2378026" y="413357"/>
                  <a:pt x="2378026" y="404685"/>
                </a:cubicBezTo>
                <a:cubicBezTo>
                  <a:pt x="2378988" y="395049"/>
                  <a:pt x="2372256" y="388304"/>
                  <a:pt x="2369371" y="387340"/>
                </a:cubicBezTo>
                <a:cubicBezTo>
                  <a:pt x="2366486" y="386377"/>
                  <a:pt x="2353984" y="392158"/>
                  <a:pt x="2342443" y="397940"/>
                </a:cubicBezTo>
                <a:cubicBezTo>
                  <a:pt x="2331864" y="403721"/>
                  <a:pt x="2324171" y="410466"/>
                  <a:pt x="2315515" y="412394"/>
                </a:cubicBezTo>
                <a:cubicBezTo>
                  <a:pt x="2305898" y="414321"/>
                  <a:pt x="2294358" y="404685"/>
                  <a:pt x="2292434" y="395049"/>
                </a:cubicBezTo>
                <a:cubicBezTo>
                  <a:pt x="2290511" y="385413"/>
                  <a:pt x="2317439" y="384449"/>
                  <a:pt x="2322247" y="383486"/>
                </a:cubicBezTo>
                <a:cubicBezTo>
                  <a:pt x="2328018" y="382522"/>
                  <a:pt x="2360716" y="367105"/>
                  <a:pt x="2360716" y="367105"/>
                </a:cubicBezTo>
                <a:cubicBezTo>
                  <a:pt x="2362639" y="359396"/>
                  <a:pt x="2366486" y="339161"/>
                  <a:pt x="2353984" y="337234"/>
                </a:cubicBezTo>
                <a:cubicBezTo>
                  <a:pt x="2346290" y="336270"/>
                  <a:pt x="2341481" y="346870"/>
                  <a:pt x="2334750" y="346870"/>
                </a:cubicBezTo>
                <a:cubicBezTo>
                  <a:pt x="2328018" y="346870"/>
                  <a:pt x="2323209" y="340124"/>
                  <a:pt x="2322247" y="332416"/>
                </a:cubicBezTo>
                <a:cubicBezTo>
                  <a:pt x="2322247" y="324707"/>
                  <a:pt x="2331864" y="320853"/>
                  <a:pt x="2338596" y="318925"/>
                </a:cubicBezTo>
                <a:cubicBezTo>
                  <a:pt x="2344367" y="317962"/>
                  <a:pt x="2367448" y="306399"/>
                  <a:pt x="2378026" y="305435"/>
                </a:cubicBezTo>
                <a:close/>
                <a:moveTo>
                  <a:pt x="1255880" y="271686"/>
                </a:moveTo>
                <a:cubicBezTo>
                  <a:pt x="1236645" y="269760"/>
                  <a:pt x="1224141" y="270723"/>
                  <a:pt x="1207791" y="273612"/>
                </a:cubicBezTo>
                <a:cubicBezTo>
                  <a:pt x="1211638" y="278427"/>
                  <a:pt x="1211638" y="278427"/>
                  <a:pt x="1218371" y="288057"/>
                </a:cubicBezTo>
                <a:cubicBezTo>
                  <a:pt x="1226065" y="298650"/>
                  <a:pt x="1231836" y="308280"/>
                  <a:pt x="1217409" y="316947"/>
                </a:cubicBezTo>
                <a:cubicBezTo>
                  <a:pt x="1202982" y="325615"/>
                  <a:pt x="1163549" y="350653"/>
                  <a:pt x="1169319" y="349690"/>
                </a:cubicBezTo>
                <a:cubicBezTo>
                  <a:pt x="1175090" y="347764"/>
                  <a:pt x="1178937" y="350653"/>
                  <a:pt x="1178937" y="350653"/>
                </a:cubicBezTo>
                <a:cubicBezTo>
                  <a:pt x="1178937" y="350653"/>
                  <a:pt x="1194326" y="343912"/>
                  <a:pt x="1202982" y="352579"/>
                </a:cubicBezTo>
                <a:cubicBezTo>
                  <a:pt x="1211638" y="362209"/>
                  <a:pt x="1214523" y="369913"/>
                  <a:pt x="1222218" y="367024"/>
                </a:cubicBezTo>
                <a:cubicBezTo>
                  <a:pt x="1229912" y="363172"/>
                  <a:pt x="1265498" y="343912"/>
                  <a:pt x="1278001" y="338134"/>
                </a:cubicBezTo>
                <a:cubicBezTo>
                  <a:pt x="1289543" y="331393"/>
                  <a:pt x="1334747" y="314058"/>
                  <a:pt x="1326091" y="302502"/>
                </a:cubicBezTo>
                <a:cubicBezTo>
                  <a:pt x="1310702" y="281316"/>
                  <a:pt x="1280887" y="273612"/>
                  <a:pt x="1255880" y="271686"/>
                </a:cubicBezTo>
                <a:close/>
                <a:moveTo>
                  <a:pt x="644639" y="251664"/>
                </a:moveTo>
                <a:cubicBezTo>
                  <a:pt x="647532" y="249737"/>
                  <a:pt x="649461" y="257443"/>
                  <a:pt x="650426" y="258406"/>
                </a:cubicBezTo>
                <a:cubicBezTo>
                  <a:pt x="651390" y="260333"/>
                  <a:pt x="658141" y="267075"/>
                  <a:pt x="658141" y="267075"/>
                </a:cubicBezTo>
                <a:cubicBezTo>
                  <a:pt x="660070" y="267075"/>
                  <a:pt x="665857" y="266112"/>
                  <a:pt x="664893" y="263222"/>
                </a:cubicBezTo>
                <a:cubicBezTo>
                  <a:pt x="664893" y="261296"/>
                  <a:pt x="661035" y="260333"/>
                  <a:pt x="661035" y="258406"/>
                </a:cubicBezTo>
                <a:cubicBezTo>
                  <a:pt x="660070" y="257443"/>
                  <a:pt x="661999" y="255516"/>
                  <a:pt x="663928" y="254553"/>
                </a:cubicBezTo>
                <a:cubicBezTo>
                  <a:pt x="665857" y="253590"/>
                  <a:pt x="667786" y="255516"/>
                  <a:pt x="668751" y="257443"/>
                </a:cubicBezTo>
                <a:cubicBezTo>
                  <a:pt x="669715" y="259369"/>
                  <a:pt x="674538" y="264186"/>
                  <a:pt x="675502" y="267075"/>
                </a:cubicBezTo>
                <a:cubicBezTo>
                  <a:pt x="676467" y="269002"/>
                  <a:pt x="671644" y="270928"/>
                  <a:pt x="669715" y="270928"/>
                </a:cubicBezTo>
                <a:cubicBezTo>
                  <a:pt x="667786" y="269965"/>
                  <a:pt x="664893" y="269965"/>
                  <a:pt x="662964" y="269002"/>
                </a:cubicBezTo>
                <a:cubicBezTo>
                  <a:pt x="661999" y="269002"/>
                  <a:pt x="661999" y="272855"/>
                  <a:pt x="661999" y="272855"/>
                </a:cubicBezTo>
                <a:cubicBezTo>
                  <a:pt x="661999" y="272855"/>
                  <a:pt x="665857" y="278634"/>
                  <a:pt x="665857" y="281524"/>
                </a:cubicBezTo>
                <a:cubicBezTo>
                  <a:pt x="666822" y="283450"/>
                  <a:pt x="662964" y="285377"/>
                  <a:pt x="660070" y="285377"/>
                </a:cubicBezTo>
                <a:cubicBezTo>
                  <a:pt x="657177" y="286340"/>
                  <a:pt x="656212" y="278634"/>
                  <a:pt x="656212" y="277671"/>
                </a:cubicBezTo>
                <a:cubicBezTo>
                  <a:pt x="656212" y="275744"/>
                  <a:pt x="653319" y="277671"/>
                  <a:pt x="651390" y="277671"/>
                </a:cubicBezTo>
                <a:cubicBezTo>
                  <a:pt x="650426" y="277671"/>
                  <a:pt x="647532" y="278634"/>
                  <a:pt x="642710" y="278634"/>
                </a:cubicBezTo>
                <a:cubicBezTo>
                  <a:pt x="636923" y="278634"/>
                  <a:pt x="633065" y="276708"/>
                  <a:pt x="631136" y="274781"/>
                </a:cubicBezTo>
                <a:cubicBezTo>
                  <a:pt x="629207" y="272855"/>
                  <a:pt x="630171" y="268039"/>
                  <a:pt x="632100" y="267075"/>
                </a:cubicBezTo>
                <a:cubicBezTo>
                  <a:pt x="634029" y="265149"/>
                  <a:pt x="633065" y="263222"/>
                  <a:pt x="634994" y="262259"/>
                </a:cubicBezTo>
                <a:cubicBezTo>
                  <a:pt x="637887" y="260333"/>
                  <a:pt x="637887" y="265149"/>
                  <a:pt x="636923" y="268039"/>
                </a:cubicBezTo>
                <a:cubicBezTo>
                  <a:pt x="636923" y="269965"/>
                  <a:pt x="637887" y="272855"/>
                  <a:pt x="638852" y="274781"/>
                </a:cubicBezTo>
                <a:cubicBezTo>
                  <a:pt x="639816" y="275744"/>
                  <a:pt x="646568" y="275744"/>
                  <a:pt x="649461" y="274781"/>
                </a:cubicBezTo>
                <a:cubicBezTo>
                  <a:pt x="651390" y="273818"/>
                  <a:pt x="653319" y="271891"/>
                  <a:pt x="653319" y="270928"/>
                </a:cubicBezTo>
                <a:cubicBezTo>
                  <a:pt x="653319" y="269965"/>
                  <a:pt x="650426" y="267075"/>
                  <a:pt x="648497" y="265149"/>
                </a:cubicBezTo>
                <a:cubicBezTo>
                  <a:pt x="645603" y="262259"/>
                  <a:pt x="643674" y="261296"/>
                  <a:pt x="641745" y="259369"/>
                </a:cubicBezTo>
                <a:cubicBezTo>
                  <a:pt x="640781" y="256480"/>
                  <a:pt x="642710" y="252627"/>
                  <a:pt x="644639" y="251664"/>
                </a:cubicBezTo>
                <a:close/>
                <a:moveTo>
                  <a:pt x="1609644" y="240762"/>
                </a:moveTo>
                <a:cubicBezTo>
                  <a:pt x="1612891" y="240039"/>
                  <a:pt x="1616257" y="240521"/>
                  <a:pt x="1618662" y="241002"/>
                </a:cubicBezTo>
                <a:cubicBezTo>
                  <a:pt x="1623471" y="241002"/>
                  <a:pt x="1635013" y="243893"/>
                  <a:pt x="1638861" y="257385"/>
                </a:cubicBezTo>
                <a:cubicBezTo>
                  <a:pt x="1642708" y="270877"/>
                  <a:pt x="1645594" y="286295"/>
                  <a:pt x="1640784" y="297860"/>
                </a:cubicBezTo>
                <a:cubicBezTo>
                  <a:pt x="1635975" y="309424"/>
                  <a:pt x="1635975" y="319061"/>
                  <a:pt x="1638861" y="326770"/>
                </a:cubicBezTo>
                <a:cubicBezTo>
                  <a:pt x="1642708" y="335443"/>
                  <a:pt x="1638861" y="352789"/>
                  <a:pt x="1633090" y="366281"/>
                </a:cubicBezTo>
                <a:cubicBezTo>
                  <a:pt x="1627318" y="378809"/>
                  <a:pt x="1617700" y="385555"/>
                  <a:pt x="1612891" y="379772"/>
                </a:cubicBezTo>
                <a:cubicBezTo>
                  <a:pt x="1607119" y="373990"/>
                  <a:pt x="1608081" y="316170"/>
                  <a:pt x="1610005" y="307496"/>
                </a:cubicBezTo>
                <a:cubicBezTo>
                  <a:pt x="1610967" y="298823"/>
                  <a:pt x="1608081" y="289186"/>
                  <a:pt x="1605196" y="279550"/>
                </a:cubicBezTo>
                <a:cubicBezTo>
                  <a:pt x="1601348" y="270877"/>
                  <a:pt x="1596539" y="256421"/>
                  <a:pt x="1601348" y="247748"/>
                </a:cubicBezTo>
                <a:cubicBezTo>
                  <a:pt x="1603272" y="243412"/>
                  <a:pt x="1606398" y="241484"/>
                  <a:pt x="1609644" y="240762"/>
                </a:cubicBezTo>
                <a:close/>
                <a:moveTo>
                  <a:pt x="1242295" y="236055"/>
                </a:moveTo>
                <a:cubicBezTo>
                  <a:pt x="1265258" y="237740"/>
                  <a:pt x="1286658" y="242796"/>
                  <a:pt x="1306855" y="250500"/>
                </a:cubicBezTo>
                <a:cubicBezTo>
                  <a:pt x="1346288" y="265908"/>
                  <a:pt x="1376104" y="330430"/>
                  <a:pt x="1371295" y="354505"/>
                </a:cubicBezTo>
                <a:cubicBezTo>
                  <a:pt x="1365524" y="378580"/>
                  <a:pt x="1351097" y="365098"/>
                  <a:pt x="1337632" y="364135"/>
                </a:cubicBezTo>
                <a:cubicBezTo>
                  <a:pt x="1325129" y="363172"/>
                  <a:pt x="1263575" y="391099"/>
                  <a:pt x="1252033" y="396877"/>
                </a:cubicBezTo>
                <a:cubicBezTo>
                  <a:pt x="1240492" y="401692"/>
                  <a:pt x="1213562" y="400729"/>
                  <a:pt x="1199135" y="393025"/>
                </a:cubicBezTo>
                <a:cubicBezTo>
                  <a:pt x="1185670" y="386284"/>
                  <a:pt x="1184708" y="378580"/>
                  <a:pt x="1177014" y="373765"/>
                </a:cubicBezTo>
                <a:cubicBezTo>
                  <a:pt x="1169319" y="368950"/>
                  <a:pt x="1149122" y="375691"/>
                  <a:pt x="1136619" y="380506"/>
                </a:cubicBezTo>
                <a:cubicBezTo>
                  <a:pt x="1125077" y="385321"/>
                  <a:pt x="1105842" y="396877"/>
                  <a:pt x="1100071" y="400729"/>
                </a:cubicBezTo>
                <a:cubicBezTo>
                  <a:pt x="1093338" y="404581"/>
                  <a:pt x="1084682" y="390136"/>
                  <a:pt x="1086606" y="377617"/>
                </a:cubicBezTo>
                <a:cubicBezTo>
                  <a:pt x="1089491" y="365098"/>
                  <a:pt x="1103918" y="367024"/>
                  <a:pt x="1103918" y="367024"/>
                </a:cubicBezTo>
                <a:cubicBezTo>
                  <a:pt x="1103918" y="367024"/>
                  <a:pt x="1126039" y="352579"/>
                  <a:pt x="1132772" y="352579"/>
                </a:cubicBezTo>
                <a:cubicBezTo>
                  <a:pt x="1140466" y="351616"/>
                  <a:pt x="1131810" y="343912"/>
                  <a:pt x="1127001" y="339097"/>
                </a:cubicBezTo>
                <a:cubicBezTo>
                  <a:pt x="1121230" y="335245"/>
                  <a:pt x="1114498" y="325615"/>
                  <a:pt x="1118345" y="312132"/>
                </a:cubicBezTo>
                <a:cubicBezTo>
                  <a:pt x="1123154" y="298650"/>
                  <a:pt x="1132772" y="300576"/>
                  <a:pt x="1142389" y="304428"/>
                </a:cubicBezTo>
                <a:cubicBezTo>
                  <a:pt x="1152969" y="308280"/>
                  <a:pt x="1154893" y="318873"/>
                  <a:pt x="1154893" y="329467"/>
                </a:cubicBezTo>
                <a:cubicBezTo>
                  <a:pt x="1155854" y="340060"/>
                  <a:pt x="1165472" y="334282"/>
                  <a:pt x="1166434" y="331393"/>
                </a:cubicBezTo>
                <a:cubicBezTo>
                  <a:pt x="1166434" y="328504"/>
                  <a:pt x="1195288" y="294798"/>
                  <a:pt x="1197211" y="290946"/>
                </a:cubicBezTo>
                <a:cubicBezTo>
                  <a:pt x="1198173" y="287094"/>
                  <a:pt x="1201058" y="273612"/>
                  <a:pt x="1193364" y="270723"/>
                </a:cubicBezTo>
                <a:cubicBezTo>
                  <a:pt x="1185670" y="267834"/>
                  <a:pt x="1152969" y="266871"/>
                  <a:pt x="1109689" y="290946"/>
                </a:cubicBezTo>
                <a:cubicBezTo>
                  <a:pt x="1067370" y="315984"/>
                  <a:pt x="1052943" y="341023"/>
                  <a:pt x="1045249" y="354505"/>
                </a:cubicBezTo>
                <a:cubicBezTo>
                  <a:pt x="1037555" y="368950"/>
                  <a:pt x="1045249" y="398803"/>
                  <a:pt x="1050058" y="409396"/>
                </a:cubicBezTo>
                <a:cubicBezTo>
                  <a:pt x="1053905" y="420952"/>
                  <a:pt x="1024090" y="426730"/>
                  <a:pt x="1015434" y="416137"/>
                </a:cubicBezTo>
                <a:cubicBezTo>
                  <a:pt x="1006777" y="404581"/>
                  <a:pt x="982733" y="338134"/>
                  <a:pt x="982733" y="314058"/>
                </a:cubicBezTo>
                <a:cubicBezTo>
                  <a:pt x="983695" y="289983"/>
                  <a:pt x="998121" y="278427"/>
                  <a:pt x="1004854" y="277464"/>
                </a:cubicBezTo>
                <a:cubicBezTo>
                  <a:pt x="1011586" y="277464"/>
                  <a:pt x="1019281" y="277464"/>
                  <a:pt x="1027937" y="283242"/>
                </a:cubicBezTo>
                <a:cubicBezTo>
                  <a:pt x="1037555" y="289020"/>
                  <a:pt x="1036593" y="304428"/>
                  <a:pt x="1042364" y="306354"/>
                </a:cubicBezTo>
                <a:cubicBezTo>
                  <a:pt x="1048134" y="309243"/>
                  <a:pt x="1052943" y="300576"/>
                  <a:pt x="1072179" y="282279"/>
                </a:cubicBezTo>
                <a:cubicBezTo>
                  <a:pt x="1091415" y="263019"/>
                  <a:pt x="1116421" y="252426"/>
                  <a:pt x="1168358" y="241833"/>
                </a:cubicBezTo>
                <a:cubicBezTo>
                  <a:pt x="1194807" y="236055"/>
                  <a:pt x="1219332" y="234370"/>
                  <a:pt x="1242295" y="236055"/>
                </a:cubicBezTo>
                <a:close/>
                <a:moveTo>
                  <a:pt x="656275" y="231203"/>
                </a:moveTo>
                <a:cubicBezTo>
                  <a:pt x="658207" y="231203"/>
                  <a:pt x="659173" y="233136"/>
                  <a:pt x="659173" y="234103"/>
                </a:cubicBezTo>
                <a:cubicBezTo>
                  <a:pt x="660138" y="235069"/>
                  <a:pt x="663036" y="238936"/>
                  <a:pt x="663036" y="238936"/>
                </a:cubicBezTo>
                <a:cubicBezTo>
                  <a:pt x="663036" y="238936"/>
                  <a:pt x="674625" y="250535"/>
                  <a:pt x="675590" y="251502"/>
                </a:cubicBezTo>
                <a:cubicBezTo>
                  <a:pt x="677522" y="253435"/>
                  <a:pt x="677522" y="252468"/>
                  <a:pt x="678488" y="253435"/>
                </a:cubicBezTo>
                <a:cubicBezTo>
                  <a:pt x="679453" y="254402"/>
                  <a:pt x="679453" y="250535"/>
                  <a:pt x="679453" y="250535"/>
                </a:cubicBezTo>
                <a:cubicBezTo>
                  <a:pt x="679453" y="250535"/>
                  <a:pt x="679453" y="248602"/>
                  <a:pt x="677522" y="248602"/>
                </a:cubicBezTo>
                <a:cubicBezTo>
                  <a:pt x="675590" y="248602"/>
                  <a:pt x="675590" y="246669"/>
                  <a:pt x="675590" y="246669"/>
                </a:cubicBezTo>
                <a:cubicBezTo>
                  <a:pt x="675590" y="246669"/>
                  <a:pt x="678488" y="244735"/>
                  <a:pt x="679453" y="242802"/>
                </a:cubicBezTo>
                <a:cubicBezTo>
                  <a:pt x="679453" y="241836"/>
                  <a:pt x="684282" y="240869"/>
                  <a:pt x="685248" y="240869"/>
                </a:cubicBezTo>
                <a:cubicBezTo>
                  <a:pt x="687179" y="240869"/>
                  <a:pt x="692974" y="238936"/>
                  <a:pt x="693940" y="238936"/>
                </a:cubicBezTo>
                <a:cubicBezTo>
                  <a:pt x="694905" y="238936"/>
                  <a:pt x="696837" y="236036"/>
                  <a:pt x="696837" y="235069"/>
                </a:cubicBezTo>
                <a:cubicBezTo>
                  <a:pt x="697803" y="234103"/>
                  <a:pt x="699734" y="232170"/>
                  <a:pt x="699734" y="232170"/>
                </a:cubicBezTo>
                <a:cubicBezTo>
                  <a:pt x="700700" y="231203"/>
                  <a:pt x="703597" y="232170"/>
                  <a:pt x="703597" y="233136"/>
                </a:cubicBezTo>
                <a:cubicBezTo>
                  <a:pt x="704563" y="234103"/>
                  <a:pt x="702631" y="238936"/>
                  <a:pt x="700700" y="240869"/>
                </a:cubicBezTo>
                <a:cubicBezTo>
                  <a:pt x="698768" y="241836"/>
                  <a:pt x="693940" y="242802"/>
                  <a:pt x="690077" y="243769"/>
                </a:cubicBezTo>
                <a:cubicBezTo>
                  <a:pt x="686214" y="243769"/>
                  <a:pt x="691042" y="247635"/>
                  <a:pt x="692008" y="247635"/>
                </a:cubicBezTo>
                <a:cubicBezTo>
                  <a:pt x="692974" y="247635"/>
                  <a:pt x="697803" y="246669"/>
                  <a:pt x="698768" y="246669"/>
                </a:cubicBezTo>
                <a:cubicBezTo>
                  <a:pt x="698768" y="245702"/>
                  <a:pt x="705529" y="243769"/>
                  <a:pt x="707460" y="243769"/>
                </a:cubicBezTo>
                <a:cubicBezTo>
                  <a:pt x="709392" y="242802"/>
                  <a:pt x="711323" y="239902"/>
                  <a:pt x="712289" y="238936"/>
                </a:cubicBezTo>
                <a:cubicBezTo>
                  <a:pt x="714220" y="238936"/>
                  <a:pt x="717118" y="241836"/>
                  <a:pt x="717118" y="243769"/>
                </a:cubicBezTo>
                <a:cubicBezTo>
                  <a:pt x="716152" y="244735"/>
                  <a:pt x="716152" y="246669"/>
                  <a:pt x="712289" y="247635"/>
                </a:cubicBezTo>
                <a:cubicBezTo>
                  <a:pt x="707460" y="248602"/>
                  <a:pt x="699734" y="247635"/>
                  <a:pt x="696837" y="248602"/>
                </a:cubicBezTo>
                <a:cubicBezTo>
                  <a:pt x="694905" y="248602"/>
                  <a:pt x="695871" y="249568"/>
                  <a:pt x="696837" y="250535"/>
                </a:cubicBezTo>
                <a:cubicBezTo>
                  <a:pt x="697803" y="252468"/>
                  <a:pt x="694905" y="251502"/>
                  <a:pt x="695871" y="253435"/>
                </a:cubicBezTo>
                <a:cubicBezTo>
                  <a:pt x="695871" y="254402"/>
                  <a:pt x="693940" y="254402"/>
                  <a:pt x="692974" y="254402"/>
                </a:cubicBezTo>
                <a:cubicBezTo>
                  <a:pt x="692008" y="254402"/>
                  <a:pt x="687179" y="255368"/>
                  <a:pt x="684282" y="255368"/>
                </a:cubicBezTo>
                <a:cubicBezTo>
                  <a:pt x="680419" y="255368"/>
                  <a:pt x="682351" y="258268"/>
                  <a:pt x="682351" y="258268"/>
                </a:cubicBezTo>
                <a:cubicBezTo>
                  <a:pt x="682351" y="258268"/>
                  <a:pt x="685248" y="261168"/>
                  <a:pt x="686214" y="262134"/>
                </a:cubicBezTo>
                <a:cubicBezTo>
                  <a:pt x="687179" y="263101"/>
                  <a:pt x="689111" y="261168"/>
                  <a:pt x="691042" y="261168"/>
                </a:cubicBezTo>
                <a:cubicBezTo>
                  <a:pt x="692008" y="260201"/>
                  <a:pt x="691042" y="258268"/>
                  <a:pt x="692008" y="258268"/>
                </a:cubicBezTo>
                <a:cubicBezTo>
                  <a:pt x="692974" y="257301"/>
                  <a:pt x="700700" y="258268"/>
                  <a:pt x="703597" y="258268"/>
                </a:cubicBezTo>
                <a:cubicBezTo>
                  <a:pt x="706494" y="258268"/>
                  <a:pt x="704563" y="256335"/>
                  <a:pt x="705529" y="255368"/>
                </a:cubicBezTo>
                <a:cubicBezTo>
                  <a:pt x="705529" y="254402"/>
                  <a:pt x="709392" y="253435"/>
                  <a:pt x="710357" y="253435"/>
                </a:cubicBezTo>
                <a:cubicBezTo>
                  <a:pt x="712289" y="253435"/>
                  <a:pt x="712289" y="255368"/>
                  <a:pt x="714220" y="256335"/>
                </a:cubicBezTo>
                <a:cubicBezTo>
                  <a:pt x="715186" y="258268"/>
                  <a:pt x="717118" y="257301"/>
                  <a:pt x="718083" y="257301"/>
                </a:cubicBezTo>
                <a:cubicBezTo>
                  <a:pt x="719049" y="257301"/>
                  <a:pt x="719049" y="257301"/>
                  <a:pt x="720015" y="256335"/>
                </a:cubicBezTo>
                <a:cubicBezTo>
                  <a:pt x="720981" y="254402"/>
                  <a:pt x="722912" y="254402"/>
                  <a:pt x="723878" y="254402"/>
                </a:cubicBezTo>
                <a:cubicBezTo>
                  <a:pt x="724844" y="253435"/>
                  <a:pt x="727741" y="253435"/>
                  <a:pt x="729672" y="252468"/>
                </a:cubicBezTo>
                <a:cubicBezTo>
                  <a:pt x="730638" y="252468"/>
                  <a:pt x="731604" y="255368"/>
                  <a:pt x="730638" y="257301"/>
                </a:cubicBezTo>
                <a:cubicBezTo>
                  <a:pt x="729672" y="259235"/>
                  <a:pt x="727741" y="260201"/>
                  <a:pt x="727741" y="261168"/>
                </a:cubicBezTo>
                <a:cubicBezTo>
                  <a:pt x="726775" y="262134"/>
                  <a:pt x="725809" y="260201"/>
                  <a:pt x="724844" y="259235"/>
                </a:cubicBezTo>
                <a:cubicBezTo>
                  <a:pt x="723878" y="257301"/>
                  <a:pt x="722912" y="259235"/>
                  <a:pt x="720981" y="260201"/>
                </a:cubicBezTo>
                <a:cubicBezTo>
                  <a:pt x="719049" y="260201"/>
                  <a:pt x="720981" y="263101"/>
                  <a:pt x="720015" y="266001"/>
                </a:cubicBezTo>
                <a:cubicBezTo>
                  <a:pt x="718083" y="267934"/>
                  <a:pt x="715186" y="266001"/>
                  <a:pt x="713255" y="263101"/>
                </a:cubicBezTo>
                <a:cubicBezTo>
                  <a:pt x="711323" y="261168"/>
                  <a:pt x="709392" y="261168"/>
                  <a:pt x="708426" y="262134"/>
                </a:cubicBezTo>
                <a:cubicBezTo>
                  <a:pt x="708426" y="263101"/>
                  <a:pt x="706494" y="266001"/>
                  <a:pt x="704563" y="267934"/>
                </a:cubicBezTo>
                <a:cubicBezTo>
                  <a:pt x="703597" y="268901"/>
                  <a:pt x="702631" y="267934"/>
                  <a:pt x="698768" y="267934"/>
                </a:cubicBezTo>
                <a:cubicBezTo>
                  <a:pt x="694905" y="267934"/>
                  <a:pt x="692008" y="266001"/>
                  <a:pt x="690077" y="265034"/>
                </a:cubicBezTo>
                <a:cubicBezTo>
                  <a:pt x="688145" y="264068"/>
                  <a:pt x="687179" y="266001"/>
                  <a:pt x="688145" y="266967"/>
                </a:cubicBezTo>
                <a:cubicBezTo>
                  <a:pt x="689111" y="267934"/>
                  <a:pt x="692008" y="272767"/>
                  <a:pt x="692974" y="277600"/>
                </a:cubicBezTo>
                <a:cubicBezTo>
                  <a:pt x="694905" y="282433"/>
                  <a:pt x="687179" y="287266"/>
                  <a:pt x="686214" y="287266"/>
                </a:cubicBezTo>
                <a:cubicBezTo>
                  <a:pt x="684282" y="286299"/>
                  <a:pt x="683316" y="281466"/>
                  <a:pt x="681385" y="278567"/>
                </a:cubicBezTo>
                <a:cubicBezTo>
                  <a:pt x="678488" y="274700"/>
                  <a:pt x="678488" y="273734"/>
                  <a:pt x="678488" y="273734"/>
                </a:cubicBezTo>
                <a:cubicBezTo>
                  <a:pt x="678488" y="273734"/>
                  <a:pt x="679453" y="272767"/>
                  <a:pt x="680419" y="273734"/>
                </a:cubicBezTo>
                <a:cubicBezTo>
                  <a:pt x="681385" y="274700"/>
                  <a:pt x="684282" y="276633"/>
                  <a:pt x="685248" y="276633"/>
                </a:cubicBezTo>
                <a:cubicBezTo>
                  <a:pt x="687179" y="276633"/>
                  <a:pt x="688145" y="275667"/>
                  <a:pt x="687179" y="271800"/>
                </a:cubicBezTo>
                <a:cubicBezTo>
                  <a:pt x="685248" y="267934"/>
                  <a:pt x="678488" y="261168"/>
                  <a:pt x="675590" y="257301"/>
                </a:cubicBezTo>
                <a:cubicBezTo>
                  <a:pt x="672693" y="254402"/>
                  <a:pt x="668830" y="250535"/>
                  <a:pt x="664001" y="247635"/>
                </a:cubicBezTo>
                <a:cubicBezTo>
                  <a:pt x="661104" y="245702"/>
                  <a:pt x="656275" y="243769"/>
                  <a:pt x="653378" y="240869"/>
                </a:cubicBezTo>
                <a:cubicBezTo>
                  <a:pt x="651447" y="237969"/>
                  <a:pt x="651447" y="235069"/>
                  <a:pt x="651447" y="234103"/>
                </a:cubicBezTo>
                <a:cubicBezTo>
                  <a:pt x="652412" y="232170"/>
                  <a:pt x="654344" y="231203"/>
                  <a:pt x="656275" y="231203"/>
                </a:cubicBezTo>
                <a:close/>
                <a:moveTo>
                  <a:pt x="1544599" y="226547"/>
                </a:moveTo>
                <a:cubicBezTo>
                  <a:pt x="1556141" y="225584"/>
                  <a:pt x="1558065" y="240039"/>
                  <a:pt x="1562874" y="252567"/>
                </a:cubicBezTo>
                <a:cubicBezTo>
                  <a:pt x="1567683" y="266058"/>
                  <a:pt x="1563836" y="275695"/>
                  <a:pt x="1560950" y="286295"/>
                </a:cubicBezTo>
                <a:cubicBezTo>
                  <a:pt x="1558065" y="296896"/>
                  <a:pt x="1556141" y="327734"/>
                  <a:pt x="1557103" y="340262"/>
                </a:cubicBezTo>
                <a:cubicBezTo>
                  <a:pt x="1557103" y="352789"/>
                  <a:pt x="1547484" y="432775"/>
                  <a:pt x="1544599" y="442412"/>
                </a:cubicBezTo>
                <a:cubicBezTo>
                  <a:pt x="1542675" y="451085"/>
                  <a:pt x="1541713" y="471322"/>
                  <a:pt x="1526323" y="468431"/>
                </a:cubicBezTo>
                <a:cubicBezTo>
                  <a:pt x="1510934" y="465540"/>
                  <a:pt x="1514781" y="444339"/>
                  <a:pt x="1517667" y="437593"/>
                </a:cubicBezTo>
                <a:cubicBezTo>
                  <a:pt x="1519590" y="430847"/>
                  <a:pt x="1528247" y="415429"/>
                  <a:pt x="1528247" y="405792"/>
                </a:cubicBezTo>
                <a:cubicBezTo>
                  <a:pt x="1528247" y="395191"/>
                  <a:pt x="1534980" y="332552"/>
                  <a:pt x="1538828" y="302678"/>
                </a:cubicBezTo>
                <a:cubicBezTo>
                  <a:pt x="1542675" y="271840"/>
                  <a:pt x="1531133" y="269913"/>
                  <a:pt x="1528247" y="251603"/>
                </a:cubicBezTo>
                <a:cubicBezTo>
                  <a:pt x="1526323" y="232329"/>
                  <a:pt x="1533056" y="227511"/>
                  <a:pt x="1544599" y="226547"/>
                </a:cubicBezTo>
                <a:close/>
                <a:moveTo>
                  <a:pt x="131657" y="190822"/>
                </a:moveTo>
                <a:cubicBezTo>
                  <a:pt x="123959" y="190822"/>
                  <a:pt x="118185" y="196596"/>
                  <a:pt x="114336" y="202370"/>
                </a:cubicBezTo>
                <a:cubicBezTo>
                  <a:pt x="111449" y="207182"/>
                  <a:pt x="109524" y="210069"/>
                  <a:pt x="107600" y="213918"/>
                </a:cubicBezTo>
                <a:cubicBezTo>
                  <a:pt x="109524" y="213918"/>
                  <a:pt x="109524" y="213918"/>
                  <a:pt x="113374" y="213918"/>
                </a:cubicBezTo>
                <a:cubicBezTo>
                  <a:pt x="116260" y="212955"/>
                  <a:pt x="120110" y="212955"/>
                  <a:pt x="120110" y="217767"/>
                </a:cubicBezTo>
                <a:cubicBezTo>
                  <a:pt x="120110" y="222579"/>
                  <a:pt x="120110" y="235089"/>
                  <a:pt x="120110" y="234126"/>
                </a:cubicBezTo>
                <a:cubicBezTo>
                  <a:pt x="121072" y="232202"/>
                  <a:pt x="122034" y="232202"/>
                  <a:pt x="122034" y="232202"/>
                </a:cubicBezTo>
                <a:cubicBezTo>
                  <a:pt x="122034" y="232202"/>
                  <a:pt x="122997" y="227390"/>
                  <a:pt x="125884" y="226428"/>
                </a:cubicBezTo>
                <a:cubicBezTo>
                  <a:pt x="129733" y="225465"/>
                  <a:pt x="131657" y="226428"/>
                  <a:pt x="131657" y="223541"/>
                </a:cubicBezTo>
                <a:cubicBezTo>
                  <a:pt x="132620" y="221616"/>
                  <a:pt x="132620" y="210069"/>
                  <a:pt x="132620" y="207182"/>
                </a:cubicBezTo>
                <a:cubicBezTo>
                  <a:pt x="133582" y="203332"/>
                  <a:pt x="135507" y="189860"/>
                  <a:pt x="131657" y="190822"/>
                </a:cubicBezTo>
                <a:close/>
                <a:moveTo>
                  <a:pt x="341760" y="183943"/>
                </a:moveTo>
                <a:cubicBezTo>
                  <a:pt x="344648" y="187798"/>
                  <a:pt x="349461" y="189726"/>
                  <a:pt x="355237" y="189726"/>
                </a:cubicBezTo>
                <a:cubicBezTo>
                  <a:pt x="361976" y="189726"/>
                  <a:pt x="365827" y="189726"/>
                  <a:pt x="372566" y="189726"/>
                </a:cubicBezTo>
                <a:cubicBezTo>
                  <a:pt x="381230" y="189726"/>
                  <a:pt x="385081" y="198400"/>
                  <a:pt x="386044" y="205146"/>
                </a:cubicBezTo>
                <a:cubicBezTo>
                  <a:pt x="387007" y="205146"/>
                  <a:pt x="387969" y="205146"/>
                  <a:pt x="389895" y="205146"/>
                </a:cubicBezTo>
                <a:cubicBezTo>
                  <a:pt x="390857" y="205146"/>
                  <a:pt x="392783" y="205146"/>
                  <a:pt x="393746" y="205146"/>
                </a:cubicBezTo>
                <a:cubicBezTo>
                  <a:pt x="394708" y="198400"/>
                  <a:pt x="398559" y="189726"/>
                  <a:pt x="407223" y="189726"/>
                </a:cubicBezTo>
                <a:cubicBezTo>
                  <a:pt x="413000" y="189726"/>
                  <a:pt x="417813" y="189726"/>
                  <a:pt x="423589" y="189726"/>
                </a:cubicBezTo>
                <a:cubicBezTo>
                  <a:pt x="430328" y="189726"/>
                  <a:pt x="434179" y="187798"/>
                  <a:pt x="437067" y="183943"/>
                </a:cubicBezTo>
                <a:cubicBezTo>
                  <a:pt x="436105" y="192617"/>
                  <a:pt x="433216" y="201291"/>
                  <a:pt x="423589" y="203219"/>
                </a:cubicBezTo>
                <a:cubicBezTo>
                  <a:pt x="419739" y="203219"/>
                  <a:pt x="414925" y="203219"/>
                  <a:pt x="411074" y="203219"/>
                </a:cubicBezTo>
                <a:cubicBezTo>
                  <a:pt x="404335" y="203219"/>
                  <a:pt x="400484" y="204182"/>
                  <a:pt x="398559" y="206110"/>
                </a:cubicBezTo>
                <a:cubicBezTo>
                  <a:pt x="414925" y="207074"/>
                  <a:pt x="429366" y="212856"/>
                  <a:pt x="435142" y="227313"/>
                </a:cubicBezTo>
                <a:cubicBezTo>
                  <a:pt x="438993" y="240806"/>
                  <a:pt x="438030" y="272611"/>
                  <a:pt x="440918" y="288031"/>
                </a:cubicBezTo>
                <a:cubicBezTo>
                  <a:pt x="447657" y="288031"/>
                  <a:pt x="454396" y="288031"/>
                  <a:pt x="461135" y="288031"/>
                </a:cubicBezTo>
                <a:cubicBezTo>
                  <a:pt x="479426" y="287068"/>
                  <a:pt x="485202" y="302488"/>
                  <a:pt x="486165" y="320800"/>
                </a:cubicBezTo>
                <a:cubicBezTo>
                  <a:pt x="489053" y="374772"/>
                  <a:pt x="492904" y="427779"/>
                  <a:pt x="494829" y="481751"/>
                </a:cubicBezTo>
                <a:cubicBezTo>
                  <a:pt x="497718" y="523194"/>
                  <a:pt x="506382" y="542469"/>
                  <a:pt x="519860" y="556926"/>
                </a:cubicBezTo>
                <a:cubicBezTo>
                  <a:pt x="510233" y="556926"/>
                  <a:pt x="499643" y="556926"/>
                  <a:pt x="490016" y="556926"/>
                </a:cubicBezTo>
                <a:cubicBezTo>
                  <a:pt x="486165" y="553071"/>
                  <a:pt x="483277" y="548252"/>
                  <a:pt x="475575" y="537650"/>
                </a:cubicBezTo>
                <a:cubicBezTo>
                  <a:pt x="478463" y="547288"/>
                  <a:pt x="481352" y="552107"/>
                  <a:pt x="484240" y="556926"/>
                </a:cubicBezTo>
                <a:cubicBezTo>
                  <a:pt x="475575" y="556926"/>
                  <a:pt x="466911" y="556926"/>
                  <a:pt x="459209" y="556926"/>
                </a:cubicBezTo>
                <a:cubicBezTo>
                  <a:pt x="454396" y="547288"/>
                  <a:pt x="452470" y="535723"/>
                  <a:pt x="452470" y="524158"/>
                </a:cubicBezTo>
                <a:cubicBezTo>
                  <a:pt x="449582" y="464403"/>
                  <a:pt x="446694" y="404649"/>
                  <a:pt x="443806" y="344894"/>
                </a:cubicBezTo>
                <a:cubicBezTo>
                  <a:pt x="443806" y="335257"/>
                  <a:pt x="440918" y="329474"/>
                  <a:pt x="433216" y="329474"/>
                </a:cubicBezTo>
                <a:cubicBezTo>
                  <a:pt x="419739" y="329474"/>
                  <a:pt x="407223" y="329474"/>
                  <a:pt x="393746" y="329474"/>
                </a:cubicBezTo>
                <a:cubicBezTo>
                  <a:pt x="393746" y="303452"/>
                  <a:pt x="393746" y="276466"/>
                  <a:pt x="393746" y="250444"/>
                </a:cubicBezTo>
                <a:cubicBezTo>
                  <a:pt x="403373" y="248516"/>
                  <a:pt x="410112" y="239842"/>
                  <a:pt x="410112" y="230204"/>
                </a:cubicBezTo>
                <a:cubicBezTo>
                  <a:pt x="410112" y="218639"/>
                  <a:pt x="401447" y="209965"/>
                  <a:pt x="389895" y="209965"/>
                </a:cubicBezTo>
                <a:cubicBezTo>
                  <a:pt x="378342" y="209965"/>
                  <a:pt x="368715" y="218639"/>
                  <a:pt x="368715" y="230204"/>
                </a:cubicBezTo>
                <a:cubicBezTo>
                  <a:pt x="368715" y="239842"/>
                  <a:pt x="376417" y="248516"/>
                  <a:pt x="385081" y="250444"/>
                </a:cubicBezTo>
                <a:cubicBezTo>
                  <a:pt x="385081" y="276466"/>
                  <a:pt x="385081" y="303452"/>
                  <a:pt x="385081" y="329474"/>
                </a:cubicBezTo>
                <a:cubicBezTo>
                  <a:pt x="372566" y="329474"/>
                  <a:pt x="359088" y="329474"/>
                  <a:pt x="346573" y="329474"/>
                </a:cubicBezTo>
                <a:cubicBezTo>
                  <a:pt x="338871" y="329474"/>
                  <a:pt x="335983" y="335257"/>
                  <a:pt x="335021" y="344894"/>
                </a:cubicBezTo>
                <a:cubicBezTo>
                  <a:pt x="333095" y="404649"/>
                  <a:pt x="330207" y="464403"/>
                  <a:pt x="327319" y="524158"/>
                </a:cubicBezTo>
                <a:cubicBezTo>
                  <a:pt x="327319" y="535723"/>
                  <a:pt x="325394" y="547288"/>
                  <a:pt x="320580" y="556926"/>
                </a:cubicBezTo>
                <a:cubicBezTo>
                  <a:pt x="311916" y="556926"/>
                  <a:pt x="304214" y="556926"/>
                  <a:pt x="295550" y="556926"/>
                </a:cubicBezTo>
                <a:cubicBezTo>
                  <a:pt x="298438" y="552107"/>
                  <a:pt x="300363" y="547288"/>
                  <a:pt x="303251" y="537650"/>
                </a:cubicBezTo>
                <a:cubicBezTo>
                  <a:pt x="296512" y="548252"/>
                  <a:pt x="293624" y="553071"/>
                  <a:pt x="288811" y="556926"/>
                </a:cubicBezTo>
                <a:cubicBezTo>
                  <a:pt x="279184" y="556926"/>
                  <a:pt x="269557" y="556926"/>
                  <a:pt x="259930" y="556926"/>
                </a:cubicBezTo>
                <a:cubicBezTo>
                  <a:pt x="273408" y="542469"/>
                  <a:pt x="282072" y="523194"/>
                  <a:pt x="283997" y="481751"/>
                </a:cubicBezTo>
                <a:cubicBezTo>
                  <a:pt x="286885" y="427779"/>
                  <a:pt x="290736" y="374772"/>
                  <a:pt x="293624" y="320800"/>
                </a:cubicBezTo>
                <a:cubicBezTo>
                  <a:pt x="294587" y="302488"/>
                  <a:pt x="300363" y="287068"/>
                  <a:pt x="317692" y="288031"/>
                </a:cubicBezTo>
                <a:cubicBezTo>
                  <a:pt x="324431" y="288031"/>
                  <a:pt x="332133" y="288031"/>
                  <a:pt x="338871" y="288031"/>
                </a:cubicBezTo>
                <a:cubicBezTo>
                  <a:pt x="341760" y="272611"/>
                  <a:pt x="339834" y="240806"/>
                  <a:pt x="344648" y="227313"/>
                </a:cubicBezTo>
                <a:cubicBezTo>
                  <a:pt x="349461" y="212856"/>
                  <a:pt x="364864" y="207074"/>
                  <a:pt x="381230" y="206110"/>
                </a:cubicBezTo>
                <a:cubicBezTo>
                  <a:pt x="378342" y="204182"/>
                  <a:pt x="375454" y="203219"/>
                  <a:pt x="368715" y="203219"/>
                </a:cubicBezTo>
                <a:cubicBezTo>
                  <a:pt x="364864" y="203219"/>
                  <a:pt x="360051" y="203219"/>
                  <a:pt x="356200" y="203219"/>
                </a:cubicBezTo>
                <a:cubicBezTo>
                  <a:pt x="346573" y="201291"/>
                  <a:pt x="343685" y="192617"/>
                  <a:pt x="341760" y="183943"/>
                </a:cubicBezTo>
                <a:close/>
                <a:moveTo>
                  <a:pt x="134905" y="182763"/>
                </a:moveTo>
                <a:cubicBezTo>
                  <a:pt x="141521" y="182883"/>
                  <a:pt x="147536" y="184567"/>
                  <a:pt x="149941" y="186973"/>
                </a:cubicBezTo>
                <a:cubicBezTo>
                  <a:pt x="154753" y="191785"/>
                  <a:pt x="149941" y="193709"/>
                  <a:pt x="148017" y="196596"/>
                </a:cubicBezTo>
                <a:cubicBezTo>
                  <a:pt x="146092" y="199483"/>
                  <a:pt x="143205" y="217767"/>
                  <a:pt x="143205" y="220654"/>
                </a:cubicBezTo>
                <a:cubicBezTo>
                  <a:pt x="143205" y="224503"/>
                  <a:pt x="138394" y="230277"/>
                  <a:pt x="135507" y="233164"/>
                </a:cubicBezTo>
                <a:cubicBezTo>
                  <a:pt x="131657" y="235089"/>
                  <a:pt x="129733" y="234126"/>
                  <a:pt x="126846" y="235089"/>
                </a:cubicBezTo>
                <a:cubicBezTo>
                  <a:pt x="124921" y="237013"/>
                  <a:pt x="123959" y="242787"/>
                  <a:pt x="122997" y="245674"/>
                </a:cubicBezTo>
                <a:cubicBezTo>
                  <a:pt x="122997" y="249523"/>
                  <a:pt x="122997" y="255297"/>
                  <a:pt x="122997" y="257222"/>
                </a:cubicBezTo>
                <a:cubicBezTo>
                  <a:pt x="122997" y="259146"/>
                  <a:pt x="118185" y="259146"/>
                  <a:pt x="115298" y="257222"/>
                </a:cubicBezTo>
                <a:cubicBezTo>
                  <a:pt x="112411" y="255297"/>
                  <a:pt x="115298" y="251448"/>
                  <a:pt x="115298" y="251448"/>
                </a:cubicBezTo>
                <a:cubicBezTo>
                  <a:pt x="115298" y="251448"/>
                  <a:pt x="115298" y="244712"/>
                  <a:pt x="116260" y="242787"/>
                </a:cubicBezTo>
                <a:cubicBezTo>
                  <a:pt x="117223" y="240862"/>
                  <a:pt x="113374" y="241825"/>
                  <a:pt x="112411" y="242787"/>
                </a:cubicBezTo>
                <a:cubicBezTo>
                  <a:pt x="110487" y="242787"/>
                  <a:pt x="107600" y="243749"/>
                  <a:pt x="104713" y="240862"/>
                </a:cubicBezTo>
                <a:cubicBezTo>
                  <a:pt x="101826" y="237975"/>
                  <a:pt x="103750" y="235089"/>
                  <a:pt x="106637" y="234126"/>
                </a:cubicBezTo>
                <a:cubicBezTo>
                  <a:pt x="108562" y="232202"/>
                  <a:pt x="111449" y="233164"/>
                  <a:pt x="113374" y="234126"/>
                </a:cubicBezTo>
                <a:cubicBezTo>
                  <a:pt x="116260" y="236051"/>
                  <a:pt x="116260" y="232202"/>
                  <a:pt x="116260" y="232202"/>
                </a:cubicBezTo>
                <a:cubicBezTo>
                  <a:pt x="115298" y="231239"/>
                  <a:pt x="111449" y="219692"/>
                  <a:pt x="110487" y="218729"/>
                </a:cubicBezTo>
                <a:cubicBezTo>
                  <a:pt x="110487" y="217767"/>
                  <a:pt x="107600" y="215842"/>
                  <a:pt x="105675" y="216805"/>
                </a:cubicBezTo>
                <a:cubicBezTo>
                  <a:pt x="103750" y="218729"/>
                  <a:pt x="98939" y="226428"/>
                  <a:pt x="98939" y="239900"/>
                </a:cubicBezTo>
                <a:cubicBezTo>
                  <a:pt x="97977" y="253372"/>
                  <a:pt x="101826" y="260109"/>
                  <a:pt x="104713" y="263958"/>
                </a:cubicBezTo>
                <a:cubicBezTo>
                  <a:pt x="106637" y="267807"/>
                  <a:pt x="114336" y="269732"/>
                  <a:pt x="118185" y="270694"/>
                </a:cubicBezTo>
                <a:cubicBezTo>
                  <a:pt x="121072" y="270694"/>
                  <a:pt x="118185" y="278392"/>
                  <a:pt x="114336" y="279355"/>
                </a:cubicBezTo>
                <a:cubicBezTo>
                  <a:pt x="110487" y="280317"/>
                  <a:pt x="91240" y="276468"/>
                  <a:pt x="86429" y="272619"/>
                </a:cubicBezTo>
                <a:cubicBezTo>
                  <a:pt x="80655" y="268769"/>
                  <a:pt x="79693" y="263958"/>
                  <a:pt x="80655" y="262033"/>
                </a:cubicBezTo>
                <a:cubicBezTo>
                  <a:pt x="81617" y="261071"/>
                  <a:pt x="82580" y="259146"/>
                  <a:pt x="85467" y="257222"/>
                </a:cubicBezTo>
                <a:cubicBezTo>
                  <a:pt x="88354" y="256259"/>
                  <a:pt x="91240" y="258184"/>
                  <a:pt x="92203" y="257222"/>
                </a:cubicBezTo>
                <a:cubicBezTo>
                  <a:pt x="94127" y="256259"/>
                  <a:pt x="93165" y="254335"/>
                  <a:pt x="91240" y="246636"/>
                </a:cubicBezTo>
                <a:cubicBezTo>
                  <a:pt x="89316" y="239900"/>
                  <a:pt x="90278" y="232202"/>
                  <a:pt x="95090" y="218729"/>
                </a:cubicBezTo>
                <a:cubicBezTo>
                  <a:pt x="99901" y="205257"/>
                  <a:pt x="107600" y="194672"/>
                  <a:pt x="116260" y="187935"/>
                </a:cubicBezTo>
                <a:cubicBezTo>
                  <a:pt x="121072" y="184086"/>
                  <a:pt x="128289" y="182643"/>
                  <a:pt x="134905" y="182763"/>
                </a:cubicBezTo>
                <a:close/>
                <a:moveTo>
                  <a:pt x="2005635" y="149266"/>
                </a:moveTo>
                <a:cubicBezTo>
                  <a:pt x="2013320" y="151193"/>
                  <a:pt x="2024849" y="169494"/>
                  <a:pt x="2023888" y="178163"/>
                </a:cubicBezTo>
                <a:cubicBezTo>
                  <a:pt x="2022927" y="187795"/>
                  <a:pt x="2018124" y="198390"/>
                  <a:pt x="2015242" y="202243"/>
                </a:cubicBezTo>
                <a:cubicBezTo>
                  <a:pt x="2012359" y="205132"/>
                  <a:pt x="2010438" y="208985"/>
                  <a:pt x="2009477" y="218617"/>
                </a:cubicBezTo>
                <a:cubicBezTo>
                  <a:pt x="2008517" y="224396"/>
                  <a:pt x="2006595" y="233065"/>
                  <a:pt x="2004674" y="241734"/>
                </a:cubicBezTo>
                <a:cubicBezTo>
                  <a:pt x="2013320" y="238845"/>
                  <a:pt x="2021006" y="236918"/>
                  <a:pt x="2023888" y="234992"/>
                </a:cubicBezTo>
                <a:cubicBezTo>
                  <a:pt x="2029652" y="231139"/>
                  <a:pt x="2040220" y="227286"/>
                  <a:pt x="2048866" y="220544"/>
                </a:cubicBezTo>
                <a:cubicBezTo>
                  <a:pt x="2058474" y="212838"/>
                  <a:pt x="2068081" y="220544"/>
                  <a:pt x="2078648" y="226323"/>
                </a:cubicBezTo>
                <a:cubicBezTo>
                  <a:pt x="2088256" y="232102"/>
                  <a:pt x="2079609" y="241734"/>
                  <a:pt x="2070002" y="246550"/>
                </a:cubicBezTo>
                <a:cubicBezTo>
                  <a:pt x="2059434" y="252329"/>
                  <a:pt x="2050788" y="249440"/>
                  <a:pt x="2044063" y="252329"/>
                </a:cubicBezTo>
                <a:cubicBezTo>
                  <a:pt x="2038299" y="255219"/>
                  <a:pt x="2011399" y="266777"/>
                  <a:pt x="1997949" y="274483"/>
                </a:cubicBezTo>
                <a:cubicBezTo>
                  <a:pt x="1995067" y="293747"/>
                  <a:pt x="1987381" y="328423"/>
                  <a:pt x="1981617" y="342871"/>
                </a:cubicBezTo>
                <a:cubicBezTo>
                  <a:pt x="1975852" y="360208"/>
                  <a:pt x="1952795" y="386215"/>
                  <a:pt x="1941267" y="400663"/>
                </a:cubicBezTo>
                <a:cubicBezTo>
                  <a:pt x="1928778" y="416074"/>
                  <a:pt x="1922053" y="436302"/>
                  <a:pt x="1909563" y="444007"/>
                </a:cubicBezTo>
                <a:cubicBezTo>
                  <a:pt x="1897074" y="452676"/>
                  <a:pt x="1894192" y="446897"/>
                  <a:pt x="1892271" y="439191"/>
                </a:cubicBezTo>
                <a:cubicBezTo>
                  <a:pt x="1890349" y="431486"/>
                  <a:pt x="1878821" y="421853"/>
                  <a:pt x="1886506" y="412221"/>
                </a:cubicBezTo>
                <a:cubicBezTo>
                  <a:pt x="1894192" y="401626"/>
                  <a:pt x="1896114" y="390068"/>
                  <a:pt x="1901878" y="400663"/>
                </a:cubicBezTo>
                <a:cubicBezTo>
                  <a:pt x="1906681" y="410295"/>
                  <a:pt x="1915328" y="404516"/>
                  <a:pt x="1913406" y="404516"/>
                </a:cubicBezTo>
                <a:cubicBezTo>
                  <a:pt x="1911485" y="403553"/>
                  <a:pt x="1938385" y="374656"/>
                  <a:pt x="1946070" y="361172"/>
                </a:cubicBezTo>
                <a:cubicBezTo>
                  <a:pt x="1954717" y="346723"/>
                  <a:pt x="1964324" y="313975"/>
                  <a:pt x="1968167" y="306269"/>
                </a:cubicBezTo>
                <a:cubicBezTo>
                  <a:pt x="1969128" y="304342"/>
                  <a:pt x="1971049" y="298563"/>
                  <a:pt x="1972970" y="289894"/>
                </a:cubicBezTo>
                <a:cubicBezTo>
                  <a:pt x="1966245" y="293747"/>
                  <a:pt x="1959520" y="297600"/>
                  <a:pt x="1954717" y="301453"/>
                </a:cubicBezTo>
                <a:cubicBezTo>
                  <a:pt x="1944149" y="309158"/>
                  <a:pt x="1942228" y="312048"/>
                  <a:pt x="1923013" y="304342"/>
                </a:cubicBezTo>
                <a:cubicBezTo>
                  <a:pt x="1903799" y="295674"/>
                  <a:pt x="1898996" y="287005"/>
                  <a:pt x="1898035" y="276410"/>
                </a:cubicBezTo>
                <a:cubicBezTo>
                  <a:pt x="1896114" y="265814"/>
                  <a:pt x="1901878" y="259072"/>
                  <a:pt x="1907642" y="258109"/>
                </a:cubicBezTo>
                <a:cubicBezTo>
                  <a:pt x="1914367" y="256182"/>
                  <a:pt x="1929738" y="260035"/>
                  <a:pt x="1940306" y="261961"/>
                </a:cubicBezTo>
                <a:cubicBezTo>
                  <a:pt x="1951835" y="263888"/>
                  <a:pt x="1973931" y="251366"/>
                  <a:pt x="1979695" y="249440"/>
                </a:cubicBezTo>
                <a:cubicBezTo>
                  <a:pt x="1979695" y="249440"/>
                  <a:pt x="1980656" y="248477"/>
                  <a:pt x="1980656" y="248477"/>
                </a:cubicBezTo>
                <a:cubicBezTo>
                  <a:pt x="1985460" y="226323"/>
                  <a:pt x="1989302" y="205132"/>
                  <a:pt x="1991224" y="204169"/>
                </a:cubicBezTo>
                <a:cubicBezTo>
                  <a:pt x="1994106" y="202243"/>
                  <a:pt x="1987381" y="178163"/>
                  <a:pt x="1988342" y="166604"/>
                </a:cubicBezTo>
                <a:cubicBezTo>
                  <a:pt x="1989302" y="155046"/>
                  <a:pt x="1997949" y="147340"/>
                  <a:pt x="2005635" y="149266"/>
                </a:cubicBezTo>
                <a:close/>
                <a:moveTo>
                  <a:pt x="1700179" y="143912"/>
                </a:moveTo>
                <a:cubicBezTo>
                  <a:pt x="1704508" y="143671"/>
                  <a:pt x="1709076" y="144153"/>
                  <a:pt x="1711962" y="144634"/>
                </a:cubicBezTo>
                <a:cubicBezTo>
                  <a:pt x="1717733" y="146562"/>
                  <a:pt x="1737932" y="161981"/>
                  <a:pt x="1736008" y="173545"/>
                </a:cubicBezTo>
                <a:cubicBezTo>
                  <a:pt x="1738894" y="186073"/>
                  <a:pt x="1723504" y="197637"/>
                  <a:pt x="1719657" y="208237"/>
                </a:cubicBezTo>
                <a:cubicBezTo>
                  <a:pt x="1714847" y="218838"/>
                  <a:pt x="1711962" y="255458"/>
                  <a:pt x="1711000" y="266058"/>
                </a:cubicBezTo>
                <a:cubicBezTo>
                  <a:pt x="1711000" y="275695"/>
                  <a:pt x="1711962" y="402901"/>
                  <a:pt x="1714847" y="427956"/>
                </a:cubicBezTo>
                <a:cubicBezTo>
                  <a:pt x="1718695" y="452048"/>
                  <a:pt x="1719657" y="448194"/>
                  <a:pt x="1723504" y="460722"/>
                </a:cubicBezTo>
                <a:cubicBezTo>
                  <a:pt x="1727351" y="474213"/>
                  <a:pt x="1712924" y="492523"/>
                  <a:pt x="1702343" y="479995"/>
                </a:cubicBezTo>
                <a:cubicBezTo>
                  <a:pt x="1692725" y="467467"/>
                  <a:pt x="1693687" y="421211"/>
                  <a:pt x="1692725" y="395191"/>
                </a:cubicBezTo>
                <a:cubicBezTo>
                  <a:pt x="1691763" y="369172"/>
                  <a:pt x="1694648" y="330625"/>
                  <a:pt x="1694648" y="310387"/>
                </a:cubicBezTo>
                <a:cubicBezTo>
                  <a:pt x="1694648" y="290150"/>
                  <a:pt x="1692725" y="212092"/>
                  <a:pt x="1693687" y="205346"/>
                </a:cubicBezTo>
                <a:cubicBezTo>
                  <a:pt x="1694648" y="197637"/>
                  <a:pt x="1693687" y="187036"/>
                  <a:pt x="1687915" y="174508"/>
                </a:cubicBezTo>
                <a:cubicBezTo>
                  <a:pt x="1683106" y="162944"/>
                  <a:pt x="1685030" y="152344"/>
                  <a:pt x="1689839" y="147525"/>
                </a:cubicBezTo>
                <a:cubicBezTo>
                  <a:pt x="1691763" y="145116"/>
                  <a:pt x="1695851" y="144153"/>
                  <a:pt x="1700179" y="143912"/>
                </a:cubicBezTo>
                <a:close/>
                <a:moveTo>
                  <a:pt x="388968" y="132977"/>
                </a:moveTo>
                <a:cubicBezTo>
                  <a:pt x="530437" y="132977"/>
                  <a:pt x="644960" y="248625"/>
                  <a:pt x="644960" y="389330"/>
                </a:cubicBezTo>
                <a:cubicBezTo>
                  <a:pt x="644960" y="486667"/>
                  <a:pt x="592029" y="570511"/>
                  <a:pt x="513115" y="614843"/>
                </a:cubicBezTo>
                <a:cubicBezTo>
                  <a:pt x="507340" y="604242"/>
                  <a:pt x="507340" y="604242"/>
                  <a:pt x="507340" y="604242"/>
                </a:cubicBezTo>
                <a:cubicBezTo>
                  <a:pt x="583368" y="562802"/>
                  <a:pt x="634374" y="481848"/>
                  <a:pt x="634374" y="389330"/>
                </a:cubicBezTo>
                <a:cubicBezTo>
                  <a:pt x="634374" y="254407"/>
                  <a:pt x="524663" y="144542"/>
                  <a:pt x="388968" y="144542"/>
                </a:cubicBezTo>
                <a:cubicBezTo>
                  <a:pt x="254236" y="144542"/>
                  <a:pt x="143563" y="254407"/>
                  <a:pt x="143563" y="389330"/>
                </a:cubicBezTo>
                <a:cubicBezTo>
                  <a:pt x="143563" y="482812"/>
                  <a:pt x="195531" y="563765"/>
                  <a:pt x="271559" y="605206"/>
                </a:cubicBezTo>
                <a:cubicBezTo>
                  <a:pt x="266747" y="614843"/>
                  <a:pt x="266747" y="614843"/>
                  <a:pt x="266747" y="614843"/>
                </a:cubicBezTo>
                <a:cubicBezTo>
                  <a:pt x="186870" y="571475"/>
                  <a:pt x="132977" y="486667"/>
                  <a:pt x="132977" y="389330"/>
                </a:cubicBezTo>
                <a:cubicBezTo>
                  <a:pt x="132977" y="248625"/>
                  <a:pt x="248462" y="132977"/>
                  <a:pt x="388968" y="132977"/>
                </a:cubicBezTo>
                <a:close/>
                <a:moveTo>
                  <a:pt x="518635" y="121172"/>
                </a:moveTo>
                <a:cubicBezTo>
                  <a:pt x="519485" y="119622"/>
                  <a:pt x="520941" y="119145"/>
                  <a:pt x="523368" y="121530"/>
                </a:cubicBezTo>
                <a:cubicBezTo>
                  <a:pt x="523368" y="121530"/>
                  <a:pt x="534047" y="132977"/>
                  <a:pt x="535988" y="136792"/>
                </a:cubicBezTo>
                <a:cubicBezTo>
                  <a:pt x="537930" y="139654"/>
                  <a:pt x="536959" y="149193"/>
                  <a:pt x="529192" y="148239"/>
                </a:cubicBezTo>
                <a:cubicBezTo>
                  <a:pt x="520455" y="147285"/>
                  <a:pt x="518514" y="132023"/>
                  <a:pt x="517543" y="127253"/>
                </a:cubicBezTo>
                <a:cubicBezTo>
                  <a:pt x="517543" y="125345"/>
                  <a:pt x="517786" y="122722"/>
                  <a:pt x="518635" y="121172"/>
                </a:cubicBezTo>
                <a:close/>
                <a:moveTo>
                  <a:pt x="2396299" y="98986"/>
                </a:moveTo>
                <a:cubicBezTo>
                  <a:pt x="2399665" y="99227"/>
                  <a:pt x="2403512" y="100673"/>
                  <a:pt x="2405916" y="103082"/>
                </a:cubicBezTo>
                <a:cubicBezTo>
                  <a:pt x="2409763" y="108863"/>
                  <a:pt x="2412648" y="114645"/>
                  <a:pt x="2414571" y="118499"/>
                </a:cubicBezTo>
                <a:cubicBezTo>
                  <a:pt x="2416495" y="121390"/>
                  <a:pt x="2410725" y="123317"/>
                  <a:pt x="2404954" y="125244"/>
                </a:cubicBezTo>
                <a:cubicBezTo>
                  <a:pt x="2399184" y="127171"/>
                  <a:pt x="2404954" y="131026"/>
                  <a:pt x="2404954" y="138734"/>
                </a:cubicBezTo>
                <a:cubicBezTo>
                  <a:pt x="2405916" y="145479"/>
                  <a:pt x="2417457" y="141625"/>
                  <a:pt x="2423227" y="149334"/>
                </a:cubicBezTo>
                <a:cubicBezTo>
                  <a:pt x="2428997" y="156079"/>
                  <a:pt x="2418418" y="166678"/>
                  <a:pt x="2408801" y="171496"/>
                </a:cubicBezTo>
                <a:cubicBezTo>
                  <a:pt x="2399184" y="175351"/>
                  <a:pt x="2396299" y="182096"/>
                  <a:pt x="2399184" y="184023"/>
                </a:cubicBezTo>
                <a:cubicBezTo>
                  <a:pt x="2402069" y="185950"/>
                  <a:pt x="2408801" y="197513"/>
                  <a:pt x="2413610" y="203295"/>
                </a:cubicBezTo>
                <a:cubicBezTo>
                  <a:pt x="2417457" y="209076"/>
                  <a:pt x="2411686" y="211967"/>
                  <a:pt x="2407839" y="225457"/>
                </a:cubicBezTo>
                <a:cubicBezTo>
                  <a:pt x="2403993" y="237984"/>
                  <a:pt x="2395337" y="245693"/>
                  <a:pt x="2389567" y="252438"/>
                </a:cubicBezTo>
                <a:cubicBezTo>
                  <a:pt x="2383797" y="258219"/>
                  <a:pt x="2388605" y="262074"/>
                  <a:pt x="2393414" y="261110"/>
                </a:cubicBezTo>
                <a:cubicBezTo>
                  <a:pt x="2398222" y="259183"/>
                  <a:pt x="2418418" y="254365"/>
                  <a:pt x="2436691" y="255329"/>
                </a:cubicBezTo>
                <a:cubicBezTo>
                  <a:pt x="2454002" y="256292"/>
                  <a:pt x="2461695" y="286163"/>
                  <a:pt x="2459772" y="290018"/>
                </a:cubicBezTo>
                <a:cubicBezTo>
                  <a:pt x="2457848" y="294836"/>
                  <a:pt x="2438614" y="294836"/>
                  <a:pt x="2424189" y="298690"/>
                </a:cubicBezTo>
                <a:cubicBezTo>
                  <a:pt x="2410725" y="302544"/>
                  <a:pt x="2406878" y="302544"/>
                  <a:pt x="2406878" y="302544"/>
                </a:cubicBezTo>
                <a:cubicBezTo>
                  <a:pt x="2406878" y="302544"/>
                  <a:pt x="2404954" y="297726"/>
                  <a:pt x="2408801" y="294836"/>
                </a:cubicBezTo>
                <a:cubicBezTo>
                  <a:pt x="2413610" y="292909"/>
                  <a:pt x="2422265" y="285200"/>
                  <a:pt x="2424189" y="280382"/>
                </a:cubicBezTo>
                <a:cubicBezTo>
                  <a:pt x="2427074" y="276528"/>
                  <a:pt x="2424189" y="268819"/>
                  <a:pt x="2408801" y="270746"/>
                </a:cubicBezTo>
                <a:cubicBezTo>
                  <a:pt x="2393414" y="272673"/>
                  <a:pt x="2361677" y="288091"/>
                  <a:pt x="2347252" y="293872"/>
                </a:cubicBezTo>
                <a:cubicBezTo>
                  <a:pt x="2332826" y="300617"/>
                  <a:pt x="2317439" y="310253"/>
                  <a:pt x="2300128" y="323743"/>
                </a:cubicBezTo>
                <a:cubicBezTo>
                  <a:pt x="2290511" y="332416"/>
                  <a:pt x="2278009" y="347833"/>
                  <a:pt x="2264545" y="353615"/>
                </a:cubicBezTo>
                <a:cubicBezTo>
                  <a:pt x="2253966" y="358433"/>
                  <a:pt x="2242425" y="353615"/>
                  <a:pt x="2239540" y="352651"/>
                </a:cubicBezTo>
                <a:cubicBezTo>
                  <a:pt x="2234732" y="347833"/>
                  <a:pt x="2232808" y="338197"/>
                  <a:pt x="2234732" y="331452"/>
                </a:cubicBezTo>
                <a:cubicBezTo>
                  <a:pt x="2236655" y="324707"/>
                  <a:pt x="2243387" y="326634"/>
                  <a:pt x="2248196" y="325671"/>
                </a:cubicBezTo>
                <a:cubicBezTo>
                  <a:pt x="2253004" y="324707"/>
                  <a:pt x="2270315" y="319889"/>
                  <a:pt x="2270315" y="319889"/>
                </a:cubicBezTo>
                <a:cubicBezTo>
                  <a:pt x="2270315" y="319889"/>
                  <a:pt x="2321286" y="291945"/>
                  <a:pt x="2327056" y="288091"/>
                </a:cubicBezTo>
                <a:cubicBezTo>
                  <a:pt x="2333788" y="284236"/>
                  <a:pt x="2332826" y="283273"/>
                  <a:pt x="2335711" y="280382"/>
                </a:cubicBezTo>
                <a:cubicBezTo>
                  <a:pt x="2338596" y="277491"/>
                  <a:pt x="2327056" y="272673"/>
                  <a:pt x="2327056" y="272673"/>
                </a:cubicBezTo>
                <a:cubicBezTo>
                  <a:pt x="2327056" y="272673"/>
                  <a:pt x="2321286" y="270746"/>
                  <a:pt x="2319362" y="277491"/>
                </a:cubicBezTo>
                <a:cubicBezTo>
                  <a:pt x="2317439" y="283273"/>
                  <a:pt x="2309745" y="281345"/>
                  <a:pt x="2309745" y="281345"/>
                </a:cubicBezTo>
                <a:cubicBezTo>
                  <a:pt x="2309745" y="281345"/>
                  <a:pt x="2303975" y="270746"/>
                  <a:pt x="2301090" y="266892"/>
                </a:cubicBezTo>
                <a:cubicBezTo>
                  <a:pt x="2297243" y="263037"/>
                  <a:pt x="2300128" y="247620"/>
                  <a:pt x="2300128" y="241838"/>
                </a:cubicBezTo>
                <a:cubicBezTo>
                  <a:pt x="2300128" y="236057"/>
                  <a:pt x="2302051" y="212931"/>
                  <a:pt x="2302051" y="209076"/>
                </a:cubicBezTo>
                <a:cubicBezTo>
                  <a:pt x="2303013" y="206186"/>
                  <a:pt x="2296281" y="199440"/>
                  <a:pt x="2292434" y="195586"/>
                </a:cubicBezTo>
                <a:cubicBezTo>
                  <a:pt x="2289549" y="192695"/>
                  <a:pt x="2285702" y="184987"/>
                  <a:pt x="2284741" y="182096"/>
                </a:cubicBezTo>
                <a:cubicBezTo>
                  <a:pt x="2284741" y="178241"/>
                  <a:pt x="2288587" y="168606"/>
                  <a:pt x="2292434" y="168606"/>
                </a:cubicBezTo>
                <a:cubicBezTo>
                  <a:pt x="2297243" y="169569"/>
                  <a:pt x="2311668" y="181132"/>
                  <a:pt x="2315515" y="189805"/>
                </a:cubicBezTo>
                <a:cubicBezTo>
                  <a:pt x="2318400" y="198477"/>
                  <a:pt x="2317439" y="214858"/>
                  <a:pt x="2314554" y="228348"/>
                </a:cubicBezTo>
                <a:cubicBezTo>
                  <a:pt x="2312630" y="241838"/>
                  <a:pt x="2328979" y="229312"/>
                  <a:pt x="2329941" y="226421"/>
                </a:cubicBezTo>
                <a:cubicBezTo>
                  <a:pt x="2330903" y="222567"/>
                  <a:pt x="2332826" y="206186"/>
                  <a:pt x="2332826" y="203295"/>
                </a:cubicBezTo>
                <a:cubicBezTo>
                  <a:pt x="2331864" y="200404"/>
                  <a:pt x="2333788" y="175351"/>
                  <a:pt x="2332826" y="167642"/>
                </a:cubicBezTo>
                <a:cubicBezTo>
                  <a:pt x="2331864" y="159933"/>
                  <a:pt x="2324171" y="151261"/>
                  <a:pt x="2324171" y="145479"/>
                </a:cubicBezTo>
                <a:cubicBezTo>
                  <a:pt x="2324171" y="139698"/>
                  <a:pt x="2338596" y="131989"/>
                  <a:pt x="2343405" y="134880"/>
                </a:cubicBezTo>
                <a:cubicBezTo>
                  <a:pt x="2348213" y="138734"/>
                  <a:pt x="2353984" y="141625"/>
                  <a:pt x="2352060" y="158006"/>
                </a:cubicBezTo>
                <a:cubicBezTo>
                  <a:pt x="2349175" y="174387"/>
                  <a:pt x="2339558" y="201368"/>
                  <a:pt x="2338596" y="210040"/>
                </a:cubicBezTo>
                <a:cubicBezTo>
                  <a:pt x="2336673" y="217749"/>
                  <a:pt x="2341481" y="214858"/>
                  <a:pt x="2347252" y="212931"/>
                </a:cubicBezTo>
                <a:cubicBezTo>
                  <a:pt x="2353984" y="210040"/>
                  <a:pt x="2348213" y="219676"/>
                  <a:pt x="2353022" y="219676"/>
                </a:cubicBezTo>
                <a:cubicBezTo>
                  <a:pt x="2358792" y="220639"/>
                  <a:pt x="2354945" y="225457"/>
                  <a:pt x="2354945" y="229312"/>
                </a:cubicBezTo>
                <a:cubicBezTo>
                  <a:pt x="2353984" y="233166"/>
                  <a:pt x="2351099" y="251474"/>
                  <a:pt x="2348213" y="263037"/>
                </a:cubicBezTo>
                <a:cubicBezTo>
                  <a:pt x="2344367" y="274600"/>
                  <a:pt x="2357831" y="270746"/>
                  <a:pt x="2357831" y="270746"/>
                </a:cubicBezTo>
                <a:cubicBezTo>
                  <a:pt x="2357831" y="270746"/>
                  <a:pt x="2370333" y="266892"/>
                  <a:pt x="2374180" y="263037"/>
                </a:cubicBezTo>
                <a:cubicBezTo>
                  <a:pt x="2378026" y="260147"/>
                  <a:pt x="2375141" y="250511"/>
                  <a:pt x="2375141" y="244729"/>
                </a:cubicBezTo>
                <a:cubicBezTo>
                  <a:pt x="2375141" y="239911"/>
                  <a:pt x="2367448" y="241838"/>
                  <a:pt x="2366486" y="237020"/>
                </a:cubicBezTo>
                <a:cubicBezTo>
                  <a:pt x="2365524" y="233166"/>
                  <a:pt x="2377065" y="209076"/>
                  <a:pt x="2379950" y="198477"/>
                </a:cubicBezTo>
                <a:cubicBezTo>
                  <a:pt x="2381873" y="188841"/>
                  <a:pt x="2374180" y="190768"/>
                  <a:pt x="2372256" y="189805"/>
                </a:cubicBezTo>
                <a:cubicBezTo>
                  <a:pt x="2369371" y="187877"/>
                  <a:pt x="2369371" y="174387"/>
                  <a:pt x="2372256" y="168606"/>
                </a:cubicBezTo>
                <a:cubicBezTo>
                  <a:pt x="2374180" y="163788"/>
                  <a:pt x="2378026" y="163788"/>
                  <a:pt x="2385720" y="159933"/>
                </a:cubicBezTo>
                <a:cubicBezTo>
                  <a:pt x="2392452" y="156079"/>
                  <a:pt x="2392452" y="150297"/>
                  <a:pt x="2393414" y="147407"/>
                </a:cubicBezTo>
                <a:cubicBezTo>
                  <a:pt x="2394376" y="143552"/>
                  <a:pt x="2393414" y="141625"/>
                  <a:pt x="2389567" y="137771"/>
                </a:cubicBezTo>
                <a:cubicBezTo>
                  <a:pt x="2386682" y="133916"/>
                  <a:pt x="2387644" y="127171"/>
                  <a:pt x="2387644" y="122353"/>
                </a:cubicBezTo>
                <a:cubicBezTo>
                  <a:pt x="2387644" y="117535"/>
                  <a:pt x="2387644" y="107899"/>
                  <a:pt x="2389567" y="102118"/>
                </a:cubicBezTo>
                <a:cubicBezTo>
                  <a:pt x="2390048" y="99709"/>
                  <a:pt x="2392933" y="98745"/>
                  <a:pt x="2396299" y="98986"/>
                </a:cubicBezTo>
                <a:close/>
                <a:moveTo>
                  <a:pt x="238740" y="87652"/>
                </a:moveTo>
                <a:cubicBezTo>
                  <a:pt x="241613" y="85717"/>
                  <a:pt x="243528" y="89587"/>
                  <a:pt x="245443" y="91522"/>
                </a:cubicBezTo>
                <a:cubicBezTo>
                  <a:pt x="248316" y="94425"/>
                  <a:pt x="248316" y="97328"/>
                  <a:pt x="248316" y="100230"/>
                </a:cubicBezTo>
                <a:cubicBezTo>
                  <a:pt x="249273" y="103133"/>
                  <a:pt x="252146" y="111841"/>
                  <a:pt x="253104" y="114743"/>
                </a:cubicBezTo>
                <a:cubicBezTo>
                  <a:pt x="255019" y="117646"/>
                  <a:pt x="260764" y="138932"/>
                  <a:pt x="260764" y="141835"/>
                </a:cubicBezTo>
                <a:cubicBezTo>
                  <a:pt x="261722" y="144737"/>
                  <a:pt x="263637" y="149575"/>
                  <a:pt x="258849" y="150542"/>
                </a:cubicBezTo>
                <a:cubicBezTo>
                  <a:pt x="255019" y="151510"/>
                  <a:pt x="254061" y="145705"/>
                  <a:pt x="254061" y="143770"/>
                </a:cubicBezTo>
                <a:cubicBezTo>
                  <a:pt x="254061" y="141835"/>
                  <a:pt x="254061" y="136997"/>
                  <a:pt x="253104" y="134094"/>
                </a:cubicBezTo>
                <a:cubicBezTo>
                  <a:pt x="252146" y="131192"/>
                  <a:pt x="247358" y="114743"/>
                  <a:pt x="244485" y="107003"/>
                </a:cubicBezTo>
                <a:cubicBezTo>
                  <a:pt x="242570" y="98295"/>
                  <a:pt x="239698" y="99263"/>
                  <a:pt x="236825" y="95392"/>
                </a:cubicBezTo>
                <a:cubicBezTo>
                  <a:pt x="234910" y="90555"/>
                  <a:pt x="235867" y="88620"/>
                  <a:pt x="238740" y="87652"/>
                </a:cubicBezTo>
                <a:close/>
                <a:moveTo>
                  <a:pt x="258716" y="82972"/>
                </a:moveTo>
                <a:cubicBezTo>
                  <a:pt x="259687" y="82972"/>
                  <a:pt x="262599" y="82010"/>
                  <a:pt x="265512" y="84897"/>
                </a:cubicBezTo>
                <a:cubicBezTo>
                  <a:pt x="267453" y="87784"/>
                  <a:pt x="270366" y="91633"/>
                  <a:pt x="270366" y="95482"/>
                </a:cubicBezTo>
                <a:cubicBezTo>
                  <a:pt x="270366" y="98369"/>
                  <a:pt x="271337" y="101256"/>
                  <a:pt x="273278" y="102218"/>
                </a:cubicBezTo>
                <a:cubicBezTo>
                  <a:pt x="274249" y="104143"/>
                  <a:pt x="275220" y="108955"/>
                  <a:pt x="275220" y="112804"/>
                </a:cubicBezTo>
                <a:cubicBezTo>
                  <a:pt x="275220" y="116653"/>
                  <a:pt x="273278" y="119540"/>
                  <a:pt x="271337" y="118578"/>
                </a:cubicBezTo>
                <a:cubicBezTo>
                  <a:pt x="269395" y="117615"/>
                  <a:pt x="263570" y="103181"/>
                  <a:pt x="263570" y="100294"/>
                </a:cubicBezTo>
                <a:cubicBezTo>
                  <a:pt x="262599" y="98369"/>
                  <a:pt x="260658" y="96445"/>
                  <a:pt x="258716" y="94520"/>
                </a:cubicBezTo>
                <a:cubicBezTo>
                  <a:pt x="257745" y="92595"/>
                  <a:pt x="254833" y="89708"/>
                  <a:pt x="254833" y="86822"/>
                </a:cubicBezTo>
                <a:cubicBezTo>
                  <a:pt x="254833" y="83935"/>
                  <a:pt x="256774" y="83935"/>
                  <a:pt x="258716" y="82972"/>
                </a:cubicBezTo>
                <a:close/>
                <a:moveTo>
                  <a:pt x="540740" y="68641"/>
                </a:moveTo>
                <a:cubicBezTo>
                  <a:pt x="541702" y="69602"/>
                  <a:pt x="542665" y="75367"/>
                  <a:pt x="541702" y="77288"/>
                </a:cubicBezTo>
                <a:cubicBezTo>
                  <a:pt x="540740" y="80170"/>
                  <a:pt x="537851" y="82092"/>
                  <a:pt x="536888" y="82092"/>
                </a:cubicBezTo>
                <a:cubicBezTo>
                  <a:pt x="535926" y="83052"/>
                  <a:pt x="534963" y="84013"/>
                  <a:pt x="533037" y="85935"/>
                </a:cubicBezTo>
                <a:cubicBezTo>
                  <a:pt x="533037" y="86895"/>
                  <a:pt x="531112" y="88817"/>
                  <a:pt x="530149" y="90738"/>
                </a:cubicBezTo>
                <a:cubicBezTo>
                  <a:pt x="532075" y="91699"/>
                  <a:pt x="534963" y="91699"/>
                  <a:pt x="534963" y="91699"/>
                </a:cubicBezTo>
                <a:cubicBezTo>
                  <a:pt x="536888" y="91699"/>
                  <a:pt x="540740" y="91699"/>
                  <a:pt x="543628" y="90738"/>
                </a:cubicBezTo>
                <a:cubicBezTo>
                  <a:pt x="546516" y="89778"/>
                  <a:pt x="548442" y="92660"/>
                  <a:pt x="550367" y="95542"/>
                </a:cubicBezTo>
                <a:cubicBezTo>
                  <a:pt x="552293" y="98424"/>
                  <a:pt x="548442" y="99385"/>
                  <a:pt x="545553" y="99385"/>
                </a:cubicBezTo>
                <a:cubicBezTo>
                  <a:pt x="542665" y="100346"/>
                  <a:pt x="540740" y="98424"/>
                  <a:pt x="538814" y="98424"/>
                </a:cubicBezTo>
                <a:cubicBezTo>
                  <a:pt x="536888" y="98424"/>
                  <a:pt x="529186" y="98424"/>
                  <a:pt x="524373" y="98424"/>
                </a:cubicBezTo>
                <a:cubicBezTo>
                  <a:pt x="521484" y="103228"/>
                  <a:pt x="515708" y="110914"/>
                  <a:pt x="512819" y="113796"/>
                </a:cubicBezTo>
                <a:cubicBezTo>
                  <a:pt x="508968" y="117639"/>
                  <a:pt x="501266" y="121482"/>
                  <a:pt x="496452" y="123403"/>
                </a:cubicBezTo>
                <a:cubicBezTo>
                  <a:pt x="491638" y="126286"/>
                  <a:pt x="487787" y="130129"/>
                  <a:pt x="483936" y="131089"/>
                </a:cubicBezTo>
                <a:cubicBezTo>
                  <a:pt x="479123" y="132050"/>
                  <a:pt x="479123" y="130129"/>
                  <a:pt x="480085" y="128207"/>
                </a:cubicBezTo>
                <a:cubicBezTo>
                  <a:pt x="480085" y="126286"/>
                  <a:pt x="478160" y="122443"/>
                  <a:pt x="481048" y="120521"/>
                </a:cubicBezTo>
                <a:cubicBezTo>
                  <a:pt x="483936" y="118600"/>
                  <a:pt x="485862" y="116678"/>
                  <a:pt x="486825" y="119560"/>
                </a:cubicBezTo>
                <a:cubicBezTo>
                  <a:pt x="486825" y="122443"/>
                  <a:pt x="489713" y="122443"/>
                  <a:pt x="488750" y="121482"/>
                </a:cubicBezTo>
                <a:cubicBezTo>
                  <a:pt x="488750" y="121482"/>
                  <a:pt x="498378" y="116678"/>
                  <a:pt x="502229" y="114757"/>
                </a:cubicBezTo>
                <a:cubicBezTo>
                  <a:pt x="506080" y="111875"/>
                  <a:pt x="511857" y="105149"/>
                  <a:pt x="513782" y="103228"/>
                </a:cubicBezTo>
                <a:cubicBezTo>
                  <a:pt x="513782" y="103228"/>
                  <a:pt x="514745" y="101306"/>
                  <a:pt x="516670" y="99385"/>
                </a:cubicBezTo>
                <a:cubicBezTo>
                  <a:pt x="514745" y="99385"/>
                  <a:pt x="512819" y="100346"/>
                  <a:pt x="510894" y="100346"/>
                </a:cubicBezTo>
                <a:cubicBezTo>
                  <a:pt x="507043" y="101306"/>
                  <a:pt x="506080" y="102267"/>
                  <a:pt x="502229" y="97464"/>
                </a:cubicBezTo>
                <a:cubicBezTo>
                  <a:pt x="498378" y="93621"/>
                  <a:pt x="498378" y="90738"/>
                  <a:pt x="499341" y="87856"/>
                </a:cubicBezTo>
                <a:cubicBezTo>
                  <a:pt x="500303" y="84974"/>
                  <a:pt x="502229" y="84013"/>
                  <a:pt x="504154" y="84974"/>
                </a:cubicBezTo>
                <a:cubicBezTo>
                  <a:pt x="505117" y="84974"/>
                  <a:pt x="508968" y="87856"/>
                  <a:pt x="511857" y="88817"/>
                </a:cubicBezTo>
                <a:cubicBezTo>
                  <a:pt x="513782" y="90738"/>
                  <a:pt x="520521" y="90738"/>
                  <a:pt x="522447" y="90738"/>
                </a:cubicBezTo>
                <a:cubicBezTo>
                  <a:pt x="522447" y="90738"/>
                  <a:pt x="522447" y="90738"/>
                  <a:pt x="523410" y="90738"/>
                </a:cubicBezTo>
                <a:cubicBezTo>
                  <a:pt x="526298" y="84974"/>
                  <a:pt x="530149" y="80170"/>
                  <a:pt x="530149" y="80170"/>
                </a:cubicBezTo>
                <a:cubicBezTo>
                  <a:pt x="531112" y="80170"/>
                  <a:pt x="532075" y="73445"/>
                  <a:pt x="534000" y="70563"/>
                </a:cubicBezTo>
                <a:cubicBezTo>
                  <a:pt x="534963" y="67681"/>
                  <a:pt x="538814" y="66720"/>
                  <a:pt x="540740" y="68641"/>
                </a:cubicBezTo>
                <a:close/>
                <a:moveTo>
                  <a:pt x="272252" y="49113"/>
                </a:moveTo>
                <a:cubicBezTo>
                  <a:pt x="273219" y="49113"/>
                  <a:pt x="279981" y="51038"/>
                  <a:pt x="280947" y="53925"/>
                </a:cubicBezTo>
                <a:cubicBezTo>
                  <a:pt x="282880" y="56811"/>
                  <a:pt x="280947" y="60661"/>
                  <a:pt x="280947" y="64510"/>
                </a:cubicBezTo>
                <a:cubicBezTo>
                  <a:pt x="280947" y="67397"/>
                  <a:pt x="283846" y="77020"/>
                  <a:pt x="284812" y="79907"/>
                </a:cubicBezTo>
                <a:cubicBezTo>
                  <a:pt x="285778" y="81831"/>
                  <a:pt x="299303" y="113588"/>
                  <a:pt x="302202" y="119361"/>
                </a:cubicBezTo>
                <a:cubicBezTo>
                  <a:pt x="306066" y="125135"/>
                  <a:pt x="306066" y="124173"/>
                  <a:pt x="307998" y="127060"/>
                </a:cubicBezTo>
                <a:cubicBezTo>
                  <a:pt x="310897" y="129947"/>
                  <a:pt x="308965" y="136683"/>
                  <a:pt x="305100" y="134758"/>
                </a:cubicBezTo>
                <a:cubicBezTo>
                  <a:pt x="301236" y="131871"/>
                  <a:pt x="296405" y="120324"/>
                  <a:pt x="293507" y="113588"/>
                </a:cubicBezTo>
                <a:cubicBezTo>
                  <a:pt x="290609" y="107814"/>
                  <a:pt x="286744" y="97228"/>
                  <a:pt x="284812" y="92417"/>
                </a:cubicBezTo>
                <a:cubicBezTo>
                  <a:pt x="282880" y="87605"/>
                  <a:pt x="274185" y="68359"/>
                  <a:pt x="273219" y="66435"/>
                </a:cubicBezTo>
                <a:cubicBezTo>
                  <a:pt x="273219" y="64510"/>
                  <a:pt x="271286" y="61623"/>
                  <a:pt x="269354" y="58736"/>
                </a:cubicBezTo>
                <a:cubicBezTo>
                  <a:pt x="266456" y="56811"/>
                  <a:pt x="265490" y="53925"/>
                  <a:pt x="266456" y="52000"/>
                </a:cubicBezTo>
                <a:cubicBezTo>
                  <a:pt x="267422" y="50075"/>
                  <a:pt x="270320" y="49113"/>
                  <a:pt x="272252" y="49113"/>
                </a:cubicBezTo>
                <a:close/>
                <a:moveTo>
                  <a:pt x="388719" y="13486"/>
                </a:moveTo>
                <a:cubicBezTo>
                  <a:pt x="181851" y="13486"/>
                  <a:pt x="13470" y="182068"/>
                  <a:pt x="13470" y="389181"/>
                </a:cubicBezTo>
                <a:cubicBezTo>
                  <a:pt x="13470" y="596295"/>
                  <a:pt x="181851" y="765840"/>
                  <a:pt x="388719" y="765840"/>
                </a:cubicBezTo>
                <a:cubicBezTo>
                  <a:pt x="595586" y="765840"/>
                  <a:pt x="764929" y="596295"/>
                  <a:pt x="764929" y="389181"/>
                </a:cubicBezTo>
                <a:cubicBezTo>
                  <a:pt x="764929" y="182068"/>
                  <a:pt x="595586" y="13486"/>
                  <a:pt x="388719" y="13486"/>
                </a:cubicBezTo>
                <a:close/>
                <a:moveTo>
                  <a:pt x="388719" y="0"/>
                </a:moveTo>
                <a:cubicBezTo>
                  <a:pt x="603284" y="0"/>
                  <a:pt x="778400" y="175324"/>
                  <a:pt x="778400" y="389181"/>
                </a:cubicBezTo>
                <a:cubicBezTo>
                  <a:pt x="778400" y="604002"/>
                  <a:pt x="603284" y="779326"/>
                  <a:pt x="388719" y="779326"/>
                </a:cubicBezTo>
                <a:cubicBezTo>
                  <a:pt x="174154" y="779326"/>
                  <a:pt x="0" y="604002"/>
                  <a:pt x="0" y="389181"/>
                </a:cubicBezTo>
                <a:cubicBezTo>
                  <a:pt x="0" y="175324"/>
                  <a:pt x="174154" y="0"/>
                  <a:pt x="388719" y="0"/>
                </a:cubicBezTo>
                <a:close/>
              </a:path>
            </a:pathLst>
          </a:custGeom>
          <a:solidFill>
            <a:schemeClr val="accent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a:endParaRPr>
              <a:solidFill>
                <a:schemeClr val="accent1"/>
              </a:solidFill>
            </a:endParaRPr>
          </a:p>
        </p:txBody>
      </p:sp>
      <p:sp>
        <p:nvSpPr>
          <p:cNvPr id="86" name="任意多边形: 形状 85">
            <a:extLst>
              <a:ext uri="{FF2B5EF4-FFF2-40B4-BE49-F238E27FC236}">
                <a16:creationId xmlns:a16="http://schemas.microsoft.com/office/drawing/2014/main" id="{0218E011-2C60-4AE6-950A-85621E2DD9D2}"/>
              </a:ext>
            </a:extLst>
          </p:cNvPr>
          <p:cNvSpPr/>
          <p:nvPr userDrawn="1"/>
        </p:nvSpPr>
        <p:spPr>
          <a:xfrm flipV="1">
            <a:off x="0" y="4761908"/>
            <a:ext cx="12192000" cy="2086478"/>
          </a:xfrm>
          <a:custGeom>
            <a:avLst/>
            <a:gdLst>
              <a:gd name="connsiteX0" fmla="*/ 0 w 12192000"/>
              <a:gd name="connsiteY0" fmla="*/ 2086478 h 2086478"/>
              <a:gd name="connsiteX1" fmla="*/ 422666 w 12192000"/>
              <a:gd name="connsiteY1" fmla="*/ 1959141 h 2086478"/>
              <a:gd name="connsiteX2" fmla="*/ 6096000 w 12192000"/>
              <a:gd name="connsiteY2" fmla="*/ 1163216 h 2086478"/>
              <a:gd name="connsiteX3" fmla="*/ 11769333 w 12192000"/>
              <a:gd name="connsiteY3" fmla="*/ 1959141 h 2086478"/>
              <a:gd name="connsiteX4" fmla="*/ 12191999 w 12192000"/>
              <a:gd name="connsiteY4" fmla="*/ 2086478 h 2086478"/>
              <a:gd name="connsiteX5" fmla="*/ 12191999 w 12192000"/>
              <a:gd name="connsiteY5" fmla="*/ 189913 h 2086478"/>
              <a:gd name="connsiteX6" fmla="*/ 12192000 w 12192000"/>
              <a:gd name="connsiteY6" fmla="*/ 189913 h 2086478"/>
              <a:gd name="connsiteX7" fmla="*/ 12192000 w 12192000"/>
              <a:gd name="connsiteY7" fmla="*/ 0 h 2086478"/>
              <a:gd name="connsiteX8" fmla="*/ 0 w 12192000"/>
              <a:gd name="connsiteY8" fmla="*/ 0 h 2086478"/>
              <a:gd name="connsiteX9" fmla="*/ 0 w 12192000"/>
              <a:gd name="connsiteY9" fmla="*/ 189912 h 2086478"/>
              <a:gd name="connsiteX10" fmla="*/ 0 w 12192000"/>
              <a:gd name="connsiteY10" fmla="*/ 189913 h 208647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2086478">
                <a:moveTo>
                  <a:pt x="0" y="2086478"/>
                </a:moveTo>
                <a:lnTo>
                  <a:pt x="422666" y="1959141"/>
                </a:lnTo>
                <a:cubicBezTo>
                  <a:pt x="2214871" y="1441872"/>
                  <a:pt x="4120367" y="1163216"/>
                  <a:pt x="6096000" y="1163216"/>
                </a:cubicBezTo>
                <a:cubicBezTo>
                  <a:pt x="8071633" y="1163216"/>
                  <a:pt x="9977129" y="1441872"/>
                  <a:pt x="11769333" y="1959141"/>
                </a:cubicBezTo>
                <a:lnTo>
                  <a:pt x="12191999" y="2086478"/>
                </a:lnTo>
                <a:lnTo>
                  <a:pt x="12191999" y="189913"/>
                </a:lnTo>
                <a:lnTo>
                  <a:pt x="12192000" y="189913"/>
                </a:lnTo>
                <a:lnTo>
                  <a:pt x="12192000" y="0"/>
                </a:lnTo>
                <a:lnTo>
                  <a:pt x="0" y="0"/>
                </a:lnTo>
                <a:lnTo>
                  <a:pt x="0" y="189912"/>
                </a:lnTo>
                <a:lnTo>
                  <a:pt x="0" y="18991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a:p>
        </p:txBody>
      </p:sp>
      <p:pic>
        <p:nvPicPr>
          <p:cNvPr id="84" name="图片 83">
            <a:extLst>
              <a:ext uri="{FF2B5EF4-FFF2-40B4-BE49-F238E27FC236}">
                <a16:creationId xmlns:a16="http://schemas.microsoft.com/office/drawing/2014/main" id="{AF05E6C2-9826-4CBE-9A73-735943D1E5FD}"/>
              </a:ext>
            </a:extLst>
          </p:cNvPr>
          <p:cNvPicPr>
            <a:picLocks noChangeAspect="1"/>
          </p:cNvPicPr>
          <p:nvPr userDrawn="1"/>
        </p:nvPicPr>
        <p:blipFill rotWithShape="1">
          <a:blip r:embed="rId2" cstate="print">
            <a:extLst>
              <a:ext uri="{28A0092B-C50C-407E-A947-70E740481C1C}">
                <a14:useLocalDpi xmlns:a14="http://schemas.microsoft.com/office/drawing/2010/main" val="0"/>
              </a:ext>
            </a:extLst>
          </a:blip>
          <a:srcRect l="2172" t="9294" r="3717" b="49559"/>
          <a:stretch/>
        </p:blipFill>
        <p:spPr>
          <a:xfrm>
            <a:off x="0" y="4013200"/>
            <a:ext cx="12192000" cy="2844800"/>
          </a:xfrm>
          <a:prstGeom prst="rect">
            <a:avLst/>
          </a:prstGeom>
        </p:spPr>
      </p:pic>
      <p:pic>
        <p:nvPicPr>
          <p:cNvPr id="24" name="图片 23">
            <a:extLst>
              <a:ext uri="{FF2B5EF4-FFF2-40B4-BE49-F238E27FC236}">
                <a16:creationId xmlns:a16="http://schemas.microsoft.com/office/drawing/2014/main" id="{1E842D30-D270-4CDB-B41C-55313FF80F03}"/>
              </a:ext>
            </a:extLst>
          </p:cNvPr>
          <p:cNvPicPr>
            <a:picLocks noChangeAspect="1"/>
          </p:cNvPicPr>
          <p:nvPr userDrawn="1"/>
        </p:nvPicPr>
        <p:blipFill>
          <a:blip r:embed="rId3" cstate="print">
            <a:extLst>
              <a:ext uri="{28A0092B-C50C-407E-A947-70E740481C1C}">
                <a14:useLocalDpi xmlns:a14="http://schemas.microsoft.com/office/drawing/2010/main" val="0"/>
              </a:ext>
            </a:extLst>
          </a:blip>
          <a:srcRect l="2172" t="22257" r="3717" b="49559"/>
          <a:stretch>
            <a:fillRect/>
          </a:stretch>
        </p:blipFill>
        <p:spPr>
          <a:xfrm>
            <a:off x="0" y="4909403"/>
            <a:ext cx="12192000" cy="1948597"/>
          </a:xfrm>
          <a:custGeom>
            <a:avLst/>
            <a:gdLst>
              <a:gd name="connsiteX0" fmla="*/ 0 w 12192000"/>
              <a:gd name="connsiteY0" fmla="*/ 0 h 1948597"/>
              <a:gd name="connsiteX1" fmla="*/ 422666 w 12192000"/>
              <a:gd name="connsiteY1" fmla="*/ 127337 h 1948597"/>
              <a:gd name="connsiteX2" fmla="*/ 6096000 w 12192000"/>
              <a:gd name="connsiteY2" fmla="*/ 923262 h 1948597"/>
              <a:gd name="connsiteX3" fmla="*/ 11769333 w 12192000"/>
              <a:gd name="connsiteY3" fmla="*/ 127337 h 1948597"/>
              <a:gd name="connsiteX4" fmla="*/ 12191999 w 12192000"/>
              <a:gd name="connsiteY4" fmla="*/ 0 h 1948597"/>
              <a:gd name="connsiteX5" fmla="*/ 12191999 w 12192000"/>
              <a:gd name="connsiteY5" fmla="*/ 1896565 h 1948597"/>
              <a:gd name="connsiteX6" fmla="*/ 12192000 w 12192000"/>
              <a:gd name="connsiteY6" fmla="*/ 1896565 h 1948597"/>
              <a:gd name="connsiteX7" fmla="*/ 12192000 w 12192000"/>
              <a:gd name="connsiteY7" fmla="*/ 1948597 h 1948597"/>
              <a:gd name="connsiteX8" fmla="*/ 0 w 12192000"/>
              <a:gd name="connsiteY8" fmla="*/ 1948597 h 1948597"/>
              <a:gd name="connsiteX9" fmla="*/ 0 w 12192000"/>
              <a:gd name="connsiteY9" fmla="*/ 1896566 h 1948597"/>
              <a:gd name="connsiteX10" fmla="*/ 0 w 12192000"/>
              <a:gd name="connsiteY10" fmla="*/ 1896565 h 194859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Lst>
            <a:rect l="l" t="t" r="r" b="b"/>
            <a:pathLst>
              <a:path w="12192000" h="1948597">
                <a:moveTo>
                  <a:pt x="0" y="0"/>
                </a:moveTo>
                <a:lnTo>
                  <a:pt x="422666" y="127337"/>
                </a:lnTo>
                <a:cubicBezTo>
                  <a:pt x="2214871" y="644606"/>
                  <a:pt x="4120367" y="923262"/>
                  <a:pt x="6096000" y="923262"/>
                </a:cubicBezTo>
                <a:cubicBezTo>
                  <a:pt x="8071633" y="923262"/>
                  <a:pt x="9977129" y="644606"/>
                  <a:pt x="11769333" y="127337"/>
                </a:cubicBezTo>
                <a:lnTo>
                  <a:pt x="12191999" y="0"/>
                </a:lnTo>
                <a:lnTo>
                  <a:pt x="12191999" y="1896565"/>
                </a:lnTo>
                <a:lnTo>
                  <a:pt x="12192000" y="1896565"/>
                </a:lnTo>
                <a:lnTo>
                  <a:pt x="12192000" y="1948597"/>
                </a:lnTo>
                <a:lnTo>
                  <a:pt x="0" y="1948597"/>
                </a:lnTo>
                <a:lnTo>
                  <a:pt x="0" y="1896566"/>
                </a:lnTo>
                <a:lnTo>
                  <a:pt x="0" y="1896565"/>
                </a:lnTo>
                <a:close/>
              </a:path>
            </a:pathLst>
          </a:custGeom>
        </p:spPr>
      </p:pic>
      <p:sp>
        <p:nvSpPr>
          <p:cNvPr id="26" name="任意多边形: 形状 25">
            <a:extLst>
              <a:ext uri="{FF2B5EF4-FFF2-40B4-BE49-F238E27FC236}">
                <a16:creationId xmlns:a16="http://schemas.microsoft.com/office/drawing/2014/main" id="{E898E99E-3C1A-48C0-AC94-19F766426EE2}"/>
              </a:ext>
            </a:extLst>
          </p:cNvPr>
          <p:cNvSpPr/>
          <p:nvPr userDrawn="1"/>
        </p:nvSpPr>
        <p:spPr>
          <a:xfrm flipV="1">
            <a:off x="-99060" y="4771523"/>
            <a:ext cx="12391374" cy="2173287"/>
          </a:xfrm>
          <a:custGeom>
            <a:avLst/>
            <a:gdLst>
              <a:gd name="connsiteX0" fmla="*/ 0 w 12391374"/>
              <a:gd name="connsiteY0" fmla="*/ 2173287 h 2173287"/>
              <a:gd name="connsiteX1" fmla="*/ 99062 w 12391374"/>
              <a:gd name="connsiteY1" fmla="*/ 2173287 h 2173287"/>
              <a:gd name="connsiteX2" fmla="*/ 521727 w 12391374"/>
              <a:gd name="connsiteY2" fmla="*/ 2045950 h 2173287"/>
              <a:gd name="connsiteX3" fmla="*/ 4004339 w 12391374"/>
              <a:gd name="connsiteY3" fmla="*/ 1365472 h 2173287"/>
              <a:gd name="connsiteX4" fmla="*/ 4336139 w 12391374"/>
              <a:gd name="connsiteY4" fmla="*/ 1336174 h 2173287"/>
              <a:gd name="connsiteX5" fmla="*/ 4340861 w 12391374"/>
              <a:gd name="connsiteY5" fmla="*/ 1549849 h 2173287"/>
              <a:gd name="connsiteX6" fmla="*/ 4732022 w 12391374"/>
              <a:gd name="connsiteY6" fmla="*/ 1610809 h 2173287"/>
              <a:gd name="connsiteX7" fmla="*/ 4691381 w 12391374"/>
              <a:gd name="connsiteY7" fmla="*/ 1387289 h 2173287"/>
              <a:gd name="connsiteX8" fmla="*/ 7851140 w 12391374"/>
              <a:gd name="connsiteY8" fmla="*/ 1377129 h 2173287"/>
              <a:gd name="connsiteX9" fmla="*/ 7861300 w 12391374"/>
              <a:gd name="connsiteY9" fmla="*/ 1519369 h 2173287"/>
              <a:gd name="connsiteX10" fmla="*/ 8247380 w 12391374"/>
              <a:gd name="connsiteY10" fmla="*/ 1468569 h 2173287"/>
              <a:gd name="connsiteX11" fmla="*/ 8282450 w 12391374"/>
              <a:gd name="connsiteY11" fmla="*/ 1356347 h 2173287"/>
              <a:gd name="connsiteX12" fmla="*/ 8385783 w 12391374"/>
              <a:gd name="connsiteY12" fmla="*/ 1365472 h 2173287"/>
              <a:gd name="connsiteX13" fmla="*/ 11868393 w 12391374"/>
              <a:gd name="connsiteY13" fmla="*/ 2045950 h 2173287"/>
              <a:gd name="connsiteX14" fmla="*/ 12291059 w 12391374"/>
              <a:gd name="connsiteY14" fmla="*/ 2173287 h 2173287"/>
              <a:gd name="connsiteX15" fmla="*/ 12291062 w 12391374"/>
              <a:gd name="connsiteY15" fmla="*/ 2173285 h 2173287"/>
              <a:gd name="connsiteX16" fmla="*/ 12291062 w 12391374"/>
              <a:gd name="connsiteY16" fmla="*/ 2173287 h 2173287"/>
              <a:gd name="connsiteX17" fmla="*/ 12391374 w 12391374"/>
              <a:gd name="connsiteY17" fmla="*/ 2173287 h 2173287"/>
              <a:gd name="connsiteX18" fmla="*/ 12391374 w 12391374"/>
              <a:gd name="connsiteY18" fmla="*/ 0 h 2173287"/>
              <a:gd name="connsiteX19" fmla="*/ 0 w 12391374"/>
              <a:gd name="connsiteY19" fmla="*/ 0 h 21732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Lst>
            <a:rect l="l" t="t" r="r" b="b"/>
            <a:pathLst>
              <a:path w="12391374" h="2173287">
                <a:moveTo>
                  <a:pt x="0" y="2173287"/>
                </a:moveTo>
                <a:lnTo>
                  <a:pt x="99062" y="2173287"/>
                </a:lnTo>
                <a:lnTo>
                  <a:pt x="521727" y="2045950"/>
                </a:lnTo>
                <a:cubicBezTo>
                  <a:pt x="1641855" y="1722657"/>
                  <a:pt x="2806238" y="1492572"/>
                  <a:pt x="4004339" y="1365472"/>
                </a:cubicBezTo>
                <a:lnTo>
                  <a:pt x="4336139" y="1336174"/>
                </a:lnTo>
                <a:lnTo>
                  <a:pt x="4340861" y="1549849"/>
                </a:lnTo>
                <a:lnTo>
                  <a:pt x="4732022" y="1610809"/>
                </a:lnTo>
                <a:lnTo>
                  <a:pt x="4691381" y="1387289"/>
                </a:lnTo>
                <a:lnTo>
                  <a:pt x="7851140" y="1377129"/>
                </a:lnTo>
                <a:lnTo>
                  <a:pt x="7861300" y="1519369"/>
                </a:lnTo>
                <a:lnTo>
                  <a:pt x="8247380" y="1468569"/>
                </a:lnTo>
                <a:lnTo>
                  <a:pt x="8282450" y="1356347"/>
                </a:lnTo>
                <a:lnTo>
                  <a:pt x="8385783" y="1365472"/>
                </a:lnTo>
                <a:cubicBezTo>
                  <a:pt x="9583883" y="1492572"/>
                  <a:pt x="10748266" y="1722657"/>
                  <a:pt x="11868393" y="2045950"/>
                </a:cubicBezTo>
                <a:lnTo>
                  <a:pt x="12291059" y="2173287"/>
                </a:lnTo>
                <a:lnTo>
                  <a:pt x="12291062" y="2173285"/>
                </a:lnTo>
                <a:lnTo>
                  <a:pt x="12291062" y="2173287"/>
                </a:lnTo>
                <a:lnTo>
                  <a:pt x="12391374" y="2173287"/>
                </a:lnTo>
                <a:lnTo>
                  <a:pt x="12391374" y="0"/>
                </a:lnTo>
                <a:lnTo>
                  <a:pt x="0" y="0"/>
                </a:lnTo>
                <a:close/>
              </a:path>
            </a:pathLst>
          </a:custGeom>
          <a:gradFill flip="none" rotWithShape="1">
            <a:gsLst>
              <a:gs pos="69000">
                <a:schemeClr val="accent1">
                  <a:alpha val="0"/>
                </a:schemeClr>
              </a:gs>
              <a:gs pos="11000">
                <a:schemeClr val="accent1">
                  <a:alpha val="85000"/>
                </a:schemeClr>
              </a:gs>
            </a:gsLst>
            <a:lin ang="5040000" scaled="0"/>
            <a:tileRect/>
          </a:gradFill>
          <a:ln w="12700" cap="flat" cmpd="sng" algn="ctr">
            <a:noFill/>
            <a:prstDash val="solid"/>
            <a:miter lim="800000"/>
          </a:ln>
          <a:effectLst>
            <a:softEdge rad="63500"/>
          </a:effectLst>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Tree>
    <p:extLst>
      <p:ext uri="{BB962C8B-B14F-4D97-AF65-F5344CB8AC3E}">
        <p14:creationId xmlns:p14="http://schemas.microsoft.com/office/powerpoint/2010/main" val="1563521786"/>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blank" preserve="1">
  <p:cSld name="目录">
    <p:spTree>
      <p:nvGrpSpPr>
        <p:cNvPr id="1" name=""/>
        <p:cNvGrpSpPr/>
        <p:nvPr/>
      </p:nvGrpSpPr>
      <p:grpSpPr>
        <a:xfrm>
          <a:off x="0" y="0"/>
          <a:ext cx="0" cy="0"/>
          <a:chOff x="0" y="0"/>
          <a:chExt cx="0" cy="0"/>
        </a:xfrm>
      </p:grpSpPr>
      <p:sp>
        <p:nvSpPr>
          <p:cNvPr id="22" name="矩形 21">
            <a:extLst>
              <a:ext uri="{FF2B5EF4-FFF2-40B4-BE49-F238E27FC236}">
                <a16:creationId xmlns:a16="http://schemas.microsoft.com/office/drawing/2014/main" id="{41CAE5E1-EA10-40B9-80E0-D45360232E48}"/>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8B54A6EE-0D0C-4876-9F78-1D6D4ABB1E94}"/>
              </a:ext>
            </a:extLst>
          </p:cNvPr>
          <p:cNvSpPr>
            <a:spLocks noGrp="1"/>
          </p:cNvSpPr>
          <p:nvPr>
            <p:ph type="body" idx="10" hasCustomPrompt="1"/>
          </p:nvPr>
        </p:nvSpPr>
        <p:spPr>
          <a:xfrm>
            <a:off x="3730585"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sp>
        <p:nvSpPr>
          <p:cNvPr id="3" name="文本占位符 2">
            <a:extLst>
              <a:ext uri="{FF2B5EF4-FFF2-40B4-BE49-F238E27FC236}">
                <a16:creationId xmlns:a16="http://schemas.microsoft.com/office/drawing/2014/main" id="{5075A6CB-A514-4A42-9335-7049AF680BCB}"/>
              </a:ext>
            </a:extLst>
          </p:cNvPr>
          <p:cNvSpPr>
            <a:spLocks noGrp="1"/>
          </p:cNvSpPr>
          <p:nvPr>
            <p:ph type="body" sz="quarter" idx="11" hasCustomPrompt="1"/>
          </p:nvPr>
        </p:nvSpPr>
        <p:spPr>
          <a:xfrm>
            <a:off x="3730585"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3</a:t>
            </a:r>
            <a:endParaRPr lang="zh-CN" altLang="en-US" dirty="0"/>
          </a:p>
        </p:txBody>
      </p:sp>
      <p:sp>
        <p:nvSpPr>
          <p:cNvPr id="4" name="文本占位符 3">
            <a:extLst>
              <a:ext uri="{FF2B5EF4-FFF2-40B4-BE49-F238E27FC236}">
                <a16:creationId xmlns:a16="http://schemas.microsoft.com/office/drawing/2014/main" id="{4E9F3E86-B726-481D-8C9B-F93E23982C72}"/>
              </a:ext>
            </a:extLst>
          </p:cNvPr>
          <p:cNvSpPr>
            <a:spLocks noGrp="1"/>
          </p:cNvSpPr>
          <p:nvPr>
            <p:ph type="body" sz="quarter" idx="12" hasCustomPrompt="1"/>
          </p:nvPr>
        </p:nvSpPr>
        <p:spPr>
          <a:xfrm>
            <a:off x="3730585"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5</a:t>
            </a:r>
            <a:endParaRPr lang="zh-CN" altLang="en-US" dirty="0"/>
          </a:p>
        </p:txBody>
      </p:sp>
      <p:sp>
        <p:nvSpPr>
          <p:cNvPr id="5" name="文本占位符 4">
            <a:extLst>
              <a:ext uri="{FF2B5EF4-FFF2-40B4-BE49-F238E27FC236}">
                <a16:creationId xmlns:a16="http://schemas.microsoft.com/office/drawing/2014/main" id="{A0DE4F03-4327-4AEF-9D46-C26C19C3E322}"/>
              </a:ext>
            </a:extLst>
          </p:cNvPr>
          <p:cNvSpPr>
            <a:spLocks noGrp="1"/>
          </p:cNvSpPr>
          <p:nvPr>
            <p:ph type="body" sz="quarter" idx="13" hasCustomPrompt="1"/>
          </p:nvPr>
        </p:nvSpPr>
        <p:spPr>
          <a:xfrm>
            <a:off x="7796401" y="5675431"/>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6</a:t>
            </a:r>
            <a:endParaRPr lang="zh-CN" altLang="en-US" dirty="0"/>
          </a:p>
        </p:txBody>
      </p:sp>
      <p:sp>
        <p:nvSpPr>
          <p:cNvPr id="6" name="文本占位符 5">
            <a:extLst>
              <a:ext uri="{FF2B5EF4-FFF2-40B4-BE49-F238E27FC236}">
                <a16:creationId xmlns:a16="http://schemas.microsoft.com/office/drawing/2014/main" id="{D99CA682-73DE-4E63-9716-C76CA94B3FDF}"/>
              </a:ext>
            </a:extLst>
          </p:cNvPr>
          <p:cNvSpPr>
            <a:spLocks noGrp="1"/>
          </p:cNvSpPr>
          <p:nvPr>
            <p:ph type="body" sz="quarter" idx="14" hasCustomPrompt="1"/>
          </p:nvPr>
        </p:nvSpPr>
        <p:spPr>
          <a:xfrm>
            <a:off x="7796401" y="4852652"/>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4</a:t>
            </a:r>
            <a:endParaRPr lang="zh-CN" altLang="en-US" dirty="0"/>
          </a:p>
        </p:txBody>
      </p:sp>
      <p:sp>
        <p:nvSpPr>
          <p:cNvPr id="7" name="文本占位符 6">
            <a:extLst>
              <a:ext uri="{FF2B5EF4-FFF2-40B4-BE49-F238E27FC236}">
                <a16:creationId xmlns:a16="http://schemas.microsoft.com/office/drawing/2014/main" id="{CBC5F1CC-112B-4280-9086-13CACEE75918}"/>
              </a:ext>
            </a:extLst>
          </p:cNvPr>
          <p:cNvSpPr>
            <a:spLocks noGrp="1"/>
          </p:cNvSpPr>
          <p:nvPr>
            <p:ph type="body" sz="quarter" idx="15" hasCustomPrompt="1"/>
          </p:nvPr>
        </p:nvSpPr>
        <p:spPr>
          <a:xfrm>
            <a:off x="7796401" y="4029874"/>
            <a:ext cx="691215" cy="584775"/>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spc="0">
                <a:solidFill>
                  <a:schemeClr val="accent1"/>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2</a:t>
            </a:r>
            <a:endParaRPr lang="zh-CN" altLang="en-US" dirty="0"/>
          </a:p>
        </p:txBody>
      </p:sp>
      <p:sp>
        <p:nvSpPr>
          <p:cNvPr id="8" name="文本占位符 7">
            <a:extLst>
              <a:ext uri="{FF2B5EF4-FFF2-40B4-BE49-F238E27FC236}">
                <a16:creationId xmlns:a16="http://schemas.microsoft.com/office/drawing/2014/main" id="{E6F2CF00-C239-471A-BBEF-8FA10AACE967}"/>
              </a:ext>
            </a:extLst>
          </p:cNvPr>
          <p:cNvSpPr>
            <a:spLocks noGrp="1"/>
          </p:cNvSpPr>
          <p:nvPr>
            <p:ph type="body" sz="quarter" idx="16" hasCustomPrompt="1"/>
          </p:nvPr>
        </p:nvSpPr>
        <p:spPr>
          <a:xfrm>
            <a:off x="4369569"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9" name="文本占位符 8">
            <a:extLst>
              <a:ext uri="{FF2B5EF4-FFF2-40B4-BE49-F238E27FC236}">
                <a16:creationId xmlns:a16="http://schemas.microsoft.com/office/drawing/2014/main" id="{000EEBE4-3B18-4A34-A596-53A2C77C4314}"/>
              </a:ext>
            </a:extLst>
          </p:cNvPr>
          <p:cNvSpPr>
            <a:spLocks noGrp="1"/>
          </p:cNvSpPr>
          <p:nvPr>
            <p:ph type="body" sz="quarter" idx="17" hasCustomPrompt="1"/>
          </p:nvPr>
        </p:nvSpPr>
        <p:spPr>
          <a:xfrm>
            <a:off x="4369569" y="4883428"/>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0" name="文本占位符 9">
            <a:extLst>
              <a:ext uri="{FF2B5EF4-FFF2-40B4-BE49-F238E27FC236}">
                <a16:creationId xmlns:a16="http://schemas.microsoft.com/office/drawing/2014/main" id="{E2FB7D9F-C919-4AA5-9387-D0D490977545}"/>
              </a:ext>
            </a:extLst>
          </p:cNvPr>
          <p:cNvSpPr>
            <a:spLocks noGrp="1"/>
          </p:cNvSpPr>
          <p:nvPr>
            <p:ph type="body" sz="quarter" idx="18" hasCustomPrompt="1"/>
          </p:nvPr>
        </p:nvSpPr>
        <p:spPr>
          <a:xfrm>
            <a:off x="4369569" y="5706207"/>
            <a:ext cx="3057247"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1" name="文本占位符 10">
            <a:extLst>
              <a:ext uri="{FF2B5EF4-FFF2-40B4-BE49-F238E27FC236}">
                <a16:creationId xmlns:a16="http://schemas.microsoft.com/office/drawing/2014/main" id="{5D0C9F48-4721-45EB-9544-11495624E1F7}"/>
              </a:ext>
            </a:extLst>
          </p:cNvPr>
          <p:cNvSpPr>
            <a:spLocks noGrp="1"/>
          </p:cNvSpPr>
          <p:nvPr>
            <p:ph type="body" sz="quarter" idx="19" hasCustomPrompt="1"/>
          </p:nvPr>
        </p:nvSpPr>
        <p:spPr>
          <a:xfrm>
            <a:off x="8435385" y="5706207"/>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键可上下移动</a:t>
            </a:r>
          </a:p>
        </p:txBody>
      </p:sp>
      <p:sp>
        <p:nvSpPr>
          <p:cNvPr id="12" name="文本占位符 11">
            <a:extLst>
              <a:ext uri="{FF2B5EF4-FFF2-40B4-BE49-F238E27FC236}">
                <a16:creationId xmlns:a16="http://schemas.microsoft.com/office/drawing/2014/main" id="{D285668D-D02A-46BD-BB8B-2CF9DD106CCE}"/>
              </a:ext>
            </a:extLst>
          </p:cNvPr>
          <p:cNvSpPr>
            <a:spLocks noGrp="1"/>
          </p:cNvSpPr>
          <p:nvPr>
            <p:ph type="body" sz="quarter" idx="20" hasCustomPrompt="1"/>
          </p:nvPr>
        </p:nvSpPr>
        <p:spPr>
          <a:xfrm>
            <a:off x="8435385" y="4883428"/>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左边的数字可以改</a:t>
            </a:r>
          </a:p>
        </p:txBody>
      </p:sp>
      <p:sp>
        <p:nvSpPr>
          <p:cNvPr id="13" name="文本占位符 12">
            <a:extLst>
              <a:ext uri="{FF2B5EF4-FFF2-40B4-BE49-F238E27FC236}">
                <a16:creationId xmlns:a16="http://schemas.microsoft.com/office/drawing/2014/main" id="{CD3C7915-8BC2-4460-A912-CB4F968CABF3}"/>
              </a:ext>
            </a:extLst>
          </p:cNvPr>
          <p:cNvSpPr>
            <a:spLocks noGrp="1"/>
          </p:cNvSpPr>
          <p:nvPr>
            <p:ph type="body" sz="quarter" idx="21" hasCustomPrompt="1"/>
          </p:nvPr>
        </p:nvSpPr>
        <p:spPr>
          <a:xfrm>
            <a:off x="8435385" y="4060650"/>
            <a:ext cx="3046283" cy="523220"/>
          </a:xfrm>
          <a:prstGeom prst="rect">
            <a:avLst/>
          </a:prstGeom>
        </p:spPr>
        <p:txBody>
          <a:bodyPr vert="horz" wrap="non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2800" spc="0">
                <a:solidFill>
                  <a:srgbClr val="000000"/>
                </a:solidFill>
                <a:latin typeface="微软雅黑" panose="020B0503020204020204" pitchFamily="34" charset="-122"/>
                <a:ea typeface="微软雅黑" panose="020B0503020204020204" pitchFamily="34" charset="-122"/>
                <a:sym typeface="微软雅黑" panose="020B0503020204020204" pitchFamily="34" charset="-122"/>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按</a:t>
            </a:r>
            <a:r>
              <a:rPr lang="en-US" altLang="zh-CN" dirty="0"/>
              <a:t>delete</a:t>
            </a:r>
            <a:r>
              <a:rPr lang="zh-CN" altLang="en-US" dirty="0"/>
              <a:t>可以删除</a:t>
            </a:r>
          </a:p>
        </p:txBody>
      </p:sp>
      <p:sp>
        <p:nvSpPr>
          <p:cNvPr id="14" name="任意多边形: 形状 13">
            <a:extLst>
              <a:ext uri="{FF2B5EF4-FFF2-40B4-BE49-F238E27FC236}">
                <a16:creationId xmlns:a16="http://schemas.microsoft.com/office/drawing/2014/main" id="{A1EEADDE-297E-419A-8DFC-D141503F9D93}"/>
              </a:ext>
            </a:extLst>
          </p:cNvPr>
          <p:cNvSpPr/>
          <p:nvPr userDrawn="1"/>
        </p:nvSpPr>
        <p:spPr>
          <a:xfrm>
            <a:off x="1" y="3429001"/>
            <a:ext cx="6096000" cy="76200"/>
          </a:xfrm>
          <a:custGeom>
            <a:avLst/>
            <a:gdLst>
              <a:gd name="connsiteX0" fmla="*/ 0 w 6096000"/>
              <a:gd name="connsiteY0" fmla="*/ 0 h 136003"/>
              <a:gd name="connsiteX1" fmla="*/ 6096000 w 6096000"/>
              <a:gd name="connsiteY1" fmla="*/ 0 h 136003"/>
              <a:gd name="connsiteX2" fmla="*/ 6096000 w 6096000"/>
              <a:gd name="connsiteY2" fmla="*/ 136003 h 136003"/>
              <a:gd name="connsiteX3" fmla="*/ 0 w 6096000"/>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6000" h="136003">
                <a:moveTo>
                  <a:pt x="0" y="0"/>
                </a:moveTo>
                <a:lnTo>
                  <a:pt x="6096000" y="0"/>
                </a:lnTo>
                <a:lnTo>
                  <a:pt x="6096000" y="136003"/>
                </a:lnTo>
                <a:lnTo>
                  <a:pt x="0" y="136003"/>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15" name="图片 14">
            <a:extLst>
              <a:ext uri="{FF2B5EF4-FFF2-40B4-BE49-F238E27FC236}">
                <a16:creationId xmlns:a16="http://schemas.microsoft.com/office/drawing/2014/main" id="{0D602507-FF57-4435-A9C3-C7BD043F49C3}"/>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t="15883" r="26138" b="47734"/>
          <a:stretch/>
        </p:blipFill>
        <p:spPr>
          <a:xfrm>
            <a:off x="1" y="0"/>
            <a:ext cx="12191999" cy="3429000"/>
          </a:xfrm>
          <a:prstGeom prst="rect">
            <a:avLst/>
          </a:prstGeom>
        </p:spPr>
      </p:pic>
      <p:pic>
        <p:nvPicPr>
          <p:cNvPr id="24" name="图片 23">
            <a:extLst>
              <a:ext uri="{FF2B5EF4-FFF2-40B4-BE49-F238E27FC236}">
                <a16:creationId xmlns:a16="http://schemas.microsoft.com/office/drawing/2014/main" id="{B7699089-E67B-4E24-B7AF-89366D8A79CB}"/>
              </a:ext>
            </a:extLst>
          </p:cNvPr>
          <p:cNvPicPr>
            <a:picLocks noChangeAspect="1"/>
          </p:cNvPicPr>
          <p:nvPr userDrawn="1"/>
        </p:nvPicPr>
        <p:blipFill rotWithShape="1">
          <a:blip r:embed="rId3" cstate="print">
            <a:extLst>
              <a:ext uri="{28A0092B-C50C-407E-A947-70E740481C1C}">
                <a14:useLocalDpi xmlns:a14="http://schemas.microsoft.com/office/drawing/2010/main" val="0"/>
              </a:ext>
            </a:extLst>
          </a:blip>
          <a:srcRect t="10847" r="22329" b="47823"/>
          <a:stretch/>
        </p:blipFill>
        <p:spPr>
          <a:xfrm>
            <a:off x="1112520" y="0"/>
            <a:ext cx="11079480" cy="3426488"/>
          </a:xfrm>
          <a:prstGeom prst="rect">
            <a:avLst/>
          </a:prstGeom>
        </p:spPr>
      </p:pic>
      <p:sp>
        <p:nvSpPr>
          <p:cNvPr id="16" name="矩形 15">
            <a:extLst>
              <a:ext uri="{FF2B5EF4-FFF2-40B4-BE49-F238E27FC236}">
                <a16:creationId xmlns:a16="http://schemas.microsoft.com/office/drawing/2014/main" id="{2966D5E4-A19D-4E94-8A0A-C49B95477A39}"/>
              </a:ext>
            </a:extLst>
          </p:cNvPr>
          <p:cNvSpPr/>
          <p:nvPr userDrawn="1"/>
        </p:nvSpPr>
        <p:spPr>
          <a:xfrm>
            <a:off x="1" y="0"/>
            <a:ext cx="12191999" cy="3429000"/>
          </a:xfrm>
          <a:prstGeom prst="rect">
            <a:avLst/>
          </a:prstGeom>
          <a:gradFill flip="none" rotWithShape="1">
            <a:gsLst>
              <a:gs pos="100000">
                <a:schemeClr val="accent1">
                  <a:alpha val="0"/>
                </a:schemeClr>
              </a:gs>
              <a:gs pos="0">
                <a:schemeClr val="accent1">
                  <a:alpha val="70000"/>
                </a:schemeClr>
              </a:gs>
            </a:gsLst>
            <a:lin ang="18600000" scaled="0"/>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7" name="矩形 16">
            <a:extLst>
              <a:ext uri="{FF2B5EF4-FFF2-40B4-BE49-F238E27FC236}">
                <a16:creationId xmlns:a16="http://schemas.microsoft.com/office/drawing/2014/main" id="{8DD24EC1-1504-4EB4-B9BC-FA69AD1997D3}"/>
              </a:ext>
            </a:extLst>
          </p:cNvPr>
          <p:cNvSpPr/>
          <p:nvPr userDrawn="1"/>
        </p:nvSpPr>
        <p:spPr>
          <a:xfrm>
            <a:off x="667344" y="0"/>
            <a:ext cx="2380657" cy="6134100"/>
          </a:xfrm>
          <a:prstGeom prst="rect">
            <a:avLst/>
          </a:pr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任意多边形: 形状 17">
            <a:extLst>
              <a:ext uri="{FF2B5EF4-FFF2-40B4-BE49-F238E27FC236}">
                <a16:creationId xmlns:a16="http://schemas.microsoft.com/office/drawing/2014/main" id="{BC4F4DF3-F62B-4291-8B06-07FA5354C37E}"/>
              </a:ext>
            </a:extLst>
          </p:cNvPr>
          <p:cNvSpPr/>
          <p:nvPr userDrawn="1"/>
        </p:nvSpPr>
        <p:spPr>
          <a:xfrm>
            <a:off x="6096001" y="3429001"/>
            <a:ext cx="6095999" cy="76200"/>
          </a:xfrm>
          <a:custGeom>
            <a:avLst/>
            <a:gdLst>
              <a:gd name="connsiteX0" fmla="*/ 0 w 6095999"/>
              <a:gd name="connsiteY0" fmla="*/ 0 h 136003"/>
              <a:gd name="connsiteX1" fmla="*/ 6095999 w 6095999"/>
              <a:gd name="connsiteY1" fmla="*/ 0 h 136003"/>
              <a:gd name="connsiteX2" fmla="*/ 6095999 w 6095999"/>
              <a:gd name="connsiteY2" fmla="*/ 136003 h 136003"/>
              <a:gd name="connsiteX3" fmla="*/ 0 w 6095999"/>
              <a:gd name="connsiteY3" fmla="*/ 136003 h 136003"/>
            </a:gdLst>
            <a:ahLst/>
            <a:cxnLst>
              <a:cxn ang="0">
                <a:pos x="connsiteX0" y="connsiteY0"/>
              </a:cxn>
              <a:cxn ang="0">
                <a:pos x="connsiteX1" y="connsiteY1"/>
              </a:cxn>
              <a:cxn ang="0">
                <a:pos x="connsiteX2" y="connsiteY2"/>
              </a:cxn>
              <a:cxn ang="0">
                <a:pos x="connsiteX3" y="connsiteY3"/>
              </a:cxn>
            </a:cxnLst>
            <a:rect l="l" t="t" r="r" b="b"/>
            <a:pathLst>
              <a:path w="6095999" h="136003">
                <a:moveTo>
                  <a:pt x="0" y="0"/>
                </a:moveTo>
                <a:lnTo>
                  <a:pt x="6095999" y="0"/>
                </a:lnTo>
                <a:lnTo>
                  <a:pt x="6095999" y="136003"/>
                </a:lnTo>
                <a:lnTo>
                  <a:pt x="0" y="136003"/>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9" name="文本框 18">
            <a:extLst>
              <a:ext uri="{FF2B5EF4-FFF2-40B4-BE49-F238E27FC236}">
                <a16:creationId xmlns:a16="http://schemas.microsoft.com/office/drawing/2014/main" id="{233C63FF-8DB0-4086-B813-525C9275DE34}"/>
              </a:ext>
            </a:extLst>
          </p:cNvPr>
          <p:cNvSpPr txBox="1"/>
          <p:nvPr userDrawn="1"/>
        </p:nvSpPr>
        <p:spPr>
          <a:xfrm>
            <a:off x="918954" y="3598985"/>
            <a:ext cx="1877437" cy="1015663"/>
          </a:xfrm>
          <a:prstGeom prst="rect">
            <a:avLst/>
          </a:prstGeom>
          <a:noFill/>
        </p:spPr>
        <p:txBody>
          <a:bodyPr wrap="none" rtlCol="0">
            <a:spAutoFit/>
          </a:bodyPr>
          <a:lstStyle/>
          <a:p>
            <a:pPr algn="ctr"/>
            <a:r>
              <a:rPr lang="zh-CN" altLang="en-US" sz="6000" b="1" spc="600" dirty="0">
                <a:solidFill>
                  <a:schemeClr val="bg1"/>
                </a:solidFill>
                <a:latin typeface="微软雅黑" panose="020B0503020204020204" pitchFamily="34" charset="-122"/>
                <a:ea typeface="微软雅黑" panose="020B0503020204020204" pitchFamily="34" charset="-122"/>
              </a:rPr>
              <a:t>目录</a:t>
            </a:r>
          </a:p>
        </p:txBody>
      </p:sp>
      <p:cxnSp>
        <p:nvCxnSpPr>
          <p:cNvPr id="20" name="直接连接符 19">
            <a:extLst>
              <a:ext uri="{FF2B5EF4-FFF2-40B4-BE49-F238E27FC236}">
                <a16:creationId xmlns:a16="http://schemas.microsoft.com/office/drawing/2014/main" id="{1DB07976-5533-4801-B90B-2F2EDF651C60}"/>
              </a:ext>
            </a:extLst>
          </p:cNvPr>
          <p:cNvCxnSpPr/>
          <p:nvPr userDrawn="1"/>
        </p:nvCxnSpPr>
        <p:spPr>
          <a:xfrm>
            <a:off x="975672" y="3358661"/>
            <a:ext cx="1764000" cy="0"/>
          </a:xfrm>
          <a:prstGeom prst="line">
            <a:avLst/>
          </a:prstGeom>
          <a:ln w="3175">
            <a:solidFill>
              <a:schemeClr val="bg1">
                <a:alpha val="40000"/>
              </a:schemeClr>
            </a:solidFill>
          </a:ln>
        </p:spPr>
        <p:style>
          <a:lnRef idx="1">
            <a:schemeClr val="accent1"/>
          </a:lnRef>
          <a:fillRef idx="0">
            <a:schemeClr val="accent1"/>
          </a:fillRef>
          <a:effectRef idx="0">
            <a:schemeClr val="accent1"/>
          </a:effectRef>
          <a:fontRef idx="minor">
            <a:schemeClr val="tx1"/>
          </a:fontRef>
        </p:style>
      </p:cxnSp>
      <p:sp>
        <p:nvSpPr>
          <p:cNvPr id="21" name="文本框 20">
            <a:extLst>
              <a:ext uri="{FF2B5EF4-FFF2-40B4-BE49-F238E27FC236}">
                <a16:creationId xmlns:a16="http://schemas.microsoft.com/office/drawing/2014/main" id="{A10BED4E-F901-498F-B15C-CB0E1B4CFA77}"/>
              </a:ext>
            </a:extLst>
          </p:cNvPr>
          <p:cNvSpPr txBox="1"/>
          <p:nvPr userDrawn="1"/>
        </p:nvSpPr>
        <p:spPr>
          <a:xfrm>
            <a:off x="916645" y="4607166"/>
            <a:ext cx="1882054" cy="584775"/>
          </a:xfrm>
          <a:prstGeom prst="rect">
            <a:avLst/>
          </a:prstGeom>
          <a:noFill/>
        </p:spPr>
        <p:txBody>
          <a:bodyPr wrap="none" rtlCol="0">
            <a:spAutoFit/>
          </a:bodyPr>
          <a:lstStyle/>
          <a:p>
            <a:pPr algn="ctr"/>
            <a:r>
              <a:rPr lang="en-US" altLang="zh-CN" sz="3200" dirty="0">
                <a:solidFill>
                  <a:schemeClr val="bg1"/>
                </a:solidFill>
                <a:latin typeface="微软雅黑" panose="020B0503020204020204" pitchFamily="34" charset="-122"/>
                <a:ea typeface="微软雅黑" panose="020B0503020204020204" pitchFamily="34" charset="-122"/>
              </a:rPr>
              <a:t>contents</a:t>
            </a:r>
            <a:endParaRPr lang="zh-CN" altLang="en-US" sz="3200" dirty="0">
              <a:solidFill>
                <a:schemeClr val="bg1"/>
              </a:solidFill>
              <a:latin typeface="微软雅黑" panose="020B0503020204020204" pitchFamily="34" charset="-122"/>
              <a:ea typeface="微软雅黑" panose="020B0503020204020204" pitchFamily="34" charset="-122"/>
            </a:endParaRPr>
          </a:p>
        </p:txBody>
      </p:sp>
    </p:spTree>
    <p:extLst>
      <p:ext uri="{BB962C8B-B14F-4D97-AF65-F5344CB8AC3E}">
        <p14:creationId xmlns:p14="http://schemas.microsoft.com/office/powerpoint/2010/main" val="1600007482"/>
      </p:ext>
    </p:extLst>
  </p:cSld>
  <p:clrMapOvr>
    <a:masterClrMapping/>
  </p:clrMapOvr>
  <p:extLst>
    <p:ext uri="{DCECCB84-F9BA-43D5-87BE-67443E8EF086}">
      <p15:sldGuideLst xmlns:p15="http://schemas.microsoft.com/office/powerpoint/2012/main">
        <p15:guide id="1" orient="horz" pos="3861">
          <p15:clr>
            <a:srgbClr val="FBAE40"/>
          </p15:clr>
        </p15:guide>
      </p15:sldGuideLst>
    </p:ext>
  </p:extLst>
</p:sldLayout>
</file>

<file path=ppt/slideLayouts/slideLayout99.xml><?xml version="1.0" encoding="utf-8"?>
<p:sldLayout xmlns:a="http://schemas.openxmlformats.org/drawingml/2006/main" xmlns:r="http://schemas.openxmlformats.org/officeDocument/2006/relationships" xmlns:p="http://schemas.openxmlformats.org/presentationml/2006/main" preserve="1" userDrawn="1">
  <p:cSld name="章节目录">
    <p:spTree>
      <p:nvGrpSpPr>
        <p:cNvPr id="1" name=""/>
        <p:cNvGrpSpPr/>
        <p:nvPr/>
      </p:nvGrpSpPr>
      <p:grpSpPr>
        <a:xfrm>
          <a:off x="0" y="0"/>
          <a:ext cx="0" cy="0"/>
          <a:chOff x="0" y="0"/>
          <a:chExt cx="0" cy="0"/>
        </a:xfrm>
      </p:grpSpPr>
      <p:sp>
        <p:nvSpPr>
          <p:cNvPr id="34" name="矩形 33">
            <a:extLst>
              <a:ext uri="{FF2B5EF4-FFF2-40B4-BE49-F238E27FC236}">
                <a16:creationId xmlns:a16="http://schemas.microsoft.com/office/drawing/2014/main" id="{635CB158-4BFD-4784-AB40-158E596307BA}"/>
              </a:ext>
            </a:extLst>
          </p:cNvPr>
          <p:cNvSpPr/>
          <p:nvPr userDrawn="1"/>
        </p:nvSpPr>
        <p:spPr>
          <a:xfrm>
            <a:off x="0" y="0"/>
            <a:ext cx="12192000" cy="6858000"/>
          </a:xfrm>
          <a:prstGeom prst="rect">
            <a:avLst/>
          </a:prstGeom>
          <a:solidFill>
            <a:schemeClr val="bg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 name="文本占位符 1">
            <a:extLst>
              <a:ext uri="{FF2B5EF4-FFF2-40B4-BE49-F238E27FC236}">
                <a16:creationId xmlns:a16="http://schemas.microsoft.com/office/drawing/2014/main" id="{5AAF0B03-4049-4F56-A2ED-7894BD31DAC8}"/>
              </a:ext>
            </a:extLst>
          </p:cNvPr>
          <p:cNvSpPr>
            <a:spLocks noGrp="1"/>
          </p:cNvSpPr>
          <p:nvPr>
            <p:ph type="body" idx="10" hasCustomPrompt="1"/>
          </p:nvPr>
        </p:nvSpPr>
        <p:spPr>
          <a:xfrm>
            <a:off x="3790493" y="4231638"/>
            <a:ext cx="7872102" cy="1107996"/>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6600" b="1" strike="noStrike" spc="300">
                <a:solidFill>
                  <a:schemeClr val="accent1"/>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这里是章节标题</a:t>
            </a:r>
          </a:p>
        </p:txBody>
      </p:sp>
      <p:sp>
        <p:nvSpPr>
          <p:cNvPr id="3" name="文本占位符 2">
            <a:extLst>
              <a:ext uri="{FF2B5EF4-FFF2-40B4-BE49-F238E27FC236}">
                <a16:creationId xmlns:a16="http://schemas.microsoft.com/office/drawing/2014/main" id="{9687ADBA-98AD-4EAB-8628-F0BE6A6B5960}"/>
              </a:ext>
            </a:extLst>
          </p:cNvPr>
          <p:cNvSpPr>
            <a:spLocks noGrp="1"/>
          </p:cNvSpPr>
          <p:nvPr>
            <p:ph type="body" sz="quarter" idx="11" hasCustomPrompt="1"/>
          </p:nvPr>
        </p:nvSpPr>
        <p:spPr>
          <a:xfrm>
            <a:off x="3777066" y="5527894"/>
            <a:ext cx="7872103" cy="461665"/>
          </a:xfrm>
          <a:prstGeom prst="rect">
            <a:avLst/>
          </a:prstGeom>
        </p:spPr>
        <p:txBody>
          <a:bodyPr vert="horz" wrap="square" lIns="91440" tIns="45720" rIns="91440" bIns="45720" anchor="t" anchorCtr="0">
            <a:spAutoFit/>
          </a:bodyPr>
          <a:lstStyle>
            <a:lvl1pPr marL="0" indent="0" algn="r" defTabSz="914400" rtl="0" eaLnBrk="1" fontAlgn="auto" latinLnBrk="0" hangingPunct="1">
              <a:lnSpc>
                <a:spcPct val="100000"/>
              </a:lnSpc>
              <a:spcBef>
                <a:spcPts val="0"/>
              </a:spcBef>
              <a:spcAft>
                <a:spcPts val="0"/>
              </a:spcAft>
              <a:buFont typeface="Arial" panose="020B0604020202020204" pitchFamily="34" charset="0"/>
              <a:buNone/>
              <a:defRPr sz="2400" spc="300">
                <a:solidFill>
                  <a:srgbClr val="595959"/>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zh-CN" altLang="en-US" dirty="0"/>
              <a:t>翻译标题为英文，用做装饰，按</a:t>
            </a:r>
            <a:r>
              <a:rPr lang="en-US" altLang="zh-CN" dirty="0"/>
              <a:t>delete</a:t>
            </a:r>
            <a:r>
              <a:rPr lang="zh-CN" altLang="en-US" dirty="0"/>
              <a:t>可删除</a:t>
            </a:r>
          </a:p>
        </p:txBody>
      </p:sp>
      <p:sp>
        <p:nvSpPr>
          <p:cNvPr id="4" name="文本占位符 3">
            <a:extLst>
              <a:ext uri="{FF2B5EF4-FFF2-40B4-BE49-F238E27FC236}">
                <a16:creationId xmlns:a16="http://schemas.microsoft.com/office/drawing/2014/main" id="{1E91BEDF-DF30-4971-AB08-A35EA3D086B5}"/>
              </a:ext>
            </a:extLst>
          </p:cNvPr>
          <p:cNvSpPr>
            <a:spLocks noGrp="1"/>
          </p:cNvSpPr>
          <p:nvPr>
            <p:ph type="body" sz="quarter" idx="12" hasCustomPrompt="1"/>
          </p:nvPr>
        </p:nvSpPr>
        <p:spPr>
          <a:xfrm>
            <a:off x="648620" y="3585308"/>
            <a:ext cx="2323072" cy="2400657"/>
          </a:xfrm>
          <a:prstGeom prst="rect">
            <a:avLst/>
          </a:prstGeom>
        </p:spPr>
        <p:txBody>
          <a:bodyPr vert="horz" wrap="none" lIns="0" tIns="45720" rIns="0" bIns="45720" anchor="ctr" anchorCtr="1">
            <a:noAutofit/>
          </a:bodyPr>
          <a:lstStyle>
            <a:lvl1pPr marL="0" indent="0" algn="ctr" defTabSz="914400" rtl="0" eaLnBrk="1" fontAlgn="auto" latinLnBrk="0" hangingPunct="1">
              <a:lnSpc>
                <a:spcPct val="100000"/>
              </a:lnSpc>
              <a:spcBef>
                <a:spcPts val="0"/>
              </a:spcBef>
              <a:spcAft>
                <a:spcPts val="0"/>
              </a:spcAft>
              <a:buFont typeface="Arial" panose="020B0604020202020204" pitchFamily="34" charset="0"/>
              <a:buNone/>
              <a:defRPr sz="15000" spc="0">
                <a:solidFill>
                  <a:srgbClr val="979797"/>
                </a:solidFill>
                <a:latin typeface="Arial" panose="020B0604020202020204" pitchFamily="34" charset="0"/>
                <a:ea typeface="微软雅黑" panose="020B0503020204020204" pitchFamily="34" charset="-122"/>
                <a:sym typeface="Arial" panose="020B0604020202020204" pitchFamily="34" charset="0"/>
              </a:defRPr>
            </a:lvl1pPr>
            <a:lvl2pPr marL="457200" indent="-228600" algn="l" defTabSz="914400" rtl="0" eaLnBrk="1" latinLnBrk="0" hangingPunct="1">
              <a:lnSpc>
                <a:spcPct val="90000"/>
              </a:lnSpc>
              <a:buFont typeface="Arial" panose="020B0604020202020204" pitchFamily="34" charset="0"/>
              <a:buNone/>
              <a:defRPr/>
            </a:lvl2pPr>
            <a:lvl3pPr marL="914400" indent="-228600" algn="l" defTabSz="914400" rtl="0" eaLnBrk="1" latinLnBrk="0" hangingPunct="1">
              <a:lnSpc>
                <a:spcPct val="90000"/>
              </a:lnSpc>
              <a:buFont typeface="Arial" panose="020B0604020202020204" pitchFamily="34" charset="0"/>
              <a:buNone/>
              <a:defRPr/>
            </a:lvl3pPr>
            <a:lvl4pPr marL="1371600" indent="-228600" algn="l" defTabSz="914400" rtl="0" eaLnBrk="1" latinLnBrk="0" hangingPunct="1">
              <a:lnSpc>
                <a:spcPct val="90000"/>
              </a:lnSpc>
              <a:buFont typeface="Arial" panose="020B0604020202020204" pitchFamily="34" charset="0"/>
              <a:buNone/>
              <a:defRPr/>
            </a:lvl4pPr>
            <a:lvl5pPr marL="1828800" indent="-228600" algn="l" defTabSz="914400" rtl="0" eaLnBrk="1" latinLnBrk="0" hangingPunct="1">
              <a:lnSpc>
                <a:spcPct val="90000"/>
              </a:lnSpc>
              <a:buFont typeface="Arial" panose="020B0604020202020204" pitchFamily="34" charset="0"/>
              <a:buNone/>
              <a:defRPr/>
            </a:lvl5pPr>
          </a:lstStyle>
          <a:p>
            <a:pPr lvl="0"/>
            <a:r>
              <a:rPr lang="en-US" altLang="zh-CN" dirty="0"/>
              <a:t>01</a:t>
            </a:r>
            <a:endParaRPr lang="zh-CN" altLang="en-US" dirty="0"/>
          </a:p>
        </p:txBody>
      </p:sp>
      <p:pic>
        <p:nvPicPr>
          <p:cNvPr id="5" name="图片 4">
            <a:extLst>
              <a:ext uri="{FF2B5EF4-FFF2-40B4-BE49-F238E27FC236}">
                <a16:creationId xmlns:a16="http://schemas.microsoft.com/office/drawing/2014/main" id="{9D4E7854-73FF-463E-82AA-DFFF174529CB}"/>
              </a:ext>
            </a:extLst>
          </p:cNvPr>
          <p:cNvPicPr>
            <a:picLocks noChangeAspect="1"/>
          </p:cNvPicPr>
          <p:nvPr userDrawn="1"/>
        </p:nvPicPr>
        <p:blipFill rotWithShape="1">
          <a:blip r:embed="rId2">
            <a:extLst>
              <a:ext uri="{28A0092B-C50C-407E-A947-70E740481C1C}">
                <a14:useLocalDpi xmlns:a14="http://schemas.microsoft.com/office/drawing/2010/main" val="0"/>
              </a:ext>
            </a:extLst>
          </a:blip>
          <a:srcRect l="27077" t="17414" r="287" b="48564"/>
          <a:stretch/>
        </p:blipFill>
        <p:spPr>
          <a:xfrm>
            <a:off x="0" y="819640"/>
            <a:ext cx="9355014" cy="2501900"/>
          </a:xfrm>
          <a:prstGeom prst="rect">
            <a:avLst/>
          </a:prstGeom>
        </p:spPr>
      </p:pic>
      <p:pic>
        <p:nvPicPr>
          <p:cNvPr id="36" name="图片 35">
            <a:extLst>
              <a:ext uri="{FF2B5EF4-FFF2-40B4-BE49-F238E27FC236}">
                <a16:creationId xmlns:a16="http://schemas.microsoft.com/office/drawing/2014/main" id="{1BA18E79-F51E-4E5E-BEC9-21D31B4D7C27}"/>
              </a:ext>
            </a:extLst>
          </p:cNvPr>
          <p:cNvPicPr>
            <a:picLocks noChangeAspect="1"/>
          </p:cNvPicPr>
          <p:nvPr userDrawn="1"/>
        </p:nvPicPr>
        <p:blipFill rotWithShape="1">
          <a:blip r:embed="rId3" cstate="hqprint">
            <a:extLst>
              <a:ext uri="{28A0092B-C50C-407E-A947-70E740481C1C}">
                <a14:useLocalDpi xmlns:a14="http://schemas.microsoft.com/office/drawing/2010/main" val="0"/>
              </a:ext>
            </a:extLst>
          </a:blip>
          <a:srcRect l="23519" t="12258" b="47938"/>
          <a:stretch/>
        </p:blipFill>
        <p:spPr>
          <a:xfrm>
            <a:off x="1" y="819640"/>
            <a:ext cx="8503920" cy="2502294"/>
          </a:xfrm>
          <a:prstGeom prst="rect">
            <a:avLst/>
          </a:prstGeom>
        </p:spPr>
      </p:pic>
      <p:sp>
        <p:nvSpPr>
          <p:cNvPr id="6" name="矩形 5">
            <a:extLst>
              <a:ext uri="{FF2B5EF4-FFF2-40B4-BE49-F238E27FC236}">
                <a16:creationId xmlns:a16="http://schemas.microsoft.com/office/drawing/2014/main" id="{44CB394F-99E7-4CE4-8E0B-9A1D9146B28B}"/>
              </a:ext>
            </a:extLst>
          </p:cNvPr>
          <p:cNvSpPr/>
          <p:nvPr userDrawn="1"/>
        </p:nvSpPr>
        <p:spPr>
          <a:xfrm>
            <a:off x="0" y="819640"/>
            <a:ext cx="8976360" cy="2501900"/>
          </a:xfrm>
          <a:prstGeom prst="rect">
            <a:avLst/>
          </a:prstGeom>
          <a:gradFill flip="none" rotWithShape="1">
            <a:gsLst>
              <a:gs pos="79000">
                <a:schemeClr val="accent1">
                  <a:alpha val="0"/>
                </a:schemeClr>
              </a:gs>
              <a:gs pos="0">
                <a:schemeClr val="accent1">
                  <a:alpha val="70000"/>
                </a:schemeClr>
              </a:gs>
            </a:gsLst>
            <a:lin ang="10800000" scaled="1"/>
            <a:tileRect/>
          </a:gra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31" name="组合 30">
            <a:extLst>
              <a:ext uri="{FF2B5EF4-FFF2-40B4-BE49-F238E27FC236}">
                <a16:creationId xmlns:a16="http://schemas.microsoft.com/office/drawing/2014/main" id="{6AD2CABF-A9DB-471F-B447-903183610B25}"/>
              </a:ext>
            </a:extLst>
          </p:cNvPr>
          <p:cNvGrpSpPr>
            <a:grpSpLocks noChangeAspect="1"/>
          </p:cNvGrpSpPr>
          <p:nvPr userDrawn="1"/>
        </p:nvGrpSpPr>
        <p:grpSpPr>
          <a:xfrm>
            <a:off x="658156" y="5856460"/>
            <a:ext cx="2304000" cy="48920"/>
            <a:chOff x="683847" y="6106563"/>
            <a:chExt cx="2153154" cy="45719"/>
          </a:xfrm>
        </p:grpSpPr>
        <p:sp>
          <p:nvSpPr>
            <p:cNvPr id="32" name="任意多边形: 形状 31">
              <a:extLst>
                <a:ext uri="{FF2B5EF4-FFF2-40B4-BE49-F238E27FC236}">
                  <a16:creationId xmlns:a16="http://schemas.microsoft.com/office/drawing/2014/main" id="{80812112-6176-426B-808D-3ECCAE18ABD5}"/>
                </a:ext>
              </a:extLst>
            </p:cNvPr>
            <p:cNvSpPr/>
            <p:nvPr/>
          </p:nvSpPr>
          <p:spPr>
            <a:xfrm>
              <a:off x="683847"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3" name="任意多边形: 形状 32">
              <a:extLst>
                <a:ext uri="{FF2B5EF4-FFF2-40B4-BE49-F238E27FC236}">
                  <a16:creationId xmlns:a16="http://schemas.microsoft.com/office/drawing/2014/main" id="{03658D04-DE35-47E1-972B-3B930854A150}"/>
                </a:ext>
              </a:extLst>
            </p:cNvPr>
            <p:cNvSpPr/>
            <p:nvPr/>
          </p:nvSpPr>
          <p:spPr>
            <a:xfrm>
              <a:off x="1760424" y="6106563"/>
              <a:ext cx="1076577" cy="45719"/>
            </a:xfrm>
            <a:custGeom>
              <a:avLst/>
              <a:gdLst>
                <a:gd name="connsiteX0" fmla="*/ 0 w 1076577"/>
                <a:gd name="connsiteY0" fmla="*/ 0 h 45719"/>
                <a:gd name="connsiteX1" fmla="*/ 1076577 w 1076577"/>
                <a:gd name="connsiteY1" fmla="*/ 0 h 45719"/>
                <a:gd name="connsiteX2" fmla="*/ 1076577 w 1076577"/>
                <a:gd name="connsiteY2" fmla="*/ 45719 h 45719"/>
                <a:gd name="connsiteX3" fmla="*/ 0 w 1076577"/>
                <a:gd name="connsiteY3" fmla="*/ 45719 h 45719"/>
              </a:gdLst>
              <a:ahLst/>
              <a:cxnLst>
                <a:cxn ang="0">
                  <a:pos x="connsiteX0" y="connsiteY0"/>
                </a:cxn>
                <a:cxn ang="0">
                  <a:pos x="connsiteX1" y="connsiteY1"/>
                </a:cxn>
                <a:cxn ang="0">
                  <a:pos x="connsiteX2" y="connsiteY2"/>
                </a:cxn>
                <a:cxn ang="0">
                  <a:pos x="connsiteX3" y="connsiteY3"/>
                </a:cxn>
              </a:cxnLst>
              <a:rect l="l" t="t" r="r" b="b"/>
              <a:pathLst>
                <a:path w="1076577" h="45719">
                  <a:moveTo>
                    <a:pt x="0" y="0"/>
                  </a:moveTo>
                  <a:lnTo>
                    <a:pt x="1076577" y="0"/>
                  </a:lnTo>
                  <a:lnTo>
                    <a:pt x="1076577" y="45719"/>
                  </a:lnTo>
                  <a:lnTo>
                    <a:pt x="0" y="45719"/>
                  </a:lnTo>
                  <a:close/>
                </a:path>
              </a:pathLst>
            </a:custGeom>
            <a:solidFill>
              <a:schemeClr val="accent1"/>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7" name="矩形 6">
            <a:extLst>
              <a:ext uri="{FF2B5EF4-FFF2-40B4-BE49-F238E27FC236}">
                <a16:creationId xmlns:a16="http://schemas.microsoft.com/office/drawing/2014/main" id="{CEEEB631-7490-4CAA-AF12-08F06621F0BE}"/>
              </a:ext>
            </a:extLst>
          </p:cNvPr>
          <p:cNvSpPr/>
          <p:nvPr userDrawn="1"/>
        </p:nvSpPr>
        <p:spPr>
          <a:xfrm>
            <a:off x="7766042" y="819640"/>
            <a:ext cx="227090" cy="2501900"/>
          </a:xfrm>
          <a:prstGeom prst="rect">
            <a:avLst/>
          </a:pr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8" name="矩形 7">
            <a:extLst>
              <a:ext uri="{FF2B5EF4-FFF2-40B4-BE49-F238E27FC236}">
                <a16:creationId xmlns:a16="http://schemas.microsoft.com/office/drawing/2014/main" id="{7823A79C-0379-49DA-9EBA-3B52A4DE2D98}"/>
              </a:ext>
            </a:extLst>
          </p:cNvPr>
          <p:cNvSpPr/>
          <p:nvPr userDrawn="1"/>
        </p:nvSpPr>
        <p:spPr>
          <a:xfrm>
            <a:off x="7948246" y="819640"/>
            <a:ext cx="4243754" cy="2501900"/>
          </a:xfrm>
          <a:prstGeom prst="rect">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42" name="任意多边形: 形状 41">
            <a:extLst>
              <a:ext uri="{FF2B5EF4-FFF2-40B4-BE49-F238E27FC236}">
                <a16:creationId xmlns:a16="http://schemas.microsoft.com/office/drawing/2014/main" id="{B60E03C8-6A92-42F2-BD5F-FD4CDFC3F767}"/>
              </a:ext>
            </a:extLst>
          </p:cNvPr>
          <p:cNvSpPr/>
          <p:nvPr/>
        </p:nvSpPr>
        <p:spPr bwMode="auto">
          <a:xfrm>
            <a:off x="8748965" y="1658818"/>
            <a:ext cx="2769934" cy="848328"/>
          </a:xfrm>
          <a:custGeom>
            <a:avLst/>
            <a:gdLst>
              <a:gd name="connsiteX0" fmla="*/ 364551 w 2769934"/>
              <a:gd name="connsiteY0" fmla="*/ 737185 h 848328"/>
              <a:gd name="connsiteX1" fmla="*/ 394920 w 2769934"/>
              <a:gd name="connsiteY1" fmla="*/ 739281 h 848328"/>
              <a:gd name="connsiteX2" fmla="*/ 394920 w 2769934"/>
              <a:gd name="connsiteY2" fmla="*/ 741377 h 848328"/>
              <a:gd name="connsiteX3" fmla="*/ 388637 w 2769934"/>
              <a:gd name="connsiteY3" fmla="*/ 743474 h 848328"/>
              <a:gd name="connsiteX4" fmla="*/ 386542 w 2769934"/>
              <a:gd name="connsiteY4" fmla="*/ 748714 h 848328"/>
              <a:gd name="connsiteX5" fmla="*/ 384448 w 2769934"/>
              <a:gd name="connsiteY5" fmla="*/ 778059 h 848328"/>
              <a:gd name="connsiteX6" fmla="*/ 386542 w 2769934"/>
              <a:gd name="connsiteY6" fmla="*/ 787491 h 848328"/>
              <a:gd name="connsiteX7" fmla="*/ 393873 w 2769934"/>
              <a:gd name="connsiteY7" fmla="*/ 790635 h 848328"/>
              <a:gd name="connsiteX8" fmla="*/ 403297 w 2769934"/>
              <a:gd name="connsiteY8" fmla="*/ 787491 h 848328"/>
              <a:gd name="connsiteX9" fmla="*/ 407486 w 2769934"/>
              <a:gd name="connsiteY9" fmla="*/ 774914 h 848328"/>
              <a:gd name="connsiteX10" fmla="*/ 409580 w 2769934"/>
              <a:gd name="connsiteY10" fmla="*/ 750810 h 848328"/>
              <a:gd name="connsiteX11" fmla="*/ 408533 w 2769934"/>
              <a:gd name="connsiteY11" fmla="*/ 744522 h 848328"/>
              <a:gd name="connsiteX12" fmla="*/ 403297 w 2769934"/>
              <a:gd name="connsiteY12" fmla="*/ 742425 h 848328"/>
              <a:gd name="connsiteX13" fmla="*/ 404344 w 2769934"/>
              <a:gd name="connsiteY13" fmla="*/ 740329 h 848328"/>
              <a:gd name="connsiteX14" fmla="*/ 421099 w 2769934"/>
              <a:gd name="connsiteY14" fmla="*/ 741377 h 848328"/>
              <a:gd name="connsiteX15" fmla="*/ 421099 w 2769934"/>
              <a:gd name="connsiteY15" fmla="*/ 743474 h 848328"/>
              <a:gd name="connsiteX16" fmla="*/ 415863 w 2769934"/>
              <a:gd name="connsiteY16" fmla="*/ 745570 h 848328"/>
              <a:gd name="connsiteX17" fmla="*/ 413769 w 2769934"/>
              <a:gd name="connsiteY17" fmla="*/ 750810 h 848328"/>
              <a:gd name="connsiteX18" fmla="*/ 411675 w 2769934"/>
              <a:gd name="connsiteY18" fmla="*/ 774914 h 848328"/>
              <a:gd name="connsiteX19" fmla="*/ 409580 w 2769934"/>
              <a:gd name="connsiteY19" fmla="*/ 784347 h 848328"/>
              <a:gd name="connsiteX20" fmla="*/ 406439 w 2769934"/>
              <a:gd name="connsiteY20" fmla="*/ 789587 h 848328"/>
              <a:gd name="connsiteX21" fmla="*/ 398061 w 2769934"/>
              <a:gd name="connsiteY21" fmla="*/ 793779 h 848328"/>
              <a:gd name="connsiteX22" fmla="*/ 387590 w 2769934"/>
              <a:gd name="connsiteY22" fmla="*/ 794827 h 848328"/>
              <a:gd name="connsiteX23" fmla="*/ 371882 w 2769934"/>
              <a:gd name="connsiteY23" fmla="*/ 788539 h 848328"/>
              <a:gd name="connsiteX24" fmla="*/ 367693 w 2769934"/>
              <a:gd name="connsiteY24" fmla="*/ 772818 h 848328"/>
              <a:gd name="connsiteX25" fmla="*/ 369787 w 2769934"/>
              <a:gd name="connsiteY25" fmla="*/ 747666 h 848328"/>
              <a:gd name="connsiteX26" fmla="*/ 368740 w 2769934"/>
              <a:gd name="connsiteY26" fmla="*/ 741377 h 848328"/>
              <a:gd name="connsiteX27" fmla="*/ 364551 w 2769934"/>
              <a:gd name="connsiteY27" fmla="*/ 739281 h 848328"/>
              <a:gd name="connsiteX28" fmla="*/ 364551 w 2769934"/>
              <a:gd name="connsiteY28" fmla="*/ 737185 h 848328"/>
              <a:gd name="connsiteX29" fmla="*/ 487072 w 2769934"/>
              <a:gd name="connsiteY29" fmla="*/ 734041 h 848328"/>
              <a:gd name="connsiteX30" fmla="*/ 487072 w 2769934"/>
              <a:gd name="connsiteY30" fmla="*/ 736137 h 848328"/>
              <a:gd name="connsiteX31" fmla="*/ 481836 w 2769934"/>
              <a:gd name="connsiteY31" fmla="*/ 739281 h 848328"/>
              <a:gd name="connsiteX32" fmla="*/ 481836 w 2769934"/>
              <a:gd name="connsiteY32" fmla="*/ 744522 h 848328"/>
              <a:gd name="connsiteX33" fmla="*/ 487072 w 2769934"/>
              <a:gd name="connsiteY33" fmla="*/ 788539 h 848328"/>
              <a:gd name="connsiteX34" fmla="*/ 481836 w 2769934"/>
              <a:gd name="connsiteY34" fmla="*/ 789587 h 848328"/>
              <a:gd name="connsiteX35" fmla="*/ 440996 w 2769934"/>
              <a:gd name="connsiteY35" fmla="*/ 751858 h 848328"/>
              <a:gd name="connsiteX36" fmla="*/ 445184 w 2769934"/>
              <a:gd name="connsiteY36" fmla="*/ 784347 h 848328"/>
              <a:gd name="connsiteX37" fmla="*/ 448326 w 2769934"/>
              <a:gd name="connsiteY37" fmla="*/ 790635 h 848328"/>
              <a:gd name="connsiteX38" fmla="*/ 453562 w 2769934"/>
              <a:gd name="connsiteY38" fmla="*/ 791683 h 848328"/>
              <a:gd name="connsiteX39" fmla="*/ 453562 w 2769934"/>
              <a:gd name="connsiteY39" fmla="*/ 793779 h 848328"/>
              <a:gd name="connsiteX40" fmla="*/ 436807 w 2769934"/>
              <a:gd name="connsiteY40" fmla="*/ 795875 h 848328"/>
              <a:gd name="connsiteX41" fmla="*/ 435760 w 2769934"/>
              <a:gd name="connsiteY41" fmla="*/ 793779 h 848328"/>
              <a:gd name="connsiteX42" fmla="*/ 440996 w 2769934"/>
              <a:gd name="connsiteY42" fmla="*/ 791683 h 848328"/>
              <a:gd name="connsiteX43" fmla="*/ 442043 w 2769934"/>
              <a:gd name="connsiteY43" fmla="*/ 785395 h 848328"/>
              <a:gd name="connsiteX44" fmla="*/ 436807 w 2769934"/>
              <a:gd name="connsiteY44" fmla="*/ 750810 h 848328"/>
              <a:gd name="connsiteX45" fmla="*/ 434713 w 2769934"/>
              <a:gd name="connsiteY45" fmla="*/ 745570 h 848328"/>
              <a:gd name="connsiteX46" fmla="*/ 429477 w 2769934"/>
              <a:gd name="connsiteY46" fmla="*/ 744522 h 848328"/>
              <a:gd name="connsiteX47" fmla="*/ 428430 w 2769934"/>
              <a:gd name="connsiteY47" fmla="*/ 742425 h 848328"/>
              <a:gd name="connsiteX48" fmla="*/ 451468 w 2769934"/>
              <a:gd name="connsiteY48" fmla="*/ 739281 h 848328"/>
              <a:gd name="connsiteX49" fmla="*/ 480789 w 2769934"/>
              <a:gd name="connsiteY49" fmla="*/ 766530 h 848328"/>
              <a:gd name="connsiteX50" fmla="*/ 477647 w 2769934"/>
              <a:gd name="connsiteY50" fmla="*/ 745570 h 848328"/>
              <a:gd name="connsiteX51" fmla="*/ 475553 w 2769934"/>
              <a:gd name="connsiteY51" fmla="*/ 740329 h 848328"/>
              <a:gd name="connsiteX52" fmla="*/ 470317 w 2769934"/>
              <a:gd name="connsiteY52" fmla="*/ 738233 h 848328"/>
              <a:gd name="connsiteX53" fmla="*/ 469270 w 2769934"/>
              <a:gd name="connsiteY53" fmla="*/ 737185 h 848328"/>
              <a:gd name="connsiteX54" fmla="*/ 487072 w 2769934"/>
              <a:gd name="connsiteY54" fmla="*/ 734041 h 848328"/>
              <a:gd name="connsiteX55" fmla="*/ 528959 w 2769934"/>
              <a:gd name="connsiteY55" fmla="*/ 723561 h 848328"/>
              <a:gd name="connsiteX56" fmla="*/ 528959 w 2769934"/>
              <a:gd name="connsiteY56" fmla="*/ 725657 h 848328"/>
              <a:gd name="connsiteX57" fmla="*/ 524770 w 2769934"/>
              <a:gd name="connsiteY57" fmla="*/ 728801 h 848328"/>
              <a:gd name="connsiteX58" fmla="*/ 524770 w 2769934"/>
              <a:gd name="connsiteY58" fmla="*/ 735089 h 848328"/>
              <a:gd name="connsiteX59" fmla="*/ 534195 w 2769934"/>
              <a:gd name="connsiteY59" fmla="*/ 767578 h 848328"/>
              <a:gd name="connsiteX60" fmla="*/ 537337 w 2769934"/>
              <a:gd name="connsiteY60" fmla="*/ 772818 h 848328"/>
              <a:gd name="connsiteX61" fmla="*/ 542572 w 2769934"/>
              <a:gd name="connsiteY61" fmla="*/ 773866 h 848328"/>
              <a:gd name="connsiteX62" fmla="*/ 543620 w 2769934"/>
              <a:gd name="connsiteY62" fmla="*/ 774914 h 848328"/>
              <a:gd name="connsiteX63" fmla="*/ 514299 w 2769934"/>
              <a:gd name="connsiteY63" fmla="*/ 783299 h 848328"/>
              <a:gd name="connsiteX64" fmla="*/ 513251 w 2769934"/>
              <a:gd name="connsiteY64" fmla="*/ 782251 h 848328"/>
              <a:gd name="connsiteX65" fmla="*/ 518487 w 2769934"/>
              <a:gd name="connsiteY65" fmla="*/ 778059 h 848328"/>
              <a:gd name="connsiteX66" fmla="*/ 518487 w 2769934"/>
              <a:gd name="connsiteY66" fmla="*/ 772818 h 848328"/>
              <a:gd name="connsiteX67" fmla="*/ 508015 w 2769934"/>
              <a:gd name="connsiteY67" fmla="*/ 739281 h 848328"/>
              <a:gd name="connsiteX68" fmla="*/ 504874 w 2769934"/>
              <a:gd name="connsiteY68" fmla="*/ 734041 h 848328"/>
              <a:gd name="connsiteX69" fmla="*/ 499638 w 2769934"/>
              <a:gd name="connsiteY69" fmla="*/ 734041 h 848328"/>
              <a:gd name="connsiteX70" fmla="*/ 499638 w 2769934"/>
              <a:gd name="connsiteY70" fmla="*/ 731945 h 848328"/>
              <a:gd name="connsiteX71" fmla="*/ 528959 w 2769934"/>
              <a:gd name="connsiteY71" fmla="*/ 723561 h 848328"/>
              <a:gd name="connsiteX72" fmla="*/ 272399 w 2769934"/>
              <a:gd name="connsiteY72" fmla="*/ 702600 h 848328"/>
              <a:gd name="connsiteX73" fmla="*/ 292296 w 2769934"/>
              <a:gd name="connsiteY73" fmla="*/ 712033 h 848328"/>
              <a:gd name="connsiteX74" fmla="*/ 301721 w 2769934"/>
              <a:gd name="connsiteY74" fmla="*/ 750810 h 848328"/>
              <a:gd name="connsiteX75" fmla="*/ 311145 w 2769934"/>
              <a:gd name="connsiteY75" fmla="*/ 731945 h 848328"/>
              <a:gd name="connsiteX76" fmla="*/ 312192 w 2769934"/>
              <a:gd name="connsiteY76" fmla="*/ 725657 h 848328"/>
              <a:gd name="connsiteX77" fmla="*/ 308004 w 2769934"/>
              <a:gd name="connsiteY77" fmla="*/ 721465 h 848328"/>
              <a:gd name="connsiteX78" fmla="*/ 309051 w 2769934"/>
              <a:gd name="connsiteY78" fmla="*/ 719369 h 848328"/>
              <a:gd name="connsiteX79" fmla="*/ 324759 w 2769934"/>
              <a:gd name="connsiteY79" fmla="*/ 726705 h 848328"/>
              <a:gd name="connsiteX80" fmla="*/ 323711 w 2769934"/>
              <a:gd name="connsiteY80" fmla="*/ 728801 h 848328"/>
              <a:gd name="connsiteX81" fmla="*/ 318475 w 2769934"/>
              <a:gd name="connsiteY81" fmla="*/ 728801 h 848328"/>
              <a:gd name="connsiteX82" fmla="*/ 314287 w 2769934"/>
              <a:gd name="connsiteY82" fmla="*/ 732993 h 848328"/>
              <a:gd name="connsiteX83" fmla="*/ 296485 w 2769934"/>
              <a:gd name="connsiteY83" fmla="*/ 772818 h 848328"/>
              <a:gd name="connsiteX84" fmla="*/ 290202 w 2769934"/>
              <a:gd name="connsiteY84" fmla="*/ 770722 h 848328"/>
              <a:gd name="connsiteX85" fmla="*/ 276588 w 2769934"/>
              <a:gd name="connsiteY85" fmla="*/ 717273 h 848328"/>
              <a:gd name="connsiteX86" fmla="*/ 262975 w 2769934"/>
              <a:gd name="connsiteY86" fmla="*/ 746618 h 848328"/>
              <a:gd name="connsiteX87" fmla="*/ 261928 w 2769934"/>
              <a:gd name="connsiteY87" fmla="*/ 752906 h 848328"/>
              <a:gd name="connsiteX88" fmla="*/ 266116 w 2769934"/>
              <a:gd name="connsiteY88" fmla="*/ 757098 h 848328"/>
              <a:gd name="connsiteX89" fmla="*/ 265069 w 2769934"/>
              <a:gd name="connsiteY89" fmla="*/ 759194 h 848328"/>
              <a:gd name="connsiteX90" fmla="*/ 249361 w 2769934"/>
              <a:gd name="connsiteY90" fmla="*/ 750810 h 848328"/>
              <a:gd name="connsiteX91" fmla="*/ 250409 w 2769934"/>
              <a:gd name="connsiteY91" fmla="*/ 749762 h 848328"/>
              <a:gd name="connsiteX92" fmla="*/ 255645 w 2769934"/>
              <a:gd name="connsiteY92" fmla="*/ 749762 h 848328"/>
              <a:gd name="connsiteX93" fmla="*/ 259833 w 2769934"/>
              <a:gd name="connsiteY93" fmla="*/ 745570 h 848328"/>
              <a:gd name="connsiteX94" fmla="*/ 274494 w 2769934"/>
              <a:gd name="connsiteY94" fmla="*/ 714129 h 848328"/>
              <a:gd name="connsiteX95" fmla="*/ 275541 w 2769934"/>
              <a:gd name="connsiteY95" fmla="*/ 707840 h 848328"/>
              <a:gd name="connsiteX96" fmla="*/ 271352 w 2769934"/>
              <a:gd name="connsiteY96" fmla="*/ 704696 h 848328"/>
              <a:gd name="connsiteX97" fmla="*/ 272399 w 2769934"/>
              <a:gd name="connsiteY97" fmla="*/ 702600 h 848328"/>
              <a:gd name="connsiteX98" fmla="*/ 584460 w 2769934"/>
              <a:gd name="connsiteY98" fmla="*/ 696312 h 848328"/>
              <a:gd name="connsiteX99" fmla="*/ 585507 w 2769934"/>
              <a:gd name="connsiteY99" fmla="*/ 698408 h 848328"/>
              <a:gd name="connsiteX100" fmla="*/ 582365 w 2769934"/>
              <a:gd name="connsiteY100" fmla="*/ 701552 h 848328"/>
              <a:gd name="connsiteX101" fmla="*/ 582365 w 2769934"/>
              <a:gd name="connsiteY101" fmla="*/ 706792 h 848328"/>
              <a:gd name="connsiteX102" fmla="*/ 586554 w 2769934"/>
              <a:gd name="connsiteY102" fmla="*/ 758146 h 848328"/>
              <a:gd name="connsiteX103" fmla="*/ 583413 w 2769934"/>
              <a:gd name="connsiteY103" fmla="*/ 759194 h 848328"/>
              <a:gd name="connsiteX104" fmla="*/ 544667 w 2769934"/>
              <a:gd name="connsiteY104" fmla="*/ 726705 h 848328"/>
              <a:gd name="connsiteX105" fmla="*/ 540478 w 2769934"/>
              <a:gd name="connsiteY105" fmla="*/ 723561 h 848328"/>
              <a:gd name="connsiteX106" fmla="*/ 536289 w 2769934"/>
              <a:gd name="connsiteY106" fmla="*/ 724609 h 848328"/>
              <a:gd name="connsiteX107" fmla="*/ 535242 w 2769934"/>
              <a:gd name="connsiteY107" fmla="*/ 722513 h 848328"/>
              <a:gd name="connsiteX108" fmla="*/ 560375 w 2769934"/>
              <a:gd name="connsiteY108" fmla="*/ 709936 h 848328"/>
              <a:gd name="connsiteX109" fmla="*/ 560375 w 2769934"/>
              <a:gd name="connsiteY109" fmla="*/ 710985 h 848328"/>
              <a:gd name="connsiteX110" fmla="*/ 560375 w 2769934"/>
              <a:gd name="connsiteY110" fmla="*/ 712033 h 848328"/>
              <a:gd name="connsiteX111" fmla="*/ 557233 w 2769934"/>
              <a:gd name="connsiteY111" fmla="*/ 714129 h 848328"/>
              <a:gd name="connsiteX112" fmla="*/ 557233 w 2769934"/>
              <a:gd name="connsiteY112" fmla="*/ 716225 h 848328"/>
              <a:gd name="connsiteX113" fmla="*/ 558280 w 2769934"/>
              <a:gd name="connsiteY113" fmla="*/ 717273 h 848328"/>
              <a:gd name="connsiteX114" fmla="*/ 559327 w 2769934"/>
              <a:gd name="connsiteY114" fmla="*/ 718321 h 848328"/>
              <a:gd name="connsiteX115" fmla="*/ 581318 w 2769934"/>
              <a:gd name="connsiteY115" fmla="*/ 737185 h 848328"/>
              <a:gd name="connsiteX116" fmla="*/ 578177 w 2769934"/>
              <a:gd name="connsiteY116" fmla="*/ 709936 h 848328"/>
              <a:gd name="connsiteX117" fmla="*/ 578177 w 2769934"/>
              <a:gd name="connsiteY117" fmla="*/ 707840 h 848328"/>
              <a:gd name="connsiteX118" fmla="*/ 578177 w 2769934"/>
              <a:gd name="connsiteY118" fmla="*/ 706792 h 848328"/>
              <a:gd name="connsiteX119" fmla="*/ 575035 w 2769934"/>
              <a:gd name="connsiteY119" fmla="*/ 704696 h 848328"/>
              <a:gd name="connsiteX120" fmla="*/ 570846 w 2769934"/>
              <a:gd name="connsiteY120" fmla="*/ 705744 h 848328"/>
              <a:gd name="connsiteX121" fmla="*/ 569799 w 2769934"/>
              <a:gd name="connsiteY121" fmla="*/ 704696 h 848328"/>
              <a:gd name="connsiteX122" fmla="*/ 584460 w 2769934"/>
              <a:gd name="connsiteY122" fmla="*/ 696312 h 848328"/>
              <a:gd name="connsiteX123" fmla="*/ 228418 w 2769934"/>
              <a:gd name="connsiteY123" fmla="*/ 695264 h 848328"/>
              <a:gd name="connsiteX124" fmla="*/ 214804 w 2769934"/>
              <a:gd name="connsiteY124" fmla="*/ 704696 h 848328"/>
              <a:gd name="connsiteX125" fmla="*/ 223182 w 2769934"/>
              <a:gd name="connsiteY125" fmla="*/ 710985 h 848328"/>
              <a:gd name="connsiteX126" fmla="*/ 228418 w 2769934"/>
              <a:gd name="connsiteY126" fmla="*/ 695264 h 848328"/>
              <a:gd name="connsiteX127" fmla="*/ 240984 w 2769934"/>
              <a:gd name="connsiteY127" fmla="*/ 682688 h 848328"/>
              <a:gd name="connsiteX128" fmla="*/ 246220 w 2769934"/>
              <a:gd name="connsiteY128" fmla="*/ 686880 h 848328"/>
              <a:gd name="connsiteX129" fmla="*/ 233654 w 2769934"/>
              <a:gd name="connsiteY129" fmla="*/ 736137 h 848328"/>
              <a:gd name="connsiteX130" fmla="*/ 232607 w 2769934"/>
              <a:gd name="connsiteY130" fmla="*/ 740329 h 848328"/>
              <a:gd name="connsiteX131" fmla="*/ 234701 w 2769934"/>
              <a:gd name="connsiteY131" fmla="*/ 742425 h 848328"/>
              <a:gd name="connsiteX132" fmla="*/ 233654 w 2769934"/>
              <a:gd name="connsiteY132" fmla="*/ 743474 h 848328"/>
              <a:gd name="connsiteX133" fmla="*/ 210616 w 2769934"/>
              <a:gd name="connsiteY133" fmla="*/ 727753 h 848328"/>
              <a:gd name="connsiteX134" fmla="*/ 211663 w 2769934"/>
              <a:gd name="connsiteY134" fmla="*/ 725657 h 848328"/>
              <a:gd name="connsiteX135" fmla="*/ 216899 w 2769934"/>
              <a:gd name="connsiteY135" fmla="*/ 728801 h 848328"/>
              <a:gd name="connsiteX136" fmla="*/ 218993 w 2769934"/>
              <a:gd name="connsiteY136" fmla="*/ 726705 h 848328"/>
              <a:gd name="connsiteX137" fmla="*/ 218993 w 2769934"/>
              <a:gd name="connsiteY137" fmla="*/ 725657 h 848328"/>
              <a:gd name="connsiteX138" fmla="*/ 220040 w 2769934"/>
              <a:gd name="connsiteY138" fmla="*/ 724609 h 848328"/>
              <a:gd name="connsiteX139" fmla="*/ 223182 w 2769934"/>
              <a:gd name="connsiteY139" fmla="*/ 715177 h 848328"/>
              <a:gd name="connsiteX140" fmla="*/ 211663 w 2769934"/>
              <a:gd name="connsiteY140" fmla="*/ 706792 h 848328"/>
              <a:gd name="connsiteX141" fmla="*/ 204333 w 2769934"/>
              <a:gd name="connsiteY141" fmla="*/ 710985 h 848328"/>
              <a:gd name="connsiteX142" fmla="*/ 202238 w 2769934"/>
              <a:gd name="connsiteY142" fmla="*/ 712033 h 848328"/>
              <a:gd name="connsiteX143" fmla="*/ 201191 w 2769934"/>
              <a:gd name="connsiteY143" fmla="*/ 713081 h 848328"/>
              <a:gd name="connsiteX144" fmla="*/ 201191 w 2769934"/>
              <a:gd name="connsiteY144" fmla="*/ 716225 h 848328"/>
              <a:gd name="connsiteX145" fmla="*/ 203285 w 2769934"/>
              <a:gd name="connsiteY145" fmla="*/ 719369 h 848328"/>
              <a:gd name="connsiteX146" fmla="*/ 204333 w 2769934"/>
              <a:gd name="connsiteY146" fmla="*/ 720417 h 848328"/>
              <a:gd name="connsiteX147" fmla="*/ 203285 w 2769934"/>
              <a:gd name="connsiteY147" fmla="*/ 721465 h 848328"/>
              <a:gd name="connsiteX148" fmla="*/ 189672 w 2769934"/>
              <a:gd name="connsiteY148" fmla="*/ 712033 h 848328"/>
              <a:gd name="connsiteX149" fmla="*/ 190719 w 2769934"/>
              <a:gd name="connsiteY149" fmla="*/ 710985 h 848328"/>
              <a:gd name="connsiteX150" fmla="*/ 194908 w 2769934"/>
              <a:gd name="connsiteY150" fmla="*/ 712033 h 848328"/>
              <a:gd name="connsiteX151" fmla="*/ 199097 w 2769934"/>
              <a:gd name="connsiteY151" fmla="*/ 709936 h 848328"/>
              <a:gd name="connsiteX152" fmla="*/ 240984 w 2769934"/>
              <a:gd name="connsiteY152" fmla="*/ 682688 h 848328"/>
              <a:gd name="connsiteX153" fmla="*/ 627394 w 2769934"/>
              <a:gd name="connsiteY153" fmla="*/ 665919 h 848328"/>
              <a:gd name="connsiteX154" fmla="*/ 636819 w 2769934"/>
              <a:gd name="connsiteY154" fmla="*/ 676399 h 848328"/>
              <a:gd name="connsiteX155" fmla="*/ 635772 w 2769934"/>
              <a:gd name="connsiteY155" fmla="*/ 678496 h 848328"/>
              <a:gd name="connsiteX156" fmla="*/ 626347 w 2769934"/>
              <a:gd name="connsiteY156" fmla="*/ 674303 h 848328"/>
              <a:gd name="connsiteX157" fmla="*/ 616922 w 2769934"/>
              <a:gd name="connsiteY157" fmla="*/ 678496 h 848328"/>
              <a:gd name="connsiteX158" fmla="*/ 611686 w 2769934"/>
              <a:gd name="connsiteY158" fmla="*/ 682688 h 848328"/>
              <a:gd name="connsiteX159" fmla="*/ 624253 w 2769934"/>
              <a:gd name="connsiteY159" fmla="*/ 699456 h 848328"/>
              <a:gd name="connsiteX160" fmla="*/ 625300 w 2769934"/>
              <a:gd name="connsiteY160" fmla="*/ 698408 h 848328"/>
              <a:gd name="connsiteX161" fmla="*/ 628441 w 2769934"/>
              <a:gd name="connsiteY161" fmla="*/ 693168 h 848328"/>
              <a:gd name="connsiteX162" fmla="*/ 625300 w 2769934"/>
              <a:gd name="connsiteY162" fmla="*/ 684784 h 848328"/>
              <a:gd name="connsiteX163" fmla="*/ 627394 w 2769934"/>
              <a:gd name="connsiteY163" fmla="*/ 682688 h 848328"/>
              <a:gd name="connsiteX164" fmla="*/ 643102 w 2769934"/>
              <a:gd name="connsiteY164" fmla="*/ 703648 h 848328"/>
              <a:gd name="connsiteX165" fmla="*/ 642055 w 2769934"/>
              <a:gd name="connsiteY165" fmla="*/ 704696 h 848328"/>
              <a:gd name="connsiteX166" fmla="*/ 634724 w 2769934"/>
              <a:gd name="connsiteY166" fmla="*/ 699456 h 848328"/>
              <a:gd name="connsiteX167" fmla="*/ 627394 w 2769934"/>
              <a:gd name="connsiteY167" fmla="*/ 701552 h 848328"/>
              <a:gd name="connsiteX168" fmla="*/ 627394 w 2769934"/>
              <a:gd name="connsiteY168" fmla="*/ 702600 h 848328"/>
              <a:gd name="connsiteX169" fmla="*/ 637866 w 2769934"/>
              <a:gd name="connsiteY169" fmla="*/ 715177 h 848328"/>
              <a:gd name="connsiteX170" fmla="*/ 641008 w 2769934"/>
              <a:gd name="connsiteY170" fmla="*/ 718321 h 848328"/>
              <a:gd name="connsiteX171" fmla="*/ 646244 w 2769934"/>
              <a:gd name="connsiteY171" fmla="*/ 715177 h 848328"/>
              <a:gd name="connsiteX172" fmla="*/ 653574 w 2769934"/>
              <a:gd name="connsiteY172" fmla="*/ 705744 h 848328"/>
              <a:gd name="connsiteX173" fmla="*/ 651479 w 2769934"/>
              <a:gd name="connsiteY173" fmla="*/ 693168 h 848328"/>
              <a:gd name="connsiteX174" fmla="*/ 653574 w 2769934"/>
              <a:gd name="connsiteY174" fmla="*/ 692120 h 848328"/>
              <a:gd name="connsiteX175" fmla="*/ 661951 w 2769934"/>
              <a:gd name="connsiteY175" fmla="*/ 706792 h 848328"/>
              <a:gd name="connsiteX176" fmla="*/ 624253 w 2769934"/>
              <a:gd name="connsiteY176" fmla="*/ 737185 h 848328"/>
              <a:gd name="connsiteX177" fmla="*/ 623206 w 2769934"/>
              <a:gd name="connsiteY177" fmla="*/ 736137 h 848328"/>
              <a:gd name="connsiteX178" fmla="*/ 626347 w 2769934"/>
              <a:gd name="connsiteY178" fmla="*/ 730897 h 848328"/>
              <a:gd name="connsiteX179" fmla="*/ 624253 w 2769934"/>
              <a:gd name="connsiteY179" fmla="*/ 725657 h 848328"/>
              <a:gd name="connsiteX180" fmla="*/ 602262 w 2769934"/>
              <a:gd name="connsiteY180" fmla="*/ 698408 h 848328"/>
              <a:gd name="connsiteX181" fmla="*/ 597026 w 2769934"/>
              <a:gd name="connsiteY181" fmla="*/ 695264 h 848328"/>
              <a:gd name="connsiteX182" fmla="*/ 591790 w 2769934"/>
              <a:gd name="connsiteY182" fmla="*/ 696312 h 848328"/>
              <a:gd name="connsiteX183" fmla="*/ 590743 w 2769934"/>
              <a:gd name="connsiteY183" fmla="*/ 695264 h 848328"/>
              <a:gd name="connsiteX184" fmla="*/ 627394 w 2769934"/>
              <a:gd name="connsiteY184" fmla="*/ 665919 h 848328"/>
              <a:gd name="connsiteX185" fmla="*/ 404364 w 2769934"/>
              <a:gd name="connsiteY185" fmla="*/ 665053 h 848328"/>
              <a:gd name="connsiteX186" fmla="*/ 399135 w 2769934"/>
              <a:gd name="connsiteY186" fmla="*/ 668195 h 848328"/>
              <a:gd name="connsiteX187" fmla="*/ 398090 w 2769934"/>
              <a:gd name="connsiteY187" fmla="*/ 672385 h 848328"/>
              <a:gd name="connsiteX188" fmla="*/ 401227 w 2769934"/>
              <a:gd name="connsiteY188" fmla="*/ 678671 h 848328"/>
              <a:gd name="connsiteX189" fmla="*/ 408546 w 2769934"/>
              <a:gd name="connsiteY189" fmla="*/ 680766 h 848328"/>
              <a:gd name="connsiteX190" fmla="*/ 414821 w 2769934"/>
              <a:gd name="connsiteY190" fmla="*/ 678671 h 848328"/>
              <a:gd name="connsiteX191" fmla="*/ 416912 w 2769934"/>
              <a:gd name="connsiteY191" fmla="*/ 674481 h 848328"/>
              <a:gd name="connsiteX192" fmla="*/ 413775 w 2769934"/>
              <a:gd name="connsiteY192" fmla="*/ 669243 h 848328"/>
              <a:gd name="connsiteX193" fmla="*/ 404364 w 2769934"/>
              <a:gd name="connsiteY193" fmla="*/ 665053 h 848328"/>
              <a:gd name="connsiteX194" fmla="*/ 490111 w 2769934"/>
              <a:gd name="connsiteY194" fmla="*/ 661910 h 848328"/>
              <a:gd name="connsiteX195" fmla="*/ 484883 w 2769934"/>
              <a:gd name="connsiteY195" fmla="*/ 664005 h 848328"/>
              <a:gd name="connsiteX196" fmla="*/ 483837 w 2769934"/>
              <a:gd name="connsiteY196" fmla="*/ 669243 h 848328"/>
              <a:gd name="connsiteX197" fmla="*/ 485928 w 2769934"/>
              <a:gd name="connsiteY197" fmla="*/ 677623 h 848328"/>
              <a:gd name="connsiteX198" fmla="*/ 491157 w 2769934"/>
              <a:gd name="connsiteY198" fmla="*/ 680766 h 848328"/>
              <a:gd name="connsiteX199" fmla="*/ 496385 w 2769934"/>
              <a:gd name="connsiteY199" fmla="*/ 678671 h 848328"/>
              <a:gd name="connsiteX200" fmla="*/ 497431 w 2769934"/>
              <a:gd name="connsiteY200" fmla="*/ 672385 h 848328"/>
              <a:gd name="connsiteX201" fmla="*/ 496385 w 2769934"/>
              <a:gd name="connsiteY201" fmla="*/ 665053 h 848328"/>
              <a:gd name="connsiteX202" fmla="*/ 490111 w 2769934"/>
              <a:gd name="connsiteY202" fmla="*/ 661910 h 848328"/>
              <a:gd name="connsiteX203" fmla="*/ 1535938 w 2769934"/>
              <a:gd name="connsiteY203" fmla="*/ 660779 h 848328"/>
              <a:gd name="connsiteX204" fmla="*/ 1522320 w 2769934"/>
              <a:gd name="connsiteY204" fmla="*/ 695385 h 848328"/>
              <a:gd name="connsiteX205" fmla="*/ 1548508 w 2769934"/>
              <a:gd name="connsiteY205" fmla="*/ 695385 h 848328"/>
              <a:gd name="connsiteX206" fmla="*/ 1535938 w 2769934"/>
              <a:gd name="connsiteY206" fmla="*/ 660779 h 848328"/>
              <a:gd name="connsiteX207" fmla="*/ 447237 w 2769934"/>
              <a:gd name="connsiteY207" fmla="*/ 646198 h 848328"/>
              <a:gd name="connsiteX208" fmla="*/ 442009 w 2769934"/>
              <a:gd name="connsiteY208" fmla="*/ 649340 h 848328"/>
              <a:gd name="connsiteX209" fmla="*/ 440963 w 2769934"/>
              <a:gd name="connsiteY209" fmla="*/ 655625 h 848328"/>
              <a:gd name="connsiteX210" fmla="*/ 443055 w 2769934"/>
              <a:gd name="connsiteY210" fmla="*/ 662958 h 848328"/>
              <a:gd name="connsiteX211" fmla="*/ 448283 w 2769934"/>
              <a:gd name="connsiteY211" fmla="*/ 665053 h 848328"/>
              <a:gd name="connsiteX212" fmla="*/ 453512 w 2769934"/>
              <a:gd name="connsiteY212" fmla="*/ 662958 h 848328"/>
              <a:gd name="connsiteX213" fmla="*/ 455603 w 2769934"/>
              <a:gd name="connsiteY213" fmla="*/ 657720 h 848328"/>
              <a:gd name="connsiteX214" fmla="*/ 453512 w 2769934"/>
              <a:gd name="connsiteY214" fmla="*/ 649340 h 848328"/>
              <a:gd name="connsiteX215" fmla="*/ 447237 w 2769934"/>
              <a:gd name="connsiteY215" fmla="*/ 646198 h 848328"/>
              <a:gd name="connsiteX216" fmla="*/ 406455 w 2769934"/>
              <a:gd name="connsiteY216" fmla="*/ 646198 h 848328"/>
              <a:gd name="connsiteX217" fmla="*/ 401227 w 2769934"/>
              <a:gd name="connsiteY217" fmla="*/ 647245 h 848328"/>
              <a:gd name="connsiteX218" fmla="*/ 399135 w 2769934"/>
              <a:gd name="connsiteY218" fmla="*/ 650388 h 848328"/>
              <a:gd name="connsiteX219" fmla="*/ 402272 w 2769934"/>
              <a:gd name="connsiteY219" fmla="*/ 654578 h 848328"/>
              <a:gd name="connsiteX220" fmla="*/ 409592 w 2769934"/>
              <a:gd name="connsiteY220" fmla="*/ 658768 h 848328"/>
              <a:gd name="connsiteX221" fmla="*/ 413775 w 2769934"/>
              <a:gd name="connsiteY221" fmla="*/ 655625 h 848328"/>
              <a:gd name="connsiteX222" fmla="*/ 414821 w 2769934"/>
              <a:gd name="connsiteY222" fmla="*/ 651435 h 848328"/>
              <a:gd name="connsiteX223" fmla="*/ 412729 w 2769934"/>
              <a:gd name="connsiteY223" fmla="*/ 647245 h 848328"/>
              <a:gd name="connsiteX224" fmla="*/ 406455 w 2769934"/>
              <a:gd name="connsiteY224" fmla="*/ 646198 h 848328"/>
              <a:gd name="connsiteX225" fmla="*/ 496385 w 2769934"/>
              <a:gd name="connsiteY225" fmla="*/ 643055 h 848328"/>
              <a:gd name="connsiteX226" fmla="*/ 502660 w 2769934"/>
              <a:gd name="connsiteY226" fmla="*/ 644103 h 848328"/>
              <a:gd name="connsiteX227" fmla="*/ 507888 w 2769934"/>
              <a:gd name="connsiteY227" fmla="*/ 647245 h 848328"/>
              <a:gd name="connsiteX228" fmla="*/ 503705 w 2769934"/>
              <a:gd name="connsiteY228" fmla="*/ 649340 h 848328"/>
              <a:gd name="connsiteX229" fmla="*/ 500568 w 2769934"/>
              <a:gd name="connsiteY229" fmla="*/ 648293 h 848328"/>
              <a:gd name="connsiteX230" fmla="*/ 496385 w 2769934"/>
              <a:gd name="connsiteY230" fmla="*/ 647245 h 848328"/>
              <a:gd name="connsiteX231" fmla="*/ 486974 w 2769934"/>
              <a:gd name="connsiteY231" fmla="*/ 651435 h 848328"/>
              <a:gd name="connsiteX232" fmla="*/ 482791 w 2769934"/>
              <a:gd name="connsiteY232" fmla="*/ 662958 h 848328"/>
              <a:gd name="connsiteX233" fmla="*/ 488020 w 2769934"/>
              <a:gd name="connsiteY233" fmla="*/ 658768 h 848328"/>
              <a:gd name="connsiteX234" fmla="*/ 495340 w 2769934"/>
              <a:gd name="connsiteY234" fmla="*/ 656673 h 848328"/>
              <a:gd name="connsiteX235" fmla="*/ 504751 w 2769934"/>
              <a:gd name="connsiteY235" fmla="*/ 659815 h 848328"/>
              <a:gd name="connsiteX236" fmla="*/ 507888 w 2769934"/>
              <a:gd name="connsiteY236" fmla="*/ 669243 h 848328"/>
              <a:gd name="connsiteX237" fmla="*/ 503705 w 2769934"/>
              <a:gd name="connsiteY237" fmla="*/ 679718 h 848328"/>
              <a:gd name="connsiteX238" fmla="*/ 491157 w 2769934"/>
              <a:gd name="connsiteY238" fmla="*/ 683908 h 848328"/>
              <a:gd name="connsiteX239" fmla="*/ 477563 w 2769934"/>
              <a:gd name="connsiteY239" fmla="*/ 679718 h 848328"/>
              <a:gd name="connsiteX240" fmla="*/ 472334 w 2769934"/>
              <a:gd name="connsiteY240" fmla="*/ 666100 h 848328"/>
              <a:gd name="connsiteX241" fmla="*/ 474426 w 2769934"/>
              <a:gd name="connsiteY241" fmla="*/ 656673 h 848328"/>
              <a:gd name="connsiteX242" fmla="*/ 479654 w 2769934"/>
              <a:gd name="connsiteY242" fmla="*/ 650388 h 848328"/>
              <a:gd name="connsiteX243" fmla="*/ 486974 w 2769934"/>
              <a:gd name="connsiteY243" fmla="*/ 645150 h 848328"/>
              <a:gd name="connsiteX244" fmla="*/ 496385 w 2769934"/>
              <a:gd name="connsiteY244" fmla="*/ 643055 h 848328"/>
              <a:gd name="connsiteX245" fmla="*/ 448283 w 2769934"/>
              <a:gd name="connsiteY245" fmla="*/ 643055 h 848328"/>
              <a:gd name="connsiteX246" fmla="*/ 460832 w 2769934"/>
              <a:gd name="connsiteY246" fmla="*/ 648293 h 848328"/>
              <a:gd name="connsiteX247" fmla="*/ 466060 w 2769934"/>
              <a:gd name="connsiteY247" fmla="*/ 660863 h 848328"/>
              <a:gd name="connsiteX248" fmla="*/ 463969 w 2769934"/>
              <a:gd name="connsiteY248" fmla="*/ 670290 h 848328"/>
              <a:gd name="connsiteX249" fmla="*/ 459786 w 2769934"/>
              <a:gd name="connsiteY249" fmla="*/ 677623 h 848328"/>
              <a:gd name="connsiteX250" fmla="*/ 451420 w 2769934"/>
              <a:gd name="connsiteY250" fmla="*/ 682861 h 848328"/>
              <a:gd name="connsiteX251" fmla="*/ 442009 w 2769934"/>
              <a:gd name="connsiteY251" fmla="*/ 683908 h 848328"/>
              <a:gd name="connsiteX252" fmla="*/ 435735 w 2769934"/>
              <a:gd name="connsiteY252" fmla="*/ 682861 h 848328"/>
              <a:gd name="connsiteX253" fmla="*/ 431552 w 2769934"/>
              <a:gd name="connsiteY253" fmla="*/ 680766 h 848328"/>
              <a:gd name="connsiteX254" fmla="*/ 434689 w 2769934"/>
              <a:gd name="connsiteY254" fmla="*/ 677623 h 848328"/>
              <a:gd name="connsiteX255" fmla="*/ 437826 w 2769934"/>
              <a:gd name="connsiteY255" fmla="*/ 679718 h 848328"/>
              <a:gd name="connsiteX256" fmla="*/ 442009 w 2769934"/>
              <a:gd name="connsiteY256" fmla="*/ 680766 h 848328"/>
              <a:gd name="connsiteX257" fmla="*/ 452466 w 2769934"/>
              <a:gd name="connsiteY257" fmla="*/ 675528 h 848328"/>
              <a:gd name="connsiteX258" fmla="*/ 455603 w 2769934"/>
              <a:gd name="connsiteY258" fmla="*/ 664005 h 848328"/>
              <a:gd name="connsiteX259" fmla="*/ 450374 w 2769934"/>
              <a:gd name="connsiteY259" fmla="*/ 669243 h 848328"/>
              <a:gd name="connsiteX260" fmla="*/ 443055 w 2769934"/>
              <a:gd name="connsiteY260" fmla="*/ 670290 h 848328"/>
              <a:gd name="connsiteX261" fmla="*/ 433643 w 2769934"/>
              <a:gd name="connsiteY261" fmla="*/ 667148 h 848328"/>
              <a:gd name="connsiteX262" fmla="*/ 430506 w 2769934"/>
              <a:gd name="connsiteY262" fmla="*/ 658768 h 848328"/>
              <a:gd name="connsiteX263" fmla="*/ 435735 w 2769934"/>
              <a:gd name="connsiteY263" fmla="*/ 647245 h 848328"/>
              <a:gd name="connsiteX264" fmla="*/ 448283 w 2769934"/>
              <a:gd name="connsiteY264" fmla="*/ 643055 h 848328"/>
              <a:gd name="connsiteX265" fmla="*/ 408546 w 2769934"/>
              <a:gd name="connsiteY265" fmla="*/ 643055 h 848328"/>
              <a:gd name="connsiteX266" fmla="*/ 419004 w 2769934"/>
              <a:gd name="connsiteY266" fmla="*/ 646198 h 848328"/>
              <a:gd name="connsiteX267" fmla="*/ 423186 w 2769934"/>
              <a:gd name="connsiteY267" fmla="*/ 651435 h 848328"/>
              <a:gd name="connsiteX268" fmla="*/ 421095 w 2769934"/>
              <a:gd name="connsiteY268" fmla="*/ 656673 h 848328"/>
              <a:gd name="connsiteX269" fmla="*/ 413775 w 2769934"/>
              <a:gd name="connsiteY269" fmla="*/ 660863 h 848328"/>
              <a:gd name="connsiteX270" fmla="*/ 422141 w 2769934"/>
              <a:gd name="connsiteY270" fmla="*/ 665053 h 848328"/>
              <a:gd name="connsiteX271" fmla="*/ 425278 w 2769934"/>
              <a:gd name="connsiteY271" fmla="*/ 672385 h 848328"/>
              <a:gd name="connsiteX272" fmla="*/ 420049 w 2769934"/>
              <a:gd name="connsiteY272" fmla="*/ 680766 h 848328"/>
              <a:gd name="connsiteX273" fmla="*/ 407501 w 2769934"/>
              <a:gd name="connsiteY273" fmla="*/ 683908 h 848328"/>
              <a:gd name="connsiteX274" fmla="*/ 393907 w 2769934"/>
              <a:gd name="connsiteY274" fmla="*/ 680766 h 848328"/>
              <a:gd name="connsiteX275" fmla="*/ 388678 w 2769934"/>
              <a:gd name="connsiteY275" fmla="*/ 673433 h 848328"/>
              <a:gd name="connsiteX276" fmla="*/ 391815 w 2769934"/>
              <a:gd name="connsiteY276" fmla="*/ 667148 h 848328"/>
              <a:gd name="connsiteX277" fmla="*/ 400181 w 2769934"/>
              <a:gd name="connsiteY277" fmla="*/ 662958 h 848328"/>
              <a:gd name="connsiteX278" fmla="*/ 393907 w 2769934"/>
              <a:gd name="connsiteY278" fmla="*/ 658768 h 848328"/>
              <a:gd name="connsiteX279" fmla="*/ 391815 w 2769934"/>
              <a:gd name="connsiteY279" fmla="*/ 653530 h 848328"/>
              <a:gd name="connsiteX280" fmla="*/ 395998 w 2769934"/>
              <a:gd name="connsiteY280" fmla="*/ 646198 h 848328"/>
              <a:gd name="connsiteX281" fmla="*/ 408546 w 2769934"/>
              <a:gd name="connsiteY281" fmla="*/ 643055 h 848328"/>
              <a:gd name="connsiteX282" fmla="*/ 368810 w 2769934"/>
              <a:gd name="connsiteY282" fmla="*/ 643055 h 848328"/>
              <a:gd name="connsiteX283" fmla="*/ 370901 w 2769934"/>
              <a:gd name="connsiteY283" fmla="*/ 643055 h 848328"/>
              <a:gd name="connsiteX284" fmla="*/ 370901 w 2769934"/>
              <a:gd name="connsiteY284" fmla="*/ 677623 h 848328"/>
              <a:gd name="connsiteX285" fmla="*/ 372993 w 2769934"/>
              <a:gd name="connsiteY285" fmla="*/ 679718 h 848328"/>
              <a:gd name="connsiteX286" fmla="*/ 380313 w 2769934"/>
              <a:gd name="connsiteY286" fmla="*/ 680766 h 848328"/>
              <a:gd name="connsiteX287" fmla="*/ 380313 w 2769934"/>
              <a:gd name="connsiteY287" fmla="*/ 682861 h 848328"/>
              <a:gd name="connsiteX288" fmla="*/ 372993 w 2769934"/>
              <a:gd name="connsiteY288" fmla="*/ 682861 h 848328"/>
              <a:gd name="connsiteX289" fmla="*/ 365673 w 2769934"/>
              <a:gd name="connsiteY289" fmla="*/ 682861 h 848328"/>
              <a:gd name="connsiteX290" fmla="*/ 357307 w 2769934"/>
              <a:gd name="connsiteY290" fmla="*/ 682861 h 848328"/>
              <a:gd name="connsiteX291" fmla="*/ 351033 w 2769934"/>
              <a:gd name="connsiteY291" fmla="*/ 682861 h 848328"/>
              <a:gd name="connsiteX292" fmla="*/ 351033 w 2769934"/>
              <a:gd name="connsiteY292" fmla="*/ 680766 h 848328"/>
              <a:gd name="connsiteX293" fmla="*/ 359399 w 2769934"/>
              <a:gd name="connsiteY293" fmla="*/ 679718 h 848328"/>
              <a:gd name="connsiteX294" fmla="*/ 360444 w 2769934"/>
              <a:gd name="connsiteY294" fmla="*/ 677623 h 848328"/>
              <a:gd name="connsiteX295" fmla="*/ 360444 w 2769934"/>
              <a:gd name="connsiteY295" fmla="*/ 653530 h 848328"/>
              <a:gd name="connsiteX296" fmla="*/ 359399 w 2769934"/>
              <a:gd name="connsiteY296" fmla="*/ 650388 h 848328"/>
              <a:gd name="connsiteX297" fmla="*/ 356262 w 2769934"/>
              <a:gd name="connsiteY297" fmla="*/ 650388 h 848328"/>
              <a:gd name="connsiteX298" fmla="*/ 354170 w 2769934"/>
              <a:gd name="connsiteY298" fmla="*/ 650388 h 848328"/>
              <a:gd name="connsiteX299" fmla="*/ 352079 w 2769934"/>
              <a:gd name="connsiteY299" fmla="*/ 650388 h 848328"/>
              <a:gd name="connsiteX300" fmla="*/ 352079 w 2769934"/>
              <a:gd name="connsiteY300" fmla="*/ 648293 h 848328"/>
              <a:gd name="connsiteX301" fmla="*/ 360444 w 2769934"/>
              <a:gd name="connsiteY301" fmla="*/ 646198 h 848328"/>
              <a:gd name="connsiteX302" fmla="*/ 368810 w 2769934"/>
              <a:gd name="connsiteY302" fmla="*/ 643055 h 848328"/>
              <a:gd name="connsiteX303" fmla="*/ 2342540 w 2769934"/>
              <a:gd name="connsiteY303" fmla="*/ 640854 h 848328"/>
              <a:gd name="connsiteX304" fmla="*/ 2340444 w 2769934"/>
              <a:gd name="connsiteY304" fmla="*/ 641903 h 848328"/>
              <a:gd name="connsiteX305" fmla="*/ 2340444 w 2769934"/>
              <a:gd name="connsiteY305" fmla="*/ 682801 h 848328"/>
              <a:gd name="connsiteX306" fmla="*/ 2346730 w 2769934"/>
              <a:gd name="connsiteY306" fmla="*/ 682801 h 848328"/>
              <a:gd name="connsiteX307" fmla="*/ 2362443 w 2769934"/>
              <a:gd name="connsiteY307" fmla="*/ 677558 h 848328"/>
              <a:gd name="connsiteX308" fmla="*/ 2367680 w 2769934"/>
              <a:gd name="connsiteY308" fmla="*/ 661828 h 848328"/>
              <a:gd name="connsiteX309" fmla="*/ 2362443 w 2769934"/>
              <a:gd name="connsiteY309" fmla="*/ 646098 h 848328"/>
              <a:gd name="connsiteX310" fmla="*/ 2345682 w 2769934"/>
              <a:gd name="connsiteY310" fmla="*/ 640854 h 848328"/>
              <a:gd name="connsiteX311" fmla="*/ 2342540 w 2769934"/>
              <a:gd name="connsiteY311" fmla="*/ 640854 h 848328"/>
              <a:gd name="connsiteX312" fmla="*/ 665093 w 2769934"/>
              <a:gd name="connsiteY312" fmla="*/ 636574 h 848328"/>
              <a:gd name="connsiteX313" fmla="*/ 657762 w 2769934"/>
              <a:gd name="connsiteY313" fmla="*/ 641814 h 848328"/>
              <a:gd name="connsiteX314" fmla="*/ 674517 w 2769934"/>
              <a:gd name="connsiteY314" fmla="*/ 656487 h 848328"/>
              <a:gd name="connsiteX315" fmla="*/ 675565 w 2769934"/>
              <a:gd name="connsiteY315" fmla="*/ 655439 h 848328"/>
              <a:gd name="connsiteX316" fmla="*/ 678706 w 2769934"/>
              <a:gd name="connsiteY316" fmla="*/ 648103 h 848328"/>
              <a:gd name="connsiteX317" fmla="*/ 673470 w 2769934"/>
              <a:gd name="connsiteY317" fmla="*/ 640766 h 848328"/>
              <a:gd name="connsiteX318" fmla="*/ 665093 w 2769934"/>
              <a:gd name="connsiteY318" fmla="*/ 636574 h 848328"/>
              <a:gd name="connsiteX319" fmla="*/ 2671466 w 2769934"/>
              <a:gd name="connsiteY319" fmla="*/ 634562 h 848328"/>
              <a:gd name="connsiteX320" fmla="*/ 2684036 w 2769934"/>
              <a:gd name="connsiteY320" fmla="*/ 634562 h 848328"/>
              <a:gd name="connsiteX321" fmla="*/ 2695559 w 2769934"/>
              <a:gd name="connsiteY321" fmla="*/ 635611 h 848328"/>
              <a:gd name="connsiteX322" fmla="*/ 2709177 w 2769934"/>
              <a:gd name="connsiteY322" fmla="*/ 634562 h 848328"/>
              <a:gd name="connsiteX323" fmla="*/ 2719652 w 2769934"/>
              <a:gd name="connsiteY323" fmla="*/ 634562 h 848328"/>
              <a:gd name="connsiteX324" fmla="*/ 2719652 w 2769934"/>
              <a:gd name="connsiteY324" fmla="*/ 639806 h 848328"/>
              <a:gd name="connsiteX325" fmla="*/ 2711272 w 2769934"/>
              <a:gd name="connsiteY325" fmla="*/ 640854 h 848328"/>
              <a:gd name="connsiteX326" fmla="*/ 2709177 w 2769934"/>
              <a:gd name="connsiteY326" fmla="*/ 644000 h 848328"/>
              <a:gd name="connsiteX327" fmla="*/ 2709177 w 2769934"/>
              <a:gd name="connsiteY327" fmla="*/ 645049 h 848328"/>
              <a:gd name="connsiteX328" fmla="*/ 2709177 w 2769934"/>
              <a:gd name="connsiteY328" fmla="*/ 646098 h 848328"/>
              <a:gd name="connsiteX329" fmla="*/ 2730128 w 2769934"/>
              <a:gd name="connsiteY329" fmla="*/ 682801 h 848328"/>
              <a:gd name="connsiteX330" fmla="*/ 2750031 w 2769934"/>
              <a:gd name="connsiteY330" fmla="*/ 646098 h 848328"/>
              <a:gd name="connsiteX331" fmla="*/ 2750031 w 2769934"/>
              <a:gd name="connsiteY331" fmla="*/ 644000 h 848328"/>
              <a:gd name="connsiteX332" fmla="*/ 2750031 w 2769934"/>
              <a:gd name="connsiteY332" fmla="*/ 642952 h 848328"/>
              <a:gd name="connsiteX333" fmla="*/ 2747936 w 2769934"/>
              <a:gd name="connsiteY333" fmla="*/ 640854 h 848328"/>
              <a:gd name="connsiteX334" fmla="*/ 2739556 w 2769934"/>
              <a:gd name="connsiteY334" fmla="*/ 639806 h 848328"/>
              <a:gd name="connsiteX335" fmla="*/ 2739556 w 2769934"/>
              <a:gd name="connsiteY335" fmla="*/ 634562 h 848328"/>
              <a:gd name="connsiteX336" fmla="*/ 2748983 w 2769934"/>
              <a:gd name="connsiteY336" fmla="*/ 634562 h 848328"/>
              <a:gd name="connsiteX337" fmla="*/ 2755268 w 2769934"/>
              <a:gd name="connsiteY337" fmla="*/ 635611 h 848328"/>
              <a:gd name="connsiteX338" fmla="*/ 2762601 w 2769934"/>
              <a:gd name="connsiteY338" fmla="*/ 634562 h 848328"/>
              <a:gd name="connsiteX339" fmla="*/ 2769934 w 2769934"/>
              <a:gd name="connsiteY339" fmla="*/ 634562 h 848328"/>
              <a:gd name="connsiteX340" fmla="*/ 2769934 w 2769934"/>
              <a:gd name="connsiteY340" fmla="*/ 639806 h 848328"/>
              <a:gd name="connsiteX341" fmla="*/ 2763649 w 2769934"/>
              <a:gd name="connsiteY341" fmla="*/ 640854 h 848328"/>
              <a:gd name="connsiteX342" fmla="*/ 2759459 w 2769934"/>
              <a:gd name="connsiteY342" fmla="*/ 646098 h 848328"/>
              <a:gd name="connsiteX343" fmla="*/ 2732223 w 2769934"/>
              <a:gd name="connsiteY343" fmla="*/ 691190 h 848328"/>
              <a:gd name="connsiteX344" fmla="*/ 2732223 w 2769934"/>
              <a:gd name="connsiteY344" fmla="*/ 717407 h 848328"/>
              <a:gd name="connsiteX345" fmla="*/ 2735365 w 2769934"/>
              <a:gd name="connsiteY345" fmla="*/ 727893 h 848328"/>
              <a:gd name="connsiteX346" fmla="*/ 2744793 w 2769934"/>
              <a:gd name="connsiteY346" fmla="*/ 729991 h 848328"/>
              <a:gd name="connsiteX347" fmla="*/ 2746888 w 2769934"/>
              <a:gd name="connsiteY347" fmla="*/ 729991 h 848328"/>
              <a:gd name="connsiteX348" fmla="*/ 2746888 w 2769934"/>
              <a:gd name="connsiteY348" fmla="*/ 736283 h 848328"/>
              <a:gd name="connsiteX349" fmla="*/ 2732223 w 2769934"/>
              <a:gd name="connsiteY349" fmla="*/ 735234 h 848328"/>
              <a:gd name="connsiteX350" fmla="*/ 2721747 w 2769934"/>
              <a:gd name="connsiteY350" fmla="*/ 735234 h 848328"/>
              <a:gd name="connsiteX351" fmla="*/ 2710224 w 2769934"/>
              <a:gd name="connsiteY351" fmla="*/ 735234 h 848328"/>
              <a:gd name="connsiteX352" fmla="*/ 2694512 w 2769934"/>
              <a:gd name="connsiteY352" fmla="*/ 736283 h 848328"/>
              <a:gd name="connsiteX353" fmla="*/ 2694512 w 2769934"/>
              <a:gd name="connsiteY353" fmla="*/ 729991 h 848328"/>
              <a:gd name="connsiteX354" fmla="*/ 2697654 w 2769934"/>
              <a:gd name="connsiteY354" fmla="*/ 729991 h 848328"/>
              <a:gd name="connsiteX355" fmla="*/ 2707082 w 2769934"/>
              <a:gd name="connsiteY355" fmla="*/ 727893 h 848328"/>
              <a:gd name="connsiteX356" fmla="*/ 2709177 w 2769934"/>
              <a:gd name="connsiteY356" fmla="*/ 717407 h 848328"/>
              <a:gd name="connsiteX357" fmla="*/ 2709177 w 2769934"/>
              <a:gd name="connsiteY357" fmla="*/ 691190 h 848328"/>
              <a:gd name="connsiteX358" fmla="*/ 2682989 w 2769934"/>
              <a:gd name="connsiteY358" fmla="*/ 647146 h 848328"/>
              <a:gd name="connsiteX359" fmla="*/ 2673561 w 2769934"/>
              <a:gd name="connsiteY359" fmla="*/ 639806 h 848328"/>
              <a:gd name="connsiteX360" fmla="*/ 2671466 w 2769934"/>
              <a:gd name="connsiteY360" fmla="*/ 639806 h 848328"/>
              <a:gd name="connsiteX361" fmla="*/ 2671466 w 2769934"/>
              <a:gd name="connsiteY361" fmla="*/ 634562 h 848328"/>
              <a:gd name="connsiteX362" fmla="*/ 2577188 w 2769934"/>
              <a:gd name="connsiteY362" fmla="*/ 634562 h 848328"/>
              <a:gd name="connsiteX363" fmla="*/ 2583473 w 2769934"/>
              <a:gd name="connsiteY363" fmla="*/ 634562 h 848328"/>
              <a:gd name="connsiteX364" fmla="*/ 2596043 w 2769934"/>
              <a:gd name="connsiteY364" fmla="*/ 634562 h 848328"/>
              <a:gd name="connsiteX365" fmla="*/ 2618041 w 2769934"/>
              <a:gd name="connsiteY365" fmla="*/ 634562 h 848328"/>
              <a:gd name="connsiteX366" fmla="*/ 2640040 w 2769934"/>
              <a:gd name="connsiteY366" fmla="*/ 634562 h 848328"/>
              <a:gd name="connsiteX367" fmla="*/ 2653658 w 2769934"/>
              <a:gd name="connsiteY367" fmla="*/ 634562 h 848328"/>
              <a:gd name="connsiteX368" fmla="*/ 2659943 w 2769934"/>
              <a:gd name="connsiteY368" fmla="*/ 634562 h 848328"/>
              <a:gd name="connsiteX369" fmla="*/ 2660990 w 2769934"/>
              <a:gd name="connsiteY369" fmla="*/ 659730 h 848328"/>
              <a:gd name="connsiteX370" fmla="*/ 2655753 w 2769934"/>
              <a:gd name="connsiteY370" fmla="*/ 659730 h 848328"/>
              <a:gd name="connsiteX371" fmla="*/ 2648420 w 2769934"/>
              <a:gd name="connsiteY371" fmla="*/ 646098 h 848328"/>
              <a:gd name="connsiteX372" fmla="*/ 2633754 w 2769934"/>
              <a:gd name="connsiteY372" fmla="*/ 641903 h 848328"/>
              <a:gd name="connsiteX373" fmla="*/ 2630612 w 2769934"/>
              <a:gd name="connsiteY373" fmla="*/ 641903 h 848328"/>
              <a:gd name="connsiteX374" fmla="*/ 2630612 w 2769934"/>
              <a:gd name="connsiteY374" fmla="*/ 719504 h 848328"/>
              <a:gd name="connsiteX375" fmla="*/ 2632707 w 2769934"/>
              <a:gd name="connsiteY375" fmla="*/ 727893 h 848328"/>
              <a:gd name="connsiteX376" fmla="*/ 2642135 w 2769934"/>
              <a:gd name="connsiteY376" fmla="*/ 729991 h 848328"/>
              <a:gd name="connsiteX377" fmla="*/ 2643182 w 2769934"/>
              <a:gd name="connsiteY377" fmla="*/ 729991 h 848328"/>
              <a:gd name="connsiteX378" fmla="*/ 2643182 w 2769934"/>
              <a:gd name="connsiteY378" fmla="*/ 736283 h 848328"/>
              <a:gd name="connsiteX379" fmla="*/ 2628517 w 2769934"/>
              <a:gd name="connsiteY379" fmla="*/ 735234 h 848328"/>
              <a:gd name="connsiteX380" fmla="*/ 2618041 w 2769934"/>
              <a:gd name="connsiteY380" fmla="*/ 735234 h 848328"/>
              <a:gd name="connsiteX381" fmla="*/ 2605471 w 2769934"/>
              <a:gd name="connsiteY381" fmla="*/ 735234 h 848328"/>
              <a:gd name="connsiteX382" fmla="*/ 2592900 w 2769934"/>
              <a:gd name="connsiteY382" fmla="*/ 736283 h 848328"/>
              <a:gd name="connsiteX383" fmla="*/ 2592900 w 2769934"/>
              <a:gd name="connsiteY383" fmla="*/ 729991 h 848328"/>
              <a:gd name="connsiteX384" fmla="*/ 2594996 w 2769934"/>
              <a:gd name="connsiteY384" fmla="*/ 729991 h 848328"/>
              <a:gd name="connsiteX385" fmla="*/ 2603376 w 2769934"/>
              <a:gd name="connsiteY385" fmla="*/ 727893 h 848328"/>
              <a:gd name="connsiteX386" fmla="*/ 2606518 w 2769934"/>
              <a:gd name="connsiteY386" fmla="*/ 720553 h 848328"/>
              <a:gd name="connsiteX387" fmla="*/ 2606518 w 2769934"/>
              <a:gd name="connsiteY387" fmla="*/ 641903 h 848328"/>
              <a:gd name="connsiteX388" fmla="*/ 2603376 w 2769934"/>
              <a:gd name="connsiteY388" fmla="*/ 641903 h 848328"/>
              <a:gd name="connsiteX389" fmla="*/ 2587663 w 2769934"/>
              <a:gd name="connsiteY389" fmla="*/ 646098 h 848328"/>
              <a:gd name="connsiteX390" fmla="*/ 2581378 w 2769934"/>
              <a:gd name="connsiteY390" fmla="*/ 659730 h 848328"/>
              <a:gd name="connsiteX391" fmla="*/ 2576140 w 2769934"/>
              <a:gd name="connsiteY391" fmla="*/ 659730 h 848328"/>
              <a:gd name="connsiteX392" fmla="*/ 2577188 w 2769934"/>
              <a:gd name="connsiteY392" fmla="*/ 634562 h 848328"/>
              <a:gd name="connsiteX393" fmla="*/ 2512240 w 2769934"/>
              <a:gd name="connsiteY393" fmla="*/ 634562 h 848328"/>
              <a:gd name="connsiteX394" fmla="*/ 2524811 w 2769934"/>
              <a:gd name="connsiteY394" fmla="*/ 634562 h 848328"/>
              <a:gd name="connsiteX395" fmla="*/ 2536334 w 2769934"/>
              <a:gd name="connsiteY395" fmla="*/ 635611 h 848328"/>
              <a:gd name="connsiteX396" fmla="*/ 2548904 w 2769934"/>
              <a:gd name="connsiteY396" fmla="*/ 634562 h 848328"/>
              <a:gd name="connsiteX397" fmla="*/ 2560427 w 2769934"/>
              <a:gd name="connsiteY397" fmla="*/ 634562 h 848328"/>
              <a:gd name="connsiteX398" fmla="*/ 2560427 w 2769934"/>
              <a:gd name="connsiteY398" fmla="*/ 639806 h 848328"/>
              <a:gd name="connsiteX399" fmla="*/ 2550999 w 2769934"/>
              <a:gd name="connsiteY399" fmla="*/ 641903 h 848328"/>
              <a:gd name="connsiteX400" fmla="*/ 2548904 w 2769934"/>
              <a:gd name="connsiteY400" fmla="*/ 649244 h 848328"/>
              <a:gd name="connsiteX401" fmla="*/ 2548904 w 2769934"/>
              <a:gd name="connsiteY401" fmla="*/ 717407 h 848328"/>
              <a:gd name="connsiteX402" fmla="*/ 2550999 w 2769934"/>
              <a:gd name="connsiteY402" fmla="*/ 727893 h 848328"/>
              <a:gd name="connsiteX403" fmla="*/ 2559379 w 2769934"/>
              <a:gd name="connsiteY403" fmla="*/ 729991 h 848328"/>
              <a:gd name="connsiteX404" fmla="*/ 2560427 w 2769934"/>
              <a:gd name="connsiteY404" fmla="*/ 729991 h 848328"/>
              <a:gd name="connsiteX405" fmla="*/ 2560427 w 2769934"/>
              <a:gd name="connsiteY405" fmla="*/ 736283 h 848328"/>
              <a:gd name="connsiteX406" fmla="*/ 2548904 w 2769934"/>
              <a:gd name="connsiteY406" fmla="*/ 735234 h 848328"/>
              <a:gd name="connsiteX407" fmla="*/ 2536334 w 2769934"/>
              <a:gd name="connsiteY407" fmla="*/ 735234 h 848328"/>
              <a:gd name="connsiteX408" fmla="*/ 2525858 w 2769934"/>
              <a:gd name="connsiteY408" fmla="*/ 735234 h 848328"/>
              <a:gd name="connsiteX409" fmla="*/ 2512240 w 2769934"/>
              <a:gd name="connsiteY409" fmla="*/ 736283 h 848328"/>
              <a:gd name="connsiteX410" fmla="*/ 2512240 w 2769934"/>
              <a:gd name="connsiteY410" fmla="*/ 729991 h 848328"/>
              <a:gd name="connsiteX411" fmla="*/ 2513288 w 2769934"/>
              <a:gd name="connsiteY411" fmla="*/ 729991 h 848328"/>
              <a:gd name="connsiteX412" fmla="*/ 2522716 w 2769934"/>
              <a:gd name="connsiteY412" fmla="*/ 727893 h 848328"/>
              <a:gd name="connsiteX413" fmla="*/ 2524811 w 2769934"/>
              <a:gd name="connsiteY413" fmla="*/ 717407 h 848328"/>
              <a:gd name="connsiteX414" fmla="*/ 2524811 w 2769934"/>
              <a:gd name="connsiteY414" fmla="*/ 649244 h 848328"/>
              <a:gd name="connsiteX415" fmla="*/ 2521668 w 2769934"/>
              <a:gd name="connsiteY415" fmla="*/ 641903 h 848328"/>
              <a:gd name="connsiteX416" fmla="*/ 2514335 w 2769934"/>
              <a:gd name="connsiteY416" fmla="*/ 639806 h 848328"/>
              <a:gd name="connsiteX417" fmla="*/ 2512240 w 2769934"/>
              <a:gd name="connsiteY417" fmla="*/ 639806 h 848328"/>
              <a:gd name="connsiteX418" fmla="*/ 2512240 w 2769934"/>
              <a:gd name="connsiteY418" fmla="*/ 634562 h 848328"/>
              <a:gd name="connsiteX419" fmla="*/ 2305876 w 2769934"/>
              <a:gd name="connsiteY419" fmla="*/ 634562 h 848328"/>
              <a:gd name="connsiteX420" fmla="*/ 2315304 w 2769934"/>
              <a:gd name="connsiteY420" fmla="*/ 634562 h 848328"/>
              <a:gd name="connsiteX421" fmla="*/ 2324732 w 2769934"/>
              <a:gd name="connsiteY421" fmla="*/ 635611 h 848328"/>
              <a:gd name="connsiteX422" fmla="*/ 2340444 w 2769934"/>
              <a:gd name="connsiteY422" fmla="*/ 634562 h 848328"/>
              <a:gd name="connsiteX423" fmla="*/ 2354062 w 2769934"/>
              <a:gd name="connsiteY423" fmla="*/ 634562 h 848328"/>
              <a:gd name="connsiteX424" fmla="*/ 2380251 w 2769934"/>
              <a:gd name="connsiteY424" fmla="*/ 639806 h 848328"/>
              <a:gd name="connsiteX425" fmla="*/ 2389679 w 2769934"/>
              <a:gd name="connsiteY425" fmla="*/ 657633 h 848328"/>
              <a:gd name="connsiteX426" fmla="*/ 2383394 w 2769934"/>
              <a:gd name="connsiteY426" fmla="*/ 674412 h 848328"/>
              <a:gd name="connsiteX427" fmla="*/ 2365585 w 2769934"/>
              <a:gd name="connsiteY427" fmla="*/ 685947 h 848328"/>
              <a:gd name="connsiteX428" fmla="*/ 2378156 w 2769934"/>
              <a:gd name="connsiteY428" fmla="*/ 696434 h 848328"/>
              <a:gd name="connsiteX429" fmla="*/ 2391774 w 2769934"/>
              <a:gd name="connsiteY429" fmla="*/ 718456 h 848328"/>
              <a:gd name="connsiteX430" fmla="*/ 2392821 w 2769934"/>
              <a:gd name="connsiteY430" fmla="*/ 721602 h 848328"/>
              <a:gd name="connsiteX431" fmla="*/ 2402249 w 2769934"/>
              <a:gd name="connsiteY431" fmla="*/ 732088 h 848328"/>
              <a:gd name="connsiteX432" fmla="*/ 2403297 w 2769934"/>
              <a:gd name="connsiteY432" fmla="*/ 732088 h 848328"/>
              <a:gd name="connsiteX433" fmla="*/ 2403297 w 2769934"/>
              <a:gd name="connsiteY433" fmla="*/ 737331 h 848328"/>
              <a:gd name="connsiteX434" fmla="*/ 2384441 w 2769934"/>
              <a:gd name="connsiteY434" fmla="*/ 735234 h 848328"/>
              <a:gd name="connsiteX435" fmla="*/ 2382346 w 2769934"/>
              <a:gd name="connsiteY435" fmla="*/ 735234 h 848328"/>
              <a:gd name="connsiteX436" fmla="*/ 2373966 w 2769934"/>
              <a:gd name="connsiteY436" fmla="*/ 733137 h 848328"/>
              <a:gd name="connsiteX437" fmla="*/ 2367680 w 2769934"/>
              <a:gd name="connsiteY437" fmla="*/ 722650 h 848328"/>
              <a:gd name="connsiteX438" fmla="*/ 2363490 w 2769934"/>
              <a:gd name="connsiteY438" fmla="*/ 711115 h 848328"/>
              <a:gd name="connsiteX439" fmla="*/ 2353015 w 2769934"/>
              <a:gd name="connsiteY439" fmla="*/ 691190 h 848328"/>
              <a:gd name="connsiteX440" fmla="*/ 2349872 w 2769934"/>
              <a:gd name="connsiteY440" fmla="*/ 690142 h 848328"/>
              <a:gd name="connsiteX441" fmla="*/ 2344635 w 2769934"/>
              <a:gd name="connsiteY441" fmla="*/ 690142 h 848328"/>
              <a:gd name="connsiteX442" fmla="*/ 2343587 w 2769934"/>
              <a:gd name="connsiteY442" fmla="*/ 690142 h 848328"/>
              <a:gd name="connsiteX443" fmla="*/ 2340444 w 2769934"/>
              <a:gd name="connsiteY443" fmla="*/ 690142 h 848328"/>
              <a:gd name="connsiteX444" fmla="*/ 2340444 w 2769934"/>
              <a:gd name="connsiteY444" fmla="*/ 717407 h 848328"/>
              <a:gd name="connsiteX445" fmla="*/ 2342540 w 2769934"/>
              <a:gd name="connsiteY445" fmla="*/ 726845 h 848328"/>
              <a:gd name="connsiteX446" fmla="*/ 2350920 w 2769934"/>
              <a:gd name="connsiteY446" fmla="*/ 729991 h 848328"/>
              <a:gd name="connsiteX447" fmla="*/ 2350920 w 2769934"/>
              <a:gd name="connsiteY447" fmla="*/ 736283 h 848328"/>
              <a:gd name="connsiteX448" fmla="*/ 2337302 w 2769934"/>
              <a:gd name="connsiteY448" fmla="*/ 735234 h 848328"/>
              <a:gd name="connsiteX449" fmla="*/ 2328922 w 2769934"/>
              <a:gd name="connsiteY449" fmla="*/ 735234 h 848328"/>
              <a:gd name="connsiteX450" fmla="*/ 2317399 w 2769934"/>
              <a:gd name="connsiteY450" fmla="*/ 735234 h 848328"/>
              <a:gd name="connsiteX451" fmla="*/ 2305876 w 2769934"/>
              <a:gd name="connsiteY451" fmla="*/ 736283 h 848328"/>
              <a:gd name="connsiteX452" fmla="*/ 2305876 w 2769934"/>
              <a:gd name="connsiteY452" fmla="*/ 729991 h 848328"/>
              <a:gd name="connsiteX453" fmla="*/ 2314256 w 2769934"/>
              <a:gd name="connsiteY453" fmla="*/ 727893 h 848328"/>
              <a:gd name="connsiteX454" fmla="*/ 2317399 w 2769934"/>
              <a:gd name="connsiteY454" fmla="*/ 717407 h 848328"/>
              <a:gd name="connsiteX455" fmla="*/ 2317399 w 2769934"/>
              <a:gd name="connsiteY455" fmla="*/ 649244 h 848328"/>
              <a:gd name="connsiteX456" fmla="*/ 2314256 w 2769934"/>
              <a:gd name="connsiteY456" fmla="*/ 641903 h 848328"/>
              <a:gd name="connsiteX457" fmla="*/ 2306923 w 2769934"/>
              <a:gd name="connsiteY457" fmla="*/ 639806 h 848328"/>
              <a:gd name="connsiteX458" fmla="*/ 2305876 w 2769934"/>
              <a:gd name="connsiteY458" fmla="*/ 639806 h 848328"/>
              <a:gd name="connsiteX459" fmla="*/ 2305876 w 2769934"/>
              <a:gd name="connsiteY459" fmla="*/ 634562 h 848328"/>
              <a:gd name="connsiteX460" fmla="*/ 2205312 w 2769934"/>
              <a:gd name="connsiteY460" fmla="*/ 634562 h 848328"/>
              <a:gd name="connsiteX461" fmla="*/ 2216835 w 2769934"/>
              <a:gd name="connsiteY461" fmla="*/ 634562 h 848328"/>
              <a:gd name="connsiteX462" fmla="*/ 2236738 w 2769934"/>
              <a:gd name="connsiteY462" fmla="*/ 634562 h 848328"/>
              <a:gd name="connsiteX463" fmla="*/ 2251404 w 2769934"/>
              <a:gd name="connsiteY463" fmla="*/ 634562 h 848328"/>
              <a:gd name="connsiteX464" fmla="*/ 2269212 w 2769934"/>
              <a:gd name="connsiteY464" fmla="*/ 634562 h 848328"/>
              <a:gd name="connsiteX465" fmla="*/ 2281783 w 2769934"/>
              <a:gd name="connsiteY465" fmla="*/ 634562 h 848328"/>
              <a:gd name="connsiteX466" fmla="*/ 2281783 w 2769934"/>
              <a:gd name="connsiteY466" fmla="*/ 646098 h 848328"/>
              <a:gd name="connsiteX467" fmla="*/ 2282830 w 2769934"/>
              <a:gd name="connsiteY467" fmla="*/ 658682 h 848328"/>
              <a:gd name="connsiteX468" fmla="*/ 2276545 w 2769934"/>
              <a:gd name="connsiteY468" fmla="*/ 658682 h 848328"/>
              <a:gd name="connsiteX469" fmla="*/ 2270260 w 2769934"/>
              <a:gd name="connsiteY469" fmla="*/ 645049 h 848328"/>
              <a:gd name="connsiteX470" fmla="*/ 2252452 w 2769934"/>
              <a:gd name="connsiteY470" fmla="*/ 641903 h 848328"/>
              <a:gd name="connsiteX471" fmla="*/ 2244071 w 2769934"/>
              <a:gd name="connsiteY471" fmla="*/ 642952 h 848328"/>
              <a:gd name="connsiteX472" fmla="*/ 2241976 w 2769934"/>
              <a:gd name="connsiteY472" fmla="*/ 646098 h 848328"/>
              <a:gd name="connsiteX473" fmla="*/ 2241976 w 2769934"/>
              <a:gd name="connsiteY473" fmla="*/ 680704 h 848328"/>
              <a:gd name="connsiteX474" fmla="*/ 2254547 w 2769934"/>
              <a:gd name="connsiteY474" fmla="*/ 680704 h 848328"/>
              <a:gd name="connsiteX475" fmla="*/ 2263974 w 2769934"/>
              <a:gd name="connsiteY475" fmla="*/ 676509 h 848328"/>
              <a:gd name="connsiteX476" fmla="*/ 2267117 w 2769934"/>
              <a:gd name="connsiteY476" fmla="*/ 666022 h 848328"/>
              <a:gd name="connsiteX477" fmla="*/ 2272355 w 2769934"/>
              <a:gd name="connsiteY477" fmla="*/ 666022 h 848328"/>
              <a:gd name="connsiteX478" fmla="*/ 2272355 w 2769934"/>
              <a:gd name="connsiteY478" fmla="*/ 674412 h 848328"/>
              <a:gd name="connsiteX479" fmla="*/ 2272355 w 2769934"/>
              <a:gd name="connsiteY479" fmla="*/ 683850 h 848328"/>
              <a:gd name="connsiteX480" fmla="*/ 2272355 w 2769934"/>
              <a:gd name="connsiteY480" fmla="*/ 692239 h 848328"/>
              <a:gd name="connsiteX481" fmla="*/ 2272355 w 2769934"/>
              <a:gd name="connsiteY481" fmla="*/ 700628 h 848328"/>
              <a:gd name="connsiteX482" fmla="*/ 2267117 w 2769934"/>
              <a:gd name="connsiteY482" fmla="*/ 700628 h 848328"/>
              <a:gd name="connsiteX483" fmla="*/ 2263974 w 2769934"/>
              <a:gd name="connsiteY483" fmla="*/ 690142 h 848328"/>
              <a:gd name="connsiteX484" fmla="*/ 2255594 w 2769934"/>
              <a:gd name="connsiteY484" fmla="*/ 686996 h 848328"/>
              <a:gd name="connsiteX485" fmla="*/ 2241976 w 2769934"/>
              <a:gd name="connsiteY485" fmla="*/ 686996 h 848328"/>
              <a:gd name="connsiteX486" fmla="*/ 2241976 w 2769934"/>
              <a:gd name="connsiteY486" fmla="*/ 721602 h 848328"/>
              <a:gd name="connsiteX487" fmla="*/ 2243024 w 2769934"/>
              <a:gd name="connsiteY487" fmla="*/ 725796 h 848328"/>
              <a:gd name="connsiteX488" fmla="*/ 2249309 w 2769934"/>
              <a:gd name="connsiteY488" fmla="*/ 726845 h 848328"/>
              <a:gd name="connsiteX489" fmla="*/ 2274450 w 2769934"/>
              <a:gd name="connsiteY489" fmla="*/ 722650 h 848328"/>
              <a:gd name="connsiteX490" fmla="*/ 2283878 w 2769934"/>
              <a:gd name="connsiteY490" fmla="*/ 706920 h 848328"/>
              <a:gd name="connsiteX491" fmla="*/ 2290163 w 2769934"/>
              <a:gd name="connsiteY491" fmla="*/ 706920 h 848328"/>
              <a:gd name="connsiteX492" fmla="*/ 2287020 w 2769934"/>
              <a:gd name="connsiteY492" fmla="*/ 721602 h 848328"/>
              <a:gd name="connsiteX493" fmla="*/ 2284925 w 2769934"/>
              <a:gd name="connsiteY493" fmla="*/ 736283 h 848328"/>
              <a:gd name="connsiteX494" fmla="*/ 2266070 w 2769934"/>
              <a:gd name="connsiteY494" fmla="*/ 735234 h 848328"/>
              <a:gd name="connsiteX495" fmla="*/ 2245119 w 2769934"/>
              <a:gd name="connsiteY495" fmla="*/ 735234 h 848328"/>
              <a:gd name="connsiteX496" fmla="*/ 2223121 w 2769934"/>
              <a:gd name="connsiteY496" fmla="*/ 735234 h 848328"/>
              <a:gd name="connsiteX497" fmla="*/ 2205312 w 2769934"/>
              <a:gd name="connsiteY497" fmla="*/ 736283 h 848328"/>
              <a:gd name="connsiteX498" fmla="*/ 2205312 w 2769934"/>
              <a:gd name="connsiteY498" fmla="*/ 729991 h 848328"/>
              <a:gd name="connsiteX499" fmla="*/ 2207408 w 2769934"/>
              <a:gd name="connsiteY499" fmla="*/ 729991 h 848328"/>
              <a:gd name="connsiteX500" fmla="*/ 2215788 w 2769934"/>
              <a:gd name="connsiteY500" fmla="*/ 727893 h 848328"/>
              <a:gd name="connsiteX501" fmla="*/ 2217883 w 2769934"/>
              <a:gd name="connsiteY501" fmla="*/ 720553 h 848328"/>
              <a:gd name="connsiteX502" fmla="*/ 2217883 w 2769934"/>
              <a:gd name="connsiteY502" fmla="*/ 649244 h 848328"/>
              <a:gd name="connsiteX503" fmla="*/ 2215788 w 2769934"/>
              <a:gd name="connsiteY503" fmla="*/ 642952 h 848328"/>
              <a:gd name="connsiteX504" fmla="*/ 2207408 w 2769934"/>
              <a:gd name="connsiteY504" fmla="*/ 639806 h 848328"/>
              <a:gd name="connsiteX505" fmla="*/ 2205312 w 2769934"/>
              <a:gd name="connsiteY505" fmla="*/ 639806 h 848328"/>
              <a:gd name="connsiteX506" fmla="*/ 2205312 w 2769934"/>
              <a:gd name="connsiteY506" fmla="*/ 634562 h 848328"/>
              <a:gd name="connsiteX507" fmla="*/ 2091131 w 2769934"/>
              <a:gd name="connsiteY507" fmla="*/ 634562 h 848328"/>
              <a:gd name="connsiteX508" fmla="*/ 2103702 w 2769934"/>
              <a:gd name="connsiteY508" fmla="*/ 634562 h 848328"/>
              <a:gd name="connsiteX509" fmla="*/ 2114177 w 2769934"/>
              <a:gd name="connsiteY509" fmla="*/ 635611 h 848328"/>
              <a:gd name="connsiteX510" fmla="*/ 2123605 w 2769934"/>
              <a:gd name="connsiteY510" fmla="*/ 634562 h 848328"/>
              <a:gd name="connsiteX511" fmla="*/ 2139318 w 2769934"/>
              <a:gd name="connsiteY511" fmla="*/ 634562 h 848328"/>
              <a:gd name="connsiteX512" fmla="*/ 2139318 w 2769934"/>
              <a:gd name="connsiteY512" fmla="*/ 639806 h 848328"/>
              <a:gd name="connsiteX513" fmla="*/ 2138270 w 2769934"/>
              <a:gd name="connsiteY513" fmla="*/ 639806 h 848328"/>
              <a:gd name="connsiteX514" fmla="*/ 2130938 w 2769934"/>
              <a:gd name="connsiteY514" fmla="*/ 640854 h 848328"/>
              <a:gd name="connsiteX515" fmla="*/ 2127795 w 2769934"/>
              <a:gd name="connsiteY515" fmla="*/ 645049 h 848328"/>
              <a:gd name="connsiteX516" fmla="*/ 2128842 w 2769934"/>
              <a:gd name="connsiteY516" fmla="*/ 647146 h 848328"/>
              <a:gd name="connsiteX517" fmla="*/ 2128842 w 2769934"/>
              <a:gd name="connsiteY517" fmla="*/ 648195 h 848328"/>
              <a:gd name="connsiteX518" fmla="*/ 2149793 w 2769934"/>
              <a:gd name="connsiteY518" fmla="*/ 710066 h 848328"/>
              <a:gd name="connsiteX519" fmla="*/ 2173886 w 2769934"/>
              <a:gd name="connsiteY519" fmla="*/ 649244 h 848328"/>
              <a:gd name="connsiteX520" fmla="*/ 2174934 w 2769934"/>
              <a:gd name="connsiteY520" fmla="*/ 646098 h 848328"/>
              <a:gd name="connsiteX521" fmla="*/ 2175982 w 2769934"/>
              <a:gd name="connsiteY521" fmla="*/ 644000 h 848328"/>
              <a:gd name="connsiteX522" fmla="*/ 2172839 w 2769934"/>
              <a:gd name="connsiteY522" fmla="*/ 640854 h 848328"/>
              <a:gd name="connsiteX523" fmla="*/ 2165506 w 2769934"/>
              <a:gd name="connsiteY523" fmla="*/ 639806 h 848328"/>
              <a:gd name="connsiteX524" fmla="*/ 2164459 w 2769934"/>
              <a:gd name="connsiteY524" fmla="*/ 639806 h 848328"/>
              <a:gd name="connsiteX525" fmla="*/ 2164459 w 2769934"/>
              <a:gd name="connsiteY525" fmla="*/ 634562 h 848328"/>
              <a:gd name="connsiteX526" fmla="*/ 2170744 w 2769934"/>
              <a:gd name="connsiteY526" fmla="*/ 634562 h 848328"/>
              <a:gd name="connsiteX527" fmla="*/ 2178077 w 2769934"/>
              <a:gd name="connsiteY527" fmla="*/ 634562 h 848328"/>
              <a:gd name="connsiteX528" fmla="*/ 2186457 w 2769934"/>
              <a:gd name="connsiteY528" fmla="*/ 634562 h 848328"/>
              <a:gd name="connsiteX529" fmla="*/ 2192742 w 2769934"/>
              <a:gd name="connsiteY529" fmla="*/ 634562 h 848328"/>
              <a:gd name="connsiteX530" fmla="*/ 2193790 w 2769934"/>
              <a:gd name="connsiteY530" fmla="*/ 639806 h 848328"/>
              <a:gd name="connsiteX531" fmla="*/ 2187504 w 2769934"/>
              <a:gd name="connsiteY531" fmla="*/ 641903 h 848328"/>
              <a:gd name="connsiteX532" fmla="*/ 2184362 w 2769934"/>
              <a:gd name="connsiteY532" fmla="*/ 648195 h 848328"/>
              <a:gd name="connsiteX533" fmla="*/ 2146650 w 2769934"/>
              <a:gd name="connsiteY533" fmla="*/ 737331 h 848328"/>
              <a:gd name="connsiteX534" fmla="*/ 2136175 w 2769934"/>
              <a:gd name="connsiteY534" fmla="*/ 737331 h 848328"/>
              <a:gd name="connsiteX535" fmla="*/ 2103702 w 2769934"/>
              <a:gd name="connsiteY535" fmla="*/ 649244 h 848328"/>
              <a:gd name="connsiteX536" fmla="*/ 2099512 w 2769934"/>
              <a:gd name="connsiteY536" fmla="*/ 641903 h 848328"/>
              <a:gd name="connsiteX537" fmla="*/ 2092179 w 2769934"/>
              <a:gd name="connsiteY537" fmla="*/ 639806 h 848328"/>
              <a:gd name="connsiteX538" fmla="*/ 2091131 w 2769934"/>
              <a:gd name="connsiteY538" fmla="*/ 639806 h 848328"/>
              <a:gd name="connsiteX539" fmla="*/ 2091131 w 2769934"/>
              <a:gd name="connsiteY539" fmla="*/ 634562 h 848328"/>
              <a:gd name="connsiteX540" fmla="*/ 2031422 w 2769934"/>
              <a:gd name="connsiteY540" fmla="*/ 634562 h 848328"/>
              <a:gd name="connsiteX541" fmla="*/ 2042944 w 2769934"/>
              <a:gd name="connsiteY541" fmla="*/ 634562 h 848328"/>
              <a:gd name="connsiteX542" fmla="*/ 2055515 w 2769934"/>
              <a:gd name="connsiteY542" fmla="*/ 635611 h 848328"/>
              <a:gd name="connsiteX543" fmla="*/ 2067038 w 2769934"/>
              <a:gd name="connsiteY543" fmla="*/ 634562 h 848328"/>
              <a:gd name="connsiteX544" fmla="*/ 2078561 w 2769934"/>
              <a:gd name="connsiteY544" fmla="*/ 634562 h 848328"/>
              <a:gd name="connsiteX545" fmla="*/ 2078561 w 2769934"/>
              <a:gd name="connsiteY545" fmla="*/ 639806 h 848328"/>
              <a:gd name="connsiteX546" fmla="*/ 2070180 w 2769934"/>
              <a:gd name="connsiteY546" fmla="*/ 641903 h 848328"/>
              <a:gd name="connsiteX547" fmla="*/ 2067038 w 2769934"/>
              <a:gd name="connsiteY547" fmla="*/ 649244 h 848328"/>
              <a:gd name="connsiteX548" fmla="*/ 2067038 w 2769934"/>
              <a:gd name="connsiteY548" fmla="*/ 717407 h 848328"/>
              <a:gd name="connsiteX549" fmla="*/ 2069133 w 2769934"/>
              <a:gd name="connsiteY549" fmla="*/ 727893 h 848328"/>
              <a:gd name="connsiteX550" fmla="*/ 2078561 w 2769934"/>
              <a:gd name="connsiteY550" fmla="*/ 729991 h 848328"/>
              <a:gd name="connsiteX551" fmla="*/ 2078561 w 2769934"/>
              <a:gd name="connsiteY551" fmla="*/ 736283 h 848328"/>
              <a:gd name="connsiteX552" fmla="*/ 2067038 w 2769934"/>
              <a:gd name="connsiteY552" fmla="*/ 735234 h 848328"/>
              <a:gd name="connsiteX553" fmla="*/ 2055515 w 2769934"/>
              <a:gd name="connsiteY553" fmla="*/ 735234 h 848328"/>
              <a:gd name="connsiteX554" fmla="*/ 2043992 w 2769934"/>
              <a:gd name="connsiteY554" fmla="*/ 735234 h 848328"/>
              <a:gd name="connsiteX555" fmla="*/ 2031422 w 2769934"/>
              <a:gd name="connsiteY555" fmla="*/ 736283 h 848328"/>
              <a:gd name="connsiteX556" fmla="*/ 2031422 w 2769934"/>
              <a:gd name="connsiteY556" fmla="*/ 729991 h 848328"/>
              <a:gd name="connsiteX557" fmla="*/ 2040850 w 2769934"/>
              <a:gd name="connsiteY557" fmla="*/ 727893 h 848328"/>
              <a:gd name="connsiteX558" fmla="*/ 2042944 w 2769934"/>
              <a:gd name="connsiteY558" fmla="*/ 717407 h 848328"/>
              <a:gd name="connsiteX559" fmla="*/ 2042944 w 2769934"/>
              <a:gd name="connsiteY559" fmla="*/ 649244 h 848328"/>
              <a:gd name="connsiteX560" fmla="*/ 2040850 w 2769934"/>
              <a:gd name="connsiteY560" fmla="*/ 641903 h 848328"/>
              <a:gd name="connsiteX561" fmla="*/ 2032469 w 2769934"/>
              <a:gd name="connsiteY561" fmla="*/ 639806 h 848328"/>
              <a:gd name="connsiteX562" fmla="*/ 2031422 w 2769934"/>
              <a:gd name="connsiteY562" fmla="*/ 639806 h 848328"/>
              <a:gd name="connsiteX563" fmla="*/ 2031422 w 2769934"/>
              <a:gd name="connsiteY563" fmla="*/ 634562 h 848328"/>
              <a:gd name="connsiteX564" fmla="*/ 1910955 w 2769934"/>
              <a:gd name="connsiteY564" fmla="*/ 634562 h 848328"/>
              <a:gd name="connsiteX565" fmla="*/ 1921430 w 2769934"/>
              <a:gd name="connsiteY565" fmla="*/ 634562 h 848328"/>
              <a:gd name="connsiteX566" fmla="*/ 1928763 w 2769934"/>
              <a:gd name="connsiteY566" fmla="*/ 635611 h 848328"/>
              <a:gd name="connsiteX567" fmla="*/ 1936096 w 2769934"/>
              <a:gd name="connsiteY567" fmla="*/ 634562 h 848328"/>
              <a:gd name="connsiteX568" fmla="*/ 1945524 w 2769934"/>
              <a:gd name="connsiteY568" fmla="*/ 634562 h 848328"/>
              <a:gd name="connsiteX569" fmla="*/ 1995805 w 2769934"/>
              <a:gd name="connsiteY569" fmla="*/ 699580 h 848328"/>
              <a:gd name="connsiteX570" fmla="*/ 1995805 w 2769934"/>
              <a:gd name="connsiteY570" fmla="*/ 650292 h 848328"/>
              <a:gd name="connsiteX571" fmla="*/ 1993710 w 2769934"/>
              <a:gd name="connsiteY571" fmla="*/ 641903 h 848328"/>
              <a:gd name="connsiteX572" fmla="*/ 1982188 w 2769934"/>
              <a:gd name="connsiteY572" fmla="*/ 639806 h 848328"/>
              <a:gd name="connsiteX573" fmla="*/ 1982188 w 2769934"/>
              <a:gd name="connsiteY573" fmla="*/ 634562 h 848328"/>
              <a:gd name="connsiteX574" fmla="*/ 1990568 w 2769934"/>
              <a:gd name="connsiteY574" fmla="*/ 634562 h 848328"/>
              <a:gd name="connsiteX575" fmla="*/ 1998948 w 2769934"/>
              <a:gd name="connsiteY575" fmla="*/ 634562 h 848328"/>
              <a:gd name="connsiteX576" fmla="*/ 2007328 w 2769934"/>
              <a:gd name="connsiteY576" fmla="*/ 634562 h 848328"/>
              <a:gd name="connsiteX577" fmla="*/ 2014661 w 2769934"/>
              <a:gd name="connsiteY577" fmla="*/ 634562 h 848328"/>
              <a:gd name="connsiteX578" fmla="*/ 2014661 w 2769934"/>
              <a:gd name="connsiteY578" fmla="*/ 639806 h 848328"/>
              <a:gd name="connsiteX579" fmla="*/ 2013614 w 2769934"/>
              <a:gd name="connsiteY579" fmla="*/ 639806 h 848328"/>
              <a:gd name="connsiteX580" fmla="*/ 2006281 w 2769934"/>
              <a:gd name="connsiteY580" fmla="*/ 641903 h 848328"/>
              <a:gd name="connsiteX581" fmla="*/ 2004186 w 2769934"/>
              <a:gd name="connsiteY581" fmla="*/ 650292 h 848328"/>
              <a:gd name="connsiteX582" fmla="*/ 2004186 w 2769934"/>
              <a:gd name="connsiteY582" fmla="*/ 736283 h 848328"/>
              <a:gd name="connsiteX583" fmla="*/ 1995805 w 2769934"/>
              <a:gd name="connsiteY583" fmla="*/ 736283 h 848328"/>
              <a:gd name="connsiteX584" fmla="*/ 1930858 w 2769934"/>
              <a:gd name="connsiteY584" fmla="*/ 653438 h 848328"/>
              <a:gd name="connsiteX585" fmla="*/ 1930858 w 2769934"/>
              <a:gd name="connsiteY585" fmla="*/ 717407 h 848328"/>
              <a:gd name="connsiteX586" fmla="*/ 1934001 w 2769934"/>
              <a:gd name="connsiteY586" fmla="*/ 727893 h 848328"/>
              <a:gd name="connsiteX587" fmla="*/ 1944476 w 2769934"/>
              <a:gd name="connsiteY587" fmla="*/ 729991 h 848328"/>
              <a:gd name="connsiteX588" fmla="*/ 1944476 w 2769934"/>
              <a:gd name="connsiteY588" fmla="*/ 736283 h 848328"/>
              <a:gd name="connsiteX589" fmla="*/ 1935048 w 2769934"/>
              <a:gd name="connsiteY589" fmla="*/ 735234 h 848328"/>
              <a:gd name="connsiteX590" fmla="*/ 1926668 w 2769934"/>
              <a:gd name="connsiteY590" fmla="*/ 735234 h 848328"/>
              <a:gd name="connsiteX591" fmla="*/ 1918288 w 2769934"/>
              <a:gd name="connsiteY591" fmla="*/ 735234 h 848328"/>
              <a:gd name="connsiteX592" fmla="*/ 1909908 w 2769934"/>
              <a:gd name="connsiteY592" fmla="*/ 736283 h 848328"/>
              <a:gd name="connsiteX593" fmla="*/ 1909908 w 2769934"/>
              <a:gd name="connsiteY593" fmla="*/ 729991 h 848328"/>
              <a:gd name="connsiteX594" fmla="*/ 1920383 w 2769934"/>
              <a:gd name="connsiteY594" fmla="*/ 727893 h 848328"/>
              <a:gd name="connsiteX595" fmla="*/ 1922478 w 2769934"/>
              <a:gd name="connsiteY595" fmla="*/ 717407 h 848328"/>
              <a:gd name="connsiteX596" fmla="*/ 1922478 w 2769934"/>
              <a:gd name="connsiteY596" fmla="*/ 650292 h 848328"/>
              <a:gd name="connsiteX597" fmla="*/ 1920383 w 2769934"/>
              <a:gd name="connsiteY597" fmla="*/ 641903 h 848328"/>
              <a:gd name="connsiteX598" fmla="*/ 1910955 w 2769934"/>
              <a:gd name="connsiteY598" fmla="*/ 639806 h 848328"/>
              <a:gd name="connsiteX599" fmla="*/ 1910955 w 2769934"/>
              <a:gd name="connsiteY599" fmla="*/ 634562 h 848328"/>
              <a:gd name="connsiteX600" fmla="*/ 1793631 w 2769934"/>
              <a:gd name="connsiteY600" fmla="*/ 634562 h 848328"/>
              <a:gd name="connsiteX601" fmla="*/ 1806202 w 2769934"/>
              <a:gd name="connsiteY601" fmla="*/ 635611 h 848328"/>
              <a:gd name="connsiteX602" fmla="*/ 1817724 w 2769934"/>
              <a:gd name="connsiteY602" fmla="*/ 635611 h 848328"/>
              <a:gd name="connsiteX603" fmla="*/ 1828200 w 2769934"/>
              <a:gd name="connsiteY603" fmla="*/ 635611 h 848328"/>
              <a:gd name="connsiteX604" fmla="*/ 1840770 w 2769934"/>
              <a:gd name="connsiteY604" fmla="*/ 634562 h 848328"/>
              <a:gd name="connsiteX605" fmla="*/ 1840770 w 2769934"/>
              <a:gd name="connsiteY605" fmla="*/ 639806 h 848328"/>
              <a:gd name="connsiteX606" fmla="*/ 1832390 w 2769934"/>
              <a:gd name="connsiteY606" fmla="*/ 641903 h 848328"/>
              <a:gd name="connsiteX607" fmla="*/ 1829247 w 2769934"/>
              <a:gd name="connsiteY607" fmla="*/ 649244 h 848328"/>
              <a:gd name="connsiteX608" fmla="*/ 1829247 w 2769934"/>
              <a:gd name="connsiteY608" fmla="*/ 695385 h 848328"/>
              <a:gd name="connsiteX609" fmla="*/ 1830295 w 2769934"/>
              <a:gd name="connsiteY609" fmla="*/ 711115 h 848328"/>
              <a:gd name="connsiteX610" fmla="*/ 1833438 w 2769934"/>
              <a:gd name="connsiteY610" fmla="*/ 718456 h 848328"/>
              <a:gd name="connsiteX611" fmla="*/ 1841818 w 2769934"/>
              <a:gd name="connsiteY611" fmla="*/ 724748 h 848328"/>
              <a:gd name="connsiteX612" fmla="*/ 1853341 w 2769934"/>
              <a:gd name="connsiteY612" fmla="*/ 725796 h 848328"/>
              <a:gd name="connsiteX613" fmla="*/ 1872196 w 2769934"/>
              <a:gd name="connsiteY613" fmla="*/ 719504 h 848328"/>
              <a:gd name="connsiteX614" fmla="*/ 1877434 w 2769934"/>
              <a:gd name="connsiteY614" fmla="*/ 695385 h 848328"/>
              <a:gd name="connsiteX615" fmla="*/ 1877434 w 2769934"/>
              <a:gd name="connsiteY615" fmla="*/ 694336 h 848328"/>
              <a:gd name="connsiteX616" fmla="*/ 1877434 w 2769934"/>
              <a:gd name="connsiteY616" fmla="*/ 651341 h 848328"/>
              <a:gd name="connsiteX617" fmla="*/ 1875339 w 2769934"/>
              <a:gd name="connsiteY617" fmla="*/ 641903 h 848328"/>
              <a:gd name="connsiteX618" fmla="*/ 1865911 w 2769934"/>
              <a:gd name="connsiteY618" fmla="*/ 639806 h 848328"/>
              <a:gd name="connsiteX619" fmla="*/ 1865911 w 2769934"/>
              <a:gd name="connsiteY619" fmla="*/ 634562 h 848328"/>
              <a:gd name="connsiteX620" fmla="*/ 1874291 w 2769934"/>
              <a:gd name="connsiteY620" fmla="*/ 634562 h 848328"/>
              <a:gd name="connsiteX621" fmla="*/ 1880577 w 2769934"/>
              <a:gd name="connsiteY621" fmla="*/ 635611 h 848328"/>
              <a:gd name="connsiteX622" fmla="*/ 1887909 w 2769934"/>
              <a:gd name="connsiteY622" fmla="*/ 634562 h 848328"/>
              <a:gd name="connsiteX623" fmla="*/ 1895242 w 2769934"/>
              <a:gd name="connsiteY623" fmla="*/ 634562 h 848328"/>
              <a:gd name="connsiteX624" fmla="*/ 1895242 w 2769934"/>
              <a:gd name="connsiteY624" fmla="*/ 639806 h 848328"/>
              <a:gd name="connsiteX625" fmla="*/ 1888957 w 2769934"/>
              <a:gd name="connsiteY625" fmla="*/ 641903 h 848328"/>
              <a:gd name="connsiteX626" fmla="*/ 1886862 w 2769934"/>
              <a:gd name="connsiteY626" fmla="*/ 651341 h 848328"/>
              <a:gd name="connsiteX627" fmla="*/ 1885814 w 2769934"/>
              <a:gd name="connsiteY627" fmla="*/ 697482 h 848328"/>
              <a:gd name="connsiteX628" fmla="*/ 1876386 w 2769934"/>
              <a:gd name="connsiteY628" fmla="*/ 728942 h 848328"/>
              <a:gd name="connsiteX629" fmla="*/ 1846008 w 2769934"/>
              <a:gd name="connsiteY629" fmla="*/ 738380 h 848328"/>
              <a:gd name="connsiteX630" fmla="*/ 1815629 w 2769934"/>
              <a:gd name="connsiteY630" fmla="*/ 729991 h 848328"/>
              <a:gd name="connsiteX631" fmla="*/ 1805154 w 2769934"/>
              <a:gd name="connsiteY631" fmla="*/ 704823 h 848328"/>
              <a:gd name="connsiteX632" fmla="*/ 1805154 w 2769934"/>
              <a:gd name="connsiteY632" fmla="*/ 649244 h 848328"/>
              <a:gd name="connsiteX633" fmla="*/ 1803059 w 2769934"/>
              <a:gd name="connsiteY633" fmla="*/ 641903 h 848328"/>
              <a:gd name="connsiteX634" fmla="*/ 1794679 w 2769934"/>
              <a:gd name="connsiteY634" fmla="*/ 639806 h 848328"/>
              <a:gd name="connsiteX635" fmla="*/ 1793631 w 2769934"/>
              <a:gd name="connsiteY635" fmla="*/ 639806 h 848328"/>
              <a:gd name="connsiteX636" fmla="*/ 1793631 w 2769934"/>
              <a:gd name="connsiteY636" fmla="*/ 634562 h 848328"/>
              <a:gd name="connsiteX637" fmla="*/ 1606122 w 2769934"/>
              <a:gd name="connsiteY637" fmla="*/ 634562 h 848328"/>
              <a:gd name="connsiteX638" fmla="*/ 1616598 w 2769934"/>
              <a:gd name="connsiteY638" fmla="*/ 634562 h 848328"/>
              <a:gd name="connsiteX639" fmla="*/ 1622883 w 2769934"/>
              <a:gd name="connsiteY639" fmla="*/ 635611 h 848328"/>
              <a:gd name="connsiteX640" fmla="*/ 1630216 w 2769934"/>
              <a:gd name="connsiteY640" fmla="*/ 634562 h 848328"/>
              <a:gd name="connsiteX641" fmla="*/ 1639643 w 2769934"/>
              <a:gd name="connsiteY641" fmla="*/ 634562 h 848328"/>
              <a:gd name="connsiteX642" fmla="*/ 1690973 w 2769934"/>
              <a:gd name="connsiteY642" fmla="*/ 699580 h 848328"/>
              <a:gd name="connsiteX643" fmla="*/ 1690973 w 2769934"/>
              <a:gd name="connsiteY643" fmla="*/ 650292 h 848328"/>
              <a:gd name="connsiteX644" fmla="*/ 1687830 w 2769934"/>
              <a:gd name="connsiteY644" fmla="*/ 641903 h 848328"/>
              <a:gd name="connsiteX645" fmla="*/ 1677355 w 2769934"/>
              <a:gd name="connsiteY645" fmla="*/ 639806 h 848328"/>
              <a:gd name="connsiteX646" fmla="*/ 1677355 w 2769934"/>
              <a:gd name="connsiteY646" fmla="*/ 634562 h 848328"/>
              <a:gd name="connsiteX647" fmla="*/ 1684688 w 2769934"/>
              <a:gd name="connsiteY647" fmla="*/ 634562 h 848328"/>
              <a:gd name="connsiteX648" fmla="*/ 1694115 w 2769934"/>
              <a:gd name="connsiteY648" fmla="*/ 634562 h 848328"/>
              <a:gd name="connsiteX649" fmla="*/ 1702496 w 2769934"/>
              <a:gd name="connsiteY649" fmla="*/ 634562 h 848328"/>
              <a:gd name="connsiteX650" fmla="*/ 1709828 w 2769934"/>
              <a:gd name="connsiteY650" fmla="*/ 634562 h 848328"/>
              <a:gd name="connsiteX651" fmla="*/ 1709828 w 2769934"/>
              <a:gd name="connsiteY651" fmla="*/ 639806 h 848328"/>
              <a:gd name="connsiteX652" fmla="*/ 1708781 w 2769934"/>
              <a:gd name="connsiteY652" fmla="*/ 639806 h 848328"/>
              <a:gd name="connsiteX653" fmla="*/ 1701448 w 2769934"/>
              <a:gd name="connsiteY653" fmla="*/ 641903 h 848328"/>
              <a:gd name="connsiteX654" fmla="*/ 1699353 w 2769934"/>
              <a:gd name="connsiteY654" fmla="*/ 650292 h 848328"/>
              <a:gd name="connsiteX655" fmla="*/ 1699353 w 2769934"/>
              <a:gd name="connsiteY655" fmla="*/ 736283 h 848328"/>
              <a:gd name="connsiteX656" fmla="*/ 1689925 w 2769934"/>
              <a:gd name="connsiteY656" fmla="*/ 736283 h 848328"/>
              <a:gd name="connsiteX657" fmla="*/ 1626026 w 2769934"/>
              <a:gd name="connsiteY657" fmla="*/ 653438 h 848328"/>
              <a:gd name="connsiteX658" fmla="*/ 1626026 w 2769934"/>
              <a:gd name="connsiteY658" fmla="*/ 717407 h 848328"/>
              <a:gd name="connsiteX659" fmla="*/ 1628121 w 2769934"/>
              <a:gd name="connsiteY659" fmla="*/ 727893 h 848328"/>
              <a:gd name="connsiteX660" fmla="*/ 1639643 w 2769934"/>
              <a:gd name="connsiteY660" fmla="*/ 729991 h 848328"/>
              <a:gd name="connsiteX661" fmla="*/ 1639643 w 2769934"/>
              <a:gd name="connsiteY661" fmla="*/ 736283 h 848328"/>
              <a:gd name="connsiteX662" fmla="*/ 1630216 w 2769934"/>
              <a:gd name="connsiteY662" fmla="*/ 735234 h 848328"/>
              <a:gd name="connsiteX663" fmla="*/ 1620788 w 2769934"/>
              <a:gd name="connsiteY663" fmla="*/ 735234 h 848328"/>
              <a:gd name="connsiteX664" fmla="*/ 1613455 w 2769934"/>
              <a:gd name="connsiteY664" fmla="*/ 735234 h 848328"/>
              <a:gd name="connsiteX665" fmla="*/ 1605075 w 2769934"/>
              <a:gd name="connsiteY665" fmla="*/ 736283 h 848328"/>
              <a:gd name="connsiteX666" fmla="*/ 1605075 w 2769934"/>
              <a:gd name="connsiteY666" fmla="*/ 729991 h 848328"/>
              <a:gd name="connsiteX667" fmla="*/ 1614503 w 2769934"/>
              <a:gd name="connsiteY667" fmla="*/ 727893 h 848328"/>
              <a:gd name="connsiteX668" fmla="*/ 1617645 w 2769934"/>
              <a:gd name="connsiteY668" fmla="*/ 717407 h 848328"/>
              <a:gd name="connsiteX669" fmla="*/ 1617645 w 2769934"/>
              <a:gd name="connsiteY669" fmla="*/ 650292 h 848328"/>
              <a:gd name="connsiteX670" fmla="*/ 1614503 w 2769934"/>
              <a:gd name="connsiteY670" fmla="*/ 641903 h 848328"/>
              <a:gd name="connsiteX671" fmla="*/ 1606122 w 2769934"/>
              <a:gd name="connsiteY671" fmla="*/ 639806 h 848328"/>
              <a:gd name="connsiteX672" fmla="*/ 1606122 w 2769934"/>
              <a:gd name="connsiteY672" fmla="*/ 634562 h 848328"/>
              <a:gd name="connsiteX673" fmla="*/ 1540128 w 2769934"/>
              <a:gd name="connsiteY673" fmla="*/ 634562 h 848328"/>
              <a:gd name="connsiteX674" fmla="*/ 1549555 w 2769934"/>
              <a:gd name="connsiteY674" fmla="*/ 634562 h 848328"/>
              <a:gd name="connsiteX675" fmla="*/ 1582029 w 2769934"/>
              <a:gd name="connsiteY675" fmla="*/ 722650 h 848328"/>
              <a:gd name="connsiteX676" fmla="*/ 1586219 w 2769934"/>
              <a:gd name="connsiteY676" fmla="*/ 727893 h 848328"/>
              <a:gd name="connsiteX677" fmla="*/ 1593552 w 2769934"/>
              <a:gd name="connsiteY677" fmla="*/ 729991 h 848328"/>
              <a:gd name="connsiteX678" fmla="*/ 1593552 w 2769934"/>
              <a:gd name="connsiteY678" fmla="*/ 736283 h 848328"/>
              <a:gd name="connsiteX679" fmla="*/ 1580982 w 2769934"/>
              <a:gd name="connsiteY679" fmla="*/ 735234 h 848328"/>
              <a:gd name="connsiteX680" fmla="*/ 1570506 w 2769934"/>
              <a:gd name="connsiteY680" fmla="*/ 735234 h 848328"/>
              <a:gd name="connsiteX681" fmla="*/ 1560031 w 2769934"/>
              <a:gd name="connsiteY681" fmla="*/ 735234 h 848328"/>
              <a:gd name="connsiteX682" fmla="*/ 1546413 w 2769934"/>
              <a:gd name="connsiteY682" fmla="*/ 736283 h 848328"/>
              <a:gd name="connsiteX683" fmla="*/ 1546413 w 2769934"/>
              <a:gd name="connsiteY683" fmla="*/ 729991 h 848328"/>
              <a:gd name="connsiteX684" fmla="*/ 1555841 w 2769934"/>
              <a:gd name="connsiteY684" fmla="*/ 728942 h 848328"/>
              <a:gd name="connsiteX685" fmla="*/ 1557936 w 2769934"/>
              <a:gd name="connsiteY685" fmla="*/ 724748 h 848328"/>
              <a:gd name="connsiteX686" fmla="*/ 1557936 w 2769934"/>
              <a:gd name="connsiteY686" fmla="*/ 723699 h 848328"/>
              <a:gd name="connsiteX687" fmla="*/ 1557936 w 2769934"/>
              <a:gd name="connsiteY687" fmla="*/ 721602 h 848328"/>
              <a:gd name="connsiteX688" fmla="*/ 1550603 w 2769934"/>
              <a:gd name="connsiteY688" fmla="*/ 702726 h 848328"/>
              <a:gd name="connsiteX689" fmla="*/ 1519177 w 2769934"/>
              <a:gd name="connsiteY689" fmla="*/ 702726 h 848328"/>
              <a:gd name="connsiteX690" fmla="*/ 1511844 w 2769934"/>
              <a:gd name="connsiteY690" fmla="*/ 720553 h 848328"/>
              <a:gd name="connsiteX691" fmla="*/ 1510797 w 2769934"/>
              <a:gd name="connsiteY691" fmla="*/ 722650 h 848328"/>
              <a:gd name="connsiteX692" fmla="*/ 1510797 w 2769934"/>
              <a:gd name="connsiteY692" fmla="*/ 724748 h 848328"/>
              <a:gd name="connsiteX693" fmla="*/ 1521272 w 2769934"/>
              <a:gd name="connsiteY693" fmla="*/ 729991 h 848328"/>
              <a:gd name="connsiteX694" fmla="*/ 1521272 w 2769934"/>
              <a:gd name="connsiteY694" fmla="*/ 736283 h 848328"/>
              <a:gd name="connsiteX695" fmla="*/ 1512892 w 2769934"/>
              <a:gd name="connsiteY695" fmla="*/ 735234 h 848328"/>
              <a:gd name="connsiteX696" fmla="*/ 1505559 w 2769934"/>
              <a:gd name="connsiteY696" fmla="*/ 735234 h 848328"/>
              <a:gd name="connsiteX697" fmla="*/ 1500321 w 2769934"/>
              <a:gd name="connsiteY697" fmla="*/ 735234 h 848328"/>
              <a:gd name="connsiteX698" fmla="*/ 1489846 w 2769934"/>
              <a:gd name="connsiteY698" fmla="*/ 736283 h 848328"/>
              <a:gd name="connsiteX699" fmla="*/ 1489846 w 2769934"/>
              <a:gd name="connsiteY699" fmla="*/ 729991 h 848328"/>
              <a:gd name="connsiteX700" fmla="*/ 1497179 w 2769934"/>
              <a:gd name="connsiteY700" fmla="*/ 726845 h 848328"/>
              <a:gd name="connsiteX701" fmla="*/ 1503464 w 2769934"/>
              <a:gd name="connsiteY701" fmla="*/ 717407 h 848328"/>
              <a:gd name="connsiteX702" fmla="*/ 1540128 w 2769934"/>
              <a:gd name="connsiteY702" fmla="*/ 634562 h 848328"/>
              <a:gd name="connsiteX703" fmla="*/ 1381950 w 2769934"/>
              <a:gd name="connsiteY703" fmla="*/ 634562 h 848328"/>
              <a:gd name="connsiteX704" fmla="*/ 1395568 w 2769934"/>
              <a:gd name="connsiteY704" fmla="*/ 635611 h 848328"/>
              <a:gd name="connsiteX705" fmla="*/ 1406043 w 2769934"/>
              <a:gd name="connsiteY705" fmla="*/ 635611 h 848328"/>
              <a:gd name="connsiteX706" fmla="*/ 1416518 w 2769934"/>
              <a:gd name="connsiteY706" fmla="*/ 635611 h 848328"/>
              <a:gd name="connsiteX707" fmla="*/ 1430136 w 2769934"/>
              <a:gd name="connsiteY707" fmla="*/ 634562 h 848328"/>
              <a:gd name="connsiteX708" fmla="*/ 1430136 w 2769934"/>
              <a:gd name="connsiteY708" fmla="*/ 639806 h 848328"/>
              <a:gd name="connsiteX709" fmla="*/ 1420709 w 2769934"/>
              <a:gd name="connsiteY709" fmla="*/ 641903 h 848328"/>
              <a:gd name="connsiteX710" fmla="*/ 1417566 w 2769934"/>
              <a:gd name="connsiteY710" fmla="*/ 649244 h 848328"/>
              <a:gd name="connsiteX711" fmla="*/ 1417566 w 2769934"/>
              <a:gd name="connsiteY711" fmla="*/ 695385 h 848328"/>
              <a:gd name="connsiteX712" fmla="*/ 1418614 w 2769934"/>
              <a:gd name="connsiteY712" fmla="*/ 711115 h 848328"/>
              <a:gd name="connsiteX713" fmla="*/ 1421756 w 2769934"/>
              <a:gd name="connsiteY713" fmla="*/ 718456 h 848328"/>
              <a:gd name="connsiteX714" fmla="*/ 1430136 w 2769934"/>
              <a:gd name="connsiteY714" fmla="*/ 724748 h 848328"/>
              <a:gd name="connsiteX715" fmla="*/ 1441659 w 2769934"/>
              <a:gd name="connsiteY715" fmla="*/ 725796 h 848328"/>
              <a:gd name="connsiteX716" fmla="*/ 1460515 w 2769934"/>
              <a:gd name="connsiteY716" fmla="*/ 719504 h 848328"/>
              <a:gd name="connsiteX717" fmla="*/ 1465753 w 2769934"/>
              <a:gd name="connsiteY717" fmla="*/ 695385 h 848328"/>
              <a:gd name="connsiteX718" fmla="*/ 1465753 w 2769934"/>
              <a:gd name="connsiteY718" fmla="*/ 694336 h 848328"/>
              <a:gd name="connsiteX719" fmla="*/ 1465753 w 2769934"/>
              <a:gd name="connsiteY719" fmla="*/ 651341 h 848328"/>
              <a:gd name="connsiteX720" fmla="*/ 1463658 w 2769934"/>
              <a:gd name="connsiteY720" fmla="*/ 641903 h 848328"/>
              <a:gd name="connsiteX721" fmla="*/ 1454230 w 2769934"/>
              <a:gd name="connsiteY721" fmla="*/ 639806 h 848328"/>
              <a:gd name="connsiteX722" fmla="*/ 1454230 w 2769934"/>
              <a:gd name="connsiteY722" fmla="*/ 634562 h 848328"/>
              <a:gd name="connsiteX723" fmla="*/ 1462610 w 2769934"/>
              <a:gd name="connsiteY723" fmla="*/ 634562 h 848328"/>
              <a:gd name="connsiteX724" fmla="*/ 1468895 w 2769934"/>
              <a:gd name="connsiteY724" fmla="*/ 635611 h 848328"/>
              <a:gd name="connsiteX725" fmla="*/ 1476228 w 2769934"/>
              <a:gd name="connsiteY725" fmla="*/ 634562 h 848328"/>
              <a:gd name="connsiteX726" fmla="*/ 1483561 w 2769934"/>
              <a:gd name="connsiteY726" fmla="*/ 634562 h 848328"/>
              <a:gd name="connsiteX727" fmla="*/ 1483561 w 2769934"/>
              <a:gd name="connsiteY727" fmla="*/ 639806 h 848328"/>
              <a:gd name="connsiteX728" fmla="*/ 1477276 w 2769934"/>
              <a:gd name="connsiteY728" fmla="*/ 641903 h 848328"/>
              <a:gd name="connsiteX729" fmla="*/ 1475180 w 2769934"/>
              <a:gd name="connsiteY729" fmla="*/ 651341 h 848328"/>
              <a:gd name="connsiteX730" fmla="*/ 1474133 w 2769934"/>
              <a:gd name="connsiteY730" fmla="*/ 697482 h 848328"/>
              <a:gd name="connsiteX731" fmla="*/ 1464705 w 2769934"/>
              <a:gd name="connsiteY731" fmla="*/ 728942 h 848328"/>
              <a:gd name="connsiteX732" fmla="*/ 1434327 w 2769934"/>
              <a:gd name="connsiteY732" fmla="*/ 738380 h 848328"/>
              <a:gd name="connsiteX733" fmla="*/ 1403948 w 2769934"/>
              <a:gd name="connsiteY733" fmla="*/ 729991 h 848328"/>
              <a:gd name="connsiteX734" fmla="*/ 1393473 w 2769934"/>
              <a:gd name="connsiteY734" fmla="*/ 704823 h 848328"/>
              <a:gd name="connsiteX735" fmla="*/ 1393473 w 2769934"/>
              <a:gd name="connsiteY735" fmla="*/ 649244 h 848328"/>
              <a:gd name="connsiteX736" fmla="*/ 1391378 w 2769934"/>
              <a:gd name="connsiteY736" fmla="*/ 641903 h 848328"/>
              <a:gd name="connsiteX737" fmla="*/ 1382997 w 2769934"/>
              <a:gd name="connsiteY737" fmla="*/ 639806 h 848328"/>
              <a:gd name="connsiteX738" fmla="*/ 1381950 w 2769934"/>
              <a:gd name="connsiteY738" fmla="*/ 639806 h 848328"/>
              <a:gd name="connsiteX739" fmla="*/ 1381950 w 2769934"/>
              <a:gd name="connsiteY739" fmla="*/ 634562 h 848328"/>
              <a:gd name="connsiteX740" fmla="*/ 1253103 w 2769934"/>
              <a:gd name="connsiteY740" fmla="*/ 634562 h 848328"/>
              <a:gd name="connsiteX741" fmla="*/ 1262531 w 2769934"/>
              <a:gd name="connsiteY741" fmla="*/ 634562 h 848328"/>
              <a:gd name="connsiteX742" fmla="*/ 1277196 w 2769934"/>
              <a:gd name="connsiteY742" fmla="*/ 635611 h 848328"/>
              <a:gd name="connsiteX743" fmla="*/ 1290814 w 2769934"/>
              <a:gd name="connsiteY743" fmla="*/ 634562 h 848328"/>
              <a:gd name="connsiteX744" fmla="*/ 1300242 w 2769934"/>
              <a:gd name="connsiteY744" fmla="*/ 634562 h 848328"/>
              <a:gd name="connsiteX745" fmla="*/ 1300242 w 2769934"/>
              <a:gd name="connsiteY745" fmla="*/ 639806 h 848328"/>
              <a:gd name="connsiteX746" fmla="*/ 1291862 w 2769934"/>
              <a:gd name="connsiteY746" fmla="*/ 641903 h 848328"/>
              <a:gd name="connsiteX747" fmla="*/ 1288719 w 2769934"/>
              <a:gd name="connsiteY747" fmla="*/ 649244 h 848328"/>
              <a:gd name="connsiteX748" fmla="*/ 1288719 w 2769934"/>
              <a:gd name="connsiteY748" fmla="*/ 677558 h 848328"/>
              <a:gd name="connsiteX749" fmla="*/ 1331668 w 2769934"/>
              <a:gd name="connsiteY749" fmla="*/ 677558 h 848328"/>
              <a:gd name="connsiteX750" fmla="*/ 1331668 w 2769934"/>
              <a:gd name="connsiteY750" fmla="*/ 649244 h 848328"/>
              <a:gd name="connsiteX751" fmla="*/ 1328526 w 2769934"/>
              <a:gd name="connsiteY751" fmla="*/ 641903 h 848328"/>
              <a:gd name="connsiteX752" fmla="*/ 1320145 w 2769934"/>
              <a:gd name="connsiteY752" fmla="*/ 639806 h 848328"/>
              <a:gd name="connsiteX753" fmla="*/ 1319098 w 2769934"/>
              <a:gd name="connsiteY753" fmla="*/ 639806 h 848328"/>
              <a:gd name="connsiteX754" fmla="*/ 1319098 w 2769934"/>
              <a:gd name="connsiteY754" fmla="*/ 634562 h 848328"/>
              <a:gd name="connsiteX755" fmla="*/ 1330621 w 2769934"/>
              <a:gd name="connsiteY755" fmla="*/ 634562 h 848328"/>
              <a:gd name="connsiteX756" fmla="*/ 1343191 w 2769934"/>
              <a:gd name="connsiteY756" fmla="*/ 635611 h 848328"/>
              <a:gd name="connsiteX757" fmla="*/ 1355761 w 2769934"/>
              <a:gd name="connsiteY757" fmla="*/ 634562 h 848328"/>
              <a:gd name="connsiteX758" fmla="*/ 1366237 w 2769934"/>
              <a:gd name="connsiteY758" fmla="*/ 634562 h 848328"/>
              <a:gd name="connsiteX759" fmla="*/ 1366237 w 2769934"/>
              <a:gd name="connsiteY759" fmla="*/ 639806 h 848328"/>
              <a:gd name="connsiteX760" fmla="*/ 1365189 w 2769934"/>
              <a:gd name="connsiteY760" fmla="*/ 639806 h 848328"/>
              <a:gd name="connsiteX761" fmla="*/ 1357856 w 2769934"/>
              <a:gd name="connsiteY761" fmla="*/ 641903 h 848328"/>
              <a:gd name="connsiteX762" fmla="*/ 1354714 w 2769934"/>
              <a:gd name="connsiteY762" fmla="*/ 649244 h 848328"/>
              <a:gd name="connsiteX763" fmla="*/ 1354714 w 2769934"/>
              <a:gd name="connsiteY763" fmla="*/ 717407 h 848328"/>
              <a:gd name="connsiteX764" fmla="*/ 1357856 w 2769934"/>
              <a:gd name="connsiteY764" fmla="*/ 726845 h 848328"/>
              <a:gd name="connsiteX765" fmla="*/ 1366237 w 2769934"/>
              <a:gd name="connsiteY765" fmla="*/ 729991 h 848328"/>
              <a:gd name="connsiteX766" fmla="*/ 1366237 w 2769934"/>
              <a:gd name="connsiteY766" fmla="*/ 736283 h 848328"/>
              <a:gd name="connsiteX767" fmla="*/ 1353666 w 2769934"/>
              <a:gd name="connsiteY767" fmla="*/ 735234 h 848328"/>
              <a:gd name="connsiteX768" fmla="*/ 1343191 w 2769934"/>
              <a:gd name="connsiteY768" fmla="*/ 735234 h 848328"/>
              <a:gd name="connsiteX769" fmla="*/ 1334811 w 2769934"/>
              <a:gd name="connsiteY769" fmla="*/ 735234 h 848328"/>
              <a:gd name="connsiteX770" fmla="*/ 1320145 w 2769934"/>
              <a:gd name="connsiteY770" fmla="*/ 736283 h 848328"/>
              <a:gd name="connsiteX771" fmla="*/ 1320145 w 2769934"/>
              <a:gd name="connsiteY771" fmla="*/ 729991 h 848328"/>
              <a:gd name="connsiteX772" fmla="*/ 1329573 w 2769934"/>
              <a:gd name="connsiteY772" fmla="*/ 727893 h 848328"/>
              <a:gd name="connsiteX773" fmla="*/ 1331668 w 2769934"/>
              <a:gd name="connsiteY773" fmla="*/ 717407 h 848328"/>
              <a:gd name="connsiteX774" fmla="*/ 1331668 w 2769934"/>
              <a:gd name="connsiteY774" fmla="*/ 684898 h 848328"/>
              <a:gd name="connsiteX775" fmla="*/ 1288719 w 2769934"/>
              <a:gd name="connsiteY775" fmla="*/ 684898 h 848328"/>
              <a:gd name="connsiteX776" fmla="*/ 1288719 w 2769934"/>
              <a:gd name="connsiteY776" fmla="*/ 717407 h 848328"/>
              <a:gd name="connsiteX777" fmla="*/ 1290814 w 2769934"/>
              <a:gd name="connsiteY777" fmla="*/ 727893 h 848328"/>
              <a:gd name="connsiteX778" fmla="*/ 1300242 w 2769934"/>
              <a:gd name="connsiteY778" fmla="*/ 729991 h 848328"/>
              <a:gd name="connsiteX779" fmla="*/ 1300242 w 2769934"/>
              <a:gd name="connsiteY779" fmla="*/ 735234 h 848328"/>
              <a:gd name="connsiteX780" fmla="*/ 1286624 w 2769934"/>
              <a:gd name="connsiteY780" fmla="*/ 735234 h 848328"/>
              <a:gd name="connsiteX781" fmla="*/ 1277196 w 2769934"/>
              <a:gd name="connsiteY781" fmla="*/ 735234 h 848328"/>
              <a:gd name="connsiteX782" fmla="*/ 1265673 w 2769934"/>
              <a:gd name="connsiteY782" fmla="*/ 735234 h 848328"/>
              <a:gd name="connsiteX783" fmla="*/ 1253103 w 2769934"/>
              <a:gd name="connsiteY783" fmla="*/ 736283 h 848328"/>
              <a:gd name="connsiteX784" fmla="*/ 1253103 w 2769934"/>
              <a:gd name="connsiteY784" fmla="*/ 729991 h 848328"/>
              <a:gd name="connsiteX785" fmla="*/ 1254150 w 2769934"/>
              <a:gd name="connsiteY785" fmla="*/ 729991 h 848328"/>
              <a:gd name="connsiteX786" fmla="*/ 1262531 w 2769934"/>
              <a:gd name="connsiteY786" fmla="*/ 727893 h 848328"/>
              <a:gd name="connsiteX787" fmla="*/ 1264626 w 2769934"/>
              <a:gd name="connsiteY787" fmla="*/ 717407 h 848328"/>
              <a:gd name="connsiteX788" fmla="*/ 1264626 w 2769934"/>
              <a:gd name="connsiteY788" fmla="*/ 649244 h 848328"/>
              <a:gd name="connsiteX789" fmla="*/ 1262531 w 2769934"/>
              <a:gd name="connsiteY789" fmla="*/ 641903 h 848328"/>
              <a:gd name="connsiteX790" fmla="*/ 1255198 w 2769934"/>
              <a:gd name="connsiteY790" fmla="*/ 639806 h 848328"/>
              <a:gd name="connsiteX791" fmla="*/ 1253103 w 2769934"/>
              <a:gd name="connsiteY791" fmla="*/ 639806 h 848328"/>
              <a:gd name="connsiteX792" fmla="*/ 1253103 w 2769934"/>
              <a:gd name="connsiteY792" fmla="*/ 634562 h 848328"/>
              <a:gd name="connsiteX793" fmla="*/ 1078165 w 2769934"/>
              <a:gd name="connsiteY793" fmla="*/ 634562 h 848328"/>
              <a:gd name="connsiteX794" fmla="*/ 1090735 w 2769934"/>
              <a:gd name="connsiteY794" fmla="*/ 634562 h 848328"/>
              <a:gd name="connsiteX795" fmla="*/ 1102258 w 2769934"/>
              <a:gd name="connsiteY795" fmla="*/ 635611 h 848328"/>
              <a:gd name="connsiteX796" fmla="*/ 1114828 w 2769934"/>
              <a:gd name="connsiteY796" fmla="*/ 634562 h 848328"/>
              <a:gd name="connsiteX797" fmla="*/ 1126351 w 2769934"/>
              <a:gd name="connsiteY797" fmla="*/ 634562 h 848328"/>
              <a:gd name="connsiteX798" fmla="*/ 1126351 w 2769934"/>
              <a:gd name="connsiteY798" fmla="*/ 639806 h 848328"/>
              <a:gd name="connsiteX799" fmla="*/ 1117971 w 2769934"/>
              <a:gd name="connsiteY799" fmla="*/ 641903 h 848328"/>
              <a:gd name="connsiteX800" fmla="*/ 1114828 w 2769934"/>
              <a:gd name="connsiteY800" fmla="*/ 649244 h 848328"/>
              <a:gd name="connsiteX801" fmla="*/ 1114828 w 2769934"/>
              <a:gd name="connsiteY801" fmla="*/ 717407 h 848328"/>
              <a:gd name="connsiteX802" fmla="*/ 1116923 w 2769934"/>
              <a:gd name="connsiteY802" fmla="*/ 727893 h 848328"/>
              <a:gd name="connsiteX803" fmla="*/ 1126351 w 2769934"/>
              <a:gd name="connsiteY803" fmla="*/ 729991 h 848328"/>
              <a:gd name="connsiteX804" fmla="*/ 1126351 w 2769934"/>
              <a:gd name="connsiteY804" fmla="*/ 736283 h 848328"/>
              <a:gd name="connsiteX805" fmla="*/ 1114828 w 2769934"/>
              <a:gd name="connsiteY805" fmla="*/ 735234 h 848328"/>
              <a:gd name="connsiteX806" fmla="*/ 1102258 w 2769934"/>
              <a:gd name="connsiteY806" fmla="*/ 735234 h 848328"/>
              <a:gd name="connsiteX807" fmla="*/ 1091783 w 2769934"/>
              <a:gd name="connsiteY807" fmla="*/ 735234 h 848328"/>
              <a:gd name="connsiteX808" fmla="*/ 1078165 w 2769934"/>
              <a:gd name="connsiteY808" fmla="*/ 736283 h 848328"/>
              <a:gd name="connsiteX809" fmla="*/ 1078165 w 2769934"/>
              <a:gd name="connsiteY809" fmla="*/ 729991 h 848328"/>
              <a:gd name="connsiteX810" fmla="*/ 1079212 w 2769934"/>
              <a:gd name="connsiteY810" fmla="*/ 729991 h 848328"/>
              <a:gd name="connsiteX811" fmla="*/ 1088640 w 2769934"/>
              <a:gd name="connsiteY811" fmla="*/ 727893 h 848328"/>
              <a:gd name="connsiteX812" fmla="*/ 1090735 w 2769934"/>
              <a:gd name="connsiteY812" fmla="*/ 717407 h 848328"/>
              <a:gd name="connsiteX813" fmla="*/ 1090735 w 2769934"/>
              <a:gd name="connsiteY813" fmla="*/ 649244 h 848328"/>
              <a:gd name="connsiteX814" fmla="*/ 1088640 w 2769934"/>
              <a:gd name="connsiteY814" fmla="*/ 641903 h 848328"/>
              <a:gd name="connsiteX815" fmla="*/ 1080260 w 2769934"/>
              <a:gd name="connsiteY815" fmla="*/ 639806 h 848328"/>
              <a:gd name="connsiteX816" fmla="*/ 1078165 w 2769934"/>
              <a:gd name="connsiteY816" fmla="*/ 639806 h 848328"/>
              <a:gd name="connsiteX817" fmla="*/ 1078165 w 2769934"/>
              <a:gd name="connsiteY817" fmla="*/ 634562 h 848328"/>
              <a:gd name="connsiteX818" fmla="*/ 2456721 w 2769934"/>
              <a:gd name="connsiteY818" fmla="*/ 632465 h 848328"/>
              <a:gd name="connsiteX819" fmla="*/ 2469291 w 2769934"/>
              <a:gd name="connsiteY819" fmla="*/ 633514 h 848328"/>
              <a:gd name="connsiteX820" fmla="*/ 2486052 w 2769934"/>
              <a:gd name="connsiteY820" fmla="*/ 635611 h 848328"/>
              <a:gd name="connsiteX821" fmla="*/ 2486052 w 2769934"/>
              <a:gd name="connsiteY821" fmla="*/ 636660 h 848328"/>
              <a:gd name="connsiteX822" fmla="*/ 2486052 w 2769934"/>
              <a:gd name="connsiteY822" fmla="*/ 650292 h 848328"/>
              <a:gd name="connsiteX823" fmla="*/ 2486052 w 2769934"/>
              <a:gd name="connsiteY823" fmla="*/ 662876 h 848328"/>
              <a:gd name="connsiteX824" fmla="*/ 2477672 w 2769934"/>
              <a:gd name="connsiteY824" fmla="*/ 662876 h 848328"/>
              <a:gd name="connsiteX825" fmla="*/ 2472434 w 2769934"/>
              <a:gd name="connsiteY825" fmla="*/ 646098 h 848328"/>
              <a:gd name="connsiteX826" fmla="*/ 2457768 w 2769934"/>
              <a:gd name="connsiteY826" fmla="*/ 640854 h 848328"/>
              <a:gd name="connsiteX827" fmla="*/ 2446246 w 2769934"/>
              <a:gd name="connsiteY827" fmla="*/ 644000 h 848328"/>
              <a:gd name="connsiteX828" fmla="*/ 2442056 w 2769934"/>
              <a:gd name="connsiteY828" fmla="*/ 654487 h 848328"/>
              <a:gd name="connsiteX829" fmla="*/ 2445198 w 2769934"/>
              <a:gd name="connsiteY829" fmla="*/ 663925 h 848328"/>
              <a:gd name="connsiteX830" fmla="*/ 2460911 w 2769934"/>
              <a:gd name="connsiteY830" fmla="*/ 672314 h 848328"/>
              <a:gd name="connsiteX831" fmla="*/ 2466149 w 2769934"/>
              <a:gd name="connsiteY831" fmla="*/ 674412 h 848328"/>
              <a:gd name="connsiteX832" fmla="*/ 2483957 w 2769934"/>
              <a:gd name="connsiteY832" fmla="*/ 683850 h 848328"/>
              <a:gd name="connsiteX833" fmla="*/ 2490242 w 2769934"/>
              <a:gd name="connsiteY833" fmla="*/ 693288 h 848328"/>
              <a:gd name="connsiteX834" fmla="*/ 2492337 w 2769934"/>
              <a:gd name="connsiteY834" fmla="*/ 704823 h 848328"/>
              <a:gd name="connsiteX835" fmla="*/ 2482909 w 2769934"/>
              <a:gd name="connsiteY835" fmla="*/ 728942 h 848328"/>
              <a:gd name="connsiteX836" fmla="*/ 2455673 w 2769934"/>
              <a:gd name="connsiteY836" fmla="*/ 738380 h 848328"/>
              <a:gd name="connsiteX837" fmla="*/ 2437865 w 2769934"/>
              <a:gd name="connsiteY837" fmla="*/ 736283 h 848328"/>
              <a:gd name="connsiteX838" fmla="*/ 2421105 w 2769934"/>
              <a:gd name="connsiteY838" fmla="*/ 729991 h 848328"/>
              <a:gd name="connsiteX839" fmla="*/ 2422152 w 2769934"/>
              <a:gd name="connsiteY839" fmla="*/ 719504 h 848328"/>
              <a:gd name="connsiteX840" fmla="*/ 2422152 w 2769934"/>
              <a:gd name="connsiteY840" fmla="*/ 709018 h 848328"/>
              <a:gd name="connsiteX841" fmla="*/ 2422152 w 2769934"/>
              <a:gd name="connsiteY841" fmla="*/ 704823 h 848328"/>
              <a:gd name="connsiteX842" fmla="*/ 2422152 w 2769934"/>
              <a:gd name="connsiteY842" fmla="*/ 701677 h 848328"/>
              <a:gd name="connsiteX843" fmla="*/ 2432628 w 2769934"/>
              <a:gd name="connsiteY843" fmla="*/ 701677 h 848328"/>
              <a:gd name="connsiteX844" fmla="*/ 2437865 w 2769934"/>
              <a:gd name="connsiteY844" fmla="*/ 721602 h 848328"/>
              <a:gd name="connsiteX845" fmla="*/ 2453578 w 2769934"/>
              <a:gd name="connsiteY845" fmla="*/ 728942 h 848328"/>
              <a:gd name="connsiteX846" fmla="*/ 2467196 w 2769934"/>
              <a:gd name="connsiteY846" fmla="*/ 724748 h 848328"/>
              <a:gd name="connsiteX847" fmla="*/ 2472434 w 2769934"/>
              <a:gd name="connsiteY847" fmla="*/ 713212 h 848328"/>
              <a:gd name="connsiteX848" fmla="*/ 2469291 w 2769934"/>
              <a:gd name="connsiteY848" fmla="*/ 703774 h 848328"/>
              <a:gd name="connsiteX849" fmla="*/ 2453578 w 2769934"/>
              <a:gd name="connsiteY849" fmla="*/ 695385 h 848328"/>
              <a:gd name="connsiteX850" fmla="*/ 2429485 w 2769934"/>
              <a:gd name="connsiteY850" fmla="*/ 680704 h 848328"/>
              <a:gd name="connsiteX851" fmla="*/ 2423200 w 2769934"/>
              <a:gd name="connsiteY851" fmla="*/ 662876 h 848328"/>
              <a:gd name="connsiteX852" fmla="*/ 2432628 w 2769934"/>
              <a:gd name="connsiteY852" fmla="*/ 640854 h 848328"/>
              <a:gd name="connsiteX853" fmla="*/ 2456721 w 2769934"/>
              <a:gd name="connsiteY853" fmla="*/ 632465 h 848328"/>
              <a:gd name="connsiteX854" fmla="*/ 1199679 w 2769934"/>
              <a:gd name="connsiteY854" fmla="*/ 632465 h 848328"/>
              <a:gd name="connsiteX855" fmla="*/ 1231105 w 2769934"/>
              <a:gd name="connsiteY855" fmla="*/ 636660 h 848328"/>
              <a:gd name="connsiteX856" fmla="*/ 1234247 w 2769934"/>
              <a:gd name="connsiteY856" fmla="*/ 636660 h 848328"/>
              <a:gd name="connsiteX857" fmla="*/ 1233200 w 2769934"/>
              <a:gd name="connsiteY857" fmla="*/ 647146 h 848328"/>
              <a:gd name="connsiteX858" fmla="*/ 1233200 w 2769934"/>
              <a:gd name="connsiteY858" fmla="*/ 656584 h 848328"/>
              <a:gd name="connsiteX859" fmla="*/ 1233200 w 2769934"/>
              <a:gd name="connsiteY859" fmla="*/ 660779 h 848328"/>
              <a:gd name="connsiteX860" fmla="*/ 1233200 w 2769934"/>
              <a:gd name="connsiteY860" fmla="*/ 668120 h 848328"/>
              <a:gd name="connsiteX861" fmla="*/ 1224820 w 2769934"/>
              <a:gd name="connsiteY861" fmla="*/ 668120 h 848328"/>
              <a:gd name="connsiteX862" fmla="*/ 1217487 w 2769934"/>
              <a:gd name="connsiteY862" fmla="*/ 647146 h 848328"/>
              <a:gd name="connsiteX863" fmla="*/ 1201774 w 2769934"/>
              <a:gd name="connsiteY863" fmla="*/ 639806 h 848328"/>
              <a:gd name="connsiteX864" fmla="*/ 1178728 w 2769934"/>
              <a:gd name="connsiteY864" fmla="*/ 651341 h 848328"/>
              <a:gd name="connsiteX865" fmla="*/ 1170348 w 2769934"/>
              <a:gd name="connsiteY865" fmla="*/ 681752 h 848328"/>
              <a:gd name="connsiteX866" fmla="*/ 1179775 w 2769934"/>
              <a:gd name="connsiteY866" fmla="*/ 714261 h 848328"/>
              <a:gd name="connsiteX867" fmla="*/ 1202821 w 2769934"/>
              <a:gd name="connsiteY867" fmla="*/ 726845 h 848328"/>
              <a:gd name="connsiteX868" fmla="*/ 1217487 w 2769934"/>
              <a:gd name="connsiteY868" fmla="*/ 722650 h 848328"/>
              <a:gd name="connsiteX869" fmla="*/ 1231105 w 2769934"/>
              <a:gd name="connsiteY869" fmla="*/ 709018 h 848328"/>
              <a:gd name="connsiteX870" fmla="*/ 1238437 w 2769934"/>
              <a:gd name="connsiteY870" fmla="*/ 713212 h 848328"/>
              <a:gd name="connsiteX871" fmla="*/ 1219582 w 2769934"/>
              <a:gd name="connsiteY871" fmla="*/ 732088 h 848328"/>
              <a:gd name="connsiteX872" fmla="*/ 1195489 w 2769934"/>
              <a:gd name="connsiteY872" fmla="*/ 738380 h 848328"/>
              <a:gd name="connsiteX873" fmla="*/ 1158825 w 2769934"/>
              <a:gd name="connsiteY873" fmla="*/ 723699 h 848328"/>
              <a:gd name="connsiteX874" fmla="*/ 1145207 w 2769934"/>
              <a:gd name="connsiteY874" fmla="*/ 684898 h 848328"/>
              <a:gd name="connsiteX875" fmla="*/ 1159872 w 2769934"/>
              <a:gd name="connsiteY875" fmla="*/ 647146 h 848328"/>
              <a:gd name="connsiteX876" fmla="*/ 1199679 w 2769934"/>
              <a:gd name="connsiteY876" fmla="*/ 632465 h 848328"/>
              <a:gd name="connsiteX877" fmla="*/ 1022645 w 2769934"/>
              <a:gd name="connsiteY877" fmla="*/ 632465 h 848328"/>
              <a:gd name="connsiteX878" fmla="*/ 1036263 w 2769934"/>
              <a:gd name="connsiteY878" fmla="*/ 633514 h 848328"/>
              <a:gd name="connsiteX879" fmla="*/ 1051976 w 2769934"/>
              <a:gd name="connsiteY879" fmla="*/ 635611 h 848328"/>
              <a:gd name="connsiteX880" fmla="*/ 1051976 w 2769934"/>
              <a:gd name="connsiteY880" fmla="*/ 636660 h 848328"/>
              <a:gd name="connsiteX881" fmla="*/ 1051976 w 2769934"/>
              <a:gd name="connsiteY881" fmla="*/ 650292 h 848328"/>
              <a:gd name="connsiteX882" fmla="*/ 1051976 w 2769934"/>
              <a:gd name="connsiteY882" fmla="*/ 662876 h 848328"/>
              <a:gd name="connsiteX883" fmla="*/ 1043596 w 2769934"/>
              <a:gd name="connsiteY883" fmla="*/ 662876 h 848328"/>
              <a:gd name="connsiteX884" fmla="*/ 1038358 w 2769934"/>
              <a:gd name="connsiteY884" fmla="*/ 646098 h 848328"/>
              <a:gd name="connsiteX885" fmla="*/ 1024740 w 2769934"/>
              <a:gd name="connsiteY885" fmla="*/ 640854 h 848328"/>
              <a:gd name="connsiteX886" fmla="*/ 1013217 w 2769934"/>
              <a:gd name="connsiteY886" fmla="*/ 644000 h 848328"/>
              <a:gd name="connsiteX887" fmla="*/ 1009027 w 2769934"/>
              <a:gd name="connsiteY887" fmla="*/ 654487 h 848328"/>
              <a:gd name="connsiteX888" fmla="*/ 1012170 w 2769934"/>
              <a:gd name="connsiteY888" fmla="*/ 663925 h 848328"/>
              <a:gd name="connsiteX889" fmla="*/ 1027883 w 2769934"/>
              <a:gd name="connsiteY889" fmla="*/ 672314 h 848328"/>
              <a:gd name="connsiteX890" fmla="*/ 1032073 w 2769934"/>
              <a:gd name="connsiteY890" fmla="*/ 674412 h 848328"/>
              <a:gd name="connsiteX891" fmla="*/ 1049881 w 2769934"/>
              <a:gd name="connsiteY891" fmla="*/ 683850 h 848328"/>
              <a:gd name="connsiteX892" fmla="*/ 1056166 w 2769934"/>
              <a:gd name="connsiteY892" fmla="*/ 693288 h 848328"/>
              <a:gd name="connsiteX893" fmla="*/ 1059309 w 2769934"/>
              <a:gd name="connsiteY893" fmla="*/ 704823 h 848328"/>
              <a:gd name="connsiteX894" fmla="*/ 1048834 w 2769934"/>
              <a:gd name="connsiteY894" fmla="*/ 728942 h 848328"/>
              <a:gd name="connsiteX895" fmla="*/ 1021598 w 2769934"/>
              <a:gd name="connsiteY895" fmla="*/ 738380 h 848328"/>
              <a:gd name="connsiteX896" fmla="*/ 1003790 w 2769934"/>
              <a:gd name="connsiteY896" fmla="*/ 736283 h 848328"/>
              <a:gd name="connsiteX897" fmla="*/ 987029 w 2769934"/>
              <a:gd name="connsiteY897" fmla="*/ 729991 h 848328"/>
              <a:gd name="connsiteX898" fmla="*/ 988077 w 2769934"/>
              <a:gd name="connsiteY898" fmla="*/ 719504 h 848328"/>
              <a:gd name="connsiteX899" fmla="*/ 988077 w 2769934"/>
              <a:gd name="connsiteY899" fmla="*/ 709018 h 848328"/>
              <a:gd name="connsiteX900" fmla="*/ 988077 w 2769934"/>
              <a:gd name="connsiteY900" fmla="*/ 704823 h 848328"/>
              <a:gd name="connsiteX901" fmla="*/ 988077 w 2769934"/>
              <a:gd name="connsiteY901" fmla="*/ 701677 h 848328"/>
              <a:gd name="connsiteX902" fmla="*/ 998552 w 2769934"/>
              <a:gd name="connsiteY902" fmla="*/ 701677 h 848328"/>
              <a:gd name="connsiteX903" fmla="*/ 1003790 w 2769934"/>
              <a:gd name="connsiteY903" fmla="*/ 721602 h 848328"/>
              <a:gd name="connsiteX904" fmla="*/ 1020550 w 2769934"/>
              <a:gd name="connsiteY904" fmla="*/ 728942 h 848328"/>
              <a:gd name="connsiteX905" fmla="*/ 1033121 w 2769934"/>
              <a:gd name="connsiteY905" fmla="*/ 724748 h 848328"/>
              <a:gd name="connsiteX906" fmla="*/ 1038358 w 2769934"/>
              <a:gd name="connsiteY906" fmla="*/ 713212 h 848328"/>
              <a:gd name="connsiteX907" fmla="*/ 1035216 w 2769934"/>
              <a:gd name="connsiteY907" fmla="*/ 703774 h 848328"/>
              <a:gd name="connsiteX908" fmla="*/ 1019503 w 2769934"/>
              <a:gd name="connsiteY908" fmla="*/ 695385 h 848328"/>
              <a:gd name="connsiteX909" fmla="*/ 995409 w 2769934"/>
              <a:gd name="connsiteY909" fmla="*/ 680704 h 848328"/>
              <a:gd name="connsiteX910" fmla="*/ 989124 w 2769934"/>
              <a:gd name="connsiteY910" fmla="*/ 662876 h 848328"/>
              <a:gd name="connsiteX911" fmla="*/ 998552 w 2769934"/>
              <a:gd name="connsiteY911" fmla="*/ 640854 h 848328"/>
              <a:gd name="connsiteX912" fmla="*/ 1022645 w 2769934"/>
              <a:gd name="connsiteY912" fmla="*/ 632465 h 848328"/>
              <a:gd name="connsiteX913" fmla="*/ 180247 w 2769934"/>
              <a:gd name="connsiteY913" fmla="*/ 626094 h 848328"/>
              <a:gd name="connsiteX914" fmla="*/ 201191 w 2769934"/>
              <a:gd name="connsiteY914" fmla="*/ 648103 h 848328"/>
              <a:gd name="connsiteX915" fmla="*/ 199097 w 2769934"/>
              <a:gd name="connsiteY915" fmla="*/ 649151 h 848328"/>
              <a:gd name="connsiteX916" fmla="*/ 194908 w 2769934"/>
              <a:gd name="connsiteY916" fmla="*/ 647055 h 848328"/>
              <a:gd name="connsiteX917" fmla="*/ 188625 w 2769934"/>
              <a:gd name="connsiteY917" fmla="*/ 650199 h 848328"/>
              <a:gd name="connsiteX918" fmla="*/ 167681 w 2769934"/>
              <a:gd name="connsiteY918" fmla="*/ 670111 h 848328"/>
              <a:gd name="connsiteX919" fmla="*/ 162445 w 2769934"/>
              <a:gd name="connsiteY919" fmla="*/ 677447 h 848328"/>
              <a:gd name="connsiteX920" fmla="*/ 165587 w 2769934"/>
              <a:gd name="connsiteY920" fmla="*/ 685832 h 848328"/>
              <a:gd name="connsiteX921" fmla="*/ 175012 w 2769934"/>
              <a:gd name="connsiteY921" fmla="*/ 690024 h 848328"/>
              <a:gd name="connsiteX922" fmla="*/ 186530 w 2769934"/>
              <a:gd name="connsiteY922" fmla="*/ 683736 h 848328"/>
              <a:gd name="connsiteX923" fmla="*/ 204333 w 2769934"/>
              <a:gd name="connsiteY923" fmla="*/ 666967 h 848328"/>
              <a:gd name="connsiteX924" fmla="*/ 207474 w 2769934"/>
              <a:gd name="connsiteY924" fmla="*/ 661727 h 848328"/>
              <a:gd name="connsiteX925" fmla="*/ 205380 w 2769934"/>
              <a:gd name="connsiteY925" fmla="*/ 656487 h 848328"/>
              <a:gd name="connsiteX926" fmla="*/ 207474 w 2769934"/>
              <a:gd name="connsiteY926" fmla="*/ 655439 h 848328"/>
              <a:gd name="connsiteX927" fmla="*/ 218993 w 2769934"/>
              <a:gd name="connsiteY927" fmla="*/ 668015 h 848328"/>
              <a:gd name="connsiteX928" fmla="*/ 217946 w 2769934"/>
              <a:gd name="connsiteY928" fmla="*/ 669063 h 848328"/>
              <a:gd name="connsiteX929" fmla="*/ 212710 w 2769934"/>
              <a:gd name="connsiteY929" fmla="*/ 665919 h 848328"/>
              <a:gd name="connsiteX930" fmla="*/ 207474 w 2769934"/>
              <a:gd name="connsiteY930" fmla="*/ 669063 h 848328"/>
              <a:gd name="connsiteX931" fmla="*/ 189672 w 2769934"/>
              <a:gd name="connsiteY931" fmla="*/ 685832 h 848328"/>
              <a:gd name="connsiteX932" fmla="*/ 182342 w 2769934"/>
              <a:gd name="connsiteY932" fmla="*/ 691072 h 848328"/>
              <a:gd name="connsiteX933" fmla="*/ 176059 w 2769934"/>
              <a:gd name="connsiteY933" fmla="*/ 693168 h 848328"/>
              <a:gd name="connsiteX934" fmla="*/ 167681 w 2769934"/>
              <a:gd name="connsiteY934" fmla="*/ 691072 h 848328"/>
              <a:gd name="connsiteX935" fmla="*/ 159304 w 2769934"/>
              <a:gd name="connsiteY935" fmla="*/ 683736 h 848328"/>
              <a:gd name="connsiteX936" fmla="*/ 151973 w 2769934"/>
              <a:gd name="connsiteY936" fmla="*/ 669063 h 848328"/>
              <a:gd name="connsiteX937" fmla="*/ 159304 w 2769934"/>
              <a:gd name="connsiteY937" fmla="*/ 655439 h 848328"/>
              <a:gd name="connsiteX938" fmla="*/ 178153 w 2769934"/>
              <a:gd name="connsiteY938" fmla="*/ 637622 h 848328"/>
              <a:gd name="connsiteX939" fmla="*/ 181295 w 2769934"/>
              <a:gd name="connsiteY939" fmla="*/ 632382 h 848328"/>
              <a:gd name="connsiteX940" fmla="*/ 178153 w 2769934"/>
              <a:gd name="connsiteY940" fmla="*/ 627142 h 848328"/>
              <a:gd name="connsiteX941" fmla="*/ 180247 w 2769934"/>
              <a:gd name="connsiteY941" fmla="*/ 626094 h 848328"/>
              <a:gd name="connsiteX942" fmla="*/ 672423 w 2769934"/>
              <a:gd name="connsiteY942" fmla="*/ 625046 h 848328"/>
              <a:gd name="connsiteX943" fmla="*/ 683942 w 2769934"/>
              <a:gd name="connsiteY943" fmla="*/ 627142 h 848328"/>
              <a:gd name="connsiteX944" fmla="*/ 689178 w 2769934"/>
              <a:gd name="connsiteY944" fmla="*/ 634478 h 848328"/>
              <a:gd name="connsiteX945" fmla="*/ 688131 w 2769934"/>
              <a:gd name="connsiteY945" fmla="*/ 643910 h 848328"/>
              <a:gd name="connsiteX946" fmla="*/ 709074 w 2769934"/>
              <a:gd name="connsiteY946" fmla="*/ 648103 h 848328"/>
              <a:gd name="connsiteX947" fmla="*/ 714310 w 2769934"/>
              <a:gd name="connsiteY947" fmla="*/ 648103 h 848328"/>
              <a:gd name="connsiteX948" fmla="*/ 717452 w 2769934"/>
              <a:gd name="connsiteY948" fmla="*/ 646007 h 848328"/>
              <a:gd name="connsiteX949" fmla="*/ 718499 w 2769934"/>
              <a:gd name="connsiteY949" fmla="*/ 647055 h 848328"/>
              <a:gd name="connsiteX950" fmla="*/ 705933 w 2769934"/>
              <a:gd name="connsiteY950" fmla="*/ 662775 h 848328"/>
              <a:gd name="connsiteX951" fmla="*/ 678706 w 2769934"/>
              <a:gd name="connsiteY951" fmla="*/ 657535 h 848328"/>
              <a:gd name="connsiteX952" fmla="*/ 677659 w 2769934"/>
              <a:gd name="connsiteY952" fmla="*/ 658583 h 848328"/>
              <a:gd name="connsiteX953" fmla="*/ 689178 w 2769934"/>
              <a:gd name="connsiteY953" fmla="*/ 668015 h 848328"/>
              <a:gd name="connsiteX954" fmla="*/ 694414 w 2769934"/>
              <a:gd name="connsiteY954" fmla="*/ 670111 h 848328"/>
              <a:gd name="connsiteX955" fmla="*/ 699650 w 2769934"/>
              <a:gd name="connsiteY955" fmla="*/ 666967 h 848328"/>
              <a:gd name="connsiteX956" fmla="*/ 700697 w 2769934"/>
              <a:gd name="connsiteY956" fmla="*/ 669063 h 848328"/>
              <a:gd name="connsiteX957" fmla="*/ 680800 w 2769934"/>
              <a:gd name="connsiteY957" fmla="*/ 692120 h 848328"/>
              <a:gd name="connsiteX958" fmla="*/ 679753 w 2769934"/>
              <a:gd name="connsiteY958" fmla="*/ 691072 h 848328"/>
              <a:gd name="connsiteX959" fmla="*/ 681848 w 2769934"/>
              <a:gd name="connsiteY959" fmla="*/ 685832 h 848328"/>
              <a:gd name="connsiteX960" fmla="*/ 677659 w 2769934"/>
              <a:gd name="connsiteY960" fmla="*/ 680592 h 848328"/>
              <a:gd name="connsiteX961" fmla="*/ 651479 w 2769934"/>
              <a:gd name="connsiteY961" fmla="*/ 658583 h 848328"/>
              <a:gd name="connsiteX962" fmla="*/ 646244 w 2769934"/>
              <a:gd name="connsiteY962" fmla="*/ 656487 h 848328"/>
              <a:gd name="connsiteX963" fmla="*/ 641008 w 2769934"/>
              <a:gd name="connsiteY963" fmla="*/ 658583 h 848328"/>
              <a:gd name="connsiteX964" fmla="*/ 639960 w 2769934"/>
              <a:gd name="connsiteY964" fmla="*/ 657535 h 848328"/>
              <a:gd name="connsiteX965" fmla="*/ 658810 w 2769934"/>
              <a:gd name="connsiteY965" fmla="*/ 634478 h 848328"/>
              <a:gd name="connsiteX966" fmla="*/ 672423 w 2769934"/>
              <a:gd name="connsiteY966" fmla="*/ 625046 h 848328"/>
              <a:gd name="connsiteX967" fmla="*/ 702791 w 2769934"/>
              <a:gd name="connsiteY967" fmla="*/ 568452 h 848328"/>
              <a:gd name="connsiteX968" fmla="*/ 718499 w 2769934"/>
              <a:gd name="connsiteY968" fmla="*/ 576836 h 848328"/>
              <a:gd name="connsiteX969" fmla="*/ 717452 w 2769934"/>
              <a:gd name="connsiteY969" fmla="*/ 578932 h 848328"/>
              <a:gd name="connsiteX970" fmla="*/ 705933 w 2769934"/>
              <a:gd name="connsiteY970" fmla="*/ 578932 h 848328"/>
              <a:gd name="connsiteX971" fmla="*/ 696508 w 2769934"/>
              <a:gd name="connsiteY971" fmla="*/ 587317 h 848328"/>
              <a:gd name="connsiteX972" fmla="*/ 695461 w 2769934"/>
              <a:gd name="connsiteY972" fmla="*/ 593605 h 848328"/>
              <a:gd name="connsiteX973" fmla="*/ 698603 w 2769934"/>
              <a:gd name="connsiteY973" fmla="*/ 597797 h 848328"/>
              <a:gd name="connsiteX974" fmla="*/ 711169 w 2769934"/>
              <a:gd name="connsiteY974" fmla="*/ 593605 h 848328"/>
              <a:gd name="connsiteX975" fmla="*/ 711169 w 2769934"/>
              <a:gd name="connsiteY975" fmla="*/ 592557 h 848328"/>
              <a:gd name="connsiteX976" fmla="*/ 720593 w 2769934"/>
              <a:gd name="connsiteY976" fmla="*/ 586269 h 848328"/>
              <a:gd name="connsiteX977" fmla="*/ 725829 w 2769934"/>
              <a:gd name="connsiteY977" fmla="*/ 583125 h 848328"/>
              <a:gd name="connsiteX978" fmla="*/ 732112 w 2769934"/>
              <a:gd name="connsiteY978" fmla="*/ 583125 h 848328"/>
              <a:gd name="connsiteX979" fmla="*/ 738396 w 2769934"/>
              <a:gd name="connsiteY979" fmla="*/ 585221 h 848328"/>
              <a:gd name="connsiteX980" fmla="*/ 746773 w 2769934"/>
              <a:gd name="connsiteY980" fmla="*/ 596749 h 848328"/>
              <a:gd name="connsiteX981" fmla="*/ 743631 w 2769934"/>
              <a:gd name="connsiteY981" fmla="*/ 612469 h 848328"/>
              <a:gd name="connsiteX982" fmla="*/ 736301 w 2769934"/>
              <a:gd name="connsiteY982" fmla="*/ 620854 h 848328"/>
              <a:gd name="connsiteX983" fmla="*/ 732112 w 2769934"/>
              <a:gd name="connsiteY983" fmla="*/ 625046 h 848328"/>
              <a:gd name="connsiteX984" fmla="*/ 732112 w 2769934"/>
              <a:gd name="connsiteY984" fmla="*/ 627142 h 848328"/>
              <a:gd name="connsiteX985" fmla="*/ 734207 w 2769934"/>
              <a:gd name="connsiteY985" fmla="*/ 629238 h 848328"/>
              <a:gd name="connsiteX986" fmla="*/ 733160 w 2769934"/>
              <a:gd name="connsiteY986" fmla="*/ 631334 h 848328"/>
              <a:gd name="connsiteX987" fmla="*/ 715358 w 2769934"/>
              <a:gd name="connsiteY987" fmla="*/ 621902 h 848328"/>
              <a:gd name="connsiteX988" fmla="*/ 716405 w 2769934"/>
              <a:gd name="connsiteY988" fmla="*/ 619806 h 848328"/>
              <a:gd name="connsiteX989" fmla="*/ 730018 w 2769934"/>
              <a:gd name="connsiteY989" fmla="*/ 620854 h 848328"/>
              <a:gd name="connsiteX990" fmla="*/ 739443 w 2769934"/>
              <a:gd name="connsiteY990" fmla="*/ 611421 h 848328"/>
              <a:gd name="connsiteX991" fmla="*/ 741537 w 2769934"/>
              <a:gd name="connsiteY991" fmla="*/ 604085 h 848328"/>
              <a:gd name="connsiteX992" fmla="*/ 738396 w 2769934"/>
              <a:gd name="connsiteY992" fmla="*/ 598845 h 848328"/>
              <a:gd name="connsiteX993" fmla="*/ 722688 w 2769934"/>
              <a:gd name="connsiteY993" fmla="*/ 605133 h 848328"/>
              <a:gd name="connsiteX994" fmla="*/ 721641 w 2769934"/>
              <a:gd name="connsiteY994" fmla="*/ 605133 h 848328"/>
              <a:gd name="connsiteX995" fmla="*/ 719546 w 2769934"/>
              <a:gd name="connsiteY995" fmla="*/ 607229 h 848328"/>
              <a:gd name="connsiteX996" fmla="*/ 706980 w 2769934"/>
              <a:gd name="connsiteY996" fmla="*/ 613518 h 848328"/>
              <a:gd name="connsiteX997" fmla="*/ 702791 w 2769934"/>
              <a:gd name="connsiteY997" fmla="*/ 613518 h 848328"/>
              <a:gd name="connsiteX998" fmla="*/ 698603 w 2769934"/>
              <a:gd name="connsiteY998" fmla="*/ 612469 h 848328"/>
              <a:gd name="connsiteX999" fmla="*/ 690225 w 2769934"/>
              <a:gd name="connsiteY999" fmla="*/ 600941 h 848328"/>
              <a:gd name="connsiteX1000" fmla="*/ 693367 w 2769934"/>
              <a:gd name="connsiteY1000" fmla="*/ 586269 h 848328"/>
              <a:gd name="connsiteX1001" fmla="*/ 699650 w 2769934"/>
              <a:gd name="connsiteY1001" fmla="*/ 578932 h 848328"/>
              <a:gd name="connsiteX1002" fmla="*/ 703838 w 2769934"/>
              <a:gd name="connsiteY1002" fmla="*/ 574740 h 848328"/>
              <a:gd name="connsiteX1003" fmla="*/ 703838 w 2769934"/>
              <a:gd name="connsiteY1003" fmla="*/ 572644 h 848328"/>
              <a:gd name="connsiteX1004" fmla="*/ 701744 w 2769934"/>
              <a:gd name="connsiteY1004" fmla="*/ 570548 h 848328"/>
              <a:gd name="connsiteX1005" fmla="*/ 702791 w 2769934"/>
              <a:gd name="connsiteY1005" fmla="*/ 568452 h 848328"/>
              <a:gd name="connsiteX1006" fmla="*/ 139407 w 2769934"/>
              <a:gd name="connsiteY1006" fmla="*/ 565308 h 848328"/>
              <a:gd name="connsiteX1007" fmla="*/ 155115 w 2769934"/>
              <a:gd name="connsiteY1007" fmla="*/ 590461 h 848328"/>
              <a:gd name="connsiteX1008" fmla="*/ 154068 w 2769934"/>
              <a:gd name="connsiteY1008" fmla="*/ 591509 h 848328"/>
              <a:gd name="connsiteX1009" fmla="*/ 148832 w 2769934"/>
              <a:gd name="connsiteY1009" fmla="*/ 588365 h 848328"/>
              <a:gd name="connsiteX1010" fmla="*/ 143596 w 2769934"/>
              <a:gd name="connsiteY1010" fmla="*/ 590461 h 848328"/>
              <a:gd name="connsiteX1011" fmla="*/ 131030 w 2769934"/>
              <a:gd name="connsiteY1011" fmla="*/ 597797 h 848328"/>
              <a:gd name="connsiteX1012" fmla="*/ 140454 w 2769934"/>
              <a:gd name="connsiteY1012" fmla="*/ 611421 h 848328"/>
              <a:gd name="connsiteX1013" fmla="*/ 151973 w 2769934"/>
              <a:gd name="connsiteY1013" fmla="*/ 604085 h 848328"/>
              <a:gd name="connsiteX1014" fmla="*/ 156162 w 2769934"/>
              <a:gd name="connsiteY1014" fmla="*/ 599893 h 848328"/>
              <a:gd name="connsiteX1015" fmla="*/ 155115 w 2769934"/>
              <a:gd name="connsiteY1015" fmla="*/ 594653 h 848328"/>
              <a:gd name="connsiteX1016" fmla="*/ 157209 w 2769934"/>
              <a:gd name="connsiteY1016" fmla="*/ 593605 h 848328"/>
              <a:gd name="connsiteX1017" fmla="*/ 172917 w 2769934"/>
              <a:gd name="connsiteY1017" fmla="*/ 618758 h 848328"/>
              <a:gd name="connsiteX1018" fmla="*/ 170823 w 2769934"/>
              <a:gd name="connsiteY1018" fmla="*/ 619806 h 848328"/>
              <a:gd name="connsiteX1019" fmla="*/ 166634 w 2769934"/>
              <a:gd name="connsiteY1019" fmla="*/ 616662 h 848328"/>
              <a:gd name="connsiteX1020" fmla="*/ 161398 w 2769934"/>
              <a:gd name="connsiteY1020" fmla="*/ 618758 h 848328"/>
              <a:gd name="connsiteX1021" fmla="*/ 132077 w 2769934"/>
              <a:gd name="connsiteY1021" fmla="*/ 636574 h 848328"/>
              <a:gd name="connsiteX1022" fmla="*/ 127888 w 2769934"/>
              <a:gd name="connsiteY1022" fmla="*/ 640766 h 848328"/>
              <a:gd name="connsiteX1023" fmla="*/ 128935 w 2769934"/>
              <a:gd name="connsiteY1023" fmla="*/ 647055 h 848328"/>
              <a:gd name="connsiteX1024" fmla="*/ 126841 w 2769934"/>
              <a:gd name="connsiteY1024" fmla="*/ 648103 h 848328"/>
              <a:gd name="connsiteX1025" fmla="*/ 111133 w 2769934"/>
              <a:gd name="connsiteY1025" fmla="*/ 621902 h 848328"/>
              <a:gd name="connsiteX1026" fmla="*/ 113228 w 2769934"/>
              <a:gd name="connsiteY1026" fmla="*/ 620854 h 848328"/>
              <a:gd name="connsiteX1027" fmla="*/ 117416 w 2769934"/>
              <a:gd name="connsiteY1027" fmla="*/ 623998 h 848328"/>
              <a:gd name="connsiteX1028" fmla="*/ 122652 w 2769934"/>
              <a:gd name="connsiteY1028" fmla="*/ 622950 h 848328"/>
              <a:gd name="connsiteX1029" fmla="*/ 136266 w 2769934"/>
              <a:gd name="connsiteY1029" fmla="*/ 613518 h 848328"/>
              <a:gd name="connsiteX1030" fmla="*/ 127888 w 2769934"/>
              <a:gd name="connsiteY1030" fmla="*/ 599893 h 848328"/>
              <a:gd name="connsiteX1031" fmla="*/ 114275 w 2769934"/>
              <a:gd name="connsiteY1031" fmla="*/ 608277 h 848328"/>
              <a:gd name="connsiteX1032" fmla="*/ 110086 w 2769934"/>
              <a:gd name="connsiteY1032" fmla="*/ 612469 h 848328"/>
              <a:gd name="connsiteX1033" fmla="*/ 111133 w 2769934"/>
              <a:gd name="connsiteY1033" fmla="*/ 618758 h 848328"/>
              <a:gd name="connsiteX1034" fmla="*/ 110086 w 2769934"/>
              <a:gd name="connsiteY1034" fmla="*/ 619806 h 848328"/>
              <a:gd name="connsiteX1035" fmla="*/ 93331 w 2769934"/>
              <a:gd name="connsiteY1035" fmla="*/ 593605 h 848328"/>
              <a:gd name="connsiteX1036" fmla="*/ 95426 w 2769934"/>
              <a:gd name="connsiteY1036" fmla="*/ 592557 h 848328"/>
              <a:gd name="connsiteX1037" fmla="*/ 99614 w 2769934"/>
              <a:gd name="connsiteY1037" fmla="*/ 595701 h 848328"/>
              <a:gd name="connsiteX1038" fmla="*/ 105897 w 2769934"/>
              <a:gd name="connsiteY1038" fmla="*/ 594653 h 848328"/>
              <a:gd name="connsiteX1039" fmla="*/ 134171 w 2769934"/>
              <a:gd name="connsiteY1039" fmla="*/ 575788 h 848328"/>
              <a:gd name="connsiteX1040" fmla="*/ 138360 w 2769934"/>
              <a:gd name="connsiteY1040" fmla="*/ 571596 h 848328"/>
              <a:gd name="connsiteX1041" fmla="*/ 137313 w 2769934"/>
              <a:gd name="connsiteY1041" fmla="*/ 566356 h 848328"/>
              <a:gd name="connsiteX1042" fmla="*/ 139407 w 2769934"/>
              <a:gd name="connsiteY1042" fmla="*/ 565308 h 848328"/>
              <a:gd name="connsiteX1043" fmla="*/ 722688 w 2769934"/>
              <a:gd name="connsiteY1043" fmla="*/ 526531 h 848328"/>
              <a:gd name="connsiteX1044" fmla="*/ 723735 w 2769934"/>
              <a:gd name="connsiteY1044" fmla="*/ 527579 h 848328"/>
              <a:gd name="connsiteX1045" fmla="*/ 723735 w 2769934"/>
              <a:gd name="connsiteY1045" fmla="*/ 532819 h 848328"/>
              <a:gd name="connsiteX1046" fmla="*/ 728971 w 2769934"/>
              <a:gd name="connsiteY1046" fmla="*/ 535963 h 848328"/>
              <a:gd name="connsiteX1047" fmla="*/ 761434 w 2769934"/>
              <a:gd name="connsiteY1047" fmla="*/ 548540 h 848328"/>
              <a:gd name="connsiteX1048" fmla="*/ 766669 w 2769934"/>
              <a:gd name="connsiteY1048" fmla="*/ 549588 h 848328"/>
              <a:gd name="connsiteX1049" fmla="*/ 770858 w 2769934"/>
              <a:gd name="connsiteY1049" fmla="*/ 545395 h 848328"/>
              <a:gd name="connsiteX1050" fmla="*/ 772953 w 2769934"/>
              <a:gd name="connsiteY1050" fmla="*/ 545395 h 848328"/>
              <a:gd name="connsiteX1051" fmla="*/ 761434 w 2769934"/>
              <a:gd name="connsiteY1051" fmla="*/ 574740 h 848328"/>
              <a:gd name="connsiteX1052" fmla="*/ 759339 w 2769934"/>
              <a:gd name="connsiteY1052" fmla="*/ 573692 h 848328"/>
              <a:gd name="connsiteX1053" fmla="*/ 760386 w 2769934"/>
              <a:gd name="connsiteY1053" fmla="*/ 567404 h 848328"/>
              <a:gd name="connsiteX1054" fmla="*/ 755150 w 2769934"/>
              <a:gd name="connsiteY1054" fmla="*/ 564260 h 848328"/>
              <a:gd name="connsiteX1055" fmla="*/ 722688 w 2769934"/>
              <a:gd name="connsiteY1055" fmla="*/ 551684 h 848328"/>
              <a:gd name="connsiteX1056" fmla="*/ 716405 w 2769934"/>
              <a:gd name="connsiteY1056" fmla="*/ 551684 h 848328"/>
              <a:gd name="connsiteX1057" fmla="*/ 713263 w 2769934"/>
              <a:gd name="connsiteY1057" fmla="*/ 555876 h 848328"/>
              <a:gd name="connsiteX1058" fmla="*/ 711169 w 2769934"/>
              <a:gd name="connsiteY1058" fmla="*/ 554828 h 848328"/>
              <a:gd name="connsiteX1059" fmla="*/ 722688 w 2769934"/>
              <a:gd name="connsiteY1059" fmla="*/ 526531 h 848328"/>
              <a:gd name="connsiteX1060" fmla="*/ 94378 w 2769934"/>
              <a:gd name="connsiteY1060" fmla="*/ 519195 h 848328"/>
              <a:gd name="connsiteX1061" fmla="*/ 116369 w 2769934"/>
              <a:gd name="connsiteY1061" fmla="*/ 520243 h 848328"/>
              <a:gd name="connsiteX1062" fmla="*/ 129983 w 2769934"/>
              <a:gd name="connsiteY1062" fmla="*/ 537011 h 848328"/>
              <a:gd name="connsiteX1063" fmla="*/ 131030 w 2769934"/>
              <a:gd name="connsiteY1063" fmla="*/ 547491 h 848328"/>
              <a:gd name="connsiteX1064" fmla="*/ 131030 w 2769934"/>
              <a:gd name="connsiteY1064" fmla="*/ 552732 h 848328"/>
              <a:gd name="connsiteX1065" fmla="*/ 132077 w 2769934"/>
              <a:gd name="connsiteY1065" fmla="*/ 553780 h 848328"/>
              <a:gd name="connsiteX1066" fmla="*/ 135219 w 2769934"/>
              <a:gd name="connsiteY1066" fmla="*/ 554828 h 848328"/>
              <a:gd name="connsiteX1067" fmla="*/ 135219 w 2769934"/>
              <a:gd name="connsiteY1067" fmla="*/ 556924 h 848328"/>
              <a:gd name="connsiteX1068" fmla="*/ 119511 w 2769934"/>
              <a:gd name="connsiteY1068" fmla="*/ 562164 h 848328"/>
              <a:gd name="connsiteX1069" fmla="*/ 118464 w 2769934"/>
              <a:gd name="connsiteY1069" fmla="*/ 560068 h 848328"/>
              <a:gd name="connsiteX1070" fmla="*/ 126841 w 2769934"/>
              <a:gd name="connsiteY1070" fmla="*/ 551684 h 848328"/>
              <a:gd name="connsiteX1071" fmla="*/ 126841 w 2769934"/>
              <a:gd name="connsiteY1071" fmla="*/ 542251 h 848328"/>
              <a:gd name="connsiteX1072" fmla="*/ 118464 w 2769934"/>
              <a:gd name="connsiteY1072" fmla="*/ 533867 h 848328"/>
              <a:gd name="connsiteX1073" fmla="*/ 100662 w 2769934"/>
              <a:gd name="connsiteY1073" fmla="*/ 535963 h 848328"/>
              <a:gd name="connsiteX1074" fmla="*/ 83907 w 2769934"/>
              <a:gd name="connsiteY1074" fmla="*/ 544347 h 848328"/>
              <a:gd name="connsiteX1075" fmla="*/ 81812 w 2769934"/>
              <a:gd name="connsiteY1075" fmla="*/ 556924 h 848328"/>
              <a:gd name="connsiteX1076" fmla="*/ 87048 w 2769934"/>
              <a:gd name="connsiteY1076" fmla="*/ 564260 h 848328"/>
              <a:gd name="connsiteX1077" fmla="*/ 95426 w 2769934"/>
              <a:gd name="connsiteY1077" fmla="*/ 568452 h 848328"/>
              <a:gd name="connsiteX1078" fmla="*/ 94378 w 2769934"/>
              <a:gd name="connsiteY1078" fmla="*/ 571596 h 848328"/>
              <a:gd name="connsiteX1079" fmla="*/ 82859 w 2769934"/>
              <a:gd name="connsiteY1079" fmla="*/ 565308 h 848328"/>
              <a:gd name="connsiteX1080" fmla="*/ 75529 w 2769934"/>
              <a:gd name="connsiteY1080" fmla="*/ 553780 h 848328"/>
              <a:gd name="connsiteX1081" fmla="*/ 74482 w 2769934"/>
              <a:gd name="connsiteY1081" fmla="*/ 543299 h 848328"/>
              <a:gd name="connsiteX1082" fmla="*/ 76576 w 2769934"/>
              <a:gd name="connsiteY1082" fmla="*/ 533867 h 848328"/>
              <a:gd name="connsiteX1083" fmla="*/ 83907 w 2769934"/>
              <a:gd name="connsiteY1083" fmla="*/ 524435 h 848328"/>
              <a:gd name="connsiteX1084" fmla="*/ 94378 w 2769934"/>
              <a:gd name="connsiteY1084" fmla="*/ 519195 h 848328"/>
              <a:gd name="connsiteX1085" fmla="*/ 107992 w 2769934"/>
              <a:gd name="connsiteY1085" fmla="*/ 467841 h 848328"/>
              <a:gd name="connsiteX1086" fmla="*/ 110086 w 2769934"/>
              <a:gd name="connsiteY1086" fmla="*/ 467841 h 848328"/>
              <a:gd name="connsiteX1087" fmla="*/ 115322 w 2769934"/>
              <a:gd name="connsiteY1087" fmla="*/ 498234 h 848328"/>
              <a:gd name="connsiteX1088" fmla="*/ 113228 w 2769934"/>
              <a:gd name="connsiteY1088" fmla="*/ 498234 h 848328"/>
              <a:gd name="connsiteX1089" fmla="*/ 110086 w 2769934"/>
              <a:gd name="connsiteY1089" fmla="*/ 492994 h 848328"/>
              <a:gd name="connsiteX1090" fmla="*/ 104850 w 2769934"/>
              <a:gd name="connsiteY1090" fmla="*/ 492994 h 848328"/>
              <a:gd name="connsiteX1091" fmla="*/ 70293 w 2769934"/>
              <a:gd name="connsiteY1091" fmla="*/ 498234 h 848328"/>
              <a:gd name="connsiteX1092" fmla="*/ 65057 w 2769934"/>
              <a:gd name="connsiteY1092" fmla="*/ 501378 h 848328"/>
              <a:gd name="connsiteX1093" fmla="*/ 64010 w 2769934"/>
              <a:gd name="connsiteY1093" fmla="*/ 506618 h 848328"/>
              <a:gd name="connsiteX1094" fmla="*/ 61916 w 2769934"/>
              <a:gd name="connsiteY1094" fmla="*/ 506618 h 848328"/>
              <a:gd name="connsiteX1095" fmla="*/ 56680 w 2769934"/>
              <a:gd name="connsiteY1095" fmla="*/ 477273 h 848328"/>
              <a:gd name="connsiteX1096" fmla="*/ 58774 w 2769934"/>
              <a:gd name="connsiteY1096" fmla="*/ 476225 h 848328"/>
              <a:gd name="connsiteX1097" fmla="*/ 61916 w 2769934"/>
              <a:gd name="connsiteY1097" fmla="*/ 481465 h 848328"/>
              <a:gd name="connsiteX1098" fmla="*/ 68199 w 2769934"/>
              <a:gd name="connsiteY1098" fmla="*/ 482513 h 848328"/>
              <a:gd name="connsiteX1099" fmla="*/ 101709 w 2769934"/>
              <a:gd name="connsiteY1099" fmla="*/ 476225 h 848328"/>
              <a:gd name="connsiteX1100" fmla="*/ 106945 w 2769934"/>
              <a:gd name="connsiteY1100" fmla="*/ 473081 h 848328"/>
              <a:gd name="connsiteX1101" fmla="*/ 107992 w 2769934"/>
              <a:gd name="connsiteY1101" fmla="*/ 467841 h 848328"/>
              <a:gd name="connsiteX1102" fmla="*/ 738396 w 2769934"/>
              <a:gd name="connsiteY1102" fmla="*/ 465745 h 848328"/>
              <a:gd name="connsiteX1103" fmla="*/ 752009 w 2769934"/>
              <a:gd name="connsiteY1103" fmla="*/ 468889 h 848328"/>
              <a:gd name="connsiteX1104" fmla="*/ 750962 w 2769934"/>
              <a:gd name="connsiteY1104" fmla="*/ 470985 h 848328"/>
              <a:gd name="connsiteX1105" fmla="*/ 742584 w 2769934"/>
              <a:gd name="connsiteY1105" fmla="*/ 472033 h 848328"/>
              <a:gd name="connsiteX1106" fmla="*/ 738396 w 2769934"/>
              <a:gd name="connsiteY1106" fmla="*/ 479369 h 848328"/>
              <a:gd name="connsiteX1107" fmla="*/ 737348 w 2769934"/>
              <a:gd name="connsiteY1107" fmla="*/ 482513 h 848328"/>
              <a:gd name="connsiteX1108" fmla="*/ 777141 w 2769934"/>
              <a:gd name="connsiteY1108" fmla="*/ 491946 h 848328"/>
              <a:gd name="connsiteX1109" fmla="*/ 783424 w 2769934"/>
              <a:gd name="connsiteY1109" fmla="*/ 491946 h 848328"/>
              <a:gd name="connsiteX1110" fmla="*/ 786566 w 2769934"/>
              <a:gd name="connsiteY1110" fmla="*/ 486706 h 848328"/>
              <a:gd name="connsiteX1111" fmla="*/ 788660 w 2769934"/>
              <a:gd name="connsiteY1111" fmla="*/ 487754 h 848328"/>
              <a:gd name="connsiteX1112" fmla="*/ 781330 w 2769934"/>
              <a:gd name="connsiteY1112" fmla="*/ 517099 h 848328"/>
              <a:gd name="connsiteX1113" fmla="*/ 779236 w 2769934"/>
              <a:gd name="connsiteY1113" fmla="*/ 517099 h 848328"/>
              <a:gd name="connsiteX1114" fmla="*/ 779236 w 2769934"/>
              <a:gd name="connsiteY1114" fmla="*/ 510810 h 848328"/>
              <a:gd name="connsiteX1115" fmla="*/ 774000 w 2769934"/>
              <a:gd name="connsiteY1115" fmla="*/ 508714 h 848328"/>
              <a:gd name="connsiteX1116" fmla="*/ 734207 w 2769934"/>
              <a:gd name="connsiteY1116" fmla="*/ 499282 h 848328"/>
              <a:gd name="connsiteX1117" fmla="*/ 733160 w 2769934"/>
              <a:gd name="connsiteY1117" fmla="*/ 502426 h 848328"/>
              <a:gd name="connsiteX1118" fmla="*/ 734207 w 2769934"/>
              <a:gd name="connsiteY1118" fmla="*/ 510810 h 848328"/>
              <a:gd name="connsiteX1119" fmla="*/ 740490 w 2769934"/>
              <a:gd name="connsiteY1119" fmla="*/ 516051 h 848328"/>
              <a:gd name="connsiteX1120" fmla="*/ 740490 w 2769934"/>
              <a:gd name="connsiteY1120" fmla="*/ 518147 h 848328"/>
              <a:gd name="connsiteX1121" fmla="*/ 726876 w 2769934"/>
              <a:gd name="connsiteY1121" fmla="*/ 515002 h 848328"/>
              <a:gd name="connsiteX1122" fmla="*/ 738396 w 2769934"/>
              <a:gd name="connsiteY1122" fmla="*/ 465745 h 848328"/>
              <a:gd name="connsiteX1123" fmla="*/ 51444 w 2769934"/>
              <a:gd name="connsiteY1123" fmla="*/ 412295 h 848328"/>
              <a:gd name="connsiteX1124" fmla="*/ 71340 w 2769934"/>
              <a:gd name="connsiteY1124" fmla="*/ 412295 h 848328"/>
              <a:gd name="connsiteX1125" fmla="*/ 71340 w 2769934"/>
              <a:gd name="connsiteY1125" fmla="*/ 414391 h 848328"/>
              <a:gd name="connsiteX1126" fmla="*/ 59821 w 2769934"/>
              <a:gd name="connsiteY1126" fmla="*/ 420680 h 848328"/>
              <a:gd name="connsiteX1127" fmla="*/ 55633 w 2769934"/>
              <a:gd name="connsiteY1127" fmla="*/ 433256 h 848328"/>
              <a:gd name="connsiteX1128" fmla="*/ 57727 w 2769934"/>
              <a:gd name="connsiteY1128" fmla="*/ 440592 h 848328"/>
              <a:gd name="connsiteX1129" fmla="*/ 62963 w 2769934"/>
              <a:gd name="connsiteY1129" fmla="*/ 443736 h 848328"/>
              <a:gd name="connsiteX1130" fmla="*/ 73435 w 2769934"/>
              <a:gd name="connsiteY1130" fmla="*/ 430112 h 848328"/>
              <a:gd name="connsiteX1131" fmla="*/ 74482 w 2769934"/>
              <a:gd name="connsiteY1131" fmla="*/ 428016 h 848328"/>
              <a:gd name="connsiteX1132" fmla="*/ 82859 w 2769934"/>
              <a:gd name="connsiteY1132" fmla="*/ 415439 h 848328"/>
              <a:gd name="connsiteX1133" fmla="*/ 87048 w 2769934"/>
              <a:gd name="connsiteY1133" fmla="*/ 413343 h 848328"/>
              <a:gd name="connsiteX1134" fmla="*/ 91237 w 2769934"/>
              <a:gd name="connsiteY1134" fmla="*/ 412295 h 848328"/>
              <a:gd name="connsiteX1135" fmla="*/ 103803 w 2769934"/>
              <a:gd name="connsiteY1135" fmla="*/ 417535 h 848328"/>
              <a:gd name="connsiteX1136" fmla="*/ 109039 w 2769934"/>
              <a:gd name="connsiteY1136" fmla="*/ 432208 h 848328"/>
              <a:gd name="connsiteX1137" fmla="*/ 106945 w 2769934"/>
              <a:gd name="connsiteY1137" fmla="*/ 442688 h 848328"/>
              <a:gd name="connsiteX1138" fmla="*/ 104850 w 2769934"/>
              <a:gd name="connsiteY1138" fmla="*/ 447928 h 848328"/>
              <a:gd name="connsiteX1139" fmla="*/ 105897 w 2769934"/>
              <a:gd name="connsiteY1139" fmla="*/ 450024 h 848328"/>
              <a:gd name="connsiteX1140" fmla="*/ 109039 w 2769934"/>
              <a:gd name="connsiteY1140" fmla="*/ 450024 h 848328"/>
              <a:gd name="connsiteX1141" fmla="*/ 109039 w 2769934"/>
              <a:gd name="connsiteY1141" fmla="*/ 452121 h 848328"/>
              <a:gd name="connsiteX1142" fmla="*/ 91237 w 2769934"/>
              <a:gd name="connsiteY1142" fmla="*/ 453169 h 848328"/>
              <a:gd name="connsiteX1143" fmla="*/ 91237 w 2769934"/>
              <a:gd name="connsiteY1143" fmla="*/ 451073 h 848328"/>
              <a:gd name="connsiteX1144" fmla="*/ 101709 w 2769934"/>
              <a:gd name="connsiteY1144" fmla="*/ 444784 h 848328"/>
              <a:gd name="connsiteX1145" fmla="*/ 104850 w 2769934"/>
              <a:gd name="connsiteY1145" fmla="*/ 433256 h 848328"/>
              <a:gd name="connsiteX1146" fmla="*/ 102756 w 2769934"/>
              <a:gd name="connsiteY1146" fmla="*/ 426968 h 848328"/>
              <a:gd name="connsiteX1147" fmla="*/ 98567 w 2769934"/>
              <a:gd name="connsiteY1147" fmla="*/ 424872 h 848328"/>
              <a:gd name="connsiteX1148" fmla="*/ 90190 w 2769934"/>
              <a:gd name="connsiteY1148" fmla="*/ 435352 h 848328"/>
              <a:gd name="connsiteX1149" fmla="*/ 89143 w 2769934"/>
              <a:gd name="connsiteY1149" fmla="*/ 436400 h 848328"/>
              <a:gd name="connsiteX1150" fmla="*/ 84954 w 2769934"/>
              <a:gd name="connsiteY1150" fmla="*/ 446880 h 848328"/>
              <a:gd name="connsiteX1151" fmla="*/ 81812 w 2769934"/>
              <a:gd name="connsiteY1151" fmla="*/ 451073 h 848328"/>
              <a:gd name="connsiteX1152" fmla="*/ 76576 w 2769934"/>
              <a:gd name="connsiteY1152" fmla="*/ 454217 h 848328"/>
              <a:gd name="connsiteX1153" fmla="*/ 70293 w 2769934"/>
              <a:gd name="connsiteY1153" fmla="*/ 455265 h 848328"/>
              <a:gd name="connsiteX1154" fmla="*/ 57727 w 2769934"/>
              <a:gd name="connsiteY1154" fmla="*/ 450024 h 848328"/>
              <a:gd name="connsiteX1155" fmla="*/ 52491 w 2769934"/>
              <a:gd name="connsiteY1155" fmla="*/ 435352 h 848328"/>
              <a:gd name="connsiteX1156" fmla="*/ 53538 w 2769934"/>
              <a:gd name="connsiteY1156" fmla="*/ 423824 h 848328"/>
              <a:gd name="connsiteX1157" fmla="*/ 55633 w 2769934"/>
              <a:gd name="connsiteY1157" fmla="*/ 418583 h 848328"/>
              <a:gd name="connsiteX1158" fmla="*/ 54586 w 2769934"/>
              <a:gd name="connsiteY1158" fmla="*/ 415439 h 848328"/>
              <a:gd name="connsiteX1159" fmla="*/ 51444 w 2769934"/>
              <a:gd name="connsiteY1159" fmla="*/ 415439 h 848328"/>
              <a:gd name="connsiteX1160" fmla="*/ 51444 w 2769934"/>
              <a:gd name="connsiteY1160" fmla="*/ 412295 h 848328"/>
              <a:gd name="connsiteX1161" fmla="*/ 739443 w 2769934"/>
              <a:gd name="connsiteY1161" fmla="*/ 406007 h 848328"/>
              <a:gd name="connsiteX1162" fmla="*/ 741537 w 2769934"/>
              <a:gd name="connsiteY1162" fmla="*/ 406007 h 848328"/>
              <a:gd name="connsiteX1163" fmla="*/ 741537 w 2769934"/>
              <a:gd name="connsiteY1163" fmla="*/ 407055 h 848328"/>
              <a:gd name="connsiteX1164" fmla="*/ 742584 w 2769934"/>
              <a:gd name="connsiteY1164" fmla="*/ 409151 h 848328"/>
              <a:gd name="connsiteX1165" fmla="*/ 745726 w 2769934"/>
              <a:gd name="connsiteY1165" fmla="*/ 412295 h 848328"/>
              <a:gd name="connsiteX1166" fmla="*/ 767717 w 2769934"/>
              <a:gd name="connsiteY1166" fmla="*/ 423824 h 848328"/>
              <a:gd name="connsiteX1167" fmla="*/ 783424 w 2769934"/>
              <a:gd name="connsiteY1167" fmla="*/ 424872 h 848328"/>
              <a:gd name="connsiteX1168" fmla="*/ 788660 w 2769934"/>
              <a:gd name="connsiteY1168" fmla="*/ 422776 h 848328"/>
              <a:gd name="connsiteX1169" fmla="*/ 790755 w 2769934"/>
              <a:gd name="connsiteY1169" fmla="*/ 417535 h 848328"/>
              <a:gd name="connsiteX1170" fmla="*/ 792849 w 2769934"/>
              <a:gd name="connsiteY1170" fmla="*/ 417535 h 848328"/>
              <a:gd name="connsiteX1171" fmla="*/ 792849 w 2769934"/>
              <a:gd name="connsiteY1171" fmla="*/ 447928 h 848328"/>
              <a:gd name="connsiteX1172" fmla="*/ 790755 w 2769934"/>
              <a:gd name="connsiteY1172" fmla="*/ 447928 h 848328"/>
              <a:gd name="connsiteX1173" fmla="*/ 788660 w 2769934"/>
              <a:gd name="connsiteY1173" fmla="*/ 442688 h 848328"/>
              <a:gd name="connsiteX1174" fmla="*/ 782377 w 2769934"/>
              <a:gd name="connsiteY1174" fmla="*/ 441640 h 848328"/>
              <a:gd name="connsiteX1175" fmla="*/ 770858 w 2769934"/>
              <a:gd name="connsiteY1175" fmla="*/ 440592 h 848328"/>
              <a:gd name="connsiteX1176" fmla="*/ 745726 w 2769934"/>
              <a:gd name="connsiteY1176" fmla="*/ 454217 h 848328"/>
              <a:gd name="connsiteX1177" fmla="*/ 741537 w 2769934"/>
              <a:gd name="connsiteY1177" fmla="*/ 457361 h 848328"/>
              <a:gd name="connsiteX1178" fmla="*/ 740490 w 2769934"/>
              <a:gd name="connsiteY1178" fmla="*/ 461553 h 848328"/>
              <a:gd name="connsiteX1179" fmla="*/ 738396 w 2769934"/>
              <a:gd name="connsiteY1179" fmla="*/ 461553 h 848328"/>
              <a:gd name="connsiteX1180" fmla="*/ 738396 w 2769934"/>
              <a:gd name="connsiteY1180" fmla="*/ 433256 h 848328"/>
              <a:gd name="connsiteX1181" fmla="*/ 740490 w 2769934"/>
              <a:gd name="connsiteY1181" fmla="*/ 433256 h 848328"/>
              <a:gd name="connsiteX1182" fmla="*/ 741537 w 2769934"/>
              <a:gd name="connsiteY1182" fmla="*/ 436400 h 848328"/>
              <a:gd name="connsiteX1183" fmla="*/ 742584 w 2769934"/>
              <a:gd name="connsiteY1183" fmla="*/ 437448 h 848328"/>
              <a:gd name="connsiteX1184" fmla="*/ 743631 w 2769934"/>
              <a:gd name="connsiteY1184" fmla="*/ 437448 h 848328"/>
              <a:gd name="connsiteX1185" fmla="*/ 744679 w 2769934"/>
              <a:gd name="connsiteY1185" fmla="*/ 436400 h 848328"/>
              <a:gd name="connsiteX1186" fmla="*/ 764575 w 2769934"/>
              <a:gd name="connsiteY1186" fmla="*/ 426968 h 848328"/>
              <a:gd name="connsiteX1187" fmla="*/ 746773 w 2769934"/>
              <a:gd name="connsiteY1187" fmla="*/ 416487 h 848328"/>
              <a:gd name="connsiteX1188" fmla="*/ 745726 w 2769934"/>
              <a:gd name="connsiteY1188" fmla="*/ 416487 h 848328"/>
              <a:gd name="connsiteX1189" fmla="*/ 743631 w 2769934"/>
              <a:gd name="connsiteY1189" fmla="*/ 415439 h 848328"/>
              <a:gd name="connsiteX1190" fmla="*/ 741537 w 2769934"/>
              <a:gd name="connsiteY1190" fmla="*/ 417535 h 848328"/>
              <a:gd name="connsiteX1191" fmla="*/ 741537 w 2769934"/>
              <a:gd name="connsiteY1191" fmla="*/ 420680 h 848328"/>
              <a:gd name="connsiteX1192" fmla="*/ 741537 w 2769934"/>
              <a:gd name="connsiteY1192" fmla="*/ 421728 h 848328"/>
              <a:gd name="connsiteX1193" fmla="*/ 739443 w 2769934"/>
              <a:gd name="connsiteY1193" fmla="*/ 421728 h 848328"/>
              <a:gd name="connsiteX1194" fmla="*/ 739443 w 2769934"/>
              <a:gd name="connsiteY1194" fmla="*/ 406007 h 848328"/>
              <a:gd name="connsiteX1195" fmla="*/ 2194441 w 2769934"/>
              <a:gd name="connsiteY1195" fmla="*/ 383123 h 848328"/>
              <a:gd name="connsiteX1196" fmla="*/ 2207268 w 2769934"/>
              <a:gd name="connsiteY1196" fmla="*/ 384762 h 848328"/>
              <a:gd name="connsiteX1197" fmla="*/ 2276288 w 2769934"/>
              <a:gd name="connsiteY1197" fmla="*/ 419362 h 848328"/>
              <a:gd name="connsiteX1198" fmla="*/ 2271060 w 2769934"/>
              <a:gd name="connsiteY1198" fmla="*/ 472835 h 848328"/>
              <a:gd name="connsiteX1199" fmla="*/ 2195764 w 2769934"/>
              <a:gd name="connsiteY1199" fmla="*/ 412022 h 848328"/>
              <a:gd name="connsiteX1200" fmla="*/ 2194441 w 2769934"/>
              <a:gd name="connsiteY1200" fmla="*/ 383123 h 848328"/>
              <a:gd name="connsiteX1201" fmla="*/ 398271 w 2769934"/>
              <a:gd name="connsiteY1201" fmla="*/ 363137 h 848328"/>
              <a:gd name="connsiteX1202" fmla="*/ 417083 w 2769934"/>
              <a:gd name="connsiteY1202" fmla="*/ 386193 h 848328"/>
              <a:gd name="connsiteX1203" fmla="*/ 417083 w 2769934"/>
              <a:gd name="connsiteY1203" fmla="*/ 565404 h 848328"/>
              <a:gd name="connsiteX1204" fmla="*/ 432759 w 2769934"/>
              <a:gd name="connsiteY1204" fmla="*/ 565404 h 848328"/>
              <a:gd name="connsiteX1205" fmla="*/ 432759 w 2769934"/>
              <a:gd name="connsiteY1205" fmla="*/ 386193 h 848328"/>
              <a:gd name="connsiteX1206" fmla="*/ 450526 w 2769934"/>
              <a:gd name="connsiteY1206" fmla="*/ 363137 h 848328"/>
              <a:gd name="connsiteX1207" fmla="*/ 470383 w 2769934"/>
              <a:gd name="connsiteY1207" fmla="*/ 386193 h 848328"/>
              <a:gd name="connsiteX1208" fmla="*/ 474564 w 2769934"/>
              <a:gd name="connsiteY1208" fmla="*/ 546539 h 848328"/>
              <a:gd name="connsiteX1209" fmla="*/ 424398 w 2769934"/>
              <a:gd name="connsiteY1209" fmla="*/ 605228 h 848328"/>
              <a:gd name="connsiteX1210" fmla="*/ 375278 w 2769934"/>
              <a:gd name="connsiteY1210" fmla="*/ 546539 h 848328"/>
              <a:gd name="connsiteX1211" fmla="*/ 378413 w 2769934"/>
              <a:gd name="connsiteY1211" fmla="*/ 386193 h 848328"/>
              <a:gd name="connsiteX1212" fmla="*/ 398271 w 2769934"/>
              <a:gd name="connsiteY1212" fmla="*/ 363137 h 848328"/>
              <a:gd name="connsiteX1213" fmla="*/ 2588578 w 2769934"/>
              <a:gd name="connsiteY1213" fmla="*/ 332479 h 848328"/>
              <a:gd name="connsiteX1214" fmla="*/ 2596953 w 2769934"/>
              <a:gd name="connsiteY1214" fmla="*/ 356603 h 848328"/>
              <a:gd name="connsiteX1215" fmla="*/ 2583344 w 2769934"/>
              <a:gd name="connsiteY1215" fmla="*/ 380728 h 848328"/>
              <a:gd name="connsiteX1216" fmla="*/ 2596953 w 2769934"/>
              <a:gd name="connsiteY1216" fmla="*/ 389119 h 848328"/>
              <a:gd name="connsiteX1217" fmla="*/ 2633593 w 2769934"/>
              <a:gd name="connsiteY1217" fmla="*/ 383875 h 848328"/>
              <a:gd name="connsiteX1218" fmla="*/ 2643015 w 2769934"/>
              <a:gd name="connsiteY1218" fmla="*/ 411146 h 848328"/>
              <a:gd name="connsiteX1219" fmla="*/ 2606375 w 2769934"/>
              <a:gd name="connsiteY1219" fmla="*/ 417440 h 848328"/>
              <a:gd name="connsiteX1220" fmla="*/ 2602187 w 2769934"/>
              <a:gd name="connsiteY1220" fmla="*/ 434222 h 848328"/>
              <a:gd name="connsiteX1221" fmla="*/ 2595906 w 2769934"/>
              <a:gd name="connsiteY1221" fmla="*/ 471983 h 848328"/>
              <a:gd name="connsiteX1222" fmla="*/ 2567641 w 2769934"/>
              <a:gd name="connsiteY1222" fmla="*/ 509744 h 848328"/>
              <a:gd name="connsiteX1223" fmla="*/ 2537282 w 2769934"/>
              <a:gd name="connsiteY1223" fmla="*/ 496108 h 848328"/>
              <a:gd name="connsiteX1224" fmla="*/ 2523673 w 2769934"/>
              <a:gd name="connsiteY1224" fmla="*/ 478276 h 848328"/>
              <a:gd name="connsiteX1225" fmla="*/ 2547750 w 2769934"/>
              <a:gd name="connsiteY1225" fmla="*/ 478276 h 848328"/>
              <a:gd name="connsiteX1226" fmla="*/ 2576016 w 2769934"/>
              <a:gd name="connsiteY1226" fmla="*/ 479325 h 848328"/>
              <a:gd name="connsiteX1227" fmla="*/ 2588578 w 2769934"/>
              <a:gd name="connsiteY1227" fmla="*/ 440516 h 848328"/>
              <a:gd name="connsiteX1228" fmla="*/ 2579156 w 2769934"/>
              <a:gd name="connsiteY1228" fmla="*/ 421635 h 848328"/>
              <a:gd name="connsiteX1229" fmla="*/ 2549844 w 2769934"/>
              <a:gd name="connsiteY1229" fmla="*/ 433173 h 848328"/>
              <a:gd name="connsiteX1230" fmla="*/ 2520532 w 2769934"/>
              <a:gd name="connsiteY1230" fmla="*/ 448907 h 848328"/>
              <a:gd name="connsiteX1231" fmla="*/ 2495407 w 2769934"/>
              <a:gd name="connsiteY1231" fmla="*/ 430027 h 848328"/>
              <a:gd name="connsiteX1232" fmla="*/ 2527860 w 2769934"/>
              <a:gd name="connsiteY1232" fmla="*/ 417440 h 848328"/>
              <a:gd name="connsiteX1233" fmla="*/ 2569735 w 2769934"/>
              <a:gd name="connsiteY1233" fmla="*/ 399608 h 848328"/>
              <a:gd name="connsiteX1234" fmla="*/ 2562407 w 2769934"/>
              <a:gd name="connsiteY1234" fmla="*/ 367092 h 848328"/>
              <a:gd name="connsiteX1235" fmla="*/ 2541469 w 2769934"/>
              <a:gd name="connsiteY1235" fmla="*/ 377581 h 848328"/>
              <a:gd name="connsiteX1236" fmla="*/ 2527860 w 2769934"/>
              <a:gd name="connsiteY1236" fmla="*/ 361848 h 848328"/>
              <a:gd name="connsiteX1237" fmla="*/ 2545657 w 2769934"/>
              <a:gd name="connsiteY1237" fmla="*/ 347163 h 848328"/>
              <a:gd name="connsiteX1238" fmla="*/ 2588578 w 2769934"/>
              <a:gd name="connsiteY1238" fmla="*/ 332479 h 848328"/>
              <a:gd name="connsiteX1239" fmla="*/ 1367076 w 2769934"/>
              <a:gd name="connsiteY1239" fmla="*/ 295741 h 848328"/>
              <a:gd name="connsiteX1240" fmla="*/ 1314729 w 2769934"/>
              <a:gd name="connsiteY1240" fmla="*/ 297837 h 848328"/>
              <a:gd name="connsiteX1241" fmla="*/ 1326245 w 2769934"/>
              <a:gd name="connsiteY1241" fmla="*/ 313561 h 848328"/>
              <a:gd name="connsiteX1242" fmla="*/ 1325198 w 2769934"/>
              <a:gd name="connsiteY1242" fmla="*/ 345009 h 848328"/>
              <a:gd name="connsiteX1243" fmla="*/ 1272851 w 2769934"/>
              <a:gd name="connsiteY1243" fmla="*/ 380650 h 848328"/>
              <a:gd name="connsiteX1244" fmla="*/ 1283321 w 2769934"/>
              <a:gd name="connsiteY1244" fmla="*/ 381699 h 848328"/>
              <a:gd name="connsiteX1245" fmla="*/ 1309494 w 2769934"/>
              <a:gd name="connsiteY1245" fmla="*/ 383795 h 848328"/>
              <a:gd name="connsiteX1246" fmla="*/ 1330433 w 2769934"/>
              <a:gd name="connsiteY1246" fmla="*/ 399519 h 848328"/>
              <a:gd name="connsiteX1247" fmla="*/ 1391156 w 2769934"/>
              <a:gd name="connsiteY1247" fmla="*/ 368071 h 848328"/>
              <a:gd name="connsiteX1248" fmla="*/ 1443503 w 2769934"/>
              <a:gd name="connsiteY1248" fmla="*/ 329285 h 848328"/>
              <a:gd name="connsiteX1249" fmla="*/ 1367076 w 2769934"/>
              <a:gd name="connsiteY1249" fmla="*/ 295741 h 848328"/>
              <a:gd name="connsiteX1250" fmla="*/ 701715 w 2769934"/>
              <a:gd name="connsiteY1250" fmla="*/ 273945 h 848328"/>
              <a:gd name="connsiteX1251" fmla="*/ 708014 w 2769934"/>
              <a:gd name="connsiteY1251" fmla="*/ 281285 h 848328"/>
              <a:gd name="connsiteX1252" fmla="*/ 716413 w 2769934"/>
              <a:gd name="connsiteY1252" fmla="*/ 290722 h 848328"/>
              <a:gd name="connsiteX1253" fmla="*/ 723762 w 2769934"/>
              <a:gd name="connsiteY1253" fmla="*/ 286527 h 848328"/>
              <a:gd name="connsiteX1254" fmla="*/ 719563 w 2769934"/>
              <a:gd name="connsiteY1254" fmla="*/ 281285 h 848328"/>
              <a:gd name="connsiteX1255" fmla="*/ 722713 w 2769934"/>
              <a:gd name="connsiteY1255" fmla="*/ 277091 h 848328"/>
              <a:gd name="connsiteX1256" fmla="*/ 727962 w 2769934"/>
              <a:gd name="connsiteY1256" fmla="*/ 280236 h 848328"/>
              <a:gd name="connsiteX1257" fmla="*/ 735311 w 2769934"/>
              <a:gd name="connsiteY1257" fmla="*/ 290722 h 848328"/>
              <a:gd name="connsiteX1258" fmla="*/ 729012 w 2769934"/>
              <a:gd name="connsiteY1258" fmla="*/ 294916 h 848328"/>
              <a:gd name="connsiteX1259" fmla="*/ 721663 w 2769934"/>
              <a:gd name="connsiteY1259" fmla="*/ 292819 h 848328"/>
              <a:gd name="connsiteX1260" fmla="*/ 720613 w 2769934"/>
              <a:gd name="connsiteY1260" fmla="*/ 297013 h 848328"/>
              <a:gd name="connsiteX1261" fmla="*/ 724812 w 2769934"/>
              <a:gd name="connsiteY1261" fmla="*/ 306449 h 848328"/>
              <a:gd name="connsiteX1262" fmla="*/ 718513 w 2769934"/>
              <a:gd name="connsiteY1262" fmla="*/ 310644 h 848328"/>
              <a:gd name="connsiteX1263" fmla="*/ 714314 w 2769934"/>
              <a:gd name="connsiteY1263" fmla="*/ 302255 h 848328"/>
              <a:gd name="connsiteX1264" fmla="*/ 709064 w 2769934"/>
              <a:gd name="connsiteY1264" fmla="*/ 302255 h 848328"/>
              <a:gd name="connsiteX1265" fmla="*/ 699615 w 2769934"/>
              <a:gd name="connsiteY1265" fmla="*/ 303304 h 848328"/>
              <a:gd name="connsiteX1266" fmla="*/ 687017 w 2769934"/>
              <a:gd name="connsiteY1266" fmla="*/ 299110 h 848328"/>
              <a:gd name="connsiteX1267" fmla="*/ 688067 w 2769934"/>
              <a:gd name="connsiteY1267" fmla="*/ 290722 h 848328"/>
              <a:gd name="connsiteX1268" fmla="*/ 691216 w 2769934"/>
              <a:gd name="connsiteY1268" fmla="*/ 285479 h 848328"/>
              <a:gd name="connsiteX1269" fmla="*/ 693316 w 2769934"/>
              <a:gd name="connsiteY1269" fmla="*/ 291770 h 848328"/>
              <a:gd name="connsiteX1270" fmla="*/ 695416 w 2769934"/>
              <a:gd name="connsiteY1270" fmla="*/ 299110 h 848328"/>
              <a:gd name="connsiteX1271" fmla="*/ 706964 w 2769934"/>
              <a:gd name="connsiteY1271" fmla="*/ 299110 h 848328"/>
              <a:gd name="connsiteX1272" fmla="*/ 711164 w 2769934"/>
              <a:gd name="connsiteY1272" fmla="*/ 294916 h 848328"/>
              <a:gd name="connsiteX1273" fmla="*/ 705915 w 2769934"/>
              <a:gd name="connsiteY1273" fmla="*/ 288624 h 848328"/>
              <a:gd name="connsiteX1274" fmla="*/ 698565 w 2769934"/>
              <a:gd name="connsiteY1274" fmla="*/ 282333 h 848328"/>
              <a:gd name="connsiteX1275" fmla="*/ 701715 w 2769934"/>
              <a:gd name="connsiteY1275" fmla="*/ 273945 h 848328"/>
              <a:gd name="connsiteX1276" fmla="*/ 1752162 w 2769934"/>
              <a:gd name="connsiteY1276" fmla="*/ 262078 h 848328"/>
              <a:gd name="connsiteX1277" fmla="*/ 1761978 w 2769934"/>
              <a:gd name="connsiteY1277" fmla="*/ 262341 h 848328"/>
              <a:gd name="connsiteX1278" fmla="*/ 1783966 w 2769934"/>
              <a:gd name="connsiteY1278" fmla="*/ 280174 h 848328"/>
              <a:gd name="connsiteX1279" fmla="*/ 1786060 w 2769934"/>
              <a:gd name="connsiteY1279" fmla="*/ 324232 h 848328"/>
              <a:gd name="connsiteX1280" fmla="*/ 1783966 w 2769934"/>
              <a:gd name="connsiteY1280" fmla="*/ 355702 h 848328"/>
              <a:gd name="connsiteX1281" fmla="*/ 1777684 w 2769934"/>
              <a:gd name="connsiteY1281" fmla="*/ 398711 h 848328"/>
              <a:gd name="connsiteX1282" fmla="*/ 1755696 w 2769934"/>
              <a:gd name="connsiteY1282" fmla="*/ 413397 h 848328"/>
              <a:gd name="connsiteX1283" fmla="*/ 1752555 w 2769934"/>
              <a:gd name="connsiteY1283" fmla="*/ 334722 h 848328"/>
              <a:gd name="connsiteX1284" fmla="*/ 1747320 w 2769934"/>
              <a:gd name="connsiteY1284" fmla="*/ 304301 h 848328"/>
              <a:gd name="connsiteX1285" fmla="*/ 1743132 w 2769934"/>
              <a:gd name="connsiteY1285" fmla="*/ 269684 h 848328"/>
              <a:gd name="connsiteX1286" fmla="*/ 1752162 w 2769934"/>
              <a:gd name="connsiteY1286" fmla="*/ 262078 h 848328"/>
              <a:gd name="connsiteX1287" fmla="*/ 1352288 w 2769934"/>
              <a:gd name="connsiteY1287" fmla="*/ 256955 h 848328"/>
              <a:gd name="connsiteX1288" fmla="*/ 1422564 w 2769934"/>
              <a:gd name="connsiteY1288" fmla="*/ 272679 h 848328"/>
              <a:gd name="connsiteX1289" fmla="*/ 1492709 w 2769934"/>
              <a:gd name="connsiteY1289" fmla="*/ 385892 h 848328"/>
              <a:gd name="connsiteX1290" fmla="*/ 1456066 w 2769934"/>
              <a:gd name="connsiteY1290" fmla="*/ 396375 h 848328"/>
              <a:gd name="connsiteX1291" fmla="*/ 1362888 w 2769934"/>
              <a:gd name="connsiteY1291" fmla="*/ 432016 h 848328"/>
              <a:gd name="connsiteX1292" fmla="*/ 1305306 w 2769934"/>
              <a:gd name="connsiteY1292" fmla="*/ 427823 h 848328"/>
              <a:gd name="connsiteX1293" fmla="*/ 1281227 w 2769934"/>
              <a:gd name="connsiteY1293" fmla="*/ 406857 h 848328"/>
              <a:gd name="connsiteX1294" fmla="*/ 1237255 w 2769934"/>
              <a:gd name="connsiteY1294" fmla="*/ 414195 h 848328"/>
              <a:gd name="connsiteX1295" fmla="*/ 1197471 w 2769934"/>
              <a:gd name="connsiteY1295" fmla="*/ 436209 h 848328"/>
              <a:gd name="connsiteX1296" fmla="*/ 1182814 w 2769934"/>
              <a:gd name="connsiteY1296" fmla="*/ 411050 h 848328"/>
              <a:gd name="connsiteX1297" fmla="*/ 1201659 w 2769934"/>
              <a:gd name="connsiteY1297" fmla="*/ 399519 h 848328"/>
              <a:gd name="connsiteX1298" fmla="*/ 1233067 w 2769934"/>
              <a:gd name="connsiteY1298" fmla="*/ 383795 h 848328"/>
              <a:gd name="connsiteX1299" fmla="*/ 1226786 w 2769934"/>
              <a:gd name="connsiteY1299" fmla="*/ 369120 h 848328"/>
              <a:gd name="connsiteX1300" fmla="*/ 1217363 w 2769934"/>
              <a:gd name="connsiteY1300" fmla="*/ 339768 h 848328"/>
              <a:gd name="connsiteX1301" fmla="*/ 1243537 w 2769934"/>
              <a:gd name="connsiteY1301" fmla="*/ 331382 h 848328"/>
              <a:gd name="connsiteX1302" fmla="*/ 1257147 w 2769934"/>
              <a:gd name="connsiteY1302" fmla="*/ 358637 h 848328"/>
              <a:gd name="connsiteX1303" fmla="*/ 1269710 w 2769934"/>
              <a:gd name="connsiteY1303" fmla="*/ 360733 h 848328"/>
              <a:gd name="connsiteX1304" fmla="*/ 1303212 w 2769934"/>
              <a:gd name="connsiteY1304" fmla="*/ 316706 h 848328"/>
              <a:gd name="connsiteX1305" fmla="*/ 1299025 w 2769934"/>
              <a:gd name="connsiteY1305" fmla="*/ 294692 h 848328"/>
              <a:gd name="connsiteX1306" fmla="*/ 1207941 w 2769934"/>
              <a:gd name="connsiteY1306" fmla="*/ 316706 h 848328"/>
              <a:gd name="connsiteX1307" fmla="*/ 1137795 w 2769934"/>
              <a:gd name="connsiteY1307" fmla="*/ 385892 h 848328"/>
              <a:gd name="connsiteX1308" fmla="*/ 1143030 w 2769934"/>
              <a:gd name="connsiteY1308" fmla="*/ 445643 h 848328"/>
              <a:gd name="connsiteX1309" fmla="*/ 1105340 w 2769934"/>
              <a:gd name="connsiteY1309" fmla="*/ 452981 h 848328"/>
              <a:gd name="connsiteX1310" fmla="*/ 1069744 w 2769934"/>
              <a:gd name="connsiteY1310" fmla="*/ 341865 h 848328"/>
              <a:gd name="connsiteX1311" fmla="*/ 1093824 w 2769934"/>
              <a:gd name="connsiteY1311" fmla="*/ 302030 h 848328"/>
              <a:gd name="connsiteX1312" fmla="*/ 1118950 w 2769934"/>
              <a:gd name="connsiteY1312" fmla="*/ 308320 h 848328"/>
              <a:gd name="connsiteX1313" fmla="*/ 1134655 w 2769934"/>
              <a:gd name="connsiteY1313" fmla="*/ 333478 h 848328"/>
              <a:gd name="connsiteX1314" fmla="*/ 1167110 w 2769934"/>
              <a:gd name="connsiteY1314" fmla="*/ 307272 h 848328"/>
              <a:gd name="connsiteX1315" fmla="*/ 1271804 w 2769934"/>
              <a:gd name="connsiteY1315" fmla="*/ 263244 h 848328"/>
              <a:gd name="connsiteX1316" fmla="*/ 1352288 w 2769934"/>
              <a:gd name="connsiteY1316" fmla="*/ 256955 h 848328"/>
              <a:gd name="connsiteX1317" fmla="*/ 714382 w 2769934"/>
              <a:gd name="connsiteY1317" fmla="*/ 251674 h 848328"/>
              <a:gd name="connsiteX1318" fmla="*/ 717536 w 2769934"/>
              <a:gd name="connsiteY1318" fmla="*/ 254831 h 848328"/>
              <a:gd name="connsiteX1319" fmla="*/ 721741 w 2769934"/>
              <a:gd name="connsiteY1319" fmla="*/ 260092 h 848328"/>
              <a:gd name="connsiteX1320" fmla="*/ 735407 w 2769934"/>
              <a:gd name="connsiteY1320" fmla="*/ 273770 h 848328"/>
              <a:gd name="connsiteX1321" fmla="*/ 738561 w 2769934"/>
              <a:gd name="connsiteY1321" fmla="*/ 275874 h 848328"/>
              <a:gd name="connsiteX1322" fmla="*/ 739612 w 2769934"/>
              <a:gd name="connsiteY1322" fmla="*/ 272718 h 848328"/>
              <a:gd name="connsiteX1323" fmla="*/ 737510 w 2769934"/>
              <a:gd name="connsiteY1323" fmla="*/ 270613 h 848328"/>
              <a:gd name="connsiteX1324" fmla="*/ 735407 w 2769934"/>
              <a:gd name="connsiteY1324" fmla="*/ 268509 h 848328"/>
              <a:gd name="connsiteX1325" fmla="*/ 739612 w 2769934"/>
              <a:gd name="connsiteY1325" fmla="*/ 264300 h 848328"/>
              <a:gd name="connsiteX1326" fmla="*/ 745920 w 2769934"/>
              <a:gd name="connsiteY1326" fmla="*/ 262196 h 848328"/>
              <a:gd name="connsiteX1327" fmla="*/ 755381 w 2769934"/>
              <a:gd name="connsiteY1327" fmla="*/ 260092 h 848328"/>
              <a:gd name="connsiteX1328" fmla="*/ 758535 w 2769934"/>
              <a:gd name="connsiteY1328" fmla="*/ 255883 h 848328"/>
              <a:gd name="connsiteX1329" fmla="*/ 761689 w 2769934"/>
              <a:gd name="connsiteY1329" fmla="*/ 252726 h 848328"/>
              <a:gd name="connsiteX1330" fmla="*/ 765894 w 2769934"/>
              <a:gd name="connsiteY1330" fmla="*/ 253778 h 848328"/>
              <a:gd name="connsiteX1331" fmla="*/ 762740 w 2769934"/>
              <a:gd name="connsiteY1331" fmla="*/ 262196 h 848328"/>
              <a:gd name="connsiteX1332" fmla="*/ 751176 w 2769934"/>
              <a:gd name="connsiteY1332" fmla="*/ 265353 h 848328"/>
              <a:gd name="connsiteX1333" fmla="*/ 753279 w 2769934"/>
              <a:gd name="connsiteY1333" fmla="*/ 269561 h 848328"/>
              <a:gd name="connsiteX1334" fmla="*/ 760637 w 2769934"/>
              <a:gd name="connsiteY1334" fmla="*/ 268509 h 848328"/>
              <a:gd name="connsiteX1335" fmla="*/ 770099 w 2769934"/>
              <a:gd name="connsiteY1335" fmla="*/ 265353 h 848328"/>
              <a:gd name="connsiteX1336" fmla="*/ 775355 w 2769934"/>
              <a:gd name="connsiteY1336" fmla="*/ 260092 h 848328"/>
              <a:gd name="connsiteX1337" fmla="*/ 780611 w 2769934"/>
              <a:gd name="connsiteY1337" fmla="*/ 265353 h 848328"/>
              <a:gd name="connsiteX1338" fmla="*/ 775355 w 2769934"/>
              <a:gd name="connsiteY1338" fmla="*/ 269561 h 848328"/>
              <a:gd name="connsiteX1339" fmla="*/ 758535 w 2769934"/>
              <a:gd name="connsiteY1339" fmla="*/ 270613 h 848328"/>
              <a:gd name="connsiteX1340" fmla="*/ 758535 w 2769934"/>
              <a:gd name="connsiteY1340" fmla="*/ 272718 h 848328"/>
              <a:gd name="connsiteX1341" fmla="*/ 757484 w 2769934"/>
              <a:gd name="connsiteY1341" fmla="*/ 275874 h 848328"/>
              <a:gd name="connsiteX1342" fmla="*/ 754330 w 2769934"/>
              <a:gd name="connsiteY1342" fmla="*/ 276927 h 848328"/>
              <a:gd name="connsiteX1343" fmla="*/ 744869 w 2769934"/>
              <a:gd name="connsiteY1343" fmla="*/ 277979 h 848328"/>
              <a:gd name="connsiteX1344" fmla="*/ 742766 w 2769934"/>
              <a:gd name="connsiteY1344" fmla="*/ 281135 h 848328"/>
              <a:gd name="connsiteX1345" fmla="*/ 746971 w 2769934"/>
              <a:gd name="connsiteY1345" fmla="*/ 285344 h 848328"/>
              <a:gd name="connsiteX1346" fmla="*/ 752227 w 2769934"/>
              <a:gd name="connsiteY1346" fmla="*/ 284292 h 848328"/>
              <a:gd name="connsiteX1347" fmla="*/ 753279 w 2769934"/>
              <a:gd name="connsiteY1347" fmla="*/ 281135 h 848328"/>
              <a:gd name="connsiteX1348" fmla="*/ 765894 w 2769934"/>
              <a:gd name="connsiteY1348" fmla="*/ 281135 h 848328"/>
              <a:gd name="connsiteX1349" fmla="*/ 767996 w 2769934"/>
              <a:gd name="connsiteY1349" fmla="*/ 277979 h 848328"/>
              <a:gd name="connsiteX1350" fmla="*/ 773252 w 2769934"/>
              <a:gd name="connsiteY1350" fmla="*/ 275874 h 848328"/>
              <a:gd name="connsiteX1351" fmla="*/ 777457 w 2769934"/>
              <a:gd name="connsiteY1351" fmla="*/ 279031 h 848328"/>
              <a:gd name="connsiteX1352" fmla="*/ 781662 w 2769934"/>
              <a:gd name="connsiteY1352" fmla="*/ 280083 h 848328"/>
              <a:gd name="connsiteX1353" fmla="*/ 783765 w 2769934"/>
              <a:gd name="connsiteY1353" fmla="*/ 279031 h 848328"/>
              <a:gd name="connsiteX1354" fmla="*/ 787970 w 2769934"/>
              <a:gd name="connsiteY1354" fmla="*/ 276927 h 848328"/>
              <a:gd name="connsiteX1355" fmla="*/ 794277 w 2769934"/>
              <a:gd name="connsiteY1355" fmla="*/ 274822 h 848328"/>
              <a:gd name="connsiteX1356" fmla="*/ 795329 w 2769934"/>
              <a:gd name="connsiteY1356" fmla="*/ 280083 h 848328"/>
              <a:gd name="connsiteX1357" fmla="*/ 792175 w 2769934"/>
              <a:gd name="connsiteY1357" fmla="*/ 284292 h 848328"/>
              <a:gd name="connsiteX1358" fmla="*/ 789021 w 2769934"/>
              <a:gd name="connsiteY1358" fmla="*/ 282188 h 848328"/>
              <a:gd name="connsiteX1359" fmla="*/ 784816 w 2769934"/>
              <a:gd name="connsiteY1359" fmla="*/ 283240 h 848328"/>
              <a:gd name="connsiteX1360" fmla="*/ 783765 w 2769934"/>
              <a:gd name="connsiteY1360" fmla="*/ 289553 h 848328"/>
              <a:gd name="connsiteX1361" fmla="*/ 776406 w 2769934"/>
              <a:gd name="connsiteY1361" fmla="*/ 286396 h 848328"/>
              <a:gd name="connsiteX1362" fmla="*/ 771150 w 2769934"/>
              <a:gd name="connsiteY1362" fmla="*/ 285344 h 848328"/>
              <a:gd name="connsiteX1363" fmla="*/ 766945 w 2769934"/>
              <a:gd name="connsiteY1363" fmla="*/ 291657 h 848328"/>
              <a:gd name="connsiteX1364" fmla="*/ 760637 w 2769934"/>
              <a:gd name="connsiteY1364" fmla="*/ 291657 h 848328"/>
              <a:gd name="connsiteX1365" fmla="*/ 751176 w 2769934"/>
              <a:gd name="connsiteY1365" fmla="*/ 288501 h 848328"/>
              <a:gd name="connsiteX1366" fmla="*/ 749074 w 2769934"/>
              <a:gd name="connsiteY1366" fmla="*/ 290605 h 848328"/>
              <a:gd name="connsiteX1367" fmla="*/ 754330 w 2769934"/>
              <a:gd name="connsiteY1367" fmla="*/ 302179 h 848328"/>
              <a:gd name="connsiteX1368" fmla="*/ 746971 w 2769934"/>
              <a:gd name="connsiteY1368" fmla="*/ 312701 h 848328"/>
              <a:gd name="connsiteX1369" fmla="*/ 741715 w 2769934"/>
              <a:gd name="connsiteY1369" fmla="*/ 303231 h 848328"/>
              <a:gd name="connsiteX1370" fmla="*/ 738561 w 2769934"/>
              <a:gd name="connsiteY1370" fmla="*/ 297970 h 848328"/>
              <a:gd name="connsiteX1371" fmla="*/ 740664 w 2769934"/>
              <a:gd name="connsiteY1371" fmla="*/ 297970 h 848328"/>
              <a:gd name="connsiteX1372" fmla="*/ 745920 w 2769934"/>
              <a:gd name="connsiteY1372" fmla="*/ 301127 h 848328"/>
              <a:gd name="connsiteX1373" fmla="*/ 748022 w 2769934"/>
              <a:gd name="connsiteY1373" fmla="*/ 295866 h 848328"/>
              <a:gd name="connsiteX1374" fmla="*/ 735407 w 2769934"/>
              <a:gd name="connsiteY1374" fmla="*/ 280083 h 848328"/>
              <a:gd name="connsiteX1375" fmla="*/ 722792 w 2769934"/>
              <a:gd name="connsiteY1375" fmla="*/ 269561 h 848328"/>
              <a:gd name="connsiteX1376" fmla="*/ 711229 w 2769934"/>
              <a:gd name="connsiteY1376" fmla="*/ 262196 h 848328"/>
              <a:gd name="connsiteX1377" fmla="*/ 709126 w 2769934"/>
              <a:gd name="connsiteY1377" fmla="*/ 254831 h 848328"/>
              <a:gd name="connsiteX1378" fmla="*/ 714382 w 2769934"/>
              <a:gd name="connsiteY1378" fmla="*/ 251674 h 848328"/>
              <a:gd name="connsiteX1379" fmla="*/ 1681358 w 2769934"/>
              <a:gd name="connsiteY1379" fmla="*/ 246606 h 848328"/>
              <a:gd name="connsiteX1380" fmla="*/ 1701251 w 2769934"/>
              <a:gd name="connsiteY1380" fmla="*/ 274929 h 848328"/>
              <a:gd name="connsiteX1381" fmla="*/ 1699157 w 2769934"/>
              <a:gd name="connsiteY1381" fmla="*/ 311644 h 848328"/>
              <a:gd name="connsiteX1382" fmla="*/ 1694969 w 2769934"/>
              <a:gd name="connsiteY1382" fmla="*/ 370388 h 848328"/>
              <a:gd name="connsiteX1383" fmla="*/ 1681358 w 2769934"/>
              <a:gd name="connsiteY1383" fmla="*/ 481583 h 848328"/>
              <a:gd name="connsiteX1384" fmla="*/ 1661464 w 2769934"/>
              <a:gd name="connsiteY1384" fmla="*/ 509906 h 848328"/>
              <a:gd name="connsiteX1385" fmla="*/ 1652041 w 2769934"/>
              <a:gd name="connsiteY1385" fmla="*/ 476338 h 848328"/>
              <a:gd name="connsiteX1386" fmla="*/ 1663558 w 2769934"/>
              <a:gd name="connsiteY1386" fmla="*/ 441721 h 848328"/>
              <a:gd name="connsiteX1387" fmla="*/ 1675076 w 2769934"/>
              <a:gd name="connsiteY1387" fmla="*/ 329477 h 848328"/>
              <a:gd name="connsiteX1388" fmla="*/ 1663558 w 2769934"/>
              <a:gd name="connsiteY1388" fmla="*/ 273880 h 848328"/>
              <a:gd name="connsiteX1389" fmla="*/ 1681358 w 2769934"/>
              <a:gd name="connsiteY1389" fmla="*/ 246606 h 848328"/>
              <a:gd name="connsiteX1390" fmla="*/ 143315 w 2769934"/>
              <a:gd name="connsiteY1390" fmla="*/ 207718 h 848328"/>
              <a:gd name="connsiteX1391" fmla="*/ 124459 w 2769934"/>
              <a:gd name="connsiteY1391" fmla="*/ 220288 h 848328"/>
              <a:gd name="connsiteX1392" fmla="*/ 117127 w 2769934"/>
              <a:gd name="connsiteY1392" fmla="*/ 232858 h 848328"/>
              <a:gd name="connsiteX1393" fmla="*/ 123412 w 2769934"/>
              <a:gd name="connsiteY1393" fmla="*/ 232858 h 848328"/>
              <a:gd name="connsiteX1394" fmla="*/ 130745 w 2769934"/>
              <a:gd name="connsiteY1394" fmla="*/ 237048 h 848328"/>
              <a:gd name="connsiteX1395" fmla="*/ 130745 w 2769934"/>
              <a:gd name="connsiteY1395" fmla="*/ 254856 h 848328"/>
              <a:gd name="connsiteX1396" fmla="*/ 132840 w 2769934"/>
              <a:gd name="connsiteY1396" fmla="*/ 252761 h 848328"/>
              <a:gd name="connsiteX1397" fmla="*/ 137030 w 2769934"/>
              <a:gd name="connsiteY1397" fmla="*/ 246476 h 848328"/>
              <a:gd name="connsiteX1398" fmla="*/ 143315 w 2769934"/>
              <a:gd name="connsiteY1398" fmla="*/ 243333 h 848328"/>
              <a:gd name="connsiteX1399" fmla="*/ 144362 w 2769934"/>
              <a:gd name="connsiteY1399" fmla="*/ 225525 h 848328"/>
              <a:gd name="connsiteX1400" fmla="*/ 143315 w 2769934"/>
              <a:gd name="connsiteY1400" fmla="*/ 207718 h 848328"/>
              <a:gd name="connsiteX1401" fmla="*/ 372020 w 2769934"/>
              <a:gd name="connsiteY1401" fmla="*/ 200230 h 848328"/>
              <a:gd name="connsiteX1402" fmla="*/ 386692 w 2769934"/>
              <a:gd name="connsiteY1402" fmla="*/ 206525 h 848328"/>
              <a:gd name="connsiteX1403" fmla="*/ 405554 w 2769934"/>
              <a:gd name="connsiteY1403" fmla="*/ 206525 h 848328"/>
              <a:gd name="connsiteX1404" fmla="*/ 420226 w 2769934"/>
              <a:gd name="connsiteY1404" fmla="*/ 223311 h 848328"/>
              <a:gd name="connsiteX1405" fmla="*/ 424418 w 2769934"/>
              <a:gd name="connsiteY1405" fmla="*/ 223311 h 848328"/>
              <a:gd name="connsiteX1406" fmla="*/ 428609 w 2769934"/>
              <a:gd name="connsiteY1406" fmla="*/ 223311 h 848328"/>
              <a:gd name="connsiteX1407" fmla="*/ 443280 w 2769934"/>
              <a:gd name="connsiteY1407" fmla="*/ 206525 h 848328"/>
              <a:gd name="connsiteX1408" fmla="*/ 461096 w 2769934"/>
              <a:gd name="connsiteY1408" fmla="*/ 206525 h 848328"/>
              <a:gd name="connsiteX1409" fmla="*/ 475767 w 2769934"/>
              <a:gd name="connsiteY1409" fmla="*/ 200230 h 848328"/>
              <a:gd name="connsiteX1410" fmla="*/ 461096 w 2769934"/>
              <a:gd name="connsiteY1410" fmla="*/ 221212 h 848328"/>
              <a:gd name="connsiteX1411" fmla="*/ 447472 w 2769934"/>
              <a:gd name="connsiteY1411" fmla="*/ 221212 h 848328"/>
              <a:gd name="connsiteX1412" fmla="*/ 433849 w 2769934"/>
              <a:gd name="connsiteY1412" fmla="*/ 224360 h 848328"/>
              <a:gd name="connsiteX1413" fmla="*/ 473671 w 2769934"/>
              <a:gd name="connsiteY1413" fmla="*/ 247440 h 848328"/>
              <a:gd name="connsiteX1414" fmla="*/ 479959 w 2769934"/>
              <a:gd name="connsiteY1414" fmla="*/ 313534 h 848328"/>
              <a:gd name="connsiteX1415" fmla="*/ 501965 w 2769934"/>
              <a:gd name="connsiteY1415" fmla="*/ 313534 h 848328"/>
              <a:gd name="connsiteX1416" fmla="*/ 529212 w 2769934"/>
              <a:gd name="connsiteY1416" fmla="*/ 349204 h 848328"/>
              <a:gd name="connsiteX1417" fmla="*/ 538643 w 2769934"/>
              <a:gd name="connsiteY1417" fmla="*/ 524406 h 848328"/>
              <a:gd name="connsiteX1418" fmla="*/ 565890 w 2769934"/>
              <a:gd name="connsiteY1418" fmla="*/ 606237 h 848328"/>
              <a:gd name="connsiteX1419" fmla="*/ 533404 w 2769934"/>
              <a:gd name="connsiteY1419" fmla="*/ 606237 h 848328"/>
              <a:gd name="connsiteX1420" fmla="*/ 517685 w 2769934"/>
              <a:gd name="connsiteY1420" fmla="*/ 585255 h 848328"/>
              <a:gd name="connsiteX1421" fmla="*/ 527116 w 2769934"/>
              <a:gd name="connsiteY1421" fmla="*/ 606237 h 848328"/>
              <a:gd name="connsiteX1422" fmla="*/ 499870 w 2769934"/>
              <a:gd name="connsiteY1422" fmla="*/ 606237 h 848328"/>
              <a:gd name="connsiteX1423" fmla="*/ 492534 w 2769934"/>
              <a:gd name="connsiteY1423" fmla="*/ 570567 h 848328"/>
              <a:gd name="connsiteX1424" fmla="*/ 483102 w 2769934"/>
              <a:gd name="connsiteY1424" fmla="*/ 375432 h 848328"/>
              <a:gd name="connsiteX1425" fmla="*/ 471575 w 2769934"/>
              <a:gd name="connsiteY1425" fmla="*/ 358646 h 848328"/>
              <a:gd name="connsiteX1426" fmla="*/ 428609 w 2769934"/>
              <a:gd name="connsiteY1426" fmla="*/ 358646 h 848328"/>
              <a:gd name="connsiteX1427" fmla="*/ 428609 w 2769934"/>
              <a:gd name="connsiteY1427" fmla="*/ 272619 h 848328"/>
              <a:gd name="connsiteX1428" fmla="*/ 446424 w 2769934"/>
              <a:gd name="connsiteY1428" fmla="*/ 250588 h 848328"/>
              <a:gd name="connsiteX1429" fmla="*/ 424418 w 2769934"/>
              <a:gd name="connsiteY1429" fmla="*/ 228556 h 848328"/>
              <a:gd name="connsiteX1430" fmla="*/ 401363 w 2769934"/>
              <a:gd name="connsiteY1430" fmla="*/ 250588 h 848328"/>
              <a:gd name="connsiteX1431" fmla="*/ 419178 w 2769934"/>
              <a:gd name="connsiteY1431" fmla="*/ 272619 h 848328"/>
              <a:gd name="connsiteX1432" fmla="*/ 419178 w 2769934"/>
              <a:gd name="connsiteY1432" fmla="*/ 358646 h 848328"/>
              <a:gd name="connsiteX1433" fmla="*/ 377260 w 2769934"/>
              <a:gd name="connsiteY1433" fmla="*/ 358646 h 848328"/>
              <a:gd name="connsiteX1434" fmla="*/ 364685 w 2769934"/>
              <a:gd name="connsiteY1434" fmla="*/ 375432 h 848328"/>
              <a:gd name="connsiteX1435" fmla="*/ 356301 w 2769934"/>
              <a:gd name="connsiteY1435" fmla="*/ 570567 h 848328"/>
              <a:gd name="connsiteX1436" fmla="*/ 348966 w 2769934"/>
              <a:gd name="connsiteY1436" fmla="*/ 606237 h 848328"/>
              <a:gd name="connsiteX1437" fmla="*/ 321719 w 2769934"/>
              <a:gd name="connsiteY1437" fmla="*/ 606237 h 848328"/>
              <a:gd name="connsiteX1438" fmla="*/ 330102 w 2769934"/>
              <a:gd name="connsiteY1438" fmla="*/ 585255 h 848328"/>
              <a:gd name="connsiteX1439" fmla="*/ 314383 w 2769934"/>
              <a:gd name="connsiteY1439" fmla="*/ 606237 h 848328"/>
              <a:gd name="connsiteX1440" fmla="*/ 282945 w 2769934"/>
              <a:gd name="connsiteY1440" fmla="*/ 606237 h 848328"/>
              <a:gd name="connsiteX1441" fmla="*/ 309144 w 2769934"/>
              <a:gd name="connsiteY1441" fmla="*/ 524406 h 848328"/>
              <a:gd name="connsiteX1442" fmla="*/ 319623 w 2769934"/>
              <a:gd name="connsiteY1442" fmla="*/ 349204 h 848328"/>
              <a:gd name="connsiteX1443" fmla="*/ 345822 w 2769934"/>
              <a:gd name="connsiteY1443" fmla="*/ 313534 h 848328"/>
              <a:gd name="connsiteX1444" fmla="*/ 368876 w 2769934"/>
              <a:gd name="connsiteY1444" fmla="*/ 313534 h 848328"/>
              <a:gd name="connsiteX1445" fmla="*/ 375164 w 2769934"/>
              <a:gd name="connsiteY1445" fmla="*/ 247440 h 848328"/>
              <a:gd name="connsiteX1446" fmla="*/ 414986 w 2769934"/>
              <a:gd name="connsiteY1446" fmla="*/ 224360 h 848328"/>
              <a:gd name="connsiteX1447" fmla="*/ 401363 w 2769934"/>
              <a:gd name="connsiteY1447" fmla="*/ 221212 h 848328"/>
              <a:gd name="connsiteX1448" fmla="*/ 387739 w 2769934"/>
              <a:gd name="connsiteY1448" fmla="*/ 221212 h 848328"/>
              <a:gd name="connsiteX1449" fmla="*/ 372020 w 2769934"/>
              <a:gd name="connsiteY1449" fmla="*/ 200230 h 848328"/>
              <a:gd name="connsiteX1450" fmla="*/ 146850 w 2769934"/>
              <a:gd name="connsiteY1450" fmla="*/ 198945 h 848328"/>
              <a:gd name="connsiteX1451" fmla="*/ 163217 w 2769934"/>
              <a:gd name="connsiteY1451" fmla="*/ 203528 h 848328"/>
              <a:gd name="connsiteX1452" fmla="*/ 161122 w 2769934"/>
              <a:gd name="connsiteY1452" fmla="*/ 214003 h 848328"/>
              <a:gd name="connsiteX1453" fmla="*/ 155885 w 2769934"/>
              <a:gd name="connsiteY1453" fmla="*/ 240190 h 848328"/>
              <a:gd name="connsiteX1454" fmla="*/ 147505 w 2769934"/>
              <a:gd name="connsiteY1454" fmla="*/ 253808 h 848328"/>
              <a:gd name="connsiteX1455" fmla="*/ 138077 w 2769934"/>
              <a:gd name="connsiteY1455" fmla="*/ 255903 h 848328"/>
              <a:gd name="connsiteX1456" fmla="*/ 133887 w 2769934"/>
              <a:gd name="connsiteY1456" fmla="*/ 267426 h 848328"/>
              <a:gd name="connsiteX1457" fmla="*/ 133887 w 2769934"/>
              <a:gd name="connsiteY1457" fmla="*/ 279996 h 848328"/>
              <a:gd name="connsiteX1458" fmla="*/ 125507 w 2769934"/>
              <a:gd name="connsiteY1458" fmla="*/ 279996 h 848328"/>
              <a:gd name="connsiteX1459" fmla="*/ 125507 w 2769934"/>
              <a:gd name="connsiteY1459" fmla="*/ 273711 h 848328"/>
              <a:gd name="connsiteX1460" fmla="*/ 126554 w 2769934"/>
              <a:gd name="connsiteY1460" fmla="*/ 264283 h 848328"/>
              <a:gd name="connsiteX1461" fmla="*/ 122364 w 2769934"/>
              <a:gd name="connsiteY1461" fmla="*/ 264283 h 848328"/>
              <a:gd name="connsiteX1462" fmla="*/ 113984 w 2769934"/>
              <a:gd name="connsiteY1462" fmla="*/ 262188 h 848328"/>
              <a:gd name="connsiteX1463" fmla="*/ 116079 w 2769934"/>
              <a:gd name="connsiteY1463" fmla="*/ 254856 h 848328"/>
              <a:gd name="connsiteX1464" fmla="*/ 123412 w 2769934"/>
              <a:gd name="connsiteY1464" fmla="*/ 254856 h 848328"/>
              <a:gd name="connsiteX1465" fmla="*/ 126554 w 2769934"/>
              <a:gd name="connsiteY1465" fmla="*/ 252761 h 848328"/>
              <a:gd name="connsiteX1466" fmla="*/ 120269 w 2769934"/>
              <a:gd name="connsiteY1466" fmla="*/ 238095 h 848328"/>
              <a:gd name="connsiteX1467" fmla="*/ 115032 w 2769934"/>
              <a:gd name="connsiteY1467" fmla="*/ 236000 h 848328"/>
              <a:gd name="connsiteX1468" fmla="*/ 107699 w 2769934"/>
              <a:gd name="connsiteY1468" fmla="*/ 261141 h 848328"/>
              <a:gd name="connsiteX1469" fmla="*/ 113984 w 2769934"/>
              <a:gd name="connsiteY1469" fmla="*/ 287328 h 848328"/>
              <a:gd name="connsiteX1470" fmla="*/ 128650 w 2769934"/>
              <a:gd name="connsiteY1470" fmla="*/ 294661 h 848328"/>
              <a:gd name="connsiteX1471" fmla="*/ 124459 w 2769934"/>
              <a:gd name="connsiteY1471" fmla="*/ 304089 h 848328"/>
              <a:gd name="connsiteX1472" fmla="*/ 94082 w 2769934"/>
              <a:gd name="connsiteY1472" fmla="*/ 296756 h 848328"/>
              <a:gd name="connsiteX1473" fmla="*/ 87797 w 2769934"/>
              <a:gd name="connsiteY1473" fmla="*/ 285233 h 848328"/>
              <a:gd name="connsiteX1474" fmla="*/ 93034 w 2769934"/>
              <a:gd name="connsiteY1474" fmla="*/ 279996 h 848328"/>
              <a:gd name="connsiteX1475" fmla="*/ 100367 w 2769934"/>
              <a:gd name="connsiteY1475" fmla="*/ 279996 h 848328"/>
              <a:gd name="connsiteX1476" fmla="*/ 99319 w 2769934"/>
              <a:gd name="connsiteY1476" fmla="*/ 268473 h 848328"/>
              <a:gd name="connsiteX1477" fmla="*/ 103509 w 2769934"/>
              <a:gd name="connsiteY1477" fmla="*/ 238095 h 848328"/>
              <a:gd name="connsiteX1478" fmla="*/ 126554 w 2769934"/>
              <a:gd name="connsiteY1478" fmla="*/ 204575 h 848328"/>
              <a:gd name="connsiteX1479" fmla="*/ 146850 w 2769934"/>
              <a:gd name="connsiteY1479" fmla="*/ 198945 h 848328"/>
              <a:gd name="connsiteX1480" fmla="*/ 2183215 w 2769934"/>
              <a:gd name="connsiteY1480" fmla="*/ 162482 h 848328"/>
              <a:gd name="connsiteX1481" fmla="*/ 2203084 w 2769934"/>
              <a:gd name="connsiteY1481" fmla="*/ 193937 h 848328"/>
              <a:gd name="connsiteX1482" fmla="*/ 2193673 w 2769934"/>
              <a:gd name="connsiteY1482" fmla="*/ 220149 h 848328"/>
              <a:gd name="connsiteX1483" fmla="*/ 2187398 w 2769934"/>
              <a:gd name="connsiteY1483" fmla="*/ 237973 h 848328"/>
              <a:gd name="connsiteX1484" fmla="*/ 2182169 w 2769934"/>
              <a:gd name="connsiteY1484" fmla="*/ 263137 h 848328"/>
              <a:gd name="connsiteX1485" fmla="*/ 2203084 w 2769934"/>
              <a:gd name="connsiteY1485" fmla="*/ 255798 h 848328"/>
              <a:gd name="connsiteX1486" fmla="*/ 2230275 w 2769934"/>
              <a:gd name="connsiteY1486" fmla="*/ 240070 h 848328"/>
              <a:gd name="connsiteX1487" fmla="*/ 2262693 w 2769934"/>
              <a:gd name="connsiteY1487" fmla="*/ 246361 h 848328"/>
              <a:gd name="connsiteX1488" fmla="*/ 2253282 w 2769934"/>
              <a:gd name="connsiteY1488" fmla="*/ 268379 h 848328"/>
              <a:gd name="connsiteX1489" fmla="*/ 2225046 w 2769934"/>
              <a:gd name="connsiteY1489" fmla="*/ 274670 h 848328"/>
              <a:gd name="connsiteX1490" fmla="*/ 2174849 w 2769934"/>
              <a:gd name="connsiteY1490" fmla="*/ 298786 h 848328"/>
              <a:gd name="connsiteX1491" fmla="*/ 2157071 w 2769934"/>
              <a:gd name="connsiteY1491" fmla="*/ 373228 h 848328"/>
              <a:gd name="connsiteX1492" fmla="*/ 2113148 w 2769934"/>
              <a:gd name="connsiteY1492" fmla="*/ 436138 h 848328"/>
              <a:gd name="connsiteX1493" fmla="*/ 2078638 w 2769934"/>
              <a:gd name="connsiteY1493" fmla="*/ 483320 h 848328"/>
              <a:gd name="connsiteX1494" fmla="*/ 2059814 w 2769934"/>
              <a:gd name="connsiteY1494" fmla="*/ 478077 h 848328"/>
              <a:gd name="connsiteX1495" fmla="*/ 2053539 w 2769934"/>
              <a:gd name="connsiteY1495" fmla="*/ 448720 h 848328"/>
              <a:gd name="connsiteX1496" fmla="*/ 2070272 w 2769934"/>
              <a:gd name="connsiteY1496" fmla="*/ 436138 h 848328"/>
              <a:gd name="connsiteX1497" fmla="*/ 2082821 w 2769934"/>
              <a:gd name="connsiteY1497" fmla="*/ 440332 h 848328"/>
              <a:gd name="connsiteX1498" fmla="*/ 2118377 w 2769934"/>
              <a:gd name="connsiteY1498" fmla="*/ 393150 h 848328"/>
              <a:gd name="connsiteX1499" fmla="*/ 2142430 w 2769934"/>
              <a:gd name="connsiteY1499" fmla="*/ 333386 h 848328"/>
              <a:gd name="connsiteX1500" fmla="*/ 2147659 w 2769934"/>
              <a:gd name="connsiteY1500" fmla="*/ 315561 h 848328"/>
              <a:gd name="connsiteX1501" fmla="*/ 2127789 w 2769934"/>
              <a:gd name="connsiteY1501" fmla="*/ 328143 h 848328"/>
              <a:gd name="connsiteX1502" fmla="*/ 2093278 w 2769934"/>
              <a:gd name="connsiteY1502" fmla="*/ 331289 h 848328"/>
              <a:gd name="connsiteX1503" fmla="*/ 2066088 w 2769934"/>
              <a:gd name="connsiteY1503" fmla="*/ 300883 h 848328"/>
              <a:gd name="connsiteX1504" fmla="*/ 2076546 w 2769934"/>
              <a:gd name="connsiteY1504" fmla="*/ 280961 h 848328"/>
              <a:gd name="connsiteX1505" fmla="*/ 2112102 w 2769934"/>
              <a:gd name="connsiteY1505" fmla="*/ 285155 h 848328"/>
              <a:gd name="connsiteX1506" fmla="*/ 2154979 w 2769934"/>
              <a:gd name="connsiteY1506" fmla="*/ 271525 h 848328"/>
              <a:gd name="connsiteX1507" fmla="*/ 2156025 w 2769934"/>
              <a:gd name="connsiteY1507" fmla="*/ 270476 h 848328"/>
              <a:gd name="connsiteX1508" fmla="*/ 2167528 w 2769934"/>
              <a:gd name="connsiteY1508" fmla="*/ 222246 h 848328"/>
              <a:gd name="connsiteX1509" fmla="*/ 2164391 w 2769934"/>
              <a:gd name="connsiteY1509" fmla="*/ 181355 h 848328"/>
              <a:gd name="connsiteX1510" fmla="*/ 2183215 w 2769934"/>
              <a:gd name="connsiteY1510" fmla="*/ 162482 h 848328"/>
              <a:gd name="connsiteX1511" fmla="*/ 1850713 w 2769934"/>
              <a:gd name="connsiteY1511" fmla="*/ 156653 h 848328"/>
              <a:gd name="connsiteX1512" fmla="*/ 1863539 w 2769934"/>
              <a:gd name="connsiteY1512" fmla="*/ 157440 h 848328"/>
              <a:gd name="connsiteX1513" fmla="*/ 1889715 w 2769934"/>
              <a:gd name="connsiteY1513" fmla="*/ 188910 h 848328"/>
              <a:gd name="connsiteX1514" fmla="*/ 1871916 w 2769934"/>
              <a:gd name="connsiteY1514" fmla="*/ 226674 h 848328"/>
              <a:gd name="connsiteX1515" fmla="*/ 1862492 w 2769934"/>
              <a:gd name="connsiteY1515" fmla="*/ 289615 h 848328"/>
              <a:gd name="connsiteX1516" fmla="*/ 1866680 w 2769934"/>
              <a:gd name="connsiteY1516" fmla="*/ 465848 h 848328"/>
              <a:gd name="connsiteX1517" fmla="*/ 1876104 w 2769934"/>
              <a:gd name="connsiteY1517" fmla="*/ 501514 h 848328"/>
              <a:gd name="connsiteX1518" fmla="*/ 1853069 w 2769934"/>
              <a:gd name="connsiteY1518" fmla="*/ 522494 h 848328"/>
              <a:gd name="connsiteX1519" fmla="*/ 1842599 w 2769934"/>
              <a:gd name="connsiteY1519" fmla="*/ 430182 h 848328"/>
              <a:gd name="connsiteX1520" fmla="*/ 1844693 w 2769934"/>
              <a:gd name="connsiteY1520" fmla="*/ 337869 h 848328"/>
              <a:gd name="connsiteX1521" fmla="*/ 1843646 w 2769934"/>
              <a:gd name="connsiteY1521" fmla="*/ 223527 h 848328"/>
              <a:gd name="connsiteX1522" fmla="*/ 1837364 w 2769934"/>
              <a:gd name="connsiteY1522" fmla="*/ 189959 h 848328"/>
              <a:gd name="connsiteX1523" fmla="*/ 1839458 w 2769934"/>
              <a:gd name="connsiteY1523" fmla="*/ 160587 h 848328"/>
              <a:gd name="connsiteX1524" fmla="*/ 1850713 w 2769934"/>
              <a:gd name="connsiteY1524" fmla="*/ 156653 h 848328"/>
              <a:gd name="connsiteX1525" fmla="*/ 423408 w 2769934"/>
              <a:gd name="connsiteY1525" fmla="*/ 144751 h 848328"/>
              <a:gd name="connsiteX1526" fmla="*/ 702066 w 2769934"/>
              <a:gd name="connsiteY1526" fmla="*/ 423802 h 848328"/>
              <a:gd name="connsiteX1527" fmla="*/ 558547 w 2769934"/>
              <a:gd name="connsiteY1527" fmla="*/ 669282 h 848328"/>
              <a:gd name="connsiteX1528" fmla="*/ 552261 w 2769934"/>
              <a:gd name="connsiteY1528" fmla="*/ 657742 h 848328"/>
              <a:gd name="connsiteX1529" fmla="*/ 690543 w 2769934"/>
              <a:gd name="connsiteY1529" fmla="*/ 423802 h 848328"/>
              <a:gd name="connsiteX1530" fmla="*/ 423408 w 2769934"/>
              <a:gd name="connsiteY1530" fmla="*/ 157340 h 848328"/>
              <a:gd name="connsiteX1531" fmla="*/ 156274 w 2769934"/>
              <a:gd name="connsiteY1531" fmla="*/ 423802 h 848328"/>
              <a:gd name="connsiteX1532" fmla="*/ 295603 w 2769934"/>
              <a:gd name="connsiteY1532" fmla="*/ 658792 h 848328"/>
              <a:gd name="connsiteX1533" fmla="*/ 290365 w 2769934"/>
              <a:gd name="connsiteY1533" fmla="*/ 669282 h 848328"/>
              <a:gd name="connsiteX1534" fmla="*/ 144751 w 2769934"/>
              <a:gd name="connsiteY1534" fmla="*/ 423802 h 848328"/>
              <a:gd name="connsiteX1535" fmla="*/ 423408 w 2769934"/>
              <a:gd name="connsiteY1535" fmla="*/ 144751 h 848328"/>
              <a:gd name="connsiteX1536" fmla="*/ 564556 w 2769934"/>
              <a:gd name="connsiteY1536" fmla="*/ 131901 h 848328"/>
              <a:gd name="connsiteX1537" fmla="*/ 569708 w 2769934"/>
              <a:gd name="connsiteY1537" fmla="*/ 132290 h 848328"/>
              <a:gd name="connsiteX1538" fmla="*/ 583445 w 2769934"/>
              <a:gd name="connsiteY1538" fmla="*/ 148904 h 848328"/>
              <a:gd name="connsiteX1539" fmla="*/ 576048 w 2769934"/>
              <a:gd name="connsiteY1539" fmla="*/ 161365 h 848328"/>
              <a:gd name="connsiteX1540" fmla="*/ 563367 w 2769934"/>
              <a:gd name="connsiteY1540" fmla="*/ 138520 h 848328"/>
              <a:gd name="connsiteX1541" fmla="*/ 564556 w 2769934"/>
              <a:gd name="connsiteY1541" fmla="*/ 131901 h 848328"/>
              <a:gd name="connsiteX1542" fmla="*/ 2608468 w 2769934"/>
              <a:gd name="connsiteY1542" fmla="*/ 107751 h 848328"/>
              <a:gd name="connsiteX1543" fmla="*/ 2618937 w 2769934"/>
              <a:gd name="connsiteY1543" fmla="*/ 112208 h 848328"/>
              <a:gd name="connsiteX1544" fmla="*/ 2628359 w 2769934"/>
              <a:gd name="connsiteY1544" fmla="*/ 128991 h 848328"/>
              <a:gd name="connsiteX1545" fmla="*/ 2617890 w 2769934"/>
              <a:gd name="connsiteY1545" fmla="*/ 136333 h 848328"/>
              <a:gd name="connsiteX1546" fmla="*/ 2617890 w 2769934"/>
              <a:gd name="connsiteY1546" fmla="*/ 151018 h 848328"/>
              <a:gd name="connsiteX1547" fmla="*/ 2637781 w 2769934"/>
              <a:gd name="connsiteY1547" fmla="*/ 162556 h 848328"/>
              <a:gd name="connsiteX1548" fmla="*/ 2622078 w 2769934"/>
              <a:gd name="connsiteY1548" fmla="*/ 186681 h 848328"/>
              <a:gd name="connsiteX1549" fmla="*/ 2611609 w 2769934"/>
              <a:gd name="connsiteY1549" fmla="*/ 200317 h 848328"/>
              <a:gd name="connsiteX1550" fmla="*/ 2627312 w 2769934"/>
              <a:gd name="connsiteY1550" fmla="*/ 221295 h 848328"/>
              <a:gd name="connsiteX1551" fmla="*/ 2621031 w 2769934"/>
              <a:gd name="connsiteY1551" fmla="*/ 245419 h 848328"/>
              <a:gd name="connsiteX1552" fmla="*/ 2601140 w 2769934"/>
              <a:gd name="connsiteY1552" fmla="*/ 274789 h 848328"/>
              <a:gd name="connsiteX1553" fmla="*/ 2605328 w 2769934"/>
              <a:gd name="connsiteY1553" fmla="*/ 284229 h 848328"/>
              <a:gd name="connsiteX1554" fmla="*/ 2652437 w 2769934"/>
              <a:gd name="connsiteY1554" fmla="*/ 277935 h 848328"/>
              <a:gd name="connsiteX1555" fmla="*/ 2677561 w 2769934"/>
              <a:gd name="connsiteY1555" fmla="*/ 315696 h 848328"/>
              <a:gd name="connsiteX1556" fmla="*/ 2638827 w 2769934"/>
              <a:gd name="connsiteY1556" fmla="*/ 325136 h 848328"/>
              <a:gd name="connsiteX1557" fmla="*/ 2619984 w 2769934"/>
              <a:gd name="connsiteY1557" fmla="*/ 329332 h 848328"/>
              <a:gd name="connsiteX1558" fmla="*/ 2622078 w 2769934"/>
              <a:gd name="connsiteY1558" fmla="*/ 320941 h 848328"/>
              <a:gd name="connsiteX1559" fmla="*/ 2638827 w 2769934"/>
              <a:gd name="connsiteY1559" fmla="*/ 305207 h 848328"/>
              <a:gd name="connsiteX1560" fmla="*/ 2622078 w 2769934"/>
              <a:gd name="connsiteY1560" fmla="*/ 294718 h 848328"/>
              <a:gd name="connsiteX1561" fmla="*/ 2555078 w 2769934"/>
              <a:gd name="connsiteY1561" fmla="*/ 319892 h 848328"/>
              <a:gd name="connsiteX1562" fmla="*/ 2503782 w 2769934"/>
              <a:gd name="connsiteY1562" fmla="*/ 352408 h 848328"/>
              <a:gd name="connsiteX1563" fmla="*/ 2465048 w 2769934"/>
              <a:gd name="connsiteY1563" fmla="*/ 384924 h 848328"/>
              <a:gd name="connsiteX1564" fmla="*/ 2437830 w 2769934"/>
              <a:gd name="connsiteY1564" fmla="*/ 383875 h 848328"/>
              <a:gd name="connsiteX1565" fmla="*/ 2432596 w 2769934"/>
              <a:gd name="connsiteY1565" fmla="*/ 360799 h 848328"/>
              <a:gd name="connsiteX1566" fmla="*/ 2447252 w 2769934"/>
              <a:gd name="connsiteY1566" fmla="*/ 354506 h 848328"/>
              <a:gd name="connsiteX1567" fmla="*/ 2471330 w 2769934"/>
              <a:gd name="connsiteY1567" fmla="*/ 348212 h 848328"/>
              <a:gd name="connsiteX1568" fmla="*/ 2533094 w 2769934"/>
              <a:gd name="connsiteY1568" fmla="*/ 313598 h 848328"/>
              <a:gd name="connsiteX1569" fmla="*/ 2542516 w 2769934"/>
              <a:gd name="connsiteY1569" fmla="*/ 305207 h 848328"/>
              <a:gd name="connsiteX1570" fmla="*/ 2533094 w 2769934"/>
              <a:gd name="connsiteY1570" fmla="*/ 296816 h 848328"/>
              <a:gd name="connsiteX1571" fmla="*/ 2524720 w 2769934"/>
              <a:gd name="connsiteY1571" fmla="*/ 302060 h 848328"/>
              <a:gd name="connsiteX1572" fmla="*/ 2514251 w 2769934"/>
              <a:gd name="connsiteY1572" fmla="*/ 306256 h 848328"/>
              <a:gd name="connsiteX1573" fmla="*/ 2504829 w 2769934"/>
              <a:gd name="connsiteY1573" fmla="*/ 290522 h 848328"/>
              <a:gd name="connsiteX1574" fmla="*/ 2503782 w 2769934"/>
              <a:gd name="connsiteY1574" fmla="*/ 263251 h 848328"/>
              <a:gd name="connsiteX1575" fmla="*/ 2505876 w 2769934"/>
              <a:gd name="connsiteY1575" fmla="*/ 227588 h 848328"/>
              <a:gd name="connsiteX1576" fmla="*/ 2495407 w 2769934"/>
              <a:gd name="connsiteY1576" fmla="*/ 212903 h 848328"/>
              <a:gd name="connsiteX1577" fmla="*/ 2487033 w 2769934"/>
              <a:gd name="connsiteY1577" fmla="*/ 198219 h 848328"/>
              <a:gd name="connsiteX1578" fmla="*/ 2495407 w 2769934"/>
              <a:gd name="connsiteY1578" fmla="*/ 183534 h 848328"/>
              <a:gd name="connsiteX1579" fmla="*/ 2520532 w 2769934"/>
              <a:gd name="connsiteY1579" fmla="*/ 206610 h 848328"/>
              <a:gd name="connsiteX1580" fmla="*/ 2519485 w 2769934"/>
              <a:gd name="connsiteY1580" fmla="*/ 248566 h 848328"/>
              <a:gd name="connsiteX1581" fmla="*/ 2536235 w 2769934"/>
              <a:gd name="connsiteY1581" fmla="*/ 246468 h 848328"/>
              <a:gd name="connsiteX1582" fmla="*/ 2539376 w 2769934"/>
              <a:gd name="connsiteY1582" fmla="*/ 221295 h 848328"/>
              <a:gd name="connsiteX1583" fmla="*/ 2539376 w 2769934"/>
              <a:gd name="connsiteY1583" fmla="*/ 182485 h 848328"/>
              <a:gd name="connsiteX1584" fmla="*/ 2529954 w 2769934"/>
              <a:gd name="connsiteY1584" fmla="*/ 158360 h 848328"/>
              <a:gd name="connsiteX1585" fmla="*/ 2550891 w 2769934"/>
              <a:gd name="connsiteY1585" fmla="*/ 146822 h 848328"/>
              <a:gd name="connsiteX1586" fmla="*/ 2560313 w 2769934"/>
              <a:gd name="connsiteY1586" fmla="*/ 171996 h 848328"/>
              <a:gd name="connsiteX1587" fmla="*/ 2545657 w 2769934"/>
              <a:gd name="connsiteY1587" fmla="*/ 228637 h 848328"/>
              <a:gd name="connsiteX1588" fmla="*/ 2555078 w 2769934"/>
              <a:gd name="connsiteY1588" fmla="*/ 231784 h 848328"/>
              <a:gd name="connsiteX1589" fmla="*/ 2561360 w 2769934"/>
              <a:gd name="connsiteY1589" fmla="*/ 239126 h 848328"/>
              <a:gd name="connsiteX1590" fmla="*/ 2563453 w 2769934"/>
              <a:gd name="connsiteY1590" fmla="*/ 249615 h 848328"/>
              <a:gd name="connsiteX1591" fmla="*/ 2556125 w 2769934"/>
              <a:gd name="connsiteY1591" fmla="*/ 286327 h 848328"/>
              <a:gd name="connsiteX1592" fmla="*/ 2566594 w 2769934"/>
              <a:gd name="connsiteY1592" fmla="*/ 294718 h 848328"/>
              <a:gd name="connsiteX1593" fmla="*/ 2584391 w 2769934"/>
              <a:gd name="connsiteY1593" fmla="*/ 286327 h 848328"/>
              <a:gd name="connsiteX1594" fmla="*/ 2585437 w 2769934"/>
              <a:gd name="connsiteY1594" fmla="*/ 266398 h 848328"/>
              <a:gd name="connsiteX1595" fmla="*/ 2576016 w 2769934"/>
              <a:gd name="connsiteY1595" fmla="*/ 258006 h 848328"/>
              <a:gd name="connsiteX1596" fmla="*/ 2590672 w 2769934"/>
              <a:gd name="connsiteY1596" fmla="*/ 216050 h 848328"/>
              <a:gd name="connsiteX1597" fmla="*/ 2582297 w 2769934"/>
              <a:gd name="connsiteY1597" fmla="*/ 206610 h 848328"/>
              <a:gd name="connsiteX1598" fmla="*/ 2582297 w 2769934"/>
              <a:gd name="connsiteY1598" fmla="*/ 183534 h 848328"/>
              <a:gd name="connsiteX1599" fmla="*/ 2596953 w 2769934"/>
              <a:gd name="connsiteY1599" fmla="*/ 174094 h 848328"/>
              <a:gd name="connsiteX1600" fmla="*/ 2605328 w 2769934"/>
              <a:gd name="connsiteY1600" fmla="*/ 160458 h 848328"/>
              <a:gd name="connsiteX1601" fmla="*/ 2601140 w 2769934"/>
              <a:gd name="connsiteY1601" fmla="*/ 149969 h 848328"/>
              <a:gd name="connsiteX1602" fmla="*/ 2599047 w 2769934"/>
              <a:gd name="connsiteY1602" fmla="*/ 133187 h 848328"/>
              <a:gd name="connsiteX1603" fmla="*/ 2601140 w 2769934"/>
              <a:gd name="connsiteY1603" fmla="*/ 111160 h 848328"/>
              <a:gd name="connsiteX1604" fmla="*/ 2608468 w 2769934"/>
              <a:gd name="connsiteY1604" fmla="*/ 107751 h 848328"/>
              <a:gd name="connsiteX1605" fmla="*/ 259878 w 2769934"/>
              <a:gd name="connsiteY1605" fmla="*/ 95412 h 848328"/>
              <a:gd name="connsiteX1606" fmla="*/ 267175 w 2769934"/>
              <a:gd name="connsiteY1606" fmla="*/ 99625 h 848328"/>
              <a:gd name="connsiteX1607" fmla="*/ 270302 w 2769934"/>
              <a:gd name="connsiteY1607" fmla="*/ 109104 h 848328"/>
              <a:gd name="connsiteX1608" fmla="*/ 275513 w 2769934"/>
              <a:gd name="connsiteY1608" fmla="*/ 124903 h 848328"/>
              <a:gd name="connsiteX1609" fmla="*/ 283852 w 2769934"/>
              <a:gd name="connsiteY1609" fmla="*/ 154393 h 848328"/>
              <a:gd name="connsiteX1610" fmla="*/ 281767 w 2769934"/>
              <a:gd name="connsiteY1610" fmla="*/ 163872 h 848328"/>
              <a:gd name="connsiteX1611" fmla="*/ 276556 w 2769934"/>
              <a:gd name="connsiteY1611" fmla="*/ 156499 h 848328"/>
              <a:gd name="connsiteX1612" fmla="*/ 275513 w 2769934"/>
              <a:gd name="connsiteY1612" fmla="*/ 145967 h 848328"/>
              <a:gd name="connsiteX1613" fmla="*/ 266132 w 2769934"/>
              <a:gd name="connsiteY1613" fmla="*/ 116477 h 848328"/>
              <a:gd name="connsiteX1614" fmla="*/ 257794 w 2769934"/>
              <a:gd name="connsiteY1614" fmla="*/ 103838 h 848328"/>
              <a:gd name="connsiteX1615" fmla="*/ 259878 w 2769934"/>
              <a:gd name="connsiteY1615" fmla="*/ 95412 h 848328"/>
              <a:gd name="connsiteX1616" fmla="*/ 281623 w 2769934"/>
              <a:gd name="connsiteY1616" fmla="*/ 90318 h 848328"/>
              <a:gd name="connsiteX1617" fmla="*/ 289020 w 2769934"/>
              <a:gd name="connsiteY1617" fmla="*/ 92413 h 848328"/>
              <a:gd name="connsiteX1618" fmla="*/ 294304 w 2769934"/>
              <a:gd name="connsiteY1618" fmla="*/ 103936 h 848328"/>
              <a:gd name="connsiteX1619" fmla="*/ 297474 w 2769934"/>
              <a:gd name="connsiteY1619" fmla="*/ 111269 h 848328"/>
              <a:gd name="connsiteX1620" fmla="*/ 299588 w 2769934"/>
              <a:gd name="connsiteY1620" fmla="*/ 122791 h 848328"/>
              <a:gd name="connsiteX1621" fmla="*/ 295361 w 2769934"/>
              <a:gd name="connsiteY1621" fmla="*/ 129077 h 848328"/>
              <a:gd name="connsiteX1622" fmla="*/ 286907 w 2769934"/>
              <a:gd name="connsiteY1622" fmla="*/ 109174 h 848328"/>
              <a:gd name="connsiteX1623" fmla="*/ 281623 w 2769934"/>
              <a:gd name="connsiteY1623" fmla="*/ 102889 h 848328"/>
              <a:gd name="connsiteX1624" fmla="*/ 277396 w 2769934"/>
              <a:gd name="connsiteY1624" fmla="*/ 94509 h 848328"/>
              <a:gd name="connsiteX1625" fmla="*/ 281623 w 2769934"/>
              <a:gd name="connsiteY1625" fmla="*/ 90318 h 848328"/>
              <a:gd name="connsiteX1626" fmla="*/ 588618 w 2769934"/>
              <a:gd name="connsiteY1626" fmla="*/ 74719 h 848328"/>
              <a:gd name="connsiteX1627" fmla="*/ 589666 w 2769934"/>
              <a:gd name="connsiteY1627" fmla="*/ 84131 h 848328"/>
              <a:gd name="connsiteX1628" fmla="*/ 584426 w 2769934"/>
              <a:gd name="connsiteY1628" fmla="*/ 89360 h 848328"/>
              <a:gd name="connsiteX1629" fmla="*/ 580234 w 2769934"/>
              <a:gd name="connsiteY1629" fmla="*/ 93543 h 848328"/>
              <a:gd name="connsiteX1630" fmla="*/ 577090 w 2769934"/>
              <a:gd name="connsiteY1630" fmla="*/ 98772 h 848328"/>
              <a:gd name="connsiteX1631" fmla="*/ 582330 w 2769934"/>
              <a:gd name="connsiteY1631" fmla="*/ 99818 h 848328"/>
              <a:gd name="connsiteX1632" fmla="*/ 591762 w 2769934"/>
              <a:gd name="connsiteY1632" fmla="*/ 98772 h 848328"/>
              <a:gd name="connsiteX1633" fmla="*/ 599098 w 2769934"/>
              <a:gd name="connsiteY1633" fmla="*/ 104001 h 848328"/>
              <a:gd name="connsiteX1634" fmla="*/ 593858 w 2769934"/>
              <a:gd name="connsiteY1634" fmla="*/ 108184 h 848328"/>
              <a:gd name="connsiteX1635" fmla="*/ 586522 w 2769934"/>
              <a:gd name="connsiteY1635" fmla="*/ 107138 h 848328"/>
              <a:gd name="connsiteX1636" fmla="*/ 570802 w 2769934"/>
              <a:gd name="connsiteY1636" fmla="*/ 107138 h 848328"/>
              <a:gd name="connsiteX1637" fmla="*/ 558225 w 2769934"/>
              <a:gd name="connsiteY1637" fmla="*/ 123871 h 848328"/>
              <a:gd name="connsiteX1638" fmla="*/ 540409 w 2769934"/>
              <a:gd name="connsiteY1638" fmla="*/ 134329 h 848328"/>
              <a:gd name="connsiteX1639" fmla="*/ 526785 w 2769934"/>
              <a:gd name="connsiteY1639" fmla="*/ 142695 h 848328"/>
              <a:gd name="connsiteX1640" fmla="*/ 522593 w 2769934"/>
              <a:gd name="connsiteY1640" fmla="*/ 139558 h 848328"/>
              <a:gd name="connsiteX1641" fmla="*/ 523641 w 2769934"/>
              <a:gd name="connsiteY1641" fmla="*/ 131192 h 848328"/>
              <a:gd name="connsiteX1642" fmla="*/ 529929 w 2769934"/>
              <a:gd name="connsiteY1642" fmla="*/ 130146 h 848328"/>
              <a:gd name="connsiteX1643" fmla="*/ 532025 w 2769934"/>
              <a:gd name="connsiteY1643" fmla="*/ 132237 h 848328"/>
              <a:gd name="connsiteX1644" fmla="*/ 546697 w 2769934"/>
              <a:gd name="connsiteY1644" fmla="*/ 124917 h 848328"/>
              <a:gd name="connsiteX1645" fmla="*/ 559273 w 2769934"/>
              <a:gd name="connsiteY1645" fmla="*/ 112367 h 848328"/>
              <a:gd name="connsiteX1646" fmla="*/ 562418 w 2769934"/>
              <a:gd name="connsiteY1646" fmla="*/ 108184 h 848328"/>
              <a:gd name="connsiteX1647" fmla="*/ 556129 w 2769934"/>
              <a:gd name="connsiteY1647" fmla="*/ 109230 h 848328"/>
              <a:gd name="connsiteX1648" fmla="*/ 546697 w 2769934"/>
              <a:gd name="connsiteY1648" fmla="*/ 106092 h 848328"/>
              <a:gd name="connsiteX1649" fmla="*/ 543553 w 2769934"/>
              <a:gd name="connsiteY1649" fmla="*/ 95634 h 848328"/>
              <a:gd name="connsiteX1650" fmla="*/ 548793 w 2769934"/>
              <a:gd name="connsiteY1650" fmla="*/ 92497 h 848328"/>
              <a:gd name="connsiteX1651" fmla="*/ 557177 w 2769934"/>
              <a:gd name="connsiteY1651" fmla="*/ 96680 h 848328"/>
              <a:gd name="connsiteX1652" fmla="*/ 568706 w 2769934"/>
              <a:gd name="connsiteY1652" fmla="*/ 98772 h 848328"/>
              <a:gd name="connsiteX1653" fmla="*/ 569754 w 2769934"/>
              <a:gd name="connsiteY1653" fmla="*/ 98772 h 848328"/>
              <a:gd name="connsiteX1654" fmla="*/ 577090 w 2769934"/>
              <a:gd name="connsiteY1654" fmla="*/ 87268 h 848328"/>
              <a:gd name="connsiteX1655" fmla="*/ 581282 w 2769934"/>
              <a:gd name="connsiteY1655" fmla="*/ 76810 h 848328"/>
              <a:gd name="connsiteX1656" fmla="*/ 588618 w 2769934"/>
              <a:gd name="connsiteY1656" fmla="*/ 74719 h 848328"/>
              <a:gd name="connsiteX1657" fmla="*/ 296358 w 2769934"/>
              <a:gd name="connsiteY1657" fmla="*/ 53462 h 848328"/>
              <a:gd name="connsiteX1658" fmla="*/ 305823 w 2769934"/>
              <a:gd name="connsiteY1658" fmla="*/ 58700 h 848328"/>
              <a:gd name="connsiteX1659" fmla="*/ 305823 w 2769934"/>
              <a:gd name="connsiteY1659" fmla="*/ 70222 h 848328"/>
              <a:gd name="connsiteX1660" fmla="*/ 310030 w 2769934"/>
              <a:gd name="connsiteY1660" fmla="*/ 86982 h 848328"/>
              <a:gd name="connsiteX1661" fmla="*/ 328959 w 2769934"/>
              <a:gd name="connsiteY1661" fmla="*/ 129931 h 848328"/>
              <a:gd name="connsiteX1662" fmla="*/ 335269 w 2769934"/>
              <a:gd name="connsiteY1662" fmla="*/ 138311 h 848328"/>
              <a:gd name="connsiteX1663" fmla="*/ 332114 w 2769934"/>
              <a:gd name="connsiteY1663" fmla="*/ 146691 h 848328"/>
              <a:gd name="connsiteX1664" fmla="*/ 319495 w 2769934"/>
              <a:gd name="connsiteY1664" fmla="*/ 123646 h 848328"/>
              <a:gd name="connsiteX1665" fmla="*/ 310030 w 2769934"/>
              <a:gd name="connsiteY1665" fmla="*/ 100600 h 848328"/>
              <a:gd name="connsiteX1666" fmla="*/ 297410 w 2769934"/>
              <a:gd name="connsiteY1666" fmla="*/ 72317 h 848328"/>
              <a:gd name="connsiteX1667" fmla="*/ 293204 w 2769934"/>
              <a:gd name="connsiteY1667" fmla="*/ 63937 h 848328"/>
              <a:gd name="connsiteX1668" fmla="*/ 290049 w 2769934"/>
              <a:gd name="connsiteY1668" fmla="*/ 56604 h 848328"/>
              <a:gd name="connsiteX1669" fmla="*/ 296358 w 2769934"/>
              <a:gd name="connsiteY1669" fmla="*/ 53462 h 848328"/>
              <a:gd name="connsiteX1670" fmla="*/ 423136 w 2769934"/>
              <a:gd name="connsiteY1670" fmla="*/ 14681 h 848328"/>
              <a:gd name="connsiteX1671" fmla="*/ 14663 w 2769934"/>
              <a:gd name="connsiteY1671" fmla="*/ 423640 h 848328"/>
              <a:gd name="connsiteX1672" fmla="*/ 423136 w 2769934"/>
              <a:gd name="connsiteY1672" fmla="*/ 833648 h 848328"/>
              <a:gd name="connsiteX1673" fmla="*/ 832657 w 2769934"/>
              <a:gd name="connsiteY1673" fmla="*/ 423640 h 848328"/>
              <a:gd name="connsiteX1674" fmla="*/ 423136 w 2769934"/>
              <a:gd name="connsiteY1674" fmla="*/ 14681 h 848328"/>
              <a:gd name="connsiteX1675" fmla="*/ 423136 w 2769934"/>
              <a:gd name="connsiteY1675" fmla="*/ 0 h 848328"/>
              <a:gd name="connsiteX1676" fmla="*/ 847320 w 2769934"/>
              <a:gd name="connsiteY1676" fmla="*/ 423640 h 848328"/>
              <a:gd name="connsiteX1677" fmla="*/ 423136 w 2769934"/>
              <a:gd name="connsiteY1677" fmla="*/ 848328 h 848328"/>
              <a:gd name="connsiteX1678" fmla="*/ 0 w 2769934"/>
              <a:gd name="connsiteY1678" fmla="*/ 423640 h 848328"/>
              <a:gd name="connsiteX1679" fmla="*/ 423136 w 2769934"/>
              <a:gd name="connsiteY1679" fmla="*/ 0 h 8483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 ang="0">
                <a:pos x="connsiteX38" y="connsiteY38"/>
              </a:cxn>
              <a:cxn ang="0">
                <a:pos x="connsiteX39" y="connsiteY39"/>
              </a:cxn>
              <a:cxn ang="0">
                <a:pos x="connsiteX40" y="connsiteY40"/>
              </a:cxn>
              <a:cxn ang="0">
                <a:pos x="connsiteX41" y="connsiteY41"/>
              </a:cxn>
              <a:cxn ang="0">
                <a:pos x="connsiteX42" y="connsiteY42"/>
              </a:cxn>
              <a:cxn ang="0">
                <a:pos x="connsiteX43" y="connsiteY43"/>
              </a:cxn>
              <a:cxn ang="0">
                <a:pos x="connsiteX44" y="connsiteY44"/>
              </a:cxn>
              <a:cxn ang="0">
                <a:pos x="connsiteX45" y="connsiteY45"/>
              </a:cxn>
              <a:cxn ang="0">
                <a:pos x="connsiteX46" y="connsiteY46"/>
              </a:cxn>
              <a:cxn ang="0">
                <a:pos x="connsiteX47" y="connsiteY47"/>
              </a:cxn>
              <a:cxn ang="0">
                <a:pos x="connsiteX48" y="connsiteY48"/>
              </a:cxn>
              <a:cxn ang="0">
                <a:pos x="connsiteX49" y="connsiteY49"/>
              </a:cxn>
              <a:cxn ang="0">
                <a:pos x="connsiteX50" y="connsiteY50"/>
              </a:cxn>
              <a:cxn ang="0">
                <a:pos x="connsiteX51" y="connsiteY51"/>
              </a:cxn>
              <a:cxn ang="0">
                <a:pos x="connsiteX52" y="connsiteY52"/>
              </a:cxn>
              <a:cxn ang="0">
                <a:pos x="connsiteX53" y="connsiteY53"/>
              </a:cxn>
              <a:cxn ang="0">
                <a:pos x="connsiteX54" y="connsiteY54"/>
              </a:cxn>
              <a:cxn ang="0">
                <a:pos x="connsiteX55" y="connsiteY55"/>
              </a:cxn>
              <a:cxn ang="0">
                <a:pos x="connsiteX56" y="connsiteY56"/>
              </a:cxn>
              <a:cxn ang="0">
                <a:pos x="connsiteX57" y="connsiteY57"/>
              </a:cxn>
              <a:cxn ang="0">
                <a:pos x="connsiteX58" y="connsiteY58"/>
              </a:cxn>
              <a:cxn ang="0">
                <a:pos x="connsiteX59" y="connsiteY59"/>
              </a:cxn>
              <a:cxn ang="0">
                <a:pos x="connsiteX60" y="connsiteY60"/>
              </a:cxn>
              <a:cxn ang="0">
                <a:pos x="connsiteX61" y="connsiteY61"/>
              </a:cxn>
              <a:cxn ang="0">
                <a:pos x="connsiteX62" y="connsiteY62"/>
              </a:cxn>
              <a:cxn ang="0">
                <a:pos x="connsiteX63" y="connsiteY63"/>
              </a:cxn>
              <a:cxn ang="0">
                <a:pos x="connsiteX64" y="connsiteY64"/>
              </a:cxn>
              <a:cxn ang="0">
                <a:pos x="connsiteX65" y="connsiteY65"/>
              </a:cxn>
              <a:cxn ang="0">
                <a:pos x="connsiteX66" y="connsiteY66"/>
              </a:cxn>
              <a:cxn ang="0">
                <a:pos x="connsiteX67" y="connsiteY67"/>
              </a:cxn>
              <a:cxn ang="0">
                <a:pos x="connsiteX68" y="connsiteY68"/>
              </a:cxn>
              <a:cxn ang="0">
                <a:pos x="connsiteX69" y="connsiteY69"/>
              </a:cxn>
              <a:cxn ang="0">
                <a:pos x="connsiteX70" y="connsiteY70"/>
              </a:cxn>
              <a:cxn ang="0">
                <a:pos x="connsiteX71" y="connsiteY71"/>
              </a:cxn>
              <a:cxn ang="0">
                <a:pos x="connsiteX72" y="connsiteY72"/>
              </a:cxn>
              <a:cxn ang="0">
                <a:pos x="connsiteX73" y="connsiteY73"/>
              </a:cxn>
              <a:cxn ang="0">
                <a:pos x="connsiteX74" y="connsiteY74"/>
              </a:cxn>
              <a:cxn ang="0">
                <a:pos x="connsiteX75" y="connsiteY75"/>
              </a:cxn>
              <a:cxn ang="0">
                <a:pos x="connsiteX76" y="connsiteY76"/>
              </a:cxn>
              <a:cxn ang="0">
                <a:pos x="connsiteX77" y="connsiteY77"/>
              </a:cxn>
              <a:cxn ang="0">
                <a:pos x="connsiteX78" y="connsiteY78"/>
              </a:cxn>
              <a:cxn ang="0">
                <a:pos x="connsiteX79" y="connsiteY79"/>
              </a:cxn>
              <a:cxn ang="0">
                <a:pos x="connsiteX80" y="connsiteY80"/>
              </a:cxn>
              <a:cxn ang="0">
                <a:pos x="connsiteX81" y="connsiteY81"/>
              </a:cxn>
              <a:cxn ang="0">
                <a:pos x="connsiteX82" y="connsiteY82"/>
              </a:cxn>
              <a:cxn ang="0">
                <a:pos x="connsiteX83" y="connsiteY83"/>
              </a:cxn>
              <a:cxn ang="0">
                <a:pos x="connsiteX84" y="connsiteY84"/>
              </a:cxn>
              <a:cxn ang="0">
                <a:pos x="connsiteX85" y="connsiteY85"/>
              </a:cxn>
              <a:cxn ang="0">
                <a:pos x="connsiteX86" y="connsiteY86"/>
              </a:cxn>
              <a:cxn ang="0">
                <a:pos x="connsiteX87" y="connsiteY87"/>
              </a:cxn>
              <a:cxn ang="0">
                <a:pos x="connsiteX88" y="connsiteY88"/>
              </a:cxn>
              <a:cxn ang="0">
                <a:pos x="connsiteX89" y="connsiteY89"/>
              </a:cxn>
              <a:cxn ang="0">
                <a:pos x="connsiteX90" y="connsiteY90"/>
              </a:cxn>
              <a:cxn ang="0">
                <a:pos x="connsiteX91" y="connsiteY91"/>
              </a:cxn>
              <a:cxn ang="0">
                <a:pos x="connsiteX92" y="connsiteY92"/>
              </a:cxn>
              <a:cxn ang="0">
                <a:pos x="connsiteX93" y="connsiteY93"/>
              </a:cxn>
              <a:cxn ang="0">
                <a:pos x="connsiteX94" y="connsiteY94"/>
              </a:cxn>
              <a:cxn ang="0">
                <a:pos x="connsiteX95" y="connsiteY95"/>
              </a:cxn>
              <a:cxn ang="0">
                <a:pos x="connsiteX96" y="connsiteY96"/>
              </a:cxn>
              <a:cxn ang="0">
                <a:pos x="connsiteX97" y="connsiteY97"/>
              </a:cxn>
              <a:cxn ang="0">
                <a:pos x="connsiteX98" y="connsiteY98"/>
              </a:cxn>
              <a:cxn ang="0">
                <a:pos x="connsiteX99" y="connsiteY99"/>
              </a:cxn>
              <a:cxn ang="0">
                <a:pos x="connsiteX100" y="connsiteY100"/>
              </a:cxn>
              <a:cxn ang="0">
                <a:pos x="connsiteX101" y="connsiteY101"/>
              </a:cxn>
              <a:cxn ang="0">
                <a:pos x="connsiteX102" y="connsiteY102"/>
              </a:cxn>
              <a:cxn ang="0">
                <a:pos x="connsiteX103" y="connsiteY103"/>
              </a:cxn>
              <a:cxn ang="0">
                <a:pos x="connsiteX104" y="connsiteY104"/>
              </a:cxn>
              <a:cxn ang="0">
                <a:pos x="connsiteX105" y="connsiteY105"/>
              </a:cxn>
              <a:cxn ang="0">
                <a:pos x="connsiteX106" y="connsiteY106"/>
              </a:cxn>
              <a:cxn ang="0">
                <a:pos x="connsiteX107" y="connsiteY107"/>
              </a:cxn>
              <a:cxn ang="0">
                <a:pos x="connsiteX108" y="connsiteY108"/>
              </a:cxn>
              <a:cxn ang="0">
                <a:pos x="connsiteX109" y="connsiteY109"/>
              </a:cxn>
              <a:cxn ang="0">
                <a:pos x="connsiteX110" y="connsiteY110"/>
              </a:cxn>
              <a:cxn ang="0">
                <a:pos x="connsiteX111" y="connsiteY111"/>
              </a:cxn>
              <a:cxn ang="0">
                <a:pos x="connsiteX112" y="connsiteY112"/>
              </a:cxn>
              <a:cxn ang="0">
                <a:pos x="connsiteX113" y="connsiteY113"/>
              </a:cxn>
              <a:cxn ang="0">
                <a:pos x="connsiteX114" y="connsiteY114"/>
              </a:cxn>
              <a:cxn ang="0">
                <a:pos x="connsiteX115" y="connsiteY115"/>
              </a:cxn>
              <a:cxn ang="0">
                <a:pos x="connsiteX116" y="connsiteY116"/>
              </a:cxn>
              <a:cxn ang="0">
                <a:pos x="connsiteX117" y="connsiteY117"/>
              </a:cxn>
              <a:cxn ang="0">
                <a:pos x="connsiteX118" y="connsiteY118"/>
              </a:cxn>
              <a:cxn ang="0">
                <a:pos x="connsiteX119" y="connsiteY119"/>
              </a:cxn>
              <a:cxn ang="0">
                <a:pos x="connsiteX120" y="connsiteY120"/>
              </a:cxn>
              <a:cxn ang="0">
                <a:pos x="connsiteX121" y="connsiteY121"/>
              </a:cxn>
              <a:cxn ang="0">
                <a:pos x="connsiteX122" y="connsiteY122"/>
              </a:cxn>
              <a:cxn ang="0">
                <a:pos x="connsiteX123" y="connsiteY123"/>
              </a:cxn>
              <a:cxn ang="0">
                <a:pos x="connsiteX124" y="connsiteY124"/>
              </a:cxn>
              <a:cxn ang="0">
                <a:pos x="connsiteX125" y="connsiteY125"/>
              </a:cxn>
              <a:cxn ang="0">
                <a:pos x="connsiteX126" y="connsiteY126"/>
              </a:cxn>
              <a:cxn ang="0">
                <a:pos x="connsiteX127" y="connsiteY127"/>
              </a:cxn>
              <a:cxn ang="0">
                <a:pos x="connsiteX128" y="connsiteY128"/>
              </a:cxn>
              <a:cxn ang="0">
                <a:pos x="connsiteX129" y="connsiteY129"/>
              </a:cxn>
              <a:cxn ang="0">
                <a:pos x="connsiteX130" y="connsiteY130"/>
              </a:cxn>
              <a:cxn ang="0">
                <a:pos x="connsiteX131" y="connsiteY131"/>
              </a:cxn>
              <a:cxn ang="0">
                <a:pos x="connsiteX132" y="connsiteY132"/>
              </a:cxn>
              <a:cxn ang="0">
                <a:pos x="connsiteX133" y="connsiteY133"/>
              </a:cxn>
              <a:cxn ang="0">
                <a:pos x="connsiteX134" y="connsiteY134"/>
              </a:cxn>
              <a:cxn ang="0">
                <a:pos x="connsiteX135" y="connsiteY135"/>
              </a:cxn>
              <a:cxn ang="0">
                <a:pos x="connsiteX136" y="connsiteY136"/>
              </a:cxn>
              <a:cxn ang="0">
                <a:pos x="connsiteX137" y="connsiteY137"/>
              </a:cxn>
              <a:cxn ang="0">
                <a:pos x="connsiteX138" y="connsiteY138"/>
              </a:cxn>
              <a:cxn ang="0">
                <a:pos x="connsiteX139" y="connsiteY139"/>
              </a:cxn>
              <a:cxn ang="0">
                <a:pos x="connsiteX140" y="connsiteY140"/>
              </a:cxn>
              <a:cxn ang="0">
                <a:pos x="connsiteX141" y="connsiteY141"/>
              </a:cxn>
              <a:cxn ang="0">
                <a:pos x="connsiteX142" y="connsiteY142"/>
              </a:cxn>
              <a:cxn ang="0">
                <a:pos x="connsiteX143" y="connsiteY143"/>
              </a:cxn>
              <a:cxn ang="0">
                <a:pos x="connsiteX144" y="connsiteY144"/>
              </a:cxn>
              <a:cxn ang="0">
                <a:pos x="connsiteX145" y="connsiteY145"/>
              </a:cxn>
              <a:cxn ang="0">
                <a:pos x="connsiteX146" y="connsiteY146"/>
              </a:cxn>
              <a:cxn ang="0">
                <a:pos x="connsiteX147" y="connsiteY147"/>
              </a:cxn>
              <a:cxn ang="0">
                <a:pos x="connsiteX148" y="connsiteY148"/>
              </a:cxn>
              <a:cxn ang="0">
                <a:pos x="connsiteX149" y="connsiteY149"/>
              </a:cxn>
              <a:cxn ang="0">
                <a:pos x="connsiteX150" y="connsiteY150"/>
              </a:cxn>
              <a:cxn ang="0">
                <a:pos x="connsiteX151" y="connsiteY151"/>
              </a:cxn>
              <a:cxn ang="0">
                <a:pos x="connsiteX152" y="connsiteY152"/>
              </a:cxn>
              <a:cxn ang="0">
                <a:pos x="connsiteX153" y="connsiteY153"/>
              </a:cxn>
              <a:cxn ang="0">
                <a:pos x="connsiteX154" y="connsiteY154"/>
              </a:cxn>
              <a:cxn ang="0">
                <a:pos x="connsiteX155" y="connsiteY155"/>
              </a:cxn>
              <a:cxn ang="0">
                <a:pos x="connsiteX156" y="connsiteY156"/>
              </a:cxn>
              <a:cxn ang="0">
                <a:pos x="connsiteX157" y="connsiteY157"/>
              </a:cxn>
              <a:cxn ang="0">
                <a:pos x="connsiteX158" y="connsiteY158"/>
              </a:cxn>
              <a:cxn ang="0">
                <a:pos x="connsiteX159" y="connsiteY159"/>
              </a:cxn>
              <a:cxn ang="0">
                <a:pos x="connsiteX160" y="connsiteY160"/>
              </a:cxn>
              <a:cxn ang="0">
                <a:pos x="connsiteX161" y="connsiteY161"/>
              </a:cxn>
              <a:cxn ang="0">
                <a:pos x="connsiteX162" y="connsiteY162"/>
              </a:cxn>
              <a:cxn ang="0">
                <a:pos x="connsiteX163" y="connsiteY163"/>
              </a:cxn>
              <a:cxn ang="0">
                <a:pos x="connsiteX164" y="connsiteY164"/>
              </a:cxn>
              <a:cxn ang="0">
                <a:pos x="connsiteX165" y="connsiteY165"/>
              </a:cxn>
              <a:cxn ang="0">
                <a:pos x="connsiteX166" y="connsiteY166"/>
              </a:cxn>
              <a:cxn ang="0">
                <a:pos x="connsiteX167" y="connsiteY167"/>
              </a:cxn>
              <a:cxn ang="0">
                <a:pos x="connsiteX168" y="connsiteY168"/>
              </a:cxn>
              <a:cxn ang="0">
                <a:pos x="connsiteX169" y="connsiteY169"/>
              </a:cxn>
              <a:cxn ang="0">
                <a:pos x="connsiteX170" y="connsiteY170"/>
              </a:cxn>
              <a:cxn ang="0">
                <a:pos x="connsiteX171" y="connsiteY171"/>
              </a:cxn>
              <a:cxn ang="0">
                <a:pos x="connsiteX172" y="connsiteY172"/>
              </a:cxn>
              <a:cxn ang="0">
                <a:pos x="connsiteX173" y="connsiteY173"/>
              </a:cxn>
              <a:cxn ang="0">
                <a:pos x="connsiteX174" y="connsiteY174"/>
              </a:cxn>
              <a:cxn ang="0">
                <a:pos x="connsiteX175" y="connsiteY175"/>
              </a:cxn>
              <a:cxn ang="0">
                <a:pos x="connsiteX176" y="connsiteY176"/>
              </a:cxn>
              <a:cxn ang="0">
                <a:pos x="connsiteX177" y="connsiteY177"/>
              </a:cxn>
              <a:cxn ang="0">
                <a:pos x="connsiteX178" y="connsiteY178"/>
              </a:cxn>
              <a:cxn ang="0">
                <a:pos x="connsiteX179" y="connsiteY179"/>
              </a:cxn>
              <a:cxn ang="0">
                <a:pos x="connsiteX180" y="connsiteY180"/>
              </a:cxn>
              <a:cxn ang="0">
                <a:pos x="connsiteX181" y="connsiteY181"/>
              </a:cxn>
              <a:cxn ang="0">
                <a:pos x="connsiteX182" y="connsiteY182"/>
              </a:cxn>
              <a:cxn ang="0">
                <a:pos x="connsiteX183" y="connsiteY183"/>
              </a:cxn>
              <a:cxn ang="0">
                <a:pos x="connsiteX184" y="connsiteY184"/>
              </a:cxn>
              <a:cxn ang="0">
                <a:pos x="connsiteX185" y="connsiteY185"/>
              </a:cxn>
              <a:cxn ang="0">
                <a:pos x="connsiteX186" y="connsiteY186"/>
              </a:cxn>
              <a:cxn ang="0">
                <a:pos x="connsiteX187" y="connsiteY187"/>
              </a:cxn>
              <a:cxn ang="0">
                <a:pos x="connsiteX188" y="connsiteY188"/>
              </a:cxn>
              <a:cxn ang="0">
                <a:pos x="connsiteX189" y="connsiteY189"/>
              </a:cxn>
              <a:cxn ang="0">
                <a:pos x="connsiteX190" y="connsiteY190"/>
              </a:cxn>
              <a:cxn ang="0">
                <a:pos x="connsiteX191" y="connsiteY191"/>
              </a:cxn>
              <a:cxn ang="0">
                <a:pos x="connsiteX192" y="connsiteY192"/>
              </a:cxn>
              <a:cxn ang="0">
                <a:pos x="connsiteX193" y="connsiteY193"/>
              </a:cxn>
              <a:cxn ang="0">
                <a:pos x="connsiteX194" y="connsiteY194"/>
              </a:cxn>
              <a:cxn ang="0">
                <a:pos x="connsiteX195" y="connsiteY195"/>
              </a:cxn>
              <a:cxn ang="0">
                <a:pos x="connsiteX196" y="connsiteY196"/>
              </a:cxn>
              <a:cxn ang="0">
                <a:pos x="connsiteX197" y="connsiteY197"/>
              </a:cxn>
              <a:cxn ang="0">
                <a:pos x="connsiteX198" y="connsiteY198"/>
              </a:cxn>
              <a:cxn ang="0">
                <a:pos x="connsiteX199" y="connsiteY199"/>
              </a:cxn>
              <a:cxn ang="0">
                <a:pos x="connsiteX200" y="connsiteY200"/>
              </a:cxn>
              <a:cxn ang="0">
                <a:pos x="connsiteX201" y="connsiteY201"/>
              </a:cxn>
              <a:cxn ang="0">
                <a:pos x="connsiteX202" y="connsiteY202"/>
              </a:cxn>
              <a:cxn ang="0">
                <a:pos x="connsiteX203" y="connsiteY203"/>
              </a:cxn>
              <a:cxn ang="0">
                <a:pos x="connsiteX204" y="connsiteY204"/>
              </a:cxn>
              <a:cxn ang="0">
                <a:pos x="connsiteX205" y="connsiteY205"/>
              </a:cxn>
              <a:cxn ang="0">
                <a:pos x="connsiteX206" y="connsiteY206"/>
              </a:cxn>
              <a:cxn ang="0">
                <a:pos x="connsiteX207" y="connsiteY207"/>
              </a:cxn>
              <a:cxn ang="0">
                <a:pos x="connsiteX208" y="connsiteY208"/>
              </a:cxn>
              <a:cxn ang="0">
                <a:pos x="connsiteX209" y="connsiteY209"/>
              </a:cxn>
              <a:cxn ang="0">
                <a:pos x="connsiteX210" y="connsiteY210"/>
              </a:cxn>
              <a:cxn ang="0">
                <a:pos x="connsiteX211" y="connsiteY211"/>
              </a:cxn>
              <a:cxn ang="0">
                <a:pos x="connsiteX212" y="connsiteY212"/>
              </a:cxn>
              <a:cxn ang="0">
                <a:pos x="connsiteX213" y="connsiteY213"/>
              </a:cxn>
              <a:cxn ang="0">
                <a:pos x="connsiteX214" y="connsiteY214"/>
              </a:cxn>
              <a:cxn ang="0">
                <a:pos x="connsiteX215" y="connsiteY215"/>
              </a:cxn>
              <a:cxn ang="0">
                <a:pos x="connsiteX216" y="connsiteY216"/>
              </a:cxn>
              <a:cxn ang="0">
                <a:pos x="connsiteX217" y="connsiteY217"/>
              </a:cxn>
              <a:cxn ang="0">
                <a:pos x="connsiteX218" y="connsiteY218"/>
              </a:cxn>
              <a:cxn ang="0">
                <a:pos x="connsiteX219" y="connsiteY219"/>
              </a:cxn>
              <a:cxn ang="0">
                <a:pos x="connsiteX220" y="connsiteY220"/>
              </a:cxn>
              <a:cxn ang="0">
                <a:pos x="connsiteX221" y="connsiteY221"/>
              </a:cxn>
              <a:cxn ang="0">
                <a:pos x="connsiteX222" y="connsiteY222"/>
              </a:cxn>
              <a:cxn ang="0">
                <a:pos x="connsiteX223" y="connsiteY223"/>
              </a:cxn>
              <a:cxn ang="0">
                <a:pos x="connsiteX224" y="connsiteY224"/>
              </a:cxn>
              <a:cxn ang="0">
                <a:pos x="connsiteX225" y="connsiteY225"/>
              </a:cxn>
              <a:cxn ang="0">
                <a:pos x="connsiteX226" y="connsiteY226"/>
              </a:cxn>
              <a:cxn ang="0">
                <a:pos x="connsiteX227" y="connsiteY227"/>
              </a:cxn>
              <a:cxn ang="0">
                <a:pos x="connsiteX228" y="connsiteY228"/>
              </a:cxn>
              <a:cxn ang="0">
                <a:pos x="connsiteX229" y="connsiteY229"/>
              </a:cxn>
              <a:cxn ang="0">
                <a:pos x="connsiteX230" y="connsiteY230"/>
              </a:cxn>
              <a:cxn ang="0">
                <a:pos x="connsiteX231" y="connsiteY231"/>
              </a:cxn>
              <a:cxn ang="0">
                <a:pos x="connsiteX232" y="connsiteY232"/>
              </a:cxn>
              <a:cxn ang="0">
                <a:pos x="connsiteX233" y="connsiteY233"/>
              </a:cxn>
              <a:cxn ang="0">
                <a:pos x="connsiteX234" y="connsiteY234"/>
              </a:cxn>
              <a:cxn ang="0">
                <a:pos x="connsiteX235" y="connsiteY235"/>
              </a:cxn>
              <a:cxn ang="0">
                <a:pos x="connsiteX236" y="connsiteY236"/>
              </a:cxn>
              <a:cxn ang="0">
                <a:pos x="connsiteX237" y="connsiteY237"/>
              </a:cxn>
              <a:cxn ang="0">
                <a:pos x="connsiteX238" y="connsiteY238"/>
              </a:cxn>
              <a:cxn ang="0">
                <a:pos x="connsiteX239" y="connsiteY239"/>
              </a:cxn>
              <a:cxn ang="0">
                <a:pos x="connsiteX240" y="connsiteY240"/>
              </a:cxn>
              <a:cxn ang="0">
                <a:pos x="connsiteX241" y="connsiteY241"/>
              </a:cxn>
              <a:cxn ang="0">
                <a:pos x="connsiteX242" y="connsiteY242"/>
              </a:cxn>
              <a:cxn ang="0">
                <a:pos x="connsiteX243" y="connsiteY243"/>
              </a:cxn>
              <a:cxn ang="0">
                <a:pos x="connsiteX244" y="connsiteY244"/>
              </a:cxn>
              <a:cxn ang="0">
                <a:pos x="connsiteX245" y="connsiteY245"/>
              </a:cxn>
              <a:cxn ang="0">
                <a:pos x="connsiteX246" y="connsiteY246"/>
              </a:cxn>
              <a:cxn ang="0">
                <a:pos x="connsiteX247" y="connsiteY247"/>
              </a:cxn>
              <a:cxn ang="0">
                <a:pos x="connsiteX248" y="connsiteY248"/>
              </a:cxn>
              <a:cxn ang="0">
                <a:pos x="connsiteX249" y="connsiteY249"/>
              </a:cxn>
              <a:cxn ang="0">
                <a:pos x="connsiteX250" y="connsiteY250"/>
              </a:cxn>
              <a:cxn ang="0">
                <a:pos x="connsiteX251" y="connsiteY251"/>
              </a:cxn>
              <a:cxn ang="0">
                <a:pos x="connsiteX252" y="connsiteY252"/>
              </a:cxn>
              <a:cxn ang="0">
                <a:pos x="connsiteX253" y="connsiteY253"/>
              </a:cxn>
              <a:cxn ang="0">
                <a:pos x="connsiteX254" y="connsiteY254"/>
              </a:cxn>
              <a:cxn ang="0">
                <a:pos x="connsiteX255" y="connsiteY255"/>
              </a:cxn>
              <a:cxn ang="0">
                <a:pos x="connsiteX256" y="connsiteY256"/>
              </a:cxn>
              <a:cxn ang="0">
                <a:pos x="connsiteX257" y="connsiteY257"/>
              </a:cxn>
              <a:cxn ang="0">
                <a:pos x="connsiteX258" y="connsiteY258"/>
              </a:cxn>
              <a:cxn ang="0">
                <a:pos x="connsiteX259" y="connsiteY259"/>
              </a:cxn>
              <a:cxn ang="0">
                <a:pos x="connsiteX260" y="connsiteY260"/>
              </a:cxn>
              <a:cxn ang="0">
                <a:pos x="connsiteX261" y="connsiteY261"/>
              </a:cxn>
              <a:cxn ang="0">
                <a:pos x="connsiteX262" y="connsiteY262"/>
              </a:cxn>
              <a:cxn ang="0">
                <a:pos x="connsiteX263" y="connsiteY263"/>
              </a:cxn>
              <a:cxn ang="0">
                <a:pos x="connsiteX264" y="connsiteY264"/>
              </a:cxn>
              <a:cxn ang="0">
                <a:pos x="connsiteX265" y="connsiteY265"/>
              </a:cxn>
              <a:cxn ang="0">
                <a:pos x="connsiteX266" y="connsiteY266"/>
              </a:cxn>
              <a:cxn ang="0">
                <a:pos x="connsiteX267" y="connsiteY267"/>
              </a:cxn>
              <a:cxn ang="0">
                <a:pos x="connsiteX268" y="connsiteY268"/>
              </a:cxn>
              <a:cxn ang="0">
                <a:pos x="connsiteX269" y="connsiteY269"/>
              </a:cxn>
              <a:cxn ang="0">
                <a:pos x="connsiteX270" y="connsiteY270"/>
              </a:cxn>
              <a:cxn ang="0">
                <a:pos x="connsiteX271" y="connsiteY271"/>
              </a:cxn>
              <a:cxn ang="0">
                <a:pos x="connsiteX272" y="connsiteY272"/>
              </a:cxn>
              <a:cxn ang="0">
                <a:pos x="connsiteX273" y="connsiteY273"/>
              </a:cxn>
              <a:cxn ang="0">
                <a:pos x="connsiteX274" y="connsiteY274"/>
              </a:cxn>
              <a:cxn ang="0">
                <a:pos x="connsiteX275" y="connsiteY275"/>
              </a:cxn>
              <a:cxn ang="0">
                <a:pos x="connsiteX276" y="connsiteY276"/>
              </a:cxn>
              <a:cxn ang="0">
                <a:pos x="connsiteX277" y="connsiteY277"/>
              </a:cxn>
              <a:cxn ang="0">
                <a:pos x="connsiteX278" y="connsiteY278"/>
              </a:cxn>
              <a:cxn ang="0">
                <a:pos x="connsiteX279" y="connsiteY279"/>
              </a:cxn>
              <a:cxn ang="0">
                <a:pos x="connsiteX280" y="connsiteY280"/>
              </a:cxn>
              <a:cxn ang="0">
                <a:pos x="connsiteX281" y="connsiteY281"/>
              </a:cxn>
              <a:cxn ang="0">
                <a:pos x="connsiteX282" y="connsiteY282"/>
              </a:cxn>
              <a:cxn ang="0">
                <a:pos x="connsiteX283" y="connsiteY283"/>
              </a:cxn>
              <a:cxn ang="0">
                <a:pos x="connsiteX284" y="connsiteY284"/>
              </a:cxn>
              <a:cxn ang="0">
                <a:pos x="connsiteX285" y="connsiteY285"/>
              </a:cxn>
              <a:cxn ang="0">
                <a:pos x="connsiteX286" y="connsiteY286"/>
              </a:cxn>
              <a:cxn ang="0">
                <a:pos x="connsiteX287" y="connsiteY287"/>
              </a:cxn>
              <a:cxn ang="0">
                <a:pos x="connsiteX288" y="connsiteY288"/>
              </a:cxn>
              <a:cxn ang="0">
                <a:pos x="connsiteX289" y="connsiteY289"/>
              </a:cxn>
              <a:cxn ang="0">
                <a:pos x="connsiteX290" y="connsiteY290"/>
              </a:cxn>
              <a:cxn ang="0">
                <a:pos x="connsiteX291" y="connsiteY291"/>
              </a:cxn>
              <a:cxn ang="0">
                <a:pos x="connsiteX292" y="connsiteY292"/>
              </a:cxn>
              <a:cxn ang="0">
                <a:pos x="connsiteX293" y="connsiteY293"/>
              </a:cxn>
              <a:cxn ang="0">
                <a:pos x="connsiteX294" y="connsiteY294"/>
              </a:cxn>
              <a:cxn ang="0">
                <a:pos x="connsiteX295" y="connsiteY295"/>
              </a:cxn>
              <a:cxn ang="0">
                <a:pos x="connsiteX296" y="connsiteY296"/>
              </a:cxn>
              <a:cxn ang="0">
                <a:pos x="connsiteX297" y="connsiteY297"/>
              </a:cxn>
              <a:cxn ang="0">
                <a:pos x="connsiteX298" y="connsiteY298"/>
              </a:cxn>
              <a:cxn ang="0">
                <a:pos x="connsiteX299" y="connsiteY299"/>
              </a:cxn>
              <a:cxn ang="0">
                <a:pos x="connsiteX300" y="connsiteY300"/>
              </a:cxn>
              <a:cxn ang="0">
                <a:pos x="connsiteX301" y="connsiteY301"/>
              </a:cxn>
              <a:cxn ang="0">
                <a:pos x="connsiteX302" y="connsiteY302"/>
              </a:cxn>
              <a:cxn ang="0">
                <a:pos x="connsiteX303" y="connsiteY303"/>
              </a:cxn>
              <a:cxn ang="0">
                <a:pos x="connsiteX304" y="connsiteY304"/>
              </a:cxn>
              <a:cxn ang="0">
                <a:pos x="connsiteX305" y="connsiteY305"/>
              </a:cxn>
              <a:cxn ang="0">
                <a:pos x="connsiteX306" y="connsiteY306"/>
              </a:cxn>
              <a:cxn ang="0">
                <a:pos x="connsiteX307" y="connsiteY307"/>
              </a:cxn>
              <a:cxn ang="0">
                <a:pos x="connsiteX308" y="connsiteY308"/>
              </a:cxn>
              <a:cxn ang="0">
                <a:pos x="connsiteX309" y="connsiteY309"/>
              </a:cxn>
              <a:cxn ang="0">
                <a:pos x="connsiteX310" y="connsiteY310"/>
              </a:cxn>
              <a:cxn ang="0">
                <a:pos x="connsiteX311" y="connsiteY311"/>
              </a:cxn>
              <a:cxn ang="0">
                <a:pos x="connsiteX312" y="connsiteY312"/>
              </a:cxn>
              <a:cxn ang="0">
                <a:pos x="connsiteX313" y="connsiteY313"/>
              </a:cxn>
              <a:cxn ang="0">
                <a:pos x="connsiteX314" y="connsiteY314"/>
              </a:cxn>
              <a:cxn ang="0">
                <a:pos x="connsiteX315" y="connsiteY315"/>
              </a:cxn>
              <a:cxn ang="0">
                <a:pos x="connsiteX316" y="connsiteY316"/>
              </a:cxn>
              <a:cxn ang="0">
                <a:pos x="connsiteX317" y="connsiteY317"/>
              </a:cxn>
              <a:cxn ang="0">
                <a:pos x="connsiteX318" y="connsiteY318"/>
              </a:cxn>
              <a:cxn ang="0">
                <a:pos x="connsiteX319" y="connsiteY319"/>
              </a:cxn>
              <a:cxn ang="0">
                <a:pos x="connsiteX320" y="connsiteY320"/>
              </a:cxn>
              <a:cxn ang="0">
                <a:pos x="connsiteX321" y="connsiteY321"/>
              </a:cxn>
              <a:cxn ang="0">
                <a:pos x="connsiteX322" y="connsiteY322"/>
              </a:cxn>
              <a:cxn ang="0">
                <a:pos x="connsiteX323" y="connsiteY323"/>
              </a:cxn>
              <a:cxn ang="0">
                <a:pos x="connsiteX324" y="connsiteY324"/>
              </a:cxn>
              <a:cxn ang="0">
                <a:pos x="connsiteX325" y="connsiteY325"/>
              </a:cxn>
              <a:cxn ang="0">
                <a:pos x="connsiteX326" y="connsiteY326"/>
              </a:cxn>
              <a:cxn ang="0">
                <a:pos x="connsiteX327" y="connsiteY327"/>
              </a:cxn>
              <a:cxn ang="0">
                <a:pos x="connsiteX328" y="connsiteY328"/>
              </a:cxn>
              <a:cxn ang="0">
                <a:pos x="connsiteX329" y="connsiteY329"/>
              </a:cxn>
              <a:cxn ang="0">
                <a:pos x="connsiteX330" y="connsiteY330"/>
              </a:cxn>
              <a:cxn ang="0">
                <a:pos x="connsiteX331" y="connsiteY331"/>
              </a:cxn>
              <a:cxn ang="0">
                <a:pos x="connsiteX332" y="connsiteY332"/>
              </a:cxn>
              <a:cxn ang="0">
                <a:pos x="connsiteX333" y="connsiteY333"/>
              </a:cxn>
              <a:cxn ang="0">
                <a:pos x="connsiteX334" y="connsiteY334"/>
              </a:cxn>
              <a:cxn ang="0">
                <a:pos x="connsiteX335" y="connsiteY335"/>
              </a:cxn>
              <a:cxn ang="0">
                <a:pos x="connsiteX336" y="connsiteY336"/>
              </a:cxn>
              <a:cxn ang="0">
                <a:pos x="connsiteX337" y="connsiteY337"/>
              </a:cxn>
              <a:cxn ang="0">
                <a:pos x="connsiteX338" y="connsiteY338"/>
              </a:cxn>
              <a:cxn ang="0">
                <a:pos x="connsiteX339" y="connsiteY339"/>
              </a:cxn>
              <a:cxn ang="0">
                <a:pos x="connsiteX340" y="connsiteY340"/>
              </a:cxn>
              <a:cxn ang="0">
                <a:pos x="connsiteX341" y="connsiteY341"/>
              </a:cxn>
              <a:cxn ang="0">
                <a:pos x="connsiteX342" y="connsiteY342"/>
              </a:cxn>
              <a:cxn ang="0">
                <a:pos x="connsiteX343" y="connsiteY343"/>
              </a:cxn>
              <a:cxn ang="0">
                <a:pos x="connsiteX344" y="connsiteY344"/>
              </a:cxn>
              <a:cxn ang="0">
                <a:pos x="connsiteX345" y="connsiteY345"/>
              </a:cxn>
              <a:cxn ang="0">
                <a:pos x="connsiteX346" y="connsiteY346"/>
              </a:cxn>
              <a:cxn ang="0">
                <a:pos x="connsiteX347" y="connsiteY347"/>
              </a:cxn>
              <a:cxn ang="0">
                <a:pos x="connsiteX348" y="connsiteY348"/>
              </a:cxn>
              <a:cxn ang="0">
                <a:pos x="connsiteX349" y="connsiteY349"/>
              </a:cxn>
              <a:cxn ang="0">
                <a:pos x="connsiteX350" y="connsiteY350"/>
              </a:cxn>
              <a:cxn ang="0">
                <a:pos x="connsiteX351" y="connsiteY351"/>
              </a:cxn>
              <a:cxn ang="0">
                <a:pos x="connsiteX352" y="connsiteY352"/>
              </a:cxn>
              <a:cxn ang="0">
                <a:pos x="connsiteX353" y="connsiteY353"/>
              </a:cxn>
              <a:cxn ang="0">
                <a:pos x="connsiteX354" y="connsiteY354"/>
              </a:cxn>
              <a:cxn ang="0">
                <a:pos x="connsiteX355" y="connsiteY355"/>
              </a:cxn>
              <a:cxn ang="0">
                <a:pos x="connsiteX356" y="connsiteY356"/>
              </a:cxn>
              <a:cxn ang="0">
                <a:pos x="connsiteX357" y="connsiteY357"/>
              </a:cxn>
              <a:cxn ang="0">
                <a:pos x="connsiteX358" y="connsiteY358"/>
              </a:cxn>
              <a:cxn ang="0">
                <a:pos x="connsiteX359" y="connsiteY359"/>
              </a:cxn>
              <a:cxn ang="0">
                <a:pos x="connsiteX360" y="connsiteY360"/>
              </a:cxn>
              <a:cxn ang="0">
                <a:pos x="connsiteX361" y="connsiteY361"/>
              </a:cxn>
              <a:cxn ang="0">
                <a:pos x="connsiteX362" y="connsiteY362"/>
              </a:cxn>
              <a:cxn ang="0">
                <a:pos x="connsiteX363" y="connsiteY363"/>
              </a:cxn>
              <a:cxn ang="0">
                <a:pos x="connsiteX364" y="connsiteY364"/>
              </a:cxn>
              <a:cxn ang="0">
                <a:pos x="connsiteX365" y="connsiteY365"/>
              </a:cxn>
              <a:cxn ang="0">
                <a:pos x="connsiteX366" y="connsiteY366"/>
              </a:cxn>
              <a:cxn ang="0">
                <a:pos x="connsiteX367" y="connsiteY367"/>
              </a:cxn>
              <a:cxn ang="0">
                <a:pos x="connsiteX368" y="connsiteY368"/>
              </a:cxn>
              <a:cxn ang="0">
                <a:pos x="connsiteX369" y="connsiteY369"/>
              </a:cxn>
              <a:cxn ang="0">
                <a:pos x="connsiteX370" y="connsiteY370"/>
              </a:cxn>
              <a:cxn ang="0">
                <a:pos x="connsiteX371" y="connsiteY371"/>
              </a:cxn>
              <a:cxn ang="0">
                <a:pos x="connsiteX372" y="connsiteY372"/>
              </a:cxn>
              <a:cxn ang="0">
                <a:pos x="connsiteX373" y="connsiteY373"/>
              </a:cxn>
              <a:cxn ang="0">
                <a:pos x="connsiteX374" y="connsiteY374"/>
              </a:cxn>
              <a:cxn ang="0">
                <a:pos x="connsiteX375" y="connsiteY375"/>
              </a:cxn>
              <a:cxn ang="0">
                <a:pos x="connsiteX376" y="connsiteY376"/>
              </a:cxn>
              <a:cxn ang="0">
                <a:pos x="connsiteX377" y="connsiteY377"/>
              </a:cxn>
              <a:cxn ang="0">
                <a:pos x="connsiteX378" y="connsiteY378"/>
              </a:cxn>
              <a:cxn ang="0">
                <a:pos x="connsiteX379" y="connsiteY379"/>
              </a:cxn>
              <a:cxn ang="0">
                <a:pos x="connsiteX380" y="connsiteY380"/>
              </a:cxn>
              <a:cxn ang="0">
                <a:pos x="connsiteX381" y="connsiteY381"/>
              </a:cxn>
              <a:cxn ang="0">
                <a:pos x="connsiteX382" y="connsiteY382"/>
              </a:cxn>
              <a:cxn ang="0">
                <a:pos x="connsiteX383" y="connsiteY383"/>
              </a:cxn>
              <a:cxn ang="0">
                <a:pos x="connsiteX384" y="connsiteY384"/>
              </a:cxn>
              <a:cxn ang="0">
                <a:pos x="connsiteX385" y="connsiteY385"/>
              </a:cxn>
              <a:cxn ang="0">
                <a:pos x="connsiteX386" y="connsiteY386"/>
              </a:cxn>
              <a:cxn ang="0">
                <a:pos x="connsiteX387" y="connsiteY387"/>
              </a:cxn>
              <a:cxn ang="0">
                <a:pos x="connsiteX388" y="connsiteY388"/>
              </a:cxn>
              <a:cxn ang="0">
                <a:pos x="connsiteX389" y="connsiteY389"/>
              </a:cxn>
              <a:cxn ang="0">
                <a:pos x="connsiteX390" y="connsiteY390"/>
              </a:cxn>
              <a:cxn ang="0">
                <a:pos x="connsiteX391" y="connsiteY391"/>
              </a:cxn>
              <a:cxn ang="0">
                <a:pos x="connsiteX392" y="connsiteY392"/>
              </a:cxn>
              <a:cxn ang="0">
                <a:pos x="connsiteX393" y="connsiteY393"/>
              </a:cxn>
              <a:cxn ang="0">
                <a:pos x="connsiteX394" y="connsiteY394"/>
              </a:cxn>
              <a:cxn ang="0">
                <a:pos x="connsiteX395" y="connsiteY395"/>
              </a:cxn>
              <a:cxn ang="0">
                <a:pos x="connsiteX396" y="connsiteY396"/>
              </a:cxn>
              <a:cxn ang="0">
                <a:pos x="connsiteX397" y="connsiteY397"/>
              </a:cxn>
              <a:cxn ang="0">
                <a:pos x="connsiteX398" y="connsiteY398"/>
              </a:cxn>
              <a:cxn ang="0">
                <a:pos x="connsiteX399" y="connsiteY399"/>
              </a:cxn>
              <a:cxn ang="0">
                <a:pos x="connsiteX400" y="connsiteY400"/>
              </a:cxn>
              <a:cxn ang="0">
                <a:pos x="connsiteX401" y="connsiteY401"/>
              </a:cxn>
              <a:cxn ang="0">
                <a:pos x="connsiteX402" y="connsiteY402"/>
              </a:cxn>
              <a:cxn ang="0">
                <a:pos x="connsiteX403" y="connsiteY403"/>
              </a:cxn>
              <a:cxn ang="0">
                <a:pos x="connsiteX404" y="connsiteY404"/>
              </a:cxn>
              <a:cxn ang="0">
                <a:pos x="connsiteX405" y="connsiteY405"/>
              </a:cxn>
              <a:cxn ang="0">
                <a:pos x="connsiteX406" y="connsiteY406"/>
              </a:cxn>
              <a:cxn ang="0">
                <a:pos x="connsiteX407" y="connsiteY407"/>
              </a:cxn>
              <a:cxn ang="0">
                <a:pos x="connsiteX408" y="connsiteY408"/>
              </a:cxn>
              <a:cxn ang="0">
                <a:pos x="connsiteX409" y="connsiteY409"/>
              </a:cxn>
              <a:cxn ang="0">
                <a:pos x="connsiteX410" y="connsiteY410"/>
              </a:cxn>
              <a:cxn ang="0">
                <a:pos x="connsiteX411" y="connsiteY411"/>
              </a:cxn>
              <a:cxn ang="0">
                <a:pos x="connsiteX412" y="connsiteY412"/>
              </a:cxn>
              <a:cxn ang="0">
                <a:pos x="connsiteX413" y="connsiteY413"/>
              </a:cxn>
              <a:cxn ang="0">
                <a:pos x="connsiteX414" y="connsiteY414"/>
              </a:cxn>
              <a:cxn ang="0">
                <a:pos x="connsiteX415" y="connsiteY415"/>
              </a:cxn>
              <a:cxn ang="0">
                <a:pos x="connsiteX416" y="connsiteY416"/>
              </a:cxn>
              <a:cxn ang="0">
                <a:pos x="connsiteX417" y="connsiteY417"/>
              </a:cxn>
              <a:cxn ang="0">
                <a:pos x="connsiteX418" y="connsiteY418"/>
              </a:cxn>
              <a:cxn ang="0">
                <a:pos x="connsiteX419" y="connsiteY419"/>
              </a:cxn>
              <a:cxn ang="0">
                <a:pos x="connsiteX420" y="connsiteY420"/>
              </a:cxn>
              <a:cxn ang="0">
                <a:pos x="connsiteX421" y="connsiteY421"/>
              </a:cxn>
              <a:cxn ang="0">
                <a:pos x="connsiteX422" y="connsiteY422"/>
              </a:cxn>
              <a:cxn ang="0">
                <a:pos x="connsiteX423" y="connsiteY423"/>
              </a:cxn>
              <a:cxn ang="0">
                <a:pos x="connsiteX424" y="connsiteY424"/>
              </a:cxn>
              <a:cxn ang="0">
                <a:pos x="connsiteX425" y="connsiteY425"/>
              </a:cxn>
              <a:cxn ang="0">
                <a:pos x="connsiteX426" y="connsiteY426"/>
              </a:cxn>
              <a:cxn ang="0">
                <a:pos x="connsiteX427" y="connsiteY427"/>
              </a:cxn>
              <a:cxn ang="0">
                <a:pos x="connsiteX428" y="connsiteY428"/>
              </a:cxn>
              <a:cxn ang="0">
                <a:pos x="connsiteX429" y="connsiteY429"/>
              </a:cxn>
              <a:cxn ang="0">
                <a:pos x="connsiteX430" y="connsiteY430"/>
              </a:cxn>
              <a:cxn ang="0">
                <a:pos x="connsiteX431" y="connsiteY431"/>
              </a:cxn>
              <a:cxn ang="0">
                <a:pos x="connsiteX432" y="connsiteY432"/>
              </a:cxn>
              <a:cxn ang="0">
                <a:pos x="connsiteX433" y="connsiteY433"/>
              </a:cxn>
              <a:cxn ang="0">
                <a:pos x="connsiteX434" y="connsiteY434"/>
              </a:cxn>
              <a:cxn ang="0">
                <a:pos x="connsiteX435" y="connsiteY435"/>
              </a:cxn>
              <a:cxn ang="0">
                <a:pos x="connsiteX436" y="connsiteY436"/>
              </a:cxn>
              <a:cxn ang="0">
                <a:pos x="connsiteX437" y="connsiteY437"/>
              </a:cxn>
              <a:cxn ang="0">
                <a:pos x="connsiteX438" y="connsiteY438"/>
              </a:cxn>
              <a:cxn ang="0">
                <a:pos x="connsiteX439" y="connsiteY439"/>
              </a:cxn>
              <a:cxn ang="0">
                <a:pos x="connsiteX440" y="connsiteY440"/>
              </a:cxn>
              <a:cxn ang="0">
                <a:pos x="connsiteX441" y="connsiteY441"/>
              </a:cxn>
              <a:cxn ang="0">
                <a:pos x="connsiteX442" y="connsiteY442"/>
              </a:cxn>
              <a:cxn ang="0">
                <a:pos x="connsiteX443" y="connsiteY443"/>
              </a:cxn>
              <a:cxn ang="0">
                <a:pos x="connsiteX444" y="connsiteY444"/>
              </a:cxn>
              <a:cxn ang="0">
                <a:pos x="connsiteX445" y="connsiteY445"/>
              </a:cxn>
              <a:cxn ang="0">
                <a:pos x="connsiteX446" y="connsiteY446"/>
              </a:cxn>
              <a:cxn ang="0">
                <a:pos x="connsiteX447" y="connsiteY447"/>
              </a:cxn>
              <a:cxn ang="0">
                <a:pos x="connsiteX448" y="connsiteY448"/>
              </a:cxn>
              <a:cxn ang="0">
                <a:pos x="connsiteX449" y="connsiteY449"/>
              </a:cxn>
              <a:cxn ang="0">
                <a:pos x="connsiteX450" y="connsiteY450"/>
              </a:cxn>
              <a:cxn ang="0">
                <a:pos x="connsiteX451" y="connsiteY451"/>
              </a:cxn>
              <a:cxn ang="0">
                <a:pos x="connsiteX452" y="connsiteY452"/>
              </a:cxn>
              <a:cxn ang="0">
                <a:pos x="connsiteX453" y="connsiteY453"/>
              </a:cxn>
              <a:cxn ang="0">
                <a:pos x="connsiteX454" y="connsiteY454"/>
              </a:cxn>
              <a:cxn ang="0">
                <a:pos x="connsiteX455" y="connsiteY455"/>
              </a:cxn>
              <a:cxn ang="0">
                <a:pos x="connsiteX456" y="connsiteY456"/>
              </a:cxn>
              <a:cxn ang="0">
                <a:pos x="connsiteX457" y="connsiteY457"/>
              </a:cxn>
              <a:cxn ang="0">
                <a:pos x="connsiteX458" y="connsiteY458"/>
              </a:cxn>
              <a:cxn ang="0">
                <a:pos x="connsiteX459" y="connsiteY459"/>
              </a:cxn>
              <a:cxn ang="0">
                <a:pos x="connsiteX460" y="connsiteY460"/>
              </a:cxn>
              <a:cxn ang="0">
                <a:pos x="connsiteX461" y="connsiteY461"/>
              </a:cxn>
              <a:cxn ang="0">
                <a:pos x="connsiteX462" y="connsiteY462"/>
              </a:cxn>
              <a:cxn ang="0">
                <a:pos x="connsiteX463" y="connsiteY463"/>
              </a:cxn>
              <a:cxn ang="0">
                <a:pos x="connsiteX464" y="connsiteY464"/>
              </a:cxn>
              <a:cxn ang="0">
                <a:pos x="connsiteX465" y="connsiteY465"/>
              </a:cxn>
              <a:cxn ang="0">
                <a:pos x="connsiteX466" y="connsiteY466"/>
              </a:cxn>
              <a:cxn ang="0">
                <a:pos x="connsiteX467" y="connsiteY467"/>
              </a:cxn>
              <a:cxn ang="0">
                <a:pos x="connsiteX468" y="connsiteY468"/>
              </a:cxn>
              <a:cxn ang="0">
                <a:pos x="connsiteX469" y="connsiteY469"/>
              </a:cxn>
              <a:cxn ang="0">
                <a:pos x="connsiteX470" y="connsiteY470"/>
              </a:cxn>
              <a:cxn ang="0">
                <a:pos x="connsiteX471" y="connsiteY471"/>
              </a:cxn>
              <a:cxn ang="0">
                <a:pos x="connsiteX472" y="connsiteY472"/>
              </a:cxn>
              <a:cxn ang="0">
                <a:pos x="connsiteX473" y="connsiteY473"/>
              </a:cxn>
              <a:cxn ang="0">
                <a:pos x="connsiteX474" y="connsiteY474"/>
              </a:cxn>
              <a:cxn ang="0">
                <a:pos x="connsiteX475" y="connsiteY475"/>
              </a:cxn>
              <a:cxn ang="0">
                <a:pos x="connsiteX476" y="connsiteY476"/>
              </a:cxn>
              <a:cxn ang="0">
                <a:pos x="connsiteX477" y="connsiteY477"/>
              </a:cxn>
              <a:cxn ang="0">
                <a:pos x="connsiteX478" y="connsiteY478"/>
              </a:cxn>
              <a:cxn ang="0">
                <a:pos x="connsiteX479" y="connsiteY479"/>
              </a:cxn>
              <a:cxn ang="0">
                <a:pos x="connsiteX480" y="connsiteY480"/>
              </a:cxn>
              <a:cxn ang="0">
                <a:pos x="connsiteX481" y="connsiteY481"/>
              </a:cxn>
              <a:cxn ang="0">
                <a:pos x="connsiteX482" y="connsiteY482"/>
              </a:cxn>
              <a:cxn ang="0">
                <a:pos x="connsiteX483" y="connsiteY483"/>
              </a:cxn>
              <a:cxn ang="0">
                <a:pos x="connsiteX484" y="connsiteY484"/>
              </a:cxn>
              <a:cxn ang="0">
                <a:pos x="connsiteX485" y="connsiteY485"/>
              </a:cxn>
              <a:cxn ang="0">
                <a:pos x="connsiteX486" y="connsiteY486"/>
              </a:cxn>
              <a:cxn ang="0">
                <a:pos x="connsiteX487" y="connsiteY487"/>
              </a:cxn>
              <a:cxn ang="0">
                <a:pos x="connsiteX488" y="connsiteY488"/>
              </a:cxn>
              <a:cxn ang="0">
                <a:pos x="connsiteX489" y="connsiteY489"/>
              </a:cxn>
              <a:cxn ang="0">
                <a:pos x="connsiteX490" y="connsiteY490"/>
              </a:cxn>
              <a:cxn ang="0">
                <a:pos x="connsiteX491" y="connsiteY491"/>
              </a:cxn>
              <a:cxn ang="0">
                <a:pos x="connsiteX492" y="connsiteY492"/>
              </a:cxn>
              <a:cxn ang="0">
                <a:pos x="connsiteX493" y="connsiteY493"/>
              </a:cxn>
              <a:cxn ang="0">
                <a:pos x="connsiteX494" y="connsiteY494"/>
              </a:cxn>
              <a:cxn ang="0">
                <a:pos x="connsiteX495" y="connsiteY495"/>
              </a:cxn>
              <a:cxn ang="0">
                <a:pos x="connsiteX496" y="connsiteY496"/>
              </a:cxn>
              <a:cxn ang="0">
                <a:pos x="connsiteX497" y="connsiteY497"/>
              </a:cxn>
              <a:cxn ang="0">
                <a:pos x="connsiteX498" y="connsiteY498"/>
              </a:cxn>
              <a:cxn ang="0">
                <a:pos x="connsiteX499" y="connsiteY499"/>
              </a:cxn>
              <a:cxn ang="0">
                <a:pos x="connsiteX500" y="connsiteY500"/>
              </a:cxn>
              <a:cxn ang="0">
                <a:pos x="connsiteX501" y="connsiteY501"/>
              </a:cxn>
              <a:cxn ang="0">
                <a:pos x="connsiteX502" y="connsiteY502"/>
              </a:cxn>
              <a:cxn ang="0">
                <a:pos x="connsiteX503" y="connsiteY503"/>
              </a:cxn>
              <a:cxn ang="0">
                <a:pos x="connsiteX504" y="connsiteY504"/>
              </a:cxn>
              <a:cxn ang="0">
                <a:pos x="connsiteX505" y="connsiteY505"/>
              </a:cxn>
              <a:cxn ang="0">
                <a:pos x="connsiteX506" y="connsiteY506"/>
              </a:cxn>
              <a:cxn ang="0">
                <a:pos x="connsiteX507" y="connsiteY507"/>
              </a:cxn>
              <a:cxn ang="0">
                <a:pos x="connsiteX508" y="connsiteY508"/>
              </a:cxn>
              <a:cxn ang="0">
                <a:pos x="connsiteX509" y="connsiteY509"/>
              </a:cxn>
              <a:cxn ang="0">
                <a:pos x="connsiteX510" y="connsiteY510"/>
              </a:cxn>
              <a:cxn ang="0">
                <a:pos x="connsiteX511" y="connsiteY511"/>
              </a:cxn>
              <a:cxn ang="0">
                <a:pos x="connsiteX512" y="connsiteY512"/>
              </a:cxn>
              <a:cxn ang="0">
                <a:pos x="connsiteX513" y="connsiteY513"/>
              </a:cxn>
              <a:cxn ang="0">
                <a:pos x="connsiteX514" y="connsiteY514"/>
              </a:cxn>
              <a:cxn ang="0">
                <a:pos x="connsiteX515" y="connsiteY515"/>
              </a:cxn>
              <a:cxn ang="0">
                <a:pos x="connsiteX516" y="connsiteY516"/>
              </a:cxn>
              <a:cxn ang="0">
                <a:pos x="connsiteX517" y="connsiteY517"/>
              </a:cxn>
              <a:cxn ang="0">
                <a:pos x="connsiteX518" y="connsiteY518"/>
              </a:cxn>
              <a:cxn ang="0">
                <a:pos x="connsiteX519" y="connsiteY519"/>
              </a:cxn>
              <a:cxn ang="0">
                <a:pos x="connsiteX520" y="connsiteY520"/>
              </a:cxn>
              <a:cxn ang="0">
                <a:pos x="connsiteX521" y="connsiteY521"/>
              </a:cxn>
              <a:cxn ang="0">
                <a:pos x="connsiteX522" y="connsiteY522"/>
              </a:cxn>
              <a:cxn ang="0">
                <a:pos x="connsiteX523" y="connsiteY523"/>
              </a:cxn>
              <a:cxn ang="0">
                <a:pos x="connsiteX524" y="connsiteY524"/>
              </a:cxn>
              <a:cxn ang="0">
                <a:pos x="connsiteX525" y="connsiteY525"/>
              </a:cxn>
              <a:cxn ang="0">
                <a:pos x="connsiteX526" y="connsiteY526"/>
              </a:cxn>
              <a:cxn ang="0">
                <a:pos x="connsiteX527" y="connsiteY527"/>
              </a:cxn>
              <a:cxn ang="0">
                <a:pos x="connsiteX528" y="connsiteY528"/>
              </a:cxn>
              <a:cxn ang="0">
                <a:pos x="connsiteX529" y="connsiteY529"/>
              </a:cxn>
              <a:cxn ang="0">
                <a:pos x="connsiteX530" y="connsiteY530"/>
              </a:cxn>
              <a:cxn ang="0">
                <a:pos x="connsiteX531" y="connsiteY531"/>
              </a:cxn>
              <a:cxn ang="0">
                <a:pos x="connsiteX532" y="connsiteY532"/>
              </a:cxn>
              <a:cxn ang="0">
                <a:pos x="connsiteX533" y="connsiteY533"/>
              </a:cxn>
              <a:cxn ang="0">
                <a:pos x="connsiteX534" y="connsiteY534"/>
              </a:cxn>
              <a:cxn ang="0">
                <a:pos x="connsiteX535" y="connsiteY535"/>
              </a:cxn>
              <a:cxn ang="0">
                <a:pos x="connsiteX536" y="connsiteY536"/>
              </a:cxn>
              <a:cxn ang="0">
                <a:pos x="connsiteX537" y="connsiteY537"/>
              </a:cxn>
              <a:cxn ang="0">
                <a:pos x="connsiteX538" y="connsiteY538"/>
              </a:cxn>
              <a:cxn ang="0">
                <a:pos x="connsiteX539" y="connsiteY539"/>
              </a:cxn>
              <a:cxn ang="0">
                <a:pos x="connsiteX540" y="connsiteY540"/>
              </a:cxn>
              <a:cxn ang="0">
                <a:pos x="connsiteX541" y="connsiteY541"/>
              </a:cxn>
              <a:cxn ang="0">
                <a:pos x="connsiteX542" y="connsiteY542"/>
              </a:cxn>
              <a:cxn ang="0">
                <a:pos x="connsiteX543" y="connsiteY543"/>
              </a:cxn>
              <a:cxn ang="0">
                <a:pos x="connsiteX544" y="connsiteY544"/>
              </a:cxn>
              <a:cxn ang="0">
                <a:pos x="connsiteX545" y="connsiteY545"/>
              </a:cxn>
              <a:cxn ang="0">
                <a:pos x="connsiteX546" y="connsiteY546"/>
              </a:cxn>
              <a:cxn ang="0">
                <a:pos x="connsiteX547" y="connsiteY547"/>
              </a:cxn>
              <a:cxn ang="0">
                <a:pos x="connsiteX548" y="connsiteY548"/>
              </a:cxn>
              <a:cxn ang="0">
                <a:pos x="connsiteX549" y="connsiteY549"/>
              </a:cxn>
              <a:cxn ang="0">
                <a:pos x="connsiteX550" y="connsiteY550"/>
              </a:cxn>
              <a:cxn ang="0">
                <a:pos x="connsiteX551" y="connsiteY551"/>
              </a:cxn>
              <a:cxn ang="0">
                <a:pos x="connsiteX552" y="connsiteY552"/>
              </a:cxn>
              <a:cxn ang="0">
                <a:pos x="connsiteX553" y="connsiteY553"/>
              </a:cxn>
              <a:cxn ang="0">
                <a:pos x="connsiteX554" y="connsiteY554"/>
              </a:cxn>
              <a:cxn ang="0">
                <a:pos x="connsiteX555" y="connsiteY555"/>
              </a:cxn>
              <a:cxn ang="0">
                <a:pos x="connsiteX556" y="connsiteY556"/>
              </a:cxn>
              <a:cxn ang="0">
                <a:pos x="connsiteX557" y="connsiteY557"/>
              </a:cxn>
              <a:cxn ang="0">
                <a:pos x="connsiteX558" y="connsiteY558"/>
              </a:cxn>
              <a:cxn ang="0">
                <a:pos x="connsiteX559" y="connsiteY559"/>
              </a:cxn>
              <a:cxn ang="0">
                <a:pos x="connsiteX560" y="connsiteY560"/>
              </a:cxn>
              <a:cxn ang="0">
                <a:pos x="connsiteX561" y="connsiteY561"/>
              </a:cxn>
              <a:cxn ang="0">
                <a:pos x="connsiteX562" y="connsiteY562"/>
              </a:cxn>
              <a:cxn ang="0">
                <a:pos x="connsiteX563" y="connsiteY563"/>
              </a:cxn>
              <a:cxn ang="0">
                <a:pos x="connsiteX564" y="connsiteY564"/>
              </a:cxn>
              <a:cxn ang="0">
                <a:pos x="connsiteX565" y="connsiteY565"/>
              </a:cxn>
              <a:cxn ang="0">
                <a:pos x="connsiteX566" y="connsiteY566"/>
              </a:cxn>
              <a:cxn ang="0">
                <a:pos x="connsiteX567" y="connsiteY567"/>
              </a:cxn>
              <a:cxn ang="0">
                <a:pos x="connsiteX568" y="connsiteY568"/>
              </a:cxn>
              <a:cxn ang="0">
                <a:pos x="connsiteX569" y="connsiteY569"/>
              </a:cxn>
              <a:cxn ang="0">
                <a:pos x="connsiteX570" y="connsiteY570"/>
              </a:cxn>
              <a:cxn ang="0">
                <a:pos x="connsiteX571" y="connsiteY571"/>
              </a:cxn>
              <a:cxn ang="0">
                <a:pos x="connsiteX572" y="connsiteY572"/>
              </a:cxn>
              <a:cxn ang="0">
                <a:pos x="connsiteX573" y="connsiteY573"/>
              </a:cxn>
              <a:cxn ang="0">
                <a:pos x="connsiteX574" y="connsiteY574"/>
              </a:cxn>
              <a:cxn ang="0">
                <a:pos x="connsiteX575" y="connsiteY575"/>
              </a:cxn>
              <a:cxn ang="0">
                <a:pos x="connsiteX576" y="connsiteY576"/>
              </a:cxn>
              <a:cxn ang="0">
                <a:pos x="connsiteX577" y="connsiteY577"/>
              </a:cxn>
              <a:cxn ang="0">
                <a:pos x="connsiteX578" y="connsiteY578"/>
              </a:cxn>
              <a:cxn ang="0">
                <a:pos x="connsiteX579" y="connsiteY579"/>
              </a:cxn>
              <a:cxn ang="0">
                <a:pos x="connsiteX580" y="connsiteY580"/>
              </a:cxn>
              <a:cxn ang="0">
                <a:pos x="connsiteX581" y="connsiteY581"/>
              </a:cxn>
              <a:cxn ang="0">
                <a:pos x="connsiteX582" y="connsiteY582"/>
              </a:cxn>
              <a:cxn ang="0">
                <a:pos x="connsiteX583" y="connsiteY583"/>
              </a:cxn>
              <a:cxn ang="0">
                <a:pos x="connsiteX584" y="connsiteY584"/>
              </a:cxn>
              <a:cxn ang="0">
                <a:pos x="connsiteX585" y="connsiteY585"/>
              </a:cxn>
              <a:cxn ang="0">
                <a:pos x="connsiteX586" y="connsiteY586"/>
              </a:cxn>
              <a:cxn ang="0">
                <a:pos x="connsiteX587" y="connsiteY587"/>
              </a:cxn>
              <a:cxn ang="0">
                <a:pos x="connsiteX588" y="connsiteY588"/>
              </a:cxn>
              <a:cxn ang="0">
                <a:pos x="connsiteX589" y="connsiteY589"/>
              </a:cxn>
              <a:cxn ang="0">
                <a:pos x="connsiteX590" y="connsiteY590"/>
              </a:cxn>
              <a:cxn ang="0">
                <a:pos x="connsiteX591" y="connsiteY591"/>
              </a:cxn>
              <a:cxn ang="0">
                <a:pos x="connsiteX592" y="connsiteY592"/>
              </a:cxn>
              <a:cxn ang="0">
                <a:pos x="connsiteX593" y="connsiteY593"/>
              </a:cxn>
              <a:cxn ang="0">
                <a:pos x="connsiteX594" y="connsiteY594"/>
              </a:cxn>
              <a:cxn ang="0">
                <a:pos x="connsiteX595" y="connsiteY595"/>
              </a:cxn>
              <a:cxn ang="0">
                <a:pos x="connsiteX596" y="connsiteY596"/>
              </a:cxn>
              <a:cxn ang="0">
                <a:pos x="connsiteX597" y="connsiteY597"/>
              </a:cxn>
              <a:cxn ang="0">
                <a:pos x="connsiteX598" y="connsiteY598"/>
              </a:cxn>
              <a:cxn ang="0">
                <a:pos x="connsiteX599" y="connsiteY599"/>
              </a:cxn>
              <a:cxn ang="0">
                <a:pos x="connsiteX600" y="connsiteY600"/>
              </a:cxn>
              <a:cxn ang="0">
                <a:pos x="connsiteX601" y="connsiteY601"/>
              </a:cxn>
              <a:cxn ang="0">
                <a:pos x="connsiteX602" y="connsiteY602"/>
              </a:cxn>
              <a:cxn ang="0">
                <a:pos x="connsiteX603" y="connsiteY603"/>
              </a:cxn>
              <a:cxn ang="0">
                <a:pos x="connsiteX604" y="connsiteY604"/>
              </a:cxn>
              <a:cxn ang="0">
                <a:pos x="connsiteX605" y="connsiteY605"/>
              </a:cxn>
              <a:cxn ang="0">
                <a:pos x="connsiteX606" y="connsiteY606"/>
              </a:cxn>
              <a:cxn ang="0">
                <a:pos x="connsiteX607" y="connsiteY607"/>
              </a:cxn>
              <a:cxn ang="0">
                <a:pos x="connsiteX608" y="connsiteY608"/>
              </a:cxn>
              <a:cxn ang="0">
                <a:pos x="connsiteX609" y="connsiteY609"/>
              </a:cxn>
              <a:cxn ang="0">
                <a:pos x="connsiteX610" y="connsiteY610"/>
              </a:cxn>
              <a:cxn ang="0">
                <a:pos x="connsiteX611" y="connsiteY611"/>
              </a:cxn>
              <a:cxn ang="0">
                <a:pos x="connsiteX612" y="connsiteY612"/>
              </a:cxn>
              <a:cxn ang="0">
                <a:pos x="connsiteX613" y="connsiteY613"/>
              </a:cxn>
              <a:cxn ang="0">
                <a:pos x="connsiteX614" y="connsiteY614"/>
              </a:cxn>
              <a:cxn ang="0">
                <a:pos x="connsiteX615" y="connsiteY615"/>
              </a:cxn>
              <a:cxn ang="0">
                <a:pos x="connsiteX616" y="connsiteY616"/>
              </a:cxn>
              <a:cxn ang="0">
                <a:pos x="connsiteX617" y="connsiteY617"/>
              </a:cxn>
              <a:cxn ang="0">
                <a:pos x="connsiteX618" y="connsiteY618"/>
              </a:cxn>
              <a:cxn ang="0">
                <a:pos x="connsiteX619" y="connsiteY619"/>
              </a:cxn>
              <a:cxn ang="0">
                <a:pos x="connsiteX620" y="connsiteY620"/>
              </a:cxn>
              <a:cxn ang="0">
                <a:pos x="connsiteX621" y="connsiteY621"/>
              </a:cxn>
              <a:cxn ang="0">
                <a:pos x="connsiteX622" y="connsiteY622"/>
              </a:cxn>
              <a:cxn ang="0">
                <a:pos x="connsiteX623" y="connsiteY623"/>
              </a:cxn>
              <a:cxn ang="0">
                <a:pos x="connsiteX624" y="connsiteY624"/>
              </a:cxn>
              <a:cxn ang="0">
                <a:pos x="connsiteX625" y="connsiteY625"/>
              </a:cxn>
              <a:cxn ang="0">
                <a:pos x="connsiteX626" y="connsiteY626"/>
              </a:cxn>
              <a:cxn ang="0">
                <a:pos x="connsiteX627" y="connsiteY627"/>
              </a:cxn>
              <a:cxn ang="0">
                <a:pos x="connsiteX628" y="connsiteY628"/>
              </a:cxn>
              <a:cxn ang="0">
                <a:pos x="connsiteX629" y="connsiteY629"/>
              </a:cxn>
              <a:cxn ang="0">
                <a:pos x="connsiteX630" y="connsiteY630"/>
              </a:cxn>
              <a:cxn ang="0">
                <a:pos x="connsiteX631" y="connsiteY631"/>
              </a:cxn>
              <a:cxn ang="0">
                <a:pos x="connsiteX632" y="connsiteY632"/>
              </a:cxn>
              <a:cxn ang="0">
                <a:pos x="connsiteX633" y="connsiteY633"/>
              </a:cxn>
              <a:cxn ang="0">
                <a:pos x="connsiteX634" y="connsiteY634"/>
              </a:cxn>
              <a:cxn ang="0">
                <a:pos x="connsiteX635" y="connsiteY635"/>
              </a:cxn>
              <a:cxn ang="0">
                <a:pos x="connsiteX636" y="connsiteY636"/>
              </a:cxn>
              <a:cxn ang="0">
                <a:pos x="connsiteX637" y="connsiteY637"/>
              </a:cxn>
              <a:cxn ang="0">
                <a:pos x="connsiteX638" y="connsiteY638"/>
              </a:cxn>
              <a:cxn ang="0">
                <a:pos x="connsiteX639" y="connsiteY639"/>
              </a:cxn>
              <a:cxn ang="0">
                <a:pos x="connsiteX640" y="connsiteY640"/>
              </a:cxn>
              <a:cxn ang="0">
                <a:pos x="connsiteX641" y="connsiteY641"/>
              </a:cxn>
              <a:cxn ang="0">
                <a:pos x="connsiteX642" y="connsiteY642"/>
              </a:cxn>
              <a:cxn ang="0">
                <a:pos x="connsiteX643" y="connsiteY643"/>
              </a:cxn>
              <a:cxn ang="0">
                <a:pos x="connsiteX644" y="connsiteY644"/>
              </a:cxn>
              <a:cxn ang="0">
                <a:pos x="connsiteX645" y="connsiteY645"/>
              </a:cxn>
              <a:cxn ang="0">
                <a:pos x="connsiteX646" y="connsiteY646"/>
              </a:cxn>
              <a:cxn ang="0">
                <a:pos x="connsiteX647" y="connsiteY647"/>
              </a:cxn>
              <a:cxn ang="0">
                <a:pos x="connsiteX648" y="connsiteY648"/>
              </a:cxn>
              <a:cxn ang="0">
                <a:pos x="connsiteX649" y="connsiteY649"/>
              </a:cxn>
              <a:cxn ang="0">
                <a:pos x="connsiteX650" y="connsiteY650"/>
              </a:cxn>
              <a:cxn ang="0">
                <a:pos x="connsiteX651" y="connsiteY651"/>
              </a:cxn>
              <a:cxn ang="0">
                <a:pos x="connsiteX652" y="connsiteY652"/>
              </a:cxn>
              <a:cxn ang="0">
                <a:pos x="connsiteX653" y="connsiteY653"/>
              </a:cxn>
              <a:cxn ang="0">
                <a:pos x="connsiteX654" y="connsiteY654"/>
              </a:cxn>
              <a:cxn ang="0">
                <a:pos x="connsiteX655" y="connsiteY655"/>
              </a:cxn>
              <a:cxn ang="0">
                <a:pos x="connsiteX656" y="connsiteY656"/>
              </a:cxn>
              <a:cxn ang="0">
                <a:pos x="connsiteX657" y="connsiteY657"/>
              </a:cxn>
              <a:cxn ang="0">
                <a:pos x="connsiteX658" y="connsiteY658"/>
              </a:cxn>
              <a:cxn ang="0">
                <a:pos x="connsiteX659" y="connsiteY659"/>
              </a:cxn>
              <a:cxn ang="0">
                <a:pos x="connsiteX660" y="connsiteY660"/>
              </a:cxn>
              <a:cxn ang="0">
                <a:pos x="connsiteX661" y="connsiteY661"/>
              </a:cxn>
              <a:cxn ang="0">
                <a:pos x="connsiteX662" y="connsiteY662"/>
              </a:cxn>
              <a:cxn ang="0">
                <a:pos x="connsiteX663" y="connsiteY663"/>
              </a:cxn>
              <a:cxn ang="0">
                <a:pos x="connsiteX664" y="connsiteY664"/>
              </a:cxn>
              <a:cxn ang="0">
                <a:pos x="connsiteX665" y="connsiteY665"/>
              </a:cxn>
              <a:cxn ang="0">
                <a:pos x="connsiteX666" y="connsiteY666"/>
              </a:cxn>
              <a:cxn ang="0">
                <a:pos x="connsiteX667" y="connsiteY667"/>
              </a:cxn>
              <a:cxn ang="0">
                <a:pos x="connsiteX668" y="connsiteY668"/>
              </a:cxn>
              <a:cxn ang="0">
                <a:pos x="connsiteX669" y="connsiteY669"/>
              </a:cxn>
              <a:cxn ang="0">
                <a:pos x="connsiteX670" y="connsiteY670"/>
              </a:cxn>
              <a:cxn ang="0">
                <a:pos x="connsiteX671" y="connsiteY671"/>
              </a:cxn>
              <a:cxn ang="0">
                <a:pos x="connsiteX672" y="connsiteY672"/>
              </a:cxn>
              <a:cxn ang="0">
                <a:pos x="connsiteX673" y="connsiteY673"/>
              </a:cxn>
              <a:cxn ang="0">
                <a:pos x="connsiteX674" y="connsiteY674"/>
              </a:cxn>
              <a:cxn ang="0">
                <a:pos x="connsiteX675" y="connsiteY675"/>
              </a:cxn>
              <a:cxn ang="0">
                <a:pos x="connsiteX676" y="connsiteY676"/>
              </a:cxn>
              <a:cxn ang="0">
                <a:pos x="connsiteX677" y="connsiteY677"/>
              </a:cxn>
              <a:cxn ang="0">
                <a:pos x="connsiteX678" y="connsiteY678"/>
              </a:cxn>
              <a:cxn ang="0">
                <a:pos x="connsiteX679" y="connsiteY679"/>
              </a:cxn>
              <a:cxn ang="0">
                <a:pos x="connsiteX680" y="connsiteY680"/>
              </a:cxn>
              <a:cxn ang="0">
                <a:pos x="connsiteX681" y="connsiteY681"/>
              </a:cxn>
              <a:cxn ang="0">
                <a:pos x="connsiteX682" y="connsiteY682"/>
              </a:cxn>
              <a:cxn ang="0">
                <a:pos x="connsiteX683" y="connsiteY683"/>
              </a:cxn>
              <a:cxn ang="0">
                <a:pos x="connsiteX684" y="connsiteY684"/>
              </a:cxn>
              <a:cxn ang="0">
                <a:pos x="connsiteX685" y="connsiteY685"/>
              </a:cxn>
              <a:cxn ang="0">
                <a:pos x="connsiteX686" y="connsiteY686"/>
              </a:cxn>
              <a:cxn ang="0">
                <a:pos x="connsiteX687" y="connsiteY687"/>
              </a:cxn>
              <a:cxn ang="0">
                <a:pos x="connsiteX688" y="connsiteY688"/>
              </a:cxn>
              <a:cxn ang="0">
                <a:pos x="connsiteX689" y="connsiteY689"/>
              </a:cxn>
              <a:cxn ang="0">
                <a:pos x="connsiteX690" y="connsiteY690"/>
              </a:cxn>
              <a:cxn ang="0">
                <a:pos x="connsiteX691" y="connsiteY691"/>
              </a:cxn>
              <a:cxn ang="0">
                <a:pos x="connsiteX692" y="connsiteY692"/>
              </a:cxn>
              <a:cxn ang="0">
                <a:pos x="connsiteX693" y="connsiteY693"/>
              </a:cxn>
              <a:cxn ang="0">
                <a:pos x="connsiteX694" y="connsiteY694"/>
              </a:cxn>
              <a:cxn ang="0">
                <a:pos x="connsiteX695" y="connsiteY695"/>
              </a:cxn>
              <a:cxn ang="0">
                <a:pos x="connsiteX696" y="connsiteY696"/>
              </a:cxn>
              <a:cxn ang="0">
                <a:pos x="connsiteX697" y="connsiteY697"/>
              </a:cxn>
              <a:cxn ang="0">
                <a:pos x="connsiteX698" y="connsiteY698"/>
              </a:cxn>
              <a:cxn ang="0">
                <a:pos x="connsiteX699" y="connsiteY699"/>
              </a:cxn>
              <a:cxn ang="0">
                <a:pos x="connsiteX700" y="connsiteY700"/>
              </a:cxn>
              <a:cxn ang="0">
                <a:pos x="connsiteX701" y="connsiteY701"/>
              </a:cxn>
              <a:cxn ang="0">
                <a:pos x="connsiteX702" y="connsiteY702"/>
              </a:cxn>
              <a:cxn ang="0">
                <a:pos x="connsiteX703" y="connsiteY703"/>
              </a:cxn>
              <a:cxn ang="0">
                <a:pos x="connsiteX704" y="connsiteY704"/>
              </a:cxn>
              <a:cxn ang="0">
                <a:pos x="connsiteX705" y="connsiteY705"/>
              </a:cxn>
              <a:cxn ang="0">
                <a:pos x="connsiteX706" y="connsiteY706"/>
              </a:cxn>
              <a:cxn ang="0">
                <a:pos x="connsiteX707" y="connsiteY707"/>
              </a:cxn>
              <a:cxn ang="0">
                <a:pos x="connsiteX708" y="connsiteY708"/>
              </a:cxn>
              <a:cxn ang="0">
                <a:pos x="connsiteX709" y="connsiteY709"/>
              </a:cxn>
              <a:cxn ang="0">
                <a:pos x="connsiteX710" y="connsiteY710"/>
              </a:cxn>
              <a:cxn ang="0">
                <a:pos x="connsiteX711" y="connsiteY711"/>
              </a:cxn>
              <a:cxn ang="0">
                <a:pos x="connsiteX712" y="connsiteY712"/>
              </a:cxn>
              <a:cxn ang="0">
                <a:pos x="connsiteX713" y="connsiteY713"/>
              </a:cxn>
              <a:cxn ang="0">
                <a:pos x="connsiteX714" y="connsiteY714"/>
              </a:cxn>
              <a:cxn ang="0">
                <a:pos x="connsiteX715" y="connsiteY715"/>
              </a:cxn>
              <a:cxn ang="0">
                <a:pos x="connsiteX716" y="connsiteY716"/>
              </a:cxn>
              <a:cxn ang="0">
                <a:pos x="connsiteX717" y="connsiteY717"/>
              </a:cxn>
              <a:cxn ang="0">
                <a:pos x="connsiteX718" y="connsiteY718"/>
              </a:cxn>
              <a:cxn ang="0">
                <a:pos x="connsiteX719" y="connsiteY719"/>
              </a:cxn>
              <a:cxn ang="0">
                <a:pos x="connsiteX720" y="connsiteY720"/>
              </a:cxn>
              <a:cxn ang="0">
                <a:pos x="connsiteX721" y="connsiteY721"/>
              </a:cxn>
              <a:cxn ang="0">
                <a:pos x="connsiteX722" y="connsiteY722"/>
              </a:cxn>
              <a:cxn ang="0">
                <a:pos x="connsiteX723" y="connsiteY723"/>
              </a:cxn>
              <a:cxn ang="0">
                <a:pos x="connsiteX724" y="connsiteY724"/>
              </a:cxn>
              <a:cxn ang="0">
                <a:pos x="connsiteX725" y="connsiteY725"/>
              </a:cxn>
              <a:cxn ang="0">
                <a:pos x="connsiteX726" y="connsiteY726"/>
              </a:cxn>
              <a:cxn ang="0">
                <a:pos x="connsiteX727" y="connsiteY727"/>
              </a:cxn>
              <a:cxn ang="0">
                <a:pos x="connsiteX728" y="connsiteY728"/>
              </a:cxn>
              <a:cxn ang="0">
                <a:pos x="connsiteX729" y="connsiteY729"/>
              </a:cxn>
              <a:cxn ang="0">
                <a:pos x="connsiteX730" y="connsiteY730"/>
              </a:cxn>
              <a:cxn ang="0">
                <a:pos x="connsiteX731" y="connsiteY731"/>
              </a:cxn>
              <a:cxn ang="0">
                <a:pos x="connsiteX732" y="connsiteY732"/>
              </a:cxn>
              <a:cxn ang="0">
                <a:pos x="connsiteX733" y="connsiteY733"/>
              </a:cxn>
              <a:cxn ang="0">
                <a:pos x="connsiteX734" y="connsiteY734"/>
              </a:cxn>
              <a:cxn ang="0">
                <a:pos x="connsiteX735" y="connsiteY735"/>
              </a:cxn>
              <a:cxn ang="0">
                <a:pos x="connsiteX736" y="connsiteY736"/>
              </a:cxn>
              <a:cxn ang="0">
                <a:pos x="connsiteX737" y="connsiteY737"/>
              </a:cxn>
              <a:cxn ang="0">
                <a:pos x="connsiteX738" y="connsiteY738"/>
              </a:cxn>
              <a:cxn ang="0">
                <a:pos x="connsiteX739" y="connsiteY739"/>
              </a:cxn>
              <a:cxn ang="0">
                <a:pos x="connsiteX740" y="connsiteY740"/>
              </a:cxn>
              <a:cxn ang="0">
                <a:pos x="connsiteX741" y="connsiteY741"/>
              </a:cxn>
              <a:cxn ang="0">
                <a:pos x="connsiteX742" y="connsiteY742"/>
              </a:cxn>
              <a:cxn ang="0">
                <a:pos x="connsiteX743" y="connsiteY743"/>
              </a:cxn>
              <a:cxn ang="0">
                <a:pos x="connsiteX744" y="connsiteY744"/>
              </a:cxn>
              <a:cxn ang="0">
                <a:pos x="connsiteX745" y="connsiteY745"/>
              </a:cxn>
              <a:cxn ang="0">
                <a:pos x="connsiteX746" y="connsiteY746"/>
              </a:cxn>
              <a:cxn ang="0">
                <a:pos x="connsiteX747" y="connsiteY747"/>
              </a:cxn>
              <a:cxn ang="0">
                <a:pos x="connsiteX748" y="connsiteY748"/>
              </a:cxn>
              <a:cxn ang="0">
                <a:pos x="connsiteX749" y="connsiteY749"/>
              </a:cxn>
              <a:cxn ang="0">
                <a:pos x="connsiteX750" y="connsiteY750"/>
              </a:cxn>
              <a:cxn ang="0">
                <a:pos x="connsiteX751" y="connsiteY751"/>
              </a:cxn>
              <a:cxn ang="0">
                <a:pos x="connsiteX752" y="connsiteY752"/>
              </a:cxn>
              <a:cxn ang="0">
                <a:pos x="connsiteX753" y="connsiteY753"/>
              </a:cxn>
              <a:cxn ang="0">
                <a:pos x="connsiteX754" y="connsiteY754"/>
              </a:cxn>
              <a:cxn ang="0">
                <a:pos x="connsiteX755" y="connsiteY755"/>
              </a:cxn>
              <a:cxn ang="0">
                <a:pos x="connsiteX756" y="connsiteY756"/>
              </a:cxn>
              <a:cxn ang="0">
                <a:pos x="connsiteX757" y="connsiteY757"/>
              </a:cxn>
              <a:cxn ang="0">
                <a:pos x="connsiteX758" y="connsiteY758"/>
              </a:cxn>
              <a:cxn ang="0">
                <a:pos x="connsiteX759" y="connsiteY759"/>
              </a:cxn>
              <a:cxn ang="0">
                <a:pos x="connsiteX760" y="connsiteY760"/>
              </a:cxn>
              <a:cxn ang="0">
                <a:pos x="connsiteX761" y="connsiteY761"/>
              </a:cxn>
              <a:cxn ang="0">
                <a:pos x="connsiteX762" y="connsiteY762"/>
              </a:cxn>
              <a:cxn ang="0">
                <a:pos x="connsiteX763" y="connsiteY763"/>
              </a:cxn>
              <a:cxn ang="0">
                <a:pos x="connsiteX764" y="connsiteY764"/>
              </a:cxn>
              <a:cxn ang="0">
                <a:pos x="connsiteX765" y="connsiteY765"/>
              </a:cxn>
              <a:cxn ang="0">
                <a:pos x="connsiteX766" y="connsiteY766"/>
              </a:cxn>
              <a:cxn ang="0">
                <a:pos x="connsiteX767" y="connsiteY767"/>
              </a:cxn>
              <a:cxn ang="0">
                <a:pos x="connsiteX768" y="connsiteY768"/>
              </a:cxn>
              <a:cxn ang="0">
                <a:pos x="connsiteX769" y="connsiteY769"/>
              </a:cxn>
              <a:cxn ang="0">
                <a:pos x="connsiteX770" y="connsiteY770"/>
              </a:cxn>
              <a:cxn ang="0">
                <a:pos x="connsiteX771" y="connsiteY771"/>
              </a:cxn>
              <a:cxn ang="0">
                <a:pos x="connsiteX772" y="connsiteY772"/>
              </a:cxn>
              <a:cxn ang="0">
                <a:pos x="connsiteX773" y="connsiteY773"/>
              </a:cxn>
              <a:cxn ang="0">
                <a:pos x="connsiteX774" y="connsiteY774"/>
              </a:cxn>
              <a:cxn ang="0">
                <a:pos x="connsiteX775" y="connsiteY775"/>
              </a:cxn>
              <a:cxn ang="0">
                <a:pos x="connsiteX776" y="connsiteY776"/>
              </a:cxn>
              <a:cxn ang="0">
                <a:pos x="connsiteX777" y="connsiteY777"/>
              </a:cxn>
              <a:cxn ang="0">
                <a:pos x="connsiteX778" y="connsiteY778"/>
              </a:cxn>
              <a:cxn ang="0">
                <a:pos x="connsiteX779" y="connsiteY779"/>
              </a:cxn>
              <a:cxn ang="0">
                <a:pos x="connsiteX780" y="connsiteY780"/>
              </a:cxn>
              <a:cxn ang="0">
                <a:pos x="connsiteX781" y="connsiteY781"/>
              </a:cxn>
              <a:cxn ang="0">
                <a:pos x="connsiteX782" y="connsiteY782"/>
              </a:cxn>
              <a:cxn ang="0">
                <a:pos x="connsiteX783" y="connsiteY783"/>
              </a:cxn>
              <a:cxn ang="0">
                <a:pos x="connsiteX784" y="connsiteY784"/>
              </a:cxn>
              <a:cxn ang="0">
                <a:pos x="connsiteX785" y="connsiteY785"/>
              </a:cxn>
              <a:cxn ang="0">
                <a:pos x="connsiteX786" y="connsiteY786"/>
              </a:cxn>
              <a:cxn ang="0">
                <a:pos x="connsiteX787" y="connsiteY787"/>
              </a:cxn>
              <a:cxn ang="0">
                <a:pos x="connsiteX788" y="connsiteY788"/>
              </a:cxn>
              <a:cxn ang="0">
                <a:pos x="connsiteX789" y="connsiteY789"/>
              </a:cxn>
              <a:cxn ang="0">
                <a:pos x="connsiteX790" y="connsiteY790"/>
              </a:cxn>
              <a:cxn ang="0">
                <a:pos x="connsiteX791" y="connsiteY791"/>
              </a:cxn>
              <a:cxn ang="0">
                <a:pos x="connsiteX792" y="connsiteY792"/>
              </a:cxn>
              <a:cxn ang="0">
                <a:pos x="connsiteX793" y="connsiteY793"/>
              </a:cxn>
              <a:cxn ang="0">
                <a:pos x="connsiteX794" y="connsiteY794"/>
              </a:cxn>
              <a:cxn ang="0">
                <a:pos x="connsiteX795" y="connsiteY795"/>
              </a:cxn>
              <a:cxn ang="0">
                <a:pos x="connsiteX796" y="connsiteY796"/>
              </a:cxn>
              <a:cxn ang="0">
                <a:pos x="connsiteX797" y="connsiteY797"/>
              </a:cxn>
              <a:cxn ang="0">
                <a:pos x="connsiteX798" y="connsiteY798"/>
              </a:cxn>
              <a:cxn ang="0">
                <a:pos x="connsiteX799" y="connsiteY799"/>
              </a:cxn>
              <a:cxn ang="0">
                <a:pos x="connsiteX800" y="connsiteY800"/>
              </a:cxn>
              <a:cxn ang="0">
                <a:pos x="connsiteX801" y="connsiteY801"/>
              </a:cxn>
              <a:cxn ang="0">
                <a:pos x="connsiteX802" y="connsiteY802"/>
              </a:cxn>
              <a:cxn ang="0">
                <a:pos x="connsiteX803" y="connsiteY803"/>
              </a:cxn>
              <a:cxn ang="0">
                <a:pos x="connsiteX804" y="connsiteY804"/>
              </a:cxn>
              <a:cxn ang="0">
                <a:pos x="connsiteX805" y="connsiteY805"/>
              </a:cxn>
              <a:cxn ang="0">
                <a:pos x="connsiteX806" y="connsiteY806"/>
              </a:cxn>
              <a:cxn ang="0">
                <a:pos x="connsiteX807" y="connsiteY807"/>
              </a:cxn>
              <a:cxn ang="0">
                <a:pos x="connsiteX808" y="connsiteY808"/>
              </a:cxn>
              <a:cxn ang="0">
                <a:pos x="connsiteX809" y="connsiteY809"/>
              </a:cxn>
              <a:cxn ang="0">
                <a:pos x="connsiteX810" y="connsiteY810"/>
              </a:cxn>
              <a:cxn ang="0">
                <a:pos x="connsiteX811" y="connsiteY811"/>
              </a:cxn>
              <a:cxn ang="0">
                <a:pos x="connsiteX812" y="connsiteY812"/>
              </a:cxn>
              <a:cxn ang="0">
                <a:pos x="connsiteX813" y="connsiteY813"/>
              </a:cxn>
              <a:cxn ang="0">
                <a:pos x="connsiteX814" y="connsiteY814"/>
              </a:cxn>
              <a:cxn ang="0">
                <a:pos x="connsiteX815" y="connsiteY815"/>
              </a:cxn>
              <a:cxn ang="0">
                <a:pos x="connsiteX816" y="connsiteY816"/>
              </a:cxn>
              <a:cxn ang="0">
                <a:pos x="connsiteX817" y="connsiteY817"/>
              </a:cxn>
              <a:cxn ang="0">
                <a:pos x="connsiteX818" y="connsiteY818"/>
              </a:cxn>
              <a:cxn ang="0">
                <a:pos x="connsiteX819" y="connsiteY819"/>
              </a:cxn>
              <a:cxn ang="0">
                <a:pos x="connsiteX820" y="connsiteY820"/>
              </a:cxn>
              <a:cxn ang="0">
                <a:pos x="connsiteX821" y="connsiteY821"/>
              </a:cxn>
              <a:cxn ang="0">
                <a:pos x="connsiteX822" y="connsiteY822"/>
              </a:cxn>
              <a:cxn ang="0">
                <a:pos x="connsiteX823" y="connsiteY823"/>
              </a:cxn>
              <a:cxn ang="0">
                <a:pos x="connsiteX824" y="connsiteY824"/>
              </a:cxn>
              <a:cxn ang="0">
                <a:pos x="connsiteX825" y="connsiteY825"/>
              </a:cxn>
              <a:cxn ang="0">
                <a:pos x="connsiteX826" y="connsiteY826"/>
              </a:cxn>
              <a:cxn ang="0">
                <a:pos x="connsiteX827" y="connsiteY827"/>
              </a:cxn>
              <a:cxn ang="0">
                <a:pos x="connsiteX828" y="connsiteY828"/>
              </a:cxn>
              <a:cxn ang="0">
                <a:pos x="connsiteX829" y="connsiteY829"/>
              </a:cxn>
              <a:cxn ang="0">
                <a:pos x="connsiteX830" y="connsiteY830"/>
              </a:cxn>
              <a:cxn ang="0">
                <a:pos x="connsiteX831" y="connsiteY831"/>
              </a:cxn>
              <a:cxn ang="0">
                <a:pos x="connsiteX832" y="connsiteY832"/>
              </a:cxn>
              <a:cxn ang="0">
                <a:pos x="connsiteX833" y="connsiteY833"/>
              </a:cxn>
              <a:cxn ang="0">
                <a:pos x="connsiteX834" y="connsiteY834"/>
              </a:cxn>
              <a:cxn ang="0">
                <a:pos x="connsiteX835" y="connsiteY835"/>
              </a:cxn>
              <a:cxn ang="0">
                <a:pos x="connsiteX836" y="connsiteY836"/>
              </a:cxn>
              <a:cxn ang="0">
                <a:pos x="connsiteX837" y="connsiteY837"/>
              </a:cxn>
              <a:cxn ang="0">
                <a:pos x="connsiteX838" y="connsiteY838"/>
              </a:cxn>
              <a:cxn ang="0">
                <a:pos x="connsiteX839" y="connsiteY839"/>
              </a:cxn>
              <a:cxn ang="0">
                <a:pos x="connsiteX840" y="connsiteY840"/>
              </a:cxn>
              <a:cxn ang="0">
                <a:pos x="connsiteX841" y="connsiteY841"/>
              </a:cxn>
              <a:cxn ang="0">
                <a:pos x="connsiteX842" y="connsiteY842"/>
              </a:cxn>
              <a:cxn ang="0">
                <a:pos x="connsiteX843" y="connsiteY843"/>
              </a:cxn>
              <a:cxn ang="0">
                <a:pos x="connsiteX844" y="connsiteY844"/>
              </a:cxn>
              <a:cxn ang="0">
                <a:pos x="connsiteX845" y="connsiteY845"/>
              </a:cxn>
              <a:cxn ang="0">
                <a:pos x="connsiteX846" y="connsiteY846"/>
              </a:cxn>
              <a:cxn ang="0">
                <a:pos x="connsiteX847" y="connsiteY847"/>
              </a:cxn>
              <a:cxn ang="0">
                <a:pos x="connsiteX848" y="connsiteY848"/>
              </a:cxn>
              <a:cxn ang="0">
                <a:pos x="connsiteX849" y="connsiteY849"/>
              </a:cxn>
              <a:cxn ang="0">
                <a:pos x="connsiteX850" y="connsiteY850"/>
              </a:cxn>
              <a:cxn ang="0">
                <a:pos x="connsiteX851" y="connsiteY851"/>
              </a:cxn>
              <a:cxn ang="0">
                <a:pos x="connsiteX852" y="connsiteY852"/>
              </a:cxn>
              <a:cxn ang="0">
                <a:pos x="connsiteX853" y="connsiteY853"/>
              </a:cxn>
              <a:cxn ang="0">
                <a:pos x="connsiteX854" y="connsiteY854"/>
              </a:cxn>
              <a:cxn ang="0">
                <a:pos x="connsiteX855" y="connsiteY855"/>
              </a:cxn>
              <a:cxn ang="0">
                <a:pos x="connsiteX856" y="connsiteY856"/>
              </a:cxn>
              <a:cxn ang="0">
                <a:pos x="connsiteX857" y="connsiteY857"/>
              </a:cxn>
              <a:cxn ang="0">
                <a:pos x="connsiteX858" y="connsiteY858"/>
              </a:cxn>
              <a:cxn ang="0">
                <a:pos x="connsiteX859" y="connsiteY859"/>
              </a:cxn>
              <a:cxn ang="0">
                <a:pos x="connsiteX860" y="connsiteY860"/>
              </a:cxn>
              <a:cxn ang="0">
                <a:pos x="connsiteX861" y="connsiteY861"/>
              </a:cxn>
              <a:cxn ang="0">
                <a:pos x="connsiteX862" y="connsiteY862"/>
              </a:cxn>
              <a:cxn ang="0">
                <a:pos x="connsiteX863" y="connsiteY863"/>
              </a:cxn>
              <a:cxn ang="0">
                <a:pos x="connsiteX864" y="connsiteY864"/>
              </a:cxn>
              <a:cxn ang="0">
                <a:pos x="connsiteX865" y="connsiteY865"/>
              </a:cxn>
              <a:cxn ang="0">
                <a:pos x="connsiteX866" y="connsiteY866"/>
              </a:cxn>
              <a:cxn ang="0">
                <a:pos x="connsiteX867" y="connsiteY867"/>
              </a:cxn>
              <a:cxn ang="0">
                <a:pos x="connsiteX868" y="connsiteY868"/>
              </a:cxn>
              <a:cxn ang="0">
                <a:pos x="connsiteX869" y="connsiteY869"/>
              </a:cxn>
              <a:cxn ang="0">
                <a:pos x="connsiteX870" y="connsiteY870"/>
              </a:cxn>
              <a:cxn ang="0">
                <a:pos x="connsiteX871" y="connsiteY871"/>
              </a:cxn>
              <a:cxn ang="0">
                <a:pos x="connsiteX872" y="connsiteY872"/>
              </a:cxn>
              <a:cxn ang="0">
                <a:pos x="connsiteX873" y="connsiteY873"/>
              </a:cxn>
              <a:cxn ang="0">
                <a:pos x="connsiteX874" y="connsiteY874"/>
              </a:cxn>
              <a:cxn ang="0">
                <a:pos x="connsiteX875" y="connsiteY875"/>
              </a:cxn>
              <a:cxn ang="0">
                <a:pos x="connsiteX876" y="connsiteY876"/>
              </a:cxn>
              <a:cxn ang="0">
                <a:pos x="connsiteX877" y="connsiteY877"/>
              </a:cxn>
              <a:cxn ang="0">
                <a:pos x="connsiteX878" y="connsiteY878"/>
              </a:cxn>
              <a:cxn ang="0">
                <a:pos x="connsiteX879" y="connsiteY879"/>
              </a:cxn>
              <a:cxn ang="0">
                <a:pos x="connsiteX880" y="connsiteY880"/>
              </a:cxn>
              <a:cxn ang="0">
                <a:pos x="connsiteX881" y="connsiteY881"/>
              </a:cxn>
              <a:cxn ang="0">
                <a:pos x="connsiteX882" y="connsiteY882"/>
              </a:cxn>
              <a:cxn ang="0">
                <a:pos x="connsiteX883" y="connsiteY883"/>
              </a:cxn>
              <a:cxn ang="0">
                <a:pos x="connsiteX884" y="connsiteY884"/>
              </a:cxn>
              <a:cxn ang="0">
                <a:pos x="connsiteX885" y="connsiteY885"/>
              </a:cxn>
              <a:cxn ang="0">
                <a:pos x="connsiteX886" y="connsiteY886"/>
              </a:cxn>
              <a:cxn ang="0">
                <a:pos x="connsiteX887" y="connsiteY887"/>
              </a:cxn>
              <a:cxn ang="0">
                <a:pos x="connsiteX888" y="connsiteY888"/>
              </a:cxn>
              <a:cxn ang="0">
                <a:pos x="connsiteX889" y="connsiteY889"/>
              </a:cxn>
              <a:cxn ang="0">
                <a:pos x="connsiteX890" y="connsiteY890"/>
              </a:cxn>
              <a:cxn ang="0">
                <a:pos x="connsiteX891" y="connsiteY891"/>
              </a:cxn>
              <a:cxn ang="0">
                <a:pos x="connsiteX892" y="connsiteY892"/>
              </a:cxn>
              <a:cxn ang="0">
                <a:pos x="connsiteX893" y="connsiteY893"/>
              </a:cxn>
              <a:cxn ang="0">
                <a:pos x="connsiteX894" y="connsiteY894"/>
              </a:cxn>
              <a:cxn ang="0">
                <a:pos x="connsiteX895" y="connsiteY895"/>
              </a:cxn>
              <a:cxn ang="0">
                <a:pos x="connsiteX896" y="connsiteY896"/>
              </a:cxn>
              <a:cxn ang="0">
                <a:pos x="connsiteX897" y="connsiteY897"/>
              </a:cxn>
              <a:cxn ang="0">
                <a:pos x="connsiteX898" y="connsiteY898"/>
              </a:cxn>
              <a:cxn ang="0">
                <a:pos x="connsiteX899" y="connsiteY899"/>
              </a:cxn>
              <a:cxn ang="0">
                <a:pos x="connsiteX900" y="connsiteY900"/>
              </a:cxn>
              <a:cxn ang="0">
                <a:pos x="connsiteX901" y="connsiteY901"/>
              </a:cxn>
              <a:cxn ang="0">
                <a:pos x="connsiteX902" y="connsiteY902"/>
              </a:cxn>
              <a:cxn ang="0">
                <a:pos x="connsiteX903" y="connsiteY903"/>
              </a:cxn>
              <a:cxn ang="0">
                <a:pos x="connsiteX904" y="connsiteY904"/>
              </a:cxn>
              <a:cxn ang="0">
                <a:pos x="connsiteX905" y="connsiteY905"/>
              </a:cxn>
              <a:cxn ang="0">
                <a:pos x="connsiteX906" y="connsiteY906"/>
              </a:cxn>
              <a:cxn ang="0">
                <a:pos x="connsiteX907" y="connsiteY907"/>
              </a:cxn>
              <a:cxn ang="0">
                <a:pos x="connsiteX908" y="connsiteY908"/>
              </a:cxn>
              <a:cxn ang="0">
                <a:pos x="connsiteX909" y="connsiteY909"/>
              </a:cxn>
              <a:cxn ang="0">
                <a:pos x="connsiteX910" y="connsiteY910"/>
              </a:cxn>
              <a:cxn ang="0">
                <a:pos x="connsiteX911" y="connsiteY911"/>
              </a:cxn>
              <a:cxn ang="0">
                <a:pos x="connsiteX912" y="connsiteY912"/>
              </a:cxn>
              <a:cxn ang="0">
                <a:pos x="connsiteX913" y="connsiteY913"/>
              </a:cxn>
              <a:cxn ang="0">
                <a:pos x="connsiteX914" y="connsiteY914"/>
              </a:cxn>
              <a:cxn ang="0">
                <a:pos x="connsiteX915" y="connsiteY915"/>
              </a:cxn>
              <a:cxn ang="0">
                <a:pos x="connsiteX916" y="connsiteY916"/>
              </a:cxn>
              <a:cxn ang="0">
                <a:pos x="connsiteX917" y="connsiteY917"/>
              </a:cxn>
              <a:cxn ang="0">
                <a:pos x="connsiteX918" y="connsiteY918"/>
              </a:cxn>
              <a:cxn ang="0">
                <a:pos x="connsiteX919" y="connsiteY919"/>
              </a:cxn>
              <a:cxn ang="0">
                <a:pos x="connsiteX920" y="connsiteY920"/>
              </a:cxn>
              <a:cxn ang="0">
                <a:pos x="connsiteX921" y="connsiteY921"/>
              </a:cxn>
              <a:cxn ang="0">
                <a:pos x="connsiteX922" y="connsiteY922"/>
              </a:cxn>
              <a:cxn ang="0">
                <a:pos x="connsiteX923" y="connsiteY923"/>
              </a:cxn>
              <a:cxn ang="0">
                <a:pos x="connsiteX924" y="connsiteY924"/>
              </a:cxn>
              <a:cxn ang="0">
                <a:pos x="connsiteX925" y="connsiteY925"/>
              </a:cxn>
              <a:cxn ang="0">
                <a:pos x="connsiteX926" y="connsiteY926"/>
              </a:cxn>
              <a:cxn ang="0">
                <a:pos x="connsiteX927" y="connsiteY927"/>
              </a:cxn>
              <a:cxn ang="0">
                <a:pos x="connsiteX928" y="connsiteY928"/>
              </a:cxn>
              <a:cxn ang="0">
                <a:pos x="connsiteX929" y="connsiteY929"/>
              </a:cxn>
              <a:cxn ang="0">
                <a:pos x="connsiteX930" y="connsiteY930"/>
              </a:cxn>
              <a:cxn ang="0">
                <a:pos x="connsiteX931" y="connsiteY931"/>
              </a:cxn>
              <a:cxn ang="0">
                <a:pos x="connsiteX932" y="connsiteY932"/>
              </a:cxn>
              <a:cxn ang="0">
                <a:pos x="connsiteX933" y="connsiteY933"/>
              </a:cxn>
              <a:cxn ang="0">
                <a:pos x="connsiteX934" y="connsiteY934"/>
              </a:cxn>
              <a:cxn ang="0">
                <a:pos x="connsiteX935" y="connsiteY935"/>
              </a:cxn>
              <a:cxn ang="0">
                <a:pos x="connsiteX936" y="connsiteY936"/>
              </a:cxn>
              <a:cxn ang="0">
                <a:pos x="connsiteX937" y="connsiteY937"/>
              </a:cxn>
              <a:cxn ang="0">
                <a:pos x="connsiteX938" y="connsiteY938"/>
              </a:cxn>
              <a:cxn ang="0">
                <a:pos x="connsiteX939" y="connsiteY939"/>
              </a:cxn>
              <a:cxn ang="0">
                <a:pos x="connsiteX940" y="connsiteY940"/>
              </a:cxn>
              <a:cxn ang="0">
                <a:pos x="connsiteX941" y="connsiteY941"/>
              </a:cxn>
              <a:cxn ang="0">
                <a:pos x="connsiteX942" y="connsiteY942"/>
              </a:cxn>
              <a:cxn ang="0">
                <a:pos x="connsiteX943" y="connsiteY943"/>
              </a:cxn>
              <a:cxn ang="0">
                <a:pos x="connsiteX944" y="connsiteY944"/>
              </a:cxn>
              <a:cxn ang="0">
                <a:pos x="connsiteX945" y="connsiteY945"/>
              </a:cxn>
              <a:cxn ang="0">
                <a:pos x="connsiteX946" y="connsiteY946"/>
              </a:cxn>
              <a:cxn ang="0">
                <a:pos x="connsiteX947" y="connsiteY947"/>
              </a:cxn>
              <a:cxn ang="0">
                <a:pos x="connsiteX948" y="connsiteY948"/>
              </a:cxn>
              <a:cxn ang="0">
                <a:pos x="connsiteX949" y="connsiteY949"/>
              </a:cxn>
              <a:cxn ang="0">
                <a:pos x="connsiteX950" y="connsiteY950"/>
              </a:cxn>
              <a:cxn ang="0">
                <a:pos x="connsiteX951" y="connsiteY951"/>
              </a:cxn>
              <a:cxn ang="0">
                <a:pos x="connsiteX952" y="connsiteY952"/>
              </a:cxn>
              <a:cxn ang="0">
                <a:pos x="connsiteX953" y="connsiteY953"/>
              </a:cxn>
              <a:cxn ang="0">
                <a:pos x="connsiteX954" y="connsiteY954"/>
              </a:cxn>
              <a:cxn ang="0">
                <a:pos x="connsiteX955" y="connsiteY955"/>
              </a:cxn>
              <a:cxn ang="0">
                <a:pos x="connsiteX956" y="connsiteY956"/>
              </a:cxn>
              <a:cxn ang="0">
                <a:pos x="connsiteX957" y="connsiteY957"/>
              </a:cxn>
              <a:cxn ang="0">
                <a:pos x="connsiteX958" y="connsiteY958"/>
              </a:cxn>
              <a:cxn ang="0">
                <a:pos x="connsiteX959" y="connsiteY959"/>
              </a:cxn>
              <a:cxn ang="0">
                <a:pos x="connsiteX960" y="connsiteY960"/>
              </a:cxn>
              <a:cxn ang="0">
                <a:pos x="connsiteX961" y="connsiteY961"/>
              </a:cxn>
              <a:cxn ang="0">
                <a:pos x="connsiteX962" y="connsiteY962"/>
              </a:cxn>
              <a:cxn ang="0">
                <a:pos x="connsiteX963" y="connsiteY963"/>
              </a:cxn>
              <a:cxn ang="0">
                <a:pos x="connsiteX964" y="connsiteY964"/>
              </a:cxn>
              <a:cxn ang="0">
                <a:pos x="connsiteX965" y="connsiteY965"/>
              </a:cxn>
              <a:cxn ang="0">
                <a:pos x="connsiteX966" y="connsiteY966"/>
              </a:cxn>
              <a:cxn ang="0">
                <a:pos x="connsiteX967" y="connsiteY967"/>
              </a:cxn>
              <a:cxn ang="0">
                <a:pos x="connsiteX968" y="connsiteY968"/>
              </a:cxn>
              <a:cxn ang="0">
                <a:pos x="connsiteX969" y="connsiteY969"/>
              </a:cxn>
              <a:cxn ang="0">
                <a:pos x="connsiteX970" y="connsiteY970"/>
              </a:cxn>
              <a:cxn ang="0">
                <a:pos x="connsiteX971" y="connsiteY971"/>
              </a:cxn>
              <a:cxn ang="0">
                <a:pos x="connsiteX972" y="connsiteY972"/>
              </a:cxn>
              <a:cxn ang="0">
                <a:pos x="connsiteX973" y="connsiteY973"/>
              </a:cxn>
              <a:cxn ang="0">
                <a:pos x="connsiteX974" y="connsiteY974"/>
              </a:cxn>
              <a:cxn ang="0">
                <a:pos x="connsiteX975" y="connsiteY975"/>
              </a:cxn>
              <a:cxn ang="0">
                <a:pos x="connsiteX976" y="connsiteY976"/>
              </a:cxn>
              <a:cxn ang="0">
                <a:pos x="connsiteX977" y="connsiteY977"/>
              </a:cxn>
              <a:cxn ang="0">
                <a:pos x="connsiteX978" y="connsiteY978"/>
              </a:cxn>
              <a:cxn ang="0">
                <a:pos x="connsiteX979" y="connsiteY979"/>
              </a:cxn>
              <a:cxn ang="0">
                <a:pos x="connsiteX980" y="connsiteY980"/>
              </a:cxn>
              <a:cxn ang="0">
                <a:pos x="connsiteX981" y="connsiteY981"/>
              </a:cxn>
              <a:cxn ang="0">
                <a:pos x="connsiteX982" y="connsiteY982"/>
              </a:cxn>
              <a:cxn ang="0">
                <a:pos x="connsiteX983" y="connsiteY983"/>
              </a:cxn>
              <a:cxn ang="0">
                <a:pos x="connsiteX984" y="connsiteY984"/>
              </a:cxn>
              <a:cxn ang="0">
                <a:pos x="connsiteX985" y="connsiteY985"/>
              </a:cxn>
              <a:cxn ang="0">
                <a:pos x="connsiteX986" y="connsiteY986"/>
              </a:cxn>
              <a:cxn ang="0">
                <a:pos x="connsiteX987" y="connsiteY987"/>
              </a:cxn>
              <a:cxn ang="0">
                <a:pos x="connsiteX988" y="connsiteY988"/>
              </a:cxn>
              <a:cxn ang="0">
                <a:pos x="connsiteX989" y="connsiteY989"/>
              </a:cxn>
              <a:cxn ang="0">
                <a:pos x="connsiteX990" y="connsiteY990"/>
              </a:cxn>
              <a:cxn ang="0">
                <a:pos x="connsiteX991" y="connsiteY991"/>
              </a:cxn>
              <a:cxn ang="0">
                <a:pos x="connsiteX992" y="connsiteY992"/>
              </a:cxn>
              <a:cxn ang="0">
                <a:pos x="connsiteX993" y="connsiteY993"/>
              </a:cxn>
              <a:cxn ang="0">
                <a:pos x="connsiteX994" y="connsiteY994"/>
              </a:cxn>
              <a:cxn ang="0">
                <a:pos x="connsiteX995" y="connsiteY995"/>
              </a:cxn>
              <a:cxn ang="0">
                <a:pos x="connsiteX996" y="connsiteY996"/>
              </a:cxn>
              <a:cxn ang="0">
                <a:pos x="connsiteX997" y="connsiteY997"/>
              </a:cxn>
              <a:cxn ang="0">
                <a:pos x="connsiteX998" y="connsiteY998"/>
              </a:cxn>
              <a:cxn ang="0">
                <a:pos x="connsiteX999" y="connsiteY999"/>
              </a:cxn>
              <a:cxn ang="0">
                <a:pos x="connsiteX1000" y="connsiteY1000"/>
              </a:cxn>
              <a:cxn ang="0">
                <a:pos x="connsiteX1001" y="connsiteY1001"/>
              </a:cxn>
              <a:cxn ang="0">
                <a:pos x="connsiteX1002" y="connsiteY1002"/>
              </a:cxn>
              <a:cxn ang="0">
                <a:pos x="connsiteX1003" y="connsiteY1003"/>
              </a:cxn>
              <a:cxn ang="0">
                <a:pos x="connsiteX1004" y="connsiteY1004"/>
              </a:cxn>
              <a:cxn ang="0">
                <a:pos x="connsiteX1005" y="connsiteY1005"/>
              </a:cxn>
              <a:cxn ang="0">
                <a:pos x="connsiteX1006" y="connsiteY1006"/>
              </a:cxn>
              <a:cxn ang="0">
                <a:pos x="connsiteX1007" y="connsiteY1007"/>
              </a:cxn>
              <a:cxn ang="0">
                <a:pos x="connsiteX1008" y="connsiteY1008"/>
              </a:cxn>
              <a:cxn ang="0">
                <a:pos x="connsiteX1009" y="connsiteY1009"/>
              </a:cxn>
              <a:cxn ang="0">
                <a:pos x="connsiteX1010" y="connsiteY1010"/>
              </a:cxn>
              <a:cxn ang="0">
                <a:pos x="connsiteX1011" y="connsiteY1011"/>
              </a:cxn>
              <a:cxn ang="0">
                <a:pos x="connsiteX1012" y="connsiteY1012"/>
              </a:cxn>
              <a:cxn ang="0">
                <a:pos x="connsiteX1013" y="connsiteY1013"/>
              </a:cxn>
              <a:cxn ang="0">
                <a:pos x="connsiteX1014" y="connsiteY1014"/>
              </a:cxn>
              <a:cxn ang="0">
                <a:pos x="connsiteX1015" y="connsiteY1015"/>
              </a:cxn>
              <a:cxn ang="0">
                <a:pos x="connsiteX1016" y="connsiteY1016"/>
              </a:cxn>
              <a:cxn ang="0">
                <a:pos x="connsiteX1017" y="connsiteY1017"/>
              </a:cxn>
              <a:cxn ang="0">
                <a:pos x="connsiteX1018" y="connsiteY1018"/>
              </a:cxn>
              <a:cxn ang="0">
                <a:pos x="connsiteX1019" y="connsiteY1019"/>
              </a:cxn>
              <a:cxn ang="0">
                <a:pos x="connsiteX1020" y="connsiteY1020"/>
              </a:cxn>
              <a:cxn ang="0">
                <a:pos x="connsiteX1021" y="connsiteY1021"/>
              </a:cxn>
              <a:cxn ang="0">
                <a:pos x="connsiteX1022" y="connsiteY1022"/>
              </a:cxn>
              <a:cxn ang="0">
                <a:pos x="connsiteX1023" y="connsiteY1023"/>
              </a:cxn>
              <a:cxn ang="0">
                <a:pos x="connsiteX1024" y="connsiteY1024"/>
              </a:cxn>
              <a:cxn ang="0">
                <a:pos x="connsiteX1025" y="connsiteY1025"/>
              </a:cxn>
              <a:cxn ang="0">
                <a:pos x="connsiteX1026" y="connsiteY1026"/>
              </a:cxn>
              <a:cxn ang="0">
                <a:pos x="connsiteX1027" y="connsiteY1027"/>
              </a:cxn>
              <a:cxn ang="0">
                <a:pos x="connsiteX1028" y="connsiteY1028"/>
              </a:cxn>
              <a:cxn ang="0">
                <a:pos x="connsiteX1029" y="connsiteY1029"/>
              </a:cxn>
              <a:cxn ang="0">
                <a:pos x="connsiteX1030" y="connsiteY1030"/>
              </a:cxn>
              <a:cxn ang="0">
                <a:pos x="connsiteX1031" y="connsiteY1031"/>
              </a:cxn>
              <a:cxn ang="0">
                <a:pos x="connsiteX1032" y="connsiteY1032"/>
              </a:cxn>
              <a:cxn ang="0">
                <a:pos x="connsiteX1033" y="connsiteY1033"/>
              </a:cxn>
              <a:cxn ang="0">
                <a:pos x="connsiteX1034" y="connsiteY1034"/>
              </a:cxn>
              <a:cxn ang="0">
                <a:pos x="connsiteX1035" y="connsiteY1035"/>
              </a:cxn>
              <a:cxn ang="0">
                <a:pos x="connsiteX1036" y="connsiteY1036"/>
              </a:cxn>
              <a:cxn ang="0">
                <a:pos x="connsiteX1037" y="connsiteY1037"/>
              </a:cxn>
              <a:cxn ang="0">
                <a:pos x="connsiteX1038" y="connsiteY1038"/>
              </a:cxn>
              <a:cxn ang="0">
                <a:pos x="connsiteX1039" y="connsiteY1039"/>
              </a:cxn>
              <a:cxn ang="0">
                <a:pos x="connsiteX1040" y="connsiteY1040"/>
              </a:cxn>
              <a:cxn ang="0">
                <a:pos x="connsiteX1041" y="connsiteY1041"/>
              </a:cxn>
              <a:cxn ang="0">
                <a:pos x="connsiteX1042" y="connsiteY1042"/>
              </a:cxn>
              <a:cxn ang="0">
                <a:pos x="connsiteX1043" y="connsiteY1043"/>
              </a:cxn>
              <a:cxn ang="0">
                <a:pos x="connsiteX1044" y="connsiteY1044"/>
              </a:cxn>
              <a:cxn ang="0">
                <a:pos x="connsiteX1045" y="connsiteY1045"/>
              </a:cxn>
              <a:cxn ang="0">
                <a:pos x="connsiteX1046" y="connsiteY1046"/>
              </a:cxn>
              <a:cxn ang="0">
                <a:pos x="connsiteX1047" y="connsiteY1047"/>
              </a:cxn>
              <a:cxn ang="0">
                <a:pos x="connsiteX1048" y="connsiteY1048"/>
              </a:cxn>
              <a:cxn ang="0">
                <a:pos x="connsiteX1049" y="connsiteY1049"/>
              </a:cxn>
              <a:cxn ang="0">
                <a:pos x="connsiteX1050" y="connsiteY1050"/>
              </a:cxn>
              <a:cxn ang="0">
                <a:pos x="connsiteX1051" y="connsiteY1051"/>
              </a:cxn>
              <a:cxn ang="0">
                <a:pos x="connsiteX1052" y="connsiteY1052"/>
              </a:cxn>
              <a:cxn ang="0">
                <a:pos x="connsiteX1053" y="connsiteY1053"/>
              </a:cxn>
              <a:cxn ang="0">
                <a:pos x="connsiteX1054" y="connsiteY1054"/>
              </a:cxn>
              <a:cxn ang="0">
                <a:pos x="connsiteX1055" y="connsiteY1055"/>
              </a:cxn>
              <a:cxn ang="0">
                <a:pos x="connsiteX1056" y="connsiteY1056"/>
              </a:cxn>
              <a:cxn ang="0">
                <a:pos x="connsiteX1057" y="connsiteY1057"/>
              </a:cxn>
              <a:cxn ang="0">
                <a:pos x="connsiteX1058" y="connsiteY1058"/>
              </a:cxn>
              <a:cxn ang="0">
                <a:pos x="connsiteX1059" y="connsiteY1059"/>
              </a:cxn>
              <a:cxn ang="0">
                <a:pos x="connsiteX1060" y="connsiteY1060"/>
              </a:cxn>
              <a:cxn ang="0">
                <a:pos x="connsiteX1061" y="connsiteY1061"/>
              </a:cxn>
              <a:cxn ang="0">
                <a:pos x="connsiteX1062" y="connsiteY1062"/>
              </a:cxn>
              <a:cxn ang="0">
                <a:pos x="connsiteX1063" y="connsiteY1063"/>
              </a:cxn>
              <a:cxn ang="0">
                <a:pos x="connsiteX1064" y="connsiteY1064"/>
              </a:cxn>
              <a:cxn ang="0">
                <a:pos x="connsiteX1065" y="connsiteY1065"/>
              </a:cxn>
              <a:cxn ang="0">
                <a:pos x="connsiteX1066" y="connsiteY1066"/>
              </a:cxn>
              <a:cxn ang="0">
                <a:pos x="connsiteX1067" y="connsiteY1067"/>
              </a:cxn>
              <a:cxn ang="0">
                <a:pos x="connsiteX1068" y="connsiteY1068"/>
              </a:cxn>
              <a:cxn ang="0">
                <a:pos x="connsiteX1069" y="connsiteY1069"/>
              </a:cxn>
              <a:cxn ang="0">
                <a:pos x="connsiteX1070" y="connsiteY1070"/>
              </a:cxn>
              <a:cxn ang="0">
                <a:pos x="connsiteX1071" y="connsiteY1071"/>
              </a:cxn>
              <a:cxn ang="0">
                <a:pos x="connsiteX1072" y="connsiteY1072"/>
              </a:cxn>
              <a:cxn ang="0">
                <a:pos x="connsiteX1073" y="connsiteY1073"/>
              </a:cxn>
              <a:cxn ang="0">
                <a:pos x="connsiteX1074" y="connsiteY1074"/>
              </a:cxn>
              <a:cxn ang="0">
                <a:pos x="connsiteX1075" y="connsiteY1075"/>
              </a:cxn>
              <a:cxn ang="0">
                <a:pos x="connsiteX1076" y="connsiteY1076"/>
              </a:cxn>
              <a:cxn ang="0">
                <a:pos x="connsiteX1077" y="connsiteY1077"/>
              </a:cxn>
              <a:cxn ang="0">
                <a:pos x="connsiteX1078" y="connsiteY1078"/>
              </a:cxn>
              <a:cxn ang="0">
                <a:pos x="connsiteX1079" y="connsiteY1079"/>
              </a:cxn>
              <a:cxn ang="0">
                <a:pos x="connsiteX1080" y="connsiteY1080"/>
              </a:cxn>
              <a:cxn ang="0">
                <a:pos x="connsiteX1081" y="connsiteY1081"/>
              </a:cxn>
              <a:cxn ang="0">
                <a:pos x="connsiteX1082" y="connsiteY1082"/>
              </a:cxn>
              <a:cxn ang="0">
                <a:pos x="connsiteX1083" y="connsiteY1083"/>
              </a:cxn>
              <a:cxn ang="0">
                <a:pos x="connsiteX1084" y="connsiteY1084"/>
              </a:cxn>
              <a:cxn ang="0">
                <a:pos x="connsiteX1085" y="connsiteY1085"/>
              </a:cxn>
              <a:cxn ang="0">
                <a:pos x="connsiteX1086" y="connsiteY1086"/>
              </a:cxn>
              <a:cxn ang="0">
                <a:pos x="connsiteX1087" y="connsiteY1087"/>
              </a:cxn>
              <a:cxn ang="0">
                <a:pos x="connsiteX1088" y="connsiteY1088"/>
              </a:cxn>
              <a:cxn ang="0">
                <a:pos x="connsiteX1089" y="connsiteY1089"/>
              </a:cxn>
              <a:cxn ang="0">
                <a:pos x="connsiteX1090" y="connsiteY1090"/>
              </a:cxn>
              <a:cxn ang="0">
                <a:pos x="connsiteX1091" y="connsiteY1091"/>
              </a:cxn>
              <a:cxn ang="0">
                <a:pos x="connsiteX1092" y="connsiteY1092"/>
              </a:cxn>
              <a:cxn ang="0">
                <a:pos x="connsiteX1093" y="connsiteY1093"/>
              </a:cxn>
              <a:cxn ang="0">
                <a:pos x="connsiteX1094" y="connsiteY1094"/>
              </a:cxn>
              <a:cxn ang="0">
                <a:pos x="connsiteX1095" y="connsiteY1095"/>
              </a:cxn>
              <a:cxn ang="0">
                <a:pos x="connsiteX1096" y="connsiteY1096"/>
              </a:cxn>
              <a:cxn ang="0">
                <a:pos x="connsiteX1097" y="connsiteY1097"/>
              </a:cxn>
              <a:cxn ang="0">
                <a:pos x="connsiteX1098" y="connsiteY1098"/>
              </a:cxn>
              <a:cxn ang="0">
                <a:pos x="connsiteX1099" y="connsiteY1099"/>
              </a:cxn>
              <a:cxn ang="0">
                <a:pos x="connsiteX1100" y="connsiteY1100"/>
              </a:cxn>
              <a:cxn ang="0">
                <a:pos x="connsiteX1101" y="connsiteY1101"/>
              </a:cxn>
              <a:cxn ang="0">
                <a:pos x="connsiteX1102" y="connsiteY1102"/>
              </a:cxn>
              <a:cxn ang="0">
                <a:pos x="connsiteX1103" y="connsiteY1103"/>
              </a:cxn>
              <a:cxn ang="0">
                <a:pos x="connsiteX1104" y="connsiteY1104"/>
              </a:cxn>
              <a:cxn ang="0">
                <a:pos x="connsiteX1105" y="connsiteY1105"/>
              </a:cxn>
              <a:cxn ang="0">
                <a:pos x="connsiteX1106" y="connsiteY1106"/>
              </a:cxn>
              <a:cxn ang="0">
                <a:pos x="connsiteX1107" y="connsiteY1107"/>
              </a:cxn>
              <a:cxn ang="0">
                <a:pos x="connsiteX1108" y="connsiteY1108"/>
              </a:cxn>
              <a:cxn ang="0">
                <a:pos x="connsiteX1109" y="connsiteY1109"/>
              </a:cxn>
              <a:cxn ang="0">
                <a:pos x="connsiteX1110" y="connsiteY1110"/>
              </a:cxn>
              <a:cxn ang="0">
                <a:pos x="connsiteX1111" y="connsiteY1111"/>
              </a:cxn>
              <a:cxn ang="0">
                <a:pos x="connsiteX1112" y="connsiteY1112"/>
              </a:cxn>
              <a:cxn ang="0">
                <a:pos x="connsiteX1113" y="connsiteY1113"/>
              </a:cxn>
              <a:cxn ang="0">
                <a:pos x="connsiteX1114" y="connsiteY1114"/>
              </a:cxn>
              <a:cxn ang="0">
                <a:pos x="connsiteX1115" y="connsiteY1115"/>
              </a:cxn>
              <a:cxn ang="0">
                <a:pos x="connsiteX1116" y="connsiteY1116"/>
              </a:cxn>
              <a:cxn ang="0">
                <a:pos x="connsiteX1117" y="connsiteY1117"/>
              </a:cxn>
              <a:cxn ang="0">
                <a:pos x="connsiteX1118" y="connsiteY1118"/>
              </a:cxn>
              <a:cxn ang="0">
                <a:pos x="connsiteX1119" y="connsiteY1119"/>
              </a:cxn>
              <a:cxn ang="0">
                <a:pos x="connsiteX1120" y="connsiteY1120"/>
              </a:cxn>
              <a:cxn ang="0">
                <a:pos x="connsiteX1121" y="connsiteY1121"/>
              </a:cxn>
              <a:cxn ang="0">
                <a:pos x="connsiteX1122" y="connsiteY1122"/>
              </a:cxn>
              <a:cxn ang="0">
                <a:pos x="connsiteX1123" y="connsiteY1123"/>
              </a:cxn>
              <a:cxn ang="0">
                <a:pos x="connsiteX1124" y="connsiteY1124"/>
              </a:cxn>
              <a:cxn ang="0">
                <a:pos x="connsiteX1125" y="connsiteY1125"/>
              </a:cxn>
              <a:cxn ang="0">
                <a:pos x="connsiteX1126" y="connsiteY1126"/>
              </a:cxn>
              <a:cxn ang="0">
                <a:pos x="connsiteX1127" y="connsiteY1127"/>
              </a:cxn>
              <a:cxn ang="0">
                <a:pos x="connsiteX1128" y="connsiteY1128"/>
              </a:cxn>
              <a:cxn ang="0">
                <a:pos x="connsiteX1129" y="connsiteY1129"/>
              </a:cxn>
              <a:cxn ang="0">
                <a:pos x="connsiteX1130" y="connsiteY1130"/>
              </a:cxn>
              <a:cxn ang="0">
                <a:pos x="connsiteX1131" y="connsiteY1131"/>
              </a:cxn>
              <a:cxn ang="0">
                <a:pos x="connsiteX1132" y="connsiteY1132"/>
              </a:cxn>
              <a:cxn ang="0">
                <a:pos x="connsiteX1133" y="connsiteY1133"/>
              </a:cxn>
              <a:cxn ang="0">
                <a:pos x="connsiteX1134" y="connsiteY1134"/>
              </a:cxn>
              <a:cxn ang="0">
                <a:pos x="connsiteX1135" y="connsiteY1135"/>
              </a:cxn>
              <a:cxn ang="0">
                <a:pos x="connsiteX1136" y="connsiteY1136"/>
              </a:cxn>
              <a:cxn ang="0">
                <a:pos x="connsiteX1137" y="connsiteY1137"/>
              </a:cxn>
              <a:cxn ang="0">
                <a:pos x="connsiteX1138" y="connsiteY1138"/>
              </a:cxn>
              <a:cxn ang="0">
                <a:pos x="connsiteX1139" y="connsiteY1139"/>
              </a:cxn>
              <a:cxn ang="0">
                <a:pos x="connsiteX1140" y="connsiteY1140"/>
              </a:cxn>
              <a:cxn ang="0">
                <a:pos x="connsiteX1141" y="connsiteY1141"/>
              </a:cxn>
              <a:cxn ang="0">
                <a:pos x="connsiteX1142" y="connsiteY1142"/>
              </a:cxn>
              <a:cxn ang="0">
                <a:pos x="connsiteX1143" y="connsiteY1143"/>
              </a:cxn>
              <a:cxn ang="0">
                <a:pos x="connsiteX1144" y="connsiteY1144"/>
              </a:cxn>
              <a:cxn ang="0">
                <a:pos x="connsiteX1145" y="connsiteY1145"/>
              </a:cxn>
              <a:cxn ang="0">
                <a:pos x="connsiteX1146" y="connsiteY1146"/>
              </a:cxn>
              <a:cxn ang="0">
                <a:pos x="connsiteX1147" y="connsiteY1147"/>
              </a:cxn>
              <a:cxn ang="0">
                <a:pos x="connsiteX1148" y="connsiteY1148"/>
              </a:cxn>
              <a:cxn ang="0">
                <a:pos x="connsiteX1149" y="connsiteY1149"/>
              </a:cxn>
              <a:cxn ang="0">
                <a:pos x="connsiteX1150" y="connsiteY1150"/>
              </a:cxn>
              <a:cxn ang="0">
                <a:pos x="connsiteX1151" y="connsiteY1151"/>
              </a:cxn>
              <a:cxn ang="0">
                <a:pos x="connsiteX1152" y="connsiteY1152"/>
              </a:cxn>
              <a:cxn ang="0">
                <a:pos x="connsiteX1153" y="connsiteY1153"/>
              </a:cxn>
              <a:cxn ang="0">
                <a:pos x="connsiteX1154" y="connsiteY1154"/>
              </a:cxn>
              <a:cxn ang="0">
                <a:pos x="connsiteX1155" y="connsiteY1155"/>
              </a:cxn>
              <a:cxn ang="0">
                <a:pos x="connsiteX1156" y="connsiteY1156"/>
              </a:cxn>
              <a:cxn ang="0">
                <a:pos x="connsiteX1157" y="connsiteY1157"/>
              </a:cxn>
              <a:cxn ang="0">
                <a:pos x="connsiteX1158" y="connsiteY1158"/>
              </a:cxn>
              <a:cxn ang="0">
                <a:pos x="connsiteX1159" y="connsiteY1159"/>
              </a:cxn>
              <a:cxn ang="0">
                <a:pos x="connsiteX1160" y="connsiteY1160"/>
              </a:cxn>
              <a:cxn ang="0">
                <a:pos x="connsiteX1161" y="connsiteY1161"/>
              </a:cxn>
              <a:cxn ang="0">
                <a:pos x="connsiteX1162" y="connsiteY1162"/>
              </a:cxn>
              <a:cxn ang="0">
                <a:pos x="connsiteX1163" y="connsiteY1163"/>
              </a:cxn>
              <a:cxn ang="0">
                <a:pos x="connsiteX1164" y="connsiteY1164"/>
              </a:cxn>
              <a:cxn ang="0">
                <a:pos x="connsiteX1165" y="connsiteY1165"/>
              </a:cxn>
              <a:cxn ang="0">
                <a:pos x="connsiteX1166" y="connsiteY1166"/>
              </a:cxn>
              <a:cxn ang="0">
                <a:pos x="connsiteX1167" y="connsiteY1167"/>
              </a:cxn>
              <a:cxn ang="0">
                <a:pos x="connsiteX1168" y="connsiteY1168"/>
              </a:cxn>
              <a:cxn ang="0">
                <a:pos x="connsiteX1169" y="connsiteY1169"/>
              </a:cxn>
              <a:cxn ang="0">
                <a:pos x="connsiteX1170" y="connsiteY1170"/>
              </a:cxn>
              <a:cxn ang="0">
                <a:pos x="connsiteX1171" y="connsiteY1171"/>
              </a:cxn>
              <a:cxn ang="0">
                <a:pos x="connsiteX1172" y="connsiteY1172"/>
              </a:cxn>
              <a:cxn ang="0">
                <a:pos x="connsiteX1173" y="connsiteY1173"/>
              </a:cxn>
              <a:cxn ang="0">
                <a:pos x="connsiteX1174" y="connsiteY1174"/>
              </a:cxn>
              <a:cxn ang="0">
                <a:pos x="connsiteX1175" y="connsiteY1175"/>
              </a:cxn>
              <a:cxn ang="0">
                <a:pos x="connsiteX1176" y="connsiteY1176"/>
              </a:cxn>
              <a:cxn ang="0">
                <a:pos x="connsiteX1177" y="connsiteY1177"/>
              </a:cxn>
              <a:cxn ang="0">
                <a:pos x="connsiteX1178" y="connsiteY1178"/>
              </a:cxn>
              <a:cxn ang="0">
                <a:pos x="connsiteX1179" y="connsiteY1179"/>
              </a:cxn>
              <a:cxn ang="0">
                <a:pos x="connsiteX1180" y="connsiteY1180"/>
              </a:cxn>
              <a:cxn ang="0">
                <a:pos x="connsiteX1181" y="connsiteY1181"/>
              </a:cxn>
              <a:cxn ang="0">
                <a:pos x="connsiteX1182" y="connsiteY1182"/>
              </a:cxn>
              <a:cxn ang="0">
                <a:pos x="connsiteX1183" y="connsiteY1183"/>
              </a:cxn>
              <a:cxn ang="0">
                <a:pos x="connsiteX1184" y="connsiteY1184"/>
              </a:cxn>
              <a:cxn ang="0">
                <a:pos x="connsiteX1185" y="connsiteY1185"/>
              </a:cxn>
              <a:cxn ang="0">
                <a:pos x="connsiteX1186" y="connsiteY1186"/>
              </a:cxn>
              <a:cxn ang="0">
                <a:pos x="connsiteX1187" y="connsiteY1187"/>
              </a:cxn>
              <a:cxn ang="0">
                <a:pos x="connsiteX1188" y="connsiteY1188"/>
              </a:cxn>
              <a:cxn ang="0">
                <a:pos x="connsiteX1189" y="connsiteY1189"/>
              </a:cxn>
              <a:cxn ang="0">
                <a:pos x="connsiteX1190" y="connsiteY1190"/>
              </a:cxn>
              <a:cxn ang="0">
                <a:pos x="connsiteX1191" y="connsiteY1191"/>
              </a:cxn>
              <a:cxn ang="0">
                <a:pos x="connsiteX1192" y="connsiteY1192"/>
              </a:cxn>
              <a:cxn ang="0">
                <a:pos x="connsiteX1193" y="connsiteY1193"/>
              </a:cxn>
              <a:cxn ang="0">
                <a:pos x="connsiteX1194" y="connsiteY1194"/>
              </a:cxn>
              <a:cxn ang="0">
                <a:pos x="connsiteX1195" y="connsiteY1195"/>
              </a:cxn>
              <a:cxn ang="0">
                <a:pos x="connsiteX1196" y="connsiteY1196"/>
              </a:cxn>
              <a:cxn ang="0">
                <a:pos x="connsiteX1197" y="connsiteY1197"/>
              </a:cxn>
              <a:cxn ang="0">
                <a:pos x="connsiteX1198" y="connsiteY1198"/>
              </a:cxn>
              <a:cxn ang="0">
                <a:pos x="connsiteX1199" y="connsiteY1199"/>
              </a:cxn>
              <a:cxn ang="0">
                <a:pos x="connsiteX1200" y="connsiteY1200"/>
              </a:cxn>
              <a:cxn ang="0">
                <a:pos x="connsiteX1201" y="connsiteY1201"/>
              </a:cxn>
              <a:cxn ang="0">
                <a:pos x="connsiteX1202" y="connsiteY1202"/>
              </a:cxn>
              <a:cxn ang="0">
                <a:pos x="connsiteX1203" y="connsiteY1203"/>
              </a:cxn>
              <a:cxn ang="0">
                <a:pos x="connsiteX1204" y="connsiteY1204"/>
              </a:cxn>
              <a:cxn ang="0">
                <a:pos x="connsiteX1205" y="connsiteY1205"/>
              </a:cxn>
              <a:cxn ang="0">
                <a:pos x="connsiteX1206" y="connsiteY1206"/>
              </a:cxn>
              <a:cxn ang="0">
                <a:pos x="connsiteX1207" y="connsiteY1207"/>
              </a:cxn>
              <a:cxn ang="0">
                <a:pos x="connsiteX1208" y="connsiteY1208"/>
              </a:cxn>
              <a:cxn ang="0">
                <a:pos x="connsiteX1209" y="connsiteY1209"/>
              </a:cxn>
              <a:cxn ang="0">
                <a:pos x="connsiteX1210" y="connsiteY1210"/>
              </a:cxn>
              <a:cxn ang="0">
                <a:pos x="connsiteX1211" y="connsiteY1211"/>
              </a:cxn>
              <a:cxn ang="0">
                <a:pos x="connsiteX1212" y="connsiteY1212"/>
              </a:cxn>
              <a:cxn ang="0">
                <a:pos x="connsiteX1213" y="connsiteY1213"/>
              </a:cxn>
              <a:cxn ang="0">
                <a:pos x="connsiteX1214" y="connsiteY1214"/>
              </a:cxn>
              <a:cxn ang="0">
                <a:pos x="connsiteX1215" y="connsiteY1215"/>
              </a:cxn>
              <a:cxn ang="0">
                <a:pos x="connsiteX1216" y="connsiteY1216"/>
              </a:cxn>
              <a:cxn ang="0">
                <a:pos x="connsiteX1217" y="connsiteY1217"/>
              </a:cxn>
              <a:cxn ang="0">
                <a:pos x="connsiteX1218" y="connsiteY1218"/>
              </a:cxn>
              <a:cxn ang="0">
                <a:pos x="connsiteX1219" y="connsiteY1219"/>
              </a:cxn>
              <a:cxn ang="0">
                <a:pos x="connsiteX1220" y="connsiteY1220"/>
              </a:cxn>
              <a:cxn ang="0">
                <a:pos x="connsiteX1221" y="connsiteY1221"/>
              </a:cxn>
              <a:cxn ang="0">
                <a:pos x="connsiteX1222" y="connsiteY1222"/>
              </a:cxn>
              <a:cxn ang="0">
                <a:pos x="connsiteX1223" y="connsiteY1223"/>
              </a:cxn>
              <a:cxn ang="0">
                <a:pos x="connsiteX1224" y="connsiteY1224"/>
              </a:cxn>
              <a:cxn ang="0">
                <a:pos x="connsiteX1225" y="connsiteY1225"/>
              </a:cxn>
              <a:cxn ang="0">
                <a:pos x="connsiteX1226" y="connsiteY1226"/>
              </a:cxn>
              <a:cxn ang="0">
                <a:pos x="connsiteX1227" y="connsiteY1227"/>
              </a:cxn>
              <a:cxn ang="0">
                <a:pos x="connsiteX1228" y="connsiteY1228"/>
              </a:cxn>
              <a:cxn ang="0">
                <a:pos x="connsiteX1229" y="connsiteY1229"/>
              </a:cxn>
              <a:cxn ang="0">
                <a:pos x="connsiteX1230" y="connsiteY1230"/>
              </a:cxn>
              <a:cxn ang="0">
                <a:pos x="connsiteX1231" y="connsiteY1231"/>
              </a:cxn>
              <a:cxn ang="0">
                <a:pos x="connsiteX1232" y="connsiteY1232"/>
              </a:cxn>
              <a:cxn ang="0">
                <a:pos x="connsiteX1233" y="connsiteY1233"/>
              </a:cxn>
              <a:cxn ang="0">
                <a:pos x="connsiteX1234" y="connsiteY1234"/>
              </a:cxn>
              <a:cxn ang="0">
                <a:pos x="connsiteX1235" y="connsiteY1235"/>
              </a:cxn>
              <a:cxn ang="0">
                <a:pos x="connsiteX1236" y="connsiteY1236"/>
              </a:cxn>
              <a:cxn ang="0">
                <a:pos x="connsiteX1237" y="connsiteY1237"/>
              </a:cxn>
              <a:cxn ang="0">
                <a:pos x="connsiteX1238" y="connsiteY1238"/>
              </a:cxn>
              <a:cxn ang="0">
                <a:pos x="connsiteX1239" y="connsiteY1239"/>
              </a:cxn>
              <a:cxn ang="0">
                <a:pos x="connsiteX1240" y="connsiteY1240"/>
              </a:cxn>
              <a:cxn ang="0">
                <a:pos x="connsiteX1241" y="connsiteY1241"/>
              </a:cxn>
              <a:cxn ang="0">
                <a:pos x="connsiteX1242" y="connsiteY1242"/>
              </a:cxn>
              <a:cxn ang="0">
                <a:pos x="connsiteX1243" y="connsiteY1243"/>
              </a:cxn>
              <a:cxn ang="0">
                <a:pos x="connsiteX1244" y="connsiteY1244"/>
              </a:cxn>
              <a:cxn ang="0">
                <a:pos x="connsiteX1245" y="connsiteY1245"/>
              </a:cxn>
              <a:cxn ang="0">
                <a:pos x="connsiteX1246" y="connsiteY1246"/>
              </a:cxn>
              <a:cxn ang="0">
                <a:pos x="connsiteX1247" y="connsiteY1247"/>
              </a:cxn>
              <a:cxn ang="0">
                <a:pos x="connsiteX1248" y="connsiteY1248"/>
              </a:cxn>
              <a:cxn ang="0">
                <a:pos x="connsiteX1249" y="connsiteY1249"/>
              </a:cxn>
              <a:cxn ang="0">
                <a:pos x="connsiteX1250" y="connsiteY1250"/>
              </a:cxn>
              <a:cxn ang="0">
                <a:pos x="connsiteX1251" y="connsiteY1251"/>
              </a:cxn>
              <a:cxn ang="0">
                <a:pos x="connsiteX1252" y="connsiteY1252"/>
              </a:cxn>
              <a:cxn ang="0">
                <a:pos x="connsiteX1253" y="connsiteY1253"/>
              </a:cxn>
              <a:cxn ang="0">
                <a:pos x="connsiteX1254" y="connsiteY1254"/>
              </a:cxn>
              <a:cxn ang="0">
                <a:pos x="connsiteX1255" y="connsiteY1255"/>
              </a:cxn>
              <a:cxn ang="0">
                <a:pos x="connsiteX1256" y="connsiteY1256"/>
              </a:cxn>
              <a:cxn ang="0">
                <a:pos x="connsiteX1257" y="connsiteY1257"/>
              </a:cxn>
              <a:cxn ang="0">
                <a:pos x="connsiteX1258" y="connsiteY1258"/>
              </a:cxn>
              <a:cxn ang="0">
                <a:pos x="connsiteX1259" y="connsiteY1259"/>
              </a:cxn>
              <a:cxn ang="0">
                <a:pos x="connsiteX1260" y="connsiteY1260"/>
              </a:cxn>
              <a:cxn ang="0">
                <a:pos x="connsiteX1261" y="connsiteY1261"/>
              </a:cxn>
              <a:cxn ang="0">
                <a:pos x="connsiteX1262" y="connsiteY1262"/>
              </a:cxn>
              <a:cxn ang="0">
                <a:pos x="connsiteX1263" y="connsiteY1263"/>
              </a:cxn>
              <a:cxn ang="0">
                <a:pos x="connsiteX1264" y="connsiteY1264"/>
              </a:cxn>
              <a:cxn ang="0">
                <a:pos x="connsiteX1265" y="connsiteY1265"/>
              </a:cxn>
              <a:cxn ang="0">
                <a:pos x="connsiteX1266" y="connsiteY1266"/>
              </a:cxn>
              <a:cxn ang="0">
                <a:pos x="connsiteX1267" y="connsiteY1267"/>
              </a:cxn>
              <a:cxn ang="0">
                <a:pos x="connsiteX1268" y="connsiteY1268"/>
              </a:cxn>
              <a:cxn ang="0">
                <a:pos x="connsiteX1269" y="connsiteY1269"/>
              </a:cxn>
              <a:cxn ang="0">
                <a:pos x="connsiteX1270" y="connsiteY1270"/>
              </a:cxn>
              <a:cxn ang="0">
                <a:pos x="connsiteX1271" y="connsiteY1271"/>
              </a:cxn>
              <a:cxn ang="0">
                <a:pos x="connsiteX1272" y="connsiteY1272"/>
              </a:cxn>
              <a:cxn ang="0">
                <a:pos x="connsiteX1273" y="connsiteY1273"/>
              </a:cxn>
              <a:cxn ang="0">
                <a:pos x="connsiteX1274" y="connsiteY1274"/>
              </a:cxn>
              <a:cxn ang="0">
                <a:pos x="connsiteX1275" y="connsiteY1275"/>
              </a:cxn>
              <a:cxn ang="0">
                <a:pos x="connsiteX1276" y="connsiteY1276"/>
              </a:cxn>
              <a:cxn ang="0">
                <a:pos x="connsiteX1277" y="connsiteY1277"/>
              </a:cxn>
              <a:cxn ang="0">
                <a:pos x="connsiteX1278" y="connsiteY1278"/>
              </a:cxn>
              <a:cxn ang="0">
                <a:pos x="connsiteX1279" y="connsiteY1279"/>
              </a:cxn>
              <a:cxn ang="0">
                <a:pos x="connsiteX1280" y="connsiteY1280"/>
              </a:cxn>
              <a:cxn ang="0">
                <a:pos x="connsiteX1281" y="connsiteY1281"/>
              </a:cxn>
              <a:cxn ang="0">
                <a:pos x="connsiteX1282" y="connsiteY1282"/>
              </a:cxn>
              <a:cxn ang="0">
                <a:pos x="connsiteX1283" y="connsiteY1283"/>
              </a:cxn>
              <a:cxn ang="0">
                <a:pos x="connsiteX1284" y="connsiteY1284"/>
              </a:cxn>
              <a:cxn ang="0">
                <a:pos x="connsiteX1285" y="connsiteY1285"/>
              </a:cxn>
              <a:cxn ang="0">
                <a:pos x="connsiteX1286" y="connsiteY1286"/>
              </a:cxn>
              <a:cxn ang="0">
                <a:pos x="connsiteX1287" y="connsiteY1287"/>
              </a:cxn>
              <a:cxn ang="0">
                <a:pos x="connsiteX1288" y="connsiteY1288"/>
              </a:cxn>
              <a:cxn ang="0">
                <a:pos x="connsiteX1289" y="connsiteY1289"/>
              </a:cxn>
              <a:cxn ang="0">
                <a:pos x="connsiteX1290" y="connsiteY1290"/>
              </a:cxn>
              <a:cxn ang="0">
                <a:pos x="connsiteX1291" y="connsiteY1291"/>
              </a:cxn>
              <a:cxn ang="0">
                <a:pos x="connsiteX1292" y="connsiteY1292"/>
              </a:cxn>
              <a:cxn ang="0">
                <a:pos x="connsiteX1293" y="connsiteY1293"/>
              </a:cxn>
              <a:cxn ang="0">
                <a:pos x="connsiteX1294" y="connsiteY1294"/>
              </a:cxn>
              <a:cxn ang="0">
                <a:pos x="connsiteX1295" y="connsiteY1295"/>
              </a:cxn>
              <a:cxn ang="0">
                <a:pos x="connsiteX1296" y="connsiteY1296"/>
              </a:cxn>
              <a:cxn ang="0">
                <a:pos x="connsiteX1297" y="connsiteY1297"/>
              </a:cxn>
              <a:cxn ang="0">
                <a:pos x="connsiteX1298" y="connsiteY1298"/>
              </a:cxn>
              <a:cxn ang="0">
                <a:pos x="connsiteX1299" y="connsiteY1299"/>
              </a:cxn>
              <a:cxn ang="0">
                <a:pos x="connsiteX1300" y="connsiteY1300"/>
              </a:cxn>
              <a:cxn ang="0">
                <a:pos x="connsiteX1301" y="connsiteY1301"/>
              </a:cxn>
              <a:cxn ang="0">
                <a:pos x="connsiteX1302" y="connsiteY1302"/>
              </a:cxn>
              <a:cxn ang="0">
                <a:pos x="connsiteX1303" y="connsiteY1303"/>
              </a:cxn>
              <a:cxn ang="0">
                <a:pos x="connsiteX1304" y="connsiteY1304"/>
              </a:cxn>
              <a:cxn ang="0">
                <a:pos x="connsiteX1305" y="connsiteY1305"/>
              </a:cxn>
              <a:cxn ang="0">
                <a:pos x="connsiteX1306" y="connsiteY1306"/>
              </a:cxn>
              <a:cxn ang="0">
                <a:pos x="connsiteX1307" y="connsiteY1307"/>
              </a:cxn>
              <a:cxn ang="0">
                <a:pos x="connsiteX1308" y="connsiteY1308"/>
              </a:cxn>
              <a:cxn ang="0">
                <a:pos x="connsiteX1309" y="connsiteY1309"/>
              </a:cxn>
              <a:cxn ang="0">
                <a:pos x="connsiteX1310" y="connsiteY1310"/>
              </a:cxn>
              <a:cxn ang="0">
                <a:pos x="connsiteX1311" y="connsiteY1311"/>
              </a:cxn>
              <a:cxn ang="0">
                <a:pos x="connsiteX1312" y="connsiteY1312"/>
              </a:cxn>
              <a:cxn ang="0">
                <a:pos x="connsiteX1313" y="connsiteY1313"/>
              </a:cxn>
              <a:cxn ang="0">
                <a:pos x="connsiteX1314" y="connsiteY1314"/>
              </a:cxn>
              <a:cxn ang="0">
                <a:pos x="connsiteX1315" y="connsiteY1315"/>
              </a:cxn>
              <a:cxn ang="0">
                <a:pos x="connsiteX1316" y="connsiteY1316"/>
              </a:cxn>
              <a:cxn ang="0">
                <a:pos x="connsiteX1317" y="connsiteY1317"/>
              </a:cxn>
              <a:cxn ang="0">
                <a:pos x="connsiteX1318" y="connsiteY1318"/>
              </a:cxn>
              <a:cxn ang="0">
                <a:pos x="connsiteX1319" y="connsiteY1319"/>
              </a:cxn>
              <a:cxn ang="0">
                <a:pos x="connsiteX1320" y="connsiteY1320"/>
              </a:cxn>
              <a:cxn ang="0">
                <a:pos x="connsiteX1321" y="connsiteY1321"/>
              </a:cxn>
              <a:cxn ang="0">
                <a:pos x="connsiteX1322" y="connsiteY1322"/>
              </a:cxn>
              <a:cxn ang="0">
                <a:pos x="connsiteX1323" y="connsiteY1323"/>
              </a:cxn>
              <a:cxn ang="0">
                <a:pos x="connsiteX1324" y="connsiteY1324"/>
              </a:cxn>
              <a:cxn ang="0">
                <a:pos x="connsiteX1325" y="connsiteY1325"/>
              </a:cxn>
              <a:cxn ang="0">
                <a:pos x="connsiteX1326" y="connsiteY1326"/>
              </a:cxn>
              <a:cxn ang="0">
                <a:pos x="connsiteX1327" y="connsiteY1327"/>
              </a:cxn>
              <a:cxn ang="0">
                <a:pos x="connsiteX1328" y="connsiteY1328"/>
              </a:cxn>
              <a:cxn ang="0">
                <a:pos x="connsiteX1329" y="connsiteY1329"/>
              </a:cxn>
              <a:cxn ang="0">
                <a:pos x="connsiteX1330" y="connsiteY1330"/>
              </a:cxn>
              <a:cxn ang="0">
                <a:pos x="connsiteX1331" y="connsiteY1331"/>
              </a:cxn>
              <a:cxn ang="0">
                <a:pos x="connsiteX1332" y="connsiteY1332"/>
              </a:cxn>
              <a:cxn ang="0">
                <a:pos x="connsiteX1333" y="connsiteY1333"/>
              </a:cxn>
              <a:cxn ang="0">
                <a:pos x="connsiteX1334" y="connsiteY1334"/>
              </a:cxn>
              <a:cxn ang="0">
                <a:pos x="connsiteX1335" y="connsiteY1335"/>
              </a:cxn>
              <a:cxn ang="0">
                <a:pos x="connsiteX1336" y="connsiteY1336"/>
              </a:cxn>
              <a:cxn ang="0">
                <a:pos x="connsiteX1337" y="connsiteY1337"/>
              </a:cxn>
              <a:cxn ang="0">
                <a:pos x="connsiteX1338" y="connsiteY1338"/>
              </a:cxn>
              <a:cxn ang="0">
                <a:pos x="connsiteX1339" y="connsiteY1339"/>
              </a:cxn>
              <a:cxn ang="0">
                <a:pos x="connsiteX1340" y="connsiteY1340"/>
              </a:cxn>
              <a:cxn ang="0">
                <a:pos x="connsiteX1341" y="connsiteY1341"/>
              </a:cxn>
              <a:cxn ang="0">
                <a:pos x="connsiteX1342" y="connsiteY1342"/>
              </a:cxn>
              <a:cxn ang="0">
                <a:pos x="connsiteX1343" y="connsiteY1343"/>
              </a:cxn>
              <a:cxn ang="0">
                <a:pos x="connsiteX1344" y="connsiteY1344"/>
              </a:cxn>
              <a:cxn ang="0">
                <a:pos x="connsiteX1345" y="connsiteY1345"/>
              </a:cxn>
              <a:cxn ang="0">
                <a:pos x="connsiteX1346" y="connsiteY1346"/>
              </a:cxn>
              <a:cxn ang="0">
                <a:pos x="connsiteX1347" y="connsiteY1347"/>
              </a:cxn>
              <a:cxn ang="0">
                <a:pos x="connsiteX1348" y="connsiteY1348"/>
              </a:cxn>
              <a:cxn ang="0">
                <a:pos x="connsiteX1349" y="connsiteY1349"/>
              </a:cxn>
              <a:cxn ang="0">
                <a:pos x="connsiteX1350" y="connsiteY1350"/>
              </a:cxn>
              <a:cxn ang="0">
                <a:pos x="connsiteX1351" y="connsiteY1351"/>
              </a:cxn>
              <a:cxn ang="0">
                <a:pos x="connsiteX1352" y="connsiteY1352"/>
              </a:cxn>
              <a:cxn ang="0">
                <a:pos x="connsiteX1353" y="connsiteY1353"/>
              </a:cxn>
              <a:cxn ang="0">
                <a:pos x="connsiteX1354" y="connsiteY1354"/>
              </a:cxn>
              <a:cxn ang="0">
                <a:pos x="connsiteX1355" y="connsiteY1355"/>
              </a:cxn>
              <a:cxn ang="0">
                <a:pos x="connsiteX1356" y="connsiteY1356"/>
              </a:cxn>
              <a:cxn ang="0">
                <a:pos x="connsiteX1357" y="connsiteY1357"/>
              </a:cxn>
              <a:cxn ang="0">
                <a:pos x="connsiteX1358" y="connsiteY1358"/>
              </a:cxn>
              <a:cxn ang="0">
                <a:pos x="connsiteX1359" y="connsiteY1359"/>
              </a:cxn>
              <a:cxn ang="0">
                <a:pos x="connsiteX1360" y="connsiteY1360"/>
              </a:cxn>
              <a:cxn ang="0">
                <a:pos x="connsiteX1361" y="connsiteY1361"/>
              </a:cxn>
              <a:cxn ang="0">
                <a:pos x="connsiteX1362" y="connsiteY1362"/>
              </a:cxn>
              <a:cxn ang="0">
                <a:pos x="connsiteX1363" y="connsiteY1363"/>
              </a:cxn>
              <a:cxn ang="0">
                <a:pos x="connsiteX1364" y="connsiteY1364"/>
              </a:cxn>
              <a:cxn ang="0">
                <a:pos x="connsiteX1365" y="connsiteY1365"/>
              </a:cxn>
              <a:cxn ang="0">
                <a:pos x="connsiteX1366" y="connsiteY1366"/>
              </a:cxn>
              <a:cxn ang="0">
                <a:pos x="connsiteX1367" y="connsiteY1367"/>
              </a:cxn>
              <a:cxn ang="0">
                <a:pos x="connsiteX1368" y="connsiteY1368"/>
              </a:cxn>
              <a:cxn ang="0">
                <a:pos x="connsiteX1369" y="connsiteY1369"/>
              </a:cxn>
              <a:cxn ang="0">
                <a:pos x="connsiteX1370" y="connsiteY1370"/>
              </a:cxn>
              <a:cxn ang="0">
                <a:pos x="connsiteX1371" y="connsiteY1371"/>
              </a:cxn>
              <a:cxn ang="0">
                <a:pos x="connsiteX1372" y="connsiteY1372"/>
              </a:cxn>
              <a:cxn ang="0">
                <a:pos x="connsiteX1373" y="connsiteY1373"/>
              </a:cxn>
              <a:cxn ang="0">
                <a:pos x="connsiteX1374" y="connsiteY1374"/>
              </a:cxn>
              <a:cxn ang="0">
                <a:pos x="connsiteX1375" y="connsiteY1375"/>
              </a:cxn>
              <a:cxn ang="0">
                <a:pos x="connsiteX1376" y="connsiteY1376"/>
              </a:cxn>
              <a:cxn ang="0">
                <a:pos x="connsiteX1377" y="connsiteY1377"/>
              </a:cxn>
              <a:cxn ang="0">
                <a:pos x="connsiteX1378" y="connsiteY1378"/>
              </a:cxn>
              <a:cxn ang="0">
                <a:pos x="connsiteX1379" y="connsiteY1379"/>
              </a:cxn>
              <a:cxn ang="0">
                <a:pos x="connsiteX1380" y="connsiteY1380"/>
              </a:cxn>
              <a:cxn ang="0">
                <a:pos x="connsiteX1381" y="connsiteY1381"/>
              </a:cxn>
              <a:cxn ang="0">
                <a:pos x="connsiteX1382" y="connsiteY1382"/>
              </a:cxn>
              <a:cxn ang="0">
                <a:pos x="connsiteX1383" y="connsiteY1383"/>
              </a:cxn>
              <a:cxn ang="0">
                <a:pos x="connsiteX1384" y="connsiteY1384"/>
              </a:cxn>
              <a:cxn ang="0">
                <a:pos x="connsiteX1385" y="connsiteY1385"/>
              </a:cxn>
              <a:cxn ang="0">
                <a:pos x="connsiteX1386" y="connsiteY1386"/>
              </a:cxn>
              <a:cxn ang="0">
                <a:pos x="connsiteX1387" y="connsiteY1387"/>
              </a:cxn>
              <a:cxn ang="0">
                <a:pos x="connsiteX1388" y="connsiteY1388"/>
              </a:cxn>
              <a:cxn ang="0">
                <a:pos x="connsiteX1389" y="connsiteY1389"/>
              </a:cxn>
              <a:cxn ang="0">
                <a:pos x="connsiteX1390" y="connsiteY1390"/>
              </a:cxn>
              <a:cxn ang="0">
                <a:pos x="connsiteX1391" y="connsiteY1391"/>
              </a:cxn>
              <a:cxn ang="0">
                <a:pos x="connsiteX1392" y="connsiteY1392"/>
              </a:cxn>
              <a:cxn ang="0">
                <a:pos x="connsiteX1393" y="connsiteY1393"/>
              </a:cxn>
              <a:cxn ang="0">
                <a:pos x="connsiteX1394" y="connsiteY1394"/>
              </a:cxn>
              <a:cxn ang="0">
                <a:pos x="connsiteX1395" y="connsiteY1395"/>
              </a:cxn>
              <a:cxn ang="0">
                <a:pos x="connsiteX1396" y="connsiteY1396"/>
              </a:cxn>
              <a:cxn ang="0">
                <a:pos x="connsiteX1397" y="connsiteY1397"/>
              </a:cxn>
              <a:cxn ang="0">
                <a:pos x="connsiteX1398" y="connsiteY1398"/>
              </a:cxn>
              <a:cxn ang="0">
                <a:pos x="connsiteX1399" y="connsiteY1399"/>
              </a:cxn>
              <a:cxn ang="0">
                <a:pos x="connsiteX1400" y="connsiteY1400"/>
              </a:cxn>
              <a:cxn ang="0">
                <a:pos x="connsiteX1401" y="connsiteY1401"/>
              </a:cxn>
              <a:cxn ang="0">
                <a:pos x="connsiteX1402" y="connsiteY1402"/>
              </a:cxn>
              <a:cxn ang="0">
                <a:pos x="connsiteX1403" y="connsiteY1403"/>
              </a:cxn>
              <a:cxn ang="0">
                <a:pos x="connsiteX1404" y="connsiteY1404"/>
              </a:cxn>
              <a:cxn ang="0">
                <a:pos x="connsiteX1405" y="connsiteY1405"/>
              </a:cxn>
              <a:cxn ang="0">
                <a:pos x="connsiteX1406" y="connsiteY1406"/>
              </a:cxn>
              <a:cxn ang="0">
                <a:pos x="connsiteX1407" y="connsiteY1407"/>
              </a:cxn>
              <a:cxn ang="0">
                <a:pos x="connsiteX1408" y="connsiteY1408"/>
              </a:cxn>
              <a:cxn ang="0">
                <a:pos x="connsiteX1409" y="connsiteY1409"/>
              </a:cxn>
              <a:cxn ang="0">
                <a:pos x="connsiteX1410" y="connsiteY1410"/>
              </a:cxn>
              <a:cxn ang="0">
                <a:pos x="connsiteX1411" y="connsiteY1411"/>
              </a:cxn>
              <a:cxn ang="0">
                <a:pos x="connsiteX1412" y="connsiteY1412"/>
              </a:cxn>
              <a:cxn ang="0">
                <a:pos x="connsiteX1413" y="connsiteY1413"/>
              </a:cxn>
              <a:cxn ang="0">
                <a:pos x="connsiteX1414" y="connsiteY1414"/>
              </a:cxn>
              <a:cxn ang="0">
                <a:pos x="connsiteX1415" y="connsiteY1415"/>
              </a:cxn>
              <a:cxn ang="0">
                <a:pos x="connsiteX1416" y="connsiteY1416"/>
              </a:cxn>
              <a:cxn ang="0">
                <a:pos x="connsiteX1417" y="connsiteY1417"/>
              </a:cxn>
              <a:cxn ang="0">
                <a:pos x="connsiteX1418" y="connsiteY1418"/>
              </a:cxn>
              <a:cxn ang="0">
                <a:pos x="connsiteX1419" y="connsiteY1419"/>
              </a:cxn>
              <a:cxn ang="0">
                <a:pos x="connsiteX1420" y="connsiteY1420"/>
              </a:cxn>
              <a:cxn ang="0">
                <a:pos x="connsiteX1421" y="connsiteY1421"/>
              </a:cxn>
              <a:cxn ang="0">
                <a:pos x="connsiteX1422" y="connsiteY1422"/>
              </a:cxn>
              <a:cxn ang="0">
                <a:pos x="connsiteX1423" y="connsiteY1423"/>
              </a:cxn>
              <a:cxn ang="0">
                <a:pos x="connsiteX1424" y="connsiteY1424"/>
              </a:cxn>
              <a:cxn ang="0">
                <a:pos x="connsiteX1425" y="connsiteY1425"/>
              </a:cxn>
              <a:cxn ang="0">
                <a:pos x="connsiteX1426" y="connsiteY1426"/>
              </a:cxn>
              <a:cxn ang="0">
                <a:pos x="connsiteX1427" y="connsiteY1427"/>
              </a:cxn>
              <a:cxn ang="0">
                <a:pos x="connsiteX1428" y="connsiteY1428"/>
              </a:cxn>
              <a:cxn ang="0">
                <a:pos x="connsiteX1429" y="connsiteY1429"/>
              </a:cxn>
              <a:cxn ang="0">
                <a:pos x="connsiteX1430" y="connsiteY1430"/>
              </a:cxn>
              <a:cxn ang="0">
                <a:pos x="connsiteX1431" y="connsiteY1431"/>
              </a:cxn>
              <a:cxn ang="0">
                <a:pos x="connsiteX1432" y="connsiteY1432"/>
              </a:cxn>
              <a:cxn ang="0">
                <a:pos x="connsiteX1433" y="connsiteY1433"/>
              </a:cxn>
              <a:cxn ang="0">
                <a:pos x="connsiteX1434" y="connsiteY1434"/>
              </a:cxn>
              <a:cxn ang="0">
                <a:pos x="connsiteX1435" y="connsiteY1435"/>
              </a:cxn>
              <a:cxn ang="0">
                <a:pos x="connsiteX1436" y="connsiteY1436"/>
              </a:cxn>
              <a:cxn ang="0">
                <a:pos x="connsiteX1437" y="connsiteY1437"/>
              </a:cxn>
              <a:cxn ang="0">
                <a:pos x="connsiteX1438" y="connsiteY1438"/>
              </a:cxn>
              <a:cxn ang="0">
                <a:pos x="connsiteX1439" y="connsiteY1439"/>
              </a:cxn>
              <a:cxn ang="0">
                <a:pos x="connsiteX1440" y="connsiteY1440"/>
              </a:cxn>
              <a:cxn ang="0">
                <a:pos x="connsiteX1441" y="connsiteY1441"/>
              </a:cxn>
              <a:cxn ang="0">
                <a:pos x="connsiteX1442" y="connsiteY1442"/>
              </a:cxn>
              <a:cxn ang="0">
                <a:pos x="connsiteX1443" y="connsiteY1443"/>
              </a:cxn>
              <a:cxn ang="0">
                <a:pos x="connsiteX1444" y="connsiteY1444"/>
              </a:cxn>
              <a:cxn ang="0">
                <a:pos x="connsiteX1445" y="connsiteY1445"/>
              </a:cxn>
              <a:cxn ang="0">
                <a:pos x="connsiteX1446" y="connsiteY1446"/>
              </a:cxn>
              <a:cxn ang="0">
                <a:pos x="connsiteX1447" y="connsiteY1447"/>
              </a:cxn>
              <a:cxn ang="0">
                <a:pos x="connsiteX1448" y="connsiteY1448"/>
              </a:cxn>
              <a:cxn ang="0">
                <a:pos x="connsiteX1449" y="connsiteY1449"/>
              </a:cxn>
              <a:cxn ang="0">
                <a:pos x="connsiteX1450" y="connsiteY1450"/>
              </a:cxn>
              <a:cxn ang="0">
                <a:pos x="connsiteX1451" y="connsiteY1451"/>
              </a:cxn>
              <a:cxn ang="0">
                <a:pos x="connsiteX1452" y="connsiteY1452"/>
              </a:cxn>
              <a:cxn ang="0">
                <a:pos x="connsiteX1453" y="connsiteY1453"/>
              </a:cxn>
              <a:cxn ang="0">
                <a:pos x="connsiteX1454" y="connsiteY1454"/>
              </a:cxn>
              <a:cxn ang="0">
                <a:pos x="connsiteX1455" y="connsiteY1455"/>
              </a:cxn>
              <a:cxn ang="0">
                <a:pos x="connsiteX1456" y="connsiteY1456"/>
              </a:cxn>
              <a:cxn ang="0">
                <a:pos x="connsiteX1457" y="connsiteY1457"/>
              </a:cxn>
              <a:cxn ang="0">
                <a:pos x="connsiteX1458" y="connsiteY1458"/>
              </a:cxn>
              <a:cxn ang="0">
                <a:pos x="connsiteX1459" y="connsiteY1459"/>
              </a:cxn>
              <a:cxn ang="0">
                <a:pos x="connsiteX1460" y="connsiteY1460"/>
              </a:cxn>
              <a:cxn ang="0">
                <a:pos x="connsiteX1461" y="connsiteY1461"/>
              </a:cxn>
              <a:cxn ang="0">
                <a:pos x="connsiteX1462" y="connsiteY1462"/>
              </a:cxn>
              <a:cxn ang="0">
                <a:pos x="connsiteX1463" y="connsiteY1463"/>
              </a:cxn>
              <a:cxn ang="0">
                <a:pos x="connsiteX1464" y="connsiteY1464"/>
              </a:cxn>
              <a:cxn ang="0">
                <a:pos x="connsiteX1465" y="connsiteY1465"/>
              </a:cxn>
              <a:cxn ang="0">
                <a:pos x="connsiteX1466" y="connsiteY1466"/>
              </a:cxn>
              <a:cxn ang="0">
                <a:pos x="connsiteX1467" y="connsiteY1467"/>
              </a:cxn>
              <a:cxn ang="0">
                <a:pos x="connsiteX1468" y="connsiteY1468"/>
              </a:cxn>
              <a:cxn ang="0">
                <a:pos x="connsiteX1469" y="connsiteY1469"/>
              </a:cxn>
              <a:cxn ang="0">
                <a:pos x="connsiteX1470" y="connsiteY1470"/>
              </a:cxn>
              <a:cxn ang="0">
                <a:pos x="connsiteX1471" y="connsiteY1471"/>
              </a:cxn>
              <a:cxn ang="0">
                <a:pos x="connsiteX1472" y="connsiteY1472"/>
              </a:cxn>
              <a:cxn ang="0">
                <a:pos x="connsiteX1473" y="connsiteY1473"/>
              </a:cxn>
              <a:cxn ang="0">
                <a:pos x="connsiteX1474" y="connsiteY1474"/>
              </a:cxn>
              <a:cxn ang="0">
                <a:pos x="connsiteX1475" y="connsiteY1475"/>
              </a:cxn>
              <a:cxn ang="0">
                <a:pos x="connsiteX1476" y="connsiteY1476"/>
              </a:cxn>
              <a:cxn ang="0">
                <a:pos x="connsiteX1477" y="connsiteY1477"/>
              </a:cxn>
              <a:cxn ang="0">
                <a:pos x="connsiteX1478" y="connsiteY1478"/>
              </a:cxn>
              <a:cxn ang="0">
                <a:pos x="connsiteX1479" y="connsiteY1479"/>
              </a:cxn>
              <a:cxn ang="0">
                <a:pos x="connsiteX1480" y="connsiteY1480"/>
              </a:cxn>
              <a:cxn ang="0">
                <a:pos x="connsiteX1481" y="connsiteY1481"/>
              </a:cxn>
              <a:cxn ang="0">
                <a:pos x="connsiteX1482" y="connsiteY1482"/>
              </a:cxn>
              <a:cxn ang="0">
                <a:pos x="connsiteX1483" y="connsiteY1483"/>
              </a:cxn>
              <a:cxn ang="0">
                <a:pos x="connsiteX1484" y="connsiteY1484"/>
              </a:cxn>
              <a:cxn ang="0">
                <a:pos x="connsiteX1485" y="connsiteY1485"/>
              </a:cxn>
              <a:cxn ang="0">
                <a:pos x="connsiteX1486" y="connsiteY1486"/>
              </a:cxn>
              <a:cxn ang="0">
                <a:pos x="connsiteX1487" y="connsiteY1487"/>
              </a:cxn>
              <a:cxn ang="0">
                <a:pos x="connsiteX1488" y="connsiteY1488"/>
              </a:cxn>
              <a:cxn ang="0">
                <a:pos x="connsiteX1489" y="connsiteY1489"/>
              </a:cxn>
              <a:cxn ang="0">
                <a:pos x="connsiteX1490" y="connsiteY1490"/>
              </a:cxn>
              <a:cxn ang="0">
                <a:pos x="connsiteX1491" y="connsiteY1491"/>
              </a:cxn>
              <a:cxn ang="0">
                <a:pos x="connsiteX1492" y="connsiteY1492"/>
              </a:cxn>
              <a:cxn ang="0">
                <a:pos x="connsiteX1493" y="connsiteY1493"/>
              </a:cxn>
              <a:cxn ang="0">
                <a:pos x="connsiteX1494" y="connsiteY1494"/>
              </a:cxn>
              <a:cxn ang="0">
                <a:pos x="connsiteX1495" y="connsiteY1495"/>
              </a:cxn>
              <a:cxn ang="0">
                <a:pos x="connsiteX1496" y="connsiteY1496"/>
              </a:cxn>
              <a:cxn ang="0">
                <a:pos x="connsiteX1497" y="connsiteY1497"/>
              </a:cxn>
              <a:cxn ang="0">
                <a:pos x="connsiteX1498" y="connsiteY1498"/>
              </a:cxn>
              <a:cxn ang="0">
                <a:pos x="connsiteX1499" y="connsiteY1499"/>
              </a:cxn>
              <a:cxn ang="0">
                <a:pos x="connsiteX1500" y="connsiteY1500"/>
              </a:cxn>
              <a:cxn ang="0">
                <a:pos x="connsiteX1501" y="connsiteY1501"/>
              </a:cxn>
              <a:cxn ang="0">
                <a:pos x="connsiteX1502" y="connsiteY1502"/>
              </a:cxn>
              <a:cxn ang="0">
                <a:pos x="connsiteX1503" y="connsiteY1503"/>
              </a:cxn>
              <a:cxn ang="0">
                <a:pos x="connsiteX1504" y="connsiteY1504"/>
              </a:cxn>
              <a:cxn ang="0">
                <a:pos x="connsiteX1505" y="connsiteY1505"/>
              </a:cxn>
              <a:cxn ang="0">
                <a:pos x="connsiteX1506" y="connsiteY1506"/>
              </a:cxn>
              <a:cxn ang="0">
                <a:pos x="connsiteX1507" y="connsiteY1507"/>
              </a:cxn>
              <a:cxn ang="0">
                <a:pos x="connsiteX1508" y="connsiteY1508"/>
              </a:cxn>
              <a:cxn ang="0">
                <a:pos x="connsiteX1509" y="connsiteY1509"/>
              </a:cxn>
              <a:cxn ang="0">
                <a:pos x="connsiteX1510" y="connsiteY1510"/>
              </a:cxn>
              <a:cxn ang="0">
                <a:pos x="connsiteX1511" y="connsiteY1511"/>
              </a:cxn>
              <a:cxn ang="0">
                <a:pos x="connsiteX1512" y="connsiteY1512"/>
              </a:cxn>
              <a:cxn ang="0">
                <a:pos x="connsiteX1513" y="connsiteY1513"/>
              </a:cxn>
              <a:cxn ang="0">
                <a:pos x="connsiteX1514" y="connsiteY1514"/>
              </a:cxn>
              <a:cxn ang="0">
                <a:pos x="connsiteX1515" y="connsiteY1515"/>
              </a:cxn>
              <a:cxn ang="0">
                <a:pos x="connsiteX1516" y="connsiteY1516"/>
              </a:cxn>
              <a:cxn ang="0">
                <a:pos x="connsiteX1517" y="connsiteY1517"/>
              </a:cxn>
              <a:cxn ang="0">
                <a:pos x="connsiteX1518" y="connsiteY1518"/>
              </a:cxn>
              <a:cxn ang="0">
                <a:pos x="connsiteX1519" y="connsiteY1519"/>
              </a:cxn>
              <a:cxn ang="0">
                <a:pos x="connsiteX1520" y="connsiteY1520"/>
              </a:cxn>
              <a:cxn ang="0">
                <a:pos x="connsiteX1521" y="connsiteY1521"/>
              </a:cxn>
              <a:cxn ang="0">
                <a:pos x="connsiteX1522" y="connsiteY1522"/>
              </a:cxn>
              <a:cxn ang="0">
                <a:pos x="connsiteX1523" y="connsiteY1523"/>
              </a:cxn>
              <a:cxn ang="0">
                <a:pos x="connsiteX1524" y="connsiteY1524"/>
              </a:cxn>
              <a:cxn ang="0">
                <a:pos x="connsiteX1525" y="connsiteY1525"/>
              </a:cxn>
              <a:cxn ang="0">
                <a:pos x="connsiteX1526" y="connsiteY1526"/>
              </a:cxn>
              <a:cxn ang="0">
                <a:pos x="connsiteX1527" y="connsiteY1527"/>
              </a:cxn>
              <a:cxn ang="0">
                <a:pos x="connsiteX1528" y="connsiteY1528"/>
              </a:cxn>
              <a:cxn ang="0">
                <a:pos x="connsiteX1529" y="connsiteY1529"/>
              </a:cxn>
              <a:cxn ang="0">
                <a:pos x="connsiteX1530" y="connsiteY1530"/>
              </a:cxn>
              <a:cxn ang="0">
                <a:pos x="connsiteX1531" y="connsiteY1531"/>
              </a:cxn>
              <a:cxn ang="0">
                <a:pos x="connsiteX1532" y="connsiteY1532"/>
              </a:cxn>
              <a:cxn ang="0">
                <a:pos x="connsiteX1533" y="connsiteY1533"/>
              </a:cxn>
              <a:cxn ang="0">
                <a:pos x="connsiteX1534" y="connsiteY1534"/>
              </a:cxn>
              <a:cxn ang="0">
                <a:pos x="connsiteX1535" y="connsiteY1535"/>
              </a:cxn>
              <a:cxn ang="0">
                <a:pos x="connsiteX1536" y="connsiteY1536"/>
              </a:cxn>
              <a:cxn ang="0">
                <a:pos x="connsiteX1537" y="connsiteY1537"/>
              </a:cxn>
              <a:cxn ang="0">
                <a:pos x="connsiteX1538" y="connsiteY1538"/>
              </a:cxn>
              <a:cxn ang="0">
                <a:pos x="connsiteX1539" y="connsiteY1539"/>
              </a:cxn>
              <a:cxn ang="0">
                <a:pos x="connsiteX1540" y="connsiteY1540"/>
              </a:cxn>
              <a:cxn ang="0">
                <a:pos x="connsiteX1541" y="connsiteY1541"/>
              </a:cxn>
              <a:cxn ang="0">
                <a:pos x="connsiteX1542" y="connsiteY1542"/>
              </a:cxn>
              <a:cxn ang="0">
                <a:pos x="connsiteX1543" y="connsiteY1543"/>
              </a:cxn>
              <a:cxn ang="0">
                <a:pos x="connsiteX1544" y="connsiteY1544"/>
              </a:cxn>
              <a:cxn ang="0">
                <a:pos x="connsiteX1545" y="connsiteY1545"/>
              </a:cxn>
              <a:cxn ang="0">
                <a:pos x="connsiteX1546" y="connsiteY1546"/>
              </a:cxn>
              <a:cxn ang="0">
                <a:pos x="connsiteX1547" y="connsiteY1547"/>
              </a:cxn>
              <a:cxn ang="0">
                <a:pos x="connsiteX1548" y="connsiteY1548"/>
              </a:cxn>
              <a:cxn ang="0">
                <a:pos x="connsiteX1549" y="connsiteY1549"/>
              </a:cxn>
              <a:cxn ang="0">
                <a:pos x="connsiteX1550" y="connsiteY1550"/>
              </a:cxn>
              <a:cxn ang="0">
                <a:pos x="connsiteX1551" y="connsiteY1551"/>
              </a:cxn>
              <a:cxn ang="0">
                <a:pos x="connsiteX1552" y="connsiteY1552"/>
              </a:cxn>
              <a:cxn ang="0">
                <a:pos x="connsiteX1553" y="connsiteY1553"/>
              </a:cxn>
              <a:cxn ang="0">
                <a:pos x="connsiteX1554" y="connsiteY1554"/>
              </a:cxn>
              <a:cxn ang="0">
                <a:pos x="connsiteX1555" y="connsiteY1555"/>
              </a:cxn>
              <a:cxn ang="0">
                <a:pos x="connsiteX1556" y="connsiteY1556"/>
              </a:cxn>
              <a:cxn ang="0">
                <a:pos x="connsiteX1557" y="connsiteY1557"/>
              </a:cxn>
              <a:cxn ang="0">
                <a:pos x="connsiteX1558" y="connsiteY1558"/>
              </a:cxn>
              <a:cxn ang="0">
                <a:pos x="connsiteX1559" y="connsiteY1559"/>
              </a:cxn>
              <a:cxn ang="0">
                <a:pos x="connsiteX1560" y="connsiteY1560"/>
              </a:cxn>
              <a:cxn ang="0">
                <a:pos x="connsiteX1561" y="connsiteY1561"/>
              </a:cxn>
              <a:cxn ang="0">
                <a:pos x="connsiteX1562" y="connsiteY1562"/>
              </a:cxn>
              <a:cxn ang="0">
                <a:pos x="connsiteX1563" y="connsiteY1563"/>
              </a:cxn>
              <a:cxn ang="0">
                <a:pos x="connsiteX1564" y="connsiteY1564"/>
              </a:cxn>
              <a:cxn ang="0">
                <a:pos x="connsiteX1565" y="connsiteY1565"/>
              </a:cxn>
              <a:cxn ang="0">
                <a:pos x="connsiteX1566" y="connsiteY1566"/>
              </a:cxn>
              <a:cxn ang="0">
                <a:pos x="connsiteX1567" y="connsiteY1567"/>
              </a:cxn>
              <a:cxn ang="0">
                <a:pos x="connsiteX1568" y="connsiteY1568"/>
              </a:cxn>
              <a:cxn ang="0">
                <a:pos x="connsiteX1569" y="connsiteY1569"/>
              </a:cxn>
              <a:cxn ang="0">
                <a:pos x="connsiteX1570" y="connsiteY1570"/>
              </a:cxn>
              <a:cxn ang="0">
                <a:pos x="connsiteX1571" y="connsiteY1571"/>
              </a:cxn>
              <a:cxn ang="0">
                <a:pos x="connsiteX1572" y="connsiteY1572"/>
              </a:cxn>
              <a:cxn ang="0">
                <a:pos x="connsiteX1573" y="connsiteY1573"/>
              </a:cxn>
              <a:cxn ang="0">
                <a:pos x="connsiteX1574" y="connsiteY1574"/>
              </a:cxn>
              <a:cxn ang="0">
                <a:pos x="connsiteX1575" y="connsiteY1575"/>
              </a:cxn>
              <a:cxn ang="0">
                <a:pos x="connsiteX1576" y="connsiteY1576"/>
              </a:cxn>
              <a:cxn ang="0">
                <a:pos x="connsiteX1577" y="connsiteY1577"/>
              </a:cxn>
              <a:cxn ang="0">
                <a:pos x="connsiteX1578" y="connsiteY1578"/>
              </a:cxn>
              <a:cxn ang="0">
                <a:pos x="connsiteX1579" y="connsiteY1579"/>
              </a:cxn>
              <a:cxn ang="0">
                <a:pos x="connsiteX1580" y="connsiteY1580"/>
              </a:cxn>
              <a:cxn ang="0">
                <a:pos x="connsiteX1581" y="connsiteY1581"/>
              </a:cxn>
              <a:cxn ang="0">
                <a:pos x="connsiteX1582" y="connsiteY1582"/>
              </a:cxn>
              <a:cxn ang="0">
                <a:pos x="connsiteX1583" y="connsiteY1583"/>
              </a:cxn>
              <a:cxn ang="0">
                <a:pos x="connsiteX1584" y="connsiteY1584"/>
              </a:cxn>
              <a:cxn ang="0">
                <a:pos x="connsiteX1585" y="connsiteY1585"/>
              </a:cxn>
              <a:cxn ang="0">
                <a:pos x="connsiteX1586" y="connsiteY1586"/>
              </a:cxn>
              <a:cxn ang="0">
                <a:pos x="connsiteX1587" y="connsiteY1587"/>
              </a:cxn>
              <a:cxn ang="0">
                <a:pos x="connsiteX1588" y="connsiteY1588"/>
              </a:cxn>
              <a:cxn ang="0">
                <a:pos x="connsiteX1589" y="connsiteY1589"/>
              </a:cxn>
              <a:cxn ang="0">
                <a:pos x="connsiteX1590" y="connsiteY1590"/>
              </a:cxn>
              <a:cxn ang="0">
                <a:pos x="connsiteX1591" y="connsiteY1591"/>
              </a:cxn>
              <a:cxn ang="0">
                <a:pos x="connsiteX1592" y="connsiteY1592"/>
              </a:cxn>
              <a:cxn ang="0">
                <a:pos x="connsiteX1593" y="connsiteY1593"/>
              </a:cxn>
              <a:cxn ang="0">
                <a:pos x="connsiteX1594" y="connsiteY1594"/>
              </a:cxn>
              <a:cxn ang="0">
                <a:pos x="connsiteX1595" y="connsiteY1595"/>
              </a:cxn>
              <a:cxn ang="0">
                <a:pos x="connsiteX1596" y="connsiteY1596"/>
              </a:cxn>
              <a:cxn ang="0">
                <a:pos x="connsiteX1597" y="connsiteY1597"/>
              </a:cxn>
              <a:cxn ang="0">
                <a:pos x="connsiteX1598" y="connsiteY1598"/>
              </a:cxn>
              <a:cxn ang="0">
                <a:pos x="connsiteX1599" y="connsiteY1599"/>
              </a:cxn>
              <a:cxn ang="0">
                <a:pos x="connsiteX1600" y="connsiteY1600"/>
              </a:cxn>
              <a:cxn ang="0">
                <a:pos x="connsiteX1601" y="connsiteY1601"/>
              </a:cxn>
              <a:cxn ang="0">
                <a:pos x="connsiteX1602" y="connsiteY1602"/>
              </a:cxn>
              <a:cxn ang="0">
                <a:pos x="connsiteX1603" y="connsiteY1603"/>
              </a:cxn>
              <a:cxn ang="0">
                <a:pos x="connsiteX1604" y="connsiteY1604"/>
              </a:cxn>
              <a:cxn ang="0">
                <a:pos x="connsiteX1605" y="connsiteY1605"/>
              </a:cxn>
              <a:cxn ang="0">
                <a:pos x="connsiteX1606" y="connsiteY1606"/>
              </a:cxn>
              <a:cxn ang="0">
                <a:pos x="connsiteX1607" y="connsiteY1607"/>
              </a:cxn>
              <a:cxn ang="0">
                <a:pos x="connsiteX1608" y="connsiteY1608"/>
              </a:cxn>
              <a:cxn ang="0">
                <a:pos x="connsiteX1609" y="connsiteY1609"/>
              </a:cxn>
              <a:cxn ang="0">
                <a:pos x="connsiteX1610" y="connsiteY1610"/>
              </a:cxn>
              <a:cxn ang="0">
                <a:pos x="connsiteX1611" y="connsiteY1611"/>
              </a:cxn>
              <a:cxn ang="0">
                <a:pos x="connsiteX1612" y="connsiteY1612"/>
              </a:cxn>
              <a:cxn ang="0">
                <a:pos x="connsiteX1613" y="connsiteY1613"/>
              </a:cxn>
              <a:cxn ang="0">
                <a:pos x="connsiteX1614" y="connsiteY1614"/>
              </a:cxn>
              <a:cxn ang="0">
                <a:pos x="connsiteX1615" y="connsiteY1615"/>
              </a:cxn>
              <a:cxn ang="0">
                <a:pos x="connsiteX1616" y="connsiteY1616"/>
              </a:cxn>
              <a:cxn ang="0">
                <a:pos x="connsiteX1617" y="connsiteY1617"/>
              </a:cxn>
              <a:cxn ang="0">
                <a:pos x="connsiteX1618" y="connsiteY1618"/>
              </a:cxn>
              <a:cxn ang="0">
                <a:pos x="connsiteX1619" y="connsiteY1619"/>
              </a:cxn>
              <a:cxn ang="0">
                <a:pos x="connsiteX1620" y="connsiteY1620"/>
              </a:cxn>
              <a:cxn ang="0">
                <a:pos x="connsiteX1621" y="connsiteY1621"/>
              </a:cxn>
              <a:cxn ang="0">
                <a:pos x="connsiteX1622" y="connsiteY1622"/>
              </a:cxn>
              <a:cxn ang="0">
                <a:pos x="connsiteX1623" y="connsiteY1623"/>
              </a:cxn>
              <a:cxn ang="0">
                <a:pos x="connsiteX1624" y="connsiteY1624"/>
              </a:cxn>
              <a:cxn ang="0">
                <a:pos x="connsiteX1625" y="connsiteY1625"/>
              </a:cxn>
              <a:cxn ang="0">
                <a:pos x="connsiteX1626" y="connsiteY1626"/>
              </a:cxn>
              <a:cxn ang="0">
                <a:pos x="connsiteX1627" y="connsiteY1627"/>
              </a:cxn>
              <a:cxn ang="0">
                <a:pos x="connsiteX1628" y="connsiteY1628"/>
              </a:cxn>
              <a:cxn ang="0">
                <a:pos x="connsiteX1629" y="connsiteY1629"/>
              </a:cxn>
              <a:cxn ang="0">
                <a:pos x="connsiteX1630" y="connsiteY1630"/>
              </a:cxn>
              <a:cxn ang="0">
                <a:pos x="connsiteX1631" y="connsiteY1631"/>
              </a:cxn>
              <a:cxn ang="0">
                <a:pos x="connsiteX1632" y="connsiteY1632"/>
              </a:cxn>
              <a:cxn ang="0">
                <a:pos x="connsiteX1633" y="connsiteY1633"/>
              </a:cxn>
              <a:cxn ang="0">
                <a:pos x="connsiteX1634" y="connsiteY1634"/>
              </a:cxn>
              <a:cxn ang="0">
                <a:pos x="connsiteX1635" y="connsiteY1635"/>
              </a:cxn>
              <a:cxn ang="0">
                <a:pos x="connsiteX1636" y="connsiteY1636"/>
              </a:cxn>
              <a:cxn ang="0">
                <a:pos x="connsiteX1637" y="connsiteY1637"/>
              </a:cxn>
              <a:cxn ang="0">
                <a:pos x="connsiteX1638" y="connsiteY1638"/>
              </a:cxn>
              <a:cxn ang="0">
                <a:pos x="connsiteX1639" y="connsiteY1639"/>
              </a:cxn>
              <a:cxn ang="0">
                <a:pos x="connsiteX1640" y="connsiteY1640"/>
              </a:cxn>
              <a:cxn ang="0">
                <a:pos x="connsiteX1641" y="connsiteY1641"/>
              </a:cxn>
              <a:cxn ang="0">
                <a:pos x="connsiteX1642" y="connsiteY1642"/>
              </a:cxn>
              <a:cxn ang="0">
                <a:pos x="connsiteX1643" y="connsiteY1643"/>
              </a:cxn>
              <a:cxn ang="0">
                <a:pos x="connsiteX1644" y="connsiteY1644"/>
              </a:cxn>
              <a:cxn ang="0">
                <a:pos x="connsiteX1645" y="connsiteY1645"/>
              </a:cxn>
              <a:cxn ang="0">
                <a:pos x="connsiteX1646" y="connsiteY1646"/>
              </a:cxn>
              <a:cxn ang="0">
                <a:pos x="connsiteX1647" y="connsiteY1647"/>
              </a:cxn>
              <a:cxn ang="0">
                <a:pos x="connsiteX1648" y="connsiteY1648"/>
              </a:cxn>
              <a:cxn ang="0">
                <a:pos x="connsiteX1649" y="connsiteY1649"/>
              </a:cxn>
              <a:cxn ang="0">
                <a:pos x="connsiteX1650" y="connsiteY1650"/>
              </a:cxn>
              <a:cxn ang="0">
                <a:pos x="connsiteX1651" y="connsiteY1651"/>
              </a:cxn>
              <a:cxn ang="0">
                <a:pos x="connsiteX1652" y="connsiteY1652"/>
              </a:cxn>
              <a:cxn ang="0">
                <a:pos x="connsiteX1653" y="connsiteY1653"/>
              </a:cxn>
              <a:cxn ang="0">
                <a:pos x="connsiteX1654" y="connsiteY1654"/>
              </a:cxn>
              <a:cxn ang="0">
                <a:pos x="connsiteX1655" y="connsiteY1655"/>
              </a:cxn>
              <a:cxn ang="0">
                <a:pos x="connsiteX1656" y="connsiteY1656"/>
              </a:cxn>
              <a:cxn ang="0">
                <a:pos x="connsiteX1657" y="connsiteY1657"/>
              </a:cxn>
              <a:cxn ang="0">
                <a:pos x="connsiteX1658" y="connsiteY1658"/>
              </a:cxn>
              <a:cxn ang="0">
                <a:pos x="connsiteX1659" y="connsiteY1659"/>
              </a:cxn>
              <a:cxn ang="0">
                <a:pos x="connsiteX1660" y="connsiteY1660"/>
              </a:cxn>
              <a:cxn ang="0">
                <a:pos x="connsiteX1661" y="connsiteY1661"/>
              </a:cxn>
              <a:cxn ang="0">
                <a:pos x="connsiteX1662" y="connsiteY1662"/>
              </a:cxn>
              <a:cxn ang="0">
                <a:pos x="connsiteX1663" y="connsiteY1663"/>
              </a:cxn>
              <a:cxn ang="0">
                <a:pos x="connsiteX1664" y="connsiteY1664"/>
              </a:cxn>
              <a:cxn ang="0">
                <a:pos x="connsiteX1665" y="connsiteY1665"/>
              </a:cxn>
              <a:cxn ang="0">
                <a:pos x="connsiteX1666" y="connsiteY1666"/>
              </a:cxn>
              <a:cxn ang="0">
                <a:pos x="connsiteX1667" y="connsiteY1667"/>
              </a:cxn>
              <a:cxn ang="0">
                <a:pos x="connsiteX1668" y="connsiteY1668"/>
              </a:cxn>
              <a:cxn ang="0">
                <a:pos x="connsiteX1669" y="connsiteY1669"/>
              </a:cxn>
              <a:cxn ang="0">
                <a:pos x="connsiteX1670" y="connsiteY1670"/>
              </a:cxn>
              <a:cxn ang="0">
                <a:pos x="connsiteX1671" y="connsiteY1671"/>
              </a:cxn>
              <a:cxn ang="0">
                <a:pos x="connsiteX1672" y="connsiteY1672"/>
              </a:cxn>
              <a:cxn ang="0">
                <a:pos x="connsiteX1673" y="connsiteY1673"/>
              </a:cxn>
              <a:cxn ang="0">
                <a:pos x="connsiteX1674" y="connsiteY1674"/>
              </a:cxn>
              <a:cxn ang="0">
                <a:pos x="connsiteX1675" y="connsiteY1675"/>
              </a:cxn>
              <a:cxn ang="0">
                <a:pos x="connsiteX1676" y="connsiteY1676"/>
              </a:cxn>
              <a:cxn ang="0">
                <a:pos x="connsiteX1677" y="connsiteY1677"/>
              </a:cxn>
              <a:cxn ang="0">
                <a:pos x="connsiteX1678" y="connsiteY1678"/>
              </a:cxn>
              <a:cxn ang="0">
                <a:pos x="connsiteX1679" y="connsiteY1679"/>
              </a:cxn>
            </a:cxnLst>
            <a:rect l="l" t="t" r="r" b="b"/>
            <a:pathLst>
              <a:path w="2769934" h="848328">
                <a:moveTo>
                  <a:pt x="364551" y="737185"/>
                </a:moveTo>
                <a:cubicBezTo>
                  <a:pt x="394920" y="739281"/>
                  <a:pt x="394920" y="739281"/>
                  <a:pt x="394920" y="739281"/>
                </a:cubicBezTo>
                <a:cubicBezTo>
                  <a:pt x="394920" y="741377"/>
                  <a:pt x="394920" y="741377"/>
                  <a:pt x="394920" y="741377"/>
                </a:cubicBezTo>
                <a:cubicBezTo>
                  <a:pt x="391778" y="741377"/>
                  <a:pt x="389684" y="742425"/>
                  <a:pt x="388637" y="743474"/>
                </a:cubicBezTo>
                <a:cubicBezTo>
                  <a:pt x="387590" y="744522"/>
                  <a:pt x="387590" y="745570"/>
                  <a:pt x="386542" y="748714"/>
                </a:cubicBezTo>
                <a:cubicBezTo>
                  <a:pt x="384448" y="778059"/>
                  <a:pt x="384448" y="778059"/>
                  <a:pt x="384448" y="778059"/>
                </a:cubicBezTo>
                <a:cubicBezTo>
                  <a:pt x="384448" y="782251"/>
                  <a:pt x="384448" y="785395"/>
                  <a:pt x="386542" y="787491"/>
                </a:cubicBezTo>
                <a:cubicBezTo>
                  <a:pt x="387590" y="789587"/>
                  <a:pt x="389684" y="790635"/>
                  <a:pt x="393873" y="790635"/>
                </a:cubicBezTo>
                <a:cubicBezTo>
                  <a:pt x="398061" y="790635"/>
                  <a:pt x="401203" y="789587"/>
                  <a:pt x="403297" y="787491"/>
                </a:cubicBezTo>
                <a:cubicBezTo>
                  <a:pt x="405392" y="784347"/>
                  <a:pt x="407486" y="781203"/>
                  <a:pt x="407486" y="774914"/>
                </a:cubicBezTo>
                <a:cubicBezTo>
                  <a:pt x="409580" y="750810"/>
                  <a:pt x="409580" y="750810"/>
                  <a:pt x="409580" y="750810"/>
                </a:cubicBezTo>
                <a:cubicBezTo>
                  <a:pt x="409580" y="747666"/>
                  <a:pt x="409580" y="745570"/>
                  <a:pt x="408533" y="744522"/>
                </a:cubicBezTo>
                <a:cubicBezTo>
                  <a:pt x="407486" y="743474"/>
                  <a:pt x="406439" y="742425"/>
                  <a:pt x="403297" y="742425"/>
                </a:cubicBezTo>
                <a:cubicBezTo>
                  <a:pt x="404344" y="740329"/>
                  <a:pt x="404344" y="740329"/>
                  <a:pt x="404344" y="740329"/>
                </a:cubicBezTo>
                <a:cubicBezTo>
                  <a:pt x="421099" y="741377"/>
                  <a:pt x="421099" y="741377"/>
                  <a:pt x="421099" y="741377"/>
                </a:cubicBezTo>
                <a:cubicBezTo>
                  <a:pt x="421099" y="743474"/>
                  <a:pt x="421099" y="743474"/>
                  <a:pt x="421099" y="743474"/>
                </a:cubicBezTo>
                <a:cubicBezTo>
                  <a:pt x="419005" y="743474"/>
                  <a:pt x="416911" y="744522"/>
                  <a:pt x="415863" y="745570"/>
                </a:cubicBezTo>
                <a:cubicBezTo>
                  <a:pt x="414816" y="746618"/>
                  <a:pt x="413769" y="748714"/>
                  <a:pt x="413769" y="750810"/>
                </a:cubicBezTo>
                <a:cubicBezTo>
                  <a:pt x="411675" y="774914"/>
                  <a:pt x="411675" y="774914"/>
                  <a:pt x="411675" y="774914"/>
                </a:cubicBezTo>
                <a:cubicBezTo>
                  <a:pt x="410628" y="779107"/>
                  <a:pt x="410628" y="782251"/>
                  <a:pt x="409580" y="784347"/>
                </a:cubicBezTo>
                <a:cubicBezTo>
                  <a:pt x="408533" y="786443"/>
                  <a:pt x="407486" y="787491"/>
                  <a:pt x="406439" y="789587"/>
                </a:cubicBezTo>
                <a:cubicBezTo>
                  <a:pt x="404344" y="791683"/>
                  <a:pt x="401203" y="792731"/>
                  <a:pt x="398061" y="793779"/>
                </a:cubicBezTo>
                <a:cubicBezTo>
                  <a:pt x="394920" y="794827"/>
                  <a:pt x="391778" y="794827"/>
                  <a:pt x="387590" y="794827"/>
                </a:cubicBezTo>
                <a:cubicBezTo>
                  <a:pt x="380259" y="793779"/>
                  <a:pt x="375023" y="791683"/>
                  <a:pt x="371882" y="788539"/>
                </a:cubicBezTo>
                <a:cubicBezTo>
                  <a:pt x="368740" y="784347"/>
                  <a:pt x="367693" y="779107"/>
                  <a:pt x="367693" y="772818"/>
                </a:cubicBezTo>
                <a:cubicBezTo>
                  <a:pt x="369787" y="747666"/>
                  <a:pt x="369787" y="747666"/>
                  <a:pt x="369787" y="747666"/>
                </a:cubicBezTo>
                <a:cubicBezTo>
                  <a:pt x="370835" y="744522"/>
                  <a:pt x="369787" y="742425"/>
                  <a:pt x="368740" y="741377"/>
                </a:cubicBezTo>
                <a:cubicBezTo>
                  <a:pt x="368740" y="740329"/>
                  <a:pt x="366646" y="739281"/>
                  <a:pt x="364551" y="739281"/>
                </a:cubicBezTo>
                <a:cubicBezTo>
                  <a:pt x="364551" y="737185"/>
                  <a:pt x="364551" y="737185"/>
                  <a:pt x="364551" y="737185"/>
                </a:cubicBezTo>
                <a:close/>
                <a:moveTo>
                  <a:pt x="487072" y="734041"/>
                </a:moveTo>
                <a:cubicBezTo>
                  <a:pt x="487072" y="736137"/>
                  <a:pt x="487072" y="736137"/>
                  <a:pt x="487072" y="736137"/>
                </a:cubicBezTo>
                <a:cubicBezTo>
                  <a:pt x="484977" y="737185"/>
                  <a:pt x="482883" y="737185"/>
                  <a:pt x="481836" y="739281"/>
                </a:cubicBezTo>
                <a:cubicBezTo>
                  <a:pt x="480789" y="740329"/>
                  <a:pt x="480789" y="742425"/>
                  <a:pt x="481836" y="744522"/>
                </a:cubicBezTo>
                <a:cubicBezTo>
                  <a:pt x="487072" y="788539"/>
                  <a:pt x="487072" y="788539"/>
                  <a:pt x="487072" y="788539"/>
                </a:cubicBezTo>
                <a:cubicBezTo>
                  <a:pt x="481836" y="789587"/>
                  <a:pt x="481836" y="789587"/>
                  <a:pt x="481836" y="789587"/>
                </a:cubicBezTo>
                <a:cubicBezTo>
                  <a:pt x="440996" y="751858"/>
                  <a:pt x="440996" y="751858"/>
                  <a:pt x="440996" y="751858"/>
                </a:cubicBezTo>
                <a:cubicBezTo>
                  <a:pt x="445184" y="784347"/>
                  <a:pt x="445184" y="784347"/>
                  <a:pt x="445184" y="784347"/>
                </a:cubicBezTo>
                <a:cubicBezTo>
                  <a:pt x="446232" y="787491"/>
                  <a:pt x="446232" y="789587"/>
                  <a:pt x="448326" y="790635"/>
                </a:cubicBezTo>
                <a:cubicBezTo>
                  <a:pt x="449373" y="791683"/>
                  <a:pt x="450420" y="791683"/>
                  <a:pt x="453562" y="791683"/>
                </a:cubicBezTo>
                <a:cubicBezTo>
                  <a:pt x="453562" y="793779"/>
                  <a:pt x="453562" y="793779"/>
                  <a:pt x="453562" y="793779"/>
                </a:cubicBezTo>
                <a:cubicBezTo>
                  <a:pt x="436807" y="795875"/>
                  <a:pt x="436807" y="795875"/>
                  <a:pt x="436807" y="795875"/>
                </a:cubicBezTo>
                <a:cubicBezTo>
                  <a:pt x="435760" y="793779"/>
                  <a:pt x="435760" y="793779"/>
                  <a:pt x="435760" y="793779"/>
                </a:cubicBezTo>
                <a:cubicBezTo>
                  <a:pt x="438901" y="793779"/>
                  <a:pt x="439949" y="792731"/>
                  <a:pt x="440996" y="791683"/>
                </a:cubicBezTo>
                <a:cubicBezTo>
                  <a:pt x="442043" y="789587"/>
                  <a:pt x="442043" y="787491"/>
                  <a:pt x="442043" y="785395"/>
                </a:cubicBezTo>
                <a:cubicBezTo>
                  <a:pt x="436807" y="750810"/>
                  <a:pt x="436807" y="750810"/>
                  <a:pt x="436807" y="750810"/>
                </a:cubicBezTo>
                <a:cubicBezTo>
                  <a:pt x="436807" y="748714"/>
                  <a:pt x="435760" y="746618"/>
                  <a:pt x="434713" y="745570"/>
                </a:cubicBezTo>
                <a:cubicBezTo>
                  <a:pt x="433666" y="744522"/>
                  <a:pt x="431571" y="744522"/>
                  <a:pt x="429477" y="744522"/>
                </a:cubicBezTo>
                <a:cubicBezTo>
                  <a:pt x="428430" y="742425"/>
                  <a:pt x="428430" y="742425"/>
                  <a:pt x="428430" y="742425"/>
                </a:cubicBezTo>
                <a:cubicBezTo>
                  <a:pt x="451468" y="739281"/>
                  <a:pt x="451468" y="739281"/>
                  <a:pt x="451468" y="739281"/>
                </a:cubicBezTo>
                <a:cubicBezTo>
                  <a:pt x="480789" y="766530"/>
                  <a:pt x="480789" y="766530"/>
                  <a:pt x="480789" y="766530"/>
                </a:cubicBezTo>
                <a:cubicBezTo>
                  <a:pt x="477647" y="745570"/>
                  <a:pt x="477647" y="745570"/>
                  <a:pt x="477647" y="745570"/>
                </a:cubicBezTo>
                <a:cubicBezTo>
                  <a:pt x="477647" y="742425"/>
                  <a:pt x="476600" y="741377"/>
                  <a:pt x="475553" y="740329"/>
                </a:cubicBezTo>
                <a:cubicBezTo>
                  <a:pt x="474506" y="739281"/>
                  <a:pt x="472411" y="738233"/>
                  <a:pt x="470317" y="738233"/>
                </a:cubicBezTo>
                <a:cubicBezTo>
                  <a:pt x="469270" y="737185"/>
                  <a:pt x="469270" y="737185"/>
                  <a:pt x="469270" y="737185"/>
                </a:cubicBezTo>
                <a:cubicBezTo>
                  <a:pt x="487072" y="734041"/>
                  <a:pt x="487072" y="734041"/>
                  <a:pt x="487072" y="734041"/>
                </a:cubicBezTo>
                <a:close/>
                <a:moveTo>
                  <a:pt x="528959" y="723561"/>
                </a:moveTo>
                <a:cubicBezTo>
                  <a:pt x="528959" y="725657"/>
                  <a:pt x="528959" y="725657"/>
                  <a:pt x="528959" y="725657"/>
                </a:cubicBezTo>
                <a:cubicBezTo>
                  <a:pt x="526865" y="726705"/>
                  <a:pt x="524770" y="727753"/>
                  <a:pt x="524770" y="728801"/>
                </a:cubicBezTo>
                <a:cubicBezTo>
                  <a:pt x="523723" y="729849"/>
                  <a:pt x="523723" y="731945"/>
                  <a:pt x="524770" y="735089"/>
                </a:cubicBezTo>
                <a:cubicBezTo>
                  <a:pt x="534195" y="767578"/>
                  <a:pt x="534195" y="767578"/>
                  <a:pt x="534195" y="767578"/>
                </a:cubicBezTo>
                <a:cubicBezTo>
                  <a:pt x="535242" y="770722"/>
                  <a:pt x="536289" y="771770"/>
                  <a:pt x="537337" y="772818"/>
                </a:cubicBezTo>
                <a:cubicBezTo>
                  <a:pt x="538384" y="773866"/>
                  <a:pt x="540478" y="773866"/>
                  <a:pt x="542572" y="773866"/>
                </a:cubicBezTo>
                <a:cubicBezTo>
                  <a:pt x="543620" y="774914"/>
                  <a:pt x="543620" y="774914"/>
                  <a:pt x="543620" y="774914"/>
                </a:cubicBezTo>
                <a:cubicBezTo>
                  <a:pt x="514299" y="783299"/>
                  <a:pt x="514299" y="783299"/>
                  <a:pt x="514299" y="783299"/>
                </a:cubicBezTo>
                <a:cubicBezTo>
                  <a:pt x="513251" y="782251"/>
                  <a:pt x="513251" y="782251"/>
                  <a:pt x="513251" y="782251"/>
                </a:cubicBezTo>
                <a:cubicBezTo>
                  <a:pt x="516393" y="781203"/>
                  <a:pt x="517440" y="780155"/>
                  <a:pt x="518487" y="778059"/>
                </a:cubicBezTo>
                <a:cubicBezTo>
                  <a:pt x="518487" y="777011"/>
                  <a:pt x="518487" y="774914"/>
                  <a:pt x="518487" y="772818"/>
                </a:cubicBezTo>
                <a:cubicBezTo>
                  <a:pt x="508015" y="739281"/>
                  <a:pt x="508015" y="739281"/>
                  <a:pt x="508015" y="739281"/>
                </a:cubicBezTo>
                <a:cubicBezTo>
                  <a:pt x="508015" y="737185"/>
                  <a:pt x="506968" y="735089"/>
                  <a:pt x="504874" y="734041"/>
                </a:cubicBezTo>
                <a:cubicBezTo>
                  <a:pt x="503827" y="732993"/>
                  <a:pt x="501732" y="732993"/>
                  <a:pt x="499638" y="734041"/>
                </a:cubicBezTo>
                <a:cubicBezTo>
                  <a:pt x="499638" y="731945"/>
                  <a:pt x="499638" y="731945"/>
                  <a:pt x="499638" y="731945"/>
                </a:cubicBezTo>
                <a:cubicBezTo>
                  <a:pt x="528959" y="723561"/>
                  <a:pt x="528959" y="723561"/>
                  <a:pt x="528959" y="723561"/>
                </a:cubicBezTo>
                <a:close/>
                <a:moveTo>
                  <a:pt x="272399" y="702600"/>
                </a:moveTo>
                <a:cubicBezTo>
                  <a:pt x="292296" y="712033"/>
                  <a:pt x="292296" y="712033"/>
                  <a:pt x="292296" y="712033"/>
                </a:cubicBezTo>
                <a:cubicBezTo>
                  <a:pt x="301721" y="750810"/>
                  <a:pt x="301721" y="750810"/>
                  <a:pt x="301721" y="750810"/>
                </a:cubicBezTo>
                <a:cubicBezTo>
                  <a:pt x="311145" y="731945"/>
                  <a:pt x="311145" y="731945"/>
                  <a:pt x="311145" y="731945"/>
                </a:cubicBezTo>
                <a:cubicBezTo>
                  <a:pt x="312192" y="728801"/>
                  <a:pt x="313240" y="726705"/>
                  <a:pt x="312192" y="725657"/>
                </a:cubicBezTo>
                <a:cubicBezTo>
                  <a:pt x="312192" y="724609"/>
                  <a:pt x="311145" y="722513"/>
                  <a:pt x="308004" y="721465"/>
                </a:cubicBezTo>
                <a:cubicBezTo>
                  <a:pt x="309051" y="719369"/>
                  <a:pt x="309051" y="719369"/>
                  <a:pt x="309051" y="719369"/>
                </a:cubicBezTo>
                <a:cubicBezTo>
                  <a:pt x="324759" y="726705"/>
                  <a:pt x="324759" y="726705"/>
                  <a:pt x="324759" y="726705"/>
                </a:cubicBezTo>
                <a:cubicBezTo>
                  <a:pt x="323711" y="728801"/>
                  <a:pt x="323711" y="728801"/>
                  <a:pt x="323711" y="728801"/>
                </a:cubicBezTo>
                <a:cubicBezTo>
                  <a:pt x="321617" y="727753"/>
                  <a:pt x="319523" y="727753"/>
                  <a:pt x="318475" y="728801"/>
                </a:cubicBezTo>
                <a:cubicBezTo>
                  <a:pt x="317428" y="728801"/>
                  <a:pt x="315334" y="730897"/>
                  <a:pt x="314287" y="732993"/>
                </a:cubicBezTo>
                <a:cubicBezTo>
                  <a:pt x="296485" y="772818"/>
                  <a:pt x="296485" y="772818"/>
                  <a:pt x="296485" y="772818"/>
                </a:cubicBezTo>
                <a:cubicBezTo>
                  <a:pt x="290202" y="770722"/>
                  <a:pt x="290202" y="770722"/>
                  <a:pt x="290202" y="770722"/>
                </a:cubicBezTo>
                <a:cubicBezTo>
                  <a:pt x="276588" y="717273"/>
                  <a:pt x="276588" y="717273"/>
                  <a:pt x="276588" y="717273"/>
                </a:cubicBezTo>
                <a:cubicBezTo>
                  <a:pt x="262975" y="746618"/>
                  <a:pt x="262975" y="746618"/>
                  <a:pt x="262975" y="746618"/>
                </a:cubicBezTo>
                <a:cubicBezTo>
                  <a:pt x="261928" y="749762"/>
                  <a:pt x="260880" y="751858"/>
                  <a:pt x="261928" y="752906"/>
                </a:cubicBezTo>
                <a:cubicBezTo>
                  <a:pt x="261928" y="753954"/>
                  <a:pt x="264022" y="756050"/>
                  <a:pt x="266116" y="757098"/>
                </a:cubicBezTo>
                <a:cubicBezTo>
                  <a:pt x="265069" y="759194"/>
                  <a:pt x="265069" y="759194"/>
                  <a:pt x="265069" y="759194"/>
                </a:cubicBezTo>
                <a:cubicBezTo>
                  <a:pt x="249361" y="750810"/>
                  <a:pt x="249361" y="750810"/>
                  <a:pt x="249361" y="750810"/>
                </a:cubicBezTo>
                <a:cubicBezTo>
                  <a:pt x="250409" y="749762"/>
                  <a:pt x="250409" y="749762"/>
                  <a:pt x="250409" y="749762"/>
                </a:cubicBezTo>
                <a:cubicBezTo>
                  <a:pt x="252503" y="750810"/>
                  <a:pt x="254597" y="750810"/>
                  <a:pt x="255645" y="749762"/>
                </a:cubicBezTo>
                <a:cubicBezTo>
                  <a:pt x="256692" y="749762"/>
                  <a:pt x="258786" y="747666"/>
                  <a:pt x="259833" y="745570"/>
                </a:cubicBezTo>
                <a:cubicBezTo>
                  <a:pt x="274494" y="714129"/>
                  <a:pt x="274494" y="714129"/>
                  <a:pt x="274494" y="714129"/>
                </a:cubicBezTo>
                <a:cubicBezTo>
                  <a:pt x="275541" y="712033"/>
                  <a:pt x="275541" y="709936"/>
                  <a:pt x="275541" y="707840"/>
                </a:cubicBezTo>
                <a:cubicBezTo>
                  <a:pt x="274494" y="706792"/>
                  <a:pt x="273447" y="705744"/>
                  <a:pt x="271352" y="704696"/>
                </a:cubicBezTo>
                <a:cubicBezTo>
                  <a:pt x="272399" y="702600"/>
                  <a:pt x="272399" y="702600"/>
                  <a:pt x="272399" y="702600"/>
                </a:cubicBezTo>
                <a:close/>
                <a:moveTo>
                  <a:pt x="584460" y="696312"/>
                </a:moveTo>
                <a:cubicBezTo>
                  <a:pt x="584460" y="696312"/>
                  <a:pt x="584460" y="696312"/>
                  <a:pt x="585507" y="698408"/>
                </a:cubicBezTo>
                <a:cubicBezTo>
                  <a:pt x="584460" y="699456"/>
                  <a:pt x="583413" y="700504"/>
                  <a:pt x="582365" y="701552"/>
                </a:cubicBezTo>
                <a:cubicBezTo>
                  <a:pt x="582365" y="703648"/>
                  <a:pt x="582365" y="704696"/>
                  <a:pt x="582365" y="706792"/>
                </a:cubicBezTo>
                <a:cubicBezTo>
                  <a:pt x="582365" y="706792"/>
                  <a:pt x="582365" y="706792"/>
                  <a:pt x="586554" y="758146"/>
                </a:cubicBezTo>
                <a:cubicBezTo>
                  <a:pt x="586554" y="758146"/>
                  <a:pt x="586554" y="758146"/>
                  <a:pt x="583413" y="759194"/>
                </a:cubicBezTo>
                <a:cubicBezTo>
                  <a:pt x="583413" y="759194"/>
                  <a:pt x="583413" y="759194"/>
                  <a:pt x="544667" y="726705"/>
                </a:cubicBezTo>
                <a:cubicBezTo>
                  <a:pt x="542572" y="725657"/>
                  <a:pt x="541525" y="724609"/>
                  <a:pt x="540478" y="723561"/>
                </a:cubicBezTo>
                <a:cubicBezTo>
                  <a:pt x="538384" y="723561"/>
                  <a:pt x="537337" y="723561"/>
                  <a:pt x="536289" y="724609"/>
                </a:cubicBezTo>
                <a:cubicBezTo>
                  <a:pt x="536289" y="724609"/>
                  <a:pt x="536289" y="724609"/>
                  <a:pt x="535242" y="722513"/>
                </a:cubicBezTo>
                <a:cubicBezTo>
                  <a:pt x="535242" y="722513"/>
                  <a:pt x="535242" y="722513"/>
                  <a:pt x="560375" y="709936"/>
                </a:cubicBezTo>
                <a:cubicBezTo>
                  <a:pt x="560375" y="709936"/>
                  <a:pt x="560375" y="709936"/>
                  <a:pt x="560375" y="710985"/>
                </a:cubicBezTo>
                <a:cubicBezTo>
                  <a:pt x="560375" y="710985"/>
                  <a:pt x="560375" y="710985"/>
                  <a:pt x="560375" y="712033"/>
                </a:cubicBezTo>
                <a:cubicBezTo>
                  <a:pt x="559327" y="712033"/>
                  <a:pt x="558280" y="713081"/>
                  <a:pt x="557233" y="714129"/>
                </a:cubicBezTo>
                <a:cubicBezTo>
                  <a:pt x="557233" y="715177"/>
                  <a:pt x="557233" y="715177"/>
                  <a:pt x="557233" y="716225"/>
                </a:cubicBezTo>
                <a:cubicBezTo>
                  <a:pt x="558280" y="716225"/>
                  <a:pt x="558280" y="717273"/>
                  <a:pt x="558280" y="717273"/>
                </a:cubicBezTo>
                <a:cubicBezTo>
                  <a:pt x="558280" y="717273"/>
                  <a:pt x="558280" y="717273"/>
                  <a:pt x="559327" y="718321"/>
                </a:cubicBezTo>
                <a:cubicBezTo>
                  <a:pt x="559327" y="718321"/>
                  <a:pt x="559327" y="718321"/>
                  <a:pt x="581318" y="737185"/>
                </a:cubicBezTo>
                <a:cubicBezTo>
                  <a:pt x="581318" y="737185"/>
                  <a:pt x="581318" y="737185"/>
                  <a:pt x="578177" y="709936"/>
                </a:cubicBezTo>
                <a:cubicBezTo>
                  <a:pt x="578177" y="708888"/>
                  <a:pt x="578177" y="707840"/>
                  <a:pt x="578177" y="707840"/>
                </a:cubicBezTo>
                <a:cubicBezTo>
                  <a:pt x="578177" y="706792"/>
                  <a:pt x="578177" y="706792"/>
                  <a:pt x="578177" y="706792"/>
                </a:cubicBezTo>
                <a:cubicBezTo>
                  <a:pt x="577129" y="705744"/>
                  <a:pt x="576082" y="704696"/>
                  <a:pt x="575035" y="704696"/>
                </a:cubicBezTo>
                <a:cubicBezTo>
                  <a:pt x="573988" y="704696"/>
                  <a:pt x="572941" y="705744"/>
                  <a:pt x="570846" y="705744"/>
                </a:cubicBezTo>
                <a:cubicBezTo>
                  <a:pt x="570846" y="705744"/>
                  <a:pt x="570846" y="705744"/>
                  <a:pt x="569799" y="704696"/>
                </a:cubicBezTo>
                <a:cubicBezTo>
                  <a:pt x="569799" y="704696"/>
                  <a:pt x="569799" y="704696"/>
                  <a:pt x="584460" y="696312"/>
                </a:cubicBezTo>
                <a:close/>
                <a:moveTo>
                  <a:pt x="228418" y="695264"/>
                </a:moveTo>
                <a:cubicBezTo>
                  <a:pt x="228418" y="695264"/>
                  <a:pt x="228418" y="695264"/>
                  <a:pt x="214804" y="704696"/>
                </a:cubicBezTo>
                <a:cubicBezTo>
                  <a:pt x="214804" y="704696"/>
                  <a:pt x="214804" y="704696"/>
                  <a:pt x="223182" y="710985"/>
                </a:cubicBezTo>
                <a:cubicBezTo>
                  <a:pt x="223182" y="710985"/>
                  <a:pt x="223182" y="710985"/>
                  <a:pt x="228418" y="695264"/>
                </a:cubicBezTo>
                <a:close/>
                <a:moveTo>
                  <a:pt x="240984" y="682688"/>
                </a:moveTo>
                <a:cubicBezTo>
                  <a:pt x="240984" y="682688"/>
                  <a:pt x="240984" y="682688"/>
                  <a:pt x="246220" y="686880"/>
                </a:cubicBezTo>
                <a:cubicBezTo>
                  <a:pt x="246220" y="686880"/>
                  <a:pt x="246220" y="686880"/>
                  <a:pt x="233654" y="736137"/>
                </a:cubicBezTo>
                <a:cubicBezTo>
                  <a:pt x="232607" y="737185"/>
                  <a:pt x="232607" y="739281"/>
                  <a:pt x="232607" y="740329"/>
                </a:cubicBezTo>
                <a:cubicBezTo>
                  <a:pt x="233654" y="741377"/>
                  <a:pt x="233654" y="741377"/>
                  <a:pt x="234701" y="742425"/>
                </a:cubicBezTo>
                <a:cubicBezTo>
                  <a:pt x="234701" y="742425"/>
                  <a:pt x="234701" y="742425"/>
                  <a:pt x="233654" y="743474"/>
                </a:cubicBezTo>
                <a:cubicBezTo>
                  <a:pt x="233654" y="743474"/>
                  <a:pt x="233654" y="743474"/>
                  <a:pt x="210616" y="727753"/>
                </a:cubicBezTo>
                <a:cubicBezTo>
                  <a:pt x="210616" y="727753"/>
                  <a:pt x="210616" y="727753"/>
                  <a:pt x="211663" y="725657"/>
                </a:cubicBezTo>
                <a:cubicBezTo>
                  <a:pt x="213757" y="727753"/>
                  <a:pt x="215852" y="727753"/>
                  <a:pt x="216899" y="728801"/>
                </a:cubicBezTo>
                <a:cubicBezTo>
                  <a:pt x="216899" y="728801"/>
                  <a:pt x="217946" y="727753"/>
                  <a:pt x="218993" y="726705"/>
                </a:cubicBezTo>
                <a:cubicBezTo>
                  <a:pt x="218993" y="726705"/>
                  <a:pt x="218993" y="726705"/>
                  <a:pt x="218993" y="725657"/>
                </a:cubicBezTo>
                <a:cubicBezTo>
                  <a:pt x="220040" y="725657"/>
                  <a:pt x="220040" y="725657"/>
                  <a:pt x="220040" y="724609"/>
                </a:cubicBezTo>
                <a:cubicBezTo>
                  <a:pt x="220040" y="724609"/>
                  <a:pt x="220040" y="724609"/>
                  <a:pt x="223182" y="715177"/>
                </a:cubicBezTo>
                <a:cubicBezTo>
                  <a:pt x="223182" y="715177"/>
                  <a:pt x="223182" y="715177"/>
                  <a:pt x="211663" y="706792"/>
                </a:cubicBezTo>
                <a:cubicBezTo>
                  <a:pt x="211663" y="706792"/>
                  <a:pt x="211663" y="706792"/>
                  <a:pt x="204333" y="710985"/>
                </a:cubicBezTo>
                <a:cubicBezTo>
                  <a:pt x="203285" y="712033"/>
                  <a:pt x="203285" y="712033"/>
                  <a:pt x="202238" y="712033"/>
                </a:cubicBezTo>
                <a:cubicBezTo>
                  <a:pt x="202238" y="713081"/>
                  <a:pt x="202238" y="713081"/>
                  <a:pt x="201191" y="713081"/>
                </a:cubicBezTo>
                <a:cubicBezTo>
                  <a:pt x="201191" y="714129"/>
                  <a:pt x="200144" y="715177"/>
                  <a:pt x="201191" y="716225"/>
                </a:cubicBezTo>
                <a:cubicBezTo>
                  <a:pt x="201191" y="717273"/>
                  <a:pt x="202238" y="718321"/>
                  <a:pt x="203285" y="719369"/>
                </a:cubicBezTo>
                <a:cubicBezTo>
                  <a:pt x="203285" y="719369"/>
                  <a:pt x="203285" y="719369"/>
                  <a:pt x="204333" y="720417"/>
                </a:cubicBezTo>
                <a:cubicBezTo>
                  <a:pt x="204333" y="720417"/>
                  <a:pt x="204333" y="720417"/>
                  <a:pt x="203285" y="721465"/>
                </a:cubicBezTo>
                <a:cubicBezTo>
                  <a:pt x="203285" y="721465"/>
                  <a:pt x="203285" y="721465"/>
                  <a:pt x="189672" y="712033"/>
                </a:cubicBezTo>
                <a:cubicBezTo>
                  <a:pt x="189672" y="712033"/>
                  <a:pt x="189672" y="712033"/>
                  <a:pt x="190719" y="710985"/>
                </a:cubicBezTo>
                <a:cubicBezTo>
                  <a:pt x="191766" y="710985"/>
                  <a:pt x="192814" y="712033"/>
                  <a:pt x="194908" y="712033"/>
                </a:cubicBezTo>
                <a:cubicBezTo>
                  <a:pt x="195955" y="710985"/>
                  <a:pt x="197002" y="710985"/>
                  <a:pt x="199097" y="709936"/>
                </a:cubicBezTo>
                <a:cubicBezTo>
                  <a:pt x="199097" y="709936"/>
                  <a:pt x="199097" y="709936"/>
                  <a:pt x="240984" y="682688"/>
                </a:cubicBezTo>
                <a:close/>
                <a:moveTo>
                  <a:pt x="627394" y="665919"/>
                </a:moveTo>
                <a:cubicBezTo>
                  <a:pt x="636819" y="676399"/>
                  <a:pt x="636819" y="676399"/>
                  <a:pt x="636819" y="676399"/>
                </a:cubicBezTo>
                <a:cubicBezTo>
                  <a:pt x="635772" y="678496"/>
                  <a:pt x="635772" y="678496"/>
                  <a:pt x="635772" y="678496"/>
                </a:cubicBezTo>
                <a:cubicBezTo>
                  <a:pt x="632630" y="675351"/>
                  <a:pt x="629489" y="674303"/>
                  <a:pt x="626347" y="674303"/>
                </a:cubicBezTo>
                <a:cubicBezTo>
                  <a:pt x="624253" y="673255"/>
                  <a:pt x="621111" y="675351"/>
                  <a:pt x="616922" y="678496"/>
                </a:cubicBezTo>
                <a:cubicBezTo>
                  <a:pt x="611686" y="682688"/>
                  <a:pt x="611686" y="682688"/>
                  <a:pt x="611686" y="682688"/>
                </a:cubicBezTo>
                <a:cubicBezTo>
                  <a:pt x="624253" y="699456"/>
                  <a:pt x="624253" y="699456"/>
                  <a:pt x="624253" y="699456"/>
                </a:cubicBezTo>
                <a:cubicBezTo>
                  <a:pt x="625300" y="698408"/>
                  <a:pt x="625300" y="698408"/>
                  <a:pt x="625300" y="698408"/>
                </a:cubicBezTo>
                <a:cubicBezTo>
                  <a:pt x="627394" y="697360"/>
                  <a:pt x="628441" y="695264"/>
                  <a:pt x="628441" y="693168"/>
                </a:cubicBezTo>
                <a:cubicBezTo>
                  <a:pt x="628441" y="690024"/>
                  <a:pt x="627394" y="687928"/>
                  <a:pt x="625300" y="684784"/>
                </a:cubicBezTo>
                <a:cubicBezTo>
                  <a:pt x="627394" y="682688"/>
                  <a:pt x="627394" y="682688"/>
                  <a:pt x="627394" y="682688"/>
                </a:cubicBezTo>
                <a:cubicBezTo>
                  <a:pt x="643102" y="703648"/>
                  <a:pt x="643102" y="703648"/>
                  <a:pt x="643102" y="703648"/>
                </a:cubicBezTo>
                <a:cubicBezTo>
                  <a:pt x="642055" y="704696"/>
                  <a:pt x="642055" y="704696"/>
                  <a:pt x="642055" y="704696"/>
                </a:cubicBezTo>
                <a:cubicBezTo>
                  <a:pt x="638913" y="701552"/>
                  <a:pt x="636819" y="699456"/>
                  <a:pt x="634724" y="699456"/>
                </a:cubicBezTo>
                <a:cubicBezTo>
                  <a:pt x="631583" y="699456"/>
                  <a:pt x="629489" y="699456"/>
                  <a:pt x="627394" y="701552"/>
                </a:cubicBezTo>
                <a:cubicBezTo>
                  <a:pt x="627394" y="702600"/>
                  <a:pt x="627394" y="702600"/>
                  <a:pt x="627394" y="702600"/>
                </a:cubicBezTo>
                <a:cubicBezTo>
                  <a:pt x="637866" y="715177"/>
                  <a:pt x="637866" y="715177"/>
                  <a:pt x="637866" y="715177"/>
                </a:cubicBezTo>
                <a:cubicBezTo>
                  <a:pt x="638913" y="717273"/>
                  <a:pt x="639960" y="718321"/>
                  <a:pt x="641008" y="718321"/>
                </a:cubicBezTo>
                <a:cubicBezTo>
                  <a:pt x="642055" y="718321"/>
                  <a:pt x="644149" y="717273"/>
                  <a:pt x="646244" y="715177"/>
                </a:cubicBezTo>
                <a:cubicBezTo>
                  <a:pt x="650432" y="712033"/>
                  <a:pt x="652527" y="708888"/>
                  <a:pt x="653574" y="705744"/>
                </a:cubicBezTo>
                <a:cubicBezTo>
                  <a:pt x="654621" y="701552"/>
                  <a:pt x="653574" y="698408"/>
                  <a:pt x="651479" y="693168"/>
                </a:cubicBezTo>
                <a:cubicBezTo>
                  <a:pt x="653574" y="692120"/>
                  <a:pt x="653574" y="692120"/>
                  <a:pt x="653574" y="692120"/>
                </a:cubicBezTo>
                <a:cubicBezTo>
                  <a:pt x="661951" y="706792"/>
                  <a:pt x="661951" y="706792"/>
                  <a:pt x="661951" y="706792"/>
                </a:cubicBezTo>
                <a:cubicBezTo>
                  <a:pt x="624253" y="737185"/>
                  <a:pt x="624253" y="737185"/>
                  <a:pt x="624253" y="737185"/>
                </a:cubicBezTo>
                <a:cubicBezTo>
                  <a:pt x="623206" y="736137"/>
                  <a:pt x="623206" y="736137"/>
                  <a:pt x="623206" y="736137"/>
                </a:cubicBezTo>
                <a:cubicBezTo>
                  <a:pt x="625300" y="734041"/>
                  <a:pt x="626347" y="731945"/>
                  <a:pt x="626347" y="730897"/>
                </a:cubicBezTo>
                <a:cubicBezTo>
                  <a:pt x="626347" y="728801"/>
                  <a:pt x="625300" y="727753"/>
                  <a:pt x="624253" y="725657"/>
                </a:cubicBezTo>
                <a:cubicBezTo>
                  <a:pt x="602262" y="698408"/>
                  <a:pt x="602262" y="698408"/>
                  <a:pt x="602262" y="698408"/>
                </a:cubicBezTo>
                <a:cubicBezTo>
                  <a:pt x="600168" y="696312"/>
                  <a:pt x="599120" y="695264"/>
                  <a:pt x="597026" y="695264"/>
                </a:cubicBezTo>
                <a:cubicBezTo>
                  <a:pt x="595979" y="694216"/>
                  <a:pt x="593884" y="695264"/>
                  <a:pt x="591790" y="696312"/>
                </a:cubicBezTo>
                <a:cubicBezTo>
                  <a:pt x="590743" y="695264"/>
                  <a:pt x="590743" y="695264"/>
                  <a:pt x="590743" y="695264"/>
                </a:cubicBezTo>
                <a:cubicBezTo>
                  <a:pt x="627394" y="665919"/>
                  <a:pt x="627394" y="665919"/>
                  <a:pt x="627394" y="665919"/>
                </a:cubicBezTo>
                <a:close/>
                <a:moveTo>
                  <a:pt x="404364" y="665053"/>
                </a:moveTo>
                <a:cubicBezTo>
                  <a:pt x="402272" y="666100"/>
                  <a:pt x="401227" y="667148"/>
                  <a:pt x="399135" y="668195"/>
                </a:cubicBezTo>
                <a:cubicBezTo>
                  <a:pt x="398090" y="670290"/>
                  <a:pt x="398090" y="671338"/>
                  <a:pt x="398090" y="672385"/>
                </a:cubicBezTo>
                <a:cubicBezTo>
                  <a:pt x="398090" y="675528"/>
                  <a:pt x="399135" y="676576"/>
                  <a:pt x="401227" y="678671"/>
                </a:cubicBezTo>
                <a:cubicBezTo>
                  <a:pt x="403318" y="679718"/>
                  <a:pt x="405409" y="680766"/>
                  <a:pt x="408546" y="680766"/>
                </a:cubicBezTo>
                <a:cubicBezTo>
                  <a:pt x="410638" y="680766"/>
                  <a:pt x="412729" y="680766"/>
                  <a:pt x="414821" y="678671"/>
                </a:cubicBezTo>
                <a:cubicBezTo>
                  <a:pt x="415866" y="677623"/>
                  <a:pt x="416912" y="676576"/>
                  <a:pt x="416912" y="674481"/>
                </a:cubicBezTo>
                <a:cubicBezTo>
                  <a:pt x="416912" y="672385"/>
                  <a:pt x="415866" y="671338"/>
                  <a:pt x="413775" y="669243"/>
                </a:cubicBezTo>
                <a:cubicBezTo>
                  <a:pt x="411684" y="668195"/>
                  <a:pt x="408546" y="667148"/>
                  <a:pt x="404364" y="665053"/>
                </a:cubicBezTo>
                <a:close/>
                <a:moveTo>
                  <a:pt x="490111" y="661910"/>
                </a:moveTo>
                <a:cubicBezTo>
                  <a:pt x="488020" y="661910"/>
                  <a:pt x="486974" y="662958"/>
                  <a:pt x="484883" y="664005"/>
                </a:cubicBezTo>
                <a:cubicBezTo>
                  <a:pt x="483837" y="665053"/>
                  <a:pt x="483837" y="667148"/>
                  <a:pt x="483837" y="669243"/>
                </a:cubicBezTo>
                <a:cubicBezTo>
                  <a:pt x="483837" y="673433"/>
                  <a:pt x="483837" y="675528"/>
                  <a:pt x="485928" y="677623"/>
                </a:cubicBezTo>
                <a:cubicBezTo>
                  <a:pt x="486974" y="679718"/>
                  <a:pt x="489065" y="680766"/>
                  <a:pt x="491157" y="680766"/>
                </a:cubicBezTo>
                <a:cubicBezTo>
                  <a:pt x="493248" y="680766"/>
                  <a:pt x="495340" y="679718"/>
                  <a:pt x="496385" y="678671"/>
                </a:cubicBezTo>
                <a:cubicBezTo>
                  <a:pt x="497431" y="677623"/>
                  <a:pt x="497431" y="675528"/>
                  <a:pt x="497431" y="672385"/>
                </a:cubicBezTo>
                <a:cubicBezTo>
                  <a:pt x="497431" y="669243"/>
                  <a:pt x="497431" y="666100"/>
                  <a:pt x="496385" y="665053"/>
                </a:cubicBezTo>
                <a:cubicBezTo>
                  <a:pt x="494294" y="662958"/>
                  <a:pt x="493248" y="661910"/>
                  <a:pt x="490111" y="661910"/>
                </a:cubicBezTo>
                <a:close/>
                <a:moveTo>
                  <a:pt x="1535938" y="660779"/>
                </a:moveTo>
                <a:cubicBezTo>
                  <a:pt x="1522320" y="695385"/>
                  <a:pt x="1522320" y="695385"/>
                  <a:pt x="1522320" y="695385"/>
                </a:cubicBezTo>
                <a:cubicBezTo>
                  <a:pt x="1548508" y="695385"/>
                  <a:pt x="1548508" y="695385"/>
                  <a:pt x="1548508" y="695385"/>
                </a:cubicBezTo>
                <a:cubicBezTo>
                  <a:pt x="1535938" y="660779"/>
                  <a:pt x="1535938" y="660779"/>
                  <a:pt x="1535938" y="660779"/>
                </a:cubicBezTo>
                <a:close/>
                <a:moveTo>
                  <a:pt x="447237" y="646198"/>
                </a:moveTo>
                <a:cubicBezTo>
                  <a:pt x="445146" y="646198"/>
                  <a:pt x="443055" y="647245"/>
                  <a:pt x="442009" y="649340"/>
                </a:cubicBezTo>
                <a:cubicBezTo>
                  <a:pt x="440963" y="650388"/>
                  <a:pt x="440963" y="652483"/>
                  <a:pt x="440963" y="655625"/>
                </a:cubicBezTo>
                <a:cubicBezTo>
                  <a:pt x="440963" y="658768"/>
                  <a:pt x="442009" y="660863"/>
                  <a:pt x="443055" y="662958"/>
                </a:cubicBezTo>
                <a:cubicBezTo>
                  <a:pt x="444100" y="665053"/>
                  <a:pt x="446192" y="665053"/>
                  <a:pt x="448283" y="665053"/>
                </a:cubicBezTo>
                <a:cubicBezTo>
                  <a:pt x="450374" y="665053"/>
                  <a:pt x="452466" y="665053"/>
                  <a:pt x="453512" y="662958"/>
                </a:cubicBezTo>
                <a:cubicBezTo>
                  <a:pt x="454557" y="661910"/>
                  <a:pt x="455603" y="659815"/>
                  <a:pt x="455603" y="657720"/>
                </a:cubicBezTo>
                <a:cubicBezTo>
                  <a:pt x="455603" y="654578"/>
                  <a:pt x="454557" y="651435"/>
                  <a:pt x="453512" y="649340"/>
                </a:cubicBezTo>
                <a:cubicBezTo>
                  <a:pt x="451420" y="647245"/>
                  <a:pt x="449329" y="646198"/>
                  <a:pt x="447237" y="646198"/>
                </a:cubicBezTo>
                <a:close/>
                <a:moveTo>
                  <a:pt x="406455" y="646198"/>
                </a:moveTo>
                <a:cubicBezTo>
                  <a:pt x="404364" y="646198"/>
                  <a:pt x="403318" y="646198"/>
                  <a:pt x="401227" y="647245"/>
                </a:cubicBezTo>
                <a:cubicBezTo>
                  <a:pt x="400181" y="648293"/>
                  <a:pt x="399135" y="649340"/>
                  <a:pt x="399135" y="650388"/>
                </a:cubicBezTo>
                <a:cubicBezTo>
                  <a:pt x="399135" y="652483"/>
                  <a:pt x="400181" y="653530"/>
                  <a:pt x="402272" y="654578"/>
                </a:cubicBezTo>
                <a:cubicBezTo>
                  <a:pt x="403318" y="656673"/>
                  <a:pt x="406455" y="657720"/>
                  <a:pt x="409592" y="658768"/>
                </a:cubicBezTo>
                <a:cubicBezTo>
                  <a:pt x="411684" y="657720"/>
                  <a:pt x="412729" y="656673"/>
                  <a:pt x="413775" y="655625"/>
                </a:cubicBezTo>
                <a:cubicBezTo>
                  <a:pt x="414821" y="654578"/>
                  <a:pt x="414821" y="653530"/>
                  <a:pt x="414821" y="651435"/>
                </a:cubicBezTo>
                <a:cubicBezTo>
                  <a:pt x="414821" y="650388"/>
                  <a:pt x="413775" y="648293"/>
                  <a:pt x="412729" y="647245"/>
                </a:cubicBezTo>
                <a:cubicBezTo>
                  <a:pt x="410638" y="646198"/>
                  <a:pt x="409592" y="646198"/>
                  <a:pt x="406455" y="646198"/>
                </a:cubicBezTo>
                <a:close/>
                <a:moveTo>
                  <a:pt x="496385" y="643055"/>
                </a:moveTo>
                <a:cubicBezTo>
                  <a:pt x="498477" y="643055"/>
                  <a:pt x="500568" y="644103"/>
                  <a:pt x="502660" y="644103"/>
                </a:cubicBezTo>
                <a:cubicBezTo>
                  <a:pt x="504751" y="645150"/>
                  <a:pt x="505797" y="646198"/>
                  <a:pt x="507888" y="647245"/>
                </a:cubicBezTo>
                <a:cubicBezTo>
                  <a:pt x="503705" y="649340"/>
                  <a:pt x="503705" y="649340"/>
                  <a:pt x="503705" y="649340"/>
                </a:cubicBezTo>
                <a:cubicBezTo>
                  <a:pt x="502660" y="648293"/>
                  <a:pt x="501614" y="648293"/>
                  <a:pt x="500568" y="648293"/>
                </a:cubicBezTo>
                <a:cubicBezTo>
                  <a:pt x="499522" y="647245"/>
                  <a:pt x="498477" y="647245"/>
                  <a:pt x="496385" y="647245"/>
                </a:cubicBezTo>
                <a:cubicBezTo>
                  <a:pt x="492202" y="647245"/>
                  <a:pt x="489065" y="648293"/>
                  <a:pt x="486974" y="651435"/>
                </a:cubicBezTo>
                <a:cubicBezTo>
                  <a:pt x="483837" y="654578"/>
                  <a:pt x="482791" y="658768"/>
                  <a:pt x="482791" y="662958"/>
                </a:cubicBezTo>
                <a:cubicBezTo>
                  <a:pt x="483837" y="660863"/>
                  <a:pt x="485928" y="659815"/>
                  <a:pt x="488020" y="658768"/>
                </a:cubicBezTo>
                <a:cubicBezTo>
                  <a:pt x="490111" y="657720"/>
                  <a:pt x="492202" y="656673"/>
                  <a:pt x="495340" y="656673"/>
                </a:cubicBezTo>
                <a:cubicBezTo>
                  <a:pt x="499522" y="656673"/>
                  <a:pt x="502660" y="657720"/>
                  <a:pt x="504751" y="659815"/>
                </a:cubicBezTo>
                <a:cubicBezTo>
                  <a:pt x="506842" y="661910"/>
                  <a:pt x="507888" y="665053"/>
                  <a:pt x="507888" y="669243"/>
                </a:cubicBezTo>
                <a:cubicBezTo>
                  <a:pt x="507888" y="673433"/>
                  <a:pt x="506842" y="676576"/>
                  <a:pt x="503705" y="679718"/>
                </a:cubicBezTo>
                <a:cubicBezTo>
                  <a:pt x="500568" y="682861"/>
                  <a:pt x="496385" y="683908"/>
                  <a:pt x="491157" y="683908"/>
                </a:cubicBezTo>
                <a:cubicBezTo>
                  <a:pt x="484883" y="683908"/>
                  <a:pt x="480700" y="682861"/>
                  <a:pt x="477563" y="679718"/>
                </a:cubicBezTo>
                <a:cubicBezTo>
                  <a:pt x="474426" y="676576"/>
                  <a:pt x="472334" y="671338"/>
                  <a:pt x="472334" y="666100"/>
                </a:cubicBezTo>
                <a:cubicBezTo>
                  <a:pt x="472334" y="662958"/>
                  <a:pt x="473380" y="659815"/>
                  <a:pt x="474426" y="656673"/>
                </a:cubicBezTo>
                <a:cubicBezTo>
                  <a:pt x="475471" y="654578"/>
                  <a:pt x="477563" y="652483"/>
                  <a:pt x="479654" y="650388"/>
                </a:cubicBezTo>
                <a:cubicBezTo>
                  <a:pt x="481746" y="648293"/>
                  <a:pt x="483837" y="646198"/>
                  <a:pt x="486974" y="645150"/>
                </a:cubicBezTo>
                <a:cubicBezTo>
                  <a:pt x="490111" y="644103"/>
                  <a:pt x="493248" y="643055"/>
                  <a:pt x="496385" y="643055"/>
                </a:cubicBezTo>
                <a:close/>
                <a:moveTo>
                  <a:pt x="448283" y="643055"/>
                </a:moveTo>
                <a:cubicBezTo>
                  <a:pt x="453512" y="643055"/>
                  <a:pt x="457694" y="645150"/>
                  <a:pt x="460832" y="648293"/>
                </a:cubicBezTo>
                <a:cubicBezTo>
                  <a:pt x="463969" y="651435"/>
                  <a:pt x="466060" y="655625"/>
                  <a:pt x="466060" y="660863"/>
                </a:cubicBezTo>
                <a:cubicBezTo>
                  <a:pt x="466060" y="664005"/>
                  <a:pt x="465014" y="667148"/>
                  <a:pt x="463969" y="670290"/>
                </a:cubicBezTo>
                <a:cubicBezTo>
                  <a:pt x="462923" y="673433"/>
                  <a:pt x="461877" y="675528"/>
                  <a:pt x="459786" y="677623"/>
                </a:cubicBezTo>
                <a:cubicBezTo>
                  <a:pt x="456649" y="679718"/>
                  <a:pt x="454557" y="680766"/>
                  <a:pt x="451420" y="682861"/>
                </a:cubicBezTo>
                <a:cubicBezTo>
                  <a:pt x="448283" y="683908"/>
                  <a:pt x="446192" y="683908"/>
                  <a:pt x="442009" y="683908"/>
                </a:cubicBezTo>
                <a:cubicBezTo>
                  <a:pt x="439918" y="683908"/>
                  <a:pt x="437826" y="683908"/>
                  <a:pt x="435735" y="682861"/>
                </a:cubicBezTo>
                <a:cubicBezTo>
                  <a:pt x="434689" y="682861"/>
                  <a:pt x="432598" y="681813"/>
                  <a:pt x="431552" y="680766"/>
                </a:cubicBezTo>
                <a:cubicBezTo>
                  <a:pt x="434689" y="677623"/>
                  <a:pt x="434689" y="677623"/>
                  <a:pt x="434689" y="677623"/>
                </a:cubicBezTo>
                <a:cubicBezTo>
                  <a:pt x="435735" y="678671"/>
                  <a:pt x="436780" y="679718"/>
                  <a:pt x="437826" y="679718"/>
                </a:cubicBezTo>
                <a:cubicBezTo>
                  <a:pt x="439918" y="679718"/>
                  <a:pt x="440963" y="680766"/>
                  <a:pt x="442009" y="680766"/>
                </a:cubicBezTo>
                <a:cubicBezTo>
                  <a:pt x="446192" y="680766"/>
                  <a:pt x="449329" y="678671"/>
                  <a:pt x="452466" y="675528"/>
                </a:cubicBezTo>
                <a:cubicBezTo>
                  <a:pt x="454557" y="672385"/>
                  <a:pt x="455603" y="669243"/>
                  <a:pt x="455603" y="664005"/>
                </a:cubicBezTo>
                <a:cubicBezTo>
                  <a:pt x="454557" y="666100"/>
                  <a:pt x="452466" y="668195"/>
                  <a:pt x="450374" y="669243"/>
                </a:cubicBezTo>
                <a:cubicBezTo>
                  <a:pt x="448283" y="670290"/>
                  <a:pt x="446192" y="670290"/>
                  <a:pt x="443055" y="670290"/>
                </a:cubicBezTo>
                <a:cubicBezTo>
                  <a:pt x="439918" y="670290"/>
                  <a:pt x="436780" y="669243"/>
                  <a:pt x="433643" y="667148"/>
                </a:cubicBezTo>
                <a:cubicBezTo>
                  <a:pt x="431552" y="665053"/>
                  <a:pt x="430506" y="661910"/>
                  <a:pt x="430506" y="658768"/>
                </a:cubicBezTo>
                <a:cubicBezTo>
                  <a:pt x="430506" y="654578"/>
                  <a:pt x="432598" y="650388"/>
                  <a:pt x="435735" y="647245"/>
                </a:cubicBezTo>
                <a:cubicBezTo>
                  <a:pt x="438872" y="645150"/>
                  <a:pt x="443055" y="643055"/>
                  <a:pt x="448283" y="643055"/>
                </a:cubicBezTo>
                <a:close/>
                <a:moveTo>
                  <a:pt x="408546" y="643055"/>
                </a:moveTo>
                <a:cubicBezTo>
                  <a:pt x="412729" y="643055"/>
                  <a:pt x="415866" y="644103"/>
                  <a:pt x="419004" y="646198"/>
                </a:cubicBezTo>
                <a:cubicBezTo>
                  <a:pt x="421095" y="647245"/>
                  <a:pt x="423186" y="649340"/>
                  <a:pt x="423186" y="651435"/>
                </a:cubicBezTo>
                <a:cubicBezTo>
                  <a:pt x="423186" y="653530"/>
                  <a:pt x="422141" y="654578"/>
                  <a:pt x="421095" y="656673"/>
                </a:cubicBezTo>
                <a:cubicBezTo>
                  <a:pt x="419004" y="657720"/>
                  <a:pt x="416912" y="658768"/>
                  <a:pt x="413775" y="660863"/>
                </a:cubicBezTo>
                <a:cubicBezTo>
                  <a:pt x="417958" y="661910"/>
                  <a:pt x="420049" y="664005"/>
                  <a:pt x="422141" y="665053"/>
                </a:cubicBezTo>
                <a:cubicBezTo>
                  <a:pt x="424232" y="667148"/>
                  <a:pt x="425278" y="669243"/>
                  <a:pt x="425278" y="672385"/>
                </a:cubicBezTo>
                <a:cubicBezTo>
                  <a:pt x="425278" y="675528"/>
                  <a:pt x="423186" y="678671"/>
                  <a:pt x="420049" y="680766"/>
                </a:cubicBezTo>
                <a:cubicBezTo>
                  <a:pt x="416912" y="682861"/>
                  <a:pt x="412729" y="683908"/>
                  <a:pt x="407501" y="683908"/>
                </a:cubicBezTo>
                <a:cubicBezTo>
                  <a:pt x="401227" y="683908"/>
                  <a:pt x="397044" y="682861"/>
                  <a:pt x="393907" y="680766"/>
                </a:cubicBezTo>
                <a:cubicBezTo>
                  <a:pt x="390770" y="678671"/>
                  <a:pt x="388678" y="676576"/>
                  <a:pt x="388678" y="673433"/>
                </a:cubicBezTo>
                <a:cubicBezTo>
                  <a:pt x="388678" y="671338"/>
                  <a:pt x="389724" y="669243"/>
                  <a:pt x="391815" y="667148"/>
                </a:cubicBezTo>
                <a:cubicBezTo>
                  <a:pt x="392861" y="666100"/>
                  <a:pt x="395998" y="664005"/>
                  <a:pt x="400181" y="662958"/>
                </a:cubicBezTo>
                <a:cubicBezTo>
                  <a:pt x="397044" y="661910"/>
                  <a:pt x="394952" y="659815"/>
                  <a:pt x="393907" y="658768"/>
                </a:cubicBezTo>
                <a:cubicBezTo>
                  <a:pt x="391815" y="656673"/>
                  <a:pt x="391815" y="655625"/>
                  <a:pt x="391815" y="653530"/>
                </a:cubicBezTo>
                <a:cubicBezTo>
                  <a:pt x="391815" y="650388"/>
                  <a:pt x="392861" y="648293"/>
                  <a:pt x="395998" y="646198"/>
                </a:cubicBezTo>
                <a:cubicBezTo>
                  <a:pt x="399135" y="644103"/>
                  <a:pt x="403318" y="643055"/>
                  <a:pt x="408546" y="643055"/>
                </a:cubicBezTo>
                <a:close/>
                <a:moveTo>
                  <a:pt x="368810" y="643055"/>
                </a:moveTo>
                <a:cubicBezTo>
                  <a:pt x="370901" y="643055"/>
                  <a:pt x="370901" y="643055"/>
                  <a:pt x="370901" y="643055"/>
                </a:cubicBezTo>
                <a:cubicBezTo>
                  <a:pt x="370901" y="677623"/>
                  <a:pt x="370901" y="677623"/>
                  <a:pt x="370901" y="677623"/>
                </a:cubicBezTo>
                <a:cubicBezTo>
                  <a:pt x="370901" y="678671"/>
                  <a:pt x="371947" y="679718"/>
                  <a:pt x="372993" y="679718"/>
                </a:cubicBezTo>
                <a:cubicBezTo>
                  <a:pt x="374038" y="680766"/>
                  <a:pt x="376130" y="680766"/>
                  <a:pt x="380313" y="680766"/>
                </a:cubicBezTo>
                <a:cubicBezTo>
                  <a:pt x="380313" y="682861"/>
                  <a:pt x="380313" y="682861"/>
                  <a:pt x="380313" y="682861"/>
                </a:cubicBezTo>
                <a:cubicBezTo>
                  <a:pt x="378221" y="682861"/>
                  <a:pt x="375084" y="682861"/>
                  <a:pt x="372993" y="682861"/>
                </a:cubicBezTo>
                <a:cubicBezTo>
                  <a:pt x="370901" y="682861"/>
                  <a:pt x="367764" y="682861"/>
                  <a:pt x="365673" y="682861"/>
                </a:cubicBezTo>
                <a:cubicBezTo>
                  <a:pt x="362536" y="682861"/>
                  <a:pt x="359399" y="682861"/>
                  <a:pt x="357307" y="682861"/>
                </a:cubicBezTo>
                <a:cubicBezTo>
                  <a:pt x="355216" y="682861"/>
                  <a:pt x="353124" y="682861"/>
                  <a:pt x="351033" y="682861"/>
                </a:cubicBezTo>
                <a:cubicBezTo>
                  <a:pt x="351033" y="680766"/>
                  <a:pt x="351033" y="680766"/>
                  <a:pt x="351033" y="680766"/>
                </a:cubicBezTo>
                <a:cubicBezTo>
                  <a:pt x="355216" y="680766"/>
                  <a:pt x="357307" y="680766"/>
                  <a:pt x="359399" y="679718"/>
                </a:cubicBezTo>
                <a:cubicBezTo>
                  <a:pt x="360444" y="679718"/>
                  <a:pt x="360444" y="678671"/>
                  <a:pt x="360444" y="677623"/>
                </a:cubicBezTo>
                <a:cubicBezTo>
                  <a:pt x="360444" y="653530"/>
                  <a:pt x="360444" y="653530"/>
                  <a:pt x="360444" y="653530"/>
                </a:cubicBezTo>
                <a:cubicBezTo>
                  <a:pt x="360444" y="652483"/>
                  <a:pt x="360444" y="651435"/>
                  <a:pt x="359399" y="650388"/>
                </a:cubicBezTo>
                <a:cubicBezTo>
                  <a:pt x="359399" y="650388"/>
                  <a:pt x="358353" y="650388"/>
                  <a:pt x="356262" y="650388"/>
                </a:cubicBezTo>
                <a:cubicBezTo>
                  <a:pt x="356262" y="650388"/>
                  <a:pt x="355216" y="650388"/>
                  <a:pt x="354170" y="650388"/>
                </a:cubicBezTo>
                <a:cubicBezTo>
                  <a:pt x="353124" y="650388"/>
                  <a:pt x="353124" y="650388"/>
                  <a:pt x="352079" y="650388"/>
                </a:cubicBezTo>
                <a:cubicBezTo>
                  <a:pt x="352079" y="648293"/>
                  <a:pt x="352079" y="648293"/>
                  <a:pt x="352079" y="648293"/>
                </a:cubicBezTo>
                <a:cubicBezTo>
                  <a:pt x="355216" y="647245"/>
                  <a:pt x="358353" y="647245"/>
                  <a:pt x="360444" y="646198"/>
                </a:cubicBezTo>
                <a:cubicBezTo>
                  <a:pt x="363581" y="646198"/>
                  <a:pt x="365673" y="645150"/>
                  <a:pt x="368810" y="643055"/>
                </a:cubicBezTo>
                <a:close/>
                <a:moveTo>
                  <a:pt x="2342540" y="640854"/>
                </a:moveTo>
                <a:cubicBezTo>
                  <a:pt x="2341492" y="641903"/>
                  <a:pt x="2341492" y="641903"/>
                  <a:pt x="2340444" y="641903"/>
                </a:cubicBezTo>
                <a:cubicBezTo>
                  <a:pt x="2340444" y="682801"/>
                  <a:pt x="2340444" y="682801"/>
                  <a:pt x="2340444" y="682801"/>
                </a:cubicBezTo>
                <a:cubicBezTo>
                  <a:pt x="2346730" y="682801"/>
                  <a:pt x="2346730" y="682801"/>
                  <a:pt x="2346730" y="682801"/>
                </a:cubicBezTo>
                <a:cubicBezTo>
                  <a:pt x="2354062" y="682801"/>
                  <a:pt x="2359300" y="680704"/>
                  <a:pt x="2362443" y="677558"/>
                </a:cubicBezTo>
                <a:cubicBezTo>
                  <a:pt x="2365585" y="674412"/>
                  <a:pt x="2367680" y="669168"/>
                  <a:pt x="2367680" y="661828"/>
                </a:cubicBezTo>
                <a:cubicBezTo>
                  <a:pt x="2367680" y="654487"/>
                  <a:pt x="2365585" y="649244"/>
                  <a:pt x="2362443" y="646098"/>
                </a:cubicBezTo>
                <a:cubicBezTo>
                  <a:pt x="2358253" y="642952"/>
                  <a:pt x="2353015" y="640854"/>
                  <a:pt x="2345682" y="640854"/>
                </a:cubicBezTo>
                <a:cubicBezTo>
                  <a:pt x="2343587" y="640854"/>
                  <a:pt x="2343587" y="640854"/>
                  <a:pt x="2342540" y="640854"/>
                </a:cubicBezTo>
                <a:close/>
                <a:moveTo>
                  <a:pt x="665093" y="636574"/>
                </a:moveTo>
                <a:cubicBezTo>
                  <a:pt x="661951" y="636574"/>
                  <a:pt x="659857" y="638670"/>
                  <a:pt x="657762" y="641814"/>
                </a:cubicBezTo>
                <a:cubicBezTo>
                  <a:pt x="674517" y="656487"/>
                  <a:pt x="674517" y="656487"/>
                  <a:pt x="674517" y="656487"/>
                </a:cubicBezTo>
                <a:cubicBezTo>
                  <a:pt x="675565" y="655439"/>
                  <a:pt x="675565" y="655439"/>
                  <a:pt x="675565" y="655439"/>
                </a:cubicBezTo>
                <a:cubicBezTo>
                  <a:pt x="677659" y="653343"/>
                  <a:pt x="678706" y="650199"/>
                  <a:pt x="678706" y="648103"/>
                </a:cubicBezTo>
                <a:cubicBezTo>
                  <a:pt x="677659" y="646007"/>
                  <a:pt x="676612" y="642862"/>
                  <a:pt x="673470" y="640766"/>
                </a:cubicBezTo>
                <a:cubicBezTo>
                  <a:pt x="670329" y="637622"/>
                  <a:pt x="667187" y="636574"/>
                  <a:pt x="665093" y="636574"/>
                </a:cubicBezTo>
                <a:close/>
                <a:moveTo>
                  <a:pt x="2671466" y="634562"/>
                </a:moveTo>
                <a:cubicBezTo>
                  <a:pt x="2675656" y="634562"/>
                  <a:pt x="2679846" y="634562"/>
                  <a:pt x="2684036" y="634562"/>
                </a:cubicBezTo>
                <a:cubicBezTo>
                  <a:pt x="2687179" y="634562"/>
                  <a:pt x="2691369" y="635611"/>
                  <a:pt x="2695559" y="635611"/>
                </a:cubicBezTo>
                <a:cubicBezTo>
                  <a:pt x="2700797" y="635611"/>
                  <a:pt x="2704987" y="634562"/>
                  <a:pt x="2709177" y="634562"/>
                </a:cubicBezTo>
                <a:cubicBezTo>
                  <a:pt x="2713367" y="634562"/>
                  <a:pt x="2716510" y="634562"/>
                  <a:pt x="2719652" y="634562"/>
                </a:cubicBezTo>
                <a:cubicBezTo>
                  <a:pt x="2719652" y="639806"/>
                  <a:pt x="2719652" y="639806"/>
                  <a:pt x="2719652" y="639806"/>
                </a:cubicBezTo>
                <a:cubicBezTo>
                  <a:pt x="2715462" y="639806"/>
                  <a:pt x="2712320" y="639806"/>
                  <a:pt x="2711272" y="640854"/>
                </a:cubicBezTo>
                <a:cubicBezTo>
                  <a:pt x="2709177" y="641903"/>
                  <a:pt x="2709177" y="641903"/>
                  <a:pt x="2709177" y="644000"/>
                </a:cubicBezTo>
                <a:cubicBezTo>
                  <a:pt x="2709177" y="644000"/>
                  <a:pt x="2709177" y="644000"/>
                  <a:pt x="2709177" y="645049"/>
                </a:cubicBezTo>
                <a:cubicBezTo>
                  <a:pt x="2709177" y="645049"/>
                  <a:pt x="2709177" y="646098"/>
                  <a:pt x="2709177" y="646098"/>
                </a:cubicBezTo>
                <a:cubicBezTo>
                  <a:pt x="2730128" y="682801"/>
                  <a:pt x="2730128" y="682801"/>
                  <a:pt x="2730128" y="682801"/>
                </a:cubicBezTo>
                <a:cubicBezTo>
                  <a:pt x="2750031" y="646098"/>
                  <a:pt x="2750031" y="646098"/>
                  <a:pt x="2750031" y="646098"/>
                </a:cubicBezTo>
                <a:cubicBezTo>
                  <a:pt x="2750031" y="645049"/>
                  <a:pt x="2750031" y="645049"/>
                  <a:pt x="2750031" y="644000"/>
                </a:cubicBezTo>
                <a:cubicBezTo>
                  <a:pt x="2750031" y="644000"/>
                  <a:pt x="2750031" y="644000"/>
                  <a:pt x="2750031" y="642952"/>
                </a:cubicBezTo>
                <a:cubicBezTo>
                  <a:pt x="2750031" y="641903"/>
                  <a:pt x="2750031" y="640854"/>
                  <a:pt x="2747936" y="640854"/>
                </a:cubicBezTo>
                <a:cubicBezTo>
                  <a:pt x="2745841" y="639806"/>
                  <a:pt x="2743746" y="639806"/>
                  <a:pt x="2739556" y="639806"/>
                </a:cubicBezTo>
                <a:cubicBezTo>
                  <a:pt x="2739556" y="634562"/>
                  <a:pt x="2739556" y="634562"/>
                  <a:pt x="2739556" y="634562"/>
                </a:cubicBezTo>
                <a:cubicBezTo>
                  <a:pt x="2742698" y="634562"/>
                  <a:pt x="2745841" y="634562"/>
                  <a:pt x="2748983" y="634562"/>
                </a:cubicBezTo>
                <a:cubicBezTo>
                  <a:pt x="2751078" y="634562"/>
                  <a:pt x="2753173" y="635611"/>
                  <a:pt x="2755268" y="635611"/>
                </a:cubicBezTo>
                <a:cubicBezTo>
                  <a:pt x="2758411" y="635611"/>
                  <a:pt x="2760506" y="634562"/>
                  <a:pt x="2762601" y="634562"/>
                </a:cubicBezTo>
                <a:cubicBezTo>
                  <a:pt x="2765744" y="634562"/>
                  <a:pt x="2767839" y="634562"/>
                  <a:pt x="2769934" y="634562"/>
                </a:cubicBezTo>
                <a:cubicBezTo>
                  <a:pt x="2769934" y="639806"/>
                  <a:pt x="2769934" y="639806"/>
                  <a:pt x="2769934" y="639806"/>
                </a:cubicBezTo>
                <a:cubicBezTo>
                  <a:pt x="2766791" y="639806"/>
                  <a:pt x="2764696" y="640854"/>
                  <a:pt x="2763649" y="640854"/>
                </a:cubicBezTo>
                <a:cubicBezTo>
                  <a:pt x="2762601" y="641903"/>
                  <a:pt x="2761554" y="642952"/>
                  <a:pt x="2759459" y="646098"/>
                </a:cubicBezTo>
                <a:lnTo>
                  <a:pt x="2732223" y="691190"/>
                </a:lnTo>
                <a:cubicBezTo>
                  <a:pt x="2732223" y="717407"/>
                  <a:pt x="2732223" y="717407"/>
                  <a:pt x="2732223" y="717407"/>
                </a:cubicBezTo>
                <a:cubicBezTo>
                  <a:pt x="2732223" y="722650"/>
                  <a:pt x="2733270" y="725796"/>
                  <a:pt x="2735365" y="727893"/>
                </a:cubicBezTo>
                <a:cubicBezTo>
                  <a:pt x="2736413" y="728942"/>
                  <a:pt x="2739556" y="729991"/>
                  <a:pt x="2744793" y="729991"/>
                </a:cubicBezTo>
                <a:cubicBezTo>
                  <a:pt x="2746888" y="729991"/>
                  <a:pt x="2746888" y="729991"/>
                  <a:pt x="2746888" y="729991"/>
                </a:cubicBezTo>
                <a:cubicBezTo>
                  <a:pt x="2746888" y="736283"/>
                  <a:pt x="2746888" y="736283"/>
                  <a:pt x="2746888" y="736283"/>
                </a:cubicBezTo>
                <a:cubicBezTo>
                  <a:pt x="2741650" y="735234"/>
                  <a:pt x="2736413" y="735234"/>
                  <a:pt x="2732223" y="735234"/>
                </a:cubicBezTo>
                <a:cubicBezTo>
                  <a:pt x="2726985" y="735234"/>
                  <a:pt x="2723842" y="735234"/>
                  <a:pt x="2721747" y="735234"/>
                </a:cubicBezTo>
                <a:cubicBezTo>
                  <a:pt x="2718605" y="735234"/>
                  <a:pt x="2714415" y="735234"/>
                  <a:pt x="2710224" y="735234"/>
                </a:cubicBezTo>
                <a:cubicBezTo>
                  <a:pt x="2704987" y="735234"/>
                  <a:pt x="2699749" y="735234"/>
                  <a:pt x="2694512" y="736283"/>
                </a:cubicBezTo>
                <a:cubicBezTo>
                  <a:pt x="2694512" y="729991"/>
                  <a:pt x="2694512" y="729991"/>
                  <a:pt x="2694512" y="729991"/>
                </a:cubicBezTo>
                <a:cubicBezTo>
                  <a:pt x="2697654" y="729991"/>
                  <a:pt x="2697654" y="729991"/>
                  <a:pt x="2697654" y="729991"/>
                </a:cubicBezTo>
                <a:cubicBezTo>
                  <a:pt x="2702892" y="729991"/>
                  <a:pt x="2706034" y="728942"/>
                  <a:pt x="2707082" y="727893"/>
                </a:cubicBezTo>
                <a:cubicBezTo>
                  <a:pt x="2709177" y="725796"/>
                  <a:pt x="2709177" y="722650"/>
                  <a:pt x="2709177" y="717407"/>
                </a:cubicBezTo>
                <a:cubicBezTo>
                  <a:pt x="2709177" y="691190"/>
                  <a:pt x="2709177" y="691190"/>
                  <a:pt x="2709177" y="691190"/>
                </a:cubicBezTo>
                <a:cubicBezTo>
                  <a:pt x="2682989" y="647146"/>
                  <a:pt x="2682989" y="647146"/>
                  <a:pt x="2682989" y="647146"/>
                </a:cubicBezTo>
                <a:cubicBezTo>
                  <a:pt x="2679846" y="642952"/>
                  <a:pt x="2676703" y="639806"/>
                  <a:pt x="2673561" y="639806"/>
                </a:cubicBezTo>
                <a:cubicBezTo>
                  <a:pt x="2671466" y="639806"/>
                  <a:pt x="2671466" y="639806"/>
                  <a:pt x="2671466" y="639806"/>
                </a:cubicBezTo>
                <a:cubicBezTo>
                  <a:pt x="2671466" y="634562"/>
                  <a:pt x="2671466" y="634562"/>
                  <a:pt x="2671466" y="634562"/>
                </a:cubicBezTo>
                <a:close/>
                <a:moveTo>
                  <a:pt x="2577188" y="634562"/>
                </a:moveTo>
                <a:cubicBezTo>
                  <a:pt x="2579283" y="634562"/>
                  <a:pt x="2581378" y="634562"/>
                  <a:pt x="2583473" y="634562"/>
                </a:cubicBezTo>
                <a:cubicBezTo>
                  <a:pt x="2586615" y="634562"/>
                  <a:pt x="2590806" y="634562"/>
                  <a:pt x="2596043" y="634562"/>
                </a:cubicBezTo>
                <a:cubicBezTo>
                  <a:pt x="2618041" y="634562"/>
                  <a:pt x="2618041" y="634562"/>
                  <a:pt x="2618041" y="634562"/>
                </a:cubicBezTo>
                <a:cubicBezTo>
                  <a:pt x="2640040" y="634562"/>
                  <a:pt x="2640040" y="634562"/>
                  <a:pt x="2640040" y="634562"/>
                </a:cubicBezTo>
                <a:cubicBezTo>
                  <a:pt x="2646325" y="634562"/>
                  <a:pt x="2650515" y="634562"/>
                  <a:pt x="2653658" y="634562"/>
                </a:cubicBezTo>
                <a:cubicBezTo>
                  <a:pt x="2655753" y="634562"/>
                  <a:pt x="2657848" y="634562"/>
                  <a:pt x="2659943" y="634562"/>
                </a:cubicBezTo>
                <a:cubicBezTo>
                  <a:pt x="2660990" y="659730"/>
                  <a:pt x="2660990" y="659730"/>
                  <a:pt x="2660990" y="659730"/>
                </a:cubicBezTo>
                <a:cubicBezTo>
                  <a:pt x="2655753" y="659730"/>
                  <a:pt x="2655753" y="659730"/>
                  <a:pt x="2655753" y="659730"/>
                </a:cubicBezTo>
                <a:cubicBezTo>
                  <a:pt x="2654705" y="653438"/>
                  <a:pt x="2652610" y="649244"/>
                  <a:pt x="2648420" y="646098"/>
                </a:cubicBezTo>
                <a:cubicBezTo>
                  <a:pt x="2645277" y="642952"/>
                  <a:pt x="2640040" y="641903"/>
                  <a:pt x="2633754" y="641903"/>
                </a:cubicBezTo>
                <a:cubicBezTo>
                  <a:pt x="2630612" y="641903"/>
                  <a:pt x="2630612" y="641903"/>
                  <a:pt x="2630612" y="641903"/>
                </a:cubicBezTo>
                <a:cubicBezTo>
                  <a:pt x="2630612" y="719504"/>
                  <a:pt x="2630612" y="719504"/>
                  <a:pt x="2630612" y="719504"/>
                </a:cubicBezTo>
                <a:cubicBezTo>
                  <a:pt x="2630612" y="723699"/>
                  <a:pt x="2631659" y="725796"/>
                  <a:pt x="2632707" y="727893"/>
                </a:cubicBezTo>
                <a:cubicBezTo>
                  <a:pt x="2634802" y="728942"/>
                  <a:pt x="2637944" y="729991"/>
                  <a:pt x="2642135" y="729991"/>
                </a:cubicBezTo>
                <a:cubicBezTo>
                  <a:pt x="2643182" y="729991"/>
                  <a:pt x="2643182" y="729991"/>
                  <a:pt x="2643182" y="729991"/>
                </a:cubicBezTo>
                <a:cubicBezTo>
                  <a:pt x="2643182" y="736283"/>
                  <a:pt x="2643182" y="736283"/>
                  <a:pt x="2643182" y="736283"/>
                </a:cubicBezTo>
                <a:cubicBezTo>
                  <a:pt x="2637944" y="735234"/>
                  <a:pt x="2632707" y="735234"/>
                  <a:pt x="2628517" y="735234"/>
                </a:cubicBezTo>
                <a:cubicBezTo>
                  <a:pt x="2624327" y="735234"/>
                  <a:pt x="2621184" y="735234"/>
                  <a:pt x="2618041" y="735234"/>
                </a:cubicBezTo>
                <a:cubicBezTo>
                  <a:pt x="2613851" y="735234"/>
                  <a:pt x="2609661" y="735234"/>
                  <a:pt x="2605471" y="735234"/>
                </a:cubicBezTo>
                <a:cubicBezTo>
                  <a:pt x="2601281" y="735234"/>
                  <a:pt x="2597091" y="735234"/>
                  <a:pt x="2592900" y="736283"/>
                </a:cubicBezTo>
                <a:cubicBezTo>
                  <a:pt x="2592900" y="729991"/>
                  <a:pt x="2592900" y="729991"/>
                  <a:pt x="2592900" y="729991"/>
                </a:cubicBezTo>
                <a:cubicBezTo>
                  <a:pt x="2594996" y="729991"/>
                  <a:pt x="2594996" y="729991"/>
                  <a:pt x="2594996" y="729991"/>
                </a:cubicBezTo>
                <a:cubicBezTo>
                  <a:pt x="2599186" y="729991"/>
                  <a:pt x="2602328" y="728942"/>
                  <a:pt x="2603376" y="727893"/>
                </a:cubicBezTo>
                <a:cubicBezTo>
                  <a:pt x="2605471" y="725796"/>
                  <a:pt x="2606518" y="723699"/>
                  <a:pt x="2606518" y="720553"/>
                </a:cubicBezTo>
                <a:cubicBezTo>
                  <a:pt x="2606518" y="641903"/>
                  <a:pt x="2606518" y="641903"/>
                  <a:pt x="2606518" y="641903"/>
                </a:cubicBezTo>
                <a:cubicBezTo>
                  <a:pt x="2603376" y="641903"/>
                  <a:pt x="2603376" y="641903"/>
                  <a:pt x="2603376" y="641903"/>
                </a:cubicBezTo>
                <a:cubicBezTo>
                  <a:pt x="2597091" y="641903"/>
                  <a:pt x="2591853" y="642952"/>
                  <a:pt x="2587663" y="646098"/>
                </a:cubicBezTo>
                <a:cubicBezTo>
                  <a:pt x="2584520" y="649244"/>
                  <a:pt x="2582425" y="653438"/>
                  <a:pt x="2581378" y="659730"/>
                </a:cubicBezTo>
                <a:cubicBezTo>
                  <a:pt x="2576140" y="659730"/>
                  <a:pt x="2576140" y="659730"/>
                  <a:pt x="2576140" y="659730"/>
                </a:cubicBezTo>
                <a:cubicBezTo>
                  <a:pt x="2577188" y="634562"/>
                  <a:pt x="2577188" y="634562"/>
                  <a:pt x="2577188" y="634562"/>
                </a:cubicBezTo>
                <a:close/>
                <a:moveTo>
                  <a:pt x="2512240" y="634562"/>
                </a:moveTo>
                <a:cubicBezTo>
                  <a:pt x="2516430" y="634562"/>
                  <a:pt x="2520621" y="634562"/>
                  <a:pt x="2524811" y="634562"/>
                </a:cubicBezTo>
                <a:cubicBezTo>
                  <a:pt x="2529001" y="635611"/>
                  <a:pt x="2532144" y="635611"/>
                  <a:pt x="2536334" y="635611"/>
                </a:cubicBezTo>
                <a:cubicBezTo>
                  <a:pt x="2540524" y="635611"/>
                  <a:pt x="2544714" y="635611"/>
                  <a:pt x="2548904" y="634562"/>
                </a:cubicBezTo>
                <a:cubicBezTo>
                  <a:pt x="2552047" y="634562"/>
                  <a:pt x="2556237" y="634562"/>
                  <a:pt x="2560427" y="634562"/>
                </a:cubicBezTo>
                <a:cubicBezTo>
                  <a:pt x="2560427" y="639806"/>
                  <a:pt x="2560427" y="639806"/>
                  <a:pt x="2560427" y="639806"/>
                </a:cubicBezTo>
                <a:cubicBezTo>
                  <a:pt x="2556237" y="639806"/>
                  <a:pt x="2553094" y="640854"/>
                  <a:pt x="2550999" y="641903"/>
                </a:cubicBezTo>
                <a:cubicBezTo>
                  <a:pt x="2549952" y="642952"/>
                  <a:pt x="2548904" y="645049"/>
                  <a:pt x="2548904" y="649244"/>
                </a:cubicBezTo>
                <a:cubicBezTo>
                  <a:pt x="2548904" y="717407"/>
                  <a:pt x="2548904" y="717407"/>
                  <a:pt x="2548904" y="717407"/>
                </a:cubicBezTo>
                <a:cubicBezTo>
                  <a:pt x="2548904" y="722650"/>
                  <a:pt x="2549952" y="725796"/>
                  <a:pt x="2550999" y="727893"/>
                </a:cubicBezTo>
                <a:cubicBezTo>
                  <a:pt x="2552047" y="728942"/>
                  <a:pt x="2555189" y="729991"/>
                  <a:pt x="2559379" y="729991"/>
                </a:cubicBezTo>
                <a:cubicBezTo>
                  <a:pt x="2560427" y="729991"/>
                  <a:pt x="2560427" y="729991"/>
                  <a:pt x="2560427" y="729991"/>
                </a:cubicBezTo>
                <a:cubicBezTo>
                  <a:pt x="2560427" y="736283"/>
                  <a:pt x="2560427" y="736283"/>
                  <a:pt x="2560427" y="736283"/>
                </a:cubicBezTo>
                <a:cubicBezTo>
                  <a:pt x="2556237" y="735234"/>
                  <a:pt x="2553094" y="735234"/>
                  <a:pt x="2548904" y="735234"/>
                </a:cubicBezTo>
                <a:cubicBezTo>
                  <a:pt x="2544714" y="735234"/>
                  <a:pt x="2540524" y="735234"/>
                  <a:pt x="2536334" y="735234"/>
                </a:cubicBezTo>
                <a:cubicBezTo>
                  <a:pt x="2533191" y="735234"/>
                  <a:pt x="2529001" y="735234"/>
                  <a:pt x="2525858" y="735234"/>
                </a:cubicBezTo>
                <a:cubicBezTo>
                  <a:pt x="2521668" y="735234"/>
                  <a:pt x="2517478" y="735234"/>
                  <a:pt x="2512240" y="736283"/>
                </a:cubicBezTo>
                <a:cubicBezTo>
                  <a:pt x="2512240" y="729991"/>
                  <a:pt x="2512240" y="729991"/>
                  <a:pt x="2512240" y="729991"/>
                </a:cubicBezTo>
                <a:cubicBezTo>
                  <a:pt x="2513288" y="729991"/>
                  <a:pt x="2513288" y="729991"/>
                  <a:pt x="2513288" y="729991"/>
                </a:cubicBezTo>
                <a:cubicBezTo>
                  <a:pt x="2517478" y="729991"/>
                  <a:pt x="2520621" y="728942"/>
                  <a:pt x="2522716" y="727893"/>
                </a:cubicBezTo>
                <a:cubicBezTo>
                  <a:pt x="2523763" y="725796"/>
                  <a:pt x="2524811" y="722650"/>
                  <a:pt x="2524811" y="717407"/>
                </a:cubicBezTo>
                <a:cubicBezTo>
                  <a:pt x="2524811" y="649244"/>
                  <a:pt x="2524811" y="649244"/>
                  <a:pt x="2524811" y="649244"/>
                </a:cubicBezTo>
                <a:cubicBezTo>
                  <a:pt x="2524811" y="646098"/>
                  <a:pt x="2523763" y="644000"/>
                  <a:pt x="2521668" y="641903"/>
                </a:cubicBezTo>
                <a:cubicBezTo>
                  <a:pt x="2520621" y="640854"/>
                  <a:pt x="2517478" y="639806"/>
                  <a:pt x="2514335" y="639806"/>
                </a:cubicBezTo>
                <a:cubicBezTo>
                  <a:pt x="2512240" y="639806"/>
                  <a:pt x="2512240" y="639806"/>
                  <a:pt x="2512240" y="639806"/>
                </a:cubicBezTo>
                <a:cubicBezTo>
                  <a:pt x="2512240" y="634562"/>
                  <a:pt x="2512240" y="634562"/>
                  <a:pt x="2512240" y="634562"/>
                </a:cubicBezTo>
                <a:close/>
                <a:moveTo>
                  <a:pt x="2305876" y="634562"/>
                </a:moveTo>
                <a:cubicBezTo>
                  <a:pt x="2309018" y="634562"/>
                  <a:pt x="2312161" y="634562"/>
                  <a:pt x="2315304" y="634562"/>
                </a:cubicBezTo>
                <a:cubicBezTo>
                  <a:pt x="2318446" y="634562"/>
                  <a:pt x="2321589" y="635611"/>
                  <a:pt x="2324732" y="635611"/>
                </a:cubicBezTo>
                <a:cubicBezTo>
                  <a:pt x="2328922" y="635611"/>
                  <a:pt x="2334159" y="634562"/>
                  <a:pt x="2340444" y="634562"/>
                </a:cubicBezTo>
                <a:cubicBezTo>
                  <a:pt x="2346730" y="634562"/>
                  <a:pt x="2350920" y="634562"/>
                  <a:pt x="2354062" y="634562"/>
                </a:cubicBezTo>
                <a:cubicBezTo>
                  <a:pt x="2365585" y="634562"/>
                  <a:pt x="2375013" y="636660"/>
                  <a:pt x="2380251" y="639806"/>
                </a:cubicBezTo>
                <a:cubicBezTo>
                  <a:pt x="2386536" y="644000"/>
                  <a:pt x="2389679" y="650292"/>
                  <a:pt x="2389679" y="657633"/>
                </a:cubicBezTo>
                <a:cubicBezTo>
                  <a:pt x="2389679" y="663925"/>
                  <a:pt x="2387584" y="670217"/>
                  <a:pt x="2383394" y="674412"/>
                </a:cubicBezTo>
                <a:cubicBezTo>
                  <a:pt x="2379203" y="679655"/>
                  <a:pt x="2372918" y="683850"/>
                  <a:pt x="2365585" y="685947"/>
                </a:cubicBezTo>
                <a:cubicBezTo>
                  <a:pt x="2369776" y="688044"/>
                  <a:pt x="2373966" y="691190"/>
                  <a:pt x="2378156" y="696434"/>
                </a:cubicBezTo>
                <a:cubicBezTo>
                  <a:pt x="2382346" y="701677"/>
                  <a:pt x="2386536" y="709018"/>
                  <a:pt x="2391774" y="718456"/>
                </a:cubicBezTo>
                <a:cubicBezTo>
                  <a:pt x="2391774" y="719504"/>
                  <a:pt x="2391774" y="720553"/>
                  <a:pt x="2392821" y="721602"/>
                </a:cubicBezTo>
                <a:cubicBezTo>
                  <a:pt x="2395964" y="728942"/>
                  <a:pt x="2399106" y="732088"/>
                  <a:pt x="2402249" y="732088"/>
                </a:cubicBezTo>
                <a:cubicBezTo>
                  <a:pt x="2403297" y="732088"/>
                  <a:pt x="2403297" y="732088"/>
                  <a:pt x="2403297" y="732088"/>
                </a:cubicBezTo>
                <a:cubicBezTo>
                  <a:pt x="2403297" y="737331"/>
                  <a:pt x="2403297" y="737331"/>
                  <a:pt x="2403297" y="737331"/>
                </a:cubicBezTo>
                <a:cubicBezTo>
                  <a:pt x="2398059" y="736283"/>
                  <a:pt x="2391774" y="736283"/>
                  <a:pt x="2384441" y="735234"/>
                </a:cubicBezTo>
                <a:cubicBezTo>
                  <a:pt x="2383394" y="735234"/>
                  <a:pt x="2383394" y="735234"/>
                  <a:pt x="2382346" y="735234"/>
                </a:cubicBezTo>
                <a:cubicBezTo>
                  <a:pt x="2378156" y="735234"/>
                  <a:pt x="2376061" y="734185"/>
                  <a:pt x="2373966" y="733137"/>
                </a:cubicBezTo>
                <a:cubicBezTo>
                  <a:pt x="2371871" y="731039"/>
                  <a:pt x="2369776" y="727893"/>
                  <a:pt x="2367680" y="722650"/>
                </a:cubicBezTo>
                <a:cubicBezTo>
                  <a:pt x="2366633" y="719504"/>
                  <a:pt x="2365585" y="716358"/>
                  <a:pt x="2363490" y="711115"/>
                </a:cubicBezTo>
                <a:cubicBezTo>
                  <a:pt x="2359300" y="699580"/>
                  <a:pt x="2356158" y="693288"/>
                  <a:pt x="2353015" y="691190"/>
                </a:cubicBezTo>
                <a:cubicBezTo>
                  <a:pt x="2351967" y="691190"/>
                  <a:pt x="2350920" y="690142"/>
                  <a:pt x="2349872" y="690142"/>
                </a:cubicBezTo>
                <a:cubicBezTo>
                  <a:pt x="2348825" y="690142"/>
                  <a:pt x="2346730" y="690142"/>
                  <a:pt x="2344635" y="690142"/>
                </a:cubicBezTo>
                <a:cubicBezTo>
                  <a:pt x="2344635" y="690142"/>
                  <a:pt x="2343587" y="690142"/>
                  <a:pt x="2343587" y="690142"/>
                </a:cubicBezTo>
                <a:cubicBezTo>
                  <a:pt x="2342540" y="690142"/>
                  <a:pt x="2341492" y="690142"/>
                  <a:pt x="2340444" y="690142"/>
                </a:cubicBezTo>
                <a:cubicBezTo>
                  <a:pt x="2340444" y="717407"/>
                  <a:pt x="2340444" y="717407"/>
                  <a:pt x="2340444" y="717407"/>
                </a:cubicBezTo>
                <a:cubicBezTo>
                  <a:pt x="2340444" y="722650"/>
                  <a:pt x="2341492" y="725796"/>
                  <a:pt x="2342540" y="726845"/>
                </a:cubicBezTo>
                <a:cubicBezTo>
                  <a:pt x="2343587" y="728942"/>
                  <a:pt x="2346730" y="729991"/>
                  <a:pt x="2350920" y="729991"/>
                </a:cubicBezTo>
                <a:cubicBezTo>
                  <a:pt x="2350920" y="736283"/>
                  <a:pt x="2350920" y="736283"/>
                  <a:pt x="2350920" y="736283"/>
                </a:cubicBezTo>
                <a:cubicBezTo>
                  <a:pt x="2345682" y="735234"/>
                  <a:pt x="2340444" y="735234"/>
                  <a:pt x="2337302" y="735234"/>
                </a:cubicBezTo>
                <a:cubicBezTo>
                  <a:pt x="2333112" y="735234"/>
                  <a:pt x="2329969" y="735234"/>
                  <a:pt x="2328922" y="735234"/>
                </a:cubicBezTo>
                <a:cubicBezTo>
                  <a:pt x="2324732" y="735234"/>
                  <a:pt x="2321589" y="735234"/>
                  <a:pt x="2317399" y="735234"/>
                </a:cubicBezTo>
                <a:cubicBezTo>
                  <a:pt x="2314256" y="735234"/>
                  <a:pt x="2310066" y="735234"/>
                  <a:pt x="2305876" y="736283"/>
                </a:cubicBezTo>
                <a:cubicBezTo>
                  <a:pt x="2305876" y="729991"/>
                  <a:pt x="2305876" y="729991"/>
                  <a:pt x="2305876" y="729991"/>
                </a:cubicBezTo>
                <a:cubicBezTo>
                  <a:pt x="2310066" y="729991"/>
                  <a:pt x="2313209" y="728942"/>
                  <a:pt x="2314256" y="727893"/>
                </a:cubicBezTo>
                <a:cubicBezTo>
                  <a:pt x="2316351" y="725796"/>
                  <a:pt x="2317399" y="722650"/>
                  <a:pt x="2317399" y="717407"/>
                </a:cubicBezTo>
                <a:cubicBezTo>
                  <a:pt x="2317399" y="649244"/>
                  <a:pt x="2317399" y="649244"/>
                  <a:pt x="2317399" y="649244"/>
                </a:cubicBezTo>
                <a:cubicBezTo>
                  <a:pt x="2317399" y="646098"/>
                  <a:pt x="2316351" y="644000"/>
                  <a:pt x="2314256" y="641903"/>
                </a:cubicBezTo>
                <a:cubicBezTo>
                  <a:pt x="2313209" y="640854"/>
                  <a:pt x="2310066" y="639806"/>
                  <a:pt x="2306923" y="639806"/>
                </a:cubicBezTo>
                <a:cubicBezTo>
                  <a:pt x="2305876" y="639806"/>
                  <a:pt x="2305876" y="639806"/>
                  <a:pt x="2305876" y="639806"/>
                </a:cubicBezTo>
                <a:cubicBezTo>
                  <a:pt x="2305876" y="634562"/>
                  <a:pt x="2305876" y="634562"/>
                  <a:pt x="2305876" y="634562"/>
                </a:cubicBezTo>
                <a:close/>
                <a:moveTo>
                  <a:pt x="2205312" y="634562"/>
                </a:moveTo>
                <a:cubicBezTo>
                  <a:pt x="2208455" y="634562"/>
                  <a:pt x="2212645" y="634562"/>
                  <a:pt x="2216835" y="634562"/>
                </a:cubicBezTo>
                <a:cubicBezTo>
                  <a:pt x="2221026" y="634562"/>
                  <a:pt x="2227311" y="634562"/>
                  <a:pt x="2236738" y="634562"/>
                </a:cubicBezTo>
                <a:cubicBezTo>
                  <a:pt x="2251404" y="634562"/>
                  <a:pt x="2251404" y="634562"/>
                  <a:pt x="2251404" y="634562"/>
                </a:cubicBezTo>
                <a:cubicBezTo>
                  <a:pt x="2258737" y="634562"/>
                  <a:pt x="2263974" y="634562"/>
                  <a:pt x="2269212" y="634562"/>
                </a:cubicBezTo>
                <a:cubicBezTo>
                  <a:pt x="2273402" y="634562"/>
                  <a:pt x="2277592" y="634562"/>
                  <a:pt x="2281783" y="634562"/>
                </a:cubicBezTo>
                <a:cubicBezTo>
                  <a:pt x="2281783" y="637708"/>
                  <a:pt x="2281783" y="641903"/>
                  <a:pt x="2281783" y="646098"/>
                </a:cubicBezTo>
                <a:cubicBezTo>
                  <a:pt x="2281783" y="649244"/>
                  <a:pt x="2282830" y="654487"/>
                  <a:pt x="2282830" y="658682"/>
                </a:cubicBezTo>
                <a:cubicBezTo>
                  <a:pt x="2276545" y="658682"/>
                  <a:pt x="2276545" y="658682"/>
                  <a:pt x="2276545" y="658682"/>
                </a:cubicBezTo>
                <a:cubicBezTo>
                  <a:pt x="2275497" y="652390"/>
                  <a:pt x="2273402" y="648195"/>
                  <a:pt x="2270260" y="645049"/>
                </a:cubicBezTo>
                <a:cubicBezTo>
                  <a:pt x="2267117" y="642952"/>
                  <a:pt x="2260832" y="641903"/>
                  <a:pt x="2252452" y="641903"/>
                </a:cubicBezTo>
                <a:cubicBezTo>
                  <a:pt x="2248262" y="641903"/>
                  <a:pt x="2245119" y="641903"/>
                  <a:pt x="2244071" y="642952"/>
                </a:cubicBezTo>
                <a:cubicBezTo>
                  <a:pt x="2241976" y="642952"/>
                  <a:pt x="2241976" y="645049"/>
                  <a:pt x="2241976" y="646098"/>
                </a:cubicBezTo>
                <a:cubicBezTo>
                  <a:pt x="2241976" y="680704"/>
                  <a:pt x="2241976" y="680704"/>
                  <a:pt x="2241976" y="680704"/>
                </a:cubicBezTo>
                <a:cubicBezTo>
                  <a:pt x="2254547" y="680704"/>
                  <a:pt x="2254547" y="680704"/>
                  <a:pt x="2254547" y="680704"/>
                </a:cubicBezTo>
                <a:cubicBezTo>
                  <a:pt x="2258737" y="680704"/>
                  <a:pt x="2261879" y="679655"/>
                  <a:pt x="2263974" y="676509"/>
                </a:cubicBezTo>
                <a:cubicBezTo>
                  <a:pt x="2266070" y="674412"/>
                  <a:pt x="2267117" y="671266"/>
                  <a:pt x="2267117" y="666022"/>
                </a:cubicBezTo>
                <a:cubicBezTo>
                  <a:pt x="2272355" y="666022"/>
                  <a:pt x="2272355" y="666022"/>
                  <a:pt x="2272355" y="666022"/>
                </a:cubicBezTo>
                <a:cubicBezTo>
                  <a:pt x="2272355" y="669168"/>
                  <a:pt x="2272355" y="672314"/>
                  <a:pt x="2272355" y="674412"/>
                </a:cubicBezTo>
                <a:cubicBezTo>
                  <a:pt x="2272355" y="677558"/>
                  <a:pt x="2272355" y="680704"/>
                  <a:pt x="2272355" y="683850"/>
                </a:cubicBezTo>
                <a:cubicBezTo>
                  <a:pt x="2272355" y="686996"/>
                  <a:pt x="2272355" y="689093"/>
                  <a:pt x="2272355" y="692239"/>
                </a:cubicBezTo>
                <a:cubicBezTo>
                  <a:pt x="2272355" y="695385"/>
                  <a:pt x="2272355" y="698531"/>
                  <a:pt x="2272355" y="700628"/>
                </a:cubicBezTo>
                <a:cubicBezTo>
                  <a:pt x="2267117" y="700628"/>
                  <a:pt x="2267117" y="700628"/>
                  <a:pt x="2267117" y="700628"/>
                </a:cubicBezTo>
                <a:cubicBezTo>
                  <a:pt x="2267117" y="695385"/>
                  <a:pt x="2266070" y="692239"/>
                  <a:pt x="2263974" y="690142"/>
                </a:cubicBezTo>
                <a:cubicBezTo>
                  <a:pt x="2262927" y="688044"/>
                  <a:pt x="2259784" y="686996"/>
                  <a:pt x="2255594" y="686996"/>
                </a:cubicBezTo>
                <a:cubicBezTo>
                  <a:pt x="2241976" y="686996"/>
                  <a:pt x="2241976" y="686996"/>
                  <a:pt x="2241976" y="686996"/>
                </a:cubicBezTo>
                <a:cubicBezTo>
                  <a:pt x="2241976" y="721602"/>
                  <a:pt x="2241976" y="721602"/>
                  <a:pt x="2241976" y="721602"/>
                </a:cubicBezTo>
                <a:cubicBezTo>
                  <a:pt x="2241976" y="723699"/>
                  <a:pt x="2241976" y="724748"/>
                  <a:pt x="2243024" y="725796"/>
                </a:cubicBezTo>
                <a:cubicBezTo>
                  <a:pt x="2245119" y="726845"/>
                  <a:pt x="2246166" y="726845"/>
                  <a:pt x="2249309" y="726845"/>
                </a:cubicBezTo>
                <a:cubicBezTo>
                  <a:pt x="2260832" y="726845"/>
                  <a:pt x="2269212" y="725796"/>
                  <a:pt x="2274450" y="722650"/>
                </a:cubicBezTo>
                <a:cubicBezTo>
                  <a:pt x="2278640" y="719504"/>
                  <a:pt x="2281783" y="714261"/>
                  <a:pt x="2283878" y="706920"/>
                </a:cubicBezTo>
                <a:cubicBezTo>
                  <a:pt x="2290163" y="706920"/>
                  <a:pt x="2290163" y="706920"/>
                  <a:pt x="2290163" y="706920"/>
                </a:cubicBezTo>
                <a:cubicBezTo>
                  <a:pt x="2289115" y="712164"/>
                  <a:pt x="2288068" y="716358"/>
                  <a:pt x="2287020" y="721602"/>
                </a:cubicBezTo>
                <a:cubicBezTo>
                  <a:pt x="2285973" y="726845"/>
                  <a:pt x="2284925" y="731039"/>
                  <a:pt x="2284925" y="736283"/>
                </a:cubicBezTo>
                <a:cubicBezTo>
                  <a:pt x="2278640" y="735234"/>
                  <a:pt x="2273402" y="735234"/>
                  <a:pt x="2266070" y="735234"/>
                </a:cubicBezTo>
                <a:cubicBezTo>
                  <a:pt x="2259784" y="735234"/>
                  <a:pt x="2252452" y="735234"/>
                  <a:pt x="2245119" y="735234"/>
                </a:cubicBezTo>
                <a:cubicBezTo>
                  <a:pt x="2236738" y="735234"/>
                  <a:pt x="2229406" y="735234"/>
                  <a:pt x="2223121" y="735234"/>
                </a:cubicBezTo>
                <a:cubicBezTo>
                  <a:pt x="2216835" y="735234"/>
                  <a:pt x="2210550" y="735234"/>
                  <a:pt x="2205312" y="736283"/>
                </a:cubicBezTo>
                <a:cubicBezTo>
                  <a:pt x="2205312" y="729991"/>
                  <a:pt x="2205312" y="729991"/>
                  <a:pt x="2205312" y="729991"/>
                </a:cubicBezTo>
                <a:cubicBezTo>
                  <a:pt x="2207408" y="729991"/>
                  <a:pt x="2207408" y="729991"/>
                  <a:pt x="2207408" y="729991"/>
                </a:cubicBezTo>
                <a:cubicBezTo>
                  <a:pt x="2210550" y="729991"/>
                  <a:pt x="2213693" y="728942"/>
                  <a:pt x="2215788" y="727893"/>
                </a:cubicBezTo>
                <a:cubicBezTo>
                  <a:pt x="2216835" y="725796"/>
                  <a:pt x="2217883" y="723699"/>
                  <a:pt x="2217883" y="720553"/>
                </a:cubicBezTo>
                <a:cubicBezTo>
                  <a:pt x="2217883" y="649244"/>
                  <a:pt x="2217883" y="649244"/>
                  <a:pt x="2217883" y="649244"/>
                </a:cubicBezTo>
                <a:cubicBezTo>
                  <a:pt x="2217883" y="646098"/>
                  <a:pt x="2216835" y="644000"/>
                  <a:pt x="2215788" y="642952"/>
                </a:cubicBezTo>
                <a:cubicBezTo>
                  <a:pt x="2213693" y="640854"/>
                  <a:pt x="2210550" y="639806"/>
                  <a:pt x="2207408" y="639806"/>
                </a:cubicBezTo>
                <a:cubicBezTo>
                  <a:pt x="2205312" y="639806"/>
                  <a:pt x="2205312" y="639806"/>
                  <a:pt x="2205312" y="639806"/>
                </a:cubicBezTo>
                <a:cubicBezTo>
                  <a:pt x="2205312" y="634562"/>
                  <a:pt x="2205312" y="634562"/>
                  <a:pt x="2205312" y="634562"/>
                </a:cubicBezTo>
                <a:close/>
                <a:moveTo>
                  <a:pt x="2091131" y="634562"/>
                </a:moveTo>
                <a:cubicBezTo>
                  <a:pt x="2095321" y="634562"/>
                  <a:pt x="2099512" y="634562"/>
                  <a:pt x="2103702" y="634562"/>
                </a:cubicBezTo>
                <a:cubicBezTo>
                  <a:pt x="2107892" y="634562"/>
                  <a:pt x="2111034" y="635611"/>
                  <a:pt x="2114177" y="635611"/>
                </a:cubicBezTo>
                <a:cubicBezTo>
                  <a:pt x="2117320" y="635611"/>
                  <a:pt x="2119415" y="634562"/>
                  <a:pt x="2123605" y="634562"/>
                </a:cubicBezTo>
                <a:cubicBezTo>
                  <a:pt x="2126747" y="634562"/>
                  <a:pt x="2131985" y="634562"/>
                  <a:pt x="2139318" y="634562"/>
                </a:cubicBezTo>
                <a:cubicBezTo>
                  <a:pt x="2139318" y="639806"/>
                  <a:pt x="2139318" y="639806"/>
                  <a:pt x="2139318" y="639806"/>
                </a:cubicBezTo>
                <a:cubicBezTo>
                  <a:pt x="2138270" y="639806"/>
                  <a:pt x="2138270" y="639806"/>
                  <a:pt x="2138270" y="639806"/>
                </a:cubicBezTo>
                <a:cubicBezTo>
                  <a:pt x="2134080" y="639806"/>
                  <a:pt x="2131985" y="640854"/>
                  <a:pt x="2130938" y="640854"/>
                </a:cubicBezTo>
                <a:cubicBezTo>
                  <a:pt x="2128842" y="641903"/>
                  <a:pt x="2127795" y="644000"/>
                  <a:pt x="2127795" y="645049"/>
                </a:cubicBezTo>
                <a:cubicBezTo>
                  <a:pt x="2127795" y="646098"/>
                  <a:pt x="2127795" y="646098"/>
                  <a:pt x="2128842" y="647146"/>
                </a:cubicBezTo>
                <a:cubicBezTo>
                  <a:pt x="2128842" y="647146"/>
                  <a:pt x="2128842" y="648195"/>
                  <a:pt x="2128842" y="648195"/>
                </a:cubicBezTo>
                <a:cubicBezTo>
                  <a:pt x="2149793" y="710066"/>
                  <a:pt x="2149793" y="710066"/>
                  <a:pt x="2149793" y="710066"/>
                </a:cubicBezTo>
                <a:cubicBezTo>
                  <a:pt x="2173886" y="649244"/>
                  <a:pt x="2173886" y="649244"/>
                  <a:pt x="2173886" y="649244"/>
                </a:cubicBezTo>
                <a:cubicBezTo>
                  <a:pt x="2174934" y="647146"/>
                  <a:pt x="2174934" y="647146"/>
                  <a:pt x="2174934" y="646098"/>
                </a:cubicBezTo>
                <a:cubicBezTo>
                  <a:pt x="2174934" y="645049"/>
                  <a:pt x="2175982" y="644000"/>
                  <a:pt x="2175982" y="644000"/>
                </a:cubicBezTo>
                <a:cubicBezTo>
                  <a:pt x="2175982" y="641903"/>
                  <a:pt x="2174934" y="641903"/>
                  <a:pt x="2172839" y="640854"/>
                </a:cubicBezTo>
                <a:cubicBezTo>
                  <a:pt x="2171791" y="639806"/>
                  <a:pt x="2168649" y="639806"/>
                  <a:pt x="2165506" y="639806"/>
                </a:cubicBezTo>
                <a:cubicBezTo>
                  <a:pt x="2164459" y="639806"/>
                  <a:pt x="2164459" y="639806"/>
                  <a:pt x="2164459" y="639806"/>
                </a:cubicBezTo>
                <a:cubicBezTo>
                  <a:pt x="2164459" y="634562"/>
                  <a:pt x="2164459" y="634562"/>
                  <a:pt x="2164459" y="634562"/>
                </a:cubicBezTo>
                <a:cubicBezTo>
                  <a:pt x="2166554" y="634562"/>
                  <a:pt x="2168649" y="634562"/>
                  <a:pt x="2170744" y="634562"/>
                </a:cubicBezTo>
                <a:cubicBezTo>
                  <a:pt x="2172839" y="634562"/>
                  <a:pt x="2175982" y="634562"/>
                  <a:pt x="2178077" y="634562"/>
                </a:cubicBezTo>
                <a:cubicBezTo>
                  <a:pt x="2181219" y="634562"/>
                  <a:pt x="2184362" y="634562"/>
                  <a:pt x="2186457" y="634562"/>
                </a:cubicBezTo>
                <a:cubicBezTo>
                  <a:pt x="2188552" y="634562"/>
                  <a:pt x="2190647" y="634562"/>
                  <a:pt x="2192742" y="634562"/>
                </a:cubicBezTo>
                <a:cubicBezTo>
                  <a:pt x="2193790" y="639806"/>
                  <a:pt x="2193790" y="639806"/>
                  <a:pt x="2193790" y="639806"/>
                </a:cubicBezTo>
                <a:cubicBezTo>
                  <a:pt x="2190647" y="639806"/>
                  <a:pt x="2189600" y="640854"/>
                  <a:pt x="2187504" y="641903"/>
                </a:cubicBezTo>
                <a:cubicBezTo>
                  <a:pt x="2186457" y="642952"/>
                  <a:pt x="2185409" y="645049"/>
                  <a:pt x="2184362" y="648195"/>
                </a:cubicBezTo>
                <a:cubicBezTo>
                  <a:pt x="2146650" y="737331"/>
                  <a:pt x="2146650" y="737331"/>
                  <a:pt x="2146650" y="737331"/>
                </a:cubicBezTo>
                <a:cubicBezTo>
                  <a:pt x="2136175" y="737331"/>
                  <a:pt x="2136175" y="737331"/>
                  <a:pt x="2136175" y="737331"/>
                </a:cubicBezTo>
                <a:cubicBezTo>
                  <a:pt x="2103702" y="649244"/>
                  <a:pt x="2103702" y="649244"/>
                  <a:pt x="2103702" y="649244"/>
                </a:cubicBezTo>
                <a:cubicBezTo>
                  <a:pt x="2102654" y="646098"/>
                  <a:pt x="2101606" y="644000"/>
                  <a:pt x="2099512" y="641903"/>
                </a:cubicBezTo>
                <a:cubicBezTo>
                  <a:pt x="2097416" y="640854"/>
                  <a:pt x="2095321" y="639806"/>
                  <a:pt x="2092179" y="639806"/>
                </a:cubicBezTo>
                <a:cubicBezTo>
                  <a:pt x="2091131" y="639806"/>
                  <a:pt x="2091131" y="639806"/>
                  <a:pt x="2091131" y="639806"/>
                </a:cubicBezTo>
                <a:cubicBezTo>
                  <a:pt x="2091131" y="634562"/>
                  <a:pt x="2091131" y="634562"/>
                  <a:pt x="2091131" y="634562"/>
                </a:cubicBezTo>
                <a:close/>
                <a:moveTo>
                  <a:pt x="2031422" y="634562"/>
                </a:moveTo>
                <a:cubicBezTo>
                  <a:pt x="2035612" y="634562"/>
                  <a:pt x="2038754" y="634562"/>
                  <a:pt x="2042944" y="634562"/>
                </a:cubicBezTo>
                <a:cubicBezTo>
                  <a:pt x="2047135" y="635611"/>
                  <a:pt x="2051325" y="635611"/>
                  <a:pt x="2055515" y="635611"/>
                </a:cubicBezTo>
                <a:cubicBezTo>
                  <a:pt x="2058658" y="635611"/>
                  <a:pt x="2062848" y="635611"/>
                  <a:pt x="2067038" y="634562"/>
                </a:cubicBezTo>
                <a:cubicBezTo>
                  <a:pt x="2071228" y="634562"/>
                  <a:pt x="2075418" y="634562"/>
                  <a:pt x="2078561" y="634562"/>
                </a:cubicBezTo>
                <a:cubicBezTo>
                  <a:pt x="2078561" y="639806"/>
                  <a:pt x="2078561" y="639806"/>
                  <a:pt x="2078561" y="639806"/>
                </a:cubicBezTo>
                <a:cubicBezTo>
                  <a:pt x="2074371" y="639806"/>
                  <a:pt x="2071228" y="640854"/>
                  <a:pt x="2070180" y="641903"/>
                </a:cubicBezTo>
                <a:cubicBezTo>
                  <a:pt x="2068085" y="642952"/>
                  <a:pt x="2067038" y="645049"/>
                  <a:pt x="2067038" y="649244"/>
                </a:cubicBezTo>
                <a:cubicBezTo>
                  <a:pt x="2067038" y="717407"/>
                  <a:pt x="2067038" y="717407"/>
                  <a:pt x="2067038" y="717407"/>
                </a:cubicBezTo>
                <a:cubicBezTo>
                  <a:pt x="2067038" y="722650"/>
                  <a:pt x="2068085" y="725796"/>
                  <a:pt x="2069133" y="727893"/>
                </a:cubicBezTo>
                <a:cubicBezTo>
                  <a:pt x="2071228" y="728942"/>
                  <a:pt x="2074371" y="729991"/>
                  <a:pt x="2078561" y="729991"/>
                </a:cubicBezTo>
                <a:cubicBezTo>
                  <a:pt x="2078561" y="736283"/>
                  <a:pt x="2078561" y="736283"/>
                  <a:pt x="2078561" y="736283"/>
                </a:cubicBezTo>
                <a:cubicBezTo>
                  <a:pt x="2075418" y="735234"/>
                  <a:pt x="2071228" y="735234"/>
                  <a:pt x="2067038" y="735234"/>
                </a:cubicBezTo>
                <a:cubicBezTo>
                  <a:pt x="2062848" y="735234"/>
                  <a:pt x="2059705" y="735234"/>
                  <a:pt x="2055515" y="735234"/>
                </a:cubicBezTo>
                <a:cubicBezTo>
                  <a:pt x="2051325" y="735234"/>
                  <a:pt x="2048182" y="735234"/>
                  <a:pt x="2043992" y="735234"/>
                </a:cubicBezTo>
                <a:cubicBezTo>
                  <a:pt x="2039802" y="735234"/>
                  <a:pt x="2035612" y="735234"/>
                  <a:pt x="2031422" y="736283"/>
                </a:cubicBezTo>
                <a:cubicBezTo>
                  <a:pt x="2031422" y="729991"/>
                  <a:pt x="2031422" y="729991"/>
                  <a:pt x="2031422" y="729991"/>
                </a:cubicBezTo>
                <a:cubicBezTo>
                  <a:pt x="2036659" y="729991"/>
                  <a:pt x="2039802" y="728942"/>
                  <a:pt x="2040850" y="727893"/>
                </a:cubicBezTo>
                <a:cubicBezTo>
                  <a:pt x="2041897" y="725796"/>
                  <a:pt x="2042944" y="722650"/>
                  <a:pt x="2042944" y="717407"/>
                </a:cubicBezTo>
                <a:cubicBezTo>
                  <a:pt x="2042944" y="649244"/>
                  <a:pt x="2042944" y="649244"/>
                  <a:pt x="2042944" y="649244"/>
                </a:cubicBezTo>
                <a:cubicBezTo>
                  <a:pt x="2042944" y="646098"/>
                  <a:pt x="2041897" y="644000"/>
                  <a:pt x="2040850" y="641903"/>
                </a:cubicBezTo>
                <a:cubicBezTo>
                  <a:pt x="2038754" y="640854"/>
                  <a:pt x="2036659" y="639806"/>
                  <a:pt x="2032469" y="639806"/>
                </a:cubicBezTo>
                <a:cubicBezTo>
                  <a:pt x="2031422" y="639806"/>
                  <a:pt x="2031422" y="639806"/>
                  <a:pt x="2031422" y="639806"/>
                </a:cubicBezTo>
                <a:cubicBezTo>
                  <a:pt x="2031422" y="634562"/>
                  <a:pt x="2031422" y="634562"/>
                  <a:pt x="2031422" y="634562"/>
                </a:cubicBezTo>
                <a:close/>
                <a:moveTo>
                  <a:pt x="1910955" y="634562"/>
                </a:moveTo>
                <a:cubicBezTo>
                  <a:pt x="1916193" y="634562"/>
                  <a:pt x="1919335" y="634562"/>
                  <a:pt x="1921430" y="634562"/>
                </a:cubicBezTo>
                <a:cubicBezTo>
                  <a:pt x="1924573" y="634562"/>
                  <a:pt x="1926668" y="635611"/>
                  <a:pt x="1928763" y="635611"/>
                </a:cubicBezTo>
                <a:cubicBezTo>
                  <a:pt x="1930858" y="635611"/>
                  <a:pt x="1932953" y="634562"/>
                  <a:pt x="1936096" y="634562"/>
                </a:cubicBezTo>
                <a:cubicBezTo>
                  <a:pt x="1938191" y="634562"/>
                  <a:pt x="1941334" y="634562"/>
                  <a:pt x="1945524" y="634562"/>
                </a:cubicBezTo>
                <a:cubicBezTo>
                  <a:pt x="1995805" y="699580"/>
                  <a:pt x="1995805" y="699580"/>
                  <a:pt x="1995805" y="699580"/>
                </a:cubicBezTo>
                <a:cubicBezTo>
                  <a:pt x="1995805" y="650292"/>
                  <a:pt x="1995805" y="650292"/>
                  <a:pt x="1995805" y="650292"/>
                </a:cubicBezTo>
                <a:cubicBezTo>
                  <a:pt x="1995805" y="646098"/>
                  <a:pt x="1994758" y="642952"/>
                  <a:pt x="1993710" y="641903"/>
                </a:cubicBezTo>
                <a:cubicBezTo>
                  <a:pt x="1991615" y="640854"/>
                  <a:pt x="1988473" y="639806"/>
                  <a:pt x="1982188" y="639806"/>
                </a:cubicBezTo>
                <a:cubicBezTo>
                  <a:pt x="1982188" y="634562"/>
                  <a:pt x="1982188" y="634562"/>
                  <a:pt x="1982188" y="634562"/>
                </a:cubicBezTo>
                <a:cubicBezTo>
                  <a:pt x="1985330" y="634562"/>
                  <a:pt x="1987425" y="634562"/>
                  <a:pt x="1990568" y="634562"/>
                </a:cubicBezTo>
                <a:cubicBezTo>
                  <a:pt x="1992663" y="634562"/>
                  <a:pt x="1995805" y="634562"/>
                  <a:pt x="1998948" y="634562"/>
                </a:cubicBezTo>
                <a:cubicBezTo>
                  <a:pt x="2002091" y="634562"/>
                  <a:pt x="2005233" y="634562"/>
                  <a:pt x="2007328" y="634562"/>
                </a:cubicBezTo>
                <a:cubicBezTo>
                  <a:pt x="2010471" y="634562"/>
                  <a:pt x="2012566" y="634562"/>
                  <a:pt x="2014661" y="634562"/>
                </a:cubicBezTo>
                <a:cubicBezTo>
                  <a:pt x="2014661" y="639806"/>
                  <a:pt x="2014661" y="639806"/>
                  <a:pt x="2014661" y="639806"/>
                </a:cubicBezTo>
                <a:cubicBezTo>
                  <a:pt x="2013614" y="639806"/>
                  <a:pt x="2013614" y="639806"/>
                  <a:pt x="2013614" y="639806"/>
                </a:cubicBezTo>
                <a:cubicBezTo>
                  <a:pt x="2010471" y="639806"/>
                  <a:pt x="2008376" y="640854"/>
                  <a:pt x="2006281" y="641903"/>
                </a:cubicBezTo>
                <a:cubicBezTo>
                  <a:pt x="2005233" y="644000"/>
                  <a:pt x="2004186" y="646098"/>
                  <a:pt x="2004186" y="650292"/>
                </a:cubicBezTo>
                <a:cubicBezTo>
                  <a:pt x="2004186" y="736283"/>
                  <a:pt x="2004186" y="736283"/>
                  <a:pt x="2004186" y="736283"/>
                </a:cubicBezTo>
                <a:cubicBezTo>
                  <a:pt x="1995805" y="736283"/>
                  <a:pt x="1995805" y="736283"/>
                  <a:pt x="1995805" y="736283"/>
                </a:cubicBezTo>
                <a:cubicBezTo>
                  <a:pt x="1930858" y="653438"/>
                  <a:pt x="1930858" y="653438"/>
                  <a:pt x="1930858" y="653438"/>
                </a:cubicBezTo>
                <a:cubicBezTo>
                  <a:pt x="1930858" y="717407"/>
                  <a:pt x="1930858" y="717407"/>
                  <a:pt x="1930858" y="717407"/>
                </a:cubicBezTo>
                <a:cubicBezTo>
                  <a:pt x="1930858" y="722650"/>
                  <a:pt x="1931906" y="725796"/>
                  <a:pt x="1934001" y="727893"/>
                </a:cubicBezTo>
                <a:cubicBezTo>
                  <a:pt x="1935048" y="728942"/>
                  <a:pt x="1939239" y="729991"/>
                  <a:pt x="1944476" y="729991"/>
                </a:cubicBezTo>
                <a:cubicBezTo>
                  <a:pt x="1944476" y="736283"/>
                  <a:pt x="1944476" y="736283"/>
                  <a:pt x="1944476" y="736283"/>
                </a:cubicBezTo>
                <a:cubicBezTo>
                  <a:pt x="1941334" y="735234"/>
                  <a:pt x="1938191" y="735234"/>
                  <a:pt x="1935048" y="735234"/>
                </a:cubicBezTo>
                <a:cubicBezTo>
                  <a:pt x="1931906" y="735234"/>
                  <a:pt x="1929811" y="735234"/>
                  <a:pt x="1926668" y="735234"/>
                </a:cubicBezTo>
                <a:cubicBezTo>
                  <a:pt x="1923526" y="735234"/>
                  <a:pt x="1921430" y="735234"/>
                  <a:pt x="1918288" y="735234"/>
                </a:cubicBezTo>
                <a:cubicBezTo>
                  <a:pt x="1915145" y="735234"/>
                  <a:pt x="1913050" y="735234"/>
                  <a:pt x="1909908" y="736283"/>
                </a:cubicBezTo>
                <a:cubicBezTo>
                  <a:pt x="1909908" y="729991"/>
                  <a:pt x="1909908" y="729991"/>
                  <a:pt x="1909908" y="729991"/>
                </a:cubicBezTo>
                <a:cubicBezTo>
                  <a:pt x="1915145" y="729991"/>
                  <a:pt x="1918288" y="728942"/>
                  <a:pt x="1920383" y="727893"/>
                </a:cubicBezTo>
                <a:cubicBezTo>
                  <a:pt x="1921430" y="725796"/>
                  <a:pt x="1922478" y="722650"/>
                  <a:pt x="1922478" y="717407"/>
                </a:cubicBezTo>
                <a:cubicBezTo>
                  <a:pt x="1922478" y="650292"/>
                  <a:pt x="1922478" y="650292"/>
                  <a:pt x="1922478" y="650292"/>
                </a:cubicBezTo>
                <a:cubicBezTo>
                  <a:pt x="1922478" y="646098"/>
                  <a:pt x="1921430" y="644000"/>
                  <a:pt x="1920383" y="641903"/>
                </a:cubicBezTo>
                <a:cubicBezTo>
                  <a:pt x="1918288" y="640854"/>
                  <a:pt x="1915145" y="640854"/>
                  <a:pt x="1910955" y="639806"/>
                </a:cubicBezTo>
                <a:cubicBezTo>
                  <a:pt x="1910955" y="634562"/>
                  <a:pt x="1910955" y="634562"/>
                  <a:pt x="1910955" y="634562"/>
                </a:cubicBezTo>
                <a:close/>
                <a:moveTo>
                  <a:pt x="1793631" y="634562"/>
                </a:moveTo>
                <a:cubicBezTo>
                  <a:pt x="1798869" y="634562"/>
                  <a:pt x="1803059" y="634562"/>
                  <a:pt x="1806202" y="635611"/>
                </a:cubicBezTo>
                <a:cubicBezTo>
                  <a:pt x="1810392" y="635611"/>
                  <a:pt x="1814582" y="635611"/>
                  <a:pt x="1817724" y="635611"/>
                </a:cubicBezTo>
                <a:cubicBezTo>
                  <a:pt x="1820867" y="635611"/>
                  <a:pt x="1824010" y="635611"/>
                  <a:pt x="1828200" y="635611"/>
                </a:cubicBezTo>
                <a:cubicBezTo>
                  <a:pt x="1832390" y="634562"/>
                  <a:pt x="1836580" y="634562"/>
                  <a:pt x="1840770" y="634562"/>
                </a:cubicBezTo>
                <a:cubicBezTo>
                  <a:pt x="1840770" y="639806"/>
                  <a:pt x="1840770" y="639806"/>
                  <a:pt x="1840770" y="639806"/>
                </a:cubicBezTo>
                <a:cubicBezTo>
                  <a:pt x="1836580" y="639806"/>
                  <a:pt x="1833438" y="640854"/>
                  <a:pt x="1832390" y="641903"/>
                </a:cubicBezTo>
                <a:cubicBezTo>
                  <a:pt x="1830295" y="642952"/>
                  <a:pt x="1829247" y="645049"/>
                  <a:pt x="1829247" y="649244"/>
                </a:cubicBezTo>
                <a:cubicBezTo>
                  <a:pt x="1829247" y="695385"/>
                  <a:pt x="1829247" y="695385"/>
                  <a:pt x="1829247" y="695385"/>
                </a:cubicBezTo>
                <a:cubicBezTo>
                  <a:pt x="1829247" y="702726"/>
                  <a:pt x="1830295" y="707969"/>
                  <a:pt x="1830295" y="711115"/>
                </a:cubicBezTo>
                <a:cubicBezTo>
                  <a:pt x="1831342" y="714261"/>
                  <a:pt x="1832390" y="716358"/>
                  <a:pt x="1833438" y="718456"/>
                </a:cubicBezTo>
                <a:cubicBezTo>
                  <a:pt x="1835533" y="720553"/>
                  <a:pt x="1838675" y="722650"/>
                  <a:pt x="1841818" y="724748"/>
                </a:cubicBezTo>
                <a:cubicBezTo>
                  <a:pt x="1844960" y="725796"/>
                  <a:pt x="1848103" y="725796"/>
                  <a:pt x="1853341" y="725796"/>
                </a:cubicBezTo>
                <a:cubicBezTo>
                  <a:pt x="1861721" y="725796"/>
                  <a:pt x="1868006" y="723699"/>
                  <a:pt x="1872196" y="719504"/>
                </a:cubicBezTo>
                <a:cubicBezTo>
                  <a:pt x="1875339" y="714261"/>
                  <a:pt x="1877434" y="705872"/>
                  <a:pt x="1877434" y="695385"/>
                </a:cubicBezTo>
                <a:cubicBezTo>
                  <a:pt x="1877434" y="694336"/>
                  <a:pt x="1877434" y="694336"/>
                  <a:pt x="1877434" y="694336"/>
                </a:cubicBezTo>
                <a:cubicBezTo>
                  <a:pt x="1877434" y="651341"/>
                  <a:pt x="1877434" y="651341"/>
                  <a:pt x="1877434" y="651341"/>
                </a:cubicBezTo>
                <a:cubicBezTo>
                  <a:pt x="1877434" y="647146"/>
                  <a:pt x="1876386" y="644000"/>
                  <a:pt x="1875339" y="641903"/>
                </a:cubicBezTo>
                <a:cubicBezTo>
                  <a:pt x="1874291" y="640854"/>
                  <a:pt x="1871149" y="639806"/>
                  <a:pt x="1865911" y="639806"/>
                </a:cubicBezTo>
                <a:cubicBezTo>
                  <a:pt x="1865911" y="634562"/>
                  <a:pt x="1865911" y="634562"/>
                  <a:pt x="1865911" y="634562"/>
                </a:cubicBezTo>
                <a:cubicBezTo>
                  <a:pt x="1869054" y="634562"/>
                  <a:pt x="1872196" y="634562"/>
                  <a:pt x="1874291" y="634562"/>
                </a:cubicBezTo>
                <a:cubicBezTo>
                  <a:pt x="1876386" y="634562"/>
                  <a:pt x="1878482" y="635611"/>
                  <a:pt x="1880577" y="635611"/>
                </a:cubicBezTo>
                <a:cubicBezTo>
                  <a:pt x="1882672" y="635611"/>
                  <a:pt x="1884767" y="634562"/>
                  <a:pt x="1887909" y="634562"/>
                </a:cubicBezTo>
                <a:cubicBezTo>
                  <a:pt x="1890004" y="634562"/>
                  <a:pt x="1893147" y="634562"/>
                  <a:pt x="1895242" y="634562"/>
                </a:cubicBezTo>
                <a:cubicBezTo>
                  <a:pt x="1895242" y="639806"/>
                  <a:pt x="1895242" y="639806"/>
                  <a:pt x="1895242" y="639806"/>
                </a:cubicBezTo>
                <a:cubicBezTo>
                  <a:pt x="1892099" y="639806"/>
                  <a:pt x="1890004" y="640854"/>
                  <a:pt x="1888957" y="641903"/>
                </a:cubicBezTo>
                <a:cubicBezTo>
                  <a:pt x="1887909" y="642952"/>
                  <a:pt x="1886862" y="646098"/>
                  <a:pt x="1886862" y="651341"/>
                </a:cubicBezTo>
                <a:cubicBezTo>
                  <a:pt x="1885814" y="697482"/>
                  <a:pt x="1885814" y="697482"/>
                  <a:pt x="1885814" y="697482"/>
                </a:cubicBezTo>
                <a:cubicBezTo>
                  <a:pt x="1885814" y="712164"/>
                  <a:pt x="1882672" y="722650"/>
                  <a:pt x="1876386" y="728942"/>
                </a:cubicBezTo>
                <a:cubicBezTo>
                  <a:pt x="1870101" y="735234"/>
                  <a:pt x="1859626" y="738380"/>
                  <a:pt x="1846008" y="738380"/>
                </a:cubicBezTo>
                <a:cubicBezTo>
                  <a:pt x="1832390" y="738380"/>
                  <a:pt x="1821915" y="735234"/>
                  <a:pt x="1815629" y="729991"/>
                </a:cubicBezTo>
                <a:cubicBezTo>
                  <a:pt x="1808297" y="723699"/>
                  <a:pt x="1805154" y="715310"/>
                  <a:pt x="1805154" y="704823"/>
                </a:cubicBezTo>
                <a:cubicBezTo>
                  <a:pt x="1805154" y="649244"/>
                  <a:pt x="1805154" y="649244"/>
                  <a:pt x="1805154" y="649244"/>
                </a:cubicBezTo>
                <a:cubicBezTo>
                  <a:pt x="1805154" y="646098"/>
                  <a:pt x="1804106" y="644000"/>
                  <a:pt x="1803059" y="641903"/>
                </a:cubicBezTo>
                <a:cubicBezTo>
                  <a:pt x="1800964" y="640854"/>
                  <a:pt x="1798869" y="639806"/>
                  <a:pt x="1794679" y="639806"/>
                </a:cubicBezTo>
                <a:cubicBezTo>
                  <a:pt x="1793631" y="639806"/>
                  <a:pt x="1793631" y="639806"/>
                  <a:pt x="1793631" y="639806"/>
                </a:cubicBezTo>
                <a:cubicBezTo>
                  <a:pt x="1793631" y="634562"/>
                  <a:pt x="1793631" y="634562"/>
                  <a:pt x="1793631" y="634562"/>
                </a:cubicBezTo>
                <a:close/>
                <a:moveTo>
                  <a:pt x="1606122" y="634562"/>
                </a:moveTo>
                <a:cubicBezTo>
                  <a:pt x="1610312" y="634562"/>
                  <a:pt x="1614503" y="634562"/>
                  <a:pt x="1616598" y="634562"/>
                </a:cubicBezTo>
                <a:cubicBezTo>
                  <a:pt x="1618693" y="634562"/>
                  <a:pt x="1620788" y="635611"/>
                  <a:pt x="1622883" y="635611"/>
                </a:cubicBezTo>
                <a:cubicBezTo>
                  <a:pt x="1624978" y="635611"/>
                  <a:pt x="1628121" y="634562"/>
                  <a:pt x="1630216" y="634562"/>
                </a:cubicBezTo>
                <a:cubicBezTo>
                  <a:pt x="1633358" y="634562"/>
                  <a:pt x="1636501" y="634562"/>
                  <a:pt x="1639643" y="634562"/>
                </a:cubicBezTo>
                <a:cubicBezTo>
                  <a:pt x="1690973" y="699580"/>
                  <a:pt x="1690973" y="699580"/>
                  <a:pt x="1690973" y="699580"/>
                </a:cubicBezTo>
                <a:cubicBezTo>
                  <a:pt x="1690973" y="650292"/>
                  <a:pt x="1690973" y="650292"/>
                  <a:pt x="1690973" y="650292"/>
                </a:cubicBezTo>
                <a:cubicBezTo>
                  <a:pt x="1690973" y="646098"/>
                  <a:pt x="1689925" y="642952"/>
                  <a:pt x="1687830" y="641903"/>
                </a:cubicBezTo>
                <a:cubicBezTo>
                  <a:pt x="1686783" y="640854"/>
                  <a:pt x="1682592" y="639806"/>
                  <a:pt x="1677355" y="639806"/>
                </a:cubicBezTo>
                <a:cubicBezTo>
                  <a:pt x="1677355" y="634562"/>
                  <a:pt x="1677355" y="634562"/>
                  <a:pt x="1677355" y="634562"/>
                </a:cubicBezTo>
                <a:cubicBezTo>
                  <a:pt x="1679450" y="634562"/>
                  <a:pt x="1682592" y="634562"/>
                  <a:pt x="1684688" y="634562"/>
                </a:cubicBezTo>
                <a:cubicBezTo>
                  <a:pt x="1687830" y="634562"/>
                  <a:pt x="1690973" y="634562"/>
                  <a:pt x="1694115" y="634562"/>
                </a:cubicBezTo>
                <a:cubicBezTo>
                  <a:pt x="1697258" y="634562"/>
                  <a:pt x="1699353" y="634562"/>
                  <a:pt x="1702496" y="634562"/>
                </a:cubicBezTo>
                <a:cubicBezTo>
                  <a:pt x="1704591" y="634562"/>
                  <a:pt x="1707733" y="634562"/>
                  <a:pt x="1709828" y="634562"/>
                </a:cubicBezTo>
                <a:cubicBezTo>
                  <a:pt x="1709828" y="639806"/>
                  <a:pt x="1709828" y="639806"/>
                  <a:pt x="1709828" y="639806"/>
                </a:cubicBezTo>
                <a:cubicBezTo>
                  <a:pt x="1708781" y="639806"/>
                  <a:pt x="1708781" y="639806"/>
                  <a:pt x="1708781" y="639806"/>
                </a:cubicBezTo>
                <a:cubicBezTo>
                  <a:pt x="1705638" y="639806"/>
                  <a:pt x="1702496" y="640854"/>
                  <a:pt x="1701448" y="641903"/>
                </a:cubicBezTo>
                <a:cubicBezTo>
                  <a:pt x="1700400" y="644000"/>
                  <a:pt x="1699353" y="646098"/>
                  <a:pt x="1699353" y="650292"/>
                </a:cubicBezTo>
                <a:cubicBezTo>
                  <a:pt x="1699353" y="736283"/>
                  <a:pt x="1699353" y="736283"/>
                  <a:pt x="1699353" y="736283"/>
                </a:cubicBezTo>
                <a:cubicBezTo>
                  <a:pt x="1689925" y="736283"/>
                  <a:pt x="1689925" y="736283"/>
                  <a:pt x="1689925" y="736283"/>
                </a:cubicBezTo>
                <a:cubicBezTo>
                  <a:pt x="1626026" y="653438"/>
                  <a:pt x="1626026" y="653438"/>
                  <a:pt x="1626026" y="653438"/>
                </a:cubicBezTo>
                <a:cubicBezTo>
                  <a:pt x="1626026" y="717407"/>
                  <a:pt x="1626026" y="717407"/>
                  <a:pt x="1626026" y="717407"/>
                </a:cubicBezTo>
                <a:cubicBezTo>
                  <a:pt x="1626026" y="722650"/>
                  <a:pt x="1627073" y="725796"/>
                  <a:pt x="1628121" y="727893"/>
                </a:cubicBezTo>
                <a:cubicBezTo>
                  <a:pt x="1630216" y="728942"/>
                  <a:pt x="1633358" y="729991"/>
                  <a:pt x="1639643" y="729991"/>
                </a:cubicBezTo>
                <a:cubicBezTo>
                  <a:pt x="1639643" y="736283"/>
                  <a:pt x="1639643" y="736283"/>
                  <a:pt x="1639643" y="736283"/>
                </a:cubicBezTo>
                <a:cubicBezTo>
                  <a:pt x="1636501" y="735234"/>
                  <a:pt x="1633358" y="735234"/>
                  <a:pt x="1630216" y="735234"/>
                </a:cubicBezTo>
                <a:cubicBezTo>
                  <a:pt x="1627073" y="735234"/>
                  <a:pt x="1623930" y="735234"/>
                  <a:pt x="1620788" y="735234"/>
                </a:cubicBezTo>
                <a:cubicBezTo>
                  <a:pt x="1618693" y="735234"/>
                  <a:pt x="1615550" y="735234"/>
                  <a:pt x="1613455" y="735234"/>
                </a:cubicBezTo>
                <a:cubicBezTo>
                  <a:pt x="1610312" y="735234"/>
                  <a:pt x="1607170" y="735234"/>
                  <a:pt x="1605075" y="736283"/>
                </a:cubicBezTo>
                <a:cubicBezTo>
                  <a:pt x="1605075" y="729991"/>
                  <a:pt x="1605075" y="729991"/>
                  <a:pt x="1605075" y="729991"/>
                </a:cubicBezTo>
                <a:cubicBezTo>
                  <a:pt x="1610312" y="729991"/>
                  <a:pt x="1613455" y="728942"/>
                  <a:pt x="1614503" y="727893"/>
                </a:cubicBezTo>
                <a:cubicBezTo>
                  <a:pt x="1616598" y="725796"/>
                  <a:pt x="1617645" y="722650"/>
                  <a:pt x="1617645" y="717407"/>
                </a:cubicBezTo>
                <a:cubicBezTo>
                  <a:pt x="1617645" y="650292"/>
                  <a:pt x="1617645" y="650292"/>
                  <a:pt x="1617645" y="650292"/>
                </a:cubicBezTo>
                <a:cubicBezTo>
                  <a:pt x="1617645" y="646098"/>
                  <a:pt x="1616598" y="644000"/>
                  <a:pt x="1614503" y="641903"/>
                </a:cubicBezTo>
                <a:cubicBezTo>
                  <a:pt x="1613455" y="640854"/>
                  <a:pt x="1610312" y="640854"/>
                  <a:pt x="1606122" y="639806"/>
                </a:cubicBezTo>
                <a:cubicBezTo>
                  <a:pt x="1606122" y="634562"/>
                  <a:pt x="1606122" y="634562"/>
                  <a:pt x="1606122" y="634562"/>
                </a:cubicBezTo>
                <a:close/>
                <a:moveTo>
                  <a:pt x="1540128" y="634562"/>
                </a:moveTo>
                <a:cubicBezTo>
                  <a:pt x="1549555" y="634562"/>
                  <a:pt x="1549555" y="634562"/>
                  <a:pt x="1549555" y="634562"/>
                </a:cubicBezTo>
                <a:cubicBezTo>
                  <a:pt x="1582029" y="722650"/>
                  <a:pt x="1582029" y="722650"/>
                  <a:pt x="1582029" y="722650"/>
                </a:cubicBezTo>
                <a:cubicBezTo>
                  <a:pt x="1583077" y="725796"/>
                  <a:pt x="1585172" y="726845"/>
                  <a:pt x="1586219" y="727893"/>
                </a:cubicBezTo>
                <a:cubicBezTo>
                  <a:pt x="1588314" y="728942"/>
                  <a:pt x="1590409" y="729991"/>
                  <a:pt x="1593552" y="729991"/>
                </a:cubicBezTo>
                <a:cubicBezTo>
                  <a:pt x="1593552" y="736283"/>
                  <a:pt x="1593552" y="736283"/>
                  <a:pt x="1593552" y="736283"/>
                </a:cubicBezTo>
                <a:cubicBezTo>
                  <a:pt x="1589362" y="735234"/>
                  <a:pt x="1585172" y="735234"/>
                  <a:pt x="1580982" y="735234"/>
                </a:cubicBezTo>
                <a:cubicBezTo>
                  <a:pt x="1577839" y="735234"/>
                  <a:pt x="1573649" y="735234"/>
                  <a:pt x="1570506" y="735234"/>
                </a:cubicBezTo>
                <a:cubicBezTo>
                  <a:pt x="1567364" y="735234"/>
                  <a:pt x="1564221" y="735234"/>
                  <a:pt x="1560031" y="735234"/>
                </a:cubicBezTo>
                <a:cubicBezTo>
                  <a:pt x="1555841" y="735234"/>
                  <a:pt x="1550603" y="735234"/>
                  <a:pt x="1546413" y="736283"/>
                </a:cubicBezTo>
                <a:cubicBezTo>
                  <a:pt x="1546413" y="729991"/>
                  <a:pt x="1546413" y="729991"/>
                  <a:pt x="1546413" y="729991"/>
                </a:cubicBezTo>
                <a:cubicBezTo>
                  <a:pt x="1551650" y="729991"/>
                  <a:pt x="1554793" y="728942"/>
                  <a:pt x="1555841" y="728942"/>
                </a:cubicBezTo>
                <a:cubicBezTo>
                  <a:pt x="1557936" y="727893"/>
                  <a:pt x="1557936" y="726845"/>
                  <a:pt x="1557936" y="724748"/>
                </a:cubicBezTo>
                <a:cubicBezTo>
                  <a:pt x="1557936" y="724748"/>
                  <a:pt x="1557936" y="723699"/>
                  <a:pt x="1557936" y="723699"/>
                </a:cubicBezTo>
                <a:cubicBezTo>
                  <a:pt x="1557936" y="722650"/>
                  <a:pt x="1557936" y="722650"/>
                  <a:pt x="1557936" y="721602"/>
                </a:cubicBezTo>
                <a:cubicBezTo>
                  <a:pt x="1550603" y="702726"/>
                  <a:pt x="1550603" y="702726"/>
                  <a:pt x="1550603" y="702726"/>
                </a:cubicBezTo>
                <a:cubicBezTo>
                  <a:pt x="1519177" y="702726"/>
                  <a:pt x="1519177" y="702726"/>
                  <a:pt x="1519177" y="702726"/>
                </a:cubicBezTo>
                <a:cubicBezTo>
                  <a:pt x="1511844" y="720553"/>
                  <a:pt x="1511844" y="720553"/>
                  <a:pt x="1511844" y="720553"/>
                </a:cubicBezTo>
                <a:cubicBezTo>
                  <a:pt x="1510797" y="721602"/>
                  <a:pt x="1510797" y="722650"/>
                  <a:pt x="1510797" y="722650"/>
                </a:cubicBezTo>
                <a:cubicBezTo>
                  <a:pt x="1510797" y="723699"/>
                  <a:pt x="1510797" y="724748"/>
                  <a:pt x="1510797" y="724748"/>
                </a:cubicBezTo>
                <a:cubicBezTo>
                  <a:pt x="1510797" y="727893"/>
                  <a:pt x="1513939" y="728942"/>
                  <a:pt x="1521272" y="729991"/>
                </a:cubicBezTo>
                <a:cubicBezTo>
                  <a:pt x="1521272" y="736283"/>
                  <a:pt x="1521272" y="736283"/>
                  <a:pt x="1521272" y="736283"/>
                </a:cubicBezTo>
                <a:cubicBezTo>
                  <a:pt x="1518129" y="735234"/>
                  <a:pt x="1516034" y="735234"/>
                  <a:pt x="1512892" y="735234"/>
                </a:cubicBezTo>
                <a:cubicBezTo>
                  <a:pt x="1509749" y="735234"/>
                  <a:pt x="1507654" y="735234"/>
                  <a:pt x="1505559" y="735234"/>
                </a:cubicBezTo>
                <a:cubicBezTo>
                  <a:pt x="1503464" y="735234"/>
                  <a:pt x="1502416" y="735234"/>
                  <a:pt x="1500321" y="735234"/>
                </a:cubicBezTo>
                <a:cubicBezTo>
                  <a:pt x="1498226" y="735234"/>
                  <a:pt x="1494036" y="735234"/>
                  <a:pt x="1489846" y="736283"/>
                </a:cubicBezTo>
                <a:cubicBezTo>
                  <a:pt x="1489846" y="729991"/>
                  <a:pt x="1489846" y="729991"/>
                  <a:pt x="1489846" y="729991"/>
                </a:cubicBezTo>
                <a:cubicBezTo>
                  <a:pt x="1492989" y="728942"/>
                  <a:pt x="1495084" y="727893"/>
                  <a:pt x="1497179" y="726845"/>
                </a:cubicBezTo>
                <a:cubicBezTo>
                  <a:pt x="1499274" y="724748"/>
                  <a:pt x="1501369" y="721602"/>
                  <a:pt x="1503464" y="717407"/>
                </a:cubicBezTo>
                <a:cubicBezTo>
                  <a:pt x="1540128" y="634562"/>
                  <a:pt x="1540128" y="634562"/>
                  <a:pt x="1540128" y="634562"/>
                </a:cubicBezTo>
                <a:close/>
                <a:moveTo>
                  <a:pt x="1381950" y="634562"/>
                </a:moveTo>
                <a:cubicBezTo>
                  <a:pt x="1387187" y="634562"/>
                  <a:pt x="1391378" y="634562"/>
                  <a:pt x="1395568" y="635611"/>
                </a:cubicBezTo>
                <a:cubicBezTo>
                  <a:pt x="1398710" y="635611"/>
                  <a:pt x="1402900" y="635611"/>
                  <a:pt x="1406043" y="635611"/>
                </a:cubicBezTo>
                <a:cubicBezTo>
                  <a:pt x="1409186" y="635611"/>
                  <a:pt x="1412328" y="635611"/>
                  <a:pt x="1416518" y="635611"/>
                </a:cubicBezTo>
                <a:cubicBezTo>
                  <a:pt x="1420709" y="634562"/>
                  <a:pt x="1424899" y="634562"/>
                  <a:pt x="1430136" y="634562"/>
                </a:cubicBezTo>
                <a:cubicBezTo>
                  <a:pt x="1430136" y="639806"/>
                  <a:pt x="1430136" y="639806"/>
                  <a:pt x="1430136" y="639806"/>
                </a:cubicBezTo>
                <a:cubicBezTo>
                  <a:pt x="1424899" y="639806"/>
                  <a:pt x="1421756" y="640854"/>
                  <a:pt x="1420709" y="641903"/>
                </a:cubicBezTo>
                <a:cubicBezTo>
                  <a:pt x="1418614" y="642952"/>
                  <a:pt x="1417566" y="645049"/>
                  <a:pt x="1417566" y="649244"/>
                </a:cubicBezTo>
                <a:cubicBezTo>
                  <a:pt x="1417566" y="695385"/>
                  <a:pt x="1417566" y="695385"/>
                  <a:pt x="1417566" y="695385"/>
                </a:cubicBezTo>
                <a:cubicBezTo>
                  <a:pt x="1417566" y="702726"/>
                  <a:pt x="1418614" y="707969"/>
                  <a:pt x="1418614" y="711115"/>
                </a:cubicBezTo>
                <a:cubicBezTo>
                  <a:pt x="1419661" y="714261"/>
                  <a:pt x="1420709" y="716358"/>
                  <a:pt x="1421756" y="718456"/>
                </a:cubicBezTo>
                <a:cubicBezTo>
                  <a:pt x="1423851" y="720553"/>
                  <a:pt x="1426994" y="722650"/>
                  <a:pt x="1430136" y="724748"/>
                </a:cubicBezTo>
                <a:cubicBezTo>
                  <a:pt x="1433279" y="725796"/>
                  <a:pt x="1437469" y="725796"/>
                  <a:pt x="1441659" y="725796"/>
                </a:cubicBezTo>
                <a:cubicBezTo>
                  <a:pt x="1450040" y="725796"/>
                  <a:pt x="1456325" y="723699"/>
                  <a:pt x="1460515" y="719504"/>
                </a:cubicBezTo>
                <a:cubicBezTo>
                  <a:pt x="1464705" y="714261"/>
                  <a:pt x="1465753" y="705872"/>
                  <a:pt x="1465753" y="695385"/>
                </a:cubicBezTo>
                <a:cubicBezTo>
                  <a:pt x="1465753" y="694336"/>
                  <a:pt x="1465753" y="694336"/>
                  <a:pt x="1465753" y="694336"/>
                </a:cubicBezTo>
                <a:cubicBezTo>
                  <a:pt x="1465753" y="651341"/>
                  <a:pt x="1465753" y="651341"/>
                  <a:pt x="1465753" y="651341"/>
                </a:cubicBezTo>
                <a:cubicBezTo>
                  <a:pt x="1465753" y="647146"/>
                  <a:pt x="1465753" y="644000"/>
                  <a:pt x="1463658" y="641903"/>
                </a:cubicBezTo>
                <a:cubicBezTo>
                  <a:pt x="1462610" y="640854"/>
                  <a:pt x="1459467" y="639806"/>
                  <a:pt x="1454230" y="639806"/>
                </a:cubicBezTo>
                <a:cubicBezTo>
                  <a:pt x="1454230" y="634562"/>
                  <a:pt x="1454230" y="634562"/>
                  <a:pt x="1454230" y="634562"/>
                </a:cubicBezTo>
                <a:cubicBezTo>
                  <a:pt x="1457372" y="634562"/>
                  <a:pt x="1460515" y="634562"/>
                  <a:pt x="1462610" y="634562"/>
                </a:cubicBezTo>
                <a:cubicBezTo>
                  <a:pt x="1464705" y="634562"/>
                  <a:pt x="1466800" y="635611"/>
                  <a:pt x="1468895" y="635611"/>
                </a:cubicBezTo>
                <a:cubicBezTo>
                  <a:pt x="1470990" y="635611"/>
                  <a:pt x="1474133" y="634562"/>
                  <a:pt x="1476228" y="634562"/>
                </a:cubicBezTo>
                <a:cubicBezTo>
                  <a:pt x="1478323" y="634562"/>
                  <a:pt x="1481466" y="634562"/>
                  <a:pt x="1483561" y="634562"/>
                </a:cubicBezTo>
                <a:cubicBezTo>
                  <a:pt x="1483561" y="639806"/>
                  <a:pt x="1483561" y="639806"/>
                  <a:pt x="1483561" y="639806"/>
                </a:cubicBezTo>
                <a:cubicBezTo>
                  <a:pt x="1480418" y="639806"/>
                  <a:pt x="1478323" y="640854"/>
                  <a:pt x="1477276" y="641903"/>
                </a:cubicBezTo>
                <a:cubicBezTo>
                  <a:pt x="1476228" y="642952"/>
                  <a:pt x="1475180" y="646098"/>
                  <a:pt x="1475180" y="651341"/>
                </a:cubicBezTo>
                <a:cubicBezTo>
                  <a:pt x="1474133" y="697482"/>
                  <a:pt x="1474133" y="697482"/>
                  <a:pt x="1474133" y="697482"/>
                </a:cubicBezTo>
                <a:cubicBezTo>
                  <a:pt x="1474133" y="712164"/>
                  <a:pt x="1470990" y="722650"/>
                  <a:pt x="1464705" y="728942"/>
                </a:cubicBezTo>
                <a:cubicBezTo>
                  <a:pt x="1458420" y="735234"/>
                  <a:pt x="1447944" y="738380"/>
                  <a:pt x="1434327" y="738380"/>
                </a:cubicBezTo>
                <a:cubicBezTo>
                  <a:pt x="1420709" y="738380"/>
                  <a:pt x="1411281" y="735234"/>
                  <a:pt x="1403948" y="729991"/>
                </a:cubicBezTo>
                <a:cubicBezTo>
                  <a:pt x="1396615" y="723699"/>
                  <a:pt x="1393473" y="715310"/>
                  <a:pt x="1393473" y="704823"/>
                </a:cubicBezTo>
                <a:cubicBezTo>
                  <a:pt x="1393473" y="649244"/>
                  <a:pt x="1393473" y="649244"/>
                  <a:pt x="1393473" y="649244"/>
                </a:cubicBezTo>
                <a:cubicBezTo>
                  <a:pt x="1393473" y="646098"/>
                  <a:pt x="1392425" y="644000"/>
                  <a:pt x="1391378" y="641903"/>
                </a:cubicBezTo>
                <a:cubicBezTo>
                  <a:pt x="1389283" y="640854"/>
                  <a:pt x="1387187" y="639806"/>
                  <a:pt x="1382997" y="639806"/>
                </a:cubicBezTo>
                <a:cubicBezTo>
                  <a:pt x="1381950" y="639806"/>
                  <a:pt x="1381950" y="639806"/>
                  <a:pt x="1381950" y="639806"/>
                </a:cubicBezTo>
                <a:cubicBezTo>
                  <a:pt x="1381950" y="634562"/>
                  <a:pt x="1381950" y="634562"/>
                  <a:pt x="1381950" y="634562"/>
                </a:cubicBezTo>
                <a:close/>
                <a:moveTo>
                  <a:pt x="1253103" y="634562"/>
                </a:moveTo>
                <a:cubicBezTo>
                  <a:pt x="1256246" y="634562"/>
                  <a:pt x="1259388" y="634562"/>
                  <a:pt x="1262531" y="634562"/>
                </a:cubicBezTo>
                <a:cubicBezTo>
                  <a:pt x="1266721" y="635611"/>
                  <a:pt x="1270911" y="635611"/>
                  <a:pt x="1277196" y="635611"/>
                </a:cubicBezTo>
                <a:cubicBezTo>
                  <a:pt x="1282434" y="635611"/>
                  <a:pt x="1286624" y="635611"/>
                  <a:pt x="1290814" y="634562"/>
                </a:cubicBezTo>
                <a:cubicBezTo>
                  <a:pt x="1295004" y="634562"/>
                  <a:pt x="1298147" y="634562"/>
                  <a:pt x="1300242" y="634562"/>
                </a:cubicBezTo>
                <a:cubicBezTo>
                  <a:pt x="1300242" y="639806"/>
                  <a:pt x="1300242" y="639806"/>
                  <a:pt x="1300242" y="639806"/>
                </a:cubicBezTo>
                <a:cubicBezTo>
                  <a:pt x="1296052" y="639806"/>
                  <a:pt x="1292909" y="640854"/>
                  <a:pt x="1291862" y="641903"/>
                </a:cubicBezTo>
                <a:cubicBezTo>
                  <a:pt x="1289767" y="642952"/>
                  <a:pt x="1288719" y="645049"/>
                  <a:pt x="1288719" y="649244"/>
                </a:cubicBezTo>
                <a:cubicBezTo>
                  <a:pt x="1288719" y="677558"/>
                  <a:pt x="1288719" y="677558"/>
                  <a:pt x="1288719" y="677558"/>
                </a:cubicBezTo>
                <a:cubicBezTo>
                  <a:pt x="1331668" y="677558"/>
                  <a:pt x="1331668" y="677558"/>
                  <a:pt x="1331668" y="677558"/>
                </a:cubicBezTo>
                <a:cubicBezTo>
                  <a:pt x="1331668" y="649244"/>
                  <a:pt x="1331668" y="649244"/>
                  <a:pt x="1331668" y="649244"/>
                </a:cubicBezTo>
                <a:cubicBezTo>
                  <a:pt x="1331668" y="646098"/>
                  <a:pt x="1330621" y="642952"/>
                  <a:pt x="1328526" y="641903"/>
                </a:cubicBezTo>
                <a:cubicBezTo>
                  <a:pt x="1327478" y="640854"/>
                  <a:pt x="1324335" y="639806"/>
                  <a:pt x="1320145" y="639806"/>
                </a:cubicBezTo>
                <a:cubicBezTo>
                  <a:pt x="1319098" y="639806"/>
                  <a:pt x="1319098" y="639806"/>
                  <a:pt x="1319098" y="639806"/>
                </a:cubicBezTo>
                <a:cubicBezTo>
                  <a:pt x="1319098" y="634562"/>
                  <a:pt x="1319098" y="634562"/>
                  <a:pt x="1319098" y="634562"/>
                </a:cubicBezTo>
                <a:cubicBezTo>
                  <a:pt x="1323288" y="634562"/>
                  <a:pt x="1326430" y="634562"/>
                  <a:pt x="1330621" y="634562"/>
                </a:cubicBezTo>
                <a:cubicBezTo>
                  <a:pt x="1333763" y="635611"/>
                  <a:pt x="1339001" y="635611"/>
                  <a:pt x="1343191" y="635611"/>
                </a:cubicBezTo>
                <a:cubicBezTo>
                  <a:pt x="1348429" y="635611"/>
                  <a:pt x="1352619" y="635611"/>
                  <a:pt x="1355761" y="634562"/>
                </a:cubicBezTo>
                <a:cubicBezTo>
                  <a:pt x="1359952" y="634562"/>
                  <a:pt x="1363094" y="634562"/>
                  <a:pt x="1366237" y="634562"/>
                </a:cubicBezTo>
                <a:cubicBezTo>
                  <a:pt x="1366237" y="639806"/>
                  <a:pt x="1366237" y="639806"/>
                  <a:pt x="1366237" y="639806"/>
                </a:cubicBezTo>
                <a:cubicBezTo>
                  <a:pt x="1365189" y="639806"/>
                  <a:pt x="1365189" y="639806"/>
                  <a:pt x="1365189" y="639806"/>
                </a:cubicBezTo>
                <a:cubicBezTo>
                  <a:pt x="1360999" y="639806"/>
                  <a:pt x="1358904" y="640854"/>
                  <a:pt x="1357856" y="641903"/>
                </a:cubicBezTo>
                <a:cubicBezTo>
                  <a:pt x="1355761" y="644000"/>
                  <a:pt x="1354714" y="646098"/>
                  <a:pt x="1354714" y="649244"/>
                </a:cubicBezTo>
                <a:cubicBezTo>
                  <a:pt x="1354714" y="717407"/>
                  <a:pt x="1354714" y="717407"/>
                  <a:pt x="1354714" y="717407"/>
                </a:cubicBezTo>
                <a:cubicBezTo>
                  <a:pt x="1354714" y="722650"/>
                  <a:pt x="1355761" y="725796"/>
                  <a:pt x="1357856" y="726845"/>
                </a:cubicBezTo>
                <a:cubicBezTo>
                  <a:pt x="1358904" y="728942"/>
                  <a:pt x="1362047" y="729991"/>
                  <a:pt x="1366237" y="729991"/>
                </a:cubicBezTo>
                <a:cubicBezTo>
                  <a:pt x="1366237" y="736283"/>
                  <a:pt x="1366237" y="736283"/>
                  <a:pt x="1366237" y="736283"/>
                </a:cubicBezTo>
                <a:cubicBezTo>
                  <a:pt x="1362047" y="735234"/>
                  <a:pt x="1357856" y="735234"/>
                  <a:pt x="1353666" y="735234"/>
                </a:cubicBezTo>
                <a:cubicBezTo>
                  <a:pt x="1349476" y="735234"/>
                  <a:pt x="1346334" y="735234"/>
                  <a:pt x="1343191" y="735234"/>
                </a:cubicBezTo>
                <a:cubicBezTo>
                  <a:pt x="1341096" y="735234"/>
                  <a:pt x="1339001" y="735234"/>
                  <a:pt x="1334811" y="735234"/>
                </a:cubicBezTo>
                <a:cubicBezTo>
                  <a:pt x="1330621" y="735234"/>
                  <a:pt x="1325383" y="735234"/>
                  <a:pt x="1320145" y="736283"/>
                </a:cubicBezTo>
                <a:cubicBezTo>
                  <a:pt x="1320145" y="729991"/>
                  <a:pt x="1320145" y="729991"/>
                  <a:pt x="1320145" y="729991"/>
                </a:cubicBezTo>
                <a:cubicBezTo>
                  <a:pt x="1325383" y="729991"/>
                  <a:pt x="1327478" y="728942"/>
                  <a:pt x="1329573" y="727893"/>
                </a:cubicBezTo>
                <a:cubicBezTo>
                  <a:pt x="1330621" y="725796"/>
                  <a:pt x="1331668" y="722650"/>
                  <a:pt x="1331668" y="717407"/>
                </a:cubicBezTo>
                <a:cubicBezTo>
                  <a:pt x="1331668" y="684898"/>
                  <a:pt x="1331668" y="684898"/>
                  <a:pt x="1331668" y="684898"/>
                </a:cubicBezTo>
                <a:cubicBezTo>
                  <a:pt x="1288719" y="684898"/>
                  <a:pt x="1288719" y="684898"/>
                  <a:pt x="1288719" y="684898"/>
                </a:cubicBezTo>
                <a:cubicBezTo>
                  <a:pt x="1288719" y="717407"/>
                  <a:pt x="1288719" y="717407"/>
                  <a:pt x="1288719" y="717407"/>
                </a:cubicBezTo>
                <a:cubicBezTo>
                  <a:pt x="1288719" y="722650"/>
                  <a:pt x="1289767" y="725796"/>
                  <a:pt x="1290814" y="727893"/>
                </a:cubicBezTo>
                <a:cubicBezTo>
                  <a:pt x="1292909" y="728942"/>
                  <a:pt x="1295004" y="729991"/>
                  <a:pt x="1300242" y="729991"/>
                </a:cubicBezTo>
                <a:cubicBezTo>
                  <a:pt x="1300242" y="735234"/>
                  <a:pt x="1300242" y="735234"/>
                  <a:pt x="1300242" y="735234"/>
                </a:cubicBezTo>
                <a:cubicBezTo>
                  <a:pt x="1295004" y="735234"/>
                  <a:pt x="1290814" y="735234"/>
                  <a:pt x="1286624" y="735234"/>
                </a:cubicBezTo>
                <a:cubicBezTo>
                  <a:pt x="1282434" y="735234"/>
                  <a:pt x="1279291" y="735234"/>
                  <a:pt x="1277196" y="735234"/>
                </a:cubicBezTo>
                <a:cubicBezTo>
                  <a:pt x="1273006" y="735234"/>
                  <a:pt x="1269864" y="735234"/>
                  <a:pt x="1265673" y="735234"/>
                </a:cubicBezTo>
                <a:cubicBezTo>
                  <a:pt x="1261483" y="735234"/>
                  <a:pt x="1257293" y="735234"/>
                  <a:pt x="1253103" y="736283"/>
                </a:cubicBezTo>
                <a:cubicBezTo>
                  <a:pt x="1253103" y="729991"/>
                  <a:pt x="1253103" y="729991"/>
                  <a:pt x="1253103" y="729991"/>
                </a:cubicBezTo>
                <a:cubicBezTo>
                  <a:pt x="1254150" y="729991"/>
                  <a:pt x="1254150" y="729991"/>
                  <a:pt x="1254150" y="729991"/>
                </a:cubicBezTo>
                <a:cubicBezTo>
                  <a:pt x="1258341" y="729991"/>
                  <a:pt x="1261483" y="728942"/>
                  <a:pt x="1262531" y="727893"/>
                </a:cubicBezTo>
                <a:cubicBezTo>
                  <a:pt x="1264626" y="725796"/>
                  <a:pt x="1264626" y="722650"/>
                  <a:pt x="1264626" y="717407"/>
                </a:cubicBezTo>
                <a:cubicBezTo>
                  <a:pt x="1264626" y="649244"/>
                  <a:pt x="1264626" y="649244"/>
                  <a:pt x="1264626" y="649244"/>
                </a:cubicBezTo>
                <a:cubicBezTo>
                  <a:pt x="1264626" y="646098"/>
                  <a:pt x="1264626" y="644000"/>
                  <a:pt x="1262531" y="641903"/>
                </a:cubicBezTo>
                <a:cubicBezTo>
                  <a:pt x="1261483" y="640854"/>
                  <a:pt x="1258341" y="639806"/>
                  <a:pt x="1255198" y="639806"/>
                </a:cubicBezTo>
                <a:cubicBezTo>
                  <a:pt x="1253103" y="639806"/>
                  <a:pt x="1253103" y="639806"/>
                  <a:pt x="1253103" y="639806"/>
                </a:cubicBezTo>
                <a:cubicBezTo>
                  <a:pt x="1253103" y="634562"/>
                  <a:pt x="1253103" y="634562"/>
                  <a:pt x="1253103" y="634562"/>
                </a:cubicBezTo>
                <a:close/>
                <a:moveTo>
                  <a:pt x="1078165" y="634562"/>
                </a:moveTo>
                <a:cubicBezTo>
                  <a:pt x="1082355" y="634562"/>
                  <a:pt x="1086545" y="634562"/>
                  <a:pt x="1090735" y="634562"/>
                </a:cubicBezTo>
                <a:cubicBezTo>
                  <a:pt x="1094925" y="635611"/>
                  <a:pt x="1099115" y="635611"/>
                  <a:pt x="1102258" y="635611"/>
                </a:cubicBezTo>
                <a:cubicBezTo>
                  <a:pt x="1106448" y="635611"/>
                  <a:pt x="1110638" y="635611"/>
                  <a:pt x="1114828" y="634562"/>
                </a:cubicBezTo>
                <a:cubicBezTo>
                  <a:pt x="1119018" y="634562"/>
                  <a:pt x="1122161" y="634562"/>
                  <a:pt x="1126351" y="634562"/>
                </a:cubicBezTo>
                <a:cubicBezTo>
                  <a:pt x="1126351" y="639806"/>
                  <a:pt x="1126351" y="639806"/>
                  <a:pt x="1126351" y="639806"/>
                </a:cubicBezTo>
                <a:cubicBezTo>
                  <a:pt x="1122161" y="639806"/>
                  <a:pt x="1119018" y="640854"/>
                  <a:pt x="1117971" y="641903"/>
                </a:cubicBezTo>
                <a:cubicBezTo>
                  <a:pt x="1115876" y="642952"/>
                  <a:pt x="1114828" y="645049"/>
                  <a:pt x="1114828" y="649244"/>
                </a:cubicBezTo>
                <a:cubicBezTo>
                  <a:pt x="1114828" y="717407"/>
                  <a:pt x="1114828" y="717407"/>
                  <a:pt x="1114828" y="717407"/>
                </a:cubicBezTo>
                <a:cubicBezTo>
                  <a:pt x="1114828" y="722650"/>
                  <a:pt x="1115876" y="725796"/>
                  <a:pt x="1116923" y="727893"/>
                </a:cubicBezTo>
                <a:cubicBezTo>
                  <a:pt x="1119018" y="728942"/>
                  <a:pt x="1121114" y="729991"/>
                  <a:pt x="1126351" y="729991"/>
                </a:cubicBezTo>
                <a:cubicBezTo>
                  <a:pt x="1126351" y="736283"/>
                  <a:pt x="1126351" y="736283"/>
                  <a:pt x="1126351" y="736283"/>
                </a:cubicBezTo>
                <a:cubicBezTo>
                  <a:pt x="1123209" y="735234"/>
                  <a:pt x="1119018" y="735234"/>
                  <a:pt x="1114828" y="735234"/>
                </a:cubicBezTo>
                <a:cubicBezTo>
                  <a:pt x="1110638" y="735234"/>
                  <a:pt x="1106448" y="735234"/>
                  <a:pt x="1102258" y="735234"/>
                </a:cubicBezTo>
                <a:cubicBezTo>
                  <a:pt x="1099115" y="735234"/>
                  <a:pt x="1095973" y="735234"/>
                  <a:pt x="1091783" y="735234"/>
                </a:cubicBezTo>
                <a:cubicBezTo>
                  <a:pt x="1087592" y="735234"/>
                  <a:pt x="1083402" y="735234"/>
                  <a:pt x="1078165" y="736283"/>
                </a:cubicBezTo>
                <a:cubicBezTo>
                  <a:pt x="1078165" y="729991"/>
                  <a:pt x="1078165" y="729991"/>
                  <a:pt x="1078165" y="729991"/>
                </a:cubicBezTo>
                <a:cubicBezTo>
                  <a:pt x="1079212" y="729991"/>
                  <a:pt x="1079212" y="729991"/>
                  <a:pt x="1079212" y="729991"/>
                </a:cubicBezTo>
                <a:cubicBezTo>
                  <a:pt x="1084450" y="729991"/>
                  <a:pt x="1086545" y="728942"/>
                  <a:pt x="1088640" y="727893"/>
                </a:cubicBezTo>
                <a:cubicBezTo>
                  <a:pt x="1089687" y="725796"/>
                  <a:pt x="1090735" y="722650"/>
                  <a:pt x="1090735" y="717407"/>
                </a:cubicBezTo>
                <a:cubicBezTo>
                  <a:pt x="1090735" y="649244"/>
                  <a:pt x="1090735" y="649244"/>
                  <a:pt x="1090735" y="649244"/>
                </a:cubicBezTo>
                <a:cubicBezTo>
                  <a:pt x="1090735" y="646098"/>
                  <a:pt x="1089687" y="644000"/>
                  <a:pt x="1088640" y="641903"/>
                </a:cubicBezTo>
                <a:cubicBezTo>
                  <a:pt x="1086545" y="640854"/>
                  <a:pt x="1084450" y="639806"/>
                  <a:pt x="1080260" y="639806"/>
                </a:cubicBezTo>
                <a:cubicBezTo>
                  <a:pt x="1078165" y="639806"/>
                  <a:pt x="1078165" y="639806"/>
                  <a:pt x="1078165" y="639806"/>
                </a:cubicBezTo>
                <a:cubicBezTo>
                  <a:pt x="1078165" y="634562"/>
                  <a:pt x="1078165" y="634562"/>
                  <a:pt x="1078165" y="634562"/>
                </a:cubicBezTo>
                <a:close/>
                <a:moveTo>
                  <a:pt x="2456721" y="632465"/>
                </a:moveTo>
                <a:cubicBezTo>
                  <a:pt x="2460911" y="632465"/>
                  <a:pt x="2465101" y="632465"/>
                  <a:pt x="2469291" y="633514"/>
                </a:cubicBezTo>
                <a:cubicBezTo>
                  <a:pt x="2474529" y="633514"/>
                  <a:pt x="2479767" y="634562"/>
                  <a:pt x="2486052" y="635611"/>
                </a:cubicBezTo>
                <a:cubicBezTo>
                  <a:pt x="2486052" y="636660"/>
                  <a:pt x="2486052" y="636660"/>
                  <a:pt x="2486052" y="636660"/>
                </a:cubicBezTo>
                <a:cubicBezTo>
                  <a:pt x="2486052" y="641903"/>
                  <a:pt x="2486052" y="647146"/>
                  <a:pt x="2486052" y="650292"/>
                </a:cubicBezTo>
                <a:cubicBezTo>
                  <a:pt x="2486052" y="652390"/>
                  <a:pt x="2486052" y="656584"/>
                  <a:pt x="2486052" y="662876"/>
                </a:cubicBezTo>
                <a:cubicBezTo>
                  <a:pt x="2477672" y="662876"/>
                  <a:pt x="2477672" y="662876"/>
                  <a:pt x="2477672" y="662876"/>
                </a:cubicBezTo>
                <a:cubicBezTo>
                  <a:pt x="2477672" y="655536"/>
                  <a:pt x="2475577" y="650292"/>
                  <a:pt x="2472434" y="646098"/>
                </a:cubicBezTo>
                <a:cubicBezTo>
                  <a:pt x="2469291" y="642952"/>
                  <a:pt x="2464054" y="640854"/>
                  <a:pt x="2457768" y="640854"/>
                </a:cubicBezTo>
                <a:cubicBezTo>
                  <a:pt x="2453578" y="640854"/>
                  <a:pt x="2449388" y="641903"/>
                  <a:pt x="2446246" y="644000"/>
                </a:cubicBezTo>
                <a:cubicBezTo>
                  <a:pt x="2444150" y="647146"/>
                  <a:pt x="2442056" y="650292"/>
                  <a:pt x="2442056" y="654487"/>
                </a:cubicBezTo>
                <a:cubicBezTo>
                  <a:pt x="2442056" y="657633"/>
                  <a:pt x="2443103" y="660779"/>
                  <a:pt x="2445198" y="663925"/>
                </a:cubicBezTo>
                <a:cubicBezTo>
                  <a:pt x="2448341" y="666022"/>
                  <a:pt x="2453578" y="669168"/>
                  <a:pt x="2460911" y="672314"/>
                </a:cubicBezTo>
                <a:cubicBezTo>
                  <a:pt x="2461959" y="672314"/>
                  <a:pt x="2464054" y="673363"/>
                  <a:pt x="2466149" y="674412"/>
                </a:cubicBezTo>
                <a:cubicBezTo>
                  <a:pt x="2474529" y="677558"/>
                  <a:pt x="2480814" y="680704"/>
                  <a:pt x="2483957" y="683850"/>
                </a:cubicBezTo>
                <a:cubicBezTo>
                  <a:pt x="2487100" y="685947"/>
                  <a:pt x="2489194" y="690142"/>
                  <a:pt x="2490242" y="693288"/>
                </a:cubicBezTo>
                <a:cubicBezTo>
                  <a:pt x="2492337" y="696434"/>
                  <a:pt x="2492337" y="700628"/>
                  <a:pt x="2492337" y="704823"/>
                </a:cubicBezTo>
                <a:cubicBezTo>
                  <a:pt x="2492337" y="715310"/>
                  <a:pt x="2489194" y="722650"/>
                  <a:pt x="2482909" y="728942"/>
                </a:cubicBezTo>
                <a:cubicBezTo>
                  <a:pt x="2475577" y="735234"/>
                  <a:pt x="2467196" y="738380"/>
                  <a:pt x="2455673" y="738380"/>
                </a:cubicBezTo>
                <a:cubicBezTo>
                  <a:pt x="2449388" y="738380"/>
                  <a:pt x="2443103" y="737331"/>
                  <a:pt x="2437865" y="736283"/>
                </a:cubicBezTo>
                <a:cubicBezTo>
                  <a:pt x="2431580" y="735234"/>
                  <a:pt x="2426342" y="733137"/>
                  <a:pt x="2421105" y="729991"/>
                </a:cubicBezTo>
                <a:cubicBezTo>
                  <a:pt x="2422152" y="726845"/>
                  <a:pt x="2422152" y="723699"/>
                  <a:pt x="2422152" y="719504"/>
                </a:cubicBezTo>
                <a:cubicBezTo>
                  <a:pt x="2422152" y="716358"/>
                  <a:pt x="2422152" y="713212"/>
                  <a:pt x="2422152" y="709018"/>
                </a:cubicBezTo>
                <a:cubicBezTo>
                  <a:pt x="2422152" y="706920"/>
                  <a:pt x="2422152" y="705872"/>
                  <a:pt x="2422152" y="704823"/>
                </a:cubicBezTo>
                <a:cubicBezTo>
                  <a:pt x="2422152" y="703774"/>
                  <a:pt x="2422152" y="702726"/>
                  <a:pt x="2422152" y="701677"/>
                </a:cubicBezTo>
                <a:cubicBezTo>
                  <a:pt x="2432628" y="701677"/>
                  <a:pt x="2432628" y="701677"/>
                  <a:pt x="2432628" y="701677"/>
                </a:cubicBezTo>
                <a:cubicBezTo>
                  <a:pt x="2432628" y="711115"/>
                  <a:pt x="2434723" y="717407"/>
                  <a:pt x="2437865" y="721602"/>
                </a:cubicBezTo>
                <a:cubicBezTo>
                  <a:pt x="2442056" y="726845"/>
                  <a:pt x="2447293" y="728942"/>
                  <a:pt x="2453578" y="728942"/>
                </a:cubicBezTo>
                <a:cubicBezTo>
                  <a:pt x="2459864" y="728942"/>
                  <a:pt x="2464054" y="726845"/>
                  <a:pt x="2467196" y="724748"/>
                </a:cubicBezTo>
                <a:cubicBezTo>
                  <a:pt x="2470339" y="721602"/>
                  <a:pt x="2472434" y="718456"/>
                  <a:pt x="2472434" y="713212"/>
                </a:cubicBezTo>
                <a:cubicBezTo>
                  <a:pt x="2472434" y="710066"/>
                  <a:pt x="2471386" y="706920"/>
                  <a:pt x="2469291" y="703774"/>
                </a:cubicBezTo>
                <a:cubicBezTo>
                  <a:pt x="2467196" y="701677"/>
                  <a:pt x="2461959" y="698531"/>
                  <a:pt x="2453578" y="695385"/>
                </a:cubicBezTo>
                <a:cubicBezTo>
                  <a:pt x="2442056" y="690142"/>
                  <a:pt x="2433675" y="685947"/>
                  <a:pt x="2429485" y="680704"/>
                </a:cubicBezTo>
                <a:cubicBezTo>
                  <a:pt x="2425295" y="675460"/>
                  <a:pt x="2423200" y="670217"/>
                  <a:pt x="2423200" y="662876"/>
                </a:cubicBezTo>
                <a:cubicBezTo>
                  <a:pt x="2423200" y="653438"/>
                  <a:pt x="2426342" y="646098"/>
                  <a:pt x="2432628" y="640854"/>
                </a:cubicBezTo>
                <a:cubicBezTo>
                  <a:pt x="2438913" y="634562"/>
                  <a:pt x="2446246" y="632465"/>
                  <a:pt x="2456721" y="632465"/>
                </a:cubicBezTo>
                <a:close/>
                <a:moveTo>
                  <a:pt x="1199679" y="632465"/>
                </a:moveTo>
                <a:cubicBezTo>
                  <a:pt x="1205964" y="632465"/>
                  <a:pt x="1215392" y="633514"/>
                  <a:pt x="1231105" y="636660"/>
                </a:cubicBezTo>
                <a:cubicBezTo>
                  <a:pt x="1232152" y="636660"/>
                  <a:pt x="1233200" y="636660"/>
                  <a:pt x="1234247" y="636660"/>
                </a:cubicBezTo>
                <a:cubicBezTo>
                  <a:pt x="1234247" y="640854"/>
                  <a:pt x="1233200" y="644000"/>
                  <a:pt x="1233200" y="647146"/>
                </a:cubicBezTo>
                <a:cubicBezTo>
                  <a:pt x="1233200" y="650292"/>
                  <a:pt x="1233200" y="653438"/>
                  <a:pt x="1233200" y="656584"/>
                </a:cubicBezTo>
                <a:cubicBezTo>
                  <a:pt x="1233200" y="657633"/>
                  <a:pt x="1233200" y="659730"/>
                  <a:pt x="1233200" y="660779"/>
                </a:cubicBezTo>
                <a:cubicBezTo>
                  <a:pt x="1233200" y="662876"/>
                  <a:pt x="1233200" y="664974"/>
                  <a:pt x="1233200" y="668120"/>
                </a:cubicBezTo>
                <a:cubicBezTo>
                  <a:pt x="1224820" y="668120"/>
                  <a:pt x="1224820" y="668120"/>
                  <a:pt x="1224820" y="668120"/>
                </a:cubicBezTo>
                <a:cubicBezTo>
                  <a:pt x="1223772" y="658682"/>
                  <a:pt x="1221677" y="651341"/>
                  <a:pt x="1217487" y="647146"/>
                </a:cubicBezTo>
                <a:cubicBezTo>
                  <a:pt x="1213297" y="642952"/>
                  <a:pt x="1208059" y="639806"/>
                  <a:pt x="1201774" y="639806"/>
                </a:cubicBezTo>
                <a:cubicBezTo>
                  <a:pt x="1191298" y="639806"/>
                  <a:pt x="1183966" y="644000"/>
                  <a:pt x="1178728" y="651341"/>
                </a:cubicBezTo>
                <a:cubicBezTo>
                  <a:pt x="1173490" y="658682"/>
                  <a:pt x="1170348" y="669168"/>
                  <a:pt x="1170348" y="681752"/>
                </a:cubicBezTo>
                <a:cubicBezTo>
                  <a:pt x="1170348" y="695385"/>
                  <a:pt x="1173490" y="706920"/>
                  <a:pt x="1179775" y="714261"/>
                </a:cubicBezTo>
                <a:cubicBezTo>
                  <a:pt x="1185013" y="722650"/>
                  <a:pt x="1193393" y="726845"/>
                  <a:pt x="1202821" y="726845"/>
                </a:cubicBezTo>
                <a:cubicBezTo>
                  <a:pt x="1208059" y="726845"/>
                  <a:pt x="1213297" y="725796"/>
                  <a:pt x="1217487" y="722650"/>
                </a:cubicBezTo>
                <a:cubicBezTo>
                  <a:pt x="1221677" y="719504"/>
                  <a:pt x="1226915" y="715310"/>
                  <a:pt x="1231105" y="709018"/>
                </a:cubicBezTo>
                <a:cubicBezTo>
                  <a:pt x="1238437" y="713212"/>
                  <a:pt x="1238437" y="713212"/>
                  <a:pt x="1238437" y="713212"/>
                </a:cubicBezTo>
                <a:cubicBezTo>
                  <a:pt x="1232152" y="721602"/>
                  <a:pt x="1226915" y="727893"/>
                  <a:pt x="1219582" y="732088"/>
                </a:cubicBezTo>
                <a:cubicBezTo>
                  <a:pt x="1212249" y="736283"/>
                  <a:pt x="1204916" y="738380"/>
                  <a:pt x="1195489" y="738380"/>
                </a:cubicBezTo>
                <a:cubicBezTo>
                  <a:pt x="1179775" y="738380"/>
                  <a:pt x="1167205" y="733137"/>
                  <a:pt x="1158825" y="723699"/>
                </a:cubicBezTo>
                <a:cubicBezTo>
                  <a:pt x="1149397" y="714261"/>
                  <a:pt x="1145207" y="701677"/>
                  <a:pt x="1145207" y="684898"/>
                </a:cubicBezTo>
                <a:cubicBezTo>
                  <a:pt x="1145207" y="669168"/>
                  <a:pt x="1150444" y="656584"/>
                  <a:pt x="1159872" y="647146"/>
                </a:cubicBezTo>
                <a:cubicBezTo>
                  <a:pt x="1170348" y="636660"/>
                  <a:pt x="1182918" y="632465"/>
                  <a:pt x="1199679" y="632465"/>
                </a:cubicBezTo>
                <a:close/>
                <a:moveTo>
                  <a:pt x="1022645" y="632465"/>
                </a:moveTo>
                <a:cubicBezTo>
                  <a:pt x="1026835" y="632465"/>
                  <a:pt x="1031025" y="632465"/>
                  <a:pt x="1036263" y="633514"/>
                </a:cubicBezTo>
                <a:cubicBezTo>
                  <a:pt x="1040453" y="633514"/>
                  <a:pt x="1045691" y="634562"/>
                  <a:pt x="1051976" y="635611"/>
                </a:cubicBezTo>
                <a:cubicBezTo>
                  <a:pt x="1051976" y="636660"/>
                  <a:pt x="1051976" y="636660"/>
                  <a:pt x="1051976" y="636660"/>
                </a:cubicBezTo>
                <a:cubicBezTo>
                  <a:pt x="1051976" y="641903"/>
                  <a:pt x="1051976" y="647146"/>
                  <a:pt x="1051976" y="650292"/>
                </a:cubicBezTo>
                <a:cubicBezTo>
                  <a:pt x="1051976" y="652390"/>
                  <a:pt x="1051976" y="656584"/>
                  <a:pt x="1051976" y="662876"/>
                </a:cubicBezTo>
                <a:cubicBezTo>
                  <a:pt x="1043596" y="662876"/>
                  <a:pt x="1043596" y="662876"/>
                  <a:pt x="1043596" y="662876"/>
                </a:cubicBezTo>
                <a:cubicBezTo>
                  <a:pt x="1043596" y="655536"/>
                  <a:pt x="1042548" y="650292"/>
                  <a:pt x="1038358" y="646098"/>
                </a:cubicBezTo>
                <a:cubicBezTo>
                  <a:pt x="1035216" y="642952"/>
                  <a:pt x="1031025" y="640854"/>
                  <a:pt x="1024740" y="640854"/>
                </a:cubicBezTo>
                <a:cubicBezTo>
                  <a:pt x="1019503" y="640854"/>
                  <a:pt x="1015312" y="641903"/>
                  <a:pt x="1013217" y="644000"/>
                </a:cubicBezTo>
                <a:cubicBezTo>
                  <a:pt x="1010075" y="647146"/>
                  <a:pt x="1009027" y="650292"/>
                  <a:pt x="1009027" y="654487"/>
                </a:cubicBezTo>
                <a:cubicBezTo>
                  <a:pt x="1009027" y="657633"/>
                  <a:pt x="1010075" y="660779"/>
                  <a:pt x="1012170" y="663925"/>
                </a:cubicBezTo>
                <a:cubicBezTo>
                  <a:pt x="1014265" y="666022"/>
                  <a:pt x="1019503" y="669168"/>
                  <a:pt x="1027883" y="672314"/>
                </a:cubicBezTo>
                <a:cubicBezTo>
                  <a:pt x="1028930" y="672314"/>
                  <a:pt x="1029978" y="673363"/>
                  <a:pt x="1032073" y="674412"/>
                </a:cubicBezTo>
                <a:cubicBezTo>
                  <a:pt x="1040453" y="677558"/>
                  <a:pt x="1046739" y="680704"/>
                  <a:pt x="1049881" y="683850"/>
                </a:cubicBezTo>
                <a:cubicBezTo>
                  <a:pt x="1053024" y="685947"/>
                  <a:pt x="1055119" y="690142"/>
                  <a:pt x="1056166" y="693288"/>
                </a:cubicBezTo>
                <a:cubicBezTo>
                  <a:pt x="1058261" y="696434"/>
                  <a:pt x="1059309" y="700628"/>
                  <a:pt x="1059309" y="704823"/>
                </a:cubicBezTo>
                <a:cubicBezTo>
                  <a:pt x="1059309" y="715310"/>
                  <a:pt x="1055119" y="722650"/>
                  <a:pt x="1048834" y="728942"/>
                </a:cubicBezTo>
                <a:cubicBezTo>
                  <a:pt x="1042548" y="735234"/>
                  <a:pt x="1033121" y="738380"/>
                  <a:pt x="1021598" y="738380"/>
                </a:cubicBezTo>
                <a:cubicBezTo>
                  <a:pt x="1015312" y="738380"/>
                  <a:pt x="1009027" y="737331"/>
                  <a:pt x="1003790" y="736283"/>
                </a:cubicBezTo>
                <a:cubicBezTo>
                  <a:pt x="998552" y="735234"/>
                  <a:pt x="992267" y="733137"/>
                  <a:pt x="987029" y="729991"/>
                </a:cubicBezTo>
                <a:cubicBezTo>
                  <a:pt x="988077" y="726845"/>
                  <a:pt x="988077" y="723699"/>
                  <a:pt x="988077" y="719504"/>
                </a:cubicBezTo>
                <a:cubicBezTo>
                  <a:pt x="988077" y="716358"/>
                  <a:pt x="988077" y="713212"/>
                  <a:pt x="988077" y="709018"/>
                </a:cubicBezTo>
                <a:cubicBezTo>
                  <a:pt x="988077" y="706920"/>
                  <a:pt x="988077" y="705872"/>
                  <a:pt x="988077" y="704823"/>
                </a:cubicBezTo>
                <a:cubicBezTo>
                  <a:pt x="988077" y="703774"/>
                  <a:pt x="988077" y="702726"/>
                  <a:pt x="988077" y="701677"/>
                </a:cubicBezTo>
                <a:cubicBezTo>
                  <a:pt x="998552" y="701677"/>
                  <a:pt x="998552" y="701677"/>
                  <a:pt x="998552" y="701677"/>
                </a:cubicBezTo>
                <a:cubicBezTo>
                  <a:pt x="998552" y="711115"/>
                  <a:pt x="1000647" y="717407"/>
                  <a:pt x="1003790" y="721602"/>
                </a:cubicBezTo>
                <a:cubicBezTo>
                  <a:pt x="1007980" y="726845"/>
                  <a:pt x="1013217" y="728942"/>
                  <a:pt x="1020550" y="728942"/>
                </a:cubicBezTo>
                <a:cubicBezTo>
                  <a:pt x="1025788" y="728942"/>
                  <a:pt x="1029978" y="726845"/>
                  <a:pt x="1033121" y="724748"/>
                </a:cubicBezTo>
                <a:cubicBezTo>
                  <a:pt x="1037311" y="721602"/>
                  <a:pt x="1038358" y="718456"/>
                  <a:pt x="1038358" y="713212"/>
                </a:cubicBezTo>
                <a:cubicBezTo>
                  <a:pt x="1038358" y="710066"/>
                  <a:pt x="1037311" y="706920"/>
                  <a:pt x="1035216" y="703774"/>
                </a:cubicBezTo>
                <a:cubicBezTo>
                  <a:pt x="1033121" y="701677"/>
                  <a:pt x="1027883" y="698531"/>
                  <a:pt x="1019503" y="695385"/>
                </a:cubicBezTo>
                <a:cubicBezTo>
                  <a:pt x="1007980" y="690142"/>
                  <a:pt x="999599" y="685947"/>
                  <a:pt x="995409" y="680704"/>
                </a:cubicBezTo>
                <a:cubicBezTo>
                  <a:pt x="991219" y="675460"/>
                  <a:pt x="989124" y="670217"/>
                  <a:pt x="989124" y="662876"/>
                </a:cubicBezTo>
                <a:cubicBezTo>
                  <a:pt x="989124" y="653438"/>
                  <a:pt x="992267" y="646098"/>
                  <a:pt x="998552" y="640854"/>
                </a:cubicBezTo>
                <a:cubicBezTo>
                  <a:pt x="1004837" y="634562"/>
                  <a:pt x="1013217" y="632465"/>
                  <a:pt x="1022645" y="632465"/>
                </a:cubicBezTo>
                <a:close/>
                <a:moveTo>
                  <a:pt x="180247" y="626094"/>
                </a:moveTo>
                <a:cubicBezTo>
                  <a:pt x="201191" y="648103"/>
                  <a:pt x="201191" y="648103"/>
                  <a:pt x="201191" y="648103"/>
                </a:cubicBezTo>
                <a:cubicBezTo>
                  <a:pt x="199097" y="649151"/>
                  <a:pt x="199097" y="649151"/>
                  <a:pt x="199097" y="649151"/>
                </a:cubicBezTo>
                <a:cubicBezTo>
                  <a:pt x="198050" y="648103"/>
                  <a:pt x="195955" y="647055"/>
                  <a:pt x="194908" y="647055"/>
                </a:cubicBezTo>
                <a:cubicBezTo>
                  <a:pt x="192814" y="647055"/>
                  <a:pt x="190719" y="648103"/>
                  <a:pt x="188625" y="650199"/>
                </a:cubicBezTo>
                <a:cubicBezTo>
                  <a:pt x="167681" y="670111"/>
                  <a:pt x="167681" y="670111"/>
                  <a:pt x="167681" y="670111"/>
                </a:cubicBezTo>
                <a:cubicBezTo>
                  <a:pt x="164540" y="672207"/>
                  <a:pt x="162445" y="675351"/>
                  <a:pt x="162445" y="677447"/>
                </a:cubicBezTo>
                <a:cubicBezTo>
                  <a:pt x="162445" y="680592"/>
                  <a:pt x="163492" y="682688"/>
                  <a:pt x="165587" y="685832"/>
                </a:cubicBezTo>
                <a:cubicBezTo>
                  <a:pt x="168728" y="688976"/>
                  <a:pt x="171870" y="690024"/>
                  <a:pt x="175012" y="690024"/>
                </a:cubicBezTo>
                <a:cubicBezTo>
                  <a:pt x="179200" y="688976"/>
                  <a:pt x="182342" y="686880"/>
                  <a:pt x="186530" y="683736"/>
                </a:cubicBezTo>
                <a:cubicBezTo>
                  <a:pt x="204333" y="666967"/>
                  <a:pt x="204333" y="666967"/>
                  <a:pt x="204333" y="666967"/>
                </a:cubicBezTo>
                <a:cubicBezTo>
                  <a:pt x="206427" y="664871"/>
                  <a:pt x="207474" y="662775"/>
                  <a:pt x="207474" y="661727"/>
                </a:cubicBezTo>
                <a:cubicBezTo>
                  <a:pt x="208521" y="659631"/>
                  <a:pt x="207474" y="658583"/>
                  <a:pt x="205380" y="656487"/>
                </a:cubicBezTo>
                <a:cubicBezTo>
                  <a:pt x="207474" y="655439"/>
                  <a:pt x="207474" y="655439"/>
                  <a:pt x="207474" y="655439"/>
                </a:cubicBezTo>
                <a:cubicBezTo>
                  <a:pt x="218993" y="668015"/>
                  <a:pt x="218993" y="668015"/>
                  <a:pt x="218993" y="668015"/>
                </a:cubicBezTo>
                <a:cubicBezTo>
                  <a:pt x="217946" y="669063"/>
                  <a:pt x="217946" y="669063"/>
                  <a:pt x="217946" y="669063"/>
                </a:cubicBezTo>
                <a:cubicBezTo>
                  <a:pt x="215852" y="666967"/>
                  <a:pt x="213757" y="665919"/>
                  <a:pt x="212710" y="665919"/>
                </a:cubicBezTo>
                <a:cubicBezTo>
                  <a:pt x="210616" y="665919"/>
                  <a:pt x="209569" y="666967"/>
                  <a:pt x="207474" y="669063"/>
                </a:cubicBezTo>
                <a:cubicBezTo>
                  <a:pt x="189672" y="685832"/>
                  <a:pt x="189672" y="685832"/>
                  <a:pt x="189672" y="685832"/>
                </a:cubicBezTo>
                <a:cubicBezTo>
                  <a:pt x="186530" y="688976"/>
                  <a:pt x="184436" y="690024"/>
                  <a:pt x="182342" y="691072"/>
                </a:cubicBezTo>
                <a:cubicBezTo>
                  <a:pt x="180247" y="692120"/>
                  <a:pt x="178153" y="693168"/>
                  <a:pt x="176059" y="693168"/>
                </a:cubicBezTo>
                <a:cubicBezTo>
                  <a:pt x="172917" y="693168"/>
                  <a:pt x="170823" y="692120"/>
                  <a:pt x="167681" y="691072"/>
                </a:cubicBezTo>
                <a:cubicBezTo>
                  <a:pt x="164540" y="688976"/>
                  <a:pt x="161398" y="686880"/>
                  <a:pt x="159304" y="683736"/>
                </a:cubicBezTo>
                <a:cubicBezTo>
                  <a:pt x="154068" y="678496"/>
                  <a:pt x="151973" y="674303"/>
                  <a:pt x="151973" y="669063"/>
                </a:cubicBezTo>
                <a:cubicBezTo>
                  <a:pt x="151973" y="663823"/>
                  <a:pt x="154068" y="659631"/>
                  <a:pt x="159304" y="655439"/>
                </a:cubicBezTo>
                <a:cubicBezTo>
                  <a:pt x="178153" y="637622"/>
                  <a:pt x="178153" y="637622"/>
                  <a:pt x="178153" y="637622"/>
                </a:cubicBezTo>
                <a:cubicBezTo>
                  <a:pt x="179200" y="635526"/>
                  <a:pt x="180247" y="633430"/>
                  <a:pt x="181295" y="632382"/>
                </a:cubicBezTo>
                <a:cubicBezTo>
                  <a:pt x="181295" y="631334"/>
                  <a:pt x="180247" y="629238"/>
                  <a:pt x="178153" y="627142"/>
                </a:cubicBezTo>
                <a:cubicBezTo>
                  <a:pt x="180247" y="626094"/>
                  <a:pt x="180247" y="626094"/>
                  <a:pt x="180247" y="626094"/>
                </a:cubicBezTo>
                <a:close/>
                <a:moveTo>
                  <a:pt x="672423" y="625046"/>
                </a:moveTo>
                <a:cubicBezTo>
                  <a:pt x="676612" y="622950"/>
                  <a:pt x="680800" y="623998"/>
                  <a:pt x="683942" y="627142"/>
                </a:cubicBezTo>
                <a:cubicBezTo>
                  <a:pt x="687084" y="629238"/>
                  <a:pt x="688131" y="631334"/>
                  <a:pt x="689178" y="634478"/>
                </a:cubicBezTo>
                <a:cubicBezTo>
                  <a:pt x="689178" y="637622"/>
                  <a:pt x="689178" y="640766"/>
                  <a:pt x="688131" y="643910"/>
                </a:cubicBezTo>
                <a:cubicBezTo>
                  <a:pt x="688131" y="643910"/>
                  <a:pt x="688131" y="643910"/>
                  <a:pt x="709074" y="648103"/>
                </a:cubicBezTo>
                <a:cubicBezTo>
                  <a:pt x="711169" y="648103"/>
                  <a:pt x="713263" y="648103"/>
                  <a:pt x="714310" y="648103"/>
                </a:cubicBezTo>
                <a:cubicBezTo>
                  <a:pt x="715358" y="648103"/>
                  <a:pt x="716405" y="647055"/>
                  <a:pt x="717452" y="646007"/>
                </a:cubicBezTo>
                <a:cubicBezTo>
                  <a:pt x="717452" y="646007"/>
                  <a:pt x="717452" y="646007"/>
                  <a:pt x="718499" y="647055"/>
                </a:cubicBezTo>
                <a:cubicBezTo>
                  <a:pt x="718499" y="647055"/>
                  <a:pt x="718499" y="647055"/>
                  <a:pt x="705933" y="662775"/>
                </a:cubicBezTo>
                <a:cubicBezTo>
                  <a:pt x="705933" y="662775"/>
                  <a:pt x="705933" y="662775"/>
                  <a:pt x="678706" y="657535"/>
                </a:cubicBezTo>
                <a:cubicBezTo>
                  <a:pt x="678706" y="657535"/>
                  <a:pt x="678706" y="657535"/>
                  <a:pt x="677659" y="658583"/>
                </a:cubicBezTo>
                <a:cubicBezTo>
                  <a:pt x="677659" y="658583"/>
                  <a:pt x="677659" y="658583"/>
                  <a:pt x="689178" y="668015"/>
                </a:cubicBezTo>
                <a:cubicBezTo>
                  <a:pt x="691272" y="670111"/>
                  <a:pt x="693367" y="671159"/>
                  <a:pt x="694414" y="670111"/>
                </a:cubicBezTo>
                <a:cubicBezTo>
                  <a:pt x="696508" y="670111"/>
                  <a:pt x="697555" y="669063"/>
                  <a:pt x="699650" y="666967"/>
                </a:cubicBezTo>
                <a:cubicBezTo>
                  <a:pt x="699650" y="666967"/>
                  <a:pt x="699650" y="666967"/>
                  <a:pt x="700697" y="669063"/>
                </a:cubicBezTo>
                <a:cubicBezTo>
                  <a:pt x="700697" y="669063"/>
                  <a:pt x="700697" y="669063"/>
                  <a:pt x="680800" y="692120"/>
                </a:cubicBezTo>
                <a:cubicBezTo>
                  <a:pt x="680800" y="692120"/>
                  <a:pt x="680800" y="692120"/>
                  <a:pt x="679753" y="691072"/>
                </a:cubicBezTo>
                <a:cubicBezTo>
                  <a:pt x="680800" y="688976"/>
                  <a:pt x="681848" y="687928"/>
                  <a:pt x="681848" y="685832"/>
                </a:cubicBezTo>
                <a:cubicBezTo>
                  <a:pt x="681848" y="684784"/>
                  <a:pt x="679753" y="682688"/>
                  <a:pt x="677659" y="680592"/>
                </a:cubicBezTo>
                <a:cubicBezTo>
                  <a:pt x="677659" y="680592"/>
                  <a:pt x="677659" y="680592"/>
                  <a:pt x="651479" y="658583"/>
                </a:cubicBezTo>
                <a:cubicBezTo>
                  <a:pt x="649385" y="656487"/>
                  <a:pt x="647291" y="656487"/>
                  <a:pt x="646244" y="656487"/>
                </a:cubicBezTo>
                <a:cubicBezTo>
                  <a:pt x="645196" y="656487"/>
                  <a:pt x="643102" y="657535"/>
                  <a:pt x="641008" y="658583"/>
                </a:cubicBezTo>
                <a:cubicBezTo>
                  <a:pt x="641008" y="658583"/>
                  <a:pt x="641008" y="658583"/>
                  <a:pt x="639960" y="657535"/>
                </a:cubicBezTo>
                <a:cubicBezTo>
                  <a:pt x="639960" y="657535"/>
                  <a:pt x="639960" y="657535"/>
                  <a:pt x="658810" y="634478"/>
                </a:cubicBezTo>
                <a:cubicBezTo>
                  <a:pt x="664046" y="629238"/>
                  <a:pt x="668234" y="626094"/>
                  <a:pt x="672423" y="625046"/>
                </a:cubicBezTo>
                <a:close/>
                <a:moveTo>
                  <a:pt x="702791" y="568452"/>
                </a:moveTo>
                <a:cubicBezTo>
                  <a:pt x="718499" y="576836"/>
                  <a:pt x="718499" y="576836"/>
                  <a:pt x="718499" y="576836"/>
                </a:cubicBezTo>
                <a:cubicBezTo>
                  <a:pt x="717452" y="578932"/>
                  <a:pt x="717452" y="578932"/>
                  <a:pt x="717452" y="578932"/>
                </a:cubicBezTo>
                <a:cubicBezTo>
                  <a:pt x="713263" y="576836"/>
                  <a:pt x="709074" y="576836"/>
                  <a:pt x="705933" y="578932"/>
                </a:cubicBezTo>
                <a:cubicBezTo>
                  <a:pt x="701744" y="579980"/>
                  <a:pt x="698603" y="583125"/>
                  <a:pt x="696508" y="587317"/>
                </a:cubicBezTo>
                <a:cubicBezTo>
                  <a:pt x="695461" y="589413"/>
                  <a:pt x="695461" y="591509"/>
                  <a:pt x="695461" y="593605"/>
                </a:cubicBezTo>
                <a:cubicBezTo>
                  <a:pt x="695461" y="595701"/>
                  <a:pt x="696508" y="596749"/>
                  <a:pt x="698603" y="597797"/>
                </a:cubicBezTo>
                <a:cubicBezTo>
                  <a:pt x="700697" y="598845"/>
                  <a:pt x="704886" y="597797"/>
                  <a:pt x="711169" y="593605"/>
                </a:cubicBezTo>
                <a:cubicBezTo>
                  <a:pt x="711169" y="592557"/>
                  <a:pt x="711169" y="592557"/>
                  <a:pt x="711169" y="592557"/>
                </a:cubicBezTo>
                <a:cubicBezTo>
                  <a:pt x="715358" y="589413"/>
                  <a:pt x="718499" y="587317"/>
                  <a:pt x="720593" y="586269"/>
                </a:cubicBezTo>
                <a:cubicBezTo>
                  <a:pt x="722688" y="584173"/>
                  <a:pt x="724782" y="584173"/>
                  <a:pt x="725829" y="583125"/>
                </a:cubicBezTo>
                <a:cubicBezTo>
                  <a:pt x="727924" y="583125"/>
                  <a:pt x="730018" y="583125"/>
                  <a:pt x="732112" y="583125"/>
                </a:cubicBezTo>
                <a:cubicBezTo>
                  <a:pt x="734207" y="583125"/>
                  <a:pt x="736301" y="584173"/>
                  <a:pt x="738396" y="585221"/>
                </a:cubicBezTo>
                <a:cubicBezTo>
                  <a:pt x="742584" y="587317"/>
                  <a:pt x="745726" y="591509"/>
                  <a:pt x="746773" y="596749"/>
                </a:cubicBezTo>
                <a:cubicBezTo>
                  <a:pt x="747820" y="600941"/>
                  <a:pt x="746773" y="606181"/>
                  <a:pt x="743631" y="612469"/>
                </a:cubicBezTo>
                <a:cubicBezTo>
                  <a:pt x="741537" y="614566"/>
                  <a:pt x="739443" y="617710"/>
                  <a:pt x="736301" y="620854"/>
                </a:cubicBezTo>
                <a:cubicBezTo>
                  <a:pt x="734207" y="622950"/>
                  <a:pt x="732112" y="625046"/>
                  <a:pt x="732112" y="625046"/>
                </a:cubicBezTo>
                <a:cubicBezTo>
                  <a:pt x="732112" y="626094"/>
                  <a:pt x="732112" y="627142"/>
                  <a:pt x="732112" y="627142"/>
                </a:cubicBezTo>
                <a:cubicBezTo>
                  <a:pt x="732112" y="628190"/>
                  <a:pt x="733160" y="629238"/>
                  <a:pt x="734207" y="629238"/>
                </a:cubicBezTo>
                <a:cubicBezTo>
                  <a:pt x="733160" y="631334"/>
                  <a:pt x="733160" y="631334"/>
                  <a:pt x="733160" y="631334"/>
                </a:cubicBezTo>
                <a:cubicBezTo>
                  <a:pt x="715358" y="621902"/>
                  <a:pt x="715358" y="621902"/>
                  <a:pt x="715358" y="621902"/>
                </a:cubicBezTo>
                <a:cubicBezTo>
                  <a:pt x="716405" y="619806"/>
                  <a:pt x="716405" y="619806"/>
                  <a:pt x="716405" y="619806"/>
                </a:cubicBezTo>
                <a:cubicBezTo>
                  <a:pt x="720593" y="621902"/>
                  <a:pt x="724782" y="621902"/>
                  <a:pt x="730018" y="620854"/>
                </a:cubicBezTo>
                <a:cubicBezTo>
                  <a:pt x="734207" y="618758"/>
                  <a:pt x="737348" y="615614"/>
                  <a:pt x="739443" y="611421"/>
                </a:cubicBezTo>
                <a:cubicBezTo>
                  <a:pt x="741537" y="609325"/>
                  <a:pt x="741537" y="606181"/>
                  <a:pt x="741537" y="604085"/>
                </a:cubicBezTo>
                <a:cubicBezTo>
                  <a:pt x="741537" y="601989"/>
                  <a:pt x="740490" y="599893"/>
                  <a:pt x="738396" y="598845"/>
                </a:cubicBezTo>
                <a:cubicBezTo>
                  <a:pt x="735254" y="597797"/>
                  <a:pt x="730018" y="599893"/>
                  <a:pt x="722688" y="605133"/>
                </a:cubicBezTo>
                <a:cubicBezTo>
                  <a:pt x="721641" y="605133"/>
                  <a:pt x="721641" y="605133"/>
                  <a:pt x="721641" y="605133"/>
                </a:cubicBezTo>
                <a:cubicBezTo>
                  <a:pt x="721641" y="606181"/>
                  <a:pt x="720593" y="606181"/>
                  <a:pt x="719546" y="607229"/>
                </a:cubicBezTo>
                <a:cubicBezTo>
                  <a:pt x="714310" y="611421"/>
                  <a:pt x="710122" y="613518"/>
                  <a:pt x="706980" y="613518"/>
                </a:cubicBezTo>
                <a:cubicBezTo>
                  <a:pt x="705933" y="614566"/>
                  <a:pt x="703838" y="614566"/>
                  <a:pt x="702791" y="613518"/>
                </a:cubicBezTo>
                <a:cubicBezTo>
                  <a:pt x="700697" y="613518"/>
                  <a:pt x="699650" y="613518"/>
                  <a:pt x="698603" y="612469"/>
                </a:cubicBezTo>
                <a:cubicBezTo>
                  <a:pt x="694414" y="610373"/>
                  <a:pt x="691272" y="606181"/>
                  <a:pt x="690225" y="600941"/>
                </a:cubicBezTo>
                <a:cubicBezTo>
                  <a:pt x="689178" y="596749"/>
                  <a:pt x="690225" y="591509"/>
                  <a:pt x="693367" y="586269"/>
                </a:cubicBezTo>
                <a:cubicBezTo>
                  <a:pt x="694414" y="583125"/>
                  <a:pt x="696508" y="581029"/>
                  <a:pt x="699650" y="578932"/>
                </a:cubicBezTo>
                <a:cubicBezTo>
                  <a:pt x="702791" y="575788"/>
                  <a:pt x="703838" y="574740"/>
                  <a:pt x="703838" y="574740"/>
                </a:cubicBezTo>
                <a:cubicBezTo>
                  <a:pt x="704886" y="573692"/>
                  <a:pt x="704886" y="572644"/>
                  <a:pt x="703838" y="572644"/>
                </a:cubicBezTo>
                <a:cubicBezTo>
                  <a:pt x="703838" y="571596"/>
                  <a:pt x="702791" y="571596"/>
                  <a:pt x="701744" y="570548"/>
                </a:cubicBezTo>
                <a:cubicBezTo>
                  <a:pt x="702791" y="568452"/>
                  <a:pt x="702791" y="568452"/>
                  <a:pt x="702791" y="568452"/>
                </a:cubicBezTo>
                <a:close/>
                <a:moveTo>
                  <a:pt x="139407" y="565308"/>
                </a:moveTo>
                <a:cubicBezTo>
                  <a:pt x="139407" y="565308"/>
                  <a:pt x="139407" y="565308"/>
                  <a:pt x="155115" y="590461"/>
                </a:cubicBezTo>
                <a:cubicBezTo>
                  <a:pt x="155115" y="590461"/>
                  <a:pt x="155115" y="590461"/>
                  <a:pt x="154068" y="591509"/>
                </a:cubicBezTo>
                <a:cubicBezTo>
                  <a:pt x="151973" y="589413"/>
                  <a:pt x="150926" y="588365"/>
                  <a:pt x="148832" y="588365"/>
                </a:cubicBezTo>
                <a:cubicBezTo>
                  <a:pt x="147785" y="588365"/>
                  <a:pt x="145690" y="588365"/>
                  <a:pt x="143596" y="590461"/>
                </a:cubicBezTo>
                <a:cubicBezTo>
                  <a:pt x="143596" y="590461"/>
                  <a:pt x="143596" y="590461"/>
                  <a:pt x="131030" y="597797"/>
                </a:cubicBezTo>
                <a:cubicBezTo>
                  <a:pt x="131030" y="597797"/>
                  <a:pt x="131030" y="597797"/>
                  <a:pt x="140454" y="611421"/>
                </a:cubicBezTo>
                <a:cubicBezTo>
                  <a:pt x="140454" y="611421"/>
                  <a:pt x="140454" y="611421"/>
                  <a:pt x="151973" y="604085"/>
                </a:cubicBezTo>
                <a:cubicBezTo>
                  <a:pt x="154068" y="603037"/>
                  <a:pt x="156162" y="600941"/>
                  <a:pt x="156162" y="599893"/>
                </a:cubicBezTo>
                <a:cubicBezTo>
                  <a:pt x="157209" y="597797"/>
                  <a:pt x="156162" y="596749"/>
                  <a:pt x="155115" y="594653"/>
                </a:cubicBezTo>
                <a:cubicBezTo>
                  <a:pt x="155115" y="594653"/>
                  <a:pt x="155115" y="594653"/>
                  <a:pt x="157209" y="593605"/>
                </a:cubicBezTo>
                <a:cubicBezTo>
                  <a:pt x="157209" y="593605"/>
                  <a:pt x="157209" y="593605"/>
                  <a:pt x="172917" y="618758"/>
                </a:cubicBezTo>
                <a:cubicBezTo>
                  <a:pt x="172917" y="618758"/>
                  <a:pt x="172917" y="618758"/>
                  <a:pt x="170823" y="619806"/>
                </a:cubicBezTo>
                <a:cubicBezTo>
                  <a:pt x="169776" y="617710"/>
                  <a:pt x="168728" y="616662"/>
                  <a:pt x="166634" y="616662"/>
                </a:cubicBezTo>
                <a:cubicBezTo>
                  <a:pt x="165587" y="616662"/>
                  <a:pt x="163492" y="616662"/>
                  <a:pt x="161398" y="618758"/>
                </a:cubicBezTo>
                <a:cubicBezTo>
                  <a:pt x="161398" y="618758"/>
                  <a:pt x="161398" y="618758"/>
                  <a:pt x="132077" y="636574"/>
                </a:cubicBezTo>
                <a:cubicBezTo>
                  <a:pt x="129983" y="638670"/>
                  <a:pt x="127888" y="639718"/>
                  <a:pt x="127888" y="640766"/>
                </a:cubicBezTo>
                <a:cubicBezTo>
                  <a:pt x="126841" y="642862"/>
                  <a:pt x="127888" y="644958"/>
                  <a:pt x="128935" y="647055"/>
                </a:cubicBezTo>
                <a:cubicBezTo>
                  <a:pt x="128935" y="647055"/>
                  <a:pt x="128935" y="647055"/>
                  <a:pt x="126841" y="648103"/>
                </a:cubicBezTo>
                <a:cubicBezTo>
                  <a:pt x="126841" y="648103"/>
                  <a:pt x="126841" y="648103"/>
                  <a:pt x="111133" y="621902"/>
                </a:cubicBezTo>
                <a:cubicBezTo>
                  <a:pt x="111133" y="621902"/>
                  <a:pt x="111133" y="621902"/>
                  <a:pt x="113228" y="620854"/>
                </a:cubicBezTo>
                <a:cubicBezTo>
                  <a:pt x="114275" y="622950"/>
                  <a:pt x="115322" y="623998"/>
                  <a:pt x="117416" y="623998"/>
                </a:cubicBezTo>
                <a:cubicBezTo>
                  <a:pt x="118464" y="623998"/>
                  <a:pt x="120558" y="623998"/>
                  <a:pt x="122652" y="622950"/>
                </a:cubicBezTo>
                <a:cubicBezTo>
                  <a:pt x="122652" y="622950"/>
                  <a:pt x="122652" y="622950"/>
                  <a:pt x="136266" y="613518"/>
                </a:cubicBezTo>
                <a:cubicBezTo>
                  <a:pt x="136266" y="613518"/>
                  <a:pt x="136266" y="613518"/>
                  <a:pt x="127888" y="599893"/>
                </a:cubicBezTo>
                <a:cubicBezTo>
                  <a:pt x="127888" y="599893"/>
                  <a:pt x="127888" y="599893"/>
                  <a:pt x="114275" y="608277"/>
                </a:cubicBezTo>
                <a:cubicBezTo>
                  <a:pt x="112181" y="610373"/>
                  <a:pt x="110086" y="611421"/>
                  <a:pt x="110086" y="612469"/>
                </a:cubicBezTo>
                <a:cubicBezTo>
                  <a:pt x="110086" y="614566"/>
                  <a:pt x="110086" y="616662"/>
                  <a:pt x="111133" y="618758"/>
                </a:cubicBezTo>
                <a:cubicBezTo>
                  <a:pt x="111133" y="618758"/>
                  <a:pt x="111133" y="618758"/>
                  <a:pt x="110086" y="619806"/>
                </a:cubicBezTo>
                <a:cubicBezTo>
                  <a:pt x="110086" y="619806"/>
                  <a:pt x="110086" y="619806"/>
                  <a:pt x="93331" y="593605"/>
                </a:cubicBezTo>
                <a:cubicBezTo>
                  <a:pt x="93331" y="593605"/>
                  <a:pt x="93331" y="593605"/>
                  <a:pt x="95426" y="592557"/>
                </a:cubicBezTo>
                <a:cubicBezTo>
                  <a:pt x="96473" y="594653"/>
                  <a:pt x="97520" y="595701"/>
                  <a:pt x="99614" y="595701"/>
                </a:cubicBezTo>
                <a:cubicBezTo>
                  <a:pt x="100662" y="596749"/>
                  <a:pt x="102756" y="595701"/>
                  <a:pt x="105897" y="594653"/>
                </a:cubicBezTo>
                <a:cubicBezTo>
                  <a:pt x="105897" y="594653"/>
                  <a:pt x="105897" y="594653"/>
                  <a:pt x="134171" y="575788"/>
                </a:cubicBezTo>
                <a:cubicBezTo>
                  <a:pt x="137313" y="574740"/>
                  <a:pt x="138360" y="572644"/>
                  <a:pt x="138360" y="571596"/>
                </a:cubicBezTo>
                <a:cubicBezTo>
                  <a:pt x="139407" y="570548"/>
                  <a:pt x="138360" y="568452"/>
                  <a:pt x="137313" y="566356"/>
                </a:cubicBezTo>
                <a:cubicBezTo>
                  <a:pt x="137313" y="566356"/>
                  <a:pt x="137313" y="566356"/>
                  <a:pt x="139407" y="565308"/>
                </a:cubicBezTo>
                <a:close/>
                <a:moveTo>
                  <a:pt x="722688" y="526531"/>
                </a:moveTo>
                <a:cubicBezTo>
                  <a:pt x="722688" y="526531"/>
                  <a:pt x="722688" y="526531"/>
                  <a:pt x="723735" y="527579"/>
                </a:cubicBezTo>
                <a:cubicBezTo>
                  <a:pt x="723735" y="529675"/>
                  <a:pt x="723735" y="531771"/>
                  <a:pt x="723735" y="532819"/>
                </a:cubicBezTo>
                <a:cubicBezTo>
                  <a:pt x="724782" y="533867"/>
                  <a:pt x="725829" y="534915"/>
                  <a:pt x="728971" y="535963"/>
                </a:cubicBezTo>
                <a:cubicBezTo>
                  <a:pt x="728971" y="535963"/>
                  <a:pt x="728971" y="535963"/>
                  <a:pt x="761434" y="548540"/>
                </a:cubicBezTo>
                <a:cubicBezTo>
                  <a:pt x="763528" y="549588"/>
                  <a:pt x="765622" y="549588"/>
                  <a:pt x="766669" y="549588"/>
                </a:cubicBezTo>
                <a:cubicBezTo>
                  <a:pt x="768764" y="548540"/>
                  <a:pt x="769811" y="547491"/>
                  <a:pt x="770858" y="545395"/>
                </a:cubicBezTo>
                <a:cubicBezTo>
                  <a:pt x="770858" y="545395"/>
                  <a:pt x="770858" y="545395"/>
                  <a:pt x="772953" y="545395"/>
                </a:cubicBezTo>
                <a:cubicBezTo>
                  <a:pt x="772953" y="545395"/>
                  <a:pt x="772953" y="545395"/>
                  <a:pt x="761434" y="574740"/>
                </a:cubicBezTo>
                <a:cubicBezTo>
                  <a:pt x="761434" y="574740"/>
                  <a:pt x="761434" y="574740"/>
                  <a:pt x="759339" y="573692"/>
                </a:cubicBezTo>
                <a:cubicBezTo>
                  <a:pt x="760386" y="571596"/>
                  <a:pt x="760386" y="569500"/>
                  <a:pt x="760386" y="567404"/>
                </a:cubicBezTo>
                <a:cubicBezTo>
                  <a:pt x="759339" y="566356"/>
                  <a:pt x="757245" y="565308"/>
                  <a:pt x="755150" y="564260"/>
                </a:cubicBezTo>
                <a:cubicBezTo>
                  <a:pt x="755150" y="564260"/>
                  <a:pt x="755150" y="564260"/>
                  <a:pt x="722688" y="551684"/>
                </a:cubicBezTo>
                <a:cubicBezTo>
                  <a:pt x="720593" y="550636"/>
                  <a:pt x="718499" y="550636"/>
                  <a:pt x="716405" y="551684"/>
                </a:cubicBezTo>
                <a:cubicBezTo>
                  <a:pt x="715358" y="551684"/>
                  <a:pt x="714310" y="553780"/>
                  <a:pt x="713263" y="555876"/>
                </a:cubicBezTo>
                <a:cubicBezTo>
                  <a:pt x="713263" y="555876"/>
                  <a:pt x="713263" y="555876"/>
                  <a:pt x="711169" y="554828"/>
                </a:cubicBezTo>
                <a:cubicBezTo>
                  <a:pt x="711169" y="554828"/>
                  <a:pt x="711169" y="554828"/>
                  <a:pt x="722688" y="526531"/>
                </a:cubicBezTo>
                <a:close/>
                <a:moveTo>
                  <a:pt x="94378" y="519195"/>
                </a:moveTo>
                <a:cubicBezTo>
                  <a:pt x="102756" y="516051"/>
                  <a:pt x="109039" y="517099"/>
                  <a:pt x="116369" y="520243"/>
                </a:cubicBezTo>
                <a:cubicBezTo>
                  <a:pt x="122652" y="523387"/>
                  <a:pt x="126841" y="528627"/>
                  <a:pt x="129983" y="537011"/>
                </a:cubicBezTo>
                <a:cubicBezTo>
                  <a:pt x="131030" y="540155"/>
                  <a:pt x="131030" y="543299"/>
                  <a:pt x="131030" y="547491"/>
                </a:cubicBezTo>
                <a:cubicBezTo>
                  <a:pt x="131030" y="550636"/>
                  <a:pt x="131030" y="552732"/>
                  <a:pt x="131030" y="552732"/>
                </a:cubicBezTo>
                <a:cubicBezTo>
                  <a:pt x="131030" y="553780"/>
                  <a:pt x="132077" y="553780"/>
                  <a:pt x="132077" y="553780"/>
                </a:cubicBezTo>
                <a:cubicBezTo>
                  <a:pt x="133124" y="554828"/>
                  <a:pt x="134171" y="554828"/>
                  <a:pt x="135219" y="554828"/>
                </a:cubicBezTo>
                <a:cubicBezTo>
                  <a:pt x="135219" y="556924"/>
                  <a:pt x="135219" y="556924"/>
                  <a:pt x="135219" y="556924"/>
                </a:cubicBezTo>
                <a:cubicBezTo>
                  <a:pt x="119511" y="562164"/>
                  <a:pt x="119511" y="562164"/>
                  <a:pt x="119511" y="562164"/>
                </a:cubicBezTo>
                <a:cubicBezTo>
                  <a:pt x="118464" y="560068"/>
                  <a:pt x="118464" y="560068"/>
                  <a:pt x="118464" y="560068"/>
                </a:cubicBezTo>
                <a:cubicBezTo>
                  <a:pt x="122652" y="557972"/>
                  <a:pt x="124747" y="554828"/>
                  <a:pt x="126841" y="551684"/>
                </a:cubicBezTo>
                <a:cubicBezTo>
                  <a:pt x="127888" y="549588"/>
                  <a:pt x="127888" y="545395"/>
                  <a:pt x="126841" y="542251"/>
                </a:cubicBezTo>
                <a:cubicBezTo>
                  <a:pt x="125794" y="538059"/>
                  <a:pt x="122652" y="534915"/>
                  <a:pt x="118464" y="533867"/>
                </a:cubicBezTo>
                <a:cubicBezTo>
                  <a:pt x="113228" y="532819"/>
                  <a:pt x="107992" y="533867"/>
                  <a:pt x="100662" y="535963"/>
                </a:cubicBezTo>
                <a:cubicBezTo>
                  <a:pt x="93331" y="538059"/>
                  <a:pt x="87048" y="541203"/>
                  <a:pt x="83907" y="544347"/>
                </a:cubicBezTo>
                <a:cubicBezTo>
                  <a:pt x="80765" y="548540"/>
                  <a:pt x="79718" y="552732"/>
                  <a:pt x="81812" y="556924"/>
                </a:cubicBezTo>
                <a:cubicBezTo>
                  <a:pt x="82859" y="559020"/>
                  <a:pt x="83907" y="562164"/>
                  <a:pt x="87048" y="564260"/>
                </a:cubicBezTo>
                <a:cubicBezTo>
                  <a:pt x="89143" y="566356"/>
                  <a:pt x="92284" y="567404"/>
                  <a:pt x="95426" y="568452"/>
                </a:cubicBezTo>
                <a:cubicBezTo>
                  <a:pt x="94378" y="571596"/>
                  <a:pt x="94378" y="571596"/>
                  <a:pt x="94378" y="571596"/>
                </a:cubicBezTo>
                <a:cubicBezTo>
                  <a:pt x="90190" y="570548"/>
                  <a:pt x="86001" y="568452"/>
                  <a:pt x="82859" y="565308"/>
                </a:cubicBezTo>
                <a:cubicBezTo>
                  <a:pt x="79718" y="562164"/>
                  <a:pt x="76576" y="557972"/>
                  <a:pt x="75529" y="553780"/>
                </a:cubicBezTo>
                <a:cubicBezTo>
                  <a:pt x="74482" y="549588"/>
                  <a:pt x="73435" y="546443"/>
                  <a:pt x="74482" y="543299"/>
                </a:cubicBezTo>
                <a:cubicBezTo>
                  <a:pt x="74482" y="540155"/>
                  <a:pt x="75529" y="537011"/>
                  <a:pt x="76576" y="533867"/>
                </a:cubicBezTo>
                <a:cubicBezTo>
                  <a:pt x="78671" y="529675"/>
                  <a:pt x="80765" y="527579"/>
                  <a:pt x="83907" y="524435"/>
                </a:cubicBezTo>
                <a:cubicBezTo>
                  <a:pt x="87048" y="522339"/>
                  <a:pt x="90190" y="520243"/>
                  <a:pt x="94378" y="519195"/>
                </a:cubicBezTo>
                <a:close/>
                <a:moveTo>
                  <a:pt x="107992" y="467841"/>
                </a:moveTo>
                <a:cubicBezTo>
                  <a:pt x="110086" y="467841"/>
                  <a:pt x="110086" y="467841"/>
                  <a:pt x="110086" y="467841"/>
                </a:cubicBezTo>
                <a:cubicBezTo>
                  <a:pt x="115322" y="498234"/>
                  <a:pt x="115322" y="498234"/>
                  <a:pt x="115322" y="498234"/>
                </a:cubicBezTo>
                <a:cubicBezTo>
                  <a:pt x="113228" y="498234"/>
                  <a:pt x="113228" y="498234"/>
                  <a:pt x="113228" y="498234"/>
                </a:cubicBezTo>
                <a:cubicBezTo>
                  <a:pt x="113228" y="495090"/>
                  <a:pt x="112181" y="494042"/>
                  <a:pt x="110086" y="492994"/>
                </a:cubicBezTo>
                <a:cubicBezTo>
                  <a:pt x="109039" y="491946"/>
                  <a:pt x="106945" y="491946"/>
                  <a:pt x="104850" y="492994"/>
                </a:cubicBezTo>
                <a:cubicBezTo>
                  <a:pt x="70293" y="498234"/>
                  <a:pt x="70293" y="498234"/>
                  <a:pt x="70293" y="498234"/>
                </a:cubicBezTo>
                <a:cubicBezTo>
                  <a:pt x="68199" y="499282"/>
                  <a:pt x="66105" y="500330"/>
                  <a:pt x="65057" y="501378"/>
                </a:cubicBezTo>
                <a:cubicBezTo>
                  <a:pt x="64010" y="502426"/>
                  <a:pt x="64010" y="504522"/>
                  <a:pt x="64010" y="506618"/>
                </a:cubicBezTo>
                <a:cubicBezTo>
                  <a:pt x="61916" y="506618"/>
                  <a:pt x="61916" y="506618"/>
                  <a:pt x="61916" y="506618"/>
                </a:cubicBezTo>
                <a:cubicBezTo>
                  <a:pt x="56680" y="477273"/>
                  <a:pt x="56680" y="477273"/>
                  <a:pt x="56680" y="477273"/>
                </a:cubicBezTo>
                <a:cubicBezTo>
                  <a:pt x="58774" y="476225"/>
                  <a:pt x="58774" y="476225"/>
                  <a:pt x="58774" y="476225"/>
                </a:cubicBezTo>
                <a:cubicBezTo>
                  <a:pt x="59821" y="479369"/>
                  <a:pt x="59821" y="480417"/>
                  <a:pt x="61916" y="481465"/>
                </a:cubicBezTo>
                <a:cubicBezTo>
                  <a:pt x="62963" y="482513"/>
                  <a:pt x="65057" y="482513"/>
                  <a:pt x="68199" y="482513"/>
                </a:cubicBezTo>
                <a:cubicBezTo>
                  <a:pt x="101709" y="476225"/>
                  <a:pt x="101709" y="476225"/>
                  <a:pt x="101709" y="476225"/>
                </a:cubicBezTo>
                <a:cubicBezTo>
                  <a:pt x="103803" y="475177"/>
                  <a:pt x="105897" y="475177"/>
                  <a:pt x="106945" y="473081"/>
                </a:cubicBezTo>
                <a:cubicBezTo>
                  <a:pt x="107992" y="472033"/>
                  <a:pt x="107992" y="469937"/>
                  <a:pt x="107992" y="467841"/>
                </a:cubicBezTo>
                <a:close/>
                <a:moveTo>
                  <a:pt x="738396" y="465745"/>
                </a:moveTo>
                <a:cubicBezTo>
                  <a:pt x="752009" y="468889"/>
                  <a:pt x="752009" y="468889"/>
                  <a:pt x="752009" y="468889"/>
                </a:cubicBezTo>
                <a:cubicBezTo>
                  <a:pt x="750962" y="470985"/>
                  <a:pt x="750962" y="470985"/>
                  <a:pt x="750962" y="470985"/>
                </a:cubicBezTo>
                <a:cubicBezTo>
                  <a:pt x="747820" y="470985"/>
                  <a:pt x="744679" y="470985"/>
                  <a:pt x="742584" y="472033"/>
                </a:cubicBezTo>
                <a:cubicBezTo>
                  <a:pt x="740490" y="473081"/>
                  <a:pt x="739443" y="476225"/>
                  <a:pt x="738396" y="479369"/>
                </a:cubicBezTo>
                <a:cubicBezTo>
                  <a:pt x="737348" y="482513"/>
                  <a:pt x="737348" y="482513"/>
                  <a:pt x="737348" y="482513"/>
                </a:cubicBezTo>
                <a:cubicBezTo>
                  <a:pt x="777141" y="491946"/>
                  <a:pt x="777141" y="491946"/>
                  <a:pt x="777141" y="491946"/>
                </a:cubicBezTo>
                <a:cubicBezTo>
                  <a:pt x="780283" y="492994"/>
                  <a:pt x="782377" y="492994"/>
                  <a:pt x="783424" y="491946"/>
                </a:cubicBezTo>
                <a:cubicBezTo>
                  <a:pt x="784472" y="490898"/>
                  <a:pt x="785519" y="489850"/>
                  <a:pt x="786566" y="486706"/>
                </a:cubicBezTo>
                <a:cubicBezTo>
                  <a:pt x="788660" y="487754"/>
                  <a:pt x="788660" y="487754"/>
                  <a:pt x="788660" y="487754"/>
                </a:cubicBezTo>
                <a:cubicBezTo>
                  <a:pt x="781330" y="517099"/>
                  <a:pt x="781330" y="517099"/>
                  <a:pt x="781330" y="517099"/>
                </a:cubicBezTo>
                <a:cubicBezTo>
                  <a:pt x="779236" y="517099"/>
                  <a:pt x="779236" y="517099"/>
                  <a:pt x="779236" y="517099"/>
                </a:cubicBezTo>
                <a:cubicBezTo>
                  <a:pt x="780283" y="513954"/>
                  <a:pt x="780283" y="512906"/>
                  <a:pt x="779236" y="510810"/>
                </a:cubicBezTo>
                <a:cubicBezTo>
                  <a:pt x="778188" y="509762"/>
                  <a:pt x="776094" y="508714"/>
                  <a:pt x="774000" y="508714"/>
                </a:cubicBezTo>
                <a:cubicBezTo>
                  <a:pt x="734207" y="499282"/>
                  <a:pt x="734207" y="499282"/>
                  <a:pt x="734207" y="499282"/>
                </a:cubicBezTo>
                <a:cubicBezTo>
                  <a:pt x="733160" y="502426"/>
                  <a:pt x="733160" y="502426"/>
                  <a:pt x="733160" y="502426"/>
                </a:cubicBezTo>
                <a:cubicBezTo>
                  <a:pt x="732112" y="506618"/>
                  <a:pt x="733160" y="508714"/>
                  <a:pt x="734207" y="510810"/>
                </a:cubicBezTo>
                <a:cubicBezTo>
                  <a:pt x="735254" y="512906"/>
                  <a:pt x="737348" y="515002"/>
                  <a:pt x="740490" y="516051"/>
                </a:cubicBezTo>
                <a:cubicBezTo>
                  <a:pt x="740490" y="518147"/>
                  <a:pt x="740490" y="518147"/>
                  <a:pt x="740490" y="518147"/>
                </a:cubicBezTo>
                <a:cubicBezTo>
                  <a:pt x="726876" y="515002"/>
                  <a:pt x="726876" y="515002"/>
                  <a:pt x="726876" y="515002"/>
                </a:cubicBezTo>
                <a:cubicBezTo>
                  <a:pt x="738396" y="465745"/>
                  <a:pt x="738396" y="465745"/>
                  <a:pt x="738396" y="465745"/>
                </a:cubicBezTo>
                <a:close/>
                <a:moveTo>
                  <a:pt x="51444" y="412295"/>
                </a:moveTo>
                <a:cubicBezTo>
                  <a:pt x="71340" y="412295"/>
                  <a:pt x="71340" y="412295"/>
                  <a:pt x="71340" y="412295"/>
                </a:cubicBezTo>
                <a:cubicBezTo>
                  <a:pt x="71340" y="414391"/>
                  <a:pt x="71340" y="414391"/>
                  <a:pt x="71340" y="414391"/>
                </a:cubicBezTo>
                <a:cubicBezTo>
                  <a:pt x="67152" y="415439"/>
                  <a:pt x="62963" y="417535"/>
                  <a:pt x="59821" y="420680"/>
                </a:cubicBezTo>
                <a:cubicBezTo>
                  <a:pt x="56680" y="424872"/>
                  <a:pt x="55633" y="429064"/>
                  <a:pt x="55633" y="433256"/>
                </a:cubicBezTo>
                <a:cubicBezTo>
                  <a:pt x="55633" y="436400"/>
                  <a:pt x="56680" y="439544"/>
                  <a:pt x="57727" y="440592"/>
                </a:cubicBezTo>
                <a:cubicBezTo>
                  <a:pt x="58774" y="442688"/>
                  <a:pt x="60869" y="443736"/>
                  <a:pt x="62963" y="443736"/>
                </a:cubicBezTo>
                <a:cubicBezTo>
                  <a:pt x="66105" y="443736"/>
                  <a:pt x="70293" y="439544"/>
                  <a:pt x="73435" y="430112"/>
                </a:cubicBezTo>
                <a:cubicBezTo>
                  <a:pt x="74482" y="429064"/>
                  <a:pt x="74482" y="429064"/>
                  <a:pt x="74482" y="428016"/>
                </a:cubicBezTo>
                <a:cubicBezTo>
                  <a:pt x="77624" y="421728"/>
                  <a:pt x="79718" y="417535"/>
                  <a:pt x="82859" y="415439"/>
                </a:cubicBezTo>
                <a:cubicBezTo>
                  <a:pt x="83907" y="414391"/>
                  <a:pt x="84954" y="413343"/>
                  <a:pt x="87048" y="413343"/>
                </a:cubicBezTo>
                <a:cubicBezTo>
                  <a:pt x="88095" y="412295"/>
                  <a:pt x="89143" y="412295"/>
                  <a:pt x="91237" y="412295"/>
                </a:cubicBezTo>
                <a:cubicBezTo>
                  <a:pt x="96473" y="412295"/>
                  <a:pt x="100662" y="414391"/>
                  <a:pt x="103803" y="417535"/>
                </a:cubicBezTo>
                <a:cubicBezTo>
                  <a:pt x="106945" y="421728"/>
                  <a:pt x="109039" y="425920"/>
                  <a:pt x="109039" y="432208"/>
                </a:cubicBezTo>
                <a:cubicBezTo>
                  <a:pt x="109039" y="435352"/>
                  <a:pt x="107992" y="438496"/>
                  <a:pt x="106945" y="442688"/>
                </a:cubicBezTo>
                <a:cubicBezTo>
                  <a:pt x="105897" y="445832"/>
                  <a:pt x="104850" y="447928"/>
                  <a:pt x="104850" y="447928"/>
                </a:cubicBezTo>
                <a:cubicBezTo>
                  <a:pt x="104850" y="448976"/>
                  <a:pt x="105897" y="448976"/>
                  <a:pt x="105897" y="450024"/>
                </a:cubicBezTo>
                <a:cubicBezTo>
                  <a:pt x="106945" y="450024"/>
                  <a:pt x="106945" y="450024"/>
                  <a:pt x="109039" y="450024"/>
                </a:cubicBezTo>
                <a:cubicBezTo>
                  <a:pt x="109039" y="452121"/>
                  <a:pt x="109039" y="452121"/>
                  <a:pt x="109039" y="452121"/>
                </a:cubicBezTo>
                <a:cubicBezTo>
                  <a:pt x="91237" y="453169"/>
                  <a:pt x="91237" y="453169"/>
                  <a:pt x="91237" y="453169"/>
                </a:cubicBezTo>
                <a:cubicBezTo>
                  <a:pt x="91237" y="451073"/>
                  <a:pt x="91237" y="451073"/>
                  <a:pt x="91237" y="451073"/>
                </a:cubicBezTo>
                <a:cubicBezTo>
                  <a:pt x="95426" y="450024"/>
                  <a:pt x="98567" y="447928"/>
                  <a:pt x="101709" y="444784"/>
                </a:cubicBezTo>
                <a:cubicBezTo>
                  <a:pt x="103803" y="441640"/>
                  <a:pt x="104850" y="437448"/>
                  <a:pt x="104850" y="433256"/>
                </a:cubicBezTo>
                <a:cubicBezTo>
                  <a:pt x="104850" y="431160"/>
                  <a:pt x="104850" y="429064"/>
                  <a:pt x="102756" y="426968"/>
                </a:cubicBezTo>
                <a:cubicBezTo>
                  <a:pt x="101709" y="425920"/>
                  <a:pt x="100662" y="424872"/>
                  <a:pt x="98567" y="424872"/>
                </a:cubicBezTo>
                <a:cubicBezTo>
                  <a:pt x="95426" y="424872"/>
                  <a:pt x="92284" y="428016"/>
                  <a:pt x="90190" y="435352"/>
                </a:cubicBezTo>
                <a:cubicBezTo>
                  <a:pt x="89143" y="436400"/>
                  <a:pt x="89143" y="436400"/>
                  <a:pt x="89143" y="436400"/>
                </a:cubicBezTo>
                <a:cubicBezTo>
                  <a:pt x="87048" y="440592"/>
                  <a:pt x="86001" y="444784"/>
                  <a:pt x="84954" y="446880"/>
                </a:cubicBezTo>
                <a:cubicBezTo>
                  <a:pt x="83907" y="447928"/>
                  <a:pt x="82859" y="450024"/>
                  <a:pt x="81812" y="451073"/>
                </a:cubicBezTo>
                <a:cubicBezTo>
                  <a:pt x="79718" y="452121"/>
                  <a:pt x="78671" y="453169"/>
                  <a:pt x="76576" y="454217"/>
                </a:cubicBezTo>
                <a:cubicBezTo>
                  <a:pt x="74482" y="455265"/>
                  <a:pt x="72388" y="455265"/>
                  <a:pt x="70293" y="455265"/>
                </a:cubicBezTo>
                <a:cubicBezTo>
                  <a:pt x="65057" y="455265"/>
                  <a:pt x="60869" y="454217"/>
                  <a:pt x="57727" y="450024"/>
                </a:cubicBezTo>
                <a:cubicBezTo>
                  <a:pt x="53538" y="445832"/>
                  <a:pt x="52491" y="441640"/>
                  <a:pt x="52491" y="435352"/>
                </a:cubicBezTo>
                <a:cubicBezTo>
                  <a:pt x="52491" y="432208"/>
                  <a:pt x="52491" y="428016"/>
                  <a:pt x="53538" y="423824"/>
                </a:cubicBezTo>
                <a:cubicBezTo>
                  <a:pt x="54586" y="420680"/>
                  <a:pt x="55633" y="418583"/>
                  <a:pt x="55633" y="418583"/>
                </a:cubicBezTo>
                <a:cubicBezTo>
                  <a:pt x="55633" y="417535"/>
                  <a:pt x="54586" y="416487"/>
                  <a:pt x="54586" y="415439"/>
                </a:cubicBezTo>
                <a:cubicBezTo>
                  <a:pt x="53538" y="415439"/>
                  <a:pt x="52491" y="415439"/>
                  <a:pt x="51444" y="415439"/>
                </a:cubicBezTo>
                <a:cubicBezTo>
                  <a:pt x="51444" y="412295"/>
                  <a:pt x="51444" y="412295"/>
                  <a:pt x="51444" y="412295"/>
                </a:cubicBezTo>
                <a:close/>
                <a:moveTo>
                  <a:pt x="739443" y="406007"/>
                </a:moveTo>
                <a:cubicBezTo>
                  <a:pt x="741537" y="406007"/>
                  <a:pt x="741537" y="406007"/>
                  <a:pt x="741537" y="406007"/>
                </a:cubicBezTo>
                <a:cubicBezTo>
                  <a:pt x="741537" y="407055"/>
                  <a:pt x="741537" y="407055"/>
                  <a:pt x="741537" y="407055"/>
                </a:cubicBezTo>
                <a:cubicBezTo>
                  <a:pt x="741537" y="407055"/>
                  <a:pt x="741537" y="408103"/>
                  <a:pt x="742584" y="409151"/>
                </a:cubicBezTo>
                <a:cubicBezTo>
                  <a:pt x="742584" y="410199"/>
                  <a:pt x="743631" y="411247"/>
                  <a:pt x="745726" y="412295"/>
                </a:cubicBezTo>
                <a:lnTo>
                  <a:pt x="767717" y="423824"/>
                </a:lnTo>
                <a:cubicBezTo>
                  <a:pt x="783424" y="424872"/>
                  <a:pt x="783424" y="424872"/>
                  <a:pt x="783424" y="424872"/>
                </a:cubicBezTo>
                <a:cubicBezTo>
                  <a:pt x="785519" y="424872"/>
                  <a:pt x="787613" y="423824"/>
                  <a:pt x="788660" y="422776"/>
                </a:cubicBezTo>
                <a:cubicBezTo>
                  <a:pt x="789707" y="421728"/>
                  <a:pt x="790755" y="419631"/>
                  <a:pt x="790755" y="417535"/>
                </a:cubicBezTo>
                <a:cubicBezTo>
                  <a:pt x="792849" y="417535"/>
                  <a:pt x="792849" y="417535"/>
                  <a:pt x="792849" y="417535"/>
                </a:cubicBezTo>
                <a:cubicBezTo>
                  <a:pt x="792849" y="447928"/>
                  <a:pt x="792849" y="447928"/>
                  <a:pt x="792849" y="447928"/>
                </a:cubicBezTo>
                <a:cubicBezTo>
                  <a:pt x="790755" y="447928"/>
                  <a:pt x="790755" y="447928"/>
                  <a:pt x="790755" y="447928"/>
                </a:cubicBezTo>
                <a:cubicBezTo>
                  <a:pt x="790755" y="445832"/>
                  <a:pt x="789707" y="443736"/>
                  <a:pt x="788660" y="442688"/>
                </a:cubicBezTo>
                <a:cubicBezTo>
                  <a:pt x="787613" y="441640"/>
                  <a:pt x="785519" y="441640"/>
                  <a:pt x="782377" y="441640"/>
                </a:cubicBezTo>
                <a:cubicBezTo>
                  <a:pt x="770858" y="440592"/>
                  <a:pt x="770858" y="440592"/>
                  <a:pt x="770858" y="440592"/>
                </a:cubicBezTo>
                <a:cubicBezTo>
                  <a:pt x="745726" y="454217"/>
                  <a:pt x="745726" y="454217"/>
                  <a:pt x="745726" y="454217"/>
                </a:cubicBezTo>
                <a:cubicBezTo>
                  <a:pt x="743631" y="455265"/>
                  <a:pt x="742584" y="456313"/>
                  <a:pt x="741537" y="457361"/>
                </a:cubicBezTo>
                <a:cubicBezTo>
                  <a:pt x="740490" y="458409"/>
                  <a:pt x="740490" y="459457"/>
                  <a:pt x="740490" y="461553"/>
                </a:cubicBezTo>
                <a:cubicBezTo>
                  <a:pt x="738396" y="461553"/>
                  <a:pt x="738396" y="461553"/>
                  <a:pt x="738396" y="461553"/>
                </a:cubicBezTo>
                <a:cubicBezTo>
                  <a:pt x="738396" y="433256"/>
                  <a:pt x="738396" y="433256"/>
                  <a:pt x="738396" y="433256"/>
                </a:cubicBezTo>
                <a:cubicBezTo>
                  <a:pt x="740490" y="433256"/>
                  <a:pt x="740490" y="433256"/>
                  <a:pt x="740490" y="433256"/>
                </a:cubicBezTo>
                <a:cubicBezTo>
                  <a:pt x="740490" y="434304"/>
                  <a:pt x="740490" y="435352"/>
                  <a:pt x="741537" y="436400"/>
                </a:cubicBezTo>
                <a:cubicBezTo>
                  <a:pt x="741537" y="436400"/>
                  <a:pt x="742584" y="437448"/>
                  <a:pt x="742584" y="437448"/>
                </a:cubicBezTo>
                <a:cubicBezTo>
                  <a:pt x="743631" y="437448"/>
                  <a:pt x="743631" y="437448"/>
                  <a:pt x="743631" y="437448"/>
                </a:cubicBezTo>
                <a:cubicBezTo>
                  <a:pt x="744679" y="436400"/>
                  <a:pt x="744679" y="436400"/>
                  <a:pt x="744679" y="436400"/>
                </a:cubicBezTo>
                <a:cubicBezTo>
                  <a:pt x="764575" y="426968"/>
                  <a:pt x="764575" y="426968"/>
                  <a:pt x="764575" y="426968"/>
                </a:cubicBezTo>
                <a:cubicBezTo>
                  <a:pt x="746773" y="416487"/>
                  <a:pt x="746773" y="416487"/>
                  <a:pt x="746773" y="416487"/>
                </a:cubicBezTo>
                <a:cubicBezTo>
                  <a:pt x="745726" y="416487"/>
                  <a:pt x="745726" y="416487"/>
                  <a:pt x="745726" y="416487"/>
                </a:cubicBezTo>
                <a:cubicBezTo>
                  <a:pt x="744679" y="415439"/>
                  <a:pt x="744679" y="415439"/>
                  <a:pt x="743631" y="415439"/>
                </a:cubicBezTo>
                <a:cubicBezTo>
                  <a:pt x="742584" y="415439"/>
                  <a:pt x="742584" y="416487"/>
                  <a:pt x="741537" y="417535"/>
                </a:cubicBezTo>
                <a:cubicBezTo>
                  <a:pt x="741537" y="417535"/>
                  <a:pt x="741537" y="419631"/>
                  <a:pt x="741537" y="420680"/>
                </a:cubicBezTo>
                <a:cubicBezTo>
                  <a:pt x="741537" y="421728"/>
                  <a:pt x="741537" y="421728"/>
                  <a:pt x="741537" y="421728"/>
                </a:cubicBezTo>
                <a:cubicBezTo>
                  <a:pt x="739443" y="421728"/>
                  <a:pt x="739443" y="421728"/>
                  <a:pt x="739443" y="421728"/>
                </a:cubicBezTo>
                <a:cubicBezTo>
                  <a:pt x="739443" y="406007"/>
                  <a:pt x="739443" y="406007"/>
                  <a:pt x="739443" y="406007"/>
                </a:cubicBezTo>
                <a:close/>
                <a:moveTo>
                  <a:pt x="2194441" y="383123"/>
                </a:moveTo>
                <a:cubicBezTo>
                  <a:pt x="2197137" y="381878"/>
                  <a:pt x="2201255" y="382140"/>
                  <a:pt x="2207268" y="384762"/>
                </a:cubicBezTo>
                <a:cubicBezTo>
                  <a:pt x="2207268" y="384762"/>
                  <a:pt x="2264785" y="410974"/>
                  <a:pt x="2276288" y="419362"/>
                </a:cubicBezTo>
                <a:cubicBezTo>
                  <a:pt x="2288838" y="427750"/>
                  <a:pt x="2301387" y="462350"/>
                  <a:pt x="2271060" y="472835"/>
                </a:cubicBezTo>
                <a:cubicBezTo>
                  <a:pt x="2240732" y="484368"/>
                  <a:pt x="2206222" y="429847"/>
                  <a:pt x="2195764" y="412022"/>
                </a:cubicBezTo>
                <a:cubicBezTo>
                  <a:pt x="2191058" y="404159"/>
                  <a:pt x="2186352" y="386859"/>
                  <a:pt x="2194441" y="383123"/>
                </a:cubicBezTo>
                <a:close/>
                <a:moveTo>
                  <a:pt x="398271" y="363137"/>
                </a:moveTo>
                <a:cubicBezTo>
                  <a:pt x="413947" y="364185"/>
                  <a:pt x="416038" y="374665"/>
                  <a:pt x="417083" y="386193"/>
                </a:cubicBezTo>
                <a:cubicBezTo>
                  <a:pt x="417083" y="445930"/>
                  <a:pt x="417083" y="505667"/>
                  <a:pt x="417083" y="565404"/>
                </a:cubicBezTo>
                <a:cubicBezTo>
                  <a:pt x="417083" y="565404"/>
                  <a:pt x="417083" y="565404"/>
                  <a:pt x="432759" y="565404"/>
                </a:cubicBezTo>
                <a:cubicBezTo>
                  <a:pt x="432759" y="505667"/>
                  <a:pt x="432759" y="445930"/>
                  <a:pt x="432759" y="386193"/>
                </a:cubicBezTo>
                <a:cubicBezTo>
                  <a:pt x="432759" y="374665"/>
                  <a:pt x="434850" y="364185"/>
                  <a:pt x="450526" y="363137"/>
                </a:cubicBezTo>
                <a:cubicBezTo>
                  <a:pt x="462023" y="363137"/>
                  <a:pt x="470383" y="370473"/>
                  <a:pt x="470383" y="386193"/>
                </a:cubicBezTo>
                <a:cubicBezTo>
                  <a:pt x="472474" y="439642"/>
                  <a:pt x="473519" y="493091"/>
                  <a:pt x="474564" y="546539"/>
                </a:cubicBezTo>
                <a:cubicBezTo>
                  <a:pt x="475609" y="579028"/>
                  <a:pt x="459932" y="605228"/>
                  <a:pt x="424398" y="605228"/>
                </a:cubicBezTo>
                <a:cubicBezTo>
                  <a:pt x="389910" y="605228"/>
                  <a:pt x="374233" y="579028"/>
                  <a:pt x="375278" y="546539"/>
                </a:cubicBezTo>
                <a:cubicBezTo>
                  <a:pt x="376323" y="493091"/>
                  <a:pt x="377368" y="439642"/>
                  <a:pt x="378413" y="386193"/>
                </a:cubicBezTo>
                <a:cubicBezTo>
                  <a:pt x="378413" y="370473"/>
                  <a:pt x="387819" y="363137"/>
                  <a:pt x="398271" y="363137"/>
                </a:cubicBezTo>
                <a:close/>
                <a:moveTo>
                  <a:pt x="2588578" y="332479"/>
                </a:moveTo>
                <a:cubicBezTo>
                  <a:pt x="2600094" y="332479"/>
                  <a:pt x="2600094" y="349261"/>
                  <a:pt x="2596953" y="356603"/>
                </a:cubicBezTo>
                <a:cubicBezTo>
                  <a:pt x="2593812" y="363946"/>
                  <a:pt x="2587531" y="375484"/>
                  <a:pt x="2583344" y="380728"/>
                </a:cubicBezTo>
                <a:cubicBezTo>
                  <a:pt x="2580203" y="385973"/>
                  <a:pt x="2596953" y="389119"/>
                  <a:pt x="2596953" y="389119"/>
                </a:cubicBezTo>
                <a:cubicBezTo>
                  <a:pt x="2596953" y="389119"/>
                  <a:pt x="2623124" y="382826"/>
                  <a:pt x="2633593" y="383875"/>
                </a:cubicBezTo>
                <a:cubicBezTo>
                  <a:pt x="2643015" y="384924"/>
                  <a:pt x="2645109" y="399608"/>
                  <a:pt x="2643015" y="411146"/>
                </a:cubicBezTo>
                <a:cubicBezTo>
                  <a:pt x="2640921" y="422684"/>
                  <a:pt x="2612656" y="418489"/>
                  <a:pt x="2606375" y="417440"/>
                </a:cubicBezTo>
                <a:cubicBezTo>
                  <a:pt x="2600094" y="416391"/>
                  <a:pt x="2604281" y="427929"/>
                  <a:pt x="2602187" y="434222"/>
                </a:cubicBezTo>
                <a:cubicBezTo>
                  <a:pt x="2601140" y="440516"/>
                  <a:pt x="2601140" y="451005"/>
                  <a:pt x="2595906" y="471983"/>
                </a:cubicBezTo>
                <a:cubicBezTo>
                  <a:pt x="2590672" y="491912"/>
                  <a:pt x="2576016" y="505548"/>
                  <a:pt x="2567641" y="509744"/>
                </a:cubicBezTo>
                <a:cubicBezTo>
                  <a:pt x="2558219" y="513939"/>
                  <a:pt x="2541469" y="503450"/>
                  <a:pt x="2537282" y="496108"/>
                </a:cubicBezTo>
                <a:cubicBezTo>
                  <a:pt x="2534141" y="488765"/>
                  <a:pt x="2526813" y="489814"/>
                  <a:pt x="2523673" y="478276"/>
                </a:cubicBezTo>
                <a:cubicBezTo>
                  <a:pt x="2519485" y="466738"/>
                  <a:pt x="2539376" y="474081"/>
                  <a:pt x="2547750" y="478276"/>
                </a:cubicBezTo>
                <a:cubicBezTo>
                  <a:pt x="2555078" y="481423"/>
                  <a:pt x="2568688" y="481423"/>
                  <a:pt x="2576016" y="479325"/>
                </a:cubicBezTo>
                <a:cubicBezTo>
                  <a:pt x="2583344" y="476179"/>
                  <a:pt x="2588578" y="449956"/>
                  <a:pt x="2588578" y="440516"/>
                </a:cubicBezTo>
                <a:cubicBezTo>
                  <a:pt x="2589625" y="430027"/>
                  <a:pt x="2582297" y="422684"/>
                  <a:pt x="2579156" y="421635"/>
                </a:cubicBezTo>
                <a:cubicBezTo>
                  <a:pt x="2576016" y="420587"/>
                  <a:pt x="2562407" y="426880"/>
                  <a:pt x="2549844" y="433173"/>
                </a:cubicBezTo>
                <a:cubicBezTo>
                  <a:pt x="2538329" y="439467"/>
                  <a:pt x="2529954" y="446809"/>
                  <a:pt x="2520532" y="448907"/>
                </a:cubicBezTo>
                <a:cubicBezTo>
                  <a:pt x="2510063" y="451005"/>
                  <a:pt x="2497501" y="440516"/>
                  <a:pt x="2495407" y="430027"/>
                </a:cubicBezTo>
                <a:cubicBezTo>
                  <a:pt x="2493314" y="419538"/>
                  <a:pt x="2522626" y="418489"/>
                  <a:pt x="2527860" y="417440"/>
                </a:cubicBezTo>
                <a:cubicBezTo>
                  <a:pt x="2534141" y="416391"/>
                  <a:pt x="2569735" y="399608"/>
                  <a:pt x="2569735" y="399608"/>
                </a:cubicBezTo>
                <a:cubicBezTo>
                  <a:pt x="2571828" y="391217"/>
                  <a:pt x="2576016" y="369190"/>
                  <a:pt x="2562407" y="367092"/>
                </a:cubicBezTo>
                <a:cubicBezTo>
                  <a:pt x="2554032" y="366043"/>
                  <a:pt x="2548797" y="377581"/>
                  <a:pt x="2541469" y="377581"/>
                </a:cubicBezTo>
                <a:cubicBezTo>
                  <a:pt x="2534141" y="377581"/>
                  <a:pt x="2528907" y="370239"/>
                  <a:pt x="2527860" y="361848"/>
                </a:cubicBezTo>
                <a:cubicBezTo>
                  <a:pt x="2527860" y="353457"/>
                  <a:pt x="2538329" y="349261"/>
                  <a:pt x="2545657" y="347163"/>
                </a:cubicBezTo>
                <a:cubicBezTo>
                  <a:pt x="2551938" y="346114"/>
                  <a:pt x="2577063" y="333527"/>
                  <a:pt x="2588578" y="332479"/>
                </a:cubicBezTo>
                <a:close/>
                <a:moveTo>
                  <a:pt x="1367076" y="295741"/>
                </a:moveTo>
                <a:cubicBezTo>
                  <a:pt x="1346137" y="293644"/>
                  <a:pt x="1332527" y="294692"/>
                  <a:pt x="1314729" y="297837"/>
                </a:cubicBezTo>
                <a:cubicBezTo>
                  <a:pt x="1318917" y="303079"/>
                  <a:pt x="1318917" y="303079"/>
                  <a:pt x="1326245" y="313561"/>
                </a:cubicBezTo>
                <a:cubicBezTo>
                  <a:pt x="1334621" y="325092"/>
                  <a:pt x="1340902" y="335575"/>
                  <a:pt x="1325198" y="345009"/>
                </a:cubicBezTo>
                <a:cubicBezTo>
                  <a:pt x="1309494" y="354444"/>
                  <a:pt x="1266569" y="381699"/>
                  <a:pt x="1272851" y="380650"/>
                </a:cubicBezTo>
                <a:cubicBezTo>
                  <a:pt x="1279133" y="378554"/>
                  <a:pt x="1283321" y="381699"/>
                  <a:pt x="1283321" y="381699"/>
                </a:cubicBezTo>
                <a:cubicBezTo>
                  <a:pt x="1283321" y="381699"/>
                  <a:pt x="1300072" y="374361"/>
                  <a:pt x="1309494" y="383795"/>
                </a:cubicBezTo>
                <a:cubicBezTo>
                  <a:pt x="1318917" y="394278"/>
                  <a:pt x="1322057" y="402664"/>
                  <a:pt x="1330433" y="399519"/>
                </a:cubicBezTo>
                <a:cubicBezTo>
                  <a:pt x="1338809" y="395326"/>
                  <a:pt x="1377545" y="374361"/>
                  <a:pt x="1391156" y="368071"/>
                </a:cubicBezTo>
                <a:cubicBezTo>
                  <a:pt x="1403719" y="360733"/>
                  <a:pt x="1452925" y="341865"/>
                  <a:pt x="1443503" y="329285"/>
                </a:cubicBezTo>
                <a:cubicBezTo>
                  <a:pt x="1426752" y="306223"/>
                  <a:pt x="1394297" y="297837"/>
                  <a:pt x="1367076" y="295741"/>
                </a:cubicBezTo>
                <a:close/>
                <a:moveTo>
                  <a:pt x="701715" y="273945"/>
                </a:moveTo>
                <a:cubicBezTo>
                  <a:pt x="704865" y="271848"/>
                  <a:pt x="706964" y="280236"/>
                  <a:pt x="708014" y="281285"/>
                </a:cubicBezTo>
                <a:cubicBezTo>
                  <a:pt x="709064" y="283382"/>
                  <a:pt x="716413" y="290722"/>
                  <a:pt x="716413" y="290722"/>
                </a:cubicBezTo>
                <a:cubicBezTo>
                  <a:pt x="718513" y="290722"/>
                  <a:pt x="724812" y="289673"/>
                  <a:pt x="723762" y="286527"/>
                </a:cubicBezTo>
                <a:cubicBezTo>
                  <a:pt x="723762" y="284430"/>
                  <a:pt x="719563" y="283382"/>
                  <a:pt x="719563" y="281285"/>
                </a:cubicBezTo>
                <a:cubicBezTo>
                  <a:pt x="718513" y="280236"/>
                  <a:pt x="720613" y="278139"/>
                  <a:pt x="722713" y="277091"/>
                </a:cubicBezTo>
                <a:cubicBezTo>
                  <a:pt x="724812" y="276042"/>
                  <a:pt x="726912" y="278139"/>
                  <a:pt x="727962" y="280236"/>
                </a:cubicBezTo>
                <a:cubicBezTo>
                  <a:pt x="729012" y="282333"/>
                  <a:pt x="734261" y="287576"/>
                  <a:pt x="735311" y="290722"/>
                </a:cubicBezTo>
                <a:cubicBezTo>
                  <a:pt x="736361" y="292819"/>
                  <a:pt x="731112" y="294916"/>
                  <a:pt x="729012" y="294916"/>
                </a:cubicBezTo>
                <a:cubicBezTo>
                  <a:pt x="726912" y="293867"/>
                  <a:pt x="723762" y="293867"/>
                  <a:pt x="721663" y="292819"/>
                </a:cubicBezTo>
                <a:cubicBezTo>
                  <a:pt x="720613" y="292819"/>
                  <a:pt x="720613" y="297013"/>
                  <a:pt x="720613" y="297013"/>
                </a:cubicBezTo>
                <a:cubicBezTo>
                  <a:pt x="720613" y="297013"/>
                  <a:pt x="724812" y="303304"/>
                  <a:pt x="724812" y="306449"/>
                </a:cubicBezTo>
                <a:cubicBezTo>
                  <a:pt x="725862" y="308546"/>
                  <a:pt x="721663" y="310644"/>
                  <a:pt x="718513" y="310644"/>
                </a:cubicBezTo>
                <a:cubicBezTo>
                  <a:pt x="715363" y="311692"/>
                  <a:pt x="714314" y="303304"/>
                  <a:pt x="714314" y="302255"/>
                </a:cubicBezTo>
                <a:cubicBezTo>
                  <a:pt x="714314" y="300158"/>
                  <a:pt x="711164" y="302255"/>
                  <a:pt x="709064" y="302255"/>
                </a:cubicBezTo>
                <a:cubicBezTo>
                  <a:pt x="708014" y="302255"/>
                  <a:pt x="704865" y="303304"/>
                  <a:pt x="699615" y="303304"/>
                </a:cubicBezTo>
                <a:cubicBezTo>
                  <a:pt x="693316" y="303304"/>
                  <a:pt x="689117" y="301207"/>
                  <a:pt x="687017" y="299110"/>
                </a:cubicBezTo>
                <a:cubicBezTo>
                  <a:pt x="684917" y="297013"/>
                  <a:pt x="685967" y="291770"/>
                  <a:pt x="688067" y="290722"/>
                </a:cubicBezTo>
                <a:cubicBezTo>
                  <a:pt x="690166" y="288624"/>
                  <a:pt x="689117" y="286527"/>
                  <a:pt x="691216" y="285479"/>
                </a:cubicBezTo>
                <a:cubicBezTo>
                  <a:pt x="694366" y="283382"/>
                  <a:pt x="694366" y="288624"/>
                  <a:pt x="693316" y="291770"/>
                </a:cubicBezTo>
                <a:cubicBezTo>
                  <a:pt x="693316" y="293867"/>
                  <a:pt x="694366" y="297013"/>
                  <a:pt x="695416" y="299110"/>
                </a:cubicBezTo>
                <a:cubicBezTo>
                  <a:pt x="696466" y="300158"/>
                  <a:pt x="703815" y="300158"/>
                  <a:pt x="706964" y="299110"/>
                </a:cubicBezTo>
                <a:cubicBezTo>
                  <a:pt x="709064" y="298061"/>
                  <a:pt x="711164" y="295964"/>
                  <a:pt x="711164" y="294916"/>
                </a:cubicBezTo>
                <a:cubicBezTo>
                  <a:pt x="711164" y="293867"/>
                  <a:pt x="708014" y="290722"/>
                  <a:pt x="705915" y="288624"/>
                </a:cubicBezTo>
                <a:cubicBezTo>
                  <a:pt x="702765" y="285479"/>
                  <a:pt x="700665" y="284430"/>
                  <a:pt x="698565" y="282333"/>
                </a:cubicBezTo>
                <a:cubicBezTo>
                  <a:pt x="697516" y="279188"/>
                  <a:pt x="699615" y="274994"/>
                  <a:pt x="701715" y="273945"/>
                </a:cubicBezTo>
                <a:close/>
                <a:moveTo>
                  <a:pt x="1752162" y="262078"/>
                </a:moveTo>
                <a:cubicBezTo>
                  <a:pt x="1755696" y="261292"/>
                  <a:pt x="1759361" y="261816"/>
                  <a:pt x="1761978" y="262341"/>
                </a:cubicBezTo>
                <a:cubicBezTo>
                  <a:pt x="1767213" y="262341"/>
                  <a:pt x="1779778" y="265488"/>
                  <a:pt x="1783966" y="280174"/>
                </a:cubicBezTo>
                <a:cubicBezTo>
                  <a:pt x="1788154" y="294860"/>
                  <a:pt x="1791295" y="311644"/>
                  <a:pt x="1786060" y="324232"/>
                </a:cubicBezTo>
                <a:cubicBezTo>
                  <a:pt x="1780825" y="336820"/>
                  <a:pt x="1780825" y="347310"/>
                  <a:pt x="1783966" y="355702"/>
                </a:cubicBezTo>
                <a:cubicBezTo>
                  <a:pt x="1788154" y="365143"/>
                  <a:pt x="1783966" y="384025"/>
                  <a:pt x="1777684" y="398711"/>
                </a:cubicBezTo>
                <a:cubicBezTo>
                  <a:pt x="1771402" y="412348"/>
                  <a:pt x="1760931" y="419691"/>
                  <a:pt x="1755696" y="413397"/>
                </a:cubicBezTo>
                <a:cubicBezTo>
                  <a:pt x="1749414" y="407103"/>
                  <a:pt x="1750461" y="344163"/>
                  <a:pt x="1752555" y="334722"/>
                </a:cubicBezTo>
                <a:cubicBezTo>
                  <a:pt x="1753602" y="325281"/>
                  <a:pt x="1750461" y="314791"/>
                  <a:pt x="1747320" y="304301"/>
                </a:cubicBezTo>
                <a:cubicBezTo>
                  <a:pt x="1743132" y="294860"/>
                  <a:pt x="1737897" y="279125"/>
                  <a:pt x="1743132" y="269684"/>
                </a:cubicBezTo>
                <a:cubicBezTo>
                  <a:pt x="1745226" y="264963"/>
                  <a:pt x="1748629" y="262865"/>
                  <a:pt x="1752162" y="262078"/>
                </a:cubicBezTo>
                <a:close/>
                <a:moveTo>
                  <a:pt x="1352288" y="256955"/>
                </a:moveTo>
                <a:cubicBezTo>
                  <a:pt x="1377284" y="258789"/>
                  <a:pt x="1400578" y="264293"/>
                  <a:pt x="1422564" y="272679"/>
                </a:cubicBezTo>
                <a:cubicBezTo>
                  <a:pt x="1465489" y="289451"/>
                  <a:pt x="1497944" y="359685"/>
                  <a:pt x="1492709" y="385892"/>
                </a:cubicBezTo>
                <a:cubicBezTo>
                  <a:pt x="1486428" y="412099"/>
                  <a:pt x="1470723" y="397423"/>
                  <a:pt x="1456066" y="396375"/>
                </a:cubicBezTo>
                <a:cubicBezTo>
                  <a:pt x="1442456" y="395326"/>
                  <a:pt x="1375452" y="425726"/>
                  <a:pt x="1362888" y="432016"/>
                </a:cubicBezTo>
                <a:cubicBezTo>
                  <a:pt x="1350325" y="437257"/>
                  <a:pt x="1321010" y="436209"/>
                  <a:pt x="1305306" y="427823"/>
                </a:cubicBezTo>
                <a:cubicBezTo>
                  <a:pt x="1290649" y="420485"/>
                  <a:pt x="1289602" y="412099"/>
                  <a:pt x="1281227" y="406857"/>
                </a:cubicBezTo>
                <a:cubicBezTo>
                  <a:pt x="1272851" y="401616"/>
                  <a:pt x="1250865" y="408954"/>
                  <a:pt x="1237255" y="414195"/>
                </a:cubicBezTo>
                <a:cubicBezTo>
                  <a:pt x="1224692" y="419436"/>
                  <a:pt x="1203753" y="432016"/>
                  <a:pt x="1197471" y="436209"/>
                </a:cubicBezTo>
                <a:cubicBezTo>
                  <a:pt x="1190143" y="440402"/>
                  <a:pt x="1180720" y="424678"/>
                  <a:pt x="1182814" y="411050"/>
                </a:cubicBezTo>
                <a:cubicBezTo>
                  <a:pt x="1185955" y="397423"/>
                  <a:pt x="1201659" y="399519"/>
                  <a:pt x="1201659" y="399519"/>
                </a:cubicBezTo>
                <a:cubicBezTo>
                  <a:pt x="1201659" y="399519"/>
                  <a:pt x="1225739" y="383795"/>
                  <a:pt x="1233067" y="383795"/>
                </a:cubicBezTo>
                <a:cubicBezTo>
                  <a:pt x="1241443" y="382747"/>
                  <a:pt x="1232020" y="374361"/>
                  <a:pt x="1226786" y="369120"/>
                </a:cubicBezTo>
                <a:cubicBezTo>
                  <a:pt x="1220504" y="364926"/>
                  <a:pt x="1213175" y="354444"/>
                  <a:pt x="1217363" y="339768"/>
                </a:cubicBezTo>
                <a:cubicBezTo>
                  <a:pt x="1222598" y="325092"/>
                  <a:pt x="1233067" y="327189"/>
                  <a:pt x="1243537" y="331382"/>
                </a:cubicBezTo>
                <a:cubicBezTo>
                  <a:pt x="1255053" y="335575"/>
                  <a:pt x="1257147" y="347106"/>
                  <a:pt x="1257147" y="358637"/>
                </a:cubicBezTo>
                <a:cubicBezTo>
                  <a:pt x="1258194" y="370168"/>
                  <a:pt x="1268663" y="363878"/>
                  <a:pt x="1269710" y="360733"/>
                </a:cubicBezTo>
                <a:cubicBezTo>
                  <a:pt x="1269710" y="357589"/>
                  <a:pt x="1301119" y="320899"/>
                  <a:pt x="1303212" y="316706"/>
                </a:cubicBezTo>
                <a:cubicBezTo>
                  <a:pt x="1304259" y="312513"/>
                  <a:pt x="1307400" y="297837"/>
                  <a:pt x="1299025" y="294692"/>
                </a:cubicBezTo>
                <a:cubicBezTo>
                  <a:pt x="1290649" y="291548"/>
                  <a:pt x="1255053" y="290499"/>
                  <a:pt x="1207941" y="316706"/>
                </a:cubicBezTo>
                <a:cubicBezTo>
                  <a:pt x="1161875" y="343961"/>
                  <a:pt x="1146171" y="371216"/>
                  <a:pt x="1137795" y="385892"/>
                </a:cubicBezTo>
                <a:cubicBezTo>
                  <a:pt x="1129420" y="401616"/>
                  <a:pt x="1137795" y="434112"/>
                  <a:pt x="1143030" y="445643"/>
                </a:cubicBezTo>
                <a:cubicBezTo>
                  <a:pt x="1147218" y="458223"/>
                  <a:pt x="1114763" y="464512"/>
                  <a:pt x="1105340" y="452981"/>
                </a:cubicBezTo>
                <a:cubicBezTo>
                  <a:pt x="1095918" y="440402"/>
                  <a:pt x="1069744" y="368071"/>
                  <a:pt x="1069744" y="341865"/>
                </a:cubicBezTo>
                <a:cubicBezTo>
                  <a:pt x="1070791" y="315658"/>
                  <a:pt x="1086495" y="303079"/>
                  <a:pt x="1093824" y="302030"/>
                </a:cubicBezTo>
                <a:cubicBezTo>
                  <a:pt x="1101152" y="302030"/>
                  <a:pt x="1109528" y="302030"/>
                  <a:pt x="1118950" y="308320"/>
                </a:cubicBezTo>
                <a:cubicBezTo>
                  <a:pt x="1129420" y="314610"/>
                  <a:pt x="1128373" y="331382"/>
                  <a:pt x="1134655" y="333478"/>
                </a:cubicBezTo>
                <a:cubicBezTo>
                  <a:pt x="1140936" y="336623"/>
                  <a:pt x="1146171" y="327189"/>
                  <a:pt x="1167110" y="307272"/>
                </a:cubicBezTo>
                <a:cubicBezTo>
                  <a:pt x="1188049" y="286306"/>
                  <a:pt x="1215269" y="274775"/>
                  <a:pt x="1271804" y="263244"/>
                </a:cubicBezTo>
                <a:cubicBezTo>
                  <a:pt x="1300595" y="256955"/>
                  <a:pt x="1327292" y="255120"/>
                  <a:pt x="1352288" y="256955"/>
                </a:cubicBezTo>
                <a:close/>
                <a:moveTo>
                  <a:pt x="714382" y="251674"/>
                </a:moveTo>
                <a:cubicBezTo>
                  <a:pt x="716485" y="251674"/>
                  <a:pt x="717536" y="253778"/>
                  <a:pt x="717536" y="254831"/>
                </a:cubicBezTo>
                <a:cubicBezTo>
                  <a:pt x="718587" y="255883"/>
                  <a:pt x="721741" y="260092"/>
                  <a:pt x="721741" y="260092"/>
                </a:cubicBezTo>
                <a:cubicBezTo>
                  <a:pt x="721741" y="260092"/>
                  <a:pt x="734356" y="272718"/>
                  <a:pt x="735407" y="273770"/>
                </a:cubicBezTo>
                <a:cubicBezTo>
                  <a:pt x="737510" y="275874"/>
                  <a:pt x="737510" y="274822"/>
                  <a:pt x="738561" y="275874"/>
                </a:cubicBezTo>
                <a:cubicBezTo>
                  <a:pt x="739612" y="276927"/>
                  <a:pt x="739612" y="272718"/>
                  <a:pt x="739612" y="272718"/>
                </a:cubicBezTo>
                <a:cubicBezTo>
                  <a:pt x="739612" y="272718"/>
                  <a:pt x="739612" y="270613"/>
                  <a:pt x="737510" y="270613"/>
                </a:cubicBezTo>
                <a:cubicBezTo>
                  <a:pt x="735407" y="270613"/>
                  <a:pt x="735407" y="268509"/>
                  <a:pt x="735407" y="268509"/>
                </a:cubicBezTo>
                <a:cubicBezTo>
                  <a:pt x="735407" y="268509"/>
                  <a:pt x="738561" y="266405"/>
                  <a:pt x="739612" y="264300"/>
                </a:cubicBezTo>
                <a:cubicBezTo>
                  <a:pt x="739612" y="263248"/>
                  <a:pt x="744869" y="262196"/>
                  <a:pt x="745920" y="262196"/>
                </a:cubicBezTo>
                <a:cubicBezTo>
                  <a:pt x="748022" y="262196"/>
                  <a:pt x="754330" y="260092"/>
                  <a:pt x="755381" y="260092"/>
                </a:cubicBezTo>
                <a:cubicBezTo>
                  <a:pt x="756432" y="260092"/>
                  <a:pt x="758535" y="256935"/>
                  <a:pt x="758535" y="255883"/>
                </a:cubicBezTo>
                <a:cubicBezTo>
                  <a:pt x="759586" y="254831"/>
                  <a:pt x="761689" y="252726"/>
                  <a:pt x="761689" y="252726"/>
                </a:cubicBezTo>
                <a:cubicBezTo>
                  <a:pt x="762740" y="251674"/>
                  <a:pt x="765894" y="252726"/>
                  <a:pt x="765894" y="253778"/>
                </a:cubicBezTo>
                <a:cubicBezTo>
                  <a:pt x="766945" y="254831"/>
                  <a:pt x="764842" y="260092"/>
                  <a:pt x="762740" y="262196"/>
                </a:cubicBezTo>
                <a:cubicBezTo>
                  <a:pt x="760637" y="263248"/>
                  <a:pt x="755381" y="264300"/>
                  <a:pt x="751176" y="265353"/>
                </a:cubicBezTo>
                <a:cubicBezTo>
                  <a:pt x="746971" y="265353"/>
                  <a:pt x="752227" y="269561"/>
                  <a:pt x="753279" y="269561"/>
                </a:cubicBezTo>
                <a:cubicBezTo>
                  <a:pt x="754330" y="269561"/>
                  <a:pt x="759586" y="268509"/>
                  <a:pt x="760637" y="268509"/>
                </a:cubicBezTo>
                <a:cubicBezTo>
                  <a:pt x="760637" y="267457"/>
                  <a:pt x="767996" y="265353"/>
                  <a:pt x="770099" y="265353"/>
                </a:cubicBezTo>
                <a:cubicBezTo>
                  <a:pt x="772201" y="264300"/>
                  <a:pt x="774304" y="261144"/>
                  <a:pt x="775355" y="260092"/>
                </a:cubicBezTo>
                <a:cubicBezTo>
                  <a:pt x="777457" y="260092"/>
                  <a:pt x="780611" y="263248"/>
                  <a:pt x="780611" y="265353"/>
                </a:cubicBezTo>
                <a:cubicBezTo>
                  <a:pt x="779560" y="266405"/>
                  <a:pt x="779560" y="268509"/>
                  <a:pt x="775355" y="269561"/>
                </a:cubicBezTo>
                <a:cubicBezTo>
                  <a:pt x="770099" y="270613"/>
                  <a:pt x="761689" y="269561"/>
                  <a:pt x="758535" y="270613"/>
                </a:cubicBezTo>
                <a:cubicBezTo>
                  <a:pt x="756432" y="270613"/>
                  <a:pt x="757484" y="271666"/>
                  <a:pt x="758535" y="272718"/>
                </a:cubicBezTo>
                <a:cubicBezTo>
                  <a:pt x="759586" y="274822"/>
                  <a:pt x="756432" y="273770"/>
                  <a:pt x="757484" y="275874"/>
                </a:cubicBezTo>
                <a:cubicBezTo>
                  <a:pt x="757484" y="276927"/>
                  <a:pt x="755381" y="276927"/>
                  <a:pt x="754330" y="276927"/>
                </a:cubicBezTo>
                <a:cubicBezTo>
                  <a:pt x="753279" y="276927"/>
                  <a:pt x="748022" y="277979"/>
                  <a:pt x="744869" y="277979"/>
                </a:cubicBezTo>
                <a:cubicBezTo>
                  <a:pt x="740664" y="277979"/>
                  <a:pt x="742766" y="281135"/>
                  <a:pt x="742766" y="281135"/>
                </a:cubicBezTo>
                <a:cubicBezTo>
                  <a:pt x="742766" y="281135"/>
                  <a:pt x="745920" y="284292"/>
                  <a:pt x="746971" y="285344"/>
                </a:cubicBezTo>
                <a:cubicBezTo>
                  <a:pt x="748022" y="286396"/>
                  <a:pt x="750125" y="284292"/>
                  <a:pt x="752227" y="284292"/>
                </a:cubicBezTo>
                <a:cubicBezTo>
                  <a:pt x="753279" y="283240"/>
                  <a:pt x="752227" y="281135"/>
                  <a:pt x="753279" y="281135"/>
                </a:cubicBezTo>
                <a:cubicBezTo>
                  <a:pt x="754330" y="280083"/>
                  <a:pt x="762740" y="281135"/>
                  <a:pt x="765894" y="281135"/>
                </a:cubicBezTo>
                <a:cubicBezTo>
                  <a:pt x="769047" y="281135"/>
                  <a:pt x="766945" y="279031"/>
                  <a:pt x="767996" y="277979"/>
                </a:cubicBezTo>
                <a:cubicBezTo>
                  <a:pt x="767996" y="276927"/>
                  <a:pt x="772201" y="275874"/>
                  <a:pt x="773252" y="275874"/>
                </a:cubicBezTo>
                <a:cubicBezTo>
                  <a:pt x="775355" y="275874"/>
                  <a:pt x="775355" y="277979"/>
                  <a:pt x="777457" y="279031"/>
                </a:cubicBezTo>
                <a:cubicBezTo>
                  <a:pt x="778509" y="281135"/>
                  <a:pt x="780611" y="280083"/>
                  <a:pt x="781662" y="280083"/>
                </a:cubicBezTo>
                <a:cubicBezTo>
                  <a:pt x="782714" y="280083"/>
                  <a:pt x="782714" y="280083"/>
                  <a:pt x="783765" y="279031"/>
                </a:cubicBezTo>
                <a:cubicBezTo>
                  <a:pt x="784816" y="276927"/>
                  <a:pt x="786919" y="276927"/>
                  <a:pt x="787970" y="276927"/>
                </a:cubicBezTo>
                <a:cubicBezTo>
                  <a:pt x="789021" y="275874"/>
                  <a:pt x="792175" y="275874"/>
                  <a:pt x="794277" y="274822"/>
                </a:cubicBezTo>
                <a:cubicBezTo>
                  <a:pt x="795329" y="274822"/>
                  <a:pt x="796380" y="277979"/>
                  <a:pt x="795329" y="280083"/>
                </a:cubicBezTo>
                <a:cubicBezTo>
                  <a:pt x="794277" y="282188"/>
                  <a:pt x="792175" y="283240"/>
                  <a:pt x="792175" y="284292"/>
                </a:cubicBezTo>
                <a:cubicBezTo>
                  <a:pt x="791124" y="285344"/>
                  <a:pt x="790072" y="283240"/>
                  <a:pt x="789021" y="282188"/>
                </a:cubicBezTo>
                <a:cubicBezTo>
                  <a:pt x="787970" y="280083"/>
                  <a:pt x="786919" y="282188"/>
                  <a:pt x="784816" y="283240"/>
                </a:cubicBezTo>
                <a:cubicBezTo>
                  <a:pt x="782714" y="283240"/>
                  <a:pt x="784816" y="286396"/>
                  <a:pt x="783765" y="289553"/>
                </a:cubicBezTo>
                <a:cubicBezTo>
                  <a:pt x="781662" y="291657"/>
                  <a:pt x="778509" y="289553"/>
                  <a:pt x="776406" y="286396"/>
                </a:cubicBezTo>
                <a:cubicBezTo>
                  <a:pt x="774304" y="284292"/>
                  <a:pt x="772201" y="284292"/>
                  <a:pt x="771150" y="285344"/>
                </a:cubicBezTo>
                <a:cubicBezTo>
                  <a:pt x="771150" y="286396"/>
                  <a:pt x="769047" y="289553"/>
                  <a:pt x="766945" y="291657"/>
                </a:cubicBezTo>
                <a:cubicBezTo>
                  <a:pt x="765894" y="292709"/>
                  <a:pt x="764842" y="291657"/>
                  <a:pt x="760637" y="291657"/>
                </a:cubicBezTo>
                <a:cubicBezTo>
                  <a:pt x="756432" y="291657"/>
                  <a:pt x="753279" y="289553"/>
                  <a:pt x="751176" y="288501"/>
                </a:cubicBezTo>
                <a:cubicBezTo>
                  <a:pt x="749074" y="287449"/>
                  <a:pt x="748022" y="289553"/>
                  <a:pt x="749074" y="290605"/>
                </a:cubicBezTo>
                <a:cubicBezTo>
                  <a:pt x="750125" y="291657"/>
                  <a:pt x="753279" y="296918"/>
                  <a:pt x="754330" y="302179"/>
                </a:cubicBezTo>
                <a:cubicBezTo>
                  <a:pt x="756432" y="307440"/>
                  <a:pt x="748022" y="312701"/>
                  <a:pt x="746971" y="312701"/>
                </a:cubicBezTo>
                <a:cubicBezTo>
                  <a:pt x="744869" y="311649"/>
                  <a:pt x="743817" y="306388"/>
                  <a:pt x="741715" y="303231"/>
                </a:cubicBezTo>
                <a:cubicBezTo>
                  <a:pt x="738561" y="299023"/>
                  <a:pt x="738561" y="297970"/>
                  <a:pt x="738561" y="297970"/>
                </a:cubicBezTo>
                <a:cubicBezTo>
                  <a:pt x="738561" y="297970"/>
                  <a:pt x="739612" y="296918"/>
                  <a:pt x="740664" y="297970"/>
                </a:cubicBezTo>
                <a:cubicBezTo>
                  <a:pt x="741715" y="299023"/>
                  <a:pt x="744869" y="301127"/>
                  <a:pt x="745920" y="301127"/>
                </a:cubicBezTo>
                <a:cubicBezTo>
                  <a:pt x="748022" y="301127"/>
                  <a:pt x="749074" y="300075"/>
                  <a:pt x="748022" y="295866"/>
                </a:cubicBezTo>
                <a:cubicBezTo>
                  <a:pt x="745920" y="291657"/>
                  <a:pt x="738561" y="284292"/>
                  <a:pt x="735407" y="280083"/>
                </a:cubicBezTo>
                <a:cubicBezTo>
                  <a:pt x="732254" y="276927"/>
                  <a:pt x="728049" y="272718"/>
                  <a:pt x="722792" y="269561"/>
                </a:cubicBezTo>
                <a:cubicBezTo>
                  <a:pt x="719639" y="267457"/>
                  <a:pt x="714382" y="265353"/>
                  <a:pt x="711229" y="262196"/>
                </a:cubicBezTo>
                <a:cubicBezTo>
                  <a:pt x="709126" y="259039"/>
                  <a:pt x="709126" y="255883"/>
                  <a:pt x="709126" y="254831"/>
                </a:cubicBezTo>
                <a:cubicBezTo>
                  <a:pt x="710177" y="252726"/>
                  <a:pt x="712280" y="251674"/>
                  <a:pt x="714382" y="251674"/>
                </a:cubicBezTo>
                <a:close/>
                <a:moveTo>
                  <a:pt x="1681358" y="246606"/>
                </a:moveTo>
                <a:cubicBezTo>
                  <a:pt x="1693922" y="245557"/>
                  <a:pt x="1696016" y="261292"/>
                  <a:pt x="1701251" y="274929"/>
                </a:cubicBezTo>
                <a:cubicBezTo>
                  <a:pt x="1706486" y="289615"/>
                  <a:pt x="1702298" y="300105"/>
                  <a:pt x="1699157" y="311644"/>
                </a:cubicBezTo>
                <a:cubicBezTo>
                  <a:pt x="1696016" y="323183"/>
                  <a:pt x="1693922" y="356751"/>
                  <a:pt x="1694969" y="370388"/>
                </a:cubicBezTo>
                <a:cubicBezTo>
                  <a:pt x="1694969" y="384025"/>
                  <a:pt x="1684499" y="471093"/>
                  <a:pt x="1681358" y="481583"/>
                </a:cubicBezTo>
                <a:cubicBezTo>
                  <a:pt x="1679264" y="491024"/>
                  <a:pt x="1678217" y="513053"/>
                  <a:pt x="1661464" y="509906"/>
                </a:cubicBezTo>
                <a:cubicBezTo>
                  <a:pt x="1644712" y="506759"/>
                  <a:pt x="1648900" y="483681"/>
                  <a:pt x="1652041" y="476338"/>
                </a:cubicBezTo>
                <a:cubicBezTo>
                  <a:pt x="1654135" y="468995"/>
                  <a:pt x="1663558" y="452211"/>
                  <a:pt x="1663558" y="441721"/>
                </a:cubicBezTo>
                <a:cubicBezTo>
                  <a:pt x="1663558" y="430182"/>
                  <a:pt x="1670888" y="361996"/>
                  <a:pt x="1675076" y="329477"/>
                </a:cubicBezTo>
                <a:cubicBezTo>
                  <a:pt x="1679264" y="295909"/>
                  <a:pt x="1666699" y="293811"/>
                  <a:pt x="1663558" y="273880"/>
                </a:cubicBezTo>
                <a:cubicBezTo>
                  <a:pt x="1661464" y="252900"/>
                  <a:pt x="1668793" y="247655"/>
                  <a:pt x="1681358" y="246606"/>
                </a:cubicBezTo>
                <a:close/>
                <a:moveTo>
                  <a:pt x="143315" y="207718"/>
                </a:moveTo>
                <a:cubicBezTo>
                  <a:pt x="134935" y="207718"/>
                  <a:pt x="128650" y="214003"/>
                  <a:pt x="124459" y="220288"/>
                </a:cubicBezTo>
                <a:cubicBezTo>
                  <a:pt x="121317" y="225525"/>
                  <a:pt x="119222" y="228668"/>
                  <a:pt x="117127" y="232858"/>
                </a:cubicBezTo>
                <a:cubicBezTo>
                  <a:pt x="119222" y="232858"/>
                  <a:pt x="119222" y="232858"/>
                  <a:pt x="123412" y="232858"/>
                </a:cubicBezTo>
                <a:cubicBezTo>
                  <a:pt x="126554" y="231810"/>
                  <a:pt x="130745" y="231810"/>
                  <a:pt x="130745" y="237048"/>
                </a:cubicBezTo>
                <a:cubicBezTo>
                  <a:pt x="130745" y="242285"/>
                  <a:pt x="130745" y="255903"/>
                  <a:pt x="130745" y="254856"/>
                </a:cubicBezTo>
                <a:cubicBezTo>
                  <a:pt x="131792" y="252761"/>
                  <a:pt x="132840" y="252761"/>
                  <a:pt x="132840" y="252761"/>
                </a:cubicBezTo>
                <a:cubicBezTo>
                  <a:pt x="132840" y="252761"/>
                  <a:pt x="133887" y="247523"/>
                  <a:pt x="137030" y="246476"/>
                </a:cubicBezTo>
                <a:cubicBezTo>
                  <a:pt x="141220" y="245428"/>
                  <a:pt x="143315" y="246476"/>
                  <a:pt x="143315" y="243333"/>
                </a:cubicBezTo>
                <a:cubicBezTo>
                  <a:pt x="144362" y="241238"/>
                  <a:pt x="144362" y="228668"/>
                  <a:pt x="144362" y="225525"/>
                </a:cubicBezTo>
                <a:cubicBezTo>
                  <a:pt x="145410" y="221335"/>
                  <a:pt x="147505" y="206670"/>
                  <a:pt x="143315" y="207718"/>
                </a:cubicBezTo>
                <a:close/>
                <a:moveTo>
                  <a:pt x="372020" y="200230"/>
                </a:moveTo>
                <a:cubicBezTo>
                  <a:pt x="375164" y="204427"/>
                  <a:pt x="380404" y="206525"/>
                  <a:pt x="386692" y="206525"/>
                </a:cubicBezTo>
                <a:cubicBezTo>
                  <a:pt x="394027" y="206525"/>
                  <a:pt x="398219" y="206525"/>
                  <a:pt x="405554" y="206525"/>
                </a:cubicBezTo>
                <a:cubicBezTo>
                  <a:pt x="414986" y="206525"/>
                  <a:pt x="419178" y="215967"/>
                  <a:pt x="420226" y="223311"/>
                </a:cubicBezTo>
                <a:cubicBezTo>
                  <a:pt x="421274" y="223311"/>
                  <a:pt x="422322" y="223311"/>
                  <a:pt x="424418" y="223311"/>
                </a:cubicBezTo>
                <a:cubicBezTo>
                  <a:pt x="425465" y="223311"/>
                  <a:pt x="427561" y="223311"/>
                  <a:pt x="428609" y="223311"/>
                </a:cubicBezTo>
                <a:cubicBezTo>
                  <a:pt x="429657" y="215967"/>
                  <a:pt x="433849" y="206525"/>
                  <a:pt x="443280" y="206525"/>
                </a:cubicBezTo>
                <a:cubicBezTo>
                  <a:pt x="449568" y="206525"/>
                  <a:pt x="454808" y="206525"/>
                  <a:pt x="461096" y="206525"/>
                </a:cubicBezTo>
                <a:cubicBezTo>
                  <a:pt x="468431" y="206525"/>
                  <a:pt x="472623" y="204427"/>
                  <a:pt x="475767" y="200230"/>
                </a:cubicBezTo>
                <a:cubicBezTo>
                  <a:pt x="474719" y="209672"/>
                  <a:pt x="471575" y="219114"/>
                  <a:pt x="461096" y="221212"/>
                </a:cubicBezTo>
                <a:cubicBezTo>
                  <a:pt x="456904" y="221212"/>
                  <a:pt x="451664" y="221212"/>
                  <a:pt x="447472" y="221212"/>
                </a:cubicBezTo>
                <a:cubicBezTo>
                  <a:pt x="440137" y="221212"/>
                  <a:pt x="435945" y="222261"/>
                  <a:pt x="433849" y="224360"/>
                </a:cubicBezTo>
                <a:cubicBezTo>
                  <a:pt x="451664" y="225409"/>
                  <a:pt x="467383" y="231703"/>
                  <a:pt x="473671" y="247440"/>
                </a:cubicBezTo>
                <a:cubicBezTo>
                  <a:pt x="477863" y="262128"/>
                  <a:pt x="476815" y="296749"/>
                  <a:pt x="479959" y="313534"/>
                </a:cubicBezTo>
                <a:cubicBezTo>
                  <a:pt x="487294" y="313534"/>
                  <a:pt x="494630" y="313534"/>
                  <a:pt x="501965" y="313534"/>
                </a:cubicBezTo>
                <a:cubicBezTo>
                  <a:pt x="521876" y="312485"/>
                  <a:pt x="528164" y="329271"/>
                  <a:pt x="529212" y="349204"/>
                </a:cubicBezTo>
                <a:cubicBezTo>
                  <a:pt x="532356" y="407955"/>
                  <a:pt x="536548" y="465656"/>
                  <a:pt x="538643" y="524406"/>
                </a:cubicBezTo>
                <a:cubicBezTo>
                  <a:pt x="541787" y="569518"/>
                  <a:pt x="551219" y="590500"/>
                  <a:pt x="565890" y="606237"/>
                </a:cubicBezTo>
                <a:cubicBezTo>
                  <a:pt x="555411" y="606237"/>
                  <a:pt x="543883" y="606237"/>
                  <a:pt x="533404" y="606237"/>
                </a:cubicBezTo>
                <a:cubicBezTo>
                  <a:pt x="529212" y="602041"/>
                  <a:pt x="526068" y="596795"/>
                  <a:pt x="517685" y="585255"/>
                </a:cubicBezTo>
                <a:cubicBezTo>
                  <a:pt x="520828" y="595746"/>
                  <a:pt x="523972" y="600992"/>
                  <a:pt x="527116" y="606237"/>
                </a:cubicBezTo>
                <a:cubicBezTo>
                  <a:pt x="517685" y="606237"/>
                  <a:pt x="508253" y="606237"/>
                  <a:pt x="499870" y="606237"/>
                </a:cubicBezTo>
                <a:cubicBezTo>
                  <a:pt x="494630" y="595746"/>
                  <a:pt x="492534" y="583157"/>
                  <a:pt x="492534" y="570567"/>
                </a:cubicBezTo>
                <a:cubicBezTo>
                  <a:pt x="489390" y="505522"/>
                  <a:pt x="486246" y="440477"/>
                  <a:pt x="483102" y="375432"/>
                </a:cubicBezTo>
                <a:cubicBezTo>
                  <a:pt x="483102" y="364941"/>
                  <a:pt x="479959" y="358646"/>
                  <a:pt x="471575" y="358646"/>
                </a:cubicBezTo>
                <a:cubicBezTo>
                  <a:pt x="456904" y="358646"/>
                  <a:pt x="443280" y="358646"/>
                  <a:pt x="428609" y="358646"/>
                </a:cubicBezTo>
                <a:cubicBezTo>
                  <a:pt x="428609" y="330320"/>
                  <a:pt x="428609" y="300945"/>
                  <a:pt x="428609" y="272619"/>
                </a:cubicBezTo>
                <a:cubicBezTo>
                  <a:pt x="439089" y="270521"/>
                  <a:pt x="446424" y="261079"/>
                  <a:pt x="446424" y="250588"/>
                </a:cubicBezTo>
                <a:cubicBezTo>
                  <a:pt x="446424" y="237998"/>
                  <a:pt x="436993" y="228556"/>
                  <a:pt x="424418" y="228556"/>
                </a:cubicBezTo>
                <a:cubicBezTo>
                  <a:pt x="411842" y="228556"/>
                  <a:pt x="401363" y="237998"/>
                  <a:pt x="401363" y="250588"/>
                </a:cubicBezTo>
                <a:cubicBezTo>
                  <a:pt x="401363" y="261079"/>
                  <a:pt x="409746" y="270521"/>
                  <a:pt x="419178" y="272619"/>
                </a:cubicBezTo>
                <a:cubicBezTo>
                  <a:pt x="419178" y="300945"/>
                  <a:pt x="419178" y="330320"/>
                  <a:pt x="419178" y="358646"/>
                </a:cubicBezTo>
                <a:cubicBezTo>
                  <a:pt x="405554" y="358646"/>
                  <a:pt x="390883" y="358646"/>
                  <a:pt x="377260" y="358646"/>
                </a:cubicBezTo>
                <a:cubicBezTo>
                  <a:pt x="368876" y="358646"/>
                  <a:pt x="365733" y="364941"/>
                  <a:pt x="364685" y="375432"/>
                </a:cubicBezTo>
                <a:cubicBezTo>
                  <a:pt x="362589" y="440477"/>
                  <a:pt x="359445" y="505522"/>
                  <a:pt x="356301" y="570567"/>
                </a:cubicBezTo>
                <a:cubicBezTo>
                  <a:pt x="356301" y="583157"/>
                  <a:pt x="354205" y="595746"/>
                  <a:pt x="348966" y="606237"/>
                </a:cubicBezTo>
                <a:cubicBezTo>
                  <a:pt x="339534" y="606237"/>
                  <a:pt x="331150" y="606237"/>
                  <a:pt x="321719" y="606237"/>
                </a:cubicBezTo>
                <a:cubicBezTo>
                  <a:pt x="324863" y="600992"/>
                  <a:pt x="326959" y="595746"/>
                  <a:pt x="330102" y="585255"/>
                </a:cubicBezTo>
                <a:cubicBezTo>
                  <a:pt x="322767" y="596795"/>
                  <a:pt x="319623" y="602041"/>
                  <a:pt x="314383" y="606237"/>
                </a:cubicBezTo>
                <a:cubicBezTo>
                  <a:pt x="303904" y="606237"/>
                  <a:pt x="293424" y="606237"/>
                  <a:pt x="282945" y="606237"/>
                </a:cubicBezTo>
                <a:cubicBezTo>
                  <a:pt x="297616" y="590500"/>
                  <a:pt x="307048" y="569518"/>
                  <a:pt x="309144" y="524406"/>
                </a:cubicBezTo>
                <a:cubicBezTo>
                  <a:pt x="312287" y="465656"/>
                  <a:pt x="316479" y="407955"/>
                  <a:pt x="319623" y="349204"/>
                </a:cubicBezTo>
                <a:cubicBezTo>
                  <a:pt x="320671" y="329271"/>
                  <a:pt x="326959" y="312485"/>
                  <a:pt x="345822" y="313534"/>
                </a:cubicBezTo>
                <a:cubicBezTo>
                  <a:pt x="353157" y="313534"/>
                  <a:pt x="361541" y="313534"/>
                  <a:pt x="368876" y="313534"/>
                </a:cubicBezTo>
                <a:cubicBezTo>
                  <a:pt x="372020" y="296749"/>
                  <a:pt x="369924" y="262128"/>
                  <a:pt x="375164" y="247440"/>
                </a:cubicBezTo>
                <a:cubicBezTo>
                  <a:pt x="380404" y="231703"/>
                  <a:pt x="397171" y="225409"/>
                  <a:pt x="414986" y="224360"/>
                </a:cubicBezTo>
                <a:cubicBezTo>
                  <a:pt x="411842" y="222261"/>
                  <a:pt x="408698" y="221212"/>
                  <a:pt x="401363" y="221212"/>
                </a:cubicBezTo>
                <a:cubicBezTo>
                  <a:pt x="397171" y="221212"/>
                  <a:pt x="391931" y="221212"/>
                  <a:pt x="387739" y="221212"/>
                </a:cubicBezTo>
                <a:cubicBezTo>
                  <a:pt x="377260" y="219114"/>
                  <a:pt x="374116" y="209672"/>
                  <a:pt x="372020" y="200230"/>
                </a:cubicBezTo>
                <a:close/>
                <a:moveTo>
                  <a:pt x="146850" y="198945"/>
                </a:moveTo>
                <a:cubicBezTo>
                  <a:pt x="154052" y="199076"/>
                  <a:pt x="160599" y="200909"/>
                  <a:pt x="163217" y="203528"/>
                </a:cubicBezTo>
                <a:cubicBezTo>
                  <a:pt x="168455" y="208765"/>
                  <a:pt x="163217" y="210860"/>
                  <a:pt x="161122" y="214003"/>
                </a:cubicBezTo>
                <a:cubicBezTo>
                  <a:pt x="159027" y="217145"/>
                  <a:pt x="155885" y="237048"/>
                  <a:pt x="155885" y="240190"/>
                </a:cubicBezTo>
                <a:cubicBezTo>
                  <a:pt x="155885" y="244381"/>
                  <a:pt x="150647" y="250666"/>
                  <a:pt x="147505" y="253808"/>
                </a:cubicBezTo>
                <a:cubicBezTo>
                  <a:pt x="143315" y="255903"/>
                  <a:pt x="141220" y="254856"/>
                  <a:pt x="138077" y="255903"/>
                </a:cubicBezTo>
                <a:cubicBezTo>
                  <a:pt x="135982" y="257998"/>
                  <a:pt x="134935" y="264283"/>
                  <a:pt x="133887" y="267426"/>
                </a:cubicBezTo>
                <a:cubicBezTo>
                  <a:pt x="133887" y="271616"/>
                  <a:pt x="133887" y="277901"/>
                  <a:pt x="133887" y="279996"/>
                </a:cubicBezTo>
                <a:cubicBezTo>
                  <a:pt x="133887" y="282091"/>
                  <a:pt x="128650" y="282091"/>
                  <a:pt x="125507" y="279996"/>
                </a:cubicBezTo>
                <a:cubicBezTo>
                  <a:pt x="122364" y="277901"/>
                  <a:pt x="125507" y="273711"/>
                  <a:pt x="125507" y="273711"/>
                </a:cubicBezTo>
                <a:cubicBezTo>
                  <a:pt x="125507" y="273711"/>
                  <a:pt x="125507" y="266378"/>
                  <a:pt x="126554" y="264283"/>
                </a:cubicBezTo>
                <a:cubicBezTo>
                  <a:pt x="127602" y="262188"/>
                  <a:pt x="123412" y="263236"/>
                  <a:pt x="122364" y="264283"/>
                </a:cubicBezTo>
                <a:cubicBezTo>
                  <a:pt x="120269" y="264283"/>
                  <a:pt x="117127" y="265331"/>
                  <a:pt x="113984" y="262188"/>
                </a:cubicBezTo>
                <a:cubicBezTo>
                  <a:pt x="110842" y="259046"/>
                  <a:pt x="112937" y="255903"/>
                  <a:pt x="116079" y="254856"/>
                </a:cubicBezTo>
                <a:cubicBezTo>
                  <a:pt x="118174" y="252761"/>
                  <a:pt x="121317" y="253808"/>
                  <a:pt x="123412" y="254856"/>
                </a:cubicBezTo>
                <a:cubicBezTo>
                  <a:pt x="126554" y="256951"/>
                  <a:pt x="126554" y="252761"/>
                  <a:pt x="126554" y="252761"/>
                </a:cubicBezTo>
                <a:cubicBezTo>
                  <a:pt x="125507" y="251713"/>
                  <a:pt x="121317" y="239143"/>
                  <a:pt x="120269" y="238095"/>
                </a:cubicBezTo>
                <a:cubicBezTo>
                  <a:pt x="120269" y="237048"/>
                  <a:pt x="117127" y="234953"/>
                  <a:pt x="115032" y="236000"/>
                </a:cubicBezTo>
                <a:cubicBezTo>
                  <a:pt x="112937" y="238095"/>
                  <a:pt x="107699" y="246476"/>
                  <a:pt x="107699" y="261141"/>
                </a:cubicBezTo>
                <a:cubicBezTo>
                  <a:pt x="106652" y="275806"/>
                  <a:pt x="110842" y="283138"/>
                  <a:pt x="113984" y="287328"/>
                </a:cubicBezTo>
                <a:cubicBezTo>
                  <a:pt x="116079" y="291518"/>
                  <a:pt x="124459" y="293613"/>
                  <a:pt x="128650" y="294661"/>
                </a:cubicBezTo>
                <a:cubicBezTo>
                  <a:pt x="131792" y="294661"/>
                  <a:pt x="128650" y="303041"/>
                  <a:pt x="124459" y="304089"/>
                </a:cubicBezTo>
                <a:cubicBezTo>
                  <a:pt x="120269" y="305136"/>
                  <a:pt x="99319" y="300946"/>
                  <a:pt x="94082" y="296756"/>
                </a:cubicBezTo>
                <a:cubicBezTo>
                  <a:pt x="87797" y="292566"/>
                  <a:pt x="86749" y="287328"/>
                  <a:pt x="87797" y="285233"/>
                </a:cubicBezTo>
                <a:cubicBezTo>
                  <a:pt x="88844" y="284186"/>
                  <a:pt x="89892" y="282091"/>
                  <a:pt x="93034" y="279996"/>
                </a:cubicBezTo>
                <a:cubicBezTo>
                  <a:pt x="96177" y="278948"/>
                  <a:pt x="99319" y="281043"/>
                  <a:pt x="100367" y="279996"/>
                </a:cubicBezTo>
                <a:cubicBezTo>
                  <a:pt x="102462" y="278948"/>
                  <a:pt x="101414" y="276853"/>
                  <a:pt x="99319" y="268473"/>
                </a:cubicBezTo>
                <a:cubicBezTo>
                  <a:pt x="97224" y="261141"/>
                  <a:pt x="98272" y="252761"/>
                  <a:pt x="103509" y="238095"/>
                </a:cubicBezTo>
                <a:cubicBezTo>
                  <a:pt x="108747" y="223430"/>
                  <a:pt x="117127" y="211908"/>
                  <a:pt x="126554" y="204575"/>
                </a:cubicBezTo>
                <a:cubicBezTo>
                  <a:pt x="131792" y="200385"/>
                  <a:pt x="139649" y="198814"/>
                  <a:pt x="146850" y="198945"/>
                </a:cubicBezTo>
                <a:close/>
                <a:moveTo>
                  <a:pt x="2183215" y="162482"/>
                </a:moveTo>
                <a:cubicBezTo>
                  <a:pt x="2191581" y="164579"/>
                  <a:pt x="2204130" y="184500"/>
                  <a:pt x="2203084" y="193937"/>
                </a:cubicBezTo>
                <a:cubicBezTo>
                  <a:pt x="2202039" y="204422"/>
                  <a:pt x="2196810" y="215955"/>
                  <a:pt x="2193673" y="220149"/>
                </a:cubicBezTo>
                <a:cubicBezTo>
                  <a:pt x="2190535" y="223294"/>
                  <a:pt x="2188444" y="227488"/>
                  <a:pt x="2187398" y="237973"/>
                </a:cubicBezTo>
                <a:cubicBezTo>
                  <a:pt x="2186352" y="244264"/>
                  <a:pt x="2184261" y="253701"/>
                  <a:pt x="2182169" y="263137"/>
                </a:cubicBezTo>
                <a:cubicBezTo>
                  <a:pt x="2191581" y="259992"/>
                  <a:pt x="2199947" y="257895"/>
                  <a:pt x="2203084" y="255798"/>
                </a:cubicBezTo>
                <a:cubicBezTo>
                  <a:pt x="2209359" y="251604"/>
                  <a:pt x="2220863" y="247410"/>
                  <a:pt x="2230275" y="240070"/>
                </a:cubicBezTo>
                <a:cubicBezTo>
                  <a:pt x="2240732" y="231682"/>
                  <a:pt x="2251190" y="240070"/>
                  <a:pt x="2262693" y="246361"/>
                </a:cubicBezTo>
                <a:cubicBezTo>
                  <a:pt x="2273151" y="252652"/>
                  <a:pt x="2263739" y="263137"/>
                  <a:pt x="2253282" y="268379"/>
                </a:cubicBezTo>
                <a:cubicBezTo>
                  <a:pt x="2241778" y="274670"/>
                  <a:pt x="2232366" y="271525"/>
                  <a:pt x="2225046" y="274670"/>
                </a:cubicBezTo>
                <a:cubicBezTo>
                  <a:pt x="2218771" y="277816"/>
                  <a:pt x="2189489" y="290398"/>
                  <a:pt x="2174849" y="298786"/>
                </a:cubicBezTo>
                <a:cubicBezTo>
                  <a:pt x="2171711" y="319755"/>
                  <a:pt x="2163345" y="357501"/>
                  <a:pt x="2157071" y="373228"/>
                </a:cubicBezTo>
                <a:cubicBezTo>
                  <a:pt x="2150796" y="392101"/>
                  <a:pt x="2125697" y="420410"/>
                  <a:pt x="2113148" y="436138"/>
                </a:cubicBezTo>
                <a:cubicBezTo>
                  <a:pt x="2099553" y="452914"/>
                  <a:pt x="2092233" y="474932"/>
                  <a:pt x="2078638" y="483320"/>
                </a:cubicBezTo>
                <a:cubicBezTo>
                  <a:pt x="2065043" y="492756"/>
                  <a:pt x="2061905" y="486465"/>
                  <a:pt x="2059814" y="478077"/>
                </a:cubicBezTo>
                <a:cubicBezTo>
                  <a:pt x="2057722" y="469689"/>
                  <a:pt x="2045173" y="459204"/>
                  <a:pt x="2053539" y="448720"/>
                </a:cubicBezTo>
                <a:cubicBezTo>
                  <a:pt x="2061905" y="437186"/>
                  <a:pt x="2063997" y="424604"/>
                  <a:pt x="2070272" y="436138"/>
                </a:cubicBezTo>
                <a:cubicBezTo>
                  <a:pt x="2075500" y="446623"/>
                  <a:pt x="2084912" y="440332"/>
                  <a:pt x="2082821" y="440332"/>
                </a:cubicBezTo>
                <a:cubicBezTo>
                  <a:pt x="2080729" y="439283"/>
                  <a:pt x="2110011" y="407828"/>
                  <a:pt x="2118377" y="393150"/>
                </a:cubicBezTo>
                <a:cubicBezTo>
                  <a:pt x="2127789" y="377422"/>
                  <a:pt x="2138247" y="341774"/>
                  <a:pt x="2142430" y="333386"/>
                </a:cubicBezTo>
                <a:cubicBezTo>
                  <a:pt x="2143476" y="331289"/>
                  <a:pt x="2145567" y="324998"/>
                  <a:pt x="2147659" y="315561"/>
                </a:cubicBezTo>
                <a:cubicBezTo>
                  <a:pt x="2140338" y="319755"/>
                  <a:pt x="2133018" y="323949"/>
                  <a:pt x="2127789" y="328143"/>
                </a:cubicBezTo>
                <a:cubicBezTo>
                  <a:pt x="2116285" y="336531"/>
                  <a:pt x="2114194" y="339677"/>
                  <a:pt x="2093278" y="331289"/>
                </a:cubicBezTo>
                <a:cubicBezTo>
                  <a:pt x="2072363" y="321852"/>
                  <a:pt x="2067134" y="312416"/>
                  <a:pt x="2066088" y="300883"/>
                </a:cubicBezTo>
                <a:cubicBezTo>
                  <a:pt x="2063997" y="289349"/>
                  <a:pt x="2070272" y="282010"/>
                  <a:pt x="2076546" y="280961"/>
                </a:cubicBezTo>
                <a:cubicBezTo>
                  <a:pt x="2083867" y="278864"/>
                  <a:pt x="2100599" y="283058"/>
                  <a:pt x="2112102" y="285155"/>
                </a:cubicBezTo>
                <a:cubicBezTo>
                  <a:pt x="2124652" y="287252"/>
                  <a:pt x="2148704" y="273622"/>
                  <a:pt x="2154979" y="271525"/>
                </a:cubicBezTo>
                <a:cubicBezTo>
                  <a:pt x="2154979" y="271525"/>
                  <a:pt x="2156025" y="270476"/>
                  <a:pt x="2156025" y="270476"/>
                </a:cubicBezTo>
                <a:cubicBezTo>
                  <a:pt x="2161254" y="246361"/>
                  <a:pt x="2165437" y="223294"/>
                  <a:pt x="2167528" y="222246"/>
                </a:cubicBezTo>
                <a:cubicBezTo>
                  <a:pt x="2170666" y="220149"/>
                  <a:pt x="2163345" y="193937"/>
                  <a:pt x="2164391" y="181355"/>
                </a:cubicBezTo>
                <a:cubicBezTo>
                  <a:pt x="2165437" y="168773"/>
                  <a:pt x="2174849" y="160385"/>
                  <a:pt x="2183215" y="162482"/>
                </a:cubicBezTo>
                <a:close/>
                <a:moveTo>
                  <a:pt x="1850713" y="156653"/>
                </a:moveTo>
                <a:cubicBezTo>
                  <a:pt x="1855425" y="156391"/>
                  <a:pt x="1860398" y="156916"/>
                  <a:pt x="1863539" y="157440"/>
                </a:cubicBezTo>
                <a:cubicBezTo>
                  <a:pt x="1869822" y="159538"/>
                  <a:pt x="1891809" y="176322"/>
                  <a:pt x="1889715" y="188910"/>
                </a:cubicBezTo>
                <a:cubicBezTo>
                  <a:pt x="1892856" y="202547"/>
                  <a:pt x="1876104" y="215135"/>
                  <a:pt x="1871916" y="226674"/>
                </a:cubicBezTo>
                <a:cubicBezTo>
                  <a:pt x="1866680" y="238214"/>
                  <a:pt x="1863539" y="278076"/>
                  <a:pt x="1862492" y="289615"/>
                </a:cubicBezTo>
                <a:cubicBezTo>
                  <a:pt x="1862492" y="300105"/>
                  <a:pt x="1863539" y="438574"/>
                  <a:pt x="1866680" y="465848"/>
                </a:cubicBezTo>
                <a:cubicBezTo>
                  <a:pt x="1870869" y="492073"/>
                  <a:pt x="1871916" y="487877"/>
                  <a:pt x="1876104" y="501514"/>
                </a:cubicBezTo>
                <a:cubicBezTo>
                  <a:pt x="1880292" y="516200"/>
                  <a:pt x="1864586" y="536131"/>
                  <a:pt x="1853069" y="522494"/>
                </a:cubicBezTo>
                <a:cubicBezTo>
                  <a:pt x="1842599" y="508857"/>
                  <a:pt x="1843646" y="458505"/>
                  <a:pt x="1842599" y="430182"/>
                </a:cubicBezTo>
                <a:cubicBezTo>
                  <a:pt x="1841552" y="401858"/>
                  <a:pt x="1844693" y="359898"/>
                  <a:pt x="1844693" y="337869"/>
                </a:cubicBezTo>
                <a:cubicBezTo>
                  <a:pt x="1844693" y="315840"/>
                  <a:pt x="1842599" y="230870"/>
                  <a:pt x="1843646" y="223527"/>
                </a:cubicBezTo>
                <a:cubicBezTo>
                  <a:pt x="1844693" y="215135"/>
                  <a:pt x="1843646" y="203596"/>
                  <a:pt x="1837364" y="189959"/>
                </a:cubicBezTo>
                <a:cubicBezTo>
                  <a:pt x="1832129" y="177371"/>
                  <a:pt x="1834223" y="165832"/>
                  <a:pt x="1839458" y="160587"/>
                </a:cubicBezTo>
                <a:cubicBezTo>
                  <a:pt x="1841552" y="157965"/>
                  <a:pt x="1846002" y="156916"/>
                  <a:pt x="1850713" y="156653"/>
                </a:cubicBezTo>
                <a:close/>
                <a:moveTo>
                  <a:pt x="423408" y="144751"/>
                </a:moveTo>
                <a:cubicBezTo>
                  <a:pt x="577403" y="144751"/>
                  <a:pt x="702066" y="270639"/>
                  <a:pt x="702066" y="423802"/>
                </a:cubicBezTo>
                <a:cubicBezTo>
                  <a:pt x="702066" y="529757"/>
                  <a:pt x="644449" y="621025"/>
                  <a:pt x="558547" y="669282"/>
                </a:cubicBezTo>
                <a:cubicBezTo>
                  <a:pt x="552261" y="657742"/>
                  <a:pt x="552261" y="657742"/>
                  <a:pt x="552261" y="657742"/>
                </a:cubicBezTo>
                <a:cubicBezTo>
                  <a:pt x="635021" y="612633"/>
                  <a:pt x="690543" y="524512"/>
                  <a:pt x="690543" y="423802"/>
                </a:cubicBezTo>
                <a:cubicBezTo>
                  <a:pt x="690543" y="276933"/>
                  <a:pt x="571118" y="157340"/>
                  <a:pt x="423408" y="157340"/>
                </a:cubicBezTo>
                <a:cubicBezTo>
                  <a:pt x="276747" y="157340"/>
                  <a:pt x="156274" y="276933"/>
                  <a:pt x="156274" y="423802"/>
                </a:cubicBezTo>
                <a:cubicBezTo>
                  <a:pt x="156274" y="525561"/>
                  <a:pt x="212844" y="613682"/>
                  <a:pt x="295603" y="658792"/>
                </a:cubicBezTo>
                <a:cubicBezTo>
                  <a:pt x="290365" y="669282"/>
                  <a:pt x="290365" y="669282"/>
                  <a:pt x="290365" y="669282"/>
                </a:cubicBezTo>
                <a:cubicBezTo>
                  <a:pt x="203416" y="622074"/>
                  <a:pt x="144751" y="529757"/>
                  <a:pt x="144751" y="423802"/>
                </a:cubicBezTo>
                <a:cubicBezTo>
                  <a:pt x="144751" y="270639"/>
                  <a:pt x="270461" y="144751"/>
                  <a:pt x="423408" y="144751"/>
                </a:cubicBezTo>
                <a:close/>
                <a:moveTo>
                  <a:pt x="564556" y="131901"/>
                </a:moveTo>
                <a:cubicBezTo>
                  <a:pt x="565481" y="130213"/>
                  <a:pt x="567066" y="129694"/>
                  <a:pt x="569708" y="132290"/>
                </a:cubicBezTo>
                <a:cubicBezTo>
                  <a:pt x="569708" y="132290"/>
                  <a:pt x="581332" y="144751"/>
                  <a:pt x="583445" y="148904"/>
                </a:cubicBezTo>
                <a:cubicBezTo>
                  <a:pt x="585559" y="152019"/>
                  <a:pt x="584502" y="162403"/>
                  <a:pt x="576048" y="161365"/>
                </a:cubicBezTo>
                <a:cubicBezTo>
                  <a:pt x="566537" y="160326"/>
                  <a:pt x="564424" y="143712"/>
                  <a:pt x="563367" y="138520"/>
                </a:cubicBezTo>
                <a:cubicBezTo>
                  <a:pt x="563367" y="136444"/>
                  <a:pt x="563631" y="133588"/>
                  <a:pt x="564556" y="131901"/>
                </a:cubicBezTo>
                <a:close/>
                <a:moveTo>
                  <a:pt x="2608468" y="107751"/>
                </a:moveTo>
                <a:cubicBezTo>
                  <a:pt x="2612133" y="108013"/>
                  <a:pt x="2616320" y="109586"/>
                  <a:pt x="2618937" y="112208"/>
                </a:cubicBezTo>
                <a:cubicBezTo>
                  <a:pt x="2623124" y="118502"/>
                  <a:pt x="2626265" y="124795"/>
                  <a:pt x="2628359" y="128991"/>
                </a:cubicBezTo>
                <a:cubicBezTo>
                  <a:pt x="2630453" y="132138"/>
                  <a:pt x="2624171" y="134235"/>
                  <a:pt x="2617890" y="136333"/>
                </a:cubicBezTo>
                <a:cubicBezTo>
                  <a:pt x="2611609" y="138431"/>
                  <a:pt x="2617890" y="142627"/>
                  <a:pt x="2617890" y="151018"/>
                </a:cubicBezTo>
                <a:cubicBezTo>
                  <a:pt x="2618937" y="158360"/>
                  <a:pt x="2631499" y="154165"/>
                  <a:pt x="2637781" y="162556"/>
                </a:cubicBezTo>
                <a:cubicBezTo>
                  <a:pt x="2644062" y="169898"/>
                  <a:pt x="2632546" y="181436"/>
                  <a:pt x="2622078" y="186681"/>
                </a:cubicBezTo>
                <a:cubicBezTo>
                  <a:pt x="2611609" y="190876"/>
                  <a:pt x="2608468" y="198219"/>
                  <a:pt x="2611609" y="200317"/>
                </a:cubicBezTo>
                <a:cubicBezTo>
                  <a:pt x="2614750" y="202414"/>
                  <a:pt x="2622078" y="215001"/>
                  <a:pt x="2627312" y="221295"/>
                </a:cubicBezTo>
                <a:cubicBezTo>
                  <a:pt x="2631499" y="227588"/>
                  <a:pt x="2625218" y="230735"/>
                  <a:pt x="2621031" y="245419"/>
                </a:cubicBezTo>
                <a:cubicBezTo>
                  <a:pt x="2616843" y="259055"/>
                  <a:pt x="2607422" y="267446"/>
                  <a:pt x="2601140" y="274789"/>
                </a:cubicBezTo>
                <a:cubicBezTo>
                  <a:pt x="2594859" y="281082"/>
                  <a:pt x="2600094" y="285278"/>
                  <a:pt x="2605328" y="284229"/>
                </a:cubicBezTo>
                <a:cubicBezTo>
                  <a:pt x="2610562" y="282131"/>
                  <a:pt x="2632546" y="276887"/>
                  <a:pt x="2652437" y="277935"/>
                </a:cubicBezTo>
                <a:cubicBezTo>
                  <a:pt x="2671280" y="278984"/>
                  <a:pt x="2679655" y="311500"/>
                  <a:pt x="2677561" y="315696"/>
                </a:cubicBezTo>
                <a:cubicBezTo>
                  <a:pt x="2675468" y="320941"/>
                  <a:pt x="2654530" y="320941"/>
                  <a:pt x="2638827" y="325136"/>
                </a:cubicBezTo>
                <a:cubicBezTo>
                  <a:pt x="2624171" y="329332"/>
                  <a:pt x="2619984" y="329332"/>
                  <a:pt x="2619984" y="329332"/>
                </a:cubicBezTo>
                <a:cubicBezTo>
                  <a:pt x="2619984" y="329332"/>
                  <a:pt x="2617890" y="324087"/>
                  <a:pt x="2622078" y="320941"/>
                </a:cubicBezTo>
                <a:cubicBezTo>
                  <a:pt x="2627312" y="318843"/>
                  <a:pt x="2636734" y="310452"/>
                  <a:pt x="2638827" y="305207"/>
                </a:cubicBezTo>
                <a:cubicBezTo>
                  <a:pt x="2641968" y="301011"/>
                  <a:pt x="2638827" y="292620"/>
                  <a:pt x="2622078" y="294718"/>
                </a:cubicBezTo>
                <a:cubicBezTo>
                  <a:pt x="2605328" y="296816"/>
                  <a:pt x="2570781" y="313598"/>
                  <a:pt x="2555078" y="319892"/>
                </a:cubicBezTo>
                <a:cubicBezTo>
                  <a:pt x="2539376" y="327234"/>
                  <a:pt x="2522626" y="337723"/>
                  <a:pt x="2503782" y="352408"/>
                </a:cubicBezTo>
                <a:cubicBezTo>
                  <a:pt x="2493314" y="361848"/>
                  <a:pt x="2479704" y="378630"/>
                  <a:pt x="2465048" y="384924"/>
                </a:cubicBezTo>
                <a:cubicBezTo>
                  <a:pt x="2453533" y="390168"/>
                  <a:pt x="2440971" y="384924"/>
                  <a:pt x="2437830" y="383875"/>
                </a:cubicBezTo>
                <a:cubicBezTo>
                  <a:pt x="2432596" y="378630"/>
                  <a:pt x="2430502" y="368141"/>
                  <a:pt x="2432596" y="360799"/>
                </a:cubicBezTo>
                <a:cubicBezTo>
                  <a:pt x="2434689" y="353457"/>
                  <a:pt x="2442017" y="355554"/>
                  <a:pt x="2447252" y="354506"/>
                </a:cubicBezTo>
                <a:cubicBezTo>
                  <a:pt x="2452486" y="353457"/>
                  <a:pt x="2471330" y="348212"/>
                  <a:pt x="2471330" y="348212"/>
                </a:cubicBezTo>
                <a:cubicBezTo>
                  <a:pt x="2471330" y="348212"/>
                  <a:pt x="2526813" y="317794"/>
                  <a:pt x="2533094" y="313598"/>
                </a:cubicBezTo>
                <a:cubicBezTo>
                  <a:pt x="2540422" y="309403"/>
                  <a:pt x="2539376" y="308354"/>
                  <a:pt x="2542516" y="305207"/>
                </a:cubicBezTo>
                <a:cubicBezTo>
                  <a:pt x="2545657" y="302060"/>
                  <a:pt x="2533094" y="296816"/>
                  <a:pt x="2533094" y="296816"/>
                </a:cubicBezTo>
                <a:cubicBezTo>
                  <a:pt x="2533094" y="296816"/>
                  <a:pt x="2526813" y="294718"/>
                  <a:pt x="2524720" y="302060"/>
                </a:cubicBezTo>
                <a:cubicBezTo>
                  <a:pt x="2522626" y="308354"/>
                  <a:pt x="2514251" y="306256"/>
                  <a:pt x="2514251" y="306256"/>
                </a:cubicBezTo>
                <a:cubicBezTo>
                  <a:pt x="2514251" y="306256"/>
                  <a:pt x="2507970" y="294718"/>
                  <a:pt x="2504829" y="290522"/>
                </a:cubicBezTo>
                <a:cubicBezTo>
                  <a:pt x="2500642" y="286327"/>
                  <a:pt x="2503782" y="269544"/>
                  <a:pt x="2503782" y="263251"/>
                </a:cubicBezTo>
                <a:cubicBezTo>
                  <a:pt x="2503782" y="256957"/>
                  <a:pt x="2505876" y="231784"/>
                  <a:pt x="2505876" y="227588"/>
                </a:cubicBezTo>
                <a:cubicBezTo>
                  <a:pt x="2506923" y="224441"/>
                  <a:pt x="2499595" y="217099"/>
                  <a:pt x="2495407" y="212903"/>
                </a:cubicBezTo>
                <a:cubicBezTo>
                  <a:pt x="2492267" y="209757"/>
                  <a:pt x="2488079" y="201365"/>
                  <a:pt x="2487033" y="198219"/>
                </a:cubicBezTo>
                <a:cubicBezTo>
                  <a:pt x="2487033" y="194023"/>
                  <a:pt x="2491220" y="183534"/>
                  <a:pt x="2495407" y="183534"/>
                </a:cubicBezTo>
                <a:cubicBezTo>
                  <a:pt x="2500642" y="184583"/>
                  <a:pt x="2516345" y="197170"/>
                  <a:pt x="2520532" y="206610"/>
                </a:cubicBezTo>
                <a:cubicBezTo>
                  <a:pt x="2523673" y="216050"/>
                  <a:pt x="2522626" y="233881"/>
                  <a:pt x="2519485" y="248566"/>
                </a:cubicBezTo>
                <a:cubicBezTo>
                  <a:pt x="2517391" y="263251"/>
                  <a:pt x="2535188" y="249615"/>
                  <a:pt x="2536235" y="246468"/>
                </a:cubicBezTo>
                <a:cubicBezTo>
                  <a:pt x="2537282" y="242273"/>
                  <a:pt x="2539376" y="224441"/>
                  <a:pt x="2539376" y="221295"/>
                </a:cubicBezTo>
                <a:cubicBezTo>
                  <a:pt x="2538329" y="218148"/>
                  <a:pt x="2540422" y="190876"/>
                  <a:pt x="2539376" y="182485"/>
                </a:cubicBezTo>
                <a:cubicBezTo>
                  <a:pt x="2538329" y="174094"/>
                  <a:pt x="2529954" y="164654"/>
                  <a:pt x="2529954" y="158360"/>
                </a:cubicBezTo>
                <a:cubicBezTo>
                  <a:pt x="2529954" y="152067"/>
                  <a:pt x="2545657" y="143676"/>
                  <a:pt x="2550891" y="146822"/>
                </a:cubicBezTo>
                <a:cubicBezTo>
                  <a:pt x="2556125" y="151018"/>
                  <a:pt x="2562407" y="154165"/>
                  <a:pt x="2560313" y="171996"/>
                </a:cubicBezTo>
                <a:cubicBezTo>
                  <a:pt x="2557172" y="189827"/>
                  <a:pt x="2546704" y="219197"/>
                  <a:pt x="2545657" y="228637"/>
                </a:cubicBezTo>
                <a:cubicBezTo>
                  <a:pt x="2543563" y="237028"/>
                  <a:pt x="2548797" y="233881"/>
                  <a:pt x="2555078" y="231784"/>
                </a:cubicBezTo>
                <a:cubicBezTo>
                  <a:pt x="2562407" y="228637"/>
                  <a:pt x="2556125" y="239126"/>
                  <a:pt x="2561360" y="239126"/>
                </a:cubicBezTo>
                <a:cubicBezTo>
                  <a:pt x="2567641" y="240175"/>
                  <a:pt x="2563453" y="245419"/>
                  <a:pt x="2563453" y="249615"/>
                </a:cubicBezTo>
                <a:cubicBezTo>
                  <a:pt x="2562407" y="253811"/>
                  <a:pt x="2559266" y="273740"/>
                  <a:pt x="2556125" y="286327"/>
                </a:cubicBezTo>
                <a:cubicBezTo>
                  <a:pt x="2551938" y="298914"/>
                  <a:pt x="2566594" y="294718"/>
                  <a:pt x="2566594" y="294718"/>
                </a:cubicBezTo>
                <a:cubicBezTo>
                  <a:pt x="2566594" y="294718"/>
                  <a:pt x="2580203" y="290522"/>
                  <a:pt x="2584391" y="286327"/>
                </a:cubicBezTo>
                <a:cubicBezTo>
                  <a:pt x="2588578" y="283180"/>
                  <a:pt x="2585437" y="272691"/>
                  <a:pt x="2585437" y="266398"/>
                </a:cubicBezTo>
                <a:cubicBezTo>
                  <a:pt x="2585437" y="261153"/>
                  <a:pt x="2577063" y="263251"/>
                  <a:pt x="2576016" y="258006"/>
                </a:cubicBezTo>
                <a:cubicBezTo>
                  <a:pt x="2574969" y="253811"/>
                  <a:pt x="2587531" y="227588"/>
                  <a:pt x="2590672" y="216050"/>
                </a:cubicBezTo>
                <a:cubicBezTo>
                  <a:pt x="2592766" y="205561"/>
                  <a:pt x="2584391" y="207659"/>
                  <a:pt x="2582297" y="206610"/>
                </a:cubicBezTo>
                <a:cubicBezTo>
                  <a:pt x="2579156" y="204512"/>
                  <a:pt x="2579156" y="189827"/>
                  <a:pt x="2582297" y="183534"/>
                </a:cubicBezTo>
                <a:cubicBezTo>
                  <a:pt x="2584391" y="178290"/>
                  <a:pt x="2588578" y="178290"/>
                  <a:pt x="2596953" y="174094"/>
                </a:cubicBezTo>
                <a:cubicBezTo>
                  <a:pt x="2604281" y="169898"/>
                  <a:pt x="2604281" y="163605"/>
                  <a:pt x="2605328" y="160458"/>
                </a:cubicBezTo>
                <a:cubicBezTo>
                  <a:pt x="2606375" y="156262"/>
                  <a:pt x="2605328" y="154165"/>
                  <a:pt x="2601140" y="149969"/>
                </a:cubicBezTo>
                <a:cubicBezTo>
                  <a:pt x="2598000" y="145773"/>
                  <a:pt x="2599047" y="138431"/>
                  <a:pt x="2599047" y="133187"/>
                </a:cubicBezTo>
                <a:cubicBezTo>
                  <a:pt x="2599047" y="127942"/>
                  <a:pt x="2599047" y="117453"/>
                  <a:pt x="2601140" y="111160"/>
                </a:cubicBezTo>
                <a:cubicBezTo>
                  <a:pt x="2601664" y="108537"/>
                  <a:pt x="2604804" y="107488"/>
                  <a:pt x="2608468" y="107751"/>
                </a:cubicBezTo>
                <a:close/>
                <a:moveTo>
                  <a:pt x="259878" y="95412"/>
                </a:moveTo>
                <a:cubicBezTo>
                  <a:pt x="263005" y="93306"/>
                  <a:pt x="265090" y="97519"/>
                  <a:pt x="267175" y="99625"/>
                </a:cubicBezTo>
                <a:cubicBezTo>
                  <a:pt x="270302" y="102785"/>
                  <a:pt x="270302" y="105945"/>
                  <a:pt x="270302" y="109104"/>
                </a:cubicBezTo>
                <a:cubicBezTo>
                  <a:pt x="271344" y="112264"/>
                  <a:pt x="274471" y="121743"/>
                  <a:pt x="275513" y="124903"/>
                </a:cubicBezTo>
                <a:cubicBezTo>
                  <a:pt x="277598" y="128062"/>
                  <a:pt x="283852" y="151233"/>
                  <a:pt x="283852" y="154393"/>
                </a:cubicBezTo>
                <a:cubicBezTo>
                  <a:pt x="284894" y="157553"/>
                  <a:pt x="286979" y="162819"/>
                  <a:pt x="281767" y="163872"/>
                </a:cubicBezTo>
                <a:cubicBezTo>
                  <a:pt x="277598" y="164925"/>
                  <a:pt x="276556" y="158606"/>
                  <a:pt x="276556" y="156499"/>
                </a:cubicBezTo>
                <a:cubicBezTo>
                  <a:pt x="276556" y="154393"/>
                  <a:pt x="276556" y="149127"/>
                  <a:pt x="275513" y="145967"/>
                </a:cubicBezTo>
                <a:cubicBezTo>
                  <a:pt x="274471" y="142807"/>
                  <a:pt x="269259" y="124903"/>
                  <a:pt x="266132" y="116477"/>
                </a:cubicBezTo>
                <a:cubicBezTo>
                  <a:pt x="264048" y="106998"/>
                  <a:pt x="260921" y="108051"/>
                  <a:pt x="257794" y="103838"/>
                </a:cubicBezTo>
                <a:cubicBezTo>
                  <a:pt x="255709" y="98572"/>
                  <a:pt x="256751" y="96466"/>
                  <a:pt x="259878" y="95412"/>
                </a:cubicBezTo>
                <a:close/>
                <a:moveTo>
                  <a:pt x="281623" y="90318"/>
                </a:moveTo>
                <a:cubicBezTo>
                  <a:pt x="282680" y="90318"/>
                  <a:pt x="285850" y="89271"/>
                  <a:pt x="289020" y="92413"/>
                </a:cubicBezTo>
                <a:cubicBezTo>
                  <a:pt x="291134" y="95556"/>
                  <a:pt x="294304" y="99746"/>
                  <a:pt x="294304" y="103936"/>
                </a:cubicBezTo>
                <a:cubicBezTo>
                  <a:pt x="294304" y="107079"/>
                  <a:pt x="295361" y="110221"/>
                  <a:pt x="297474" y="111269"/>
                </a:cubicBezTo>
                <a:cubicBezTo>
                  <a:pt x="298531" y="113364"/>
                  <a:pt x="299588" y="118601"/>
                  <a:pt x="299588" y="122791"/>
                </a:cubicBezTo>
                <a:cubicBezTo>
                  <a:pt x="299588" y="126982"/>
                  <a:pt x="297474" y="130124"/>
                  <a:pt x="295361" y="129077"/>
                </a:cubicBezTo>
                <a:cubicBezTo>
                  <a:pt x="293247" y="128029"/>
                  <a:pt x="286907" y="112316"/>
                  <a:pt x="286907" y="109174"/>
                </a:cubicBezTo>
                <a:cubicBezTo>
                  <a:pt x="285850" y="107079"/>
                  <a:pt x="283737" y="104984"/>
                  <a:pt x="281623" y="102889"/>
                </a:cubicBezTo>
                <a:cubicBezTo>
                  <a:pt x="280566" y="100794"/>
                  <a:pt x="277396" y="97651"/>
                  <a:pt x="277396" y="94509"/>
                </a:cubicBezTo>
                <a:cubicBezTo>
                  <a:pt x="277396" y="91366"/>
                  <a:pt x="279510" y="91366"/>
                  <a:pt x="281623" y="90318"/>
                </a:cubicBezTo>
                <a:close/>
                <a:moveTo>
                  <a:pt x="588618" y="74719"/>
                </a:moveTo>
                <a:cubicBezTo>
                  <a:pt x="589666" y="75764"/>
                  <a:pt x="590714" y="82039"/>
                  <a:pt x="589666" y="84131"/>
                </a:cubicBezTo>
                <a:cubicBezTo>
                  <a:pt x="588618" y="87268"/>
                  <a:pt x="585474" y="89360"/>
                  <a:pt x="584426" y="89360"/>
                </a:cubicBezTo>
                <a:cubicBezTo>
                  <a:pt x="583378" y="90405"/>
                  <a:pt x="582330" y="91451"/>
                  <a:pt x="580234" y="93543"/>
                </a:cubicBezTo>
                <a:cubicBezTo>
                  <a:pt x="580234" y="94589"/>
                  <a:pt x="578138" y="96680"/>
                  <a:pt x="577090" y="98772"/>
                </a:cubicBezTo>
                <a:cubicBezTo>
                  <a:pt x="579186" y="99818"/>
                  <a:pt x="582330" y="99818"/>
                  <a:pt x="582330" y="99818"/>
                </a:cubicBezTo>
                <a:cubicBezTo>
                  <a:pt x="584426" y="99818"/>
                  <a:pt x="588618" y="99818"/>
                  <a:pt x="591762" y="98772"/>
                </a:cubicBezTo>
                <a:cubicBezTo>
                  <a:pt x="594906" y="97726"/>
                  <a:pt x="597002" y="100863"/>
                  <a:pt x="599098" y="104001"/>
                </a:cubicBezTo>
                <a:cubicBezTo>
                  <a:pt x="601194" y="107138"/>
                  <a:pt x="597002" y="108184"/>
                  <a:pt x="593858" y="108184"/>
                </a:cubicBezTo>
                <a:cubicBezTo>
                  <a:pt x="590714" y="109230"/>
                  <a:pt x="588618" y="107138"/>
                  <a:pt x="586522" y="107138"/>
                </a:cubicBezTo>
                <a:cubicBezTo>
                  <a:pt x="584426" y="107138"/>
                  <a:pt x="576042" y="107138"/>
                  <a:pt x="570802" y="107138"/>
                </a:cubicBezTo>
                <a:cubicBezTo>
                  <a:pt x="567658" y="112367"/>
                  <a:pt x="561370" y="120734"/>
                  <a:pt x="558225" y="123871"/>
                </a:cubicBezTo>
                <a:cubicBezTo>
                  <a:pt x="554033" y="128054"/>
                  <a:pt x="545649" y="132237"/>
                  <a:pt x="540409" y="134329"/>
                </a:cubicBezTo>
                <a:cubicBezTo>
                  <a:pt x="535169" y="137466"/>
                  <a:pt x="530977" y="141649"/>
                  <a:pt x="526785" y="142695"/>
                </a:cubicBezTo>
                <a:cubicBezTo>
                  <a:pt x="521545" y="143741"/>
                  <a:pt x="521545" y="141649"/>
                  <a:pt x="522593" y="139558"/>
                </a:cubicBezTo>
                <a:cubicBezTo>
                  <a:pt x="522593" y="137466"/>
                  <a:pt x="520497" y="133283"/>
                  <a:pt x="523641" y="131192"/>
                </a:cubicBezTo>
                <a:cubicBezTo>
                  <a:pt x="526785" y="129100"/>
                  <a:pt x="528881" y="127008"/>
                  <a:pt x="529929" y="130146"/>
                </a:cubicBezTo>
                <a:cubicBezTo>
                  <a:pt x="529929" y="133283"/>
                  <a:pt x="533073" y="133283"/>
                  <a:pt x="532025" y="132237"/>
                </a:cubicBezTo>
                <a:cubicBezTo>
                  <a:pt x="532025" y="132237"/>
                  <a:pt x="542505" y="127008"/>
                  <a:pt x="546697" y="124917"/>
                </a:cubicBezTo>
                <a:cubicBezTo>
                  <a:pt x="550889" y="121779"/>
                  <a:pt x="557177" y="114459"/>
                  <a:pt x="559273" y="112367"/>
                </a:cubicBezTo>
                <a:cubicBezTo>
                  <a:pt x="559273" y="112367"/>
                  <a:pt x="560321" y="110276"/>
                  <a:pt x="562418" y="108184"/>
                </a:cubicBezTo>
                <a:cubicBezTo>
                  <a:pt x="560321" y="108184"/>
                  <a:pt x="558225" y="109230"/>
                  <a:pt x="556129" y="109230"/>
                </a:cubicBezTo>
                <a:cubicBezTo>
                  <a:pt x="551937" y="110276"/>
                  <a:pt x="550889" y="111321"/>
                  <a:pt x="546697" y="106092"/>
                </a:cubicBezTo>
                <a:cubicBezTo>
                  <a:pt x="542505" y="101909"/>
                  <a:pt x="542505" y="98772"/>
                  <a:pt x="543553" y="95634"/>
                </a:cubicBezTo>
                <a:cubicBezTo>
                  <a:pt x="544601" y="92497"/>
                  <a:pt x="546697" y="91451"/>
                  <a:pt x="548793" y="92497"/>
                </a:cubicBezTo>
                <a:cubicBezTo>
                  <a:pt x="549841" y="92497"/>
                  <a:pt x="554033" y="95634"/>
                  <a:pt x="557177" y="96680"/>
                </a:cubicBezTo>
                <a:cubicBezTo>
                  <a:pt x="559273" y="98772"/>
                  <a:pt x="566610" y="98772"/>
                  <a:pt x="568706" y="98772"/>
                </a:cubicBezTo>
                <a:cubicBezTo>
                  <a:pt x="568706" y="98772"/>
                  <a:pt x="568706" y="98772"/>
                  <a:pt x="569754" y="98772"/>
                </a:cubicBezTo>
                <a:cubicBezTo>
                  <a:pt x="572898" y="92497"/>
                  <a:pt x="577090" y="87268"/>
                  <a:pt x="577090" y="87268"/>
                </a:cubicBezTo>
                <a:cubicBezTo>
                  <a:pt x="578138" y="87268"/>
                  <a:pt x="579186" y="79947"/>
                  <a:pt x="581282" y="76810"/>
                </a:cubicBezTo>
                <a:cubicBezTo>
                  <a:pt x="582330" y="73673"/>
                  <a:pt x="586522" y="72627"/>
                  <a:pt x="588618" y="74719"/>
                </a:cubicBezTo>
                <a:close/>
                <a:moveTo>
                  <a:pt x="296358" y="53462"/>
                </a:moveTo>
                <a:cubicBezTo>
                  <a:pt x="297410" y="53462"/>
                  <a:pt x="304772" y="55557"/>
                  <a:pt x="305823" y="58700"/>
                </a:cubicBezTo>
                <a:cubicBezTo>
                  <a:pt x="307926" y="61842"/>
                  <a:pt x="305823" y="66032"/>
                  <a:pt x="305823" y="70222"/>
                </a:cubicBezTo>
                <a:cubicBezTo>
                  <a:pt x="305823" y="73365"/>
                  <a:pt x="308978" y="83840"/>
                  <a:pt x="310030" y="86982"/>
                </a:cubicBezTo>
                <a:cubicBezTo>
                  <a:pt x="311081" y="89077"/>
                  <a:pt x="325804" y="123646"/>
                  <a:pt x="328959" y="129931"/>
                </a:cubicBezTo>
                <a:cubicBezTo>
                  <a:pt x="333166" y="136216"/>
                  <a:pt x="333166" y="135168"/>
                  <a:pt x="335269" y="138311"/>
                </a:cubicBezTo>
                <a:cubicBezTo>
                  <a:pt x="338424" y="141453"/>
                  <a:pt x="336321" y="148786"/>
                  <a:pt x="332114" y="146691"/>
                </a:cubicBezTo>
                <a:cubicBezTo>
                  <a:pt x="327908" y="143548"/>
                  <a:pt x="322649" y="130978"/>
                  <a:pt x="319495" y="123646"/>
                </a:cubicBezTo>
                <a:cubicBezTo>
                  <a:pt x="316340" y="117361"/>
                  <a:pt x="312133" y="105838"/>
                  <a:pt x="310030" y="100600"/>
                </a:cubicBezTo>
                <a:cubicBezTo>
                  <a:pt x="307926" y="95363"/>
                  <a:pt x="298462" y="74412"/>
                  <a:pt x="297410" y="72317"/>
                </a:cubicBezTo>
                <a:cubicBezTo>
                  <a:pt x="297410" y="70222"/>
                  <a:pt x="295307" y="67080"/>
                  <a:pt x="293204" y="63937"/>
                </a:cubicBezTo>
                <a:cubicBezTo>
                  <a:pt x="290049" y="61842"/>
                  <a:pt x="288997" y="58700"/>
                  <a:pt x="290049" y="56604"/>
                </a:cubicBezTo>
                <a:cubicBezTo>
                  <a:pt x="291100" y="54509"/>
                  <a:pt x="294255" y="53462"/>
                  <a:pt x="296358" y="53462"/>
                </a:cubicBezTo>
                <a:close/>
                <a:moveTo>
                  <a:pt x="423136" y="14681"/>
                </a:moveTo>
                <a:cubicBezTo>
                  <a:pt x="197952" y="14681"/>
                  <a:pt x="14663" y="198188"/>
                  <a:pt x="14663" y="423640"/>
                </a:cubicBezTo>
                <a:cubicBezTo>
                  <a:pt x="14663" y="649092"/>
                  <a:pt x="197952" y="833648"/>
                  <a:pt x="423136" y="833648"/>
                </a:cubicBezTo>
                <a:cubicBezTo>
                  <a:pt x="648320" y="833648"/>
                  <a:pt x="832657" y="649092"/>
                  <a:pt x="832657" y="423640"/>
                </a:cubicBezTo>
                <a:cubicBezTo>
                  <a:pt x="832657" y="198188"/>
                  <a:pt x="648320" y="14681"/>
                  <a:pt x="423136" y="14681"/>
                </a:cubicBezTo>
                <a:close/>
                <a:moveTo>
                  <a:pt x="423136" y="0"/>
                </a:moveTo>
                <a:cubicBezTo>
                  <a:pt x="656699" y="0"/>
                  <a:pt x="847320" y="190848"/>
                  <a:pt x="847320" y="423640"/>
                </a:cubicBezTo>
                <a:cubicBezTo>
                  <a:pt x="847320" y="657481"/>
                  <a:pt x="656699" y="848328"/>
                  <a:pt x="423136" y="848328"/>
                </a:cubicBezTo>
                <a:cubicBezTo>
                  <a:pt x="189573" y="848328"/>
                  <a:pt x="0" y="657481"/>
                  <a:pt x="0" y="423640"/>
                </a:cubicBezTo>
                <a:cubicBezTo>
                  <a:pt x="0" y="190848"/>
                  <a:pt x="189573" y="0"/>
                  <a:pt x="423136" y="0"/>
                </a:cubicBezTo>
                <a:close/>
              </a:path>
            </a:pathLst>
          </a:custGeom>
          <a:solidFill>
            <a:schemeClr val="bg1"/>
          </a:solidFill>
          <a:ln>
            <a:noFill/>
          </a:ln>
          <a:extLst>
            <a:ext uri="{91240B29-F687-4F45-9708-019B960494DF}">
              <a14:hiddenLine xmlns:a14="http://schemas.microsoft.com/office/drawing/2010/main" w="9525">
                <a:solidFill>
                  <a:srgbClr val="000000"/>
                </a:solidFill>
                <a:round/>
                <a:headEnd/>
                <a:tailEnd/>
              </a14:hiddenLine>
            </a:ext>
          </a:extLst>
        </p:spPr>
        <p:txBody>
          <a:bodyPr wrap="square" anchor="ctr">
            <a:noAutofit/>
          </a:bodyPr>
          <a:lstStyle/>
          <a:p>
            <a:pPr algn="ctr"/>
            <a:endParaRPr>
              <a:solidFill>
                <a:schemeClr val="accent1"/>
              </a:solidFill>
            </a:endParaRPr>
          </a:p>
        </p:txBody>
      </p:sp>
    </p:spTree>
    <p:extLst>
      <p:ext uri="{BB962C8B-B14F-4D97-AF65-F5344CB8AC3E}">
        <p14:creationId xmlns:p14="http://schemas.microsoft.com/office/powerpoint/2010/main" val="3702926443"/>
      </p:ext>
    </p:extLst>
  </p:cSld>
  <p:clrMapOvr>
    <a:masterClrMapping/>
  </p:clrMapOvr>
  <p:extLst>
    <p:ext uri="{DCECCB84-F9BA-43D5-87BE-67443E8EF086}">
      <p15:sldGuideLst xmlns:p15="http://schemas.microsoft.com/office/powerpoint/2012/main">
        <p15:guide id="1" orient="horz" pos="3725">
          <p15:clr>
            <a:srgbClr val="FBAE40"/>
          </p15:clr>
        </p15:guide>
      </p15:sldGuideLst>
    </p:ext>
  </p:extLst>
</p:sldLayout>
</file>

<file path=ppt/slideMasters/_rels/slideMaster1.xml.rels><?xml version="1.0" encoding="UTF-8" standalone="yes"?>
<Relationships xmlns="http://schemas.openxmlformats.org/package/2006/relationships"><Relationship Id="rId13" Type="http://schemas.openxmlformats.org/officeDocument/2006/relationships/slideLayout" Target="../slideLayouts/slideLayout13.xml"/><Relationship Id="rId18" Type="http://schemas.openxmlformats.org/officeDocument/2006/relationships/slideLayout" Target="../slideLayouts/slideLayout18.xml"/><Relationship Id="rId26" Type="http://schemas.openxmlformats.org/officeDocument/2006/relationships/slideLayout" Target="../slideLayouts/slideLayout26.xml"/><Relationship Id="rId39" Type="http://schemas.openxmlformats.org/officeDocument/2006/relationships/slideLayout" Target="../slideLayouts/slideLayout39.xml"/><Relationship Id="rId21" Type="http://schemas.openxmlformats.org/officeDocument/2006/relationships/slideLayout" Target="../slideLayouts/slideLayout21.xml"/><Relationship Id="rId34" Type="http://schemas.openxmlformats.org/officeDocument/2006/relationships/slideLayout" Target="../slideLayouts/slideLayout34.xml"/><Relationship Id="rId42" Type="http://schemas.openxmlformats.org/officeDocument/2006/relationships/slideLayout" Target="../slideLayouts/slideLayout42.xml"/><Relationship Id="rId47" Type="http://schemas.openxmlformats.org/officeDocument/2006/relationships/slideLayout" Target="../slideLayouts/slideLayout47.xml"/><Relationship Id="rId7" Type="http://schemas.openxmlformats.org/officeDocument/2006/relationships/slideLayout" Target="../slideLayouts/slideLayout7.xml"/><Relationship Id="rId2" Type="http://schemas.openxmlformats.org/officeDocument/2006/relationships/slideLayout" Target="../slideLayouts/slideLayout2.xml"/><Relationship Id="rId16" Type="http://schemas.openxmlformats.org/officeDocument/2006/relationships/slideLayout" Target="../slideLayouts/slideLayout16.xml"/><Relationship Id="rId29" Type="http://schemas.openxmlformats.org/officeDocument/2006/relationships/slideLayout" Target="../slideLayouts/slideLayout29.xml"/><Relationship Id="rId11" Type="http://schemas.openxmlformats.org/officeDocument/2006/relationships/slideLayout" Target="../slideLayouts/slideLayout11.xml"/><Relationship Id="rId24" Type="http://schemas.openxmlformats.org/officeDocument/2006/relationships/slideLayout" Target="../slideLayouts/slideLayout24.xml"/><Relationship Id="rId32" Type="http://schemas.openxmlformats.org/officeDocument/2006/relationships/slideLayout" Target="../slideLayouts/slideLayout32.xml"/><Relationship Id="rId37" Type="http://schemas.openxmlformats.org/officeDocument/2006/relationships/slideLayout" Target="../slideLayouts/slideLayout37.xml"/><Relationship Id="rId40" Type="http://schemas.openxmlformats.org/officeDocument/2006/relationships/slideLayout" Target="../slideLayouts/slideLayout40.xml"/><Relationship Id="rId45" Type="http://schemas.openxmlformats.org/officeDocument/2006/relationships/slideLayout" Target="../slideLayouts/slideLayout45.xml"/><Relationship Id="rId5" Type="http://schemas.openxmlformats.org/officeDocument/2006/relationships/slideLayout" Target="../slideLayouts/slideLayout5.xml"/><Relationship Id="rId15" Type="http://schemas.openxmlformats.org/officeDocument/2006/relationships/slideLayout" Target="../slideLayouts/slideLayout15.xml"/><Relationship Id="rId23" Type="http://schemas.openxmlformats.org/officeDocument/2006/relationships/slideLayout" Target="../slideLayouts/slideLayout23.xml"/><Relationship Id="rId28" Type="http://schemas.openxmlformats.org/officeDocument/2006/relationships/slideLayout" Target="../slideLayouts/slideLayout28.xml"/><Relationship Id="rId36" Type="http://schemas.openxmlformats.org/officeDocument/2006/relationships/slideLayout" Target="../slideLayouts/slideLayout36.xml"/><Relationship Id="rId49" Type="http://schemas.openxmlformats.org/officeDocument/2006/relationships/theme" Target="../theme/theme1.xml"/><Relationship Id="rId10" Type="http://schemas.openxmlformats.org/officeDocument/2006/relationships/slideLayout" Target="../slideLayouts/slideLayout10.xml"/><Relationship Id="rId19" Type="http://schemas.openxmlformats.org/officeDocument/2006/relationships/slideLayout" Target="../slideLayouts/slideLayout19.xml"/><Relationship Id="rId31" Type="http://schemas.openxmlformats.org/officeDocument/2006/relationships/slideLayout" Target="../slideLayouts/slideLayout31.xml"/><Relationship Id="rId44" Type="http://schemas.openxmlformats.org/officeDocument/2006/relationships/slideLayout" Target="../slideLayouts/slideLayout44.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 Id="rId22" Type="http://schemas.openxmlformats.org/officeDocument/2006/relationships/slideLayout" Target="../slideLayouts/slideLayout22.xml"/><Relationship Id="rId27" Type="http://schemas.openxmlformats.org/officeDocument/2006/relationships/slideLayout" Target="../slideLayouts/slideLayout27.xml"/><Relationship Id="rId30" Type="http://schemas.openxmlformats.org/officeDocument/2006/relationships/slideLayout" Target="../slideLayouts/slideLayout30.xml"/><Relationship Id="rId35" Type="http://schemas.openxmlformats.org/officeDocument/2006/relationships/slideLayout" Target="../slideLayouts/slideLayout35.xml"/><Relationship Id="rId43" Type="http://schemas.openxmlformats.org/officeDocument/2006/relationships/slideLayout" Target="../slideLayouts/slideLayout43.xml"/><Relationship Id="rId48" Type="http://schemas.openxmlformats.org/officeDocument/2006/relationships/slideLayout" Target="../slideLayouts/slideLayout48.xml"/><Relationship Id="rId8" Type="http://schemas.openxmlformats.org/officeDocument/2006/relationships/slideLayout" Target="../slideLayouts/slideLayout8.xml"/><Relationship Id="rId3" Type="http://schemas.openxmlformats.org/officeDocument/2006/relationships/slideLayout" Target="../slideLayouts/slideLayout3.xml"/><Relationship Id="rId12" Type="http://schemas.openxmlformats.org/officeDocument/2006/relationships/slideLayout" Target="../slideLayouts/slideLayout12.xml"/><Relationship Id="rId17" Type="http://schemas.openxmlformats.org/officeDocument/2006/relationships/slideLayout" Target="../slideLayouts/slideLayout17.xml"/><Relationship Id="rId25" Type="http://schemas.openxmlformats.org/officeDocument/2006/relationships/slideLayout" Target="../slideLayouts/slideLayout25.xml"/><Relationship Id="rId33" Type="http://schemas.openxmlformats.org/officeDocument/2006/relationships/slideLayout" Target="../slideLayouts/slideLayout33.xml"/><Relationship Id="rId38" Type="http://schemas.openxmlformats.org/officeDocument/2006/relationships/slideLayout" Target="../slideLayouts/slideLayout38.xml"/><Relationship Id="rId46" Type="http://schemas.openxmlformats.org/officeDocument/2006/relationships/slideLayout" Target="../slideLayouts/slideLayout46.xml"/><Relationship Id="rId20" Type="http://schemas.openxmlformats.org/officeDocument/2006/relationships/slideLayout" Target="../slideLayouts/slideLayout20.xml"/><Relationship Id="rId41" Type="http://schemas.openxmlformats.org/officeDocument/2006/relationships/slideLayout" Target="../slideLayouts/slideLayout41.xml"/><Relationship Id="rId1" Type="http://schemas.openxmlformats.org/officeDocument/2006/relationships/slideLayout" Target="../slideLayouts/slideLayout1.xml"/><Relationship Id="rId6" Type="http://schemas.openxmlformats.org/officeDocument/2006/relationships/slideLayout" Target="../slideLayouts/slideLayout6.xml"/></Relationships>
</file>

<file path=ppt/slideMasters/_rels/slideMaster2.xml.rels><?xml version="1.0" encoding="UTF-8" standalone="yes"?>
<Relationships xmlns="http://schemas.openxmlformats.org/package/2006/relationships"><Relationship Id="rId13" Type="http://schemas.openxmlformats.org/officeDocument/2006/relationships/slideLayout" Target="../slideLayouts/slideLayout61.xml"/><Relationship Id="rId18" Type="http://schemas.openxmlformats.org/officeDocument/2006/relationships/slideLayout" Target="../slideLayouts/slideLayout66.xml"/><Relationship Id="rId26" Type="http://schemas.openxmlformats.org/officeDocument/2006/relationships/slideLayout" Target="../slideLayouts/slideLayout74.xml"/><Relationship Id="rId39" Type="http://schemas.openxmlformats.org/officeDocument/2006/relationships/slideLayout" Target="../slideLayouts/slideLayout87.xml"/><Relationship Id="rId21" Type="http://schemas.openxmlformats.org/officeDocument/2006/relationships/slideLayout" Target="../slideLayouts/slideLayout69.xml"/><Relationship Id="rId34" Type="http://schemas.openxmlformats.org/officeDocument/2006/relationships/slideLayout" Target="../slideLayouts/slideLayout82.xml"/><Relationship Id="rId42" Type="http://schemas.openxmlformats.org/officeDocument/2006/relationships/slideLayout" Target="../slideLayouts/slideLayout90.xml"/><Relationship Id="rId47" Type="http://schemas.openxmlformats.org/officeDocument/2006/relationships/slideLayout" Target="../slideLayouts/slideLayout95.xml"/><Relationship Id="rId7" Type="http://schemas.openxmlformats.org/officeDocument/2006/relationships/slideLayout" Target="../slideLayouts/slideLayout55.xml"/><Relationship Id="rId2" Type="http://schemas.openxmlformats.org/officeDocument/2006/relationships/slideLayout" Target="../slideLayouts/slideLayout50.xml"/><Relationship Id="rId16" Type="http://schemas.openxmlformats.org/officeDocument/2006/relationships/slideLayout" Target="../slideLayouts/slideLayout64.xml"/><Relationship Id="rId29" Type="http://schemas.openxmlformats.org/officeDocument/2006/relationships/slideLayout" Target="../slideLayouts/slideLayout77.xml"/><Relationship Id="rId11" Type="http://schemas.openxmlformats.org/officeDocument/2006/relationships/slideLayout" Target="../slideLayouts/slideLayout59.xml"/><Relationship Id="rId24" Type="http://schemas.openxmlformats.org/officeDocument/2006/relationships/slideLayout" Target="../slideLayouts/slideLayout72.xml"/><Relationship Id="rId32" Type="http://schemas.openxmlformats.org/officeDocument/2006/relationships/slideLayout" Target="../slideLayouts/slideLayout80.xml"/><Relationship Id="rId37" Type="http://schemas.openxmlformats.org/officeDocument/2006/relationships/slideLayout" Target="../slideLayouts/slideLayout85.xml"/><Relationship Id="rId40" Type="http://schemas.openxmlformats.org/officeDocument/2006/relationships/slideLayout" Target="../slideLayouts/slideLayout88.xml"/><Relationship Id="rId45" Type="http://schemas.openxmlformats.org/officeDocument/2006/relationships/slideLayout" Target="../slideLayouts/slideLayout93.xml"/><Relationship Id="rId5" Type="http://schemas.openxmlformats.org/officeDocument/2006/relationships/slideLayout" Target="../slideLayouts/slideLayout53.xml"/><Relationship Id="rId15" Type="http://schemas.openxmlformats.org/officeDocument/2006/relationships/slideLayout" Target="../slideLayouts/slideLayout63.xml"/><Relationship Id="rId23" Type="http://schemas.openxmlformats.org/officeDocument/2006/relationships/slideLayout" Target="../slideLayouts/slideLayout71.xml"/><Relationship Id="rId28" Type="http://schemas.openxmlformats.org/officeDocument/2006/relationships/slideLayout" Target="../slideLayouts/slideLayout76.xml"/><Relationship Id="rId36" Type="http://schemas.openxmlformats.org/officeDocument/2006/relationships/slideLayout" Target="../slideLayouts/slideLayout84.xml"/><Relationship Id="rId49" Type="http://schemas.openxmlformats.org/officeDocument/2006/relationships/theme" Target="../theme/theme2.xml"/><Relationship Id="rId10" Type="http://schemas.openxmlformats.org/officeDocument/2006/relationships/slideLayout" Target="../slideLayouts/slideLayout58.xml"/><Relationship Id="rId19" Type="http://schemas.openxmlformats.org/officeDocument/2006/relationships/slideLayout" Target="../slideLayouts/slideLayout67.xml"/><Relationship Id="rId31" Type="http://schemas.openxmlformats.org/officeDocument/2006/relationships/slideLayout" Target="../slideLayouts/slideLayout79.xml"/><Relationship Id="rId44" Type="http://schemas.openxmlformats.org/officeDocument/2006/relationships/slideLayout" Target="../slideLayouts/slideLayout92.xml"/><Relationship Id="rId4" Type="http://schemas.openxmlformats.org/officeDocument/2006/relationships/slideLayout" Target="../slideLayouts/slideLayout52.xml"/><Relationship Id="rId9" Type="http://schemas.openxmlformats.org/officeDocument/2006/relationships/slideLayout" Target="../slideLayouts/slideLayout57.xml"/><Relationship Id="rId14" Type="http://schemas.openxmlformats.org/officeDocument/2006/relationships/slideLayout" Target="../slideLayouts/slideLayout62.xml"/><Relationship Id="rId22" Type="http://schemas.openxmlformats.org/officeDocument/2006/relationships/slideLayout" Target="../slideLayouts/slideLayout70.xml"/><Relationship Id="rId27" Type="http://schemas.openxmlformats.org/officeDocument/2006/relationships/slideLayout" Target="../slideLayouts/slideLayout75.xml"/><Relationship Id="rId30" Type="http://schemas.openxmlformats.org/officeDocument/2006/relationships/slideLayout" Target="../slideLayouts/slideLayout78.xml"/><Relationship Id="rId35" Type="http://schemas.openxmlformats.org/officeDocument/2006/relationships/slideLayout" Target="../slideLayouts/slideLayout83.xml"/><Relationship Id="rId43" Type="http://schemas.openxmlformats.org/officeDocument/2006/relationships/slideLayout" Target="../slideLayouts/slideLayout91.xml"/><Relationship Id="rId48" Type="http://schemas.openxmlformats.org/officeDocument/2006/relationships/slideLayout" Target="../slideLayouts/slideLayout96.xml"/><Relationship Id="rId8" Type="http://schemas.openxmlformats.org/officeDocument/2006/relationships/slideLayout" Target="../slideLayouts/slideLayout56.xml"/><Relationship Id="rId3" Type="http://schemas.openxmlformats.org/officeDocument/2006/relationships/slideLayout" Target="../slideLayouts/slideLayout51.xml"/><Relationship Id="rId12" Type="http://schemas.openxmlformats.org/officeDocument/2006/relationships/slideLayout" Target="../slideLayouts/slideLayout60.xml"/><Relationship Id="rId17" Type="http://schemas.openxmlformats.org/officeDocument/2006/relationships/slideLayout" Target="../slideLayouts/slideLayout65.xml"/><Relationship Id="rId25" Type="http://schemas.openxmlformats.org/officeDocument/2006/relationships/slideLayout" Target="../slideLayouts/slideLayout73.xml"/><Relationship Id="rId33" Type="http://schemas.openxmlformats.org/officeDocument/2006/relationships/slideLayout" Target="../slideLayouts/slideLayout81.xml"/><Relationship Id="rId38" Type="http://schemas.openxmlformats.org/officeDocument/2006/relationships/slideLayout" Target="../slideLayouts/slideLayout86.xml"/><Relationship Id="rId46" Type="http://schemas.openxmlformats.org/officeDocument/2006/relationships/slideLayout" Target="../slideLayouts/slideLayout94.xml"/><Relationship Id="rId20" Type="http://schemas.openxmlformats.org/officeDocument/2006/relationships/slideLayout" Target="../slideLayouts/slideLayout68.xml"/><Relationship Id="rId41" Type="http://schemas.openxmlformats.org/officeDocument/2006/relationships/slideLayout" Target="../slideLayouts/slideLayout89.xml"/><Relationship Id="rId1" Type="http://schemas.openxmlformats.org/officeDocument/2006/relationships/slideLayout" Target="../slideLayouts/slideLayout49.xml"/><Relationship Id="rId6" Type="http://schemas.openxmlformats.org/officeDocument/2006/relationships/slideLayout" Target="../slideLayouts/slideLayout54.xml"/></Relationships>
</file>

<file path=ppt/slideMasters/_rels/slideMaster3.xml.rels><?xml version="1.0" encoding="UTF-8" standalone="yes"?>
<Relationships xmlns="http://schemas.openxmlformats.org/package/2006/relationships"><Relationship Id="rId13" Type="http://schemas.openxmlformats.org/officeDocument/2006/relationships/slideLayout" Target="../slideLayouts/slideLayout109.xml"/><Relationship Id="rId18" Type="http://schemas.openxmlformats.org/officeDocument/2006/relationships/slideLayout" Target="../slideLayouts/slideLayout114.xml"/><Relationship Id="rId26" Type="http://schemas.openxmlformats.org/officeDocument/2006/relationships/slideLayout" Target="../slideLayouts/slideLayout122.xml"/><Relationship Id="rId39" Type="http://schemas.openxmlformats.org/officeDocument/2006/relationships/slideLayout" Target="../slideLayouts/slideLayout135.xml"/><Relationship Id="rId21" Type="http://schemas.openxmlformats.org/officeDocument/2006/relationships/slideLayout" Target="../slideLayouts/slideLayout117.xml"/><Relationship Id="rId34" Type="http://schemas.openxmlformats.org/officeDocument/2006/relationships/slideLayout" Target="../slideLayouts/slideLayout130.xml"/><Relationship Id="rId42" Type="http://schemas.openxmlformats.org/officeDocument/2006/relationships/slideLayout" Target="../slideLayouts/slideLayout138.xml"/><Relationship Id="rId47" Type="http://schemas.openxmlformats.org/officeDocument/2006/relationships/slideLayout" Target="../slideLayouts/slideLayout143.xml"/><Relationship Id="rId7" Type="http://schemas.openxmlformats.org/officeDocument/2006/relationships/slideLayout" Target="../slideLayouts/slideLayout103.xml"/><Relationship Id="rId2" Type="http://schemas.openxmlformats.org/officeDocument/2006/relationships/slideLayout" Target="../slideLayouts/slideLayout98.xml"/><Relationship Id="rId16" Type="http://schemas.openxmlformats.org/officeDocument/2006/relationships/slideLayout" Target="../slideLayouts/slideLayout112.xml"/><Relationship Id="rId29" Type="http://schemas.openxmlformats.org/officeDocument/2006/relationships/slideLayout" Target="../slideLayouts/slideLayout125.xml"/><Relationship Id="rId1" Type="http://schemas.openxmlformats.org/officeDocument/2006/relationships/slideLayout" Target="../slideLayouts/slideLayout97.xml"/><Relationship Id="rId6" Type="http://schemas.openxmlformats.org/officeDocument/2006/relationships/slideLayout" Target="../slideLayouts/slideLayout102.xml"/><Relationship Id="rId11" Type="http://schemas.openxmlformats.org/officeDocument/2006/relationships/slideLayout" Target="../slideLayouts/slideLayout107.xml"/><Relationship Id="rId24" Type="http://schemas.openxmlformats.org/officeDocument/2006/relationships/slideLayout" Target="../slideLayouts/slideLayout120.xml"/><Relationship Id="rId32" Type="http://schemas.openxmlformats.org/officeDocument/2006/relationships/slideLayout" Target="../slideLayouts/slideLayout128.xml"/><Relationship Id="rId37" Type="http://schemas.openxmlformats.org/officeDocument/2006/relationships/slideLayout" Target="../slideLayouts/slideLayout133.xml"/><Relationship Id="rId40" Type="http://schemas.openxmlformats.org/officeDocument/2006/relationships/slideLayout" Target="../slideLayouts/slideLayout136.xml"/><Relationship Id="rId45" Type="http://schemas.openxmlformats.org/officeDocument/2006/relationships/slideLayout" Target="../slideLayouts/slideLayout141.xml"/><Relationship Id="rId5" Type="http://schemas.openxmlformats.org/officeDocument/2006/relationships/slideLayout" Target="../slideLayouts/slideLayout101.xml"/><Relationship Id="rId15" Type="http://schemas.openxmlformats.org/officeDocument/2006/relationships/slideLayout" Target="../slideLayouts/slideLayout111.xml"/><Relationship Id="rId23" Type="http://schemas.openxmlformats.org/officeDocument/2006/relationships/slideLayout" Target="../slideLayouts/slideLayout119.xml"/><Relationship Id="rId28" Type="http://schemas.openxmlformats.org/officeDocument/2006/relationships/slideLayout" Target="../slideLayouts/slideLayout124.xml"/><Relationship Id="rId36" Type="http://schemas.openxmlformats.org/officeDocument/2006/relationships/slideLayout" Target="../slideLayouts/slideLayout132.xml"/><Relationship Id="rId10" Type="http://schemas.openxmlformats.org/officeDocument/2006/relationships/slideLayout" Target="../slideLayouts/slideLayout106.xml"/><Relationship Id="rId19" Type="http://schemas.openxmlformats.org/officeDocument/2006/relationships/slideLayout" Target="../slideLayouts/slideLayout115.xml"/><Relationship Id="rId31" Type="http://schemas.openxmlformats.org/officeDocument/2006/relationships/slideLayout" Target="../slideLayouts/slideLayout127.xml"/><Relationship Id="rId44" Type="http://schemas.openxmlformats.org/officeDocument/2006/relationships/slideLayout" Target="../slideLayouts/slideLayout140.xml"/><Relationship Id="rId4" Type="http://schemas.openxmlformats.org/officeDocument/2006/relationships/slideLayout" Target="../slideLayouts/slideLayout100.xml"/><Relationship Id="rId9" Type="http://schemas.openxmlformats.org/officeDocument/2006/relationships/slideLayout" Target="../slideLayouts/slideLayout105.xml"/><Relationship Id="rId14" Type="http://schemas.openxmlformats.org/officeDocument/2006/relationships/slideLayout" Target="../slideLayouts/slideLayout110.xml"/><Relationship Id="rId22" Type="http://schemas.openxmlformats.org/officeDocument/2006/relationships/slideLayout" Target="../slideLayouts/slideLayout118.xml"/><Relationship Id="rId27" Type="http://schemas.openxmlformats.org/officeDocument/2006/relationships/slideLayout" Target="../slideLayouts/slideLayout123.xml"/><Relationship Id="rId30" Type="http://schemas.openxmlformats.org/officeDocument/2006/relationships/slideLayout" Target="../slideLayouts/slideLayout126.xml"/><Relationship Id="rId35" Type="http://schemas.openxmlformats.org/officeDocument/2006/relationships/slideLayout" Target="../slideLayouts/slideLayout131.xml"/><Relationship Id="rId43" Type="http://schemas.openxmlformats.org/officeDocument/2006/relationships/slideLayout" Target="../slideLayouts/slideLayout139.xml"/><Relationship Id="rId48" Type="http://schemas.openxmlformats.org/officeDocument/2006/relationships/theme" Target="../theme/theme3.xml"/><Relationship Id="rId8" Type="http://schemas.openxmlformats.org/officeDocument/2006/relationships/slideLayout" Target="../slideLayouts/slideLayout104.xml"/><Relationship Id="rId3" Type="http://schemas.openxmlformats.org/officeDocument/2006/relationships/slideLayout" Target="../slideLayouts/slideLayout99.xml"/><Relationship Id="rId12" Type="http://schemas.openxmlformats.org/officeDocument/2006/relationships/slideLayout" Target="../slideLayouts/slideLayout108.xml"/><Relationship Id="rId17" Type="http://schemas.openxmlformats.org/officeDocument/2006/relationships/slideLayout" Target="../slideLayouts/slideLayout113.xml"/><Relationship Id="rId25" Type="http://schemas.openxmlformats.org/officeDocument/2006/relationships/slideLayout" Target="../slideLayouts/slideLayout121.xml"/><Relationship Id="rId33" Type="http://schemas.openxmlformats.org/officeDocument/2006/relationships/slideLayout" Target="../slideLayouts/slideLayout129.xml"/><Relationship Id="rId38" Type="http://schemas.openxmlformats.org/officeDocument/2006/relationships/slideLayout" Target="../slideLayouts/slideLayout134.xml"/><Relationship Id="rId46" Type="http://schemas.openxmlformats.org/officeDocument/2006/relationships/slideLayout" Target="../slideLayouts/slideLayout142.xml"/><Relationship Id="rId20" Type="http://schemas.openxmlformats.org/officeDocument/2006/relationships/slideLayout" Target="../slideLayouts/slideLayout116.xml"/><Relationship Id="rId41" Type="http://schemas.openxmlformats.org/officeDocument/2006/relationships/slideLayout" Target="../slideLayouts/slideLayout137.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151.xml"/><Relationship Id="rId13" Type="http://schemas.openxmlformats.org/officeDocument/2006/relationships/image" Target="../media/image9.png"/><Relationship Id="rId3" Type="http://schemas.openxmlformats.org/officeDocument/2006/relationships/slideLayout" Target="../slideLayouts/slideLayout146.xml"/><Relationship Id="rId7" Type="http://schemas.openxmlformats.org/officeDocument/2006/relationships/slideLayout" Target="../slideLayouts/slideLayout150.xml"/><Relationship Id="rId12" Type="http://schemas.openxmlformats.org/officeDocument/2006/relationships/theme" Target="../theme/theme4.xml"/><Relationship Id="rId2" Type="http://schemas.openxmlformats.org/officeDocument/2006/relationships/slideLayout" Target="../slideLayouts/slideLayout145.xml"/><Relationship Id="rId1" Type="http://schemas.openxmlformats.org/officeDocument/2006/relationships/slideLayout" Target="../slideLayouts/slideLayout144.xml"/><Relationship Id="rId6" Type="http://schemas.openxmlformats.org/officeDocument/2006/relationships/slideLayout" Target="../slideLayouts/slideLayout149.xml"/><Relationship Id="rId11" Type="http://schemas.openxmlformats.org/officeDocument/2006/relationships/slideLayout" Target="../slideLayouts/slideLayout154.xml"/><Relationship Id="rId5" Type="http://schemas.openxmlformats.org/officeDocument/2006/relationships/slideLayout" Target="../slideLayouts/slideLayout148.xml"/><Relationship Id="rId10" Type="http://schemas.openxmlformats.org/officeDocument/2006/relationships/slideLayout" Target="../slideLayouts/slideLayout153.xml"/><Relationship Id="rId4" Type="http://schemas.openxmlformats.org/officeDocument/2006/relationships/slideLayout" Target="../slideLayouts/slideLayout147.xml"/><Relationship Id="rId9" Type="http://schemas.openxmlformats.org/officeDocument/2006/relationships/slideLayout" Target="../slideLayouts/slideLayout152.xml"/><Relationship Id="rId14" Type="http://schemas.openxmlformats.org/officeDocument/2006/relationships/image" Target="../media/image10.svg"/></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162.xml"/><Relationship Id="rId13" Type="http://schemas.openxmlformats.org/officeDocument/2006/relationships/image" Target="../media/image9.png"/><Relationship Id="rId3" Type="http://schemas.openxmlformats.org/officeDocument/2006/relationships/slideLayout" Target="../slideLayouts/slideLayout157.xml"/><Relationship Id="rId7" Type="http://schemas.openxmlformats.org/officeDocument/2006/relationships/slideLayout" Target="../slideLayouts/slideLayout161.xml"/><Relationship Id="rId12" Type="http://schemas.openxmlformats.org/officeDocument/2006/relationships/theme" Target="../theme/theme5.xml"/><Relationship Id="rId2" Type="http://schemas.openxmlformats.org/officeDocument/2006/relationships/slideLayout" Target="../slideLayouts/slideLayout156.xml"/><Relationship Id="rId1" Type="http://schemas.openxmlformats.org/officeDocument/2006/relationships/slideLayout" Target="../slideLayouts/slideLayout155.xml"/><Relationship Id="rId6" Type="http://schemas.openxmlformats.org/officeDocument/2006/relationships/slideLayout" Target="../slideLayouts/slideLayout160.xml"/><Relationship Id="rId11" Type="http://schemas.openxmlformats.org/officeDocument/2006/relationships/slideLayout" Target="../slideLayouts/slideLayout165.xml"/><Relationship Id="rId5" Type="http://schemas.openxmlformats.org/officeDocument/2006/relationships/slideLayout" Target="../slideLayouts/slideLayout159.xml"/><Relationship Id="rId10" Type="http://schemas.openxmlformats.org/officeDocument/2006/relationships/slideLayout" Target="../slideLayouts/slideLayout164.xml"/><Relationship Id="rId4" Type="http://schemas.openxmlformats.org/officeDocument/2006/relationships/slideLayout" Target="../slideLayouts/slideLayout158.xml"/><Relationship Id="rId9" Type="http://schemas.openxmlformats.org/officeDocument/2006/relationships/slideLayout" Target="../slideLayouts/slideLayout163.xml"/><Relationship Id="rId14" Type="http://schemas.openxmlformats.org/officeDocument/2006/relationships/image" Target="../media/image10.svg"/></Relationships>
</file>

<file path=ppt/slideMasters/slideMaster1.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 name="矩形: 圆角 30">
            <a:extLst>
              <a:ext uri="{FF2B5EF4-FFF2-40B4-BE49-F238E27FC236}">
                <a16:creationId xmlns:a16="http://schemas.microsoft.com/office/drawing/2014/main" id="{679E4B41-38A9-4C51-B61E-CF13A982F57C}"/>
              </a:ext>
            </a:extLst>
          </p:cNvPr>
          <p:cNvSpPr/>
          <p:nvPr userDrawn="1"/>
        </p:nvSpPr>
        <p:spPr>
          <a:xfrm>
            <a:off x="9713550" y="404813"/>
            <a:ext cx="1818050" cy="623888"/>
          </a:xfrm>
          <a:prstGeom prst="roundRect">
            <a:avLst>
              <a:gd name="adj" fmla="val 50000"/>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任意多边形: 形状 6">
            <a:extLst>
              <a:ext uri="{FF2B5EF4-FFF2-40B4-BE49-F238E27FC236}">
                <a16:creationId xmlns:a16="http://schemas.microsoft.com/office/drawing/2014/main" id="{B59A8417-F856-47ED-BB71-F5713AA53E84}"/>
              </a:ext>
            </a:extLst>
          </p:cNvPr>
          <p:cNvSpPr/>
          <p:nvPr userDrawn="1"/>
        </p:nvSpPr>
        <p:spPr>
          <a:xfrm>
            <a:off x="660400" y="404813"/>
            <a:ext cx="127030"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8" name="任意多边形: 形状 7">
            <a:extLst>
              <a:ext uri="{FF2B5EF4-FFF2-40B4-BE49-F238E27FC236}">
                <a16:creationId xmlns:a16="http://schemas.microsoft.com/office/drawing/2014/main" id="{4D69364F-7A10-45F3-9DCB-398B8B2B8A7A}"/>
              </a:ext>
            </a:extLst>
          </p:cNvPr>
          <p:cNvSpPr/>
          <p:nvPr userDrawn="1"/>
        </p:nvSpPr>
        <p:spPr>
          <a:xfrm>
            <a:off x="666751" y="404813"/>
            <a:ext cx="197691"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grpSp>
        <p:nvGrpSpPr>
          <p:cNvPr id="9" name="组合 8">
            <a:extLst>
              <a:ext uri="{FF2B5EF4-FFF2-40B4-BE49-F238E27FC236}">
                <a16:creationId xmlns:a16="http://schemas.microsoft.com/office/drawing/2014/main" id="{6BF5EAAE-716B-4D10-826C-03E808980EAB}"/>
              </a:ext>
            </a:extLst>
          </p:cNvPr>
          <p:cNvGrpSpPr/>
          <p:nvPr userDrawn="1"/>
        </p:nvGrpSpPr>
        <p:grpSpPr>
          <a:xfrm>
            <a:off x="9881996" y="496680"/>
            <a:ext cx="1473686" cy="451336"/>
            <a:chOff x="9353527" y="366415"/>
            <a:chExt cx="2217464" cy="679127"/>
          </a:xfrm>
          <a:solidFill>
            <a:schemeClr val="bg1"/>
          </a:solidFill>
        </p:grpSpPr>
        <p:grpSp>
          <p:nvGrpSpPr>
            <p:cNvPr id="10" name="îSlîde">
              <a:extLst>
                <a:ext uri="{FF2B5EF4-FFF2-40B4-BE49-F238E27FC236}">
                  <a16:creationId xmlns:a16="http://schemas.microsoft.com/office/drawing/2014/main" id="{3B746C45-AEB7-4692-B556-6DF04B342A9F}"/>
                </a:ext>
              </a:extLst>
            </p:cNvPr>
            <p:cNvGrpSpPr/>
            <p:nvPr/>
          </p:nvGrpSpPr>
          <p:grpSpPr>
            <a:xfrm>
              <a:off x="9353527" y="366415"/>
              <a:ext cx="678320" cy="679127"/>
              <a:chOff x="1735138" y="2095500"/>
              <a:chExt cx="2667000" cy="2670175"/>
            </a:xfrm>
            <a:grpFill/>
          </p:grpSpPr>
          <p:sp>
            <p:nvSpPr>
              <p:cNvPr id="17" name="î$ļîďe">
                <a:extLst>
                  <a:ext uri="{FF2B5EF4-FFF2-40B4-BE49-F238E27FC236}">
                    <a16:creationId xmlns:a16="http://schemas.microsoft.com/office/drawing/2014/main" id="{F0D386BD-72BB-4D91-8F7B-E4D65326EC75}"/>
                  </a:ext>
                </a:extLst>
              </p:cNvPr>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8" name="ïṧḷíḋê">
                <a:extLst>
                  <a:ext uri="{FF2B5EF4-FFF2-40B4-BE49-F238E27FC236}">
                    <a16:creationId xmlns:a16="http://schemas.microsoft.com/office/drawing/2014/main" id="{8D44D4C4-AC12-4A0F-A202-722F5597D4E9}"/>
                  </a:ext>
                </a:extLst>
              </p:cNvPr>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9" name="íṡļíḋé">
                <a:extLst>
                  <a:ext uri="{FF2B5EF4-FFF2-40B4-BE49-F238E27FC236}">
                    <a16:creationId xmlns:a16="http://schemas.microsoft.com/office/drawing/2014/main" id="{F0105C39-C032-4579-8E67-C53CFB4BC878}"/>
                  </a:ext>
                </a:extLst>
              </p:cNvPr>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0" name="í$ḻîḓê">
                <a:extLst>
                  <a:ext uri="{FF2B5EF4-FFF2-40B4-BE49-F238E27FC236}">
                    <a16:creationId xmlns:a16="http://schemas.microsoft.com/office/drawing/2014/main" id="{647A518C-9A60-4DCA-8F97-064BD7E13959}"/>
                  </a:ext>
                </a:extLst>
              </p:cNvPr>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1" name="ï$ḻíḓê">
                <a:extLst>
                  <a:ext uri="{FF2B5EF4-FFF2-40B4-BE49-F238E27FC236}">
                    <a16:creationId xmlns:a16="http://schemas.microsoft.com/office/drawing/2014/main" id="{AF0EF027-1E7A-4B7C-BF67-41A19139B5DB}"/>
                  </a:ext>
                </a:extLst>
              </p:cNvPr>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2" name="ïš1ïḓê">
                <a:extLst>
                  <a:ext uri="{FF2B5EF4-FFF2-40B4-BE49-F238E27FC236}">
                    <a16:creationId xmlns:a16="http://schemas.microsoft.com/office/drawing/2014/main" id="{31545790-D045-475A-91CA-768505E23C23}"/>
                  </a:ext>
                </a:extLst>
              </p:cNvPr>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3" name="íṣlidé">
                <a:extLst>
                  <a:ext uri="{FF2B5EF4-FFF2-40B4-BE49-F238E27FC236}">
                    <a16:creationId xmlns:a16="http://schemas.microsoft.com/office/drawing/2014/main" id="{C0AD3749-8461-4500-99C4-2361A4DC7546}"/>
                  </a:ext>
                </a:extLst>
              </p:cNvPr>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4" name="íṩľïdé">
                <a:extLst>
                  <a:ext uri="{FF2B5EF4-FFF2-40B4-BE49-F238E27FC236}">
                    <a16:creationId xmlns:a16="http://schemas.microsoft.com/office/drawing/2014/main" id="{7213D71B-EEDD-4EFC-A762-A18FFB9C8A7D}"/>
                  </a:ext>
                </a:extLst>
              </p:cNvPr>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5" name="iṡḻîḑè">
                <a:extLst>
                  <a:ext uri="{FF2B5EF4-FFF2-40B4-BE49-F238E27FC236}">
                    <a16:creationId xmlns:a16="http://schemas.microsoft.com/office/drawing/2014/main" id="{3C884FEC-D850-4F49-A4CB-67C1253B5B9D}"/>
                  </a:ext>
                </a:extLst>
              </p:cNvPr>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6" name="iṧľîḓé">
                <a:extLst>
                  <a:ext uri="{FF2B5EF4-FFF2-40B4-BE49-F238E27FC236}">
                    <a16:creationId xmlns:a16="http://schemas.microsoft.com/office/drawing/2014/main" id="{B4823258-6914-4E8F-973B-EEC84C9BBFBA}"/>
                  </a:ext>
                </a:extLst>
              </p:cNvPr>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7" name="iṥ1ïḍè">
                <a:extLst>
                  <a:ext uri="{FF2B5EF4-FFF2-40B4-BE49-F238E27FC236}">
                    <a16:creationId xmlns:a16="http://schemas.microsoft.com/office/drawing/2014/main" id="{B76BC2E8-FE4B-4A56-A663-0213C680C19F}"/>
                  </a:ext>
                </a:extLst>
              </p:cNvPr>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8" name="îṡḷïďé">
                <a:extLst>
                  <a:ext uri="{FF2B5EF4-FFF2-40B4-BE49-F238E27FC236}">
                    <a16:creationId xmlns:a16="http://schemas.microsoft.com/office/drawing/2014/main" id="{E9DEDFD5-D7D3-4D25-B58F-41D608F327D3}"/>
                  </a:ext>
                </a:extLst>
              </p:cNvPr>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9" name="í$liḍè">
                <a:extLst>
                  <a:ext uri="{FF2B5EF4-FFF2-40B4-BE49-F238E27FC236}">
                    <a16:creationId xmlns:a16="http://schemas.microsoft.com/office/drawing/2014/main" id="{15329CE9-840C-4C08-9F1C-00BD04574B5E}"/>
                  </a:ext>
                </a:extLst>
              </p:cNvPr>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30" name="ís1iḍè">
                <a:extLst>
                  <a:ext uri="{FF2B5EF4-FFF2-40B4-BE49-F238E27FC236}">
                    <a16:creationId xmlns:a16="http://schemas.microsoft.com/office/drawing/2014/main" id="{31C03BA9-E262-4E58-85CA-348079A42728}"/>
                  </a:ext>
                </a:extLst>
              </p:cNvPr>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sp>
          <p:nvSpPr>
            <p:cNvPr id="11" name="ïślîḓê">
              <a:extLst>
                <a:ext uri="{FF2B5EF4-FFF2-40B4-BE49-F238E27FC236}">
                  <a16:creationId xmlns:a16="http://schemas.microsoft.com/office/drawing/2014/main" id="{A9D15C72-B0FB-4D62-B711-5CDD22A03042}"/>
                </a:ext>
              </a:extLst>
            </p:cNvPr>
            <p:cNvSpPr/>
            <p:nvPr/>
          </p:nvSpPr>
          <p:spPr bwMode="auto">
            <a:xfrm>
              <a:off x="10143691" y="872733"/>
              <a:ext cx="1427300" cy="84790"/>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nvGrpSpPr>
            <p:cNvPr id="12" name="iSļïḍe">
              <a:extLst>
                <a:ext uri="{FF2B5EF4-FFF2-40B4-BE49-F238E27FC236}">
                  <a16:creationId xmlns:a16="http://schemas.microsoft.com/office/drawing/2014/main" id="{D6C1BE1A-6016-44C0-A010-6585E4F7944C}"/>
                </a:ext>
              </a:extLst>
            </p:cNvPr>
            <p:cNvGrpSpPr/>
            <p:nvPr/>
          </p:nvGrpSpPr>
          <p:grpSpPr>
            <a:xfrm>
              <a:off x="10209908" y="451205"/>
              <a:ext cx="1288810" cy="344409"/>
              <a:chOff x="5102226" y="2428875"/>
              <a:chExt cx="5067300" cy="1354138"/>
            </a:xfrm>
            <a:grpFill/>
          </p:grpSpPr>
          <p:sp>
            <p:nvSpPr>
              <p:cNvPr id="13" name="íṧḻîďè">
                <a:extLst>
                  <a:ext uri="{FF2B5EF4-FFF2-40B4-BE49-F238E27FC236}">
                    <a16:creationId xmlns:a16="http://schemas.microsoft.com/office/drawing/2014/main" id="{B6FB12B6-F19C-4BD1-BA32-8582521D09A8}"/>
                  </a:ext>
                </a:extLst>
              </p:cNvPr>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4" name="îṩḻidé">
                <a:extLst>
                  <a:ext uri="{FF2B5EF4-FFF2-40B4-BE49-F238E27FC236}">
                    <a16:creationId xmlns:a16="http://schemas.microsoft.com/office/drawing/2014/main" id="{04F7CD95-413A-4BFF-9810-1FEDEB02036C}"/>
                  </a:ext>
                </a:extLst>
              </p:cNvPr>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5" name="ïsľíḋè">
                <a:extLst>
                  <a:ext uri="{FF2B5EF4-FFF2-40B4-BE49-F238E27FC236}">
                    <a16:creationId xmlns:a16="http://schemas.microsoft.com/office/drawing/2014/main" id="{654F9AA9-AB73-43B6-A2FE-7597B98F37F7}"/>
                  </a:ext>
                </a:extLst>
              </p:cNvPr>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6" name="işľiḋé">
                <a:extLst>
                  <a:ext uri="{FF2B5EF4-FFF2-40B4-BE49-F238E27FC236}">
                    <a16:creationId xmlns:a16="http://schemas.microsoft.com/office/drawing/2014/main" id="{9731BF9A-D7A0-4540-9C02-64626B80D738}"/>
                  </a:ext>
                </a:extLst>
              </p:cNvPr>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grpSp>
      <p:sp>
        <p:nvSpPr>
          <p:cNvPr id="32" name="文本框 31">
            <a:extLst>
              <a:ext uri="{FF2B5EF4-FFF2-40B4-BE49-F238E27FC236}">
                <a16:creationId xmlns:a16="http://schemas.microsoft.com/office/drawing/2014/main" id="{327B7A97-31EF-4122-8591-517CC7CCF75C}"/>
              </a:ext>
            </a:extLst>
          </p:cNvPr>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79997"/>
                </a:solidFill>
                <a:effectLst/>
                <a:uLnTx/>
                <a:uFillTx/>
                <a:latin typeface="Arial"/>
                <a:ea typeface="微软雅黑"/>
                <a:cs typeface="+mn-cs"/>
              </a:rPr>
              <a:t>海纳百川，有容乃大</a:t>
            </a:r>
          </a:p>
        </p:txBody>
      </p:sp>
      <p:sp>
        <p:nvSpPr>
          <p:cNvPr id="33" name="矩形 32">
            <a:extLst>
              <a:ext uri="{FF2B5EF4-FFF2-40B4-BE49-F238E27FC236}">
                <a16:creationId xmlns:a16="http://schemas.microsoft.com/office/drawing/2014/main" id="{14D75195-1E83-4A27-87A1-E11D18B7D2E6}"/>
              </a:ext>
            </a:extLst>
          </p:cNvPr>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979997"/>
                </a:solidFill>
                <a:effectLst/>
                <a:uLnTx/>
                <a:uFillTx/>
                <a:latin typeface="Arial"/>
                <a:ea typeface="微软雅黑"/>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a:ea typeface="微软雅黑"/>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cxnSp>
        <p:nvCxnSpPr>
          <p:cNvPr id="3" name="直接连接符 2">
            <a:extLst>
              <a:ext uri="{FF2B5EF4-FFF2-40B4-BE49-F238E27FC236}">
                <a16:creationId xmlns:a16="http://schemas.microsoft.com/office/drawing/2014/main" id="{B32C9A10-5A91-4445-A8FB-8A50C303B809}"/>
              </a:ext>
            </a:extLst>
          </p:cNvPr>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
        <p:nvSpPr>
          <p:cNvPr id="34" name="任意多边形: 形状 33">
            <a:extLst>
              <a:ext uri="{FF2B5EF4-FFF2-40B4-BE49-F238E27FC236}">
                <a16:creationId xmlns:a16="http://schemas.microsoft.com/office/drawing/2014/main" id="{29053A69-CC83-4FDC-8A6A-8E762E9EB485}"/>
              </a:ext>
            </a:extLst>
          </p:cNvPr>
          <p:cNvSpPr/>
          <p:nvPr userDrawn="1"/>
        </p:nvSpPr>
        <p:spPr>
          <a:xfrm>
            <a:off x="-15682972" y="-8394197"/>
            <a:ext cx="43557944" cy="23646394"/>
          </a:xfrm>
          <a:custGeom>
            <a:avLst/>
            <a:gdLst>
              <a:gd name="connsiteX0" fmla="*/ 15682973 w 43557944"/>
              <a:gd name="connsiteY0" fmla="*/ 8394197 h 23646394"/>
              <a:gd name="connsiteX1" fmla="*/ 15682973 w 43557944"/>
              <a:gd name="connsiteY1" fmla="*/ 15252197 h 23646394"/>
              <a:gd name="connsiteX2" fmla="*/ 27874972 w 43557944"/>
              <a:gd name="connsiteY2" fmla="*/ 15252197 h 23646394"/>
              <a:gd name="connsiteX3" fmla="*/ 27874972 w 43557944"/>
              <a:gd name="connsiteY3" fmla="*/ 8394197 h 23646394"/>
              <a:gd name="connsiteX4" fmla="*/ 0 w 43557944"/>
              <a:gd name="connsiteY4" fmla="*/ 0 h 23646394"/>
              <a:gd name="connsiteX5" fmla="*/ 43557944 w 43557944"/>
              <a:gd name="connsiteY5" fmla="*/ 0 h 23646394"/>
              <a:gd name="connsiteX6" fmla="*/ 43557944 w 43557944"/>
              <a:gd name="connsiteY6" fmla="*/ 23646394 h 23646394"/>
              <a:gd name="connsiteX7" fmla="*/ 0 w 43557944"/>
              <a:gd name="connsiteY7" fmla="*/ 23646394 h 23646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557944" h="23646394">
                <a:moveTo>
                  <a:pt x="15682973" y="8394197"/>
                </a:moveTo>
                <a:lnTo>
                  <a:pt x="15682973" y="15252197"/>
                </a:lnTo>
                <a:lnTo>
                  <a:pt x="27874972" y="15252197"/>
                </a:lnTo>
                <a:lnTo>
                  <a:pt x="27874972" y="8394197"/>
                </a:lnTo>
                <a:close/>
                <a:moveTo>
                  <a:pt x="0" y="0"/>
                </a:moveTo>
                <a:lnTo>
                  <a:pt x="43557944" y="0"/>
                </a:lnTo>
                <a:lnTo>
                  <a:pt x="43557944" y="23646394"/>
                </a:lnTo>
                <a:lnTo>
                  <a:pt x="0" y="23646394"/>
                </a:lnTo>
                <a:close/>
              </a:path>
            </a:pathLst>
          </a:cu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80373609"/>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 id="2147483672" r:id="rId12"/>
    <p:sldLayoutId id="2147483673" r:id="rId13"/>
    <p:sldLayoutId id="2147483674" r:id="rId14"/>
    <p:sldLayoutId id="2147483675" r:id="rId15"/>
    <p:sldLayoutId id="2147483676" r:id="rId16"/>
    <p:sldLayoutId id="2147483677" r:id="rId17"/>
    <p:sldLayoutId id="2147483678" r:id="rId18"/>
    <p:sldLayoutId id="2147483679" r:id="rId19"/>
    <p:sldLayoutId id="2147483680" r:id="rId20"/>
    <p:sldLayoutId id="2147483681" r:id="rId21"/>
    <p:sldLayoutId id="2147483682" r:id="rId22"/>
    <p:sldLayoutId id="2147483683" r:id="rId23"/>
    <p:sldLayoutId id="2147483684" r:id="rId24"/>
    <p:sldLayoutId id="2147483685" r:id="rId25"/>
    <p:sldLayoutId id="2147483686" r:id="rId26"/>
    <p:sldLayoutId id="2147483687" r:id="rId27"/>
    <p:sldLayoutId id="2147483688" r:id="rId28"/>
    <p:sldLayoutId id="2147483689" r:id="rId29"/>
    <p:sldLayoutId id="2147483690" r:id="rId30"/>
    <p:sldLayoutId id="2147483691" r:id="rId31"/>
    <p:sldLayoutId id="2147483692" r:id="rId32"/>
    <p:sldLayoutId id="2147483693" r:id="rId33"/>
    <p:sldLayoutId id="2147483694" r:id="rId34"/>
    <p:sldLayoutId id="2147483695" r:id="rId35"/>
    <p:sldLayoutId id="2147483696" r:id="rId36"/>
    <p:sldLayoutId id="2147483697" r:id="rId37"/>
    <p:sldLayoutId id="2147483698" r:id="rId38"/>
    <p:sldLayoutId id="2147483699" r:id="rId39"/>
    <p:sldLayoutId id="2147483700" r:id="rId40"/>
    <p:sldLayoutId id="2147483701" r:id="rId41"/>
    <p:sldLayoutId id="2147483702" r:id="rId42"/>
    <p:sldLayoutId id="2147483703" r:id="rId43"/>
    <p:sldLayoutId id="2147483704" r:id="rId44"/>
    <p:sldLayoutId id="2147483705" r:id="rId45"/>
    <p:sldLayoutId id="2147483706" r:id="rId46"/>
    <p:sldLayoutId id="2147483707" r:id="rId47"/>
    <p:sldLayoutId id="2147483830" r:id="rId4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2.xml><?xml version="1.0" encoding="utf-8"?>
<p:sldMaster xmlns:a="http://schemas.openxmlformats.org/drawingml/2006/main" xmlns:r="http://schemas.openxmlformats.org/officeDocument/2006/relationships" xmlns:p="http://schemas.openxmlformats.org/presentationml/2006/main" preserve="1">
  <p:cSld>
    <p:bg>
      <p:bgPr>
        <a:solidFill>
          <a:schemeClr val="bg1"/>
        </a:solidFill>
        <a:effectLst/>
      </p:bgPr>
    </p:bg>
    <p:spTree>
      <p:nvGrpSpPr>
        <p:cNvPr id="1" name=""/>
        <p:cNvGrpSpPr/>
        <p:nvPr/>
      </p:nvGrpSpPr>
      <p:grpSpPr>
        <a:xfrm>
          <a:off x="0" y="0"/>
          <a:ext cx="0" cy="0"/>
          <a:chOff x="0" y="0"/>
          <a:chExt cx="0" cy="0"/>
        </a:xfrm>
      </p:grpSpPr>
      <p:sp>
        <p:nvSpPr>
          <p:cNvPr id="31" name="矩形: 圆角 30">
            <a:extLst>
              <a:ext uri="{FF2B5EF4-FFF2-40B4-BE49-F238E27FC236}">
                <a16:creationId xmlns:a16="http://schemas.microsoft.com/office/drawing/2014/main" id="{679E4B41-38A9-4C51-B61E-CF13A982F57C}"/>
              </a:ext>
            </a:extLst>
          </p:cNvPr>
          <p:cNvSpPr/>
          <p:nvPr userDrawn="1"/>
        </p:nvSpPr>
        <p:spPr>
          <a:xfrm>
            <a:off x="9713550" y="404813"/>
            <a:ext cx="1818050" cy="623888"/>
          </a:xfrm>
          <a:prstGeom prst="roundRect">
            <a:avLst>
              <a:gd name="adj" fmla="val 50000"/>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任意多边形: 形状 6">
            <a:extLst>
              <a:ext uri="{FF2B5EF4-FFF2-40B4-BE49-F238E27FC236}">
                <a16:creationId xmlns:a16="http://schemas.microsoft.com/office/drawing/2014/main" id="{B59A8417-F856-47ED-BB71-F5713AA53E84}"/>
              </a:ext>
            </a:extLst>
          </p:cNvPr>
          <p:cNvSpPr/>
          <p:nvPr userDrawn="1"/>
        </p:nvSpPr>
        <p:spPr>
          <a:xfrm>
            <a:off x="660400" y="404813"/>
            <a:ext cx="127030"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8" name="任意多边形: 形状 7">
            <a:extLst>
              <a:ext uri="{FF2B5EF4-FFF2-40B4-BE49-F238E27FC236}">
                <a16:creationId xmlns:a16="http://schemas.microsoft.com/office/drawing/2014/main" id="{4D69364F-7A10-45F3-9DCB-398B8B2B8A7A}"/>
              </a:ext>
            </a:extLst>
          </p:cNvPr>
          <p:cNvSpPr/>
          <p:nvPr userDrawn="1"/>
        </p:nvSpPr>
        <p:spPr>
          <a:xfrm>
            <a:off x="666751" y="404813"/>
            <a:ext cx="197691"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grpSp>
        <p:nvGrpSpPr>
          <p:cNvPr id="9" name="组合 8">
            <a:extLst>
              <a:ext uri="{FF2B5EF4-FFF2-40B4-BE49-F238E27FC236}">
                <a16:creationId xmlns:a16="http://schemas.microsoft.com/office/drawing/2014/main" id="{6BF5EAAE-716B-4D10-826C-03E808980EAB}"/>
              </a:ext>
            </a:extLst>
          </p:cNvPr>
          <p:cNvGrpSpPr/>
          <p:nvPr userDrawn="1"/>
        </p:nvGrpSpPr>
        <p:grpSpPr>
          <a:xfrm>
            <a:off x="9881996" y="496680"/>
            <a:ext cx="1473686" cy="451336"/>
            <a:chOff x="9353527" y="366415"/>
            <a:chExt cx="2217464" cy="679127"/>
          </a:xfrm>
          <a:solidFill>
            <a:schemeClr val="bg1"/>
          </a:solidFill>
        </p:grpSpPr>
        <p:grpSp>
          <p:nvGrpSpPr>
            <p:cNvPr id="10" name="îSlîde">
              <a:extLst>
                <a:ext uri="{FF2B5EF4-FFF2-40B4-BE49-F238E27FC236}">
                  <a16:creationId xmlns:a16="http://schemas.microsoft.com/office/drawing/2014/main" id="{3B746C45-AEB7-4692-B556-6DF04B342A9F}"/>
                </a:ext>
              </a:extLst>
            </p:cNvPr>
            <p:cNvGrpSpPr/>
            <p:nvPr/>
          </p:nvGrpSpPr>
          <p:grpSpPr>
            <a:xfrm>
              <a:off x="9353527" y="366415"/>
              <a:ext cx="678320" cy="679127"/>
              <a:chOff x="1735138" y="2095500"/>
              <a:chExt cx="2667000" cy="2670175"/>
            </a:xfrm>
            <a:grpFill/>
          </p:grpSpPr>
          <p:sp>
            <p:nvSpPr>
              <p:cNvPr id="17" name="î$ļîďe">
                <a:extLst>
                  <a:ext uri="{FF2B5EF4-FFF2-40B4-BE49-F238E27FC236}">
                    <a16:creationId xmlns:a16="http://schemas.microsoft.com/office/drawing/2014/main" id="{F0D386BD-72BB-4D91-8F7B-E4D65326EC75}"/>
                  </a:ext>
                </a:extLst>
              </p:cNvPr>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8" name="ïṧḷíḋê">
                <a:extLst>
                  <a:ext uri="{FF2B5EF4-FFF2-40B4-BE49-F238E27FC236}">
                    <a16:creationId xmlns:a16="http://schemas.microsoft.com/office/drawing/2014/main" id="{8D44D4C4-AC12-4A0F-A202-722F5597D4E9}"/>
                  </a:ext>
                </a:extLst>
              </p:cNvPr>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9" name="íṡļíḋé">
                <a:extLst>
                  <a:ext uri="{FF2B5EF4-FFF2-40B4-BE49-F238E27FC236}">
                    <a16:creationId xmlns:a16="http://schemas.microsoft.com/office/drawing/2014/main" id="{F0105C39-C032-4579-8E67-C53CFB4BC878}"/>
                  </a:ext>
                </a:extLst>
              </p:cNvPr>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0" name="í$ḻîḓê">
                <a:extLst>
                  <a:ext uri="{FF2B5EF4-FFF2-40B4-BE49-F238E27FC236}">
                    <a16:creationId xmlns:a16="http://schemas.microsoft.com/office/drawing/2014/main" id="{647A518C-9A60-4DCA-8F97-064BD7E13959}"/>
                  </a:ext>
                </a:extLst>
              </p:cNvPr>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1" name="ï$ḻíḓê">
                <a:extLst>
                  <a:ext uri="{FF2B5EF4-FFF2-40B4-BE49-F238E27FC236}">
                    <a16:creationId xmlns:a16="http://schemas.microsoft.com/office/drawing/2014/main" id="{AF0EF027-1E7A-4B7C-BF67-41A19139B5DB}"/>
                  </a:ext>
                </a:extLst>
              </p:cNvPr>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2" name="ïš1ïḓê">
                <a:extLst>
                  <a:ext uri="{FF2B5EF4-FFF2-40B4-BE49-F238E27FC236}">
                    <a16:creationId xmlns:a16="http://schemas.microsoft.com/office/drawing/2014/main" id="{31545790-D045-475A-91CA-768505E23C23}"/>
                  </a:ext>
                </a:extLst>
              </p:cNvPr>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3" name="íṣlidé">
                <a:extLst>
                  <a:ext uri="{FF2B5EF4-FFF2-40B4-BE49-F238E27FC236}">
                    <a16:creationId xmlns:a16="http://schemas.microsoft.com/office/drawing/2014/main" id="{C0AD3749-8461-4500-99C4-2361A4DC7546}"/>
                  </a:ext>
                </a:extLst>
              </p:cNvPr>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4" name="íṩľïdé">
                <a:extLst>
                  <a:ext uri="{FF2B5EF4-FFF2-40B4-BE49-F238E27FC236}">
                    <a16:creationId xmlns:a16="http://schemas.microsoft.com/office/drawing/2014/main" id="{7213D71B-EEDD-4EFC-A762-A18FFB9C8A7D}"/>
                  </a:ext>
                </a:extLst>
              </p:cNvPr>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5" name="iṡḻîḑè">
                <a:extLst>
                  <a:ext uri="{FF2B5EF4-FFF2-40B4-BE49-F238E27FC236}">
                    <a16:creationId xmlns:a16="http://schemas.microsoft.com/office/drawing/2014/main" id="{3C884FEC-D850-4F49-A4CB-67C1253B5B9D}"/>
                  </a:ext>
                </a:extLst>
              </p:cNvPr>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6" name="iṧľîḓé">
                <a:extLst>
                  <a:ext uri="{FF2B5EF4-FFF2-40B4-BE49-F238E27FC236}">
                    <a16:creationId xmlns:a16="http://schemas.microsoft.com/office/drawing/2014/main" id="{B4823258-6914-4E8F-973B-EEC84C9BBFBA}"/>
                  </a:ext>
                </a:extLst>
              </p:cNvPr>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7" name="iṥ1ïḍè">
                <a:extLst>
                  <a:ext uri="{FF2B5EF4-FFF2-40B4-BE49-F238E27FC236}">
                    <a16:creationId xmlns:a16="http://schemas.microsoft.com/office/drawing/2014/main" id="{B76BC2E8-FE4B-4A56-A663-0213C680C19F}"/>
                  </a:ext>
                </a:extLst>
              </p:cNvPr>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8" name="îṡḷïďé">
                <a:extLst>
                  <a:ext uri="{FF2B5EF4-FFF2-40B4-BE49-F238E27FC236}">
                    <a16:creationId xmlns:a16="http://schemas.microsoft.com/office/drawing/2014/main" id="{E9DEDFD5-D7D3-4D25-B58F-41D608F327D3}"/>
                  </a:ext>
                </a:extLst>
              </p:cNvPr>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9" name="í$liḍè">
                <a:extLst>
                  <a:ext uri="{FF2B5EF4-FFF2-40B4-BE49-F238E27FC236}">
                    <a16:creationId xmlns:a16="http://schemas.microsoft.com/office/drawing/2014/main" id="{15329CE9-840C-4C08-9F1C-00BD04574B5E}"/>
                  </a:ext>
                </a:extLst>
              </p:cNvPr>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30" name="ís1iḍè">
                <a:extLst>
                  <a:ext uri="{FF2B5EF4-FFF2-40B4-BE49-F238E27FC236}">
                    <a16:creationId xmlns:a16="http://schemas.microsoft.com/office/drawing/2014/main" id="{31C03BA9-E262-4E58-85CA-348079A42728}"/>
                  </a:ext>
                </a:extLst>
              </p:cNvPr>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sp>
          <p:nvSpPr>
            <p:cNvPr id="11" name="ïślîḓê">
              <a:extLst>
                <a:ext uri="{FF2B5EF4-FFF2-40B4-BE49-F238E27FC236}">
                  <a16:creationId xmlns:a16="http://schemas.microsoft.com/office/drawing/2014/main" id="{A9D15C72-B0FB-4D62-B711-5CDD22A03042}"/>
                </a:ext>
              </a:extLst>
            </p:cNvPr>
            <p:cNvSpPr/>
            <p:nvPr/>
          </p:nvSpPr>
          <p:spPr bwMode="auto">
            <a:xfrm>
              <a:off x="10143691" y="872733"/>
              <a:ext cx="1427300" cy="84790"/>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nvGrpSpPr>
            <p:cNvPr id="12" name="iSļïḍe">
              <a:extLst>
                <a:ext uri="{FF2B5EF4-FFF2-40B4-BE49-F238E27FC236}">
                  <a16:creationId xmlns:a16="http://schemas.microsoft.com/office/drawing/2014/main" id="{D6C1BE1A-6016-44C0-A010-6585E4F7944C}"/>
                </a:ext>
              </a:extLst>
            </p:cNvPr>
            <p:cNvGrpSpPr/>
            <p:nvPr/>
          </p:nvGrpSpPr>
          <p:grpSpPr>
            <a:xfrm>
              <a:off x="10209908" y="451205"/>
              <a:ext cx="1288810" cy="344409"/>
              <a:chOff x="5102226" y="2428875"/>
              <a:chExt cx="5067300" cy="1354138"/>
            </a:xfrm>
            <a:grpFill/>
          </p:grpSpPr>
          <p:sp>
            <p:nvSpPr>
              <p:cNvPr id="13" name="íṧḻîďè">
                <a:extLst>
                  <a:ext uri="{FF2B5EF4-FFF2-40B4-BE49-F238E27FC236}">
                    <a16:creationId xmlns:a16="http://schemas.microsoft.com/office/drawing/2014/main" id="{B6FB12B6-F19C-4BD1-BA32-8582521D09A8}"/>
                  </a:ext>
                </a:extLst>
              </p:cNvPr>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4" name="îṩḻidé">
                <a:extLst>
                  <a:ext uri="{FF2B5EF4-FFF2-40B4-BE49-F238E27FC236}">
                    <a16:creationId xmlns:a16="http://schemas.microsoft.com/office/drawing/2014/main" id="{04F7CD95-413A-4BFF-9810-1FEDEB02036C}"/>
                  </a:ext>
                </a:extLst>
              </p:cNvPr>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5" name="ïsľíḋè">
                <a:extLst>
                  <a:ext uri="{FF2B5EF4-FFF2-40B4-BE49-F238E27FC236}">
                    <a16:creationId xmlns:a16="http://schemas.microsoft.com/office/drawing/2014/main" id="{654F9AA9-AB73-43B6-A2FE-7597B98F37F7}"/>
                  </a:ext>
                </a:extLst>
              </p:cNvPr>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6" name="işľiḋé">
                <a:extLst>
                  <a:ext uri="{FF2B5EF4-FFF2-40B4-BE49-F238E27FC236}">
                    <a16:creationId xmlns:a16="http://schemas.microsoft.com/office/drawing/2014/main" id="{9731BF9A-D7A0-4540-9C02-64626B80D738}"/>
                  </a:ext>
                </a:extLst>
              </p:cNvPr>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grpSp>
      <p:sp>
        <p:nvSpPr>
          <p:cNvPr id="32" name="文本框 31">
            <a:extLst>
              <a:ext uri="{FF2B5EF4-FFF2-40B4-BE49-F238E27FC236}">
                <a16:creationId xmlns:a16="http://schemas.microsoft.com/office/drawing/2014/main" id="{327B7A97-31EF-4122-8591-517CC7CCF75C}"/>
              </a:ext>
            </a:extLst>
          </p:cNvPr>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79997"/>
                </a:solidFill>
                <a:effectLst/>
                <a:uLnTx/>
                <a:uFillTx/>
                <a:latin typeface="Arial"/>
                <a:ea typeface="微软雅黑"/>
                <a:cs typeface="+mn-cs"/>
              </a:rPr>
              <a:t>海纳百川，有容乃大</a:t>
            </a:r>
          </a:p>
        </p:txBody>
      </p:sp>
      <p:sp>
        <p:nvSpPr>
          <p:cNvPr id="33" name="矩形 32">
            <a:extLst>
              <a:ext uri="{FF2B5EF4-FFF2-40B4-BE49-F238E27FC236}">
                <a16:creationId xmlns:a16="http://schemas.microsoft.com/office/drawing/2014/main" id="{14D75195-1E83-4A27-87A1-E11D18B7D2E6}"/>
              </a:ext>
            </a:extLst>
          </p:cNvPr>
          <p:cNvSpPr/>
          <p:nvPr userDrawn="1"/>
        </p:nvSpPr>
        <p:spPr>
          <a:xfrm>
            <a:off x="11122285" y="6228563"/>
            <a:ext cx="4667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fld id="{502CA287-5B01-41F6-ADDB-562423EE82EF}" type="slidenum">
              <a:rPr kumimoji="0" lang="en-US" altLang="zh-CN" sz="1800" b="0" i="0" u="none" strike="noStrike" kern="1200" cap="none" spc="0" normalizeH="0" baseline="0" noProof="0" smtClean="0">
                <a:ln>
                  <a:noFill/>
                </a:ln>
                <a:solidFill>
                  <a:srgbClr val="979997"/>
                </a:solidFill>
                <a:effectLst/>
                <a:uLnTx/>
                <a:uFillTx/>
                <a:latin typeface="Arial"/>
                <a:ea typeface="微软雅黑"/>
                <a:cs typeface="+mn-cs"/>
              </a:rPr>
              <a:t>‹#›</a:t>
            </a:fld>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cxnSp>
        <p:nvCxnSpPr>
          <p:cNvPr id="3" name="直接连接符 2">
            <a:extLst>
              <a:ext uri="{FF2B5EF4-FFF2-40B4-BE49-F238E27FC236}">
                <a16:creationId xmlns:a16="http://schemas.microsoft.com/office/drawing/2014/main" id="{B32C9A10-5A91-4445-A8FB-8A50C303B809}"/>
              </a:ext>
            </a:extLst>
          </p:cNvPr>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
        <p:nvSpPr>
          <p:cNvPr id="34" name="任意多边形: 形状 33">
            <a:extLst>
              <a:ext uri="{FF2B5EF4-FFF2-40B4-BE49-F238E27FC236}">
                <a16:creationId xmlns:a16="http://schemas.microsoft.com/office/drawing/2014/main" id="{29053A69-CC83-4FDC-8A6A-8E762E9EB485}"/>
              </a:ext>
            </a:extLst>
          </p:cNvPr>
          <p:cNvSpPr/>
          <p:nvPr userDrawn="1"/>
        </p:nvSpPr>
        <p:spPr>
          <a:xfrm>
            <a:off x="-15682972" y="-8394197"/>
            <a:ext cx="43557944" cy="23646394"/>
          </a:xfrm>
          <a:custGeom>
            <a:avLst/>
            <a:gdLst>
              <a:gd name="connsiteX0" fmla="*/ 15682973 w 43557944"/>
              <a:gd name="connsiteY0" fmla="*/ 8394197 h 23646394"/>
              <a:gd name="connsiteX1" fmla="*/ 15682973 w 43557944"/>
              <a:gd name="connsiteY1" fmla="*/ 15252197 h 23646394"/>
              <a:gd name="connsiteX2" fmla="*/ 27874972 w 43557944"/>
              <a:gd name="connsiteY2" fmla="*/ 15252197 h 23646394"/>
              <a:gd name="connsiteX3" fmla="*/ 27874972 w 43557944"/>
              <a:gd name="connsiteY3" fmla="*/ 8394197 h 23646394"/>
              <a:gd name="connsiteX4" fmla="*/ 0 w 43557944"/>
              <a:gd name="connsiteY4" fmla="*/ 0 h 23646394"/>
              <a:gd name="connsiteX5" fmla="*/ 43557944 w 43557944"/>
              <a:gd name="connsiteY5" fmla="*/ 0 h 23646394"/>
              <a:gd name="connsiteX6" fmla="*/ 43557944 w 43557944"/>
              <a:gd name="connsiteY6" fmla="*/ 23646394 h 23646394"/>
              <a:gd name="connsiteX7" fmla="*/ 0 w 43557944"/>
              <a:gd name="connsiteY7" fmla="*/ 23646394 h 23646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557944" h="23646394">
                <a:moveTo>
                  <a:pt x="15682973" y="8394197"/>
                </a:moveTo>
                <a:lnTo>
                  <a:pt x="15682973" y="15252197"/>
                </a:lnTo>
                <a:lnTo>
                  <a:pt x="27874972" y="15252197"/>
                </a:lnTo>
                <a:lnTo>
                  <a:pt x="27874972" y="8394197"/>
                </a:lnTo>
                <a:close/>
                <a:moveTo>
                  <a:pt x="0" y="0"/>
                </a:moveTo>
                <a:lnTo>
                  <a:pt x="43557944" y="0"/>
                </a:lnTo>
                <a:lnTo>
                  <a:pt x="43557944" y="23646394"/>
                </a:lnTo>
                <a:lnTo>
                  <a:pt x="0" y="23646394"/>
                </a:lnTo>
                <a:close/>
              </a:path>
            </a:pathLst>
          </a:cu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879475283"/>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 id="2147483720" r:id="rId12"/>
    <p:sldLayoutId id="2147483721" r:id="rId13"/>
    <p:sldLayoutId id="2147483722" r:id="rId14"/>
    <p:sldLayoutId id="2147483723" r:id="rId15"/>
    <p:sldLayoutId id="2147483724" r:id="rId16"/>
    <p:sldLayoutId id="2147483725" r:id="rId17"/>
    <p:sldLayoutId id="2147483726" r:id="rId18"/>
    <p:sldLayoutId id="2147483727" r:id="rId19"/>
    <p:sldLayoutId id="2147483728" r:id="rId20"/>
    <p:sldLayoutId id="2147483729" r:id="rId21"/>
    <p:sldLayoutId id="2147483730" r:id="rId22"/>
    <p:sldLayoutId id="2147483731" r:id="rId23"/>
    <p:sldLayoutId id="2147483732" r:id="rId24"/>
    <p:sldLayoutId id="2147483733" r:id="rId25"/>
    <p:sldLayoutId id="2147483734" r:id="rId26"/>
    <p:sldLayoutId id="2147483735" r:id="rId27"/>
    <p:sldLayoutId id="2147483736" r:id="rId28"/>
    <p:sldLayoutId id="2147483737" r:id="rId29"/>
    <p:sldLayoutId id="2147483738" r:id="rId30"/>
    <p:sldLayoutId id="2147483739" r:id="rId31"/>
    <p:sldLayoutId id="2147483740" r:id="rId32"/>
    <p:sldLayoutId id="2147483741" r:id="rId33"/>
    <p:sldLayoutId id="2147483742" r:id="rId34"/>
    <p:sldLayoutId id="2147483743" r:id="rId35"/>
    <p:sldLayoutId id="2147483744" r:id="rId36"/>
    <p:sldLayoutId id="2147483745" r:id="rId37"/>
    <p:sldLayoutId id="2147483746" r:id="rId38"/>
    <p:sldLayoutId id="2147483747" r:id="rId39"/>
    <p:sldLayoutId id="2147483748" r:id="rId40"/>
    <p:sldLayoutId id="2147483749" r:id="rId41"/>
    <p:sldLayoutId id="2147483750" r:id="rId42"/>
    <p:sldLayoutId id="2147483751" r:id="rId43"/>
    <p:sldLayoutId id="2147483752" r:id="rId44"/>
    <p:sldLayoutId id="2147483753" r:id="rId45"/>
    <p:sldLayoutId id="2147483754" r:id="rId46"/>
    <p:sldLayoutId id="2147483755" r:id="rId47"/>
    <p:sldLayoutId id="2147483804" r:id="rId48"/>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1" name="矩形: 圆角 30">
            <a:extLst>
              <a:ext uri="{FF2B5EF4-FFF2-40B4-BE49-F238E27FC236}">
                <a16:creationId xmlns:a16="http://schemas.microsoft.com/office/drawing/2014/main" id="{679E4B41-38A9-4C51-B61E-CF13A982F57C}"/>
              </a:ext>
            </a:extLst>
          </p:cNvPr>
          <p:cNvSpPr/>
          <p:nvPr userDrawn="1"/>
        </p:nvSpPr>
        <p:spPr>
          <a:xfrm>
            <a:off x="9713550" y="404813"/>
            <a:ext cx="1818050" cy="623888"/>
          </a:xfrm>
          <a:prstGeom prst="roundRect">
            <a:avLst>
              <a:gd name="adj" fmla="val 50000"/>
            </a:avLst>
          </a:pr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7" name="任意多边形: 形状 6">
            <a:extLst>
              <a:ext uri="{FF2B5EF4-FFF2-40B4-BE49-F238E27FC236}">
                <a16:creationId xmlns:a16="http://schemas.microsoft.com/office/drawing/2014/main" id="{B59A8417-F856-47ED-BB71-F5713AA53E84}"/>
              </a:ext>
            </a:extLst>
          </p:cNvPr>
          <p:cNvSpPr/>
          <p:nvPr userDrawn="1"/>
        </p:nvSpPr>
        <p:spPr>
          <a:xfrm>
            <a:off x="660400" y="404813"/>
            <a:ext cx="127030"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2"/>
          </a:solidFill>
          <a:ln w="12700" cap="flat" cmpd="sng" algn="ctr">
            <a:noFill/>
            <a:prstDash val="solid"/>
            <a:miter lim="800000"/>
          </a:ln>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sp>
        <p:nvSpPr>
          <p:cNvPr id="8" name="任意多边形: 形状 7">
            <a:extLst>
              <a:ext uri="{FF2B5EF4-FFF2-40B4-BE49-F238E27FC236}">
                <a16:creationId xmlns:a16="http://schemas.microsoft.com/office/drawing/2014/main" id="{4D69364F-7A10-45F3-9DCB-398B8B2B8A7A}"/>
              </a:ext>
            </a:extLst>
          </p:cNvPr>
          <p:cNvSpPr/>
          <p:nvPr userDrawn="1"/>
        </p:nvSpPr>
        <p:spPr>
          <a:xfrm>
            <a:off x="666751" y="404813"/>
            <a:ext cx="197691" cy="623888"/>
          </a:xfrm>
          <a:custGeom>
            <a:avLst/>
            <a:gdLst>
              <a:gd name="connsiteX0" fmla="*/ 0 w 127030"/>
              <a:gd name="connsiteY0" fmla="*/ 0 h 623888"/>
              <a:gd name="connsiteX1" fmla="*/ 127030 w 127030"/>
              <a:gd name="connsiteY1" fmla="*/ 0 h 623888"/>
              <a:gd name="connsiteX2" fmla="*/ 127030 w 127030"/>
              <a:gd name="connsiteY2" fmla="*/ 623888 h 623888"/>
              <a:gd name="connsiteX3" fmla="*/ 0 w 127030"/>
              <a:gd name="connsiteY3" fmla="*/ 623888 h 623888"/>
            </a:gdLst>
            <a:ahLst/>
            <a:cxnLst>
              <a:cxn ang="0">
                <a:pos x="connsiteX0" y="connsiteY0"/>
              </a:cxn>
              <a:cxn ang="0">
                <a:pos x="connsiteX1" y="connsiteY1"/>
              </a:cxn>
              <a:cxn ang="0">
                <a:pos x="connsiteX2" y="connsiteY2"/>
              </a:cxn>
              <a:cxn ang="0">
                <a:pos x="connsiteX3" y="connsiteY3"/>
              </a:cxn>
            </a:cxnLst>
            <a:rect l="l" t="t" r="r" b="b"/>
            <a:pathLst>
              <a:path w="127030" h="623888">
                <a:moveTo>
                  <a:pt x="0" y="0"/>
                </a:moveTo>
                <a:lnTo>
                  <a:pt x="127030" y="0"/>
                </a:lnTo>
                <a:lnTo>
                  <a:pt x="127030" y="623888"/>
                </a:lnTo>
                <a:lnTo>
                  <a:pt x="0" y="623888"/>
                </a:lnTo>
                <a:close/>
              </a:path>
            </a:pathLst>
          </a:custGeom>
          <a:solidFill>
            <a:schemeClr val="accent1"/>
          </a:solidFill>
          <a:ln w="12700" cap="flat" cmpd="sng" algn="ctr">
            <a:noFill/>
            <a:prstDash val="solid"/>
            <a:miter lim="800000"/>
          </a:ln>
          <a:effectLst/>
          <a:extLst>
            <a:ext uri="{91240B29-F687-4F45-9708-019B960494DF}">
              <a14:hiddenLine xmlns:a14="http://schemas.microsoft.com/office/drawing/2010/main" w="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prstClr val="white"/>
              </a:solidFill>
              <a:effectLst/>
              <a:uLnTx/>
              <a:uFillTx/>
              <a:latin typeface="Arial"/>
              <a:ea typeface="微软雅黑"/>
              <a:cs typeface="+mn-cs"/>
            </a:endParaRPr>
          </a:p>
        </p:txBody>
      </p:sp>
      <p:grpSp>
        <p:nvGrpSpPr>
          <p:cNvPr id="9" name="组合 8">
            <a:extLst>
              <a:ext uri="{FF2B5EF4-FFF2-40B4-BE49-F238E27FC236}">
                <a16:creationId xmlns:a16="http://schemas.microsoft.com/office/drawing/2014/main" id="{6BF5EAAE-716B-4D10-826C-03E808980EAB}"/>
              </a:ext>
            </a:extLst>
          </p:cNvPr>
          <p:cNvGrpSpPr/>
          <p:nvPr userDrawn="1"/>
        </p:nvGrpSpPr>
        <p:grpSpPr>
          <a:xfrm>
            <a:off x="9881996" y="496680"/>
            <a:ext cx="1473686" cy="451336"/>
            <a:chOff x="9353527" y="366415"/>
            <a:chExt cx="2217464" cy="679127"/>
          </a:xfrm>
          <a:solidFill>
            <a:schemeClr val="bg1"/>
          </a:solidFill>
        </p:grpSpPr>
        <p:grpSp>
          <p:nvGrpSpPr>
            <p:cNvPr id="10" name="îSlîde">
              <a:extLst>
                <a:ext uri="{FF2B5EF4-FFF2-40B4-BE49-F238E27FC236}">
                  <a16:creationId xmlns:a16="http://schemas.microsoft.com/office/drawing/2014/main" id="{3B746C45-AEB7-4692-B556-6DF04B342A9F}"/>
                </a:ext>
              </a:extLst>
            </p:cNvPr>
            <p:cNvGrpSpPr/>
            <p:nvPr/>
          </p:nvGrpSpPr>
          <p:grpSpPr>
            <a:xfrm>
              <a:off x="9353527" y="366415"/>
              <a:ext cx="678320" cy="679127"/>
              <a:chOff x="1735138" y="2095500"/>
              <a:chExt cx="2667000" cy="2670175"/>
            </a:xfrm>
            <a:grpFill/>
          </p:grpSpPr>
          <p:sp>
            <p:nvSpPr>
              <p:cNvPr id="17" name="î$ļîďe">
                <a:extLst>
                  <a:ext uri="{FF2B5EF4-FFF2-40B4-BE49-F238E27FC236}">
                    <a16:creationId xmlns:a16="http://schemas.microsoft.com/office/drawing/2014/main" id="{F0D386BD-72BB-4D91-8F7B-E4D65326EC75}"/>
                  </a:ext>
                </a:extLst>
              </p:cNvPr>
              <p:cNvSpPr/>
              <p:nvPr/>
            </p:nvSpPr>
            <p:spPr bwMode="auto">
              <a:xfrm>
                <a:off x="2913063" y="3238500"/>
                <a:ext cx="319088" cy="762000"/>
              </a:xfrm>
              <a:custGeom>
                <a:avLst/>
                <a:gdLst>
                  <a:gd name="T0" fmla="*/ 56 w 97"/>
                  <a:gd name="T1" fmla="*/ 193 h 231"/>
                  <a:gd name="T2" fmla="*/ 41 w 97"/>
                  <a:gd name="T3" fmla="*/ 193 h 231"/>
                  <a:gd name="T4" fmla="*/ 41 w 97"/>
                  <a:gd name="T5" fmla="*/ 22 h 231"/>
                  <a:gd name="T6" fmla="*/ 23 w 97"/>
                  <a:gd name="T7" fmla="*/ 0 h 231"/>
                  <a:gd name="T8" fmla="*/ 4 w 97"/>
                  <a:gd name="T9" fmla="*/ 22 h 231"/>
                  <a:gd name="T10" fmla="*/ 1 w 97"/>
                  <a:gd name="T11" fmla="*/ 175 h 231"/>
                  <a:gd name="T12" fmla="*/ 48 w 97"/>
                  <a:gd name="T13" fmla="*/ 231 h 231"/>
                  <a:gd name="T14" fmla="*/ 96 w 97"/>
                  <a:gd name="T15" fmla="*/ 175 h 231"/>
                  <a:gd name="T16" fmla="*/ 92 w 97"/>
                  <a:gd name="T17" fmla="*/ 22 h 231"/>
                  <a:gd name="T18" fmla="*/ 73 w 97"/>
                  <a:gd name="T19" fmla="*/ 0 h 231"/>
                  <a:gd name="T20" fmla="*/ 56 w 97"/>
                  <a:gd name="T21" fmla="*/ 22 h 231"/>
                  <a:gd name="T22" fmla="*/ 56 w 97"/>
                  <a:gd name="T23" fmla="*/ 193 h 23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Lst>
                <a:rect l="0" t="0" r="r" b="b"/>
                <a:pathLst>
                  <a:path w="97" h="231">
                    <a:moveTo>
                      <a:pt x="56" y="193"/>
                    </a:moveTo>
                    <a:cubicBezTo>
                      <a:pt x="41" y="193"/>
                      <a:pt x="41" y="193"/>
                      <a:pt x="41" y="193"/>
                    </a:cubicBezTo>
                    <a:cubicBezTo>
                      <a:pt x="41" y="136"/>
                      <a:pt x="41" y="79"/>
                      <a:pt x="41" y="22"/>
                    </a:cubicBezTo>
                    <a:cubicBezTo>
                      <a:pt x="40" y="11"/>
                      <a:pt x="38" y="1"/>
                      <a:pt x="23" y="0"/>
                    </a:cubicBezTo>
                    <a:cubicBezTo>
                      <a:pt x="13" y="0"/>
                      <a:pt x="4" y="7"/>
                      <a:pt x="4" y="22"/>
                    </a:cubicBezTo>
                    <a:cubicBezTo>
                      <a:pt x="3" y="73"/>
                      <a:pt x="2" y="124"/>
                      <a:pt x="1" y="175"/>
                    </a:cubicBezTo>
                    <a:cubicBezTo>
                      <a:pt x="0" y="206"/>
                      <a:pt x="15" y="231"/>
                      <a:pt x="48" y="231"/>
                    </a:cubicBezTo>
                    <a:cubicBezTo>
                      <a:pt x="82" y="231"/>
                      <a:pt x="97" y="206"/>
                      <a:pt x="96" y="175"/>
                    </a:cubicBezTo>
                    <a:cubicBezTo>
                      <a:pt x="95" y="124"/>
                      <a:pt x="94" y="73"/>
                      <a:pt x="92" y="22"/>
                    </a:cubicBezTo>
                    <a:cubicBezTo>
                      <a:pt x="92" y="7"/>
                      <a:pt x="84" y="0"/>
                      <a:pt x="73" y="0"/>
                    </a:cubicBezTo>
                    <a:cubicBezTo>
                      <a:pt x="58" y="1"/>
                      <a:pt x="56" y="11"/>
                      <a:pt x="56" y="22"/>
                    </a:cubicBezTo>
                    <a:cubicBezTo>
                      <a:pt x="56" y="79"/>
                      <a:pt x="56" y="136"/>
                      <a:pt x="56" y="193"/>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8" name="ïṧḷíḋê">
                <a:extLst>
                  <a:ext uri="{FF2B5EF4-FFF2-40B4-BE49-F238E27FC236}">
                    <a16:creationId xmlns:a16="http://schemas.microsoft.com/office/drawing/2014/main" id="{8D44D4C4-AC12-4A0F-A202-722F5597D4E9}"/>
                  </a:ext>
                </a:extLst>
              </p:cNvPr>
              <p:cNvSpPr/>
              <p:nvPr/>
            </p:nvSpPr>
            <p:spPr bwMode="auto">
              <a:xfrm>
                <a:off x="2008188" y="2713038"/>
                <a:ext cx="257175" cy="342900"/>
              </a:xfrm>
              <a:custGeom>
                <a:avLst/>
                <a:gdLst>
                  <a:gd name="T0" fmla="*/ 13 w 78"/>
                  <a:gd name="T1" fmla="*/ 80 h 104"/>
                  <a:gd name="T2" fmla="*/ 6 w 78"/>
                  <a:gd name="T3" fmla="*/ 80 h 104"/>
                  <a:gd name="T4" fmla="*/ 1 w 78"/>
                  <a:gd name="T5" fmla="*/ 85 h 104"/>
                  <a:gd name="T6" fmla="*/ 7 w 78"/>
                  <a:gd name="T7" fmla="*/ 96 h 104"/>
                  <a:gd name="T8" fmla="*/ 36 w 78"/>
                  <a:gd name="T9" fmla="*/ 103 h 104"/>
                  <a:gd name="T10" fmla="*/ 40 w 78"/>
                  <a:gd name="T11" fmla="*/ 94 h 104"/>
                  <a:gd name="T12" fmla="*/ 26 w 78"/>
                  <a:gd name="T13" fmla="*/ 87 h 104"/>
                  <a:gd name="T14" fmla="*/ 20 w 78"/>
                  <a:gd name="T15" fmla="*/ 62 h 104"/>
                  <a:gd name="T16" fmla="*/ 27 w 78"/>
                  <a:gd name="T17" fmla="*/ 38 h 104"/>
                  <a:gd name="T18" fmla="*/ 32 w 78"/>
                  <a:gd name="T19" fmla="*/ 40 h 104"/>
                  <a:gd name="T20" fmla="*/ 38 w 78"/>
                  <a:gd name="T21" fmla="*/ 54 h 104"/>
                  <a:gd name="T22" fmla="*/ 35 w 78"/>
                  <a:gd name="T23" fmla="*/ 56 h 104"/>
                  <a:gd name="T24" fmla="*/ 28 w 78"/>
                  <a:gd name="T25" fmla="*/ 56 h 104"/>
                  <a:gd name="T26" fmla="*/ 26 w 78"/>
                  <a:gd name="T27" fmla="*/ 63 h 104"/>
                  <a:gd name="T28" fmla="*/ 34 w 78"/>
                  <a:gd name="T29" fmla="*/ 65 h 104"/>
                  <a:gd name="T30" fmla="*/ 38 w 78"/>
                  <a:gd name="T31" fmla="*/ 65 h 104"/>
                  <a:gd name="T32" fmla="*/ 37 w 78"/>
                  <a:gd name="T33" fmla="*/ 74 h 104"/>
                  <a:gd name="T34" fmla="*/ 37 w 78"/>
                  <a:gd name="T35" fmla="*/ 80 h 104"/>
                  <a:gd name="T36" fmla="*/ 45 w 78"/>
                  <a:gd name="T37" fmla="*/ 80 h 104"/>
                  <a:gd name="T38" fmla="*/ 45 w 78"/>
                  <a:gd name="T39" fmla="*/ 68 h 104"/>
                  <a:gd name="T40" fmla="*/ 49 w 78"/>
                  <a:gd name="T41" fmla="*/ 57 h 104"/>
                  <a:gd name="T42" fmla="*/ 58 w 78"/>
                  <a:gd name="T43" fmla="*/ 55 h 104"/>
                  <a:gd name="T44" fmla="*/ 66 w 78"/>
                  <a:gd name="T45" fmla="*/ 42 h 104"/>
                  <a:gd name="T46" fmla="*/ 71 w 78"/>
                  <a:gd name="T47" fmla="*/ 17 h 104"/>
                  <a:gd name="T48" fmla="*/ 73 w 78"/>
                  <a:gd name="T49" fmla="*/ 7 h 104"/>
                  <a:gd name="T50" fmla="*/ 38 w 78"/>
                  <a:gd name="T51" fmla="*/ 8 h 104"/>
                  <a:gd name="T52" fmla="*/ 16 w 78"/>
                  <a:gd name="T53" fmla="*/ 40 h 104"/>
                  <a:gd name="T54" fmla="*/ 12 w 78"/>
                  <a:gd name="T55" fmla="*/ 69 h 104"/>
                  <a:gd name="T56" fmla="*/ 13 w 78"/>
                  <a:gd name="T57" fmla="*/ 80 h 104"/>
                  <a:gd name="T58" fmla="*/ 13 w 78"/>
                  <a:gd name="T59" fmla="*/ 80 h 104"/>
                  <a:gd name="T60" fmla="*/ 44 w 78"/>
                  <a:gd name="T61" fmla="*/ 54 h 104"/>
                  <a:gd name="T62" fmla="*/ 42 w 78"/>
                  <a:gd name="T63" fmla="*/ 56 h 104"/>
                  <a:gd name="T64" fmla="*/ 42 w 78"/>
                  <a:gd name="T65" fmla="*/ 39 h 104"/>
                  <a:gd name="T66" fmla="*/ 35 w 78"/>
                  <a:gd name="T67" fmla="*/ 35 h 104"/>
                  <a:gd name="T68" fmla="*/ 29 w 78"/>
                  <a:gd name="T69" fmla="*/ 35 h 104"/>
                  <a:gd name="T70" fmla="*/ 36 w 78"/>
                  <a:gd name="T71" fmla="*/ 23 h 104"/>
                  <a:gd name="T72" fmla="*/ 54 w 78"/>
                  <a:gd name="T73" fmla="*/ 11 h 104"/>
                  <a:gd name="T74" fmla="*/ 55 w 78"/>
                  <a:gd name="T75" fmla="*/ 28 h 104"/>
                  <a:gd name="T76" fmla="*/ 54 w 78"/>
                  <a:gd name="T77" fmla="*/ 45 h 104"/>
                  <a:gd name="T78" fmla="*/ 48 w 78"/>
                  <a:gd name="T79" fmla="*/ 48 h 104"/>
                  <a:gd name="T80" fmla="*/ 44 w 78"/>
                  <a:gd name="T81" fmla="*/ 54 h 1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78" h="104">
                    <a:moveTo>
                      <a:pt x="13" y="80"/>
                    </a:moveTo>
                    <a:cubicBezTo>
                      <a:pt x="12" y="81"/>
                      <a:pt x="9" y="79"/>
                      <a:pt x="6" y="80"/>
                    </a:cubicBezTo>
                    <a:cubicBezTo>
                      <a:pt x="3" y="82"/>
                      <a:pt x="2" y="84"/>
                      <a:pt x="1" y="85"/>
                    </a:cubicBezTo>
                    <a:cubicBezTo>
                      <a:pt x="0" y="87"/>
                      <a:pt x="1" y="92"/>
                      <a:pt x="7" y="96"/>
                    </a:cubicBezTo>
                    <a:cubicBezTo>
                      <a:pt x="12" y="100"/>
                      <a:pt x="32" y="104"/>
                      <a:pt x="36" y="103"/>
                    </a:cubicBezTo>
                    <a:cubicBezTo>
                      <a:pt x="40" y="102"/>
                      <a:pt x="43" y="94"/>
                      <a:pt x="40" y="94"/>
                    </a:cubicBezTo>
                    <a:cubicBezTo>
                      <a:pt x="36" y="93"/>
                      <a:pt x="28" y="91"/>
                      <a:pt x="26" y="87"/>
                    </a:cubicBezTo>
                    <a:cubicBezTo>
                      <a:pt x="23" y="83"/>
                      <a:pt x="19" y="76"/>
                      <a:pt x="20" y="62"/>
                    </a:cubicBezTo>
                    <a:cubicBezTo>
                      <a:pt x="20" y="48"/>
                      <a:pt x="25" y="40"/>
                      <a:pt x="27" y="38"/>
                    </a:cubicBezTo>
                    <a:cubicBezTo>
                      <a:pt x="29" y="37"/>
                      <a:pt x="32" y="39"/>
                      <a:pt x="32" y="40"/>
                    </a:cubicBezTo>
                    <a:cubicBezTo>
                      <a:pt x="33" y="41"/>
                      <a:pt x="37" y="53"/>
                      <a:pt x="38" y="54"/>
                    </a:cubicBezTo>
                    <a:cubicBezTo>
                      <a:pt x="38" y="54"/>
                      <a:pt x="38" y="58"/>
                      <a:pt x="35" y="56"/>
                    </a:cubicBezTo>
                    <a:cubicBezTo>
                      <a:pt x="33" y="55"/>
                      <a:pt x="30" y="54"/>
                      <a:pt x="28" y="56"/>
                    </a:cubicBezTo>
                    <a:cubicBezTo>
                      <a:pt x="25" y="57"/>
                      <a:pt x="23" y="60"/>
                      <a:pt x="26" y="63"/>
                    </a:cubicBezTo>
                    <a:cubicBezTo>
                      <a:pt x="29" y="66"/>
                      <a:pt x="32" y="65"/>
                      <a:pt x="34" y="65"/>
                    </a:cubicBezTo>
                    <a:cubicBezTo>
                      <a:pt x="35" y="64"/>
                      <a:pt x="39" y="63"/>
                      <a:pt x="38" y="65"/>
                    </a:cubicBezTo>
                    <a:cubicBezTo>
                      <a:pt x="37" y="67"/>
                      <a:pt x="37" y="74"/>
                      <a:pt x="37" y="74"/>
                    </a:cubicBezTo>
                    <a:cubicBezTo>
                      <a:pt x="37" y="74"/>
                      <a:pt x="34" y="78"/>
                      <a:pt x="37" y="80"/>
                    </a:cubicBezTo>
                    <a:cubicBezTo>
                      <a:pt x="40" y="82"/>
                      <a:pt x="45" y="82"/>
                      <a:pt x="45" y="80"/>
                    </a:cubicBezTo>
                    <a:cubicBezTo>
                      <a:pt x="45" y="78"/>
                      <a:pt x="45" y="72"/>
                      <a:pt x="45" y="68"/>
                    </a:cubicBezTo>
                    <a:cubicBezTo>
                      <a:pt x="46" y="65"/>
                      <a:pt x="47" y="59"/>
                      <a:pt x="49" y="57"/>
                    </a:cubicBezTo>
                    <a:cubicBezTo>
                      <a:pt x="52" y="56"/>
                      <a:pt x="54" y="57"/>
                      <a:pt x="58" y="55"/>
                    </a:cubicBezTo>
                    <a:cubicBezTo>
                      <a:pt x="61" y="52"/>
                      <a:pt x="66" y="46"/>
                      <a:pt x="66" y="42"/>
                    </a:cubicBezTo>
                    <a:cubicBezTo>
                      <a:pt x="66" y="39"/>
                      <a:pt x="69" y="20"/>
                      <a:pt x="71" y="17"/>
                    </a:cubicBezTo>
                    <a:cubicBezTo>
                      <a:pt x="73" y="14"/>
                      <a:pt x="78" y="12"/>
                      <a:pt x="73" y="7"/>
                    </a:cubicBezTo>
                    <a:cubicBezTo>
                      <a:pt x="68" y="2"/>
                      <a:pt x="48" y="0"/>
                      <a:pt x="38" y="8"/>
                    </a:cubicBezTo>
                    <a:cubicBezTo>
                      <a:pt x="29" y="15"/>
                      <a:pt x="21" y="26"/>
                      <a:pt x="16" y="40"/>
                    </a:cubicBezTo>
                    <a:cubicBezTo>
                      <a:pt x="11" y="54"/>
                      <a:pt x="10" y="62"/>
                      <a:pt x="12" y="69"/>
                    </a:cubicBezTo>
                    <a:cubicBezTo>
                      <a:pt x="14" y="77"/>
                      <a:pt x="15" y="79"/>
                      <a:pt x="13" y="80"/>
                    </a:cubicBezTo>
                    <a:cubicBezTo>
                      <a:pt x="13" y="80"/>
                      <a:pt x="13" y="80"/>
                      <a:pt x="13" y="80"/>
                    </a:cubicBezTo>
                    <a:close/>
                    <a:moveTo>
                      <a:pt x="44" y="54"/>
                    </a:moveTo>
                    <a:cubicBezTo>
                      <a:pt x="44" y="54"/>
                      <a:pt x="43" y="54"/>
                      <a:pt x="42" y="56"/>
                    </a:cubicBezTo>
                    <a:cubicBezTo>
                      <a:pt x="42" y="57"/>
                      <a:pt x="42" y="44"/>
                      <a:pt x="42" y="39"/>
                    </a:cubicBezTo>
                    <a:cubicBezTo>
                      <a:pt x="42" y="34"/>
                      <a:pt x="38" y="34"/>
                      <a:pt x="35" y="35"/>
                    </a:cubicBezTo>
                    <a:cubicBezTo>
                      <a:pt x="31" y="35"/>
                      <a:pt x="31" y="35"/>
                      <a:pt x="29" y="35"/>
                    </a:cubicBezTo>
                    <a:cubicBezTo>
                      <a:pt x="31" y="31"/>
                      <a:pt x="33" y="28"/>
                      <a:pt x="36" y="23"/>
                    </a:cubicBezTo>
                    <a:cubicBezTo>
                      <a:pt x="40" y="17"/>
                      <a:pt x="46" y="11"/>
                      <a:pt x="54" y="11"/>
                    </a:cubicBezTo>
                    <a:cubicBezTo>
                      <a:pt x="58" y="10"/>
                      <a:pt x="56" y="24"/>
                      <a:pt x="55" y="28"/>
                    </a:cubicBezTo>
                    <a:cubicBezTo>
                      <a:pt x="55" y="31"/>
                      <a:pt x="55" y="43"/>
                      <a:pt x="54" y="45"/>
                    </a:cubicBezTo>
                    <a:cubicBezTo>
                      <a:pt x="54" y="48"/>
                      <a:pt x="52" y="47"/>
                      <a:pt x="48" y="48"/>
                    </a:cubicBezTo>
                    <a:cubicBezTo>
                      <a:pt x="45" y="49"/>
                      <a:pt x="44" y="54"/>
                      <a:pt x="44" y="5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9" name="íṡļíḋé">
                <a:extLst>
                  <a:ext uri="{FF2B5EF4-FFF2-40B4-BE49-F238E27FC236}">
                    <a16:creationId xmlns:a16="http://schemas.microsoft.com/office/drawing/2014/main" id="{F0105C39-C032-4579-8E67-C53CFB4BC878}"/>
                  </a:ext>
                </a:extLst>
              </p:cNvPr>
              <p:cNvSpPr/>
              <p:nvPr/>
            </p:nvSpPr>
            <p:spPr bwMode="auto">
              <a:xfrm>
                <a:off x="2540001" y="2389188"/>
                <a:ext cx="98425" cy="225425"/>
              </a:xfrm>
              <a:custGeom>
                <a:avLst/>
                <a:gdLst>
                  <a:gd name="T0" fmla="*/ 4 w 30"/>
                  <a:gd name="T1" fmla="*/ 2 h 68"/>
                  <a:gd name="T2" fmla="*/ 2 w 30"/>
                  <a:gd name="T3" fmla="*/ 10 h 68"/>
                  <a:gd name="T4" fmla="*/ 10 w 30"/>
                  <a:gd name="T5" fmla="*/ 22 h 68"/>
                  <a:gd name="T6" fmla="*/ 19 w 30"/>
                  <a:gd name="T7" fmla="*/ 50 h 68"/>
                  <a:gd name="T8" fmla="*/ 20 w 30"/>
                  <a:gd name="T9" fmla="*/ 60 h 68"/>
                  <a:gd name="T10" fmla="*/ 25 w 30"/>
                  <a:gd name="T11" fmla="*/ 67 h 68"/>
                  <a:gd name="T12" fmla="*/ 27 w 30"/>
                  <a:gd name="T13" fmla="*/ 58 h 68"/>
                  <a:gd name="T14" fmla="*/ 19 w 30"/>
                  <a:gd name="T15" fmla="*/ 30 h 68"/>
                  <a:gd name="T16" fmla="*/ 14 w 30"/>
                  <a:gd name="T17" fmla="*/ 15 h 68"/>
                  <a:gd name="T18" fmla="*/ 11 w 30"/>
                  <a:gd name="T19" fmla="*/ 6 h 68"/>
                  <a:gd name="T20" fmla="*/ 4 w 30"/>
                  <a:gd name="T21" fmla="*/ 2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30" h="68">
                    <a:moveTo>
                      <a:pt x="4" y="2"/>
                    </a:moveTo>
                    <a:cubicBezTo>
                      <a:pt x="1" y="3"/>
                      <a:pt x="0" y="5"/>
                      <a:pt x="2" y="10"/>
                    </a:cubicBezTo>
                    <a:cubicBezTo>
                      <a:pt x="5" y="14"/>
                      <a:pt x="8" y="13"/>
                      <a:pt x="10" y="22"/>
                    </a:cubicBezTo>
                    <a:cubicBezTo>
                      <a:pt x="13" y="30"/>
                      <a:pt x="18" y="47"/>
                      <a:pt x="19" y="50"/>
                    </a:cubicBezTo>
                    <a:cubicBezTo>
                      <a:pt x="20" y="53"/>
                      <a:pt x="20" y="58"/>
                      <a:pt x="20" y="60"/>
                    </a:cubicBezTo>
                    <a:cubicBezTo>
                      <a:pt x="20" y="62"/>
                      <a:pt x="21" y="68"/>
                      <a:pt x="25" y="67"/>
                    </a:cubicBezTo>
                    <a:cubicBezTo>
                      <a:pt x="30" y="66"/>
                      <a:pt x="28" y="61"/>
                      <a:pt x="27" y="58"/>
                    </a:cubicBezTo>
                    <a:cubicBezTo>
                      <a:pt x="27" y="55"/>
                      <a:pt x="21" y="33"/>
                      <a:pt x="19" y="30"/>
                    </a:cubicBezTo>
                    <a:cubicBezTo>
                      <a:pt x="18" y="27"/>
                      <a:pt x="15" y="18"/>
                      <a:pt x="14" y="15"/>
                    </a:cubicBezTo>
                    <a:cubicBezTo>
                      <a:pt x="14" y="12"/>
                      <a:pt x="14" y="9"/>
                      <a:pt x="11" y="6"/>
                    </a:cubicBezTo>
                    <a:cubicBezTo>
                      <a:pt x="9" y="4"/>
                      <a:pt x="7" y="0"/>
                      <a:pt x="4"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0" name="í$ḻîḓê">
                <a:extLst>
                  <a:ext uri="{FF2B5EF4-FFF2-40B4-BE49-F238E27FC236}">
                    <a16:creationId xmlns:a16="http://schemas.microsoft.com/office/drawing/2014/main" id="{647A518C-9A60-4DCA-8F97-064BD7E13959}"/>
                  </a:ext>
                </a:extLst>
              </p:cNvPr>
              <p:cNvSpPr/>
              <p:nvPr/>
            </p:nvSpPr>
            <p:spPr bwMode="auto">
              <a:xfrm>
                <a:off x="2608263" y="2376488"/>
                <a:ext cx="69850" cy="128588"/>
              </a:xfrm>
              <a:custGeom>
                <a:avLst/>
                <a:gdLst>
                  <a:gd name="T0" fmla="*/ 4 w 21"/>
                  <a:gd name="T1" fmla="*/ 1 h 39"/>
                  <a:gd name="T2" fmla="*/ 0 w 21"/>
                  <a:gd name="T3" fmla="*/ 5 h 39"/>
                  <a:gd name="T4" fmla="*/ 4 w 21"/>
                  <a:gd name="T5" fmla="*/ 13 h 39"/>
                  <a:gd name="T6" fmla="*/ 9 w 21"/>
                  <a:gd name="T7" fmla="*/ 19 h 39"/>
                  <a:gd name="T8" fmla="*/ 17 w 21"/>
                  <a:gd name="T9" fmla="*/ 38 h 39"/>
                  <a:gd name="T10" fmla="*/ 21 w 21"/>
                  <a:gd name="T11" fmla="*/ 32 h 39"/>
                  <a:gd name="T12" fmla="*/ 19 w 21"/>
                  <a:gd name="T13" fmla="*/ 21 h 39"/>
                  <a:gd name="T14" fmla="*/ 16 w 21"/>
                  <a:gd name="T15" fmla="*/ 14 h 39"/>
                  <a:gd name="T16" fmla="*/ 11 w 21"/>
                  <a:gd name="T17" fmla="*/ 3 h 39"/>
                  <a:gd name="T18" fmla="*/ 4 w 21"/>
                  <a:gd name="T19"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Lst>
                <a:rect l="0" t="0" r="r" b="b"/>
                <a:pathLst>
                  <a:path w="21" h="39">
                    <a:moveTo>
                      <a:pt x="4" y="1"/>
                    </a:moveTo>
                    <a:cubicBezTo>
                      <a:pt x="2" y="2"/>
                      <a:pt x="0" y="2"/>
                      <a:pt x="0" y="5"/>
                    </a:cubicBezTo>
                    <a:cubicBezTo>
                      <a:pt x="0" y="8"/>
                      <a:pt x="3" y="11"/>
                      <a:pt x="4" y="13"/>
                    </a:cubicBezTo>
                    <a:cubicBezTo>
                      <a:pt x="6" y="15"/>
                      <a:pt x="8" y="17"/>
                      <a:pt x="9" y="19"/>
                    </a:cubicBezTo>
                    <a:cubicBezTo>
                      <a:pt x="9" y="22"/>
                      <a:pt x="15" y="37"/>
                      <a:pt x="17" y="38"/>
                    </a:cubicBezTo>
                    <a:cubicBezTo>
                      <a:pt x="19" y="39"/>
                      <a:pt x="21" y="36"/>
                      <a:pt x="21" y="32"/>
                    </a:cubicBezTo>
                    <a:cubicBezTo>
                      <a:pt x="21" y="28"/>
                      <a:pt x="20" y="23"/>
                      <a:pt x="19" y="21"/>
                    </a:cubicBezTo>
                    <a:cubicBezTo>
                      <a:pt x="17" y="20"/>
                      <a:pt x="16" y="17"/>
                      <a:pt x="16" y="14"/>
                    </a:cubicBezTo>
                    <a:cubicBezTo>
                      <a:pt x="16" y="10"/>
                      <a:pt x="13" y="6"/>
                      <a:pt x="11" y="3"/>
                    </a:cubicBezTo>
                    <a:cubicBezTo>
                      <a:pt x="8" y="0"/>
                      <a:pt x="5" y="1"/>
                      <a:pt x="4"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1" name="ï$ḻíḓê">
                <a:extLst>
                  <a:ext uri="{FF2B5EF4-FFF2-40B4-BE49-F238E27FC236}">
                    <a16:creationId xmlns:a16="http://schemas.microsoft.com/office/drawing/2014/main" id="{AF0EF027-1E7A-4B7C-BF67-41A19139B5DB}"/>
                  </a:ext>
                </a:extLst>
              </p:cNvPr>
              <p:cNvSpPr/>
              <p:nvPr/>
            </p:nvSpPr>
            <p:spPr bwMode="auto">
              <a:xfrm>
                <a:off x="2644776" y="2263775"/>
                <a:ext cx="155575" cy="300038"/>
              </a:xfrm>
              <a:custGeom>
                <a:avLst/>
                <a:gdLst>
                  <a:gd name="T0" fmla="*/ 7 w 47"/>
                  <a:gd name="T1" fmla="*/ 0 h 91"/>
                  <a:gd name="T2" fmla="*/ 1 w 47"/>
                  <a:gd name="T3" fmla="*/ 3 h 91"/>
                  <a:gd name="T4" fmla="*/ 4 w 47"/>
                  <a:gd name="T5" fmla="*/ 10 h 91"/>
                  <a:gd name="T6" fmla="*/ 8 w 47"/>
                  <a:gd name="T7" fmla="*/ 18 h 91"/>
                  <a:gd name="T8" fmla="*/ 20 w 47"/>
                  <a:gd name="T9" fmla="*/ 45 h 91"/>
                  <a:gd name="T10" fmla="*/ 29 w 47"/>
                  <a:gd name="T11" fmla="*/ 67 h 91"/>
                  <a:gd name="T12" fmla="*/ 41 w 47"/>
                  <a:gd name="T13" fmla="*/ 89 h 91"/>
                  <a:gd name="T14" fmla="*/ 44 w 47"/>
                  <a:gd name="T15" fmla="*/ 81 h 91"/>
                  <a:gd name="T16" fmla="*/ 38 w 47"/>
                  <a:gd name="T17" fmla="*/ 73 h 91"/>
                  <a:gd name="T18" fmla="*/ 20 w 47"/>
                  <a:gd name="T19" fmla="*/ 32 h 91"/>
                  <a:gd name="T20" fmla="*/ 16 w 47"/>
                  <a:gd name="T21" fmla="*/ 16 h 91"/>
                  <a:gd name="T22" fmla="*/ 16 w 47"/>
                  <a:gd name="T23" fmla="*/ 5 h 91"/>
                  <a:gd name="T24" fmla="*/ 7 w 47"/>
                  <a:gd name="T25" fmla="*/ 0 h 9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Lst>
                <a:rect l="0" t="0" r="r" b="b"/>
                <a:pathLst>
                  <a:path w="47" h="91">
                    <a:moveTo>
                      <a:pt x="7" y="0"/>
                    </a:moveTo>
                    <a:cubicBezTo>
                      <a:pt x="5" y="0"/>
                      <a:pt x="2" y="1"/>
                      <a:pt x="1" y="3"/>
                    </a:cubicBezTo>
                    <a:cubicBezTo>
                      <a:pt x="0" y="5"/>
                      <a:pt x="1" y="8"/>
                      <a:pt x="4" y="10"/>
                    </a:cubicBezTo>
                    <a:cubicBezTo>
                      <a:pt x="6" y="13"/>
                      <a:pt x="8" y="16"/>
                      <a:pt x="8" y="18"/>
                    </a:cubicBezTo>
                    <a:cubicBezTo>
                      <a:pt x="9" y="20"/>
                      <a:pt x="18" y="40"/>
                      <a:pt x="20" y="45"/>
                    </a:cubicBezTo>
                    <a:cubicBezTo>
                      <a:pt x="22" y="50"/>
                      <a:pt x="26" y="61"/>
                      <a:pt x="29" y="67"/>
                    </a:cubicBezTo>
                    <a:cubicBezTo>
                      <a:pt x="32" y="74"/>
                      <a:pt x="37" y="86"/>
                      <a:pt x="41" y="89"/>
                    </a:cubicBezTo>
                    <a:cubicBezTo>
                      <a:pt x="45" y="91"/>
                      <a:pt x="47" y="84"/>
                      <a:pt x="44" y="81"/>
                    </a:cubicBezTo>
                    <a:cubicBezTo>
                      <a:pt x="42" y="78"/>
                      <a:pt x="42" y="79"/>
                      <a:pt x="38" y="73"/>
                    </a:cubicBezTo>
                    <a:cubicBezTo>
                      <a:pt x="35" y="67"/>
                      <a:pt x="21" y="34"/>
                      <a:pt x="20" y="32"/>
                    </a:cubicBezTo>
                    <a:cubicBezTo>
                      <a:pt x="19" y="29"/>
                      <a:pt x="16" y="19"/>
                      <a:pt x="16" y="16"/>
                    </a:cubicBezTo>
                    <a:cubicBezTo>
                      <a:pt x="16" y="12"/>
                      <a:pt x="18" y="8"/>
                      <a:pt x="16" y="5"/>
                    </a:cubicBezTo>
                    <a:cubicBezTo>
                      <a:pt x="15" y="2"/>
                      <a:pt x="8" y="0"/>
                      <a:pt x="7"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2" name="ïš1ïḓê">
                <a:extLst>
                  <a:ext uri="{FF2B5EF4-FFF2-40B4-BE49-F238E27FC236}">
                    <a16:creationId xmlns:a16="http://schemas.microsoft.com/office/drawing/2014/main" id="{31545790-D045-475A-91CA-768505E23C23}"/>
                  </a:ext>
                </a:extLst>
              </p:cNvPr>
              <p:cNvSpPr/>
              <p:nvPr/>
            </p:nvSpPr>
            <p:spPr bwMode="auto">
              <a:xfrm>
                <a:off x="3508376" y="2495550"/>
                <a:ext cx="69850" cy="111125"/>
              </a:xfrm>
              <a:custGeom>
                <a:avLst/>
                <a:gdLst>
                  <a:gd name="T0" fmla="*/ 0 w 21"/>
                  <a:gd name="T1" fmla="*/ 11 h 34"/>
                  <a:gd name="T2" fmla="*/ 12 w 21"/>
                  <a:gd name="T3" fmla="*/ 33 h 34"/>
                  <a:gd name="T4" fmla="*/ 19 w 21"/>
                  <a:gd name="T5" fmla="*/ 21 h 34"/>
                  <a:gd name="T6" fmla="*/ 6 w 21"/>
                  <a:gd name="T7" fmla="*/ 5 h 34"/>
                  <a:gd name="T8" fmla="*/ 0 w 21"/>
                  <a:gd name="T9" fmla="*/ 11 h 34"/>
                </a:gdLst>
                <a:ahLst/>
                <a:cxnLst>
                  <a:cxn ang="0">
                    <a:pos x="T0" y="T1"/>
                  </a:cxn>
                  <a:cxn ang="0">
                    <a:pos x="T2" y="T3"/>
                  </a:cxn>
                  <a:cxn ang="0">
                    <a:pos x="T4" y="T5"/>
                  </a:cxn>
                  <a:cxn ang="0">
                    <a:pos x="T6" y="T7"/>
                  </a:cxn>
                  <a:cxn ang="0">
                    <a:pos x="T8" y="T9"/>
                  </a:cxn>
                </a:cxnLst>
                <a:rect l="0" t="0" r="r" b="b"/>
                <a:pathLst>
                  <a:path w="21" h="34">
                    <a:moveTo>
                      <a:pt x="0" y="11"/>
                    </a:moveTo>
                    <a:cubicBezTo>
                      <a:pt x="1" y="16"/>
                      <a:pt x="3" y="32"/>
                      <a:pt x="12" y="33"/>
                    </a:cubicBezTo>
                    <a:cubicBezTo>
                      <a:pt x="20" y="34"/>
                      <a:pt x="21" y="24"/>
                      <a:pt x="19" y="21"/>
                    </a:cubicBezTo>
                    <a:cubicBezTo>
                      <a:pt x="17" y="17"/>
                      <a:pt x="6" y="5"/>
                      <a:pt x="6" y="5"/>
                    </a:cubicBezTo>
                    <a:cubicBezTo>
                      <a:pt x="1" y="0"/>
                      <a:pt x="0" y="7"/>
                      <a:pt x="0" y="1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3" name="íṣlidé">
                <a:extLst>
                  <a:ext uri="{FF2B5EF4-FFF2-40B4-BE49-F238E27FC236}">
                    <a16:creationId xmlns:a16="http://schemas.microsoft.com/office/drawing/2014/main" id="{C0AD3749-8461-4500-99C4-2361A4DC7546}"/>
                  </a:ext>
                </a:extLst>
              </p:cNvPr>
              <p:cNvSpPr/>
              <p:nvPr/>
            </p:nvSpPr>
            <p:spPr bwMode="auto">
              <a:xfrm>
                <a:off x="3967163" y="2887663"/>
                <a:ext cx="274638" cy="192088"/>
              </a:xfrm>
              <a:custGeom>
                <a:avLst/>
                <a:gdLst>
                  <a:gd name="T0" fmla="*/ 50 w 83"/>
                  <a:gd name="T1" fmla="*/ 1 h 58"/>
                  <a:gd name="T2" fmla="*/ 47 w 83"/>
                  <a:gd name="T3" fmla="*/ 4 h 58"/>
                  <a:gd name="T4" fmla="*/ 44 w 83"/>
                  <a:gd name="T5" fmla="*/ 8 h 58"/>
                  <a:gd name="T6" fmla="*/ 35 w 83"/>
                  <a:gd name="T7" fmla="*/ 10 h 58"/>
                  <a:gd name="T8" fmla="*/ 29 w 83"/>
                  <a:gd name="T9" fmla="*/ 12 h 58"/>
                  <a:gd name="T10" fmla="*/ 25 w 83"/>
                  <a:gd name="T11" fmla="*/ 16 h 58"/>
                  <a:gd name="T12" fmla="*/ 27 w 83"/>
                  <a:gd name="T13" fmla="*/ 18 h 58"/>
                  <a:gd name="T14" fmla="*/ 29 w 83"/>
                  <a:gd name="T15" fmla="*/ 20 h 58"/>
                  <a:gd name="T16" fmla="*/ 28 w 83"/>
                  <a:gd name="T17" fmla="*/ 23 h 58"/>
                  <a:gd name="T18" fmla="*/ 25 w 83"/>
                  <a:gd name="T19" fmla="*/ 21 h 58"/>
                  <a:gd name="T20" fmla="*/ 12 w 83"/>
                  <a:gd name="T21" fmla="*/ 8 h 58"/>
                  <a:gd name="T22" fmla="*/ 8 w 83"/>
                  <a:gd name="T23" fmla="*/ 3 h 58"/>
                  <a:gd name="T24" fmla="*/ 5 w 83"/>
                  <a:gd name="T25" fmla="*/ 0 h 58"/>
                  <a:gd name="T26" fmla="*/ 0 w 83"/>
                  <a:gd name="T27" fmla="*/ 3 h 58"/>
                  <a:gd name="T28" fmla="*/ 2 w 83"/>
                  <a:gd name="T29" fmla="*/ 10 h 58"/>
                  <a:gd name="T30" fmla="*/ 13 w 83"/>
                  <a:gd name="T31" fmla="*/ 17 h 58"/>
                  <a:gd name="T32" fmla="*/ 25 w 83"/>
                  <a:gd name="T33" fmla="*/ 27 h 58"/>
                  <a:gd name="T34" fmla="*/ 37 w 83"/>
                  <a:gd name="T35" fmla="*/ 42 h 58"/>
                  <a:gd name="T36" fmla="*/ 35 w 83"/>
                  <a:gd name="T37" fmla="*/ 47 h 58"/>
                  <a:gd name="T38" fmla="*/ 30 w 83"/>
                  <a:gd name="T39" fmla="*/ 44 h 58"/>
                  <a:gd name="T40" fmla="*/ 28 w 83"/>
                  <a:gd name="T41" fmla="*/ 44 h 58"/>
                  <a:gd name="T42" fmla="*/ 31 w 83"/>
                  <a:gd name="T43" fmla="*/ 49 h 58"/>
                  <a:gd name="T44" fmla="*/ 36 w 83"/>
                  <a:gd name="T45" fmla="*/ 58 h 58"/>
                  <a:gd name="T46" fmla="*/ 43 w 83"/>
                  <a:gd name="T47" fmla="*/ 48 h 58"/>
                  <a:gd name="T48" fmla="*/ 38 w 83"/>
                  <a:gd name="T49" fmla="*/ 37 h 58"/>
                  <a:gd name="T50" fmla="*/ 40 w 83"/>
                  <a:gd name="T51" fmla="*/ 35 h 58"/>
                  <a:gd name="T52" fmla="*/ 49 w 83"/>
                  <a:gd name="T53" fmla="*/ 38 h 58"/>
                  <a:gd name="T54" fmla="*/ 55 w 83"/>
                  <a:gd name="T55" fmla="*/ 38 h 58"/>
                  <a:gd name="T56" fmla="*/ 59 w 83"/>
                  <a:gd name="T57" fmla="*/ 32 h 58"/>
                  <a:gd name="T58" fmla="*/ 64 w 83"/>
                  <a:gd name="T59" fmla="*/ 33 h 58"/>
                  <a:gd name="T60" fmla="*/ 71 w 83"/>
                  <a:gd name="T61" fmla="*/ 36 h 58"/>
                  <a:gd name="T62" fmla="*/ 72 w 83"/>
                  <a:gd name="T63" fmla="*/ 30 h 58"/>
                  <a:gd name="T64" fmla="*/ 76 w 83"/>
                  <a:gd name="T65" fmla="*/ 29 h 58"/>
                  <a:gd name="T66" fmla="*/ 79 w 83"/>
                  <a:gd name="T67" fmla="*/ 31 h 58"/>
                  <a:gd name="T68" fmla="*/ 82 w 83"/>
                  <a:gd name="T69" fmla="*/ 27 h 58"/>
                  <a:gd name="T70" fmla="*/ 81 w 83"/>
                  <a:gd name="T71" fmla="*/ 22 h 58"/>
                  <a:gd name="T72" fmla="*/ 75 w 83"/>
                  <a:gd name="T73" fmla="*/ 24 h 58"/>
                  <a:gd name="T74" fmla="*/ 71 w 83"/>
                  <a:gd name="T75" fmla="*/ 26 h 58"/>
                  <a:gd name="T76" fmla="*/ 69 w 83"/>
                  <a:gd name="T77" fmla="*/ 27 h 58"/>
                  <a:gd name="T78" fmla="*/ 65 w 83"/>
                  <a:gd name="T79" fmla="*/ 26 h 58"/>
                  <a:gd name="T80" fmla="*/ 61 w 83"/>
                  <a:gd name="T81" fmla="*/ 23 h 58"/>
                  <a:gd name="T82" fmla="*/ 56 w 83"/>
                  <a:gd name="T83" fmla="*/ 25 h 58"/>
                  <a:gd name="T84" fmla="*/ 54 w 83"/>
                  <a:gd name="T85" fmla="*/ 28 h 58"/>
                  <a:gd name="T86" fmla="*/ 42 w 83"/>
                  <a:gd name="T87" fmla="*/ 28 h 58"/>
                  <a:gd name="T88" fmla="*/ 41 w 83"/>
                  <a:gd name="T89" fmla="*/ 31 h 58"/>
                  <a:gd name="T90" fmla="*/ 36 w 83"/>
                  <a:gd name="T91" fmla="*/ 32 h 58"/>
                  <a:gd name="T92" fmla="*/ 32 w 83"/>
                  <a:gd name="T93" fmla="*/ 28 h 58"/>
                  <a:gd name="T94" fmla="*/ 34 w 83"/>
                  <a:gd name="T95" fmla="*/ 25 h 58"/>
                  <a:gd name="T96" fmla="*/ 43 w 83"/>
                  <a:gd name="T97" fmla="*/ 24 h 58"/>
                  <a:gd name="T98" fmla="*/ 46 w 83"/>
                  <a:gd name="T99" fmla="*/ 23 h 58"/>
                  <a:gd name="T100" fmla="*/ 47 w 83"/>
                  <a:gd name="T101" fmla="*/ 20 h 58"/>
                  <a:gd name="T102" fmla="*/ 47 w 83"/>
                  <a:gd name="T103" fmla="*/ 18 h 58"/>
                  <a:gd name="T104" fmla="*/ 63 w 83"/>
                  <a:gd name="T105" fmla="*/ 17 h 58"/>
                  <a:gd name="T106" fmla="*/ 68 w 83"/>
                  <a:gd name="T107" fmla="*/ 13 h 58"/>
                  <a:gd name="T108" fmla="*/ 63 w 83"/>
                  <a:gd name="T109" fmla="*/ 8 h 58"/>
                  <a:gd name="T110" fmla="*/ 58 w 83"/>
                  <a:gd name="T111" fmla="*/ 13 h 58"/>
                  <a:gd name="T112" fmla="*/ 49 w 83"/>
                  <a:gd name="T113" fmla="*/ 16 h 58"/>
                  <a:gd name="T114" fmla="*/ 42 w 83"/>
                  <a:gd name="T115" fmla="*/ 17 h 58"/>
                  <a:gd name="T116" fmla="*/ 40 w 83"/>
                  <a:gd name="T117" fmla="*/ 13 h 58"/>
                  <a:gd name="T118" fmla="*/ 51 w 83"/>
                  <a:gd name="T119" fmla="*/ 10 h 58"/>
                  <a:gd name="T120" fmla="*/ 54 w 83"/>
                  <a:gd name="T121" fmla="*/ 2 h 58"/>
                  <a:gd name="T122" fmla="*/ 50 w 83"/>
                  <a:gd name="T123" fmla="*/ 1 h 5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83" h="58">
                    <a:moveTo>
                      <a:pt x="50" y="1"/>
                    </a:moveTo>
                    <a:cubicBezTo>
                      <a:pt x="50" y="1"/>
                      <a:pt x="48" y="3"/>
                      <a:pt x="47" y="4"/>
                    </a:cubicBezTo>
                    <a:cubicBezTo>
                      <a:pt x="47" y="5"/>
                      <a:pt x="45" y="8"/>
                      <a:pt x="44" y="8"/>
                    </a:cubicBezTo>
                    <a:cubicBezTo>
                      <a:pt x="43" y="8"/>
                      <a:pt x="37" y="10"/>
                      <a:pt x="35" y="10"/>
                    </a:cubicBezTo>
                    <a:cubicBezTo>
                      <a:pt x="34" y="10"/>
                      <a:pt x="29" y="11"/>
                      <a:pt x="29" y="12"/>
                    </a:cubicBezTo>
                    <a:cubicBezTo>
                      <a:pt x="28" y="14"/>
                      <a:pt x="25" y="16"/>
                      <a:pt x="25" y="16"/>
                    </a:cubicBezTo>
                    <a:cubicBezTo>
                      <a:pt x="25" y="16"/>
                      <a:pt x="25" y="18"/>
                      <a:pt x="27" y="18"/>
                    </a:cubicBezTo>
                    <a:cubicBezTo>
                      <a:pt x="29" y="18"/>
                      <a:pt x="29" y="20"/>
                      <a:pt x="29" y="20"/>
                    </a:cubicBezTo>
                    <a:cubicBezTo>
                      <a:pt x="29" y="20"/>
                      <a:pt x="29" y="24"/>
                      <a:pt x="28" y="23"/>
                    </a:cubicBezTo>
                    <a:cubicBezTo>
                      <a:pt x="27" y="22"/>
                      <a:pt x="27" y="23"/>
                      <a:pt x="25" y="21"/>
                    </a:cubicBezTo>
                    <a:cubicBezTo>
                      <a:pt x="24" y="20"/>
                      <a:pt x="12" y="8"/>
                      <a:pt x="12" y="8"/>
                    </a:cubicBezTo>
                    <a:cubicBezTo>
                      <a:pt x="12" y="8"/>
                      <a:pt x="9" y="4"/>
                      <a:pt x="8" y="3"/>
                    </a:cubicBezTo>
                    <a:cubicBezTo>
                      <a:pt x="8" y="2"/>
                      <a:pt x="7" y="0"/>
                      <a:pt x="5" y="0"/>
                    </a:cubicBezTo>
                    <a:cubicBezTo>
                      <a:pt x="3" y="0"/>
                      <a:pt x="1" y="1"/>
                      <a:pt x="0" y="3"/>
                    </a:cubicBezTo>
                    <a:cubicBezTo>
                      <a:pt x="0" y="4"/>
                      <a:pt x="0" y="7"/>
                      <a:pt x="2" y="10"/>
                    </a:cubicBezTo>
                    <a:cubicBezTo>
                      <a:pt x="5" y="13"/>
                      <a:pt x="10" y="15"/>
                      <a:pt x="13" y="17"/>
                    </a:cubicBezTo>
                    <a:cubicBezTo>
                      <a:pt x="18" y="20"/>
                      <a:pt x="22" y="24"/>
                      <a:pt x="25" y="27"/>
                    </a:cubicBezTo>
                    <a:cubicBezTo>
                      <a:pt x="28" y="31"/>
                      <a:pt x="35" y="38"/>
                      <a:pt x="37" y="42"/>
                    </a:cubicBezTo>
                    <a:cubicBezTo>
                      <a:pt x="38" y="46"/>
                      <a:pt x="37" y="47"/>
                      <a:pt x="35" y="47"/>
                    </a:cubicBezTo>
                    <a:cubicBezTo>
                      <a:pt x="34" y="47"/>
                      <a:pt x="31" y="45"/>
                      <a:pt x="30" y="44"/>
                    </a:cubicBezTo>
                    <a:cubicBezTo>
                      <a:pt x="29" y="43"/>
                      <a:pt x="28" y="44"/>
                      <a:pt x="28" y="44"/>
                    </a:cubicBezTo>
                    <a:cubicBezTo>
                      <a:pt x="28" y="44"/>
                      <a:pt x="28" y="45"/>
                      <a:pt x="31" y="49"/>
                    </a:cubicBezTo>
                    <a:cubicBezTo>
                      <a:pt x="33" y="52"/>
                      <a:pt x="34" y="57"/>
                      <a:pt x="36" y="58"/>
                    </a:cubicBezTo>
                    <a:cubicBezTo>
                      <a:pt x="37" y="58"/>
                      <a:pt x="45" y="53"/>
                      <a:pt x="43" y="48"/>
                    </a:cubicBezTo>
                    <a:cubicBezTo>
                      <a:pt x="42" y="43"/>
                      <a:pt x="39" y="38"/>
                      <a:pt x="38" y="37"/>
                    </a:cubicBezTo>
                    <a:cubicBezTo>
                      <a:pt x="37" y="36"/>
                      <a:pt x="38" y="34"/>
                      <a:pt x="40" y="35"/>
                    </a:cubicBezTo>
                    <a:cubicBezTo>
                      <a:pt x="42" y="36"/>
                      <a:pt x="45" y="38"/>
                      <a:pt x="49" y="38"/>
                    </a:cubicBezTo>
                    <a:cubicBezTo>
                      <a:pt x="53" y="38"/>
                      <a:pt x="54" y="39"/>
                      <a:pt x="55" y="38"/>
                    </a:cubicBezTo>
                    <a:cubicBezTo>
                      <a:pt x="57" y="36"/>
                      <a:pt x="59" y="33"/>
                      <a:pt x="59" y="32"/>
                    </a:cubicBezTo>
                    <a:cubicBezTo>
                      <a:pt x="60" y="31"/>
                      <a:pt x="62" y="31"/>
                      <a:pt x="64" y="33"/>
                    </a:cubicBezTo>
                    <a:cubicBezTo>
                      <a:pt x="66" y="36"/>
                      <a:pt x="69" y="38"/>
                      <a:pt x="71" y="36"/>
                    </a:cubicBezTo>
                    <a:cubicBezTo>
                      <a:pt x="72" y="33"/>
                      <a:pt x="70" y="30"/>
                      <a:pt x="72" y="30"/>
                    </a:cubicBezTo>
                    <a:cubicBezTo>
                      <a:pt x="74" y="29"/>
                      <a:pt x="75" y="27"/>
                      <a:pt x="76" y="29"/>
                    </a:cubicBezTo>
                    <a:cubicBezTo>
                      <a:pt x="77" y="30"/>
                      <a:pt x="78" y="32"/>
                      <a:pt x="79" y="31"/>
                    </a:cubicBezTo>
                    <a:cubicBezTo>
                      <a:pt x="79" y="30"/>
                      <a:pt x="81" y="29"/>
                      <a:pt x="82" y="27"/>
                    </a:cubicBezTo>
                    <a:cubicBezTo>
                      <a:pt x="83" y="25"/>
                      <a:pt x="82" y="22"/>
                      <a:pt x="81" y="22"/>
                    </a:cubicBezTo>
                    <a:cubicBezTo>
                      <a:pt x="79" y="23"/>
                      <a:pt x="76" y="23"/>
                      <a:pt x="75" y="24"/>
                    </a:cubicBezTo>
                    <a:cubicBezTo>
                      <a:pt x="74" y="24"/>
                      <a:pt x="72" y="24"/>
                      <a:pt x="71" y="26"/>
                    </a:cubicBezTo>
                    <a:cubicBezTo>
                      <a:pt x="70" y="27"/>
                      <a:pt x="70" y="27"/>
                      <a:pt x="69" y="27"/>
                    </a:cubicBezTo>
                    <a:cubicBezTo>
                      <a:pt x="68" y="27"/>
                      <a:pt x="66" y="28"/>
                      <a:pt x="65" y="26"/>
                    </a:cubicBezTo>
                    <a:cubicBezTo>
                      <a:pt x="63" y="25"/>
                      <a:pt x="63" y="23"/>
                      <a:pt x="61" y="23"/>
                    </a:cubicBezTo>
                    <a:cubicBezTo>
                      <a:pt x="60" y="23"/>
                      <a:pt x="56" y="24"/>
                      <a:pt x="56" y="25"/>
                    </a:cubicBezTo>
                    <a:cubicBezTo>
                      <a:pt x="55" y="26"/>
                      <a:pt x="57" y="28"/>
                      <a:pt x="54" y="28"/>
                    </a:cubicBezTo>
                    <a:cubicBezTo>
                      <a:pt x="51" y="28"/>
                      <a:pt x="43" y="27"/>
                      <a:pt x="42" y="28"/>
                    </a:cubicBezTo>
                    <a:cubicBezTo>
                      <a:pt x="41" y="28"/>
                      <a:pt x="42" y="30"/>
                      <a:pt x="41" y="31"/>
                    </a:cubicBezTo>
                    <a:cubicBezTo>
                      <a:pt x="39" y="31"/>
                      <a:pt x="37" y="33"/>
                      <a:pt x="36" y="32"/>
                    </a:cubicBezTo>
                    <a:cubicBezTo>
                      <a:pt x="35" y="31"/>
                      <a:pt x="32" y="28"/>
                      <a:pt x="32" y="28"/>
                    </a:cubicBezTo>
                    <a:cubicBezTo>
                      <a:pt x="32" y="28"/>
                      <a:pt x="30" y="25"/>
                      <a:pt x="34" y="25"/>
                    </a:cubicBezTo>
                    <a:cubicBezTo>
                      <a:pt x="37" y="25"/>
                      <a:pt x="42" y="24"/>
                      <a:pt x="43" y="24"/>
                    </a:cubicBezTo>
                    <a:cubicBezTo>
                      <a:pt x="44" y="24"/>
                      <a:pt x="46" y="24"/>
                      <a:pt x="46" y="23"/>
                    </a:cubicBezTo>
                    <a:cubicBezTo>
                      <a:pt x="45" y="21"/>
                      <a:pt x="48" y="22"/>
                      <a:pt x="47" y="20"/>
                    </a:cubicBezTo>
                    <a:cubicBezTo>
                      <a:pt x="46" y="19"/>
                      <a:pt x="45" y="18"/>
                      <a:pt x="47" y="18"/>
                    </a:cubicBezTo>
                    <a:cubicBezTo>
                      <a:pt x="50" y="17"/>
                      <a:pt x="58" y="18"/>
                      <a:pt x="63" y="17"/>
                    </a:cubicBezTo>
                    <a:cubicBezTo>
                      <a:pt x="67" y="16"/>
                      <a:pt x="67" y="14"/>
                      <a:pt x="68" y="13"/>
                    </a:cubicBezTo>
                    <a:cubicBezTo>
                      <a:pt x="68" y="11"/>
                      <a:pt x="65" y="8"/>
                      <a:pt x="63" y="8"/>
                    </a:cubicBezTo>
                    <a:cubicBezTo>
                      <a:pt x="62" y="9"/>
                      <a:pt x="60" y="12"/>
                      <a:pt x="58" y="13"/>
                    </a:cubicBezTo>
                    <a:cubicBezTo>
                      <a:pt x="56" y="13"/>
                      <a:pt x="49" y="15"/>
                      <a:pt x="49" y="16"/>
                    </a:cubicBezTo>
                    <a:cubicBezTo>
                      <a:pt x="48" y="16"/>
                      <a:pt x="43" y="17"/>
                      <a:pt x="42" y="17"/>
                    </a:cubicBezTo>
                    <a:cubicBezTo>
                      <a:pt x="41" y="17"/>
                      <a:pt x="36" y="13"/>
                      <a:pt x="40" y="13"/>
                    </a:cubicBezTo>
                    <a:cubicBezTo>
                      <a:pt x="44" y="12"/>
                      <a:pt x="49" y="11"/>
                      <a:pt x="51" y="10"/>
                    </a:cubicBezTo>
                    <a:cubicBezTo>
                      <a:pt x="53" y="8"/>
                      <a:pt x="55" y="3"/>
                      <a:pt x="54" y="2"/>
                    </a:cubicBezTo>
                    <a:cubicBezTo>
                      <a:pt x="54" y="1"/>
                      <a:pt x="51" y="0"/>
                      <a:pt x="50" y="1"/>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4" name="íṩľïdé">
                <a:extLst>
                  <a:ext uri="{FF2B5EF4-FFF2-40B4-BE49-F238E27FC236}">
                    <a16:creationId xmlns:a16="http://schemas.microsoft.com/office/drawing/2014/main" id="{7213D71B-EEDD-4EFC-A762-A18FFB9C8A7D}"/>
                  </a:ext>
                </a:extLst>
              </p:cNvPr>
              <p:cNvSpPr/>
              <p:nvPr/>
            </p:nvSpPr>
            <p:spPr bwMode="auto">
              <a:xfrm>
                <a:off x="3890963" y="2951163"/>
                <a:ext cx="161925" cy="125413"/>
              </a:xfrm>
              <a:custGeom>
                <a:avLst/>
                <a:gdLst>
                  <a:gd name="T0" fmla="*/ 36 w 49"/>
                  <a:gd name="T1" fmla="*/ 5 h 38"/>
                  <a:gd name="T2" fmla="*/ 33 w 49"/>
                  <a:gd name="T3" fmla="*/ 9 h 38"/>
                  <a:gd name="T4" fmla="*/ 37 w 49"/>
                  <a:gd name="T5" fmla="*/ 14 h 38"/>
                  <a:gd name="T6" fmla="*/ 30 w 49"/>
                  <a:gd name="T7" fmla="*/ 18 h 38"/>
                  <a:gd name="T8" fmla="*/ 22 w 49"/>
                  <a:gd name="T9" fmla="*/ 9 h 38"/>
                  <a:gd name="T10" fmla="*/ 16 w 49"/>
                  <a:gd name="T11" fmla="*/ 2 h 38"/>
                  <a:gd name="T12" fmla="*/ 13 w 49"/>
                  <a:gd name="T13" fmla="*/ 10 h 38"/>
                  <a:gd name="T14" fmla="*/ 20 w 49"/>
                  <a:gd name="T15" fmla="*/ 16 h 38"/>
                  <a:gd name="T16" fmla="*/ 25 w 49"/>
                  <a:gd name="T17" fmla="*/ 22 h 38"/>
                  <a:gd name="T18" fmla="*/ 21 w 49"/>
                  <a:gd name="T19" fmla="*/ 26 h 38"/>
                  <a:gd name="T20" fmla="*/ 10 w 49"/>
                  <a:gd name="T21" fmla="*/ 26 h 38"/>
                  <a:gd name="T22" fmla="*/ 8 w 49"/>
                  <a:gd name="T23" fmla="*/ 19 h 38"/>
                  <a:gd name="T24" fmla="*/ 6 w 49"/>
                  <a:gd name="T25" fmla="*/ 13 h 38"/>
                  <a:gd name="T26" fmla="*/ 3 w 49"/>
                  <a:gd name="T27" fmla="*/ 18 h 38"/>
                  <a:gd name="T28" fmla="*/ 2 w 49"/>
                  <a:gd name="T29" fmla="*/ 26 h 38"/>
                  <a:gd name="T30" fmla="*/ 14 w 49"/>
                  <a:gd name="T31" fmla="*/ 30 h 38"/>
                  <a:gd name="T32" fmla="*/ 23 w 49"/>
                  <a:gd name="T33" fmla="*/ 29 h 38"/>
                  <a:gd name="T34" fmla="*/ 28 w 49"/>
                  <a:gd name="T35" fmla="*/ 29 h 38"/>
                  <a:gd name="T36" fmla="*/ 32 w 49"/>
                  <a:gd name="T37" fmla="*/ 37 h 38"/>
                  <a:gd name="T38" fmla="*/ 38 w 49"/>
                  <a:gd name="T39" fmla="*/ 33 h 38"/>
                  <a:gd name="T40" fmla="*/ 34 w 49"/>
                  <a:gd name="T41" fmla="*/ 24 h 38"/>
                  <a:gd name="T42" fmla="*/ 35 w 49"/>
                  <a:gd name="T43" fmla="*/ 20 h 38"/>
                  <a:gd name="T44" fmla="*/ 42 w 49"/>
                  <a:gd name="T45" fmla="*/ 22 h 38"/>
                  <a:gd name="T46" fmla="*/ 48 w 49"/>
                  <a:gd name="T47" fmla="*/ 18 h 38"/>
                  <a:gd name="T48" fmla="*/ 41 w 49"/>
                  <a:gd name="T49" fmla="*/ 8 h 38"/>
                  <a:gd name="T50" fmla="*/ 36 w 49"/>
                  <a:gd name="T51" fmla="*/ 5 h 3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Lst>
                <a:rect l="0" t="0" r="r" b="b"/>
                <a:pathLst>
                  <a:path w="49" h="38">
                    <a:moveTo>
                      <a:pt x="36" y="5"/>
                    </a:moveTo>
                    <a:cubicBezTo>
                      <a:pt x="34" y="6"/>
                      <a:pt x="32" y="8"/>
                      <a:pt x="33" y="9"/>
                    </a:cubicBezTo>
                    <a:cubicBezTo>
                      <a:pt x="33" y="11"/>
                      <a:pt x="37" y="12"/>
                      <a:pt x="37" y="14"/>
                    </a:cubicBezTo>
                    <a:cubicBezTo>
                      <a:pt x="38" y="17"/>
                      <a:pt x="32" y="18"/>
                      <a:pt x="30" y="18"/>
                    </a:cubicBezTo>
                    <a:cubicBezTo>
                      <a:pt x="30" y="18"/>
                      <a:pt x="23" y="11"/>
                      <a:pt x="22" y="9"/>
                    </a:cubicBezTo>
                    <a:cubicBezTo>
                      <a:pt x="21" y="8"/>
                      <a:pt x="19" y="0"/>
                      <a:pt x="16" y="2"/>
                    </a:cubicBezTo>
                    <a:cubicBezTo>
                      <a:pt x="14" y="3"/>
                      <a:pt x="12" y="7"/>
                      <a:pt x="13" y="10"/>
                    </a:cubicBezTo>
                    <a:cubicBezTo>
                      <a:pt x="15" y="12"/>
                      <a:pt x="17" y="13"/>
                      <a:pt x="20" y="16"/>
                    </a:cubicBezTo>
                    <a:cubicBezTo>
                      <a:pt x="22" y="18"/>
                      <a:pt x="25" y="21"/>
                      <a:pt x="25" y="22"/>
                    </a:cubicBezTo>
                    <a:cubicBezTo>
                      <a:pt x="25" y="23"/>
                      <a:pt x="23" y="25"/>
                      <a:pt x="21" y="26"/>
                    </a:cubicBezTo>
                    <a:cubicBezTo>
                      <a:pt x="18" y="27"/>
                      <a:pt x="11" y="27"/>
                      <a:pt x="10" y="26"/>
                    </a:cubicBezTo>
                    <a:cubicBezTo>
                      <a:pt x="9" y="24"/>
                      <a:pt x="8" y="21"/>
                      <a:pt x="8" y="19"/>
                    </a:cubicBezTo>
                    <a:cubicBezTo>
                      <a:pt x="9" y="16"/>
                      <a:pt x="9" y="11"/>
                      <a:pt x="6" y="13"/>
                    </a:cubicBezTo>
                    <a:cubicBezTo>
                      <a:pt x="4" y="14"/>
                      <a:pt x="5" y="16"/>
                      <a:pt x="3" y="18"/>
                    </a:cubicBezTo>
                    <a:cubicBezTo>
                      <a:pt x="1" y="19"/>
                      <a:pt x="0" y="24"/>
                      <a:pt x="2" y="26"/>
                    </a:cubicBezTo>
                    <a:cubicBezTo>
                      <a:pt x="4" y="28"/>
                      <a:pt x="8" y="30"/>
                      <a:pt x="14" y="30"/>
                    </a:cubicBezTo>
                    <a:cubicBezTo>
                      <a:pt x="19" y="30"/>
                      <a:pt x="22" y="29"/>
                      <a:pt x="23" y="29"/>
                    </a:cubicBezTo>
                    <a:cubicBezTo>
                      <a:pt x="25" y="29"/>
                      <a:pt x="28" y="27"/>
                      <a:pt x="28" y="29"/>
                    </a:cubicBezTo>
                    <a:cubicBezTo>
                      <a:pt x="28" y="30"/>
                      <a:pt x="29" y="38"/>
                      <a:pt x="32" y="37"/>
                    </a:cubicBezTo>
                    <a:cubicBezTo>
                      <a:pt x="35" y="37"/>
                      <a:pt x="39" y="35"/>
                      <a:pt x="38" y="33"/>
                    </a:cubicBezTo>
                    <a:cubicBezTo>
                      <a:pt x="38" y="30"/>
                      <a:pt x="34" y="24"/>
                      <a:pt x="34" y="24"/>
                    </a:cubicBezTo>
                    <a:cubicBezTo>
                      <a:pt x="34" y="24"/>
                      <a:pt x="34" y="20"/>
                      <a:pt x="35" y="20"/>
                    </a:cubicBezTo>
                    <a:cubicBezTo>
                      <a:pt x="37" y="21"/>
                      <a:pt x="40" y="21"/>
                      <a:pt x="42" y="22"/>
                    </a:cubicBezTo>
                    <a:cubicBezTo>
                      <a:pt x="44" y="22"/>
                      <a:pt x="49" y="20"/>
                      <a:pt x="48" y="18"/>
                    </a:cubicBezTo>
                    <a:cubicBezTo>
                      <a:pt x="47" y="15"/>
                      <a:pt x="42" y="10"/>
                      <a:pt x="41" y="8"/>
                    </a:cubicBezTo>
                    <a:cubicBezTo>
                      <a:pt x="40" y="6"/>
                      <a:pt x="38" y="4"/>
                      <a:pt x="36" y="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5" name="iṡḻîḑè">
                <a:extLst>
                  <a:ext uri="{FF2B5EF4-FFF2-40B4-BE49-F238E27FC236}">
                    <a16:creationId xmlns:a16="http://schemas.microsoft.com/office/drawing/2014/main" id="{3C884FEC-D850-4F49-A4CB-67C1253B5B9D}"/>
                  </a:ext>
                </a:extLst>
              </p:cNvPr>
              <p:cNvSpPr/>
              <p:nvPr/>
            </p:nvSpPr>
            <p:spPr bwMode="auto">
              <a:xfrm>
                <a:off x="3373438" y="2324100"/>
                <a:ext cx="254000" cy="223838"/>
              </a:xfrm>
              <a:custGeom>
                <a:avLst/>
                <a:gdLst>
                  <a:gd name="T0" fmla="*/ 54 w 77"/>
                  <a:gd name="T1" fmla="*/ 14 h 68"/>
                  <a:gd name="T2" fmla="*/ 47 w 77"/>
                  <a:gd name="T3" fmla="*/ 25 h 68"/>
                  <a:gd name="T4" fmla="*/ 46 w 77"/>
                  <a:gd name="T5" fmla="*/ 25 h 68"/>
                  <a:gd name="T6" fmla="*/ 35 w 77"/>
                  <a:gd name="T7" fmla="*/ 23 h 68"/>
                  <a:gd name="T8" fmla="*/ 27 w 77"/>
                  <a:gd name="T9" fmla="*/ 19 h 68"/>
                  <a:gd name="T10" fmla="*/ 22 w 77"/>
                  <a:gd name="T11" fmla="*/ 22 h 68"/>
                  <a:gd name="T12" fmla="*/ 25 w 77"/>
                  <a:gd name="T13" fmla="*/ 32 h 68"/>
                  <a:gd name="T14" fmla="*/ 34 w 77"/>
                  <a:gd name="T15" fmla="*/ 35 h 68"/>
                  <a:gd name="T16" fmla="*/ 40 w 77"/>
                  <a:gd name="T17" fmla="*/ 34 h 68"/>
                  <a:gd name="T18" fmla="*/ 37 w 77"/>
                  <a:gd name="T19" fmla="*/ 38 h 68"/>
                  <a:gd name="T20" fmla="*/ 25 w 77"/>
                  <a:gd name="T21" fmla="*/ 50 h 68"/>
                  <a:gd name="T22" fmla="*/ 11 w 77"/>
                  <a:gd name="T23" fmla="*/ 57 h 68"/>
                  <a:gd name="T24" fmla="*/ 9 w 77"/>
                  <a:gd name="T25" fmla="*/ 55 h 68"/>
                  <a:gd name="T26" fmla="*/ 3 w 77"/>
                  <a:gd name="T27" fmla="*/ 56 h 68"/>
                  <a:gd name="T28" fmla="*/ 2 w 77"/>
                  <a:gd name="T29" fmla="*/ 64 h 68"/>
                  <a:gd name="T30" fmla="*/ 6 w 77"/>
                  <a:gd name="T31" fmla="*/ 67 h 68"/>
                  <a:gd name="T32" fmla="*/ 19 w 77"/>
                  <a:gd name="T33" fmla="*/ 59 h 68"/>
                  <a:gd name="T34" fmla="*/ 36 w 77"/>
                  <a:gd name="T35" fmla="*/ 49 h 68"/>
                  <a:gd name="T36" fmla="*/ 48 w 77"/>
                  <a:gd name="T37" fmla="*/ 33 h 68"/>
                  <a:gd name="T38" fmla="*/ 63 w 77"/>
                  <a:gd name="T39" fmla="*/ 33 h 68"/>
                  <a:gd name="T40" fmla="*/ 70 w 77"/>
                  <a:gd name="T41" fmla="*/ 34 h 68"/>
                  <a:gd name="T42" fmla="*/ 75 w 77"/>
                  <a:gd name="T43" fmla="*/ 30 h 68"/>
                  <a:gd name="T44" fmla="*/ 68 w 77"/>
                  <a:gd name="T45" fmla="*/ 25 h 68"/>
                  <a:gd name="T46" fmla="*/ 59 w 77"/>
                  <a:gd name="T47" fmla="*/ 26 h 68"/>
                  <a:gd name="T48" fmla="*/ 54 w 77"/>
                  <a:gd name="T49" fmla="*/ 25 h 68"/>
                  <a:gd name="T50" fmla="*/ 57 w 77"/>
                  <a:gd name="T51" fmla="*/ 20 h 68"/>
                  <a:gd name="T52" fmla="*/ 61 w 77"/>
                  <a:gd name="T53" fmla="*/ 16 h 68"/>
                  <a:gd name="T54" fmla="*/ 66 w 77"/>
                  <a:gd name="T55" fmla="*/ 11 h 68"/>
                  <a:gd name="T56" fmla="*/ 65 w 77"/>
                  <a:gd name="T57" fmla="*/ 2 h 68"/>
                  <a:gd name="T58" fmla="*/ 58 w 77"/>
                  <a:gd name="T59" fmla="*/ 4 h 68"/>
                  <a:gd name="T60" fmla="*/ 54 w 77"/>
                  <a:gd name="T61" fmla="*/ 14 h 6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Lst>
                <a:rect l="0" t="0" r="r" b="b"/>
                <a:pathLst>
                  <a:path w="77" h="68">
                    <a:moveTo>
                      <a:pt x="54" y="14"/>
                    </a:moveTo>
                    <a:cubicBezTo>
                      <a:pt x="54" y="14"/>
                      <a:pt x="50" y="19"/>
                      <a:pt x="47" y="25"/>
                    </a:cubicBezTo>
                    <a:cubicBezTo>
                      <a:pt x="46" y="25"/>
                      <a:pt x="46" y="25"/>
                      <a:pt x="46" y="25"/>
                    </a:cubicBezTo>
                    <a:cubicBezTo>
                      <a:pt x="44" y="25"/>
                      <a:pt x="37" y="25"/>
                      <a:pt x="35" y="23"/>
                    </a:cubicBezTo>
                    <a:cubicBezTo>
                      <a:pt x="32" y="22"/>
                      <a:pt x="28" y="19"/>
                      <a:pt x="27" y="19"/>
                    </a:cubicBezTo>
                    <a:cubicBezTo>
                      <a:pt x="25" y="18"/>
                      <a:pt x="23" y="19"/>
                      <a:pt x="22" y="22"/>
                    </a:cubicBezTo>
                    <a:cubicBezTo>
                      <a:pt x="21" y="25"/>
                      <a:pt x="21" y="28"/>
                      <a:pt x="25" y="32"/>
                    </a:cubicBezTo>
                    <a:cubicBezTo>
                      <a:pt x="29" y="37"/>
                      <a:pt x="30" y="36"/>
                      <a:pt x="34" y="35"/>
                    </a:cubicBezTo>
                    <a:cubicBezTo>
                      <a:pt x="36" y="35"/>
                      <a:pt x="38" y="34"/>
                      <a:pt x="40" y="34"/>
                    </a:cubicBezTo>
                    <a:cubicBezTo>
                      <a:pt x="38" y="36"/>
                      <a:pt x="37" y="38"/>
                      <a:pt x="37" y="38"/>
                    </a:cubicBezTo>
                    <a:cubicBezTo>
                      <a:pt x="35" y="40"/>
                      <a:pt x="29" y="47"/>
                      <a:pt x="25" y="50"/>
                    </a:cubicBezTo>
                    <a:cubicBezTo>
                      <a:pt x="21" y="52"/>
                      <a:pt x="11" y="57"/>
                      <a:pt x="11" y="57"/>
                    </a:cubicBezTo>
                    <a:cubicBezTo>
                      <a:pt x="12" y="58"/>
                      <a:pt x="9" y="58"/>
                      <a:pt x="9" y="55"/>
                    </a:cubicBezTo>
                    <a:cubicBezTo>
                      <a:pt x="8" y="52"/>
                      <a:pt x="6" y="54"/>
                      <a:pt x="3" y="56"/>
                    </a:cubicBezTo>
                    <a:cubicBezTo>
                      <a:pt x="0" y="58"/>
                      <a:pt x="2" y="62"/>
                      <a:pt x="2" y="64"/>
                    </a:cubicBezTo>
                    <a:cubicBezTo>
                      <a:pt x="1" y="66"/>
                      <a:pt x="1" y="68"/>
                      <a:pt x="6" y="67"/>
                    </a:cubicBezTo>
                    <a:cubicBezTo>
                      <a:pt x="10" y="66"/>
                      <a:pt x="14" y="62"/>
                      <a:pt x="19" y="59"/>
                    </a:cubicBezTo>
                    <a:cubicBezTo>
                      <a:pt x="24" y="57"/>
                      <a:pt x="32" y="53"/>
                      <a:pt x="36" y="49"/>
                    </a:cubicBezTo>
                    <a:cubicBezTo>
                      <a:pt x="39" y="46"/>
                      <a:pt x="45" y="38"/>
                      <a:pt x="48" y="33"/>
                    </a:cubicBezTo>
                    <a:cubicBezTo>
                      <a:pt x="53" y="33"/>
                      <a:pt x="61" y="33"/>
                      <a:pt x="63" y="33"/>
                    </a:cubicBezTo>
                    <a:cubicBezTo>
                      <a:pt x="65" y="33"/>
                      <a:pt x="67" y="35"/>
                      <a:pt x="70" y="34"/>
                    </a:cubicBezTo>
                    <a:cubicBezTo>
                      <a:pt x="73" y="34"/>
                      <a:pt x="77" y="33"/>
                      <a:pt x="75" y="30"/>
                    </a:cubicBezTo>
                    <a:cubicBezTo>
                      <a:pt x="73" y="27"/>
                      <a:pt x="71" y="24"/>
                      <a:pt x="68" y="25"/>
                    </a:cubicBezTo>
                    <a:cubicBezTo>
                      <a:pt x="65" y="26"/>
                      <a:pt x="61" y="26"/>
                      <a:pt x="59" y="26"/>
                    </a:cubicBezTo>
                    <a:cubicBezTo>
                      <a:pt x="59" y="26"/>
                      <a:pt x="56" y="26"/>
                      <a:pt x="54" y="25"/>
                    </a:cubicBezTo>
                    <a:cubicBezTo>
                      <a:pt x="55" y="23"/>
                      <a:pt x="57" y="21"/>
                      <a:pt x="57" y="20"/>
                    </a:cubicBezTo>
                    <a:cubicBezTo>
                      <a:pt x="59" y="18"/>
                      <a:pt x="60" y="17"/>
                      <a:pt x="61" y="16"/>
                    </a:cubicBezTo>
                    <a:cubicBezTo>
                      <a:pt x="62" y="16"/>
                      <a:pt x="65" y="14"/>
                      <a:pt x="66" y="11"/>
                    </a:cubicBezTo>
                    <a:cubicBezTo>
                      <a:pt x="67" y="9"/>
                      <a:pt x="66" y="3"/>
                      <a:pt x="65" y="2"/>
                    </a:cubicBezTo>
                    <a:cubicBezTo>
                      <a:pt x="63" y="0"/>
                      <a:pt x="59" y="1"/>
                      <a:pt x="58" y="4"/>
                    </a:cubicBezTo>
                    <a:cubicBezTo>
                      <a:pt x="56" y="7"/>
                      <a:pt x="55" y="14"/>
                      <a:pt x="5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6" name="iṧľîḓé">
                <a:extLst>
                  <a:ext uri="{FF2B5EF4-FFF2-40B4-BE49-F238E27FC236}">
                    <a16:creationId xmlns:a16="http://schemas.microsoft.com/office/drawing/2014/main" id="{B4823258-6914-4E8F-973B-EEC84C9BBFBA}"/>
                  </a:ext>
                </a:extLst>
              </p:cNvPr>
              <p:cNvSpPr/>
              <p:nvPr/>
            </p:nvSpPr>
            <p:spPr bwMode="auto">
              <a:xfrm>
                <a:off x="2625726" y="2725738"/>
                <a:ext cx="890588" cy="1277938"/>
              </a:xfrm>
              <a:custGeom>
                <a:avLst/>
                <a:gdLst>
                  <a:gd name="T0" fmla="*/ 135 w 270"/>
                  <a:gd name="T1" fmla="*/ 22 h 387"/>
                  <a:gd name="T2" fmla="*/ 131 w 270"/>
                  <a:gd name="T3" fmla="*/ 22 h 387"/>
                  <a:gd name="T4" fmla="*/ 117 w 270"/>
                  <a:gd name="T5" fmla="*/ 6 h 387"/>
                  <a:gd name="T6" fmla="*/ 99 w 270"/>
                  <a:gd name="T7" fmla="*/ 6 h 387"/>
                  <a:gd name="T8" fmla="*/ 85 w 270"/>
                  <a:gd name="T9" fmla="*/ 0 h 387"/>
                  <a:gd name="T10" fmla="*/ 100 w 270"/>
                  <a:gd name="T11" fmla="*/ 20 h 387"/>
                  <a:gd name="T12" fmla="*/ 113 w 270"/>
                  <a:gd name="T13" fmla="*/ 20 h 387"/>
                  <a:gd name="T14" fmla="*/ 126 w 270"/>
                  <a:gd name="T15" fmla="*/ 23 h 387"/>
                  <a:gd name="T16" fmla="*/ 88 w 270"/>
                  <a:gd name="T17" fmla="*/ 45 h 387"/>
                  <a:gd name="T18" fmla="*/ 82 w 270"/>
                  <a:gd name="T19" fmla="*/ 108 h 387"/>
                  <a:gd name="T20" fmla="*/ 60 w 270"/>
                  <a:gd name="T21" fmla="*/ 108 h 387"/>
                  <a:gd name="T22" fmla="*/ 35 w 270"/>
                  <a:gd name="T23" fmla="*/ 142 h 387"/>
                  <a:gd name="T24" fmla="*/ 25 w 270"/>
                  <a:gd name="T25" fmla="*/ 309 h 387"/>
                  <a:gd name="T26" fmla="*/ 0 w 270"/>
                  <a:gd name="T27" fmla="*/ 387 h 387"/>
                  <a:gd name="T28" fmla="*/ 30 w 270"/>
                  <a:gd name="T29" fmla="*/ 387 h 387"/>
                  <a:gd name="T30" fmla="*/ 45 w 270"/>
                  <a:gd name="T31" fmla="*/ 367 h 387"/>
                  <a:gd name="T32" fmla="*/ 37 w 270"/>
                  <a:gd name="T33" fmla="*/ 387 h 387"/>
                  <a:gd name="T34" fmla="*/ 63 w 270"/>
                  <a:gd name="T35" fmla="*/ 387 h 387"/>
                  <a:gd name="T36" fmla="*/ 70 w 270"/>
                  <a:gd name="T37" fmla="*/ 353 h 387"/>
                  <a:gd name="T38" fmla="*/ 78 w 270"/>
                  <a:gd name="T39" fmla="*/ 167 h 387"/>
                  <a:gd name="T40" fmla="*/ 90 w 270"/>
                  <a:gd name="T41" fmla="*/ 151 h 387"/>
                  <a:gd name="T42" fmla="*/ 130 w 270"/>
                  <a:gd name="T43" fmla="*/ 151 h 387"/>
                  <a:gd name="T44" fmla="*/ 130 w 270"/>
                  <a:gd name="T45" fmla="*/ 69 h 387"/>
                  <a:gd name="T46" fmla="*/ 113 w 270"/>
                  <a:gd name="T47" fmla="*/ 48 h 387"/>
                  <a:gd name="T48" fmla="*/ 135 w 270"/>
                  <a:gd name="T49" fmla="*/ 27 h 387"/>
                  <a:gd name="T50" fmla="*/ 156 w 270"/>
                  <a:gd name="T51" fmla="*/ 48 h 387"/>
                  <a:gd name="T52" fmla="*/ 139 w 270"/>
                  <a:gd name="T53" fmla="*/ 69 h 387"/>
                  <a:gd name="T54" fmla="*/ 139 w 270"/>
                  <a:gd name="T55" fmla="*/ 151 h 387"/>
                  <a:gd name="T56" fmla="*/ 180 w 270"/>
                  <a:gd name="T57" fmla="*/ 151 h 387"/>
                  <a:gd name="T58" fmla="*/ 191 w 270"/>
                  <a:gd name="T59" fmla="*/ 167 h 387"/>
                  <a:gd name="T60" fmla="*/ 200 w 270"/>
                  <a:gd name="T61" fmla="*/ 353 h 387"/>
                  <a:gd name="T62" fmla="*/ 207 w 270"/>
                  <a:gd name="T63" fmla="*/ 387 h 387"/>
                  <a:gd name="T64" fmla="*/ 233 w 270"/>
                  <a:gd name="T65" fmla="*/ 387 h 387"/>
                  <a:gd name="T66" fmla="*/ 224 w 270"/>
                  <a:gd name="T67" fmla="*/ 367 h 387"/>
                  <a:gd name="T68" fmla="*/ 239 w 270"/>
                  <a:gd name="T69" fmla="*/ 387 h 387"/>
                  <a:gd name="T70" fmla="*/ 270 w 270"/>
                  <a:gd name="T71" fmla="*/ 387 h 387"/>
                  <a:gd name="T72" fmla="*/ 244 w 270"/>
                  <a:gd name="T73" fmla="*/ 309 h 387"/>
                  <a:gd name="T74" fmla="*/ 235 w 270"/>
                  <a:gd name="T75" fmla="*/ 142 h 387"/>
                  <a:gd name="T76" fmla="*/ 209 w 270"/>
                  <a:gd name="T77" fmla="*/ 108 h 387"/>
                  <a:gd name="T78" fmla="*/ 188 w 270"/>
                  <a:gd name="T79" fmla="*/ 108 h 387"/>
                  <a:gd name="T80" fmla="*/ 182 w 270"/>
                  <a:gd name="T81" fmla="*/ 45 h 387"/>
                  <a:gd name="T82" fmla="*/ 144 w 270"/>
                  <a:gd name="T83" fmla="*/ 23 h 387"/>
                  <a:gd name="T84" fmla="*/ 157 w 270"/>
                  <a:gd name="T85" fmla="*/ 20 h 387"/>
                  <a:gd name="T86" fmla="*/ 170 w 270"/>
                  <a:gd name="T87" fmla="*/ 20 h 387"/>
                  <a:gd name="T88" fmla="*/ 184 w 270"/>
                  <a:gd name="T89" fmla="*/ 0 h 387"/>
                  <a:gd name="T90" fmla="*/ 170 w 270"/>
                  <a:gd name="T91" fmla="*/ 6 h 387"/>
                  <a:gd name="T92" fmla="*/ 153 w 270"/>
                  <a:gd name="T93" fmla="*/ 6 h 387"/>
                  <a:gd name="T94" fmla="*/ 139 w 270"/>
                  <a:gd name="T95" fmla="*/ 22 h 387"/>
                  <a:gd name="T96" fmla="*/ 135 w 270"/>
                  <a:gd name="T97" fmla="*/ 22 h 38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Lst>
                <a:rect l="0" t="0" r="r" b="b"/>
                <a:pathLst>
                  <a:path w="270" h="387">
                    <a:moveTo>
                      <a:pt x="135" y="22"/>
                    </a:moveTo>
                    <a:cubicBezTo>
                      <a:pt x="133" y="22"/>
                      <a:pt x="132" y="22"/>
                      <a:pt x="131" y="22"/>
                    </a:cubicBezTo>
                    <a:cubicBezTo>
                      <a:pt x="130" y="15"/>
                      <a:pt x="126" y="6"/>
                      <a:pt x="117" y="6"/>
                    </a:cubicBezTo>
                    <a:cubicBezTo>
                      <a:pt x="110" y="6"/>
                      <a:pt x="106" y="6"/>
                      <a:pt x="99" y="6"/>
                    </a:cubicBezTo>
                    <a:cubicBezTo>
                      <a:pt x="93" y="6"/>
                      <a:pt x="88" y="4"/>
                      <a:pt x="85" y="0"/>
                    </a:cubicBezTo>
                    <a:cubicBezTo>
                      <a:pt x="87" y="9"/>
                      <a:pt x="90" y="18"/>
                      <a:pt x="100" y="20"/>
                    </a:cubicBezTo>
                    <a:cubicBezTo>
                      <a:pt x="104" y="20"/>
                      <a:pt x="109" y="20"/>
                      <a:pt x="113" y="20"/>
                    </a:cubicBezTo>
                    <a:cubicBezTo>
                      <a:pt x="120" y="20"/>
                      <a:pt x="123" y="21"/>
                      <a:pt x="126" y="23"/>
                    </a:cubicBezTo>
                    <a:cubicBezTo>
                      <a:pt x="109" y="24"/>
                      <a:pt x="93" y="30"/>
                      <a:pt x="88" y="45"/>
                    </a:cubicBezTo>
                    <a:cubicBezTo>
                      <a:pt x="83" y="59"/>
                      <a:pt x="85" y="92"/>
                      <a:pt x="82" y="108"/>
                    </a:cubicBezTo>
                    <a:cubicBezTo>
                      <a:pt x="75" y="108"/>
                      <a:pt x="67" y="108"/>
                      <a:pt x="60" y="108"/>
                    </a:cubicBezTo>
                    <a:cubicBezTo>
                      <a:pt x="42" y="107"/>
                      <a:pt x="36" y="123"/>
                      <a:pt x="35" y="142"/>
                    </a:cubicBezTo>
                    <a:cubicBezTo>
                      <a:pt x="32" y="198"/>
                      <a:pt x="28" y="253"/>
                      <a:pt x="25" y="309"/>
                    </a:cubicBezTo>
                    <a:cubicBezTo>
                      <a:pt x="23" y="352"/>
                      <a:pt x="14" y="372"/>
                      <a:pt x="0" y="387"/>
                    </a:cubicBezTo>
                    <a:cubicBezTo>
                      <a:pt x="10" y="387"/>
                      <a:pt x="20" y="387"/>
                      <a:pt x="30" y="387"/>
                    </a:cubicBezTo>
                    <a:cubicBezTo>
                      <a:pt x="35" y="383"/>
                      <a:pt x="38" y="378"/>
                      <a:pt x="45" y="367"/>
                    </a:cubicBezTo>
                    <a:cubicBezTo>
                      <a:pt x="42" y="377"/>
                      <a:pt x="40" y="382"/>
                      <a:pt x="37" y="387"/>
                    </a:cubicBezTo>
                    <a:cubicBezTo>
                      <a:pt x="46" y="387"/>
                      <a:pt x="54" y="387"/>
                      <a:pt x="63" y="387"/>
                    </a:cubicBezTo>
                    <a:cubicBezTo>
                      <a:pt x="68" y="377"/>
                      <a:pt x="70" y="365"/>
                      <a:pt x="70" y="353"/>
                    </a:cubicBezTo>
                    <a:cubicBezTo>
                      <a:pt x="73" y="291"/>
                      <a:pt x="76" y="229"/>
                      <a:pt x="78" y="167"/>
                    </a:cubicBezTo>
                    <a:cubicBezTo>
                      <a:pt x="79" y="157"/>
                      <a:pt x="82" y="151"/>
                      <a:pt x="90" y="151"/>
                    </a:cubicBezTo>
                    <a:cubicBezTo>
                      <a:pt x="103" y="151"/>
                      <a:pt x="117" y="151"/>
                      <a:pt x="130" y="151"/>
                    </a:cubicBezTo>
                    <a:cubicBezTo>
                      <a:pt x="130" y="124"/>
                      <a:pt x="130" y="96"/>
                      <a:pt x="130" y="69"/>
                    </a:cubicBezTo>
                    <a:cubicBezTo>
                      <a:pt x="121" y="67"/>
                      <a:pt x="113" y="58"/>
                      <a:pt x="113" y="48"/>
                    </a:cubicBezTo>
                    <a:cubicBezTo>
                      <a:pt x="113" y="36"/>
                      <a:pt x="123" y="27"/>
                      <a:pt x="135" y="27"/>
                    </a:cubicBezTo>
                    <a:cubicBezTo>
                      <a:pt x="147" y="27"/>
                      <a:pt x="156" y="36"/>
                      <a:pt x="156" y="48"/>
                    </a:cubicBezTo>
                    <a:cubicBezTo>
                      <a:pt x="156" y="58"/>
                      <a:pt x="149" y="67"/>
                      <a:pt x="139" y="69"/>
                    </a:cubicBezTo>
                    <a:cubicBezTo>
                      <a:pt x="139" y="96"/>
                      <a:pt x="139" y="124"/>
                      <a:pt x="139" y="151"/>
                    </a:cubicBezTo>
                    <a:cubicBezTo>
                      <a:pt x="153" y="151"/>
                      <a:pt x="166" y="151"/>
                      <a:pt x="180" y="151"/>
                    </a:cubicBezTo>
                    <a:cubicBezTo>
                      <a:pt x="188" y="151"/>
                      <a:pt x="191" y="157"/>
                      <a:pt x="191" y="167"/>
                    </a:cubicBezTo>
                    <a:cubicBezTo>
                      <a:pt x="194" y="229"/>
                      <a:pt x="197" y="291"/>
                      <a:pt x="200" y="353"/>
                    </a:cubicBezTo>
                    <a:cubicBezTo>
                      <a:pt x="200" y="365"/>
                      <a:pt x="202" y="377"/>
                      <a:pt x="207" y="387"/>
                    </a:cubicBezTo>
                    <a:cubicBezTo>
                      <a:pt x="215" y="387"/>
                      <a:pt x="224" y="387"/>
                      <a:pt x="233" y="387"/>
                    </a:cubicBezTo>
                    <a:cubicBezTo>
                      <a:pt x="230" y="382"/>
                      <a:pt x="227" y="377"/>
                      <a:pt x="224" y="367"/>
                    </a:cubicBezTo>
                    <a:cubicBezTo>
                      <a:pt x="232" y="378"/>
                      <a:pt x="235" y="383"/>
                      <a:pt x="239" y="387"/>
                    </a:cubicBezTo>
                    <a:cubicBezTo>
                      <a:pt x="249" y="387"/>
                      <a:pt x="260" y="387"/>
                      <a:pt x="270" y="387"/>
                    </a:cubicBezTo>
                    <a:cubicBezTo>
                      <a:pt x="256" y="372"/>
                      <a:pt x="247" y="352"/>
                      <a:pt x="244" y="309"/>
                    </a:cubicBezTo>
                    <a:cubicBezTo>
                      <a:pt x="242" y="253"/>
                      <a:pt x="238" y="198"/>
                      <a:pt x="235" y="142"/>
                    </a:cubicBezTo>
                    <a:cubicBezTo>
                      <a:pt x="234" y="123"/>
                      <a:pt x="228" y="107"/>
                      <a:pt x="209" y="108"/>
                    </a:cubicBezTo>
                    <a:cubicBezTo>
                      <a:pt x="202" y="108"/>
                      <a:pt x="195" y="108"/>
                      <a:pt x="188" y="108"/>
                    </a:cubicBezTo>
                    <a:cubicBezTo>
                      <a:pt x="185" y="92"/>
                      <a:pt x="186" y="59"/>
                      <a:pt x="182" y="45"/>
                    </a:cubicBezTo>
                    <a:cubicBezTo>
                      <a:pt x="176" y="30"/>
                      <a:pt x="161" y="24"/>
                      <a:pt x="144" y="23"/>
                    </a:cubicBezTo>
                    <a:cubicBezTo>
                      <a:pt x="146" y="21"/>
                      <a:pt x="150" y="20"/>
                      <a:pt x="157" y="20"/>
                    </a:cubicBezTo>
                    <a:cubicBezTo>
                      <a:pt x="161" y="20"/>
                      <a:pt x="166" y="20"/>
                      <a:pt x="170" y="20"/>
                    </a:cubicBezTo>
                    <a:cubicBezTo>
                      <a:pt x="180" y="18"/>
                      <a:pt x="183" y="9"/>
                      <a:pt x="184" y="0"/>
                    </a:cubicBezTo>
                    <a:cubicBezTo>
                      <a:pt x="181" y="4"/>
                      <a:pt x="177" y="6"/>
                      <a:pt x="170" y="6"/>
                    </a:cubicBezTo>
                    <a:cubicBezTo>
                      <a:pt x="164" y="6"/>
                      <a:pt x="159" y="6"/>
                      <a:pt x="153" y="6"/>
                    </a:cubicBezTo>
                    <a:cubicBezTo>
                      <a:pt x="144" y="6"/>
                      <a:pt x="140" y="15"/>
                      <a:pt x="139" y="22"/>
                    </a:cubicBezTo>
                    <a:cubicBezTo>
                      <a:pt x="138" y="22"/>
                      <a:pt x="136" y="22"/>
                      <a:pt x="135" y="2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7" name="iṥ1ïḍè">
                <a:extLst>
                  <a:ext uri="{FF2B5EF4-FFF2-40B4-BE49-F238E27FC236}">
                    <a16:creationId xmlns:a16="http://schemas.microsoft.com/office/drawing/2014/main" id="{B76BC2E8-FE4B-4A56-A663-0213C680C19F}"/>
                  </a:ext>
                </a:extLst>
              </p:cNvPr>
              <p:cNvSpPr/>
              <p:nvPr/>
            </p:nvSpPr>
            <p:spPr bwMode="auto">
              <a:xfrm>
                <a:off x="1735138" y="2095500"/>
                <a:ext cx="2667000" cy="2670175"/>
              </a:xfrm>
              <a:custGeom>
                <a:avLst/>
                <a:gdLst>
                  <a:gd name="T0" fmla="*/ 404 w 809"/>
                  <a:gd name="T1" fmla="*/ 0 h 809"/>
                  <a:gd name="T2" fmla="*/ 809 w 809"/>
                  <a:gd name="T3" fmla="*/ 404 h 809"/>
                  <a:gd name="T4" fmla="*/ 404 w 809"/>
                  <a:gd name="T5" fmla="*/ 809 h 809"/>
                  <a:gd name="T6" fmla="*/ 0 w 809"/>
                  <a:gd name="T7" fmla="*/ 404 h 809"/>
                  <a:gd name="T8" fmla="*/ 404 w 809"/>
                  <a:gd name="T9" fmla="*/ 0 h 809"/>
                  <a:gd name="T10" fmla="*/ 404 w 809"/>
                  <a:gd name="T11" fmla="*/ 0 h 809"/>
                  <a:gd name="T12" fmla="*/ 404 w 809"/>
                  <a:gd name="T13" fmla="*/ 14 h 809"/>
                  <a:gd name="T14" fmla="*/ 14 w 809"/>
                  <a:gd name="T15" fmla="*/ 404 h 809"/>
                  <a:gd name="T16" fmla="*/ 404 w 809"/>
                  <a:gd name="T17" fmla="*/ 795 h 809"/>
                  <a:gd name="T18" fmla="*/ 795 w 809"/>
                  <a:gd name="T19" fmla="*/ 404 h 809"/>
                  <a:gd name="T20" fmla="*/ 404 w 809"/>
                  <a:gd name="T21" fmla="*/ 14 h 80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809" h="809">
                    <a:moveTo>
                      <a:pt x="404" y="0"/>
                    </a:moveTo>
                    <a:cubicBezTo>
                      <a:pt x="627" y="0"/>
                      <a:pt x="809" y="182"/>
                      <a:pt x="809" y="404"/>
                    </a:cubicBezTo>
                    <a:cubicBezTo>
                      <a:pt x="809" y="627"/>
                      <a:pt x="627" y="809"/>
                      <a:pt x="404" y="809"/>
                    </a:cubicBezTo>
                    <a:cubicBezTo>
                      <a:pt x="181" y="809"/>
                      <a:pt x="0" y="627"/>
                      <a:pt x="0" y="404"/>
                    </a:cubicBezTo>
                    <a:cubicBezTo>
                      <a:pt x="0" y="182"/>
                      <a:pt x="181" y="0"/>
                      <a:pt x="404" y="0"/>
                    </a:cubicBezTo>
                    <a:cubicBezTo>
                      <a:pt x="404" y="0"/>
                      <a:pt x="404" y="0"/>
                      <a:pt x="404" y="0"/>
                    </a:cubicBezTo>
                    <a:close/>
                    <a:moveTo>
                      <a:pt x="404" y="14"/>
                    </a:moveTo>
                    <a:cubicBezTo>
                      <a:pt x="189" y="14"/>
                      <a:pt x="14" y="189"/>
                      <a:pt x="14" y="404"/>
                    </a:cubicBezTo>
                    <a:cubicBezTo>
                      <a:pt x="14" y="619"/>
                      <a:pt x="189" y="795"/>
                      <a:pt x="404" y="795"/>
                    </a:cubicBezTo>
                    <a:cubicBezTo>
                      <a:pt x="619" y="795"/>
                      <a:pt x="795" y="619"/>
                      <a:pt x="795" y="404"/>
                    </a:cubicBezTo>
                    <a:cubicBezTo>
                      <a:pt x="795" y="189"/>
                      <a:pt x="619" y="14"/>
                      <a:pt x="404" y="1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8" name="îṡḷïďé">
                <a:extLst>
                  <a:ext uri="{FF2B5EF4-FFF2-40B4-BE49-F238E27FC236}">
                    <a16:creationId xmlns:a16="http://schemas.microsoft.com/office/drawing/2014/main" id="{E9DEDFD5-D7D3-4D25-B58F-41D608F327D3}"/>
                  </a:ext>
                </a:extLst>
              </p:cNvPr>
              <p:cNvSpPr/>
              <p:nvPr/>
            </p:nvSpPr>
            <p:spPr bwMode="auto">
              <a:xfrm>
                <a:off x="1897063" y="3373438"/>
                <a:ext cx="2333625" cy="1227138"/>
              </a:xfrm>
              <a:custGeom>
                <a:avLst/>
                <a:gdLst>
                  <a:gd name="T0" fmla="*/ 21 w 708"/>
                  <a:gd name="T1" fmla="*/ 23 h 372"/>
                  <a:gd name="T2" fmla="*/ 53 w 708"/>
                  <a:gd name="T3" fmla="*/ 35 h 372"/>
                  <a:gd name="T4" fmla="*/ 51 w 708"/>
                  <a:gd name="T5" fmla="*/ 26 h 372"/>
                  <a:gd name="T6" fmla="*/ 18 w 708"/>
                  <a:gd name="T7" fmla="*/ 47 h 372"/>
                  <a:gd name="T8" fmla="*/ 18 w 708"/>
                  <a:gd name="T9" fmla="*/ 88 h 372"/>
                  <a:gd name="T10" fmla="*/ 48 w 708"/>
                  <a:gd name="T11" fmla="*/ 67 h 372"/>
                  <a:gd name="T12" fmla="*/ 18 w 708"/>
                  <a:gd name="T13" fmla="*/ 88 h 372"/>
                  <a:gd name="T14" fmla="*/ 62 w 708"/>
                  <a:gd name="T15" fmla="*/ 109 h 372"/>
                  <a:gd name="T16" fmla="*/ 64 w 708"/>
                  <a:gd name="T17" fmla="*/ 147 h 372"/>
                  <a:gd name="T18" fmla="*/ 42 w 708"/>
                  <a:gd name="T19" fmla="*/ 155 h 372"/>
                  <a:gd name="T20" fmla="*/ 57 w 708"/>
                  <a:gd name="T21" fmla="*/ 206 h 372"/>
                  <a:gd name="T22" fmla="*/ 116 w 708"/>
                  <a:gd name="T23" fmla="*/ 203 h 372"/>
                  <a:gd name="T24" fmla="*/ 93 w 708"/>
                  <a:gd name="T25" fmla="*/ 174 h 372"/>
                  <a:gd name="T26" fmla="*/ 46 w 708"/>
                  <a:gd name="T27" fmla="*/ 181 h 372"/>
                  <a:gd name="T28" fmla="*/ 129 w 708"/>
                  <a:gd name="T29" fmla="*/ 265 h 372"/>
                  <a:gd name="T30" fmla="*/ 149 w 708"/>
                  <a:gd name="T31" fmla="*/ 251 h 372"/>
                  <a:gd name="T32" fmla="*/ 121 w 708"/>
                  <a:gd name="T33" fmla="*/ 221 h 372"/>
                  <a:gd name="T34" fmla="*/ 111 w 708"/>
                  <a:gd name="T35" fmla="*/ 252 h 372"/>
                  <a:gd name="T36" fmla="*/ 164 w 708"/>
                  <a:gd name="T37" fmla="*/ 295 h 372"/>
                  <a:gd name="T38" fmla="*/ 175 w 708"/>
                  <a:gd name="T39" fmla="*/ 321 h 372"/>
                  <a:gd name="T40" fmla="*/ 132 w 708"/>
                  <a:gd name="T41" fmla="*/ 292 h 372"/>
                  <a:gd name="T42" fmla="*/ 146 w 708"/>
                  <a:gd name="T43" fmla="*/ 291 h 372"/>
                  <a:gd name="T44" fmla="*/ 211 w 708"/>
                  <a:gd name="T45" fmla="*/ 283 h 372"/>
                  <a:gd name="T46" fmla="*/ 260 w 708"/>
                  <a:gd name="T47" fmla="*/ 308 h 372"/>
                  <a:gd name="T48" fmla="*/ 205 w 708"/>
                  <a:gd name="T49" fmla="*/ 335 h 372"/>
                  <a:gd name="T50" fmla="*/ 342 w 708"/>
                  <a:gd name="T51" fmla="*/ 329 h 372"/>
                  <a:gd name="T52" fmla="*/ 344 w 708"/>
                  <a:gd name="T53" fmla="*/ 352 h 372"/>
                  <a:gd name="T54" fmla="*/ 303 w 708"/>
                  <a:gd name="T55" fmla="*/ 320 h 372"/>
                  <a:gd name="T56" fmla="*/ 320 w 708"/>
                  <a:gd name="T57" fmla="*/ 364 h 372"/>
                  <a:gd name="T58" fmla="*/ 360 w 708"/>
                  <a:gd name="T59" fmla="*/ 321 h 372"/>
                  <a:gd name="T60" fmla="*/ 416 w 708"/>
                  <a:gd name="T61" fmla="*/ 315 h 372"/>
                  <a:gd name="T62" fmla="*/ 384 w 708"/>
                  <a:gd name="T63" fmla="*/ 368 h 372"/>
                  <a:gd name="T64" fmla="*/ 464 w 708"/>
                  <a:gd name="T65" fmla="*/ 350 h 372"/>
                  <a:gd name="T66" fmla="*/ 433 w 708"/>
                  <a:gd name="T67" fmla="*/ 313 h 372"/>
                  <a:gd name="T68" fmla="*/ 508 w 708"/>
                  <a:gd name="T69" fmla="*/ 337 h 372"/>
                  <a:gd name="T70" fmla="*/ 500 w 708"/>
                  <a:gd name="T71" fmla="*/ 285 h 372"/>
                  <a:gd name="T72" fmla="*/ 483 w 708"/>
                  <a:gd name="T73" fmla="*/ 294 h 372"/>
                  <a:gd name="T74" fmla="*/ 508 w 708"/>
                  <a:gd name="T75" fmla="*/ 337 h 372"/>
                  <a:gd name="T76" fmla="*/ 515 w 708"/>
                  <a:gd name="T77" fmla="*/ 276 h 372"/>
                  <a:gd name="T78" fmla="*/ 548 w 708"/>
                  <a:gd name="T79" fmla="*/ 279 h 372"/>
                  <a:gd name="T80" fmla="*/ 550 w 708"/>
                  <a:gd name="T81" fmla="*/ 283 h 372"/>
                  <a:gd name="T82" fmla="*/ 547 w 708"/>
                  <a:gd name="T83" fmla="*/ 316 h 372"/>
                  <a:gd name="T84" fmla="*/ 609 w 708"/>
                  <a:gd name="T85" fmla="*/ 250 h 372"/>
                  <a:gd name="T86" fmla="*/ 608 w 708"/>
                  <a:gd name="T87" fmla="*/ 227 h 372"/>
                  <a:gd name="T88" fmla="*/ 573 w 708"/>
                  <a:gd name="T89" fmla="*/ 241 h 372"/>
                  <a:gd name="T90" fmla="*/ 609 w 708"/>
                  <a:gd name="T91" fmla="*/ 250 h 372"/>
                  <a:gd name="T92" fmla="*/ 656 w 708"/>
                  <a:gd name="T93" fmla="*/ 184 h 372"/>
                  <a:gd name="T94" fmla="*/ 613 w 708"/>
                  <a:gd name="T95" fmla="*/ 172 h 372"/>
                  <a:gd name="T96" fmla="*/ 625 w 708"/>
                  <a:gd name="T97" fmla="*/ 165 h 372"/>
                  <a:gd name="T98" fmla="*/ 650 w 708"/>
                  <a:gd name="T99" fmla="*/ 169 h 372"/>
                  <a:gd name="T100" fmla="*/ 651 w 708"/>
                  <a:gd name="T101" fmla="*/ 215 h 372"/>
                  <a:gd name="T102" fmla="*/ 635 w 708"/>
                  <a:gd name="T103" fmla="*/ 139 h 372"/>
                  <a:gd name="T104" fmla="*/ 683 w 708"/>
                  <a:gd name="T105" fmla="*/ 137 h 372"/>
                  <a:gd name="T106" fmla="*/ 655 w 708"/>
                  <a:gd name="T107" fmla="*/ 73 h 372"/>
                  <a:gd name="T108" fmla="*/ 690 w 708"/>
                  <a:gd name="T109" fmla="*/ 98 h 372"/>
                  <a:gd name="T110" fmla="*/ 684 w 708"/>
                  <a:gd name="T111" fmla="*/ 17 h 372"/>
                  <a:gd name="T112" fmla="*/ 698 w 708"/>
                  <a:gd name="T113" fmla="*/ 34 h 372"/>
                  <a:gd name="T114" fmla="*/ 659 w 708"/>
                  <a:gd name="T115" fmla="*/ 29 h 372"/>
                  <a:gd name="T116" fmla="*/ 659 w 708"/>
                  <a:gd name="T117" fmla="*/ 11 h 372"/>
                  <a:gd name="T118" fmla="*/ 663 w 708"/>
                  <a:gd name="T119" fmla="*/ 6 h 3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Lst>
                <a:rect l="0" t="0" r="r" b="b"/>
                <a:pathLst>
                  <a:path w="708" h="372">
                    <a:moveTo>
                      <a:pt x="0" y="6"/>
                    </a:moveTo>
                    <a:cubicBezTo>
                      <a:pt x="19" y="6"/>
                      <a:pt x="19" y="6"/>
                      <a:pt x="19" y="6"/>
                    </a:cubicBezTo>
                    <a:cubicBezTo>
                      <a:pt x="19" y="8"/>
                      <a:pt x="19" y="8"/>
                      <a:pt x="19" y="8"/>
                    </a:cubicBezTo>
                    <a:cubicBezTo>
                      <a:pt x="15" y="9"/>
                      <a:pt x="11" y="11"/>
                      <a:pt x="8" y="14"/>
                    </a:cubicBezTo>
                    <a:cubicBezTo>
                      <a:pt x="5" y="18"/>
                      <a:pt x="4" y="22"/>
                      <a:pt x="4" y="26"/>
                    </a:cubicBezTo>
                    <a:cubicBezTo>
                      <a:pt x="4" y="29"/>
                      <a:pt x="5" y="32"/>
                      <a:pt x="6" y="33"/>
                    </a:cubicBezTo>
                    <a:cubicBezTo>
                      <a:pt x="7" y="35"/>
                      <a:pt x="9" y="36"/>
                      <a:pt x="11" y="36"/>
                    </a:cubicBezTo>
                    <a:cubicBezTo>
                      <a:pt x="14" y="36"/>
                      <a:pt x="18" y="32"/>
                      <a:pt x="21" y="23"/>
                    </a:cubicBezTo>
                    <a:cubicBezTo>
                      <a:pt x="21" y="23"/>
                      <a:pt x="21" y="23"/>
                      <a:pt x="21" y="23"/>
                    </a:cubicBezTo>
                    <a:cubicBezTo>
                      <a:pt x="22" y="22"/>
                      <a:pt x="22" y="22"/>
                      <a:pt x="22" y="21"/>
                    </a:cubicBezTo>
                    <a:cubicBezTo>
                      <a:pt x="25" y="15"/>
                      <a:pt x="27" y="11"/>
                      <a:pt x="30" y="9"/>
                    </a:cubicBezTo>
                    <a:cubicBezTo>
                      <a:pt x="31" y="8"/>
                      <a:pt x="32" y="7"/>
                      <a:pt x="34" y="7"/>
                    </a:cubicBezTo>
                    <a:cubicBezTo>
                      <a:pt x="35" y="6"/>
                      <a:pt x="36" y="6"/>
                      <a:pt x="38" y="6"/>
                    </a:cubicBezTo>
                    <a:cubicBezTo>
                      <a:pt x="43" y="6"/>
                      <a:pt x="47" y="8"/>
                      <a:pt x="50" y="11"/>
                    </a:cubicBezTo>
                    <a:cubicBezTo>
                      <a:pt x="53" y="15"/>
                      <a:pt x="55" y="19"/>
                      <a:pt x="55" y="25"/>
                    </a:cubicBezTo>
                    <a:cubicBezTo>
                      <a:pt x="55" y="28"/>
                      <a:pt x="54" y="31"/>
                      <a:pt x="53" y="35"/>
                    </a:cubicBezTo>
                    <a:cubicBezTo>
                      <a:pt x="52" y="38"/>
                      <a:pt x="51" y="40"/>
                      <a:pt x="51" y="40"/>
                    </a:cubicBezTo>
                    <a:cubicBezTo>
                      <a:pt x="51" y="41"/>
                      <a:pt x="52" y="41"/>
                      <a:pt x="52" y="42"/>
                    </a:cubicBezTo>
                    <a:cubicBezTo>
                      <a:pt x="53" y="42"/>
                      <a:pt x="53" y="42"/>
                      <a:pt x="55" y="42"/>
                    </a:cubicBezTo>
                    <a:cubicBezTo>
                      <a:pt x="55" y="44"/>
                      <a:pt x="55" y="44"/>
                      <a:pt x="55" y="44"/>
                    </a:cubicBezTo>
                    <a:cubicBezTo>
                      <a:pt x="38" y="45"/>
                      <a:pt x="38" y="45"/>
                      <a:pt x="38" y="45"/>
                    </a:cubicBezTo>
                    <a:cubicBezTo>
                      <a:pt x="38" y="43"/>
                      <a:pt x="38" y="43"/>
                      <a:pt x="38" y="43"/>
                    </a:cubicBezTo>
                    <a:cubicBezTo>
                      <a:pt x="42" y="42"/>
                      <a:pt x="45" y="40"/>
                      <a:pt x="48" y="37"/>
                    </a:cubicBezTo>
                    <a:cubicBezTo>
                      <a:pt x="50" y="34"/>
                      <a:pt x="51" y="30"/>
                      <a:pt x="51" y="26"/>
                    </a:cubicBezTo>
                    <a:cubicBezTo>
                      <a:pt x="51" y="24"/>
                      <a:pt x="51" y="22"/>
                      <a:pt x="49" y="20"/>
                    </a:cubicBezTo>
                    <a:cubicBezTo>
                      <a:pt x="48" y="19"/>
                      <a:pt x="47" y="18"/>
                      <a:pt x="45" y="18"/>
                    </a:cubicBezTo>
                    <a:cubicBezTo>
                      <a:pt x="42" y="18"/>
                      <a:pt x="39" y="21"/>
                      <a:pt x="37" y="28"/>
                    </a:cubicBezTo>
                    <a:cubicBezTo>
                      <a:pt x="36" y="29"/>
                      <a:pt x="36" y="29"/>
                      <a:pt x="36" y="29"/>
                    </a:cubicBezTo>
                    <a:cubicBezTo>
                      <a:pt x="34" y="33"/>
                      <a:pt x="33" y="37"/>
                      <a:pt x="32" y="39"/>
                    </a:cubicBezTo>
                    <a:cubicBezTo>
                      <a:pt x="31" y="40"/>
                      <a:pt x="30" y="42"/>
                      <a:pt x="29" y="43"/>
                    </a:cubicBezTo>
                    <a:cubicBezTo>
                      <a:pt x="27" y="44"/>
                      <a:pt x="26" y="45"/>
                      <a:pt x="24" y="46"/>
                    </a:cubicBezTo>
                    <a:cubicBezTo>
                      <a:pt x="22" y="47"/>
                      <a:pt x="20" y="47"/>
                      <a:pt x="18" y="47"/>
                    </a:cubicBezTo>
                    <a:cubicBezTo>
                      <a:pt x="13" y="47"/>
                      <a:pt x="9" y="46"/>
                      <a:pt x="6" y="42"/>
                    </a:cubicBezTo>
                    <a:cubicBezTo>
                      <a:pt x="2" y="38"/>
                      <a:pt x="1" y="34"/>
                      <a:pt x="1" y="28"/>
                    </a:cubicBezTo>
                    <a:cubicBezTo>
                      <a:pt x="1" y="25"/>
                      <a:pt x="1" y="21"/>
                      <a:pt x="2" y="17"/>
                    </a:cubicBezTo>
                    <a:cubicBezTo>
                      <a:pt x="3" y="14"/>
                      <a:pt x="4" y="12"/>
                      <a:pt x="4" y="12"/>
                    </a:cubicBezTo>
                    <a:cubicBezTo>
                      <a:pt x="4" y="11"/>
                      <a:pt x="3" y="10"/>
                      <a:pt x="3" y="9"/>
                    </a:cubicBezTo>
                    <a:cubicBezTo>
                      <a:pt x="2" y="9"/>
                      <a:pt x="1" y="9"/>
                      <a:pt x="0" y="9"/>
                    </a:cubicBezTo>
                    <a:cubicBezTo>
                      <a:pt x="0" y="6"/>
                      <a:pt x="0" y="6"/>
                      <a:pt x="0" y="6"/>
                    </a:cubicBezTo>
                    <a:close/>
                    <a:moveTo>
                      <a:pt x="18" y="88"/>
                    </a:moveTo>
                    <a:cubicBezTo>
                      <a:pt x="16" y="89"/>
                      <a:pt x="14" y="90"/>
                      <a:pt x="13" y="91"/>
                    </a:cubicBezTo>
                    <a:cubicBezTo>
                      <a:pt x="12" y="92"/>
                      <a:pt x="12" y="94"/>
                      <a:pt x="12" y="96"/>
                    </a:cubicBezTo>
                    <a:cubicBezTo>
                      <a:pt x="10" y="96"/>
                      <a:pt x="10" y="96"/>
                      <a:pt x="10" y="96"/>
                    </a:cubicBezTo>
                    <a:cubicBezTo>
                      <a:pt x="5" y="68"/>
                      <a:pt x="5" y="68"/>
                      <a:pt x="5" y="68"/>
                    </a:cubicBezTo>
                    <a:cubicBezTo>
                      <a:pt x="7" y="67"/>
                      <a:pt x="7" y="67"/>
                      <a:pt x="7" y="67"/>
                    </a:cubicBezTo>
                    <a:cubicBezTo>
                      <a:pt x="8" y="70"/>
                      <a:pt x="8" y="71"/>
                      <a:pt x="10" y="72"/>
                    </a:cubicBezTo>
                    <a:cubicBezTo>
                      <a:pt x="11" y="73"/>
                      <a:pt x="13" y="73"/>
                      <a:pt x="16" y="73"/>
                    </a:cubicBezTo>
                    <a:cubicBezTo>
                      <a:pt x="48" y="67"/>
                      <a:pt x="48" y="67"/>
                      <a:pt x="48" y="67"/>
                    </a:cubicBezTo>
                    <a:cubicBezTo>
                      <a:pt x="50" y="66"/>
                      <a:pt x="52" y="66"/>
                      <a:pt x="53" y="64"/>
                    </a:cubicBezTo>
                    <a:cubicBezTo>
                      <a:pt x="54" y="63"/>
                      <a:pt x="54" y="61"/>
                      <a:pt x="54" y="59"/>
                    </a:cubicBezTo>
                    <a:cubicBezTo>
                      <a:pt x="56" y="59"/>
                      <a:pt x="56" y="59"/>
                      <a:pt x="56" y="59"/>
                    </a:cubicBezTo>
                    <a:cubicBezTo>
                      <a:pt x="61" y="88"/>
                      <a:pt x="61" y="88"/>
                      <a:pt x="61" y="88"/>
                    </a:cubicBezTo>
                    <a:cubicBezTo>
                      <a:pt x="59" y="88"/>
                      <a:pt x="59" y="88"/>
                      <a:pt x="59" y="88"/>
                    </a:cubicBezTo>
                    <a:cubicBezTo>
                      <a:pt x="59" y="85"/>
                      <a:pt x="58" y="84"/>
                      <a:pt x="56" y="83"/>
                    </a:cubicBezTo>
                    <a:cubicBezTo>
                      <a:pt x="55" y="82"/>
                      <a:pt x="53" y="82"/>
                      <a:pt x="51" y="83"/>
                    </a:cubicBezTo>
                    <a:cubicBezTo>
                      <a:pt x="18" y="88"/>
                      <a:pt x="18" y="88"/>
                      <a:pt x="18" y="88"/>
                    </a:cubicBezTo>
                    <a:close/>
                    <a:moveTo>
                      <a:pt x="41" y="158"/>
                    </a:moveTo>
                    <a:cubicBezTo>
                      <a:pt x="37" y="157"/>
                      <a:pt x="33" y="155"/>
                      <a:pt x="30" y="152"/>
                    </a:cubicBezTo>
                    <a:cubicBezTo>
                      <a:pt x="27" y="149"/>
                      <a:pt x="24" y="145"/>
                      <a:pt x="23" y="141"/>
                    </a:cubicBezTo>
                    <a:cubicBezTo>
                      <a:pt x="22" y="137"/>
                      <a:pt x="21" y="134"/>
                      <a:pt x="22" y="131"/>
                    </a:cubicBezTo>
                    <a:cubicBezTo>
                      <a:pt x="22" y="128"/>
                      <a:pt x="23" y="125"/>
                      <a:pt x="24" y="122"/>
                    </a:cubicBezTo>
                    <a:cubicBezTo>
                      <a:pt x="26" y="118"/>
                      <a:pt x="28" y="116"/>
                      <a:pt x="31" y="113"/>
                    </a:cubicBezTo>
                    <a:cubicBezTo>
                      <a:pt x="34" y="111"/>
                      <a:pt x="37" y="109"/>
                      <a:pt x="41" y="108"/>
                    </a:cubicBezTo>
                    <a:cubicBezTo>
                      <a:pt x="49" y="105"/>
                      <a:pt x="55" y="106"/>
                      <a:pt x="62" y="109"/>
                    </a:cubicBezTo>
                    <a:cubicBezTo>
                      <a:pt x="68" y="112"/>
                      <a:pt x="72" y="117"/>
                      <a:pt x="75" y="125"/>
                    </a:cubicBezTo>
                    <a:cubicBezTo>
                      <a:pt x="76" y="128"/>
                      <a:pt x="76" y="131"/>
                      <a:pt x="76" y="135"/>
                    </a:cubicBezTo>
                    <a:cubicBezTo>
                      <a:pt x="76" y="138"/>
                      <a:pt x="76" y="140"/>
                      <a:pt x="76" y="140"/>
                    </a:cubicBezTo>
                    <a:cubicBezTo>
                      <a:pt x="76" y="141"/>
                      <a:pt x="77" y="141"/>
                      <a:pt x="77" y="141"/>
                    </a:cubicBezTo>
                    <a:cubicBezTo>
                      <a:pt x="78" y="142"/>
                      <a:pt x="79" y="142"/>
                      <a:pt x="80" y="142"/>
                    </a:cubicBezTo>
                    <a:cubicBezTo>
                      <a:pt x="80" y="144"/>
                      <a:pt x="80" y="144"/>
                      <a:pt x="80" y="144"/>
                    </a:cubicBezTo>
                    <a:cubicBezTo>
                      <a:pt x="65" y="149"/>
                      <a:pt x="65" y="149"/>
                      <a:pt x="65" y="149"/>
                    </a:cubicBezTo>
                    <a:cubicBezTo>
                      <a:pt x="64" y="147"/>
                      <a:pt x="64" y="147"/>
                      <a:pt x="64" y="147"/>
                    </a:cubicBezTo>
                    <a:cubicBezTo>
                      <a:pt x="68" y="145"/>
                      <a:pt x="70" y="142"/>
                      <a:pt x="72" y="139"/>
                    </a:cubicBezTo>
                    <a:cubicBezTo>
                      <a:pt x="73" y="137"/>
                      <a:pt x="73" y="133"/>
                      <a:pt x="72" y="130"/>
                    </a:cubicBezTo>
                    <a:cubicBezTo>
                      <a:pt x="71" y="126"/>
                      <a:pt x="68" y="123"/>
                      <a:pt x="64" y="122"/>
                    </a:cubicBezTo>
                    <a:cubicBezTo>
                      <a:pt x="59" y="121"/>
                      <a:pt x="54" y="122"/>
                      <a:pt x="47" y="124"/>
                    </a:cubicBezTo>
                    <a:cubicBezTo>
                      <a:pt x="40" y="126"/>
                      <a:pt x="34" y="129"/>
                      <a:pt x="31" y="132"/>
                    </a:cubicBezTo>
                    <a:cubicBezTo>
                      <a:pt x="28" y="136"/>
                      <a:pt x="27" y="140"/>
                      <a:pt x="29" y="144"/>
                    </a:cubicBezTo>
                    <a:cubicBezTo>
                      <a:pt x="30" y="146"/>
                      <a:pt x="31" y="149"/>
                      <a:pt x="34" y="151"/>
                    </a:cubicBezTo>
                    <a:cubicBezTo>
                      <a:pt x="36" y="153"/>
                      <a:pt x="39" y="154"/>
                      <a:pt x="42" y="155"/>
                    </a:cubicBezTo>
                    <a:cubicBezTo>
                      <a:pt x="41" y="158"/>
                      <a:pt x="41" y="158"/>
                      <a:pt x="41" y="158"/>
                    </a:cubicBezTo>
                    <a:close/>
                    <a:moveTo>
                      <a:pt x="60" y="193"/>
                    </a:moveTo>
                    <a:cubicBezTo>
                      <a:pt x="73" y="185"/>
                      <a:pt x="73" y="185"/>
                      <a:pt x="73" y="185"/>
                    </a:cubicBezTo>
                    <a:cubicBezTo>
                      <a:pt x="81" y="198"/>
                      <a:pt x="81" y="198"/>
                      <a:pt x="81" y="198"/>
                    </a:cubicBezTo>
                    <a:cubicBezTo>
                      <a:pt x="68" y="207"/>
                      <a:pt x="68" y="207"/>
                      <a:pt x="68" y="207"/>
                    </a:cubicBezTo>
                    <a:cubicBezTo>
                      <a:pt x="66" y="208"/>
                      <a:pt x="64" y="208"/>
                      <a:pt x="63" y="208"/>
                    </a:cubicBezTo>
                    <a:cubicBezTo>
                      <a:pt x="61" y="208"/>
                      <a:pt x="60" y="207"/>
                      <a:pt x="59" y="205"/>
                    </a:cubicBezTo>
                    <a:cubicBezTo>
                      <a:pt x="57" y="206"/>
                      <a:pt x="57" y="206"/>
                      <a:pt x="57" y="206"/>
                    </a:cubicBezTo>
                    <a:cubicBezTo>
                      <a:pt x="72" y="231"/>
                      <a:pt x="72" y="231"/>
                      <a:pt x="72" y="231"/>
                    </a:cubicBezTo>
                    <a:cubicBezTo>
                      <a:pt x="74" y="230"/>
                      <a:pt x="74" y="230"/>
                      <a:pt x="74" y="230"/>
                    </a:cubicBezTo>
                    <a:cubicBezTo>
                      <a:pt x="73" y="228"/>
                      <a:pt x="72" y="226"/>
                      <a:pt x="73" y="224"/>
                    </a:cubicBezTo>
                    <a:cubicBezTo>
                      <a:pt x="73" y="223"/>
                      <a:pt x="75" y="222"/>
                      <a:pt x="77" y="220"/>
                    </a:cubicBezTo>
                    <a:cubicBezTo>
                      <a:pt x="105" y="203"/>
                      <a:pt x="105" y="203"/>
                      <a:pt x="105" y="203"/>
                    </a:cubicBezTo>
                    <a:cubicBezTo>
                      <a:pt x="107" y="201"/>
                      <a:pt x="109" y="201"/>
                      <a:pt x="110" y="201"/>
                    </a:cubicBezTo>
                    <a:cubicBezTo>
                      <a:pt x="112" y="201"/>
                      <a:pt x="113" y="202"/>
                      <a:pt x="114" y="204"/>
                    </a:cubicBezTo>
                    <a:cubicBezTo>
                      <a:pt x="116" y="203"/>
                      <a:pt x="116" y="203"/>
                      <a:pt x="116" y="203"/>
                    </a:cubicBezTo>
                    <a:cubicBezTo>
                      <a:pt x="101" y="179"/>
                      <a:pt x="101" y="179"/>
                      <a:pt x="101" y="179"/>
                    </a:cubicBezTo>
                    <a:cubicBezTo>
                      <a:pt x="99" y="180"/>
                      <a:pt x="99" y="180"/>
                      <a:pt x="99" y="180"/>
                    </a:cubicBezTo>
                    <a:cubicBezTo>
                      <a:pt x="100" y="182"/>
                      <a:pt x="101" y="183"/>
                      <a:pt x="100" y="185"/>
                    </a:cubicBezTo>
                    <a:cubicBezTo>
                      <a:pt x="100" y="186"/>
                      <a:pt x="98" y="188"/>
                      <a:pt x="96" y="189"/>
                    </a:cubicBezTo>
                    <a:cubicBezTo>
                      <a:pt x="85" y="196"/>
                      <a:pt x="85" y="196"/>
                      <a:pt x="85" y="196"/>
                    </a:cubicBezTo>
                    <a:cubicBezTo>
                      <a:pt x="76" y="183"/>
                      <a:pt x="76" y="183"/>
                      <a:pt x="76" y="183"/>
                    </a:cubicBezTo>
                    <a:cubicBezTo>
                      <a:pt x="88" y="176"/>
                      <a:pt x="88" y="176"/>
                      <a:pt x="88" y="176"/>
                    </a:cubicBezTo>
                    <a:cubicBezTo>
                      <a:pt x="90" y="174"/>
                      <a:pt x="92" y="174"/>
                      <a:pt x="93" y="174"/>
                    </a:cubicBezTo>
                    <a:cubicBezTo>
                      <a:pt x="95" y="174"/>
                      <a:pt x="96" y="175"/>
                      <a:pt x="98" y="177"/>
                    </a:cubicBezTo>
                    <a:cubicBezTo>
                      <a:pt x="99" y="176"/>
                      <a:pt x="99" y="176"/>
                      <a:pt x="99" y="176"/>
                    </a:cubicBezTo>
                    <a:cubicBezTo>
                      <a:pt x="84" y="152"/>
                      <a:pt x="84" y="152"/>
                      <a:pt x="84" y="152"/>
                    </a:cubicBezTo>
                    <a:cubicBezTo>
                      <a:pt x="82" y="153"/>
                      <a:pt x="82" y="153"/>
                      <a:pt x="82" y="153"/>
                    </a:cubicBezTo>
                    <a:cubicBezTo>
                      <a:pt x="83" y="155"/>
                      <a:pt x="84" y="157"/>
                      <a:pt x="83" y="158"/>
                    </a:cubicBezTo>
                    <a:cubicBezTo>
                      <a:pt x="83" y="159"/>
                      <a:pt x="82" y="161"/>
                      <a:pt x="79" y="162"/>
                    </a:cubicBezTo>
                    <a:cubicBezTo>
                      <a:pt x="52" y="180"/>
                      <a:pt x="52" y="180"/>
                      <a:pt x="52" y="180"/>
                    </a:cubicBezTo>
                    <a:cubicBezTo>
                      <a:pt x="49" y="181"/>
                      <a:pt x="47" y="182"/>
                      <a:pt x="46" y="181"/>
                    </a:cubicBezTo>
                    <a:cubicBezTo>
                      <a:pt x="44" y="181"/>
                      <a:pt x="43" y="180"/>
                      <a:pt x="42" y="178"/>
                    </a:cubicBezTo>
                    <a:cubicBezTo>
                      <a:pt x="40" y="179"/>
                      <a:pt x="40" y="179"/>
                      <a:pt x="40" y="179"/>
                    </a:cubicBezTo>
                    <a:cubicBezTo>
                      <a:pt x="56" y="204"/>
                      <a:pt x="56" y="204"/>
                      <a:pt x="56" y="204"/>
                    </a:cubicBezTo>
                    <a:cubicBezTo>
                      <a:pt x="57" y="203"/>
                      <a:pt x="57" y="203"/>
                      <a:pt x="57" y="203"/>
                    </a:cubicBezTo>
                    <a:cubicBezTo>
                      <a:pt x="56" y="201"/>
                      <a:pt x="56" y="199"/>
                      <a:pt x="56" y="197"/>
                    </a:cubicBezTo>
                    <a:cubicBezTo>
                      <a:pt x="56" y="196"/>
                      <a:pt x="58" y="195"/>
                      <a:pt x="60" y="193"/>
                    </a:cubicBezTo>
                    <a:cubicBezTo>
                      <a:pt x="60" y="193"/>
                      <a:pt x="60" y="193"/>
                      <a:pt x="60" y="193"/>
                    </a:cubicBezTo>
                    <a:close/>
                    <a:moveTo>
                      <a:pt x="129" y="265"/>
                    </a:moveTo>
                    <a:cubicBezTo>
                      <a:pt x="146" y="249"/>
                      <a:pt x="146" y="249"/>
                      <a:pt x="146" y="249"/>
                    </a:cubicBezTo>
                    <a:cubicBezTo>
                      <a:pt x="148" y="247"/>
                      <a:pt x="149" y="245"/>
                      <a:pt x="149" y="244"/>
                    </a:cubicBezTo>
                    <a:cubicBezTo>
                      <a:pt x="150" y="242"/>
                      <a:pt x="149" y="241"/>
                      <a:pt x="147" y="239"/>
                    </a:cubicBezTo>
                    <a:cubicBezTo>
                      <a:pt x="149" y="238"/>
                      <a:pt x="149" y="238"/>
                      <a:pt x="149" y="238"/>
                    </a:cubicBezTo>
                    <a:cubicBezTo>
                      <a:pt x="160" y="250"/>
                      <a:pt x="160" y="250"/>
                      <a:pt x="160" y="250"/>
                    </a:cubicBezTo>
                    <a:cubicBezTo>
                      <a:pt x="159" y="251"/>
                      <a:pt x="159" y="251"/>
                      <a:pt x="159" y="251"/>
                    </a:cubicBezTo>
                    <a:cubicBezTo>
                      <a:pt x="157" y="249"/>
                      <a:pt x="155" y="248"/>
                      <a:pt x="154" y="248"/>
                    </a:cubicBezTo>
                    <a:cubicBezTo>
                      <a:pt x="152" y="248"/>
                      <a:pt x="151" y="249"/>
                      <a:pt x="149" y="251"/>
                    </a:cubicBezTo>
                    <a:cubicBezTo>
                      <a:pt x="132" y="267"/>
                      <a:pt x="132" y="267"/>
                      <a:pt x="132" y="267"/>
                    </a:cubicBezTo>
                    <a:cubicBezTo>
                      <a:pt x="129" y="270"/>
                      <a:pt x="127" y="271"/>
                      <a:pt x="125" y="272"/>
                    </a:cubicBezTo>
                    <a:cubicBezTo>
                      <a:pt x="123" y="273"/>
                      <a:pt x="121" y="274"/>
                      <a:pt x="119" y="274"/>
                    </a:cubicBezTo>
                    <a:cubicBezTo>
                      <a:pt x="116" y="274"/>
                      <a:pt x="114" y="273"/>
                      <a:pt x="111" y="272"/>
                    </a:cubicBezTo>
                    <a:cubicBezTo>
                      <a:pt x="108" y="270"/>
                      <a:pt x="105" y="268"/>
                      <a:pt x="103" y="265"/>
                    </a:cubicBezTo>
                    <a:cubicBezTo>
                      <a:pt x="98" y="260"/>
                      <a:pt x="96" y="256"/>
                      <a:pt x="96" y="251"/>
                    </a:cubicBezTo>
                    <a:cubicBezTo>
                      <a:pt x="96" y="246"/>
                      <a:pt x="98" y="242"/>
                      <a:pt x="103" y="238"/>
                    </a:cubicBezTo>
                    <a:cubicBezTo>
                      <a:pt x="121" y="221"/>
                      <a:pt x="121" y="221"/>
                      <a:pt x="121" y="221"/>
                    </a:cubicBezTo>
                    <a:cubicBezTo>
                      <a:pt x="122" y="219"/>
                      <a:pt x="123" y="217"/>
                      <a:pt x="124" y="216"/>
                    </a:cubicBezTo>
                    <a:cubicBezTo>
                      <a:pt x="124" y="215"/>
                      <a:pt x="123" y="213"/>
                      <a:pt x="121" y="211"/>
                    </a:cubicBezTo>
                    <a:cubicBezTo>
                      <a:pt x="123" y="210"/>
                      <a:pt x="123" y="210"/>
                      <a:pt x="123" y="210"/>
                    </a:cubicBezTo>
                    <a:cubicBezTo>
                      <a:pt x="143" y="231"/>
                      <a:pt x="143" y="231"/>
                      <a:pt x="143" y="231"/>
                    </a:cubicBezTo>
                    <a:cubicBezTo>
                      <a:pt x="141" y="232"/>
                      <a:pt x="141" y="232"/>
                      <a:pt x="141" y="232"/>
                    </a:cubicBezTo>
                    <a:cubicBezTo>
                      <a:pt x="140" y="231"/>
                      <a:pt x="138" y="230"/>
                      <a:pt x="137" y="230"/>
                    </a:cubicBezTo>
                    <a:cubicBezTo>
                      <a:pt x="135" y="230"/>
                      <a:pt x="133" y="231"/>
                      <a:pt x="131" y="233"/>
                    </a:cubicBezTo>
                    <a:cubicBezTo>
                      <a:pt x="111" y="252"/>
                      <a:pt x="111" y="252"/>
                      <a:pt x="111" y="252"/>
                    </a:cubicBezTo>
                    <a:cubicBezTo>
                      <a:pt x="108" y="254"/>
                      <a:pt x="106" y="257"/>
                      <a:pt x="106" y="259"/>
                    </a:cubicBezTo>
                    <a:cubicBezTo>
                      <a:pt x="106" y="262"/>
                      <a:pt x="107" y="264"/>
                      <a:pt x="109" y="267"/>
                    </a:cubicBezTo>
                    <a:cubicBezTo>
                      <a:pt x="112" y="270"/>
                      <a:pt x="115" y="271"/>
                      <a:pt x="118" y="271"/>
                    </a:cubicBezTo>
                    <a:cubicBezTo>
                      <a:pt x="122" y="270"/>
                      <a:pt x="125" y="268"/>
                      <a:pt x="129" y="265"/>
                    </a:cubicBezTo>
                    <a:cubicBezTo>
                      <a:pt x="129" y="265"/>
                      <a:pt x="129" y="265"/>
                      <a:pt x="129" y="265"/>
                    </a:cubicBezTo>
                    <a:close/>
                    <a:moveTo>
                      <a:pt x="146" y="291"/>
                    </a:moveTo>
                    <a:cubicBezTo>
                      <a:pt x="153" y="287"/>
                      <a:pt x="153" y="287"/>
                      <a:pt x="153" y="287"/>
                    </a:cubicBezTo>
                    <a:cubicBezTo>
                      <a:pt x="164" y="295"/>
                      <a:pt x="164" y="295"/>
                      <a:pt x="164" y="295"/>
                    </a:cubicBezTo>
                    <a:cubicBezTo>
                      <a:pt x="161" y="304"/>
                      <a:pt x="161" y="304"/>
                      <a:pt x="161" y="304"/>
                    </a:cubicBezTo>
                    <a:cubicBezTo>
                      <a:pt x="161" y="305"/>
                      <a:pt x="161" y="305"/>
                      <a:pt x="160" y="305"/>
                    </a:cubicBezTo>
                    <a:cubicBezTo>
                      <a:pt x="160" y="306"/>
                      <a:pt x="160" y="306"/>
                      <a:pt x="160" y="306"/>
                    </a:cubicBezTo>
                    <a:cubicBezTo>
                      <a:pt x="159" y="307"/>
                      <a:pt x="158" y="308"/>
                      <a:pt x="158" y="308"/>
                    </a:cubicBezTo>
                    <a:cubicBezTo>
                      <a:pt x="157" y="307"/>
                      <a:pt x="155" y="307"/>
                      <a:pt x="153" y="305"/>
                    </a:cubicBezTo>
                    <a:cubicBezTo>
                      <a:pt x="152" y="307"/>
                      <a:pt x="152" y="307"/>
                      <a:pt x="152" y="307"/>
                    </a:cubicBezTo>
                    <a:cubicBezTo>
                      <a:pt x="174" y="322"/>
                      <a:pt x="174" y="322"/>
                      <a:pt x="174" y="322"/>
                    </a:cubicBezTo>
                    <a:cubicBezTo>
                      <a:pt x="175" y="321"/>
                      <a:pt x="175" y="321"/>
                      <a:pt x="175" y="321"/>
                    </a:cubicBezTo>
                    <a:cubicBezTo>
                      <a:pt x="174" y="320"/>
                      <a:pt x="174" y="320"/>
                      <a:pt x="173" y="319"/>
                    </a:cubicBezTo>
                    <a:cubicBezTo>
                      <a:pt x="173" y="318"/>
                      <a:pt x="173" y="316"/>
                      <a:pt x="174" y="315"/>
                    </a:cubicBezTo>
                    <a:cubicBezTo>
                      <a:pt x="186" y="268"/>
                      <a:pt x="186" y="268"/>
                      <a:pt x="186" y="268"/>
                    </a:cubicBezTo>
                    <a:cubicBezTo>
                      <a:pt x="181" y="264"/>
                      <a:pt x="181" y="264"/>
                      <a:pt x="181" y="264"/>
                    </a:cubicBezTo>
                    <a:cubicBezTo>
                      <a:pt x="141" y="290"/>
                      <a:pt x="141" y="290"/>
                      <a:pt x="141" y="290"/>
                    </a:cubicBezTo>
                    <a:cubicBezTo>
                      <a:pt x="139" y="291"/>
                      <a:pt x="138" y="291"/>
                      <a:pt x="137" y="292"/>
                    </a:cubicBezTo>
                    <a:cubicBezTo>
                      <a:pt x="135" y="292"/>
                      <a:pt x="134" y="291"/>
                      <a:pt x="133" y="291"/>
                    </a:cubicBezTo>
                    <a:cubicBezTo>
                      <a:pt x="132" y="292"/>
                      <a:pt x="132" y="292"/>
                      <a:pt x="132" y="292"/>
                    </a:cubicBezTo>
                    <a:cubicBezTo>
                      <a:pt x="145" y="301"/>
                      <a:pt x="145" y="301"/>
                      <a:pt x="145" y="301"/>
                    </a:cubicBezTo>
                    <a:cubicBezTo>
                      <a:pt x="146" y="300"/>
                      <a:pt x="146" y="300"/>
                      <a:pt x="146" y="300"/>
                    </a:cubicBezTo>
                    <a:cubicBezTo>
                      <a:pt x="145" y="299"/>
                      <a:pt x="145" y="299"/>
                      <a:pt x="145" y="299"/>
                    </a:cubicBezTo>
                    <a:cubicBezTo>
                      <a:pt x="144" y="298"/>
                      <a:pt x="143" y="297"/>
                      <a:pt x="143" y="296"/>
                    </a:cubicBezTo>
                    <a:cubicBezTo>
                      <a:pt x="142" y="295"/>
                      <a:pt x="143" y="294"/>
                      <a:pt x="143" y="293"/>
                    </a:cubicBezTo>
                    <a:cubicBezTo>
                      <a:pt x="144" y="293"/>
                      <a:pt x="144" y="293"/>
                      <a:pt x="144" y="292"/>
                    </a:cubicBezTo>
                    <a:cubicBezTo>
                      <a:pt x="145" y="292"/>
                      <a:pt x="145" y="292"/>
                      <a:pt x="146" y="291"/>
                    </a:cubicBezTo>
                    <a:cubicBezTo>
                      <a:pt x="146" y="291"/>
                      <a:pt x="146" y="291"/>
                      <a:pt x="146" y="291"/>
                    </a:cubicBezTo>
                    <a:close/>
                    <a:moveTo>
                      <a:pt x="156" y="285"/>
                    </a:moveTo>
                    <a:cubicBezTo>
                      <a:pt x="169" y="276"/>
                      <a:pt x="169" y="276"/>
                      <a:pt x="169" y="276"/>
                    </a:cubicBezTo>
                    <a:cubicBezTo>
                      <a:pt x="164" y="291"/>
                      <a:pt x="164" y="291"/>
                      <a:pt x="164" y="291"/>
                    </a:cubicBezTo>
                    <a:cubicBezTo>
                      <a:pt x="156" y="285"/>
                      <a:pt x="156" y="285"/>
                      <a:pt x="156" y="285"/>
                    </a:cubicBezTo>
                    <a:close/>
                    <a:moveTo>
                      <a:pt x="213" y="294"/>
                    </a:moveTo>
                    <a:cubicBezTo>
                      <a:pt x="214" y="292"/>
                      <a:pt x="214" y="290"/>
                      <a:pt x="214" y="288"/>
                    </a:cubicBezTo>
                    <a:cubicBezTo>
                      <a:pt x="213" y="287"/>
                      <a:pt x="212" y="286"/>
                      <a:pt x="210" y="285"/>
                    </a:cubicBezTo>
                    <a:cubicBezTo>
                      <a:pt x="211" y="283"/>
                      <a:pt x="211" y="283"/>
                      <a:pt x="211" y="283"/>
                    </a:cubicBezTo>
                    <a:cubicBezTo>
                      <a:pt x="230" y="292"/>
                      <a:pt x="230" y="292"/>
                      <a:pt x="230" y="292"/>
                    </a:cubicBezTo>
                    <a:cubicBezTo>
                      <a:pt x="239" y="329"/>
                      <a:pt x="239" y="329"/>
                      <a:pt x="239" y="329"/>
                    </a:cubicBezTo>
                    <a:cubicBezTo>
                      <a:pt x="248" y="311"/>
                      <a:pt x="248" y="311"/>
                      <a:pt x="248" y="311"/>
                    </a:cubicBezTo>
                    <a:cubicBezTo>
                      <a:pt x="249" y="308"/>
                      <a:pt x="250" y="306"/>
                      <a:pt x="249" y="305"/>
                    </a:cubicBezTo>
                    <a:cubicBezTo>
                      <a:pt x="249" y="304"/>
                      <a:pt x="248" y="302"/>
                      <a:pt x="245" y="301"/>
                    </a:cubicBezTo>
                    <a:cubicBezTo>
                      <a:pt x="246" y="299"/>
                      <a:pt x="246" y="299"/>
                      <a:pt x="246" y="299"/>
                    </a:cubicBezTo>
                    <a:cubicBezTo>
                      <a:pt x="261" y="306"/>
                      <a:pt x="261" y="306"/>
                      <a:pt x="261" y="306"/>
                    </a:cubicBezTo>
                    <a:cubicBezTo>
                      <a:pt x="260" y="308"/>
                      <a:pt x="260" y="308"/>
                      <a:pt x="260" y="308"/>
                    </a:cubicBezTo>
                    <a:cubicBezTo>
                      <a:pt x="258" y="307"/>
                      <a:pt x="256" y="307"/>
                      <a:pt x="255" y="308"/>
                    </a:cubicBezTo>
                    <a:cubicBezTo>
                      <a:pt x="254" y="308"/>
                      <a:pt x="252" y="310"/>
                      <a:pt x="251" y="312"/>
                    </a:cubicBezTo>
                    <a:cubicBezTo>
                      <a:pt x="234" y="350"/>
                      <a:pt x="234" y="350"/>
                      <a:pt x="234" y="350"/>
                    </a:cubicBezTo>
                    <a:cubicBezTo>
                      <a:pt x="228" y="348"/>
                      <a:pt x="228" y="348"/>
                      <a:pt x="228" y="348"/>
                    </a:cubicBezTo>
                    <a:cubicBezTo>
                      <a:pt x="215" y="297"/>
                      <a:pt x="215" y="297"/>
                      <a:pt x="215" y="297"/>
                    </a:cubicBezTo>
                    <a:cubicBezTo>
                      <a:pt x="202" y="325"/>
                      <a:pt x="202" y="325"/>
                      <a:pt x="202" y="325"/>
                    </a:cubicBezTo>
                    <a:cubicBezTo>
                      <a:pt x="201" y="328"/>
                      <a:pt x="200" y="330"/>
                      <a:pt x="201" y="331"/>
                    </a:cubicBezTo>
                    <a:cubicBezTo>
                      <a:pt x="201" y="332"/>
                      <a:pt x="203" y="334"/>
                      <a:pt x="205" y="335"/>
                    </a:cubicBezTo>
                    <a:cubicBezTo>
                      <a:pt x="204" y="337"/>
                      <a:pt x="204" y="337"/>
                      <a:pt x="204" y="337"/>
                    </a:cubicBezTo>
                    <a:cubicBezTo>
                      <a:pt x="189" y="329"/>
                      <a:pt x="189" y="329"/>
                      <a:pt x="189" y="329"/>
                    </a:cubicBezTo>
                    <a:cubicBezTo>
                      <a:pt x="190" y="328"/>
                      <a:pt x="190" y="328"/>
                      <a:pt x="190" y="328"/>
                    </a:cubicBezTo>
                    <a:cubicBezTo>
                      <a:pt x="192" y="329"/>
                      <a:pt x="194" y="329"/>
                      <a:pt x="195" y="328"/>
                    </a:cubicBezTo>
                    <a:cubicBezTo>
                      <a:pt x="196" y="328"/>
                      <a:pt x="198" y="326"/>
                      <a:pt x="199" y="324"/>
                    </a:cubicBezTo>
                    <a:cubicBezTo>
                      <a:pt x="213" y="294"/>
                      <a:pt x="213" y="294"/>
                      <a:pt x="213" y="294"/>
                    </a:cubicBezTo>
                    <a:close/>
                    <a:moveTo>
                      <a:pt x="340" y="352"/>
                    </a:moveTo>
                    <a:cubicBezTo>
                      <a:pt x="342" y="329"/>
                      <a:pt x="342" y="329"/>
                      <a:pt x="342" y="329"/>
                    </a:cubicBezTo>
                    <a:cubicBezTo>
                      <a:pt x="342" y="326"/>
                      <a:pt x="342" y="324"/>
                      <a:pt x="341" y="323"/>
                    </a:cubicBezTo>
                    <a:cubicBezTo>
                      <a:pt x="340" y="322"/>
                      <a:pt x="339" y="321"/>
                      <a:pt x="336" y="321"/>
                    </a:cubicBezTo>
                    <a:cubicBezTo>
                      <a:pt x="337" y="319"/>
                      <a:pt x="337" y="319"/>
                      <a:pt x="337" y="319"/>
                    </a:cubicBezTo>
                    <a:cubicBezTo>
                      <a:pt x="353" y="320"/>
                      <a:pt x="353" y="320"/>
                      <a:pt x="353" y="320"/>
                    </a:cubicBezTo>
                    <a:cubicBezTo>
                      <a:pt x="353" y="322"/>
                      <a:pt x="353" y="322"/>
                      <a:pt x="353" y="322"/>
                    </a:cubicBezTo>
                    <a:cubicBezTo>
                      <a:pt x="351" y="322"/>
                      <a:pt x="349" y="323"/>
                      <a:pt x="348" y="324"/>
                    </a:cubicBezTo>
                    <a:cubicBezTo>
                      <a:pt x="347" y="325"/>
                      <a:pt x="346" y="327"/>
                      <a:pt x="346" y="329"/>
                    </a:cubicBezTo>
                    <a:cubicBezTo>
                      <a:pt x="344" y="352"/>
                      <a:pt x="344" y="352"/>
                      <a:pt x="344" y="352"/>
                    </a:cubicBezTo>
                    <a:cubicBezTo>
                      <a:pt x="343" y="356"/>
                      <a:pt x="343" y="359"/>
                      <a:pt x="342" y="361"/>
                    </a:cubicBezTo>
                    <a:cubicBezTo>
                      <a:pt x="341" y="363"/>
                      <a:pt x="340" y="364"/>
                      <a:pt x="339" y="366"/>
                    </a:cubicBezTo>
                    <a:cubicBezTo>
                      <a:pt x="337" y="368"/>
                      <a:pt x="334" y="369"/>
                      <a:pt x="331" y="370"/>
                    </a:cubicBezTo>
                    <a:cubicBezTo>
                      <a:pt x="328" y="371"/>
                      <a:pt x="325" y="371"/>
                      <a:pt x="321" y="371"/>
                    </a:cubicBezTo>
                    <a:cubicBezTo>
                      <a:pt x="314" y="370"/>
                      <a:pt x="309" y="368"/>
                      <a:pt x="306" y="365"/>
                    </a:cubicBezTo>
                    <a:cubicBezTo>
                      <a:pt x="303" y="361"/>
                      <a:pt x="302" y="356"/>
                      <a:pt x="302" y="350"/>
                    </a:cubicBezTo>
                    <a:cubicBezTo>
                      <a:pt x="304" y="326"/>
                      <a:pt x="304" y="326"/>
                      <a:pt x="304" y="326"/>
                    </a:cubicBezTo>
                    <a:cubicBezTo>
                      <a:pt x="305" y="323"/>
                      <a:pt x="304" y="321"/>
                      <a:pt x="303" y="320"/>
                    </a:cubicBezTo>
                    <a:cubicBezTo>
                      <a:pt x="303" y="319"/>
                      <a:pt x="301" y="318"/>
                      <a:pt x="299" y="318"/>
                    </a:cubicBezTo>
                    <a:cubicBezTo>
                      <a:pt x="299" y="316"/>
                      <a:pt x="299" y="316"/>
                      <a:pt x="299" y="316"/>
                    </a:cubicBezTo>
                    <a:cubicBezTo>
                      <a:pt x="328" y="318"/>
                      <a:pt x="328" y="318"/>
                      <a:pt x="328" y="318"/>
                    </a:cubicBezTo>
                    <a:cubicBezTo>
                      <a:pt x="328" y="320"/>
                      <a:pt x="328" y="320"/>
                      <a:pt x="328" y="320"/>
                    </a:cubicBezTo>
                    <a:cubicBezTo>
                      <a:pt x="325" y="320"/>
                      <a:pt x="323" y="321"/>
                      <a:pt x="322" y="322"/>
                    </a:cubicBezTo>
                    <a:cubicBezTo>
                      <a:pt x="321" y="323"/>
                      <a:pt x="321" y="324"/>
                      <a:pt x="320" y="327"/>
                    </a:cubicBezTo>
                    <a:cubicBezTo>
                      <a:pt x="318" y="355"/>
                      <a:pt x="318" y="355"/>
                      <a:pt x="318" y="355"/>
                    </a:cubicBezTo>
                    <a:cubicBezTo>
                      <a:pt x="318" y="359"/>
                      <a:pt x="318" y="362"/>
                      <a:pt x="320" y="364"/>
                    </a:cubicBezTo>
                    <a:cubicBezTo>
                      <a:pt x="321" y="366"/>
                      <a:pt x="323" y="367"/>
                      <a:pt x="327" y="367"/>
                    </a:cubicBezTo>
                    <a:cubicBezTo>
                      <a:pt x="331" y="367"/>
                      <a:pt x="334" y="366"/>
                      <a:pt x="336" y="364"/>
                    </a:cubicBezTo>
                    <a:cubicBezTo>
                      <a:pt x="338" y="361"/>
                      <a:pt x="340" y="358"/>
                      <a:pt x="340" y="352"/>
                    </a:cubicBezTo>
                    <a:cubicBezTo>
                      <a:pt x="340" y="352"/>
                      <a:pt x="340" y="352"/>
                      <a:pt x="340" y="352"/>
                    </a:cubicBezTo>
                    <a:close/>
                    <a:moveTo>
                      <a:pt x="368" y="329"/>
                    </a:moveTo>
                    <a:cubicBezTo>
                      <a:pt x="368" y="327"/>
                      <a:pt x="367" y="325"/>
                      <a:pt x="366" y="324"/>
                    </a:cubicBezTo>
                    <a:cubicBezTo>
                      <a:pt x="365" y="323"/>
                      <a:pt x="363" y="323"/>
                      <a:pt x="361" y="323"/>
                    </a:cubicBezTo>
                    <a:cubicBezTo>
                      <a:pt x="360" y="321"/>
                      <a:pt x="360" y="321"/>
                      <a:pt x="360" y="321"/>
                    </a:cubicBezTo>
                    <a:cubicBezTo>
                      <a:pt x="382" y="318"/>
                      <a:pt x="382" y="318"/>
                      <a:pt x="382" y="318"/>
                    </a:cubicBezTo>
                    <a:cubicBezTo>
                      <a:pt x="410" y="344"/>
                      <a:pt x="410" y="344"/>
                      <a:pt x="410" y="344"/>
                    </a:cubicBezTo>
                    <a:cubicBezTo>
                      <a:pt x="407" y="324"/>
                      <a:pt x="407" y="324"/>
                      <a:pt x="407" y="324"/>
                    </a:cubicBezTo>
                    <a:cubicBezTo>
                      <a:pt x="407" y="321"/>
                      <a:pt x="406" y="320"/>
                      <a:pt x="405" y="319"/>
                    </a:cubicBezTo>
                    <a:cubicBezTo>
                      <a:pt x="404" y="318"/>
                      <a:pt x="402" y="317"/>
                      <a:pt x="400" y="317"/>
                    </a:cubicBezTo>
                    <a:cubicBezTo>
                      <a:pt x="399" y="316"/>
                      <a:pt x="399" y="316"/>
                      <a:pt x="399" y="316"/>
                    </a:cubicBezTo>
                    <a:cubicBezTo>
                      <a:pt x="416" y="313"/>
                      <a:pt x="416" y="313"/>
                      <a:pt x="416" y="313"/>
                    </a:cubicBezTo>
                    <a:cubicBezTo>
                      <a:pt x="416" y="315"/>
                      <a:pt x="416" y="315"/>
                      <a:pt x="416" y="315"/>
                    </a:cubicBezTo>
                    <a:cubicBezTo>
                      <a:pt x="414" y="316"/>
                      <a:pt x="412" y="316"/>
                      <a:pt x="411" y="318"/>
                    </a:cubicBezTo>
                    <a:cubicBezTo>
                      <a:pt x="410" y="319"/>
                      <a:pt x="410" y="321"/>
                      <a:pt x="411" y="323"/>
                    </a:cubicBezTo>
                    <a:cubicBezTo>
                      <a:pt x="416" y="365"/>
                      <a:pt x="416" y="365"/>
                      <a:pt x="416" y="365"/>
                    </a:cubicBezTo>
                    <a:cubicBezTo>
                      <a:pt x="411" y="366"/>
                      <a:pt x="411" y="366"/>
                      <a:pt x="411" y="366"/>
                    </a:cubicBezTo>
                    <a:cubicBezTo>
                      <a:pt x="372" y="330"/>
                      <a:pt x="372" y="330"/>
                      <a:pt x="372" y="330"/>
                    </a:cubicBezTo>
                    <a:cubicBezTo>
                      <a:pt x="376" y="361"/>
                      <a:pt x="376" y="361"/>
                      <a:pt x="376" y="361"/>
                    </a:cubicBezTo>
                    <a:cubicBezTo>
                      <a:pt x="377" y="364"/>
                      <a:pt x="377" y="366"/>
                      <a:pt x="379" y="367"/>
                    </a:cubicBezTo>
                    <a:cubicBezTo>
                      <a:pt x="380" y="368"/>
                      <a:pt x="381" y="368"/>
                      <a:pt x="384" y="368"/>
                    </a:cubicBezTo>
                    <a:cubicBezTo>
                      <a:pt x="384" y="370"/>
                      <a:pt x="384" y="370"/>
                      <a:pt x="384" y="370"/>
                    </a:cubicBezTo>
                    <a:cubicBezTo>
                      <a:pt x="368" y="372"/>
                      <a:pt x="368" y="372"/>
                      <a:pt x="368" y="372"/>
                    </a:cubicBezTo>
                    <a:cubicBezTo>
                      <a:pt x="367" y="370"/>
                      <a:pt x="367" y="370"/>
                      <a:pt x="367" y="370"/>
                    </a:cubicBezTo>
                    <a:cubicBezTo>
                      <a:pt x="370" y="370"/>
                      <a:pt x="371" y="369"/>
                      <a:pt x="372" y="368"/>
                    </a:cubicBezTo>
                    <a:cubicBezTo>
                      <a:pt x="373" y="366"/>
                      <a:pt x="373" y="364"/>
                      <a:pt x="373" y="362"/>
                    </a:cubicBezTo>
                    <a:cubicBezTo>
                      <a:pt x="368" y="329"/>
                      <a:pt x="368" y="329"/>
                      <a:pt x="368" y="329"/>
                    </a:cubicBezTo>
                    <a:close/>
                    <a:moveTo>
                      <a:pt x="461" y="345"/>
                    </a:moveTo>
                    <a:cubicBezTo>
                      <a:pt x="462" y="348"/>
                      <a:pt x="463" y="349"/>
                      <a:pt x="464" y="350"/>
                    </a:cubicBezTo>
                    <a:cubicBezTo>
                      <a:pt x="465" y="351"/>
                      <a:pt x="467" y="351"/>
                      <a:pt x="469" y="351"/>
                    </a:cubicBezTo>
                    <a:cubicBezTo>
                      <a:pt x="470" y="352"/>
                      <a:pt x="470" y="352"/>
                      <a:pt x="470" y="352"/>
                    </a:cubicBezTo>
                    <a:cubicBezTo>
                      <a:pt x="442" y="360"/>
                      <a:pt x="442" y="360"/>
                      <a:pt x="442" y="360"/>
                    </a:cubicBezTo>
                    <a:cubicBezTo>
                      <a:pt x="441" y="359"/>
                      <a:pt x="441" y="359"/>
                      <a:pt x="441" y="359"/>
                    </a:cubicBezTo>
                    <a:cubicBezTo>
                      <a:pt x="444" y="358"/>
                      <a:pt x="445" y="357"/>
                      <a:pt x="446" y="355"/>
                    </a:cubicBezTo>
                    <a:cubicBezTo>
                      <a:pt x="446" y="354"/>
                      <a:pt x="446" y="352"/>
                      <a:pt x="446" y="350"/>
                    </a:cubicBezTo>
                    <a:cubicBezTo>
                      <a:pt x="436" y="318"/>
                      <a:pt x="436" y="318"/>
                      <a:pt x="436" y="318"/>
                    </a:cubicBezTo>
                    <a:cubicBezTo>
                      <a:pt x="436" y="316"/>
                      <a:pt x="435" y="314"/>
                      <a:pt x="433" y="313"/>
                    </a:cubicBezTo>
                    <a:cubicBezTo>
                      <a:pt x="432" y="312"/>
                      <a:pt x="430" y="312"/>
                      <a:pt x="428" y="313"/>
                    </a:cubicBezTo>
                    <a:cubicBezTo>
                      <a:pt x="428" y="311"/>
                      <a:pt x="428" y="311"/>
                      <a:pt x="428" y="311"/>
                    </a:cubicBezTo>
                    <a:cubicBezTo>
                      <a:pt x="456" y="303"/>
                      <a:pt x="456" y="303"/>
                      <a:pt x="456" y="303"/>
                    </a:cubicBezTo>
                    <a:cubicBezTo>
                      <a:pt x="456" y="305"/>
                      <a:pt x="456" y="305"/>
                      <a:pt x="456" y="305"/>
                    </a:cubicBezTo>
                    <a:cubicBezTo>
                      <a:pt x="454" y="306"/>
                      <a:pt x="452" y="307"/>
                      <a:pt x="452" y="308"/>
                    </a:cubicBezTo>
                    <a:cubicBezTo>
                      <a:pt x="451" y="309"/>
                      <a:pt x="451" y="311"/>
                      <a:pt x="452" y="314"/>
                    </a:cubicBezTo>
                    <a:cubicBezTo>
                      <a:pt x="461" y="345"/>
                      <a:pt x="461" y="345"/>
                      <a:pt x="461" y="345"/>
                    </a:cubicBezTo>
                    <a:close/>
                    <a:moveTo>
                      <a:pt x="508" y="337"/>
                    </a:moveTo>
                    <a:cubicBezTo>
                      <a:pt x="511" y="336"/>
                      <a:pt x="511" y="336"/>
                      <a:pt x="511" y="336"/>
                    </a:cubicBezTo>
                    <a:cubicBezTo>
                      <a:pt x="507" y="287"/>
                      <a:pt x="507" y="287"/>
                      <a:pt x="507" y="287"/>
                    </a:cubicBezTo>
                    <a:cubicBezTo>
                      <a:pt x="507" y="285"/>
                      <a:pt x="507" y="284"/>
                      <a:pt x="507" y="282"/>
                    </a:cubicBezTo>
                    <a:cubicBezTo>
                      <a:pt x="508" y="281"/>
                      <a:pt x="509" y="280"/>
                      <a:pt x="510" y="279"/>
                    </a:cubicBezTo>
                    <a:cubicBezTo>
                      <a:pt x="509" y="277"/>
                      <a:pt x="509" y="277"/>
                      <a:pt x="509" y="277"/>
                    </a:cubicBezTo>
                    <a:cubicBezTo>
                      <a:pt x="495" y="285"/>
                      <a:pt x="495" y="285"/>
                      <a:pt x="495" y="285"/>
                    </a:cubicBezTo>
                    <a:cubicBezTo>
                      <a:pt x="496" y="286"/>
                      <a:pt x="496" y="286"/>
                      <a:pt x="496" y="286"/>
                    </a:cubicBezTo>
                    <a:cubicBezTo>
                      <a:pt x="498" y="286"/>
                      <a:pt x="499" y="285"/>
                      <a:pt x="500" y="285"/>
                    </a:cubicBezTo>
                    <a:cubicBezTo>
                      <a:pt x="501" y="285"/>
                      <a:pt x="502" y="286"/>
                      <a:pt x="503" y="287"/>
                    </a:cubicBezTo>
                    <a:cubicBezTo>
                      <a:pt x="503" y="287"/>
                      <a:pt x="503" y="287"/>
                      <a:pt x="503" y="288"/>
                    </a:cubicBezTo>
                    <a:cubicBezTo>
                      <a:pt x="503" y="288"/>
                      <a:pt x="503" y="289"/>
                      <a:pt x="503" y="290"/>
                    </a:cubicBezTo>
                    <a:cubicBezTo>
                      <a:pt x="506" y="316"/>
                      <a:pt x="506" y="316"/>
                      <a:pt x="506" y="316"/>
                    </a:cubicBezTo>
                    <a:cubicBezTo>
                      <a:pt x="485" y="298"/>
                      <a:pt x="485" y="298"/>
                      <a:pt x="485" y="298"/>
                    </a:cubicBezTo>
                    <a:cubicBezTo>
                      <a:pt x="484" y="297"/>
                      <a:pt x="484" y="297"/>
                      <a:pt x="484" y="297"/>
                    </a:cubicBezTo>
                    <a:cubicBezTo>
                      <a:pt x="484" y="297"/>
                      <a:pt x="484" y="296"/>
                      <a:pt x="483" y="296"/>
                    </a:cubicBezTo>
                    <a:cubicBezTo>
                      <a:pt x="483" y="295"/>
                      <a:pt x="483" y="295"/>
                      <a:pt x="483" y="294"/>
                    </a:cubicBezTo>
                    <a:cubicBezTo>
                      <a:pt x="484" y="293"/>
                      <a:pt x="485" y="292"/>
                      <a:pt x="486" y="292"/>
                    </a:cubicBezTo>
                    <a:cubicBezTo>
                      <a:pt x="486" y="291"/>
                      <a:pt x="486" y="291"/>
                      <a:pt x="486" y="291"/>
                    </a:cubicBezTo>
                    <a:cubicBezTo>
                      <a:pt x="486" y="290"/>
                      <a:pt x="486" y="290"/>
                      <a:pt x="486" y="290"/>
                    </a:cubicBezTo>
                    <a:cubicBezTo>
                      <a:pt x="462" y="302"/>
                      <a:pt x="462" y="302"/>
                      <a:pt x="462" y="302"/>
                    </a:cubicBezTo>
                    <a:cubicBezTo>
                      <a:pt x="463" y="304"/>
                      <a:pt x="463" y="304"/>
                      <a:pt x="463" y="304"/>
                    </a:cubicBezTo>
                    <a:cubicBezTo>
                      <a:pt x="464" y="303"/>
                      <a:pt x="465" y="303"/>
                      <a:pt x="467" y="303"/>
                    </a:cubicBezTo>
                    <a:cubicBezTo>
                      <a:pt x="468" y="304"/>
                      <a:pt x="469" y="305"/>
                      <a:pt x="471" y="306"/>
                    </a:cubicBezTo>
                    <a:cubicBezTo>
                      <a:pt x="508" y="337"/>
                      <a:pt x="508" y="337"/>
                      <a:pt x="508" y="337"/>
                    </a:cubicBezTo>
                    <a:close/>
                    <a:moveTo>
                      <a:pt x="547" y="316"/>
                    </a:moveTo>
                    <a:cubicBezTo>
                      <a:pt x="546" y="315"/>
                      <a:pt x="546" y="315"/>
                      <a:pt x="546" y="315"/>
                    </a:cubicBezTo>
                    <a:cubicBezTo>
                      <a:pt x="548" y="313"/>
                      <a:pt x="549" y="311"/>
                      <a:pt x="549" y="310"/>
                    </a:cubicBezTo>
                    <a:cubicBezTo>
                      <a:pt x="549" y="308"/>
                      <a:pt x="548" y="307"/>
                      <a:pt x="547" y="305"/>
                    </a:cubicBezTo>
                    <a:cubicBezTo>
                      <a:pt x="526" y="279"/>
                      <a:pt x="526" y="279"/>
                      <a:pt x="526" y="279"/>
                    </a:cubicBezTo>
                    <a:cubicBezTo>
                      <a:pt x="524" y="277"/>
                      <a:pt x="523" y="276"/>
                      <a:pt x="521" y="276"/>
                    </a:cubicBezTo>
                    <a:cubicBezTo>
                      <a:pt x="520" y="275"/>
                      <a:pt x="518" y="276"/>
                      <a:pt x="516" y="277"/>
                    </a:cubicBezTo>
                    <a:cubicBezTo>
                      <a:pt x="515" y="276"/>
                      <a:pt x="515" y="276"/>
                      <a:pt x="515" y="276"/>
                    </a:cubicBezTo>
                    <a:cubicBezTo>
                      <a:pt x="550" y="248"/>
                      <a:pt x="550" y="248"/>
                      <a:pt x="550" y="248"/>
                    </a:cubicBezTo>
                    <a:cubicBezTo>
                      <a:pt x="559" y="258"/>
                      <a:pt x="559" y="258"/>
                      <a:pt x="559" y="258"/>
                    </a:cubicBezTo>
                    <a:cubicBezTo>
                      <a:pt x="558" y="260"/>
                      <a:pt x="558" y="260"/>
                      <a:pt x="558" y="260"/>
                    </a:cubicBezTo>
                    <a:cubicBezTo>
                      <a:pt x="555" y="257"/>
                      <a:pt x="552" y="256"/>
                      <a:pt x="549" y="256"/>
                    </a:cubicBezTo>
                    <a:cubicBezTo>
                      <a:pt x="547" y="255"/>
                      <a:pt x="544" y="257"/>
                      <a:pt x="540" y="260"/>
                    </a:cubicBezTo>
                    <a:cubicBezTo>
                      <a:pt x="535" y="264"/>
                      <a:pt x="535" y="264"/>
                      <a:pt x="535" y="264"/>
                    </a:cubicBezTo>
                    <a:cubicBezTo>
                      <a:pt x="547" y="280"/>
                      <a:pt x="547" y="280"/>
                      <a:pt x="547" y="280"/>
                    </a:cubicBezTo>
                    <a:cubicBezTo>
                      <a:pt x="548" y="279"/>
                      <a:pt x="548" y="279"/>
                      <a:pt x="548" y="279"/>
                    </a:cubicBezTo>
                    <a:cubicBezTo>
                      <a:pt x="550" y="278"/>
                      <a:pt x="551" y="276"/>
                      <a:pt x="551" y="274"/>
                    </a:cubicBezTo>
                    <a:cubicBezTo>
                      <a:pt x="551" y="271"/>
                      <a:pt x="550" y="269"/>
                      <a:pt x="548" y="266"/>
                    </a:cubicBezTo>
                    <a:cubicBezTo>
                      <a:pt x="550" y="264"/>
                      <a:pt x="550" y="264"/>
                      <a:pt x="550" y="264"/>
                    </a:cubicBezTo>
                    <a:cubicBezTo>
                      <a:pt x="565" y="284"/>
                      <a:pt x="565" y="284"/>
                      <a:pt x="565" y="284"/>
                    </a:cubicBezTo>
                    <a:cubicBezTo>
                      <a:pt x="564" y="285"/>
                      <a:pt x="564" y="285"/>
                      <a:pt x="564" y="285"/>
                    </a:cubicBezTo>
                    <a:cubicBezTo>
                      <a:pt x="561" y="282"/>
                      <a:pt x="559" y="280"/>
                      <a:pt x="557" y="280"/>
                    </a:cubicBezTo>
                    <a:cubicBezTo>
                      <a:pt x="554" y="280"/>
                      <a:pt x="552" y="280"/>
                      <a:pt x="550" y="282"/>
                    </a:cubicBezTo>
                    <a:cubicBezTo>
                      <a:pt x="550" y="283"/>
                      <a:pt x="550" y="283"/>
                      <a:pt x="550" y="283"/>
                    </a:cubicBezTo>
                    <a:cubicBezTo>
                      <a:pt x="560" y="295"/>
                      <a:pt x="560" y="295"/>
                      <a:pt x="560" y="295"/>
                    </a:cubicBezTo>
                    <a:cubicBezTo>
                      <a:pt x="561" y="297"/>
                      <a:pt x="562" y="298"/>
                      <a:pt x="563" y="298"/>
                    </a:cubicBezTo>
                    <a:cubicBezTo>
                      <a:pt x="564" y="298"/>
                      <a:pt x="566" y="297"/>
                      <a:pt x="568" y="295"/>
                    </a:cubicBezTo>
                    <a:cubicBezTo>
                      <a:pt x="572" y="292"/>
                      <a:pt x="574" y="289"/>
                      <a:pt x="575" y="286"/>
                    </a:cubicBezTo>
                    <a:cubicBezTo>
                      <a:pt x="576" y="282"/>
                      <a:pt x="575" y="279"/>
                      <a:pt x="573" y="274"/>
                    </a:cubicBezTo>
                    <a:cubicBezTo>
                      <a:pt x="575" y="273"/>
                      <a:pt x="575" y="273"/>
                      <a:pt x="575" y="273"/>
                    </a:cubicBezTo>
                    <a:cubicBezTo>
                      <a:pt x="583" y="287"/>
                      <a:pt x="583" y="287"/>
                      <a:pt x="583" y="287"/>
                    </a:cubicBezTo>
                    <a:cubicBezTo>
                      <a:pt x="547" y="316"/>
                      <a:pt x="547" y="316"/>
                      <a:pt x="547" y="316"/>
                    </a:cubicBezTo>
                    <a:close/>
                    <a:moveTo>
                      <a:pt x="595" y="239"/>
                    </a:moveTo>
                    <a:cubicBezTo>
                      <a:pt x="596" y="238"/>
                      <a:pt x="596" y="238"/>
                      <a:pt x="596" y="238"/>
                    </a:cubicBezTo>
                    <a:cubicBezTo>
                      <a:pt x="598" y="236"/>
                      <a:pt x="599" y="233"/>
                      <a:pt x="599" y="231"/>
                    </a:cubicBezTo>
                    <a:cubicBezTo>
                      <a:pt x="598" y="229"/>
                      <a:pt x="597" y="226"/>
                      <a:pt x="594" y="224"/>
                    </a:cubicBezTo>
                    <a:cubicBezTo>
                      <a:pt x="591" y="221"/>
                      <a:pt x="588" y="220"/>
                      <a:pt x="586" y="220"/>
                    </a:cubicBezTo>
                    <a:cubicBezTo>
                      <a:pt x="583" y="220"/>
                      <a:pt x="581" y="222"/>
                      <a:pt x="579" y="225"/>
                    </a:cubicBezTo>
                    <a:cubicBezTo>
                      <a:pt x="595" y="239"/>
                      <a:pt x="595" y="239"/>
                      <a:pt x="595" y="239"/>
                    </a:cubicBezTo>
                    <a:close/>
                    <a:moveTo>
                      <a:pt x="609" y="250"/>
                    </a:moveTo>
                    <a:cubicBezTo>
                      <a:pt x="598" y="241"/>
                      <a:pt x="598" y="241"/>
                      <a:pt x="598" y="241"/>
                    </a:cubicBezTo>
                    <a:cubicBezTo>
                      <a:pt x="599" y="240"/>
                      <a:pt x="599" y="240"/>
                      <a:pt x="599" y="240"/>
                    </a:cubicBezTo>
                    <a:cubicBezTo>
                      <a:pt x="625" y="245"/>
                      <a:pt x="625" y="245"/>
                      <a:pt x="625" y="245"/>
                    </a:cubicBezTo>
                    <a:cubicBezTo>
                      <a:pt x="637" y="230"/>
                      <a:pt x="637" y="230"/>
                      <a:pt x="637" y="230"/>
                    </a:cubicBezTo>
                    <a:cubicBezTo>
                      <a:pt x="636" y="229"/>
                      <a:pt x="636" y="229"/>
                      <a:pt x="636" y="229"/>
                    </a:cubicBezTo>
                    <a:cubicBezTo>
                      <a:pt x="635" y="230"/>
                      <a:pt x="634" y="231"/>
                      <a:pt x="633" y="231"/>
                    </a:cubicBezTo>
                    <a:cubicBezTo>
                      <a:pt x="632" y="231"/>
                      <a:pt x="630" y="231"/>
                      <a:pt x="628" y="231"/>
                    </a:cubicBezTo>
                    <a:cubicBezTo>
                      <a:pt x="608" y="227"/>
                      <a:pt x="608" y="227"/>
                      <a:pt x="608" y="227"/>
                    </a:cubicBezTo>
                    <a:cubicBezTo>
                      <a:pt x="609" y="224"/>
                      <a:pt x="609" y="221"/>
                      <a:pt x="609" y="218"/>
                    </a:cubicBezTo>
                    <a:cubicBezTo>
                      <a:pt x="608" y="215"/>
                      <a:pt x="607" y="213"/>
                      <a:pt x="604" y="211"/>
                    </a:cubicBezTo>
                    <a:cubicBezTo>
                      <a:pt x="601" y="208"/>
                      <a:pt x="597" y="207"/>
                      <a:pt x="593" y="209"/>
                    </a:cubicBezTo>
                    <a:cubicBezTo>
                      <a:pt x="589" y="210"/>
                      <a:pt x="585" y="213"/>
                      <a:pt x="580" y="218"/>
                    </a:cubicBezTo>
                    <a:cubicBezTo>
                      <a:pt x="562" y="240"/>
                      <a:pt x="562" y="240"/>
                      <a:pt x="562" y="240"/>
                    </a:cubicBezTo>
                    <a:cubicBezTo>
                      <a:pt x="563" y="241"/>
                      <a:pt x="563" y="241"/>
                      <a:pt x="563" y="241"/>
                    </a:cubicBezTo>
                    <a:cubicBezTo>
                      <a:pt x="565" y="240"/>
                      <a:pt x="567" y="239"/>
                      <a:pt x="568" y="239"/>
                    </a:cubicBezTo>
                    <a:cubicBezTo>
                      <a:pt x="569" y="239"/>
                      <a:pt x="571" y="239"/>
                      <a:pt x="573" y="241"/>
                    </a:cubicBezTo>
                    <a:cubicBezTo>
                      <a:pt x="598" y="262"/>
                      <a:pt x="598" y="262"/>
                      <a:pt x="598" y="262"/>
                    </a:cubicBezTo>
                    <a:cubicBezTo>
                      <a:pt x="600" y="264"/>
                      <a:pt x="602" y="266"/>
                      <a:pt x="602" y="267"/>
                    </a:cubicBezTo>
                    <a:cubicBezTo>
                      <a:pt x="602" y="269"/>
                      <a:pt x="601" y="270"/>
                      <a:pt x="600" y="272"/>
                    </a:cubicBezTo>
                    <a:cubicBezTo>
                      <a:pt x="601" y="273"/>
                      <a:pt x="601" y="273"/>
                      <a:pt x="601" y="273"/>
                    </a:cubicBezTo>
                    <a:cubicBezTo>
                      <a:pt x="620" y="251"/>
                      <a:pt x="620" y="251"/>
                      <a:pt x="620" y="251"/>
                    </a:cubicBezTo>
                    <a:cubicBezTo>
                      <a:pt x="619" y="249"/>
                      <a:pt x="619" y="249"/>
                      <a:pt x="619" y="249"/>
                    </a:cubicBezTo>
                    <a:cubicBezTo>
                      <a:pt x="617" y="251"/>
                      <a:pt x="616" y="252"/>
                      <a:pt x="614" y="252"/>
                    </a:cubicBezTo>
                    <a:cubicBezTo>
                      <a:pt x="613" y="253"/>
                      <a:pt x="611" y="252"/>
                      <a:pt x="609" y="250"/>
                    </a:cubicBezTo>
                    <a:cubicBezTo>
                      <a:pt x="609" y="250"/>
                      <a:pt x="609" y="250"/>
                      <a:pt x="609" y="250"/>
                    </a:cubicBezTo>
                    <a:close/>
                    <a:moveTo>
                      <a:pt x="651" y="215"/>
                    </a:moveTo>
                    <a:cubicBezTo>
                      <a:pt x="634" y="206"/>
                      <a:pt x="634" y="206"/>
                      <a:pt x="634" y="206"/>
                    </a:cubicBezTo>
                    <a:cubicBezTo>
                      <a:pt x="635" y="204"/>
                      <a:pt x="635" y="204"/>
                      <a:pt x="635" y="204"/>
                    </a:cubicBezTo>
                    <a:cubicBezTo>
                      <a:pt x="639" y="206"/>
                      <a:pt x="643" y="206"/>
                      <a:pt x="648" y="205"/>
                    </a:cubicBezTo>
                    <a:cubicBezTo>
                      <a:pt x="652" y="203"/>
                      <a:pt x="655" y="200"/>
                      <a:pt x="657" y="196"/>
                    </a:cubicBezTo>
                    <a:cubicBezTo>
                      <a:pt x="659" y="194"/>
                      <a:pt x="659" y="191"/>
                      <a:pt x="659" y="189"/>
                    </a:cubicBezTo>
                    <a:cubicBezTo>
                      <a:pt x="659" y="187"/>
                      <a:pt x="658" y="185"/>
                      <a:pt x="656" y="184"/>
                    </a:cubicBezTo>
                    <a:cubicBezTo>
                      <a:pt x="653" y="183"/>
                      <a:pt x="648" y="185"/>
                      <a:pt x="641" y="190"/>
                    </a:cubicBezTo>
                    <a:cubicBezTo>
                      <a:pt x="640" y="190"/>
                      <a:pt x="640" y="190"/>
                      <a:pt x="640" y="190"/>
                    </a:cubicBezTo>
                    <a:cubicBezTo>
                      <a:pt x="640" y="191"/>
                      <a:pt x="639" y="191"/>
                      <a:pt x="638" y="192"/>
                    </a:cubicBezTo>
                    <a:cubicBezTo>
                      <a:pt x="633" y="196"/>
                      <a:pt x="629" y="198"/>
                      <a:pt x="626" y="198"/>
                    </a:cubicBezTo>
                    <a:cubicBezTo>
                      <a:pt x="625" y="199"/>
                      <a:pt x="623" y="199"/>
                      <a:pt x="622" y="198"/>
                    </a:cubicBezTo>
                    <a:cubicBezTo>
                      <a:pt x="620" y="198"/>
                      <a:pt x="619" y="198"/>
                      <a:pt x="618" y="197"/>
                    </a:cubicBezTo>
                    <a:cubicBezTo>
                      <a:pt x="614" y="195"/>
                      <a:pt x="611" y="191"/>
                      <a:pt x="610" y="186"/>
                    </a:cubicBezTo>
                    <a:cubicBezTo>
                      <a:pt x="609" y="182"/>
                      <a:pt x="610" y="177"/>
                      <a:pt x="613" y="172"/>
                    </a:cubicBezTo>
                    <a:cubicBezTo>
                      <a:pt x="614" y="169"/>
                      <a:pt x="616" y="167"/>
                      <a:pt x="619" y="165"/>
                    </a:cubicBezTo>
                    <a:cubicBezTo>
                      <a:pt x="622" y="162"/>
                      <a:pt x="623" y="161"/>
                      <a:pt x="623" y="161"/>
                    </a:cubicBezTo>
                    <a:cubicBezTo>
                      <a:pt x="624" y="160"/>
                      <a:pt x="624" y="159"/>
                      <a:pt x="623" y="159"/>
                    </a:cubicBezTo>
                    <a:cubicBezTo>
                      <a:pt x="623" y="158"/>
                      <a:pt x="622" y="158"/>
                      <a:pt x="621" y="157"/>
                    </a:cubicBezTo>
                    <a:cubicBezTo>
                      <a:pt x="622" y="155"/>
                      <a:pt x="622" y="155"/>
                      <a:pt x="622" y="155"/>
                    </a:cubicBezTo>
                    <a:cubicBezTo>
                      <a:pt x="637" y="163"/>
                      <a:pt x="637" y="163"/>
                      <a:pt x="637" y="163"/>
                    </a:cubicBezTo>
                    <a:cubicBezTo>
                      <a:pt x="636" y="165"/>
                      <a:pt x="636" y="165"/>
                      <a:pt x="636" y="165"/>
                    </a:cubicBezTo>
                    <a:cubicBezTo>
                      <a:pt x="632" y="163"/>
                      <a:pt x="628" y="163"/>
                      <a:pt x="625" y="165"/>
                    </a:cubicBezTo>
                    <a:cubicBezTo>
                      <a:pt x="621" y="166"/>
                      <a:pt x="618" y="169"/>
                      <a:pt x="616" y="173"/>
                    </a:cubicBezTo>
                    <a:cubicBezTo>
                      <a:pt x="615" y="175"/>
                      <a:pt x="615" y="177"/>
                      <a:pt x="615" y="179"/>
                    </a:cubicBezTo>
                    <a:cubicBezTo>
                      <a:pt x="615" y="181"/>
                      <a:pt x="616" y="182"/>
                      <a:pt x="618" y="183"/>
                    </a:cubicBezTo>
                    <a:cubicBezTo>
                      <a:pt x="620" y="184"/>
                      <a:pt x="624" y="183"/>
                      <a:pt x="630" y="179"/>
                    </a:cubicBezTo>
                    <a:cubicBezTo>
                      <a:pt x="630" y="178"/>
                      <a:pt x="630" y="178"/>
                      <a:pt x="630" y="178"/>
                    </a:cubicBezTo>
                    <a:cubicBezTo>
                      <a:pt x="634" y="175"/>
                      <a:pt x="637" y="173"/>
                      <a:pt x="639" y="172"/>
                    </a:cubicBezTo>
                    <a:cubicBezTo>
                      <a:pt x="641" y="170"/>
                      <a:pt x="643" y="170"/>
                      <a:pt x="644" y="169"/>
                    </a:cubicBezTo>
                    <a:cubicBezTo>
                      <a:pt x="646" y="169"/>
                      <a:pt x="648" y="169"/>
                      <a:pt x="650" y="169"/>
                    </a:cubicBezTo>
                    <a:cubicBezTo>
                      <a:pt x="652" y="169"/>
                      <a:pt x="654" y="170"/>
                      <a:pt x="656" y="171"/>
                    </a:cubicBezTo>
                    <a:cubicBezTo>
                      <a:pt x="660" y="173"/>
                      <a:pt x="663" y="177"/>
                      <a:pt x="664" y="182"/>
                    </a:cubicBezTo>
                    <a:cubicBezTo>
                      <a:pt x="665" y="186"/>
                      <a:pt x="664" y="191"/>
                      <a:pt x="661" y="197"/>
                    </a:cubicBezTo>
                    <a:cubicBezTo>
                      <a:pt x="659" y="199"/>
                      <a:pt x="657" y="202"/>
                      <a:pt x="654" y="205"/>
                    </a:cubicBezTo>
                    <a:cubicBezTo>
                      <a:pt x="652" y="207"/>
                      <a:pt x="650" y="209"/>
                      <a:pt x="650" y="209"/>
                    </a:cubicBezTo>
                    <a:cubicBezTo>
                      <a:pt x="650" y="210"/>
                      <a:pt x="650" y="211"/>
                      <a:pt x="650" y="211"/>
                    </a:cubicBezTo>
                    <a:cubicBezTo>
                      <a:pt x="650" y="212"/>
                      <a:pt x="651" y="213"/>
                      <a:pt x="652" y="213"/>
                    </a:cubicBezTo>
                    <a:cubicBezTo>
                      <a:pt x="651" y="215"/>
                      <a:pt x="651" y="215"/>
                      <a:pt x="651" y="215"/>
                    </a:cubicBezTo>
                    <a:close/>
                    <a:moveTo>
                      <a:pt x="678" y="136"/>
                    </a:moveTo>
                    <a:cubicBezTo>
                      <a:pt x="647" y="124"/>
                      <a:pt x="647" y="124"/>
                      <a:pt x="647" y="124"/>
                    </a:cubicBezTo>
                    <a:cubicBezTo>
                      <a:pt x="644" y="123"/>
                      <a:pt x="643" y="122"/>
                      <a:pt x="642" y="121"/>
                    </a:cubicBezTo>
                    <a:cubicBezTo>
                      <a:pt x="642" y="120"/>
                      <a:pt x="642" y="118"/>
                      <a:pt x="642" y="116"/>
                    </a:cubicBezTo>
                    <a:cubicBezTo>
                      <a:pt x="641" y="115"/>
                      <a:pt x="641" y="115"/>
                      <a:pt x="641" y="115"/>
                    </a:cubicBezTo>
                    <a:cubicBezTo>
                      <a:pt x="630" y="142"/>
                      <a:pt x="630" y="142"/>
                      <a:pt x="630" y="142"/>
                    </a:cubicBezTo>
                    <a:cubicBezTo>
                      <a:pt x="632" y="143"/>
                      <a:pt x="632" y="143"/>
                      <a:pt x="632" y="143"/>
                    </a:cubicBezTo>
                    <a:cubicBezTo>
                      <a:pt x="633" y="141"/>
                      <a:pt x="634" y="139"/>
                      <a:pt x="635" y="139"/>
                    </a:cubicBezTo>
                    <a:cubicBezTo>
                      <a:pt x="637" y="138"/>
                      <a:pt x="639" y="138"/>
                      <a:pt x="641" y="139"/>
                    </a:cubicBezTo>
                    <a:cubicBezTo>
                      <a:pt x="672" y="151"/>
                      <a:pt x="672" y="151"/>
                      <a:pt x="672" y="151"/>
                    </a:cubicBezTo>
                    <a:cubicBezTo>
                      <a:pt x="674" y="152"/>
                      <a:pt x="676" y="153"/>
                      <a:pt x="677" y="154"/>
                    </a:cubicBezTo>
                    <a:cubicBezTo>
                      <a:pt x="677" y="156"/>
                      <a:pt x="677" y="158"/>
                      <a:pt x="676" y="160"/>
                    </a:cubicBezTo>
                    <a:cubicBezTo>
                      <a:pt x="678" y="161"/>
                      <a:pt x="678" y="161"/>
                      <a:pt x="678" y="161"/>
                    </a:cubicBezTo>
                    <a:cubicBezTo>
                      <a:pt x="689" y="133"/>
                      <a:pt x="689" y="133"/>
                      <a:pt x="689" y="133"/>
                    </a:cubicBezTo>
                    <a:cubicBezTo>
                      <a:pt x="687" y="133"/>
                      <a:pt x="687" y="133"/>
                      <a:pt x="687" y="133"/>
                    </a:cubicBezTo>
                    <a:cubicBezTo>
                      <a:pt x="686" y="135"/>
                      <a:pt x="685" y="136"/>
                      <a:pt x="683" y="137"/>
                    </a:cubicBezTo>
                    <a:cubicBezTo>
                      <a:pt x="682" y="137"/>
                      <a:pt x="680" y="137"/>
                      <a:pt x="678" y="136"/>
                    </a:cubicBezTo>
                    <a:cubicBezTo>
                      <a:pt x="678" y="136"/>
                      <a:pt x="678" y="136"/>
                      <a:pt x="678" y="136"/>
                    </a:cubicBezTo>
                    <a:close/>
                    <a:moveTo>
                      <a:pt x="656" y="57"/>
                    </a:moveTo>
                    <a:cubicBezTo>
                      <a:pt x="669" y="60"/>
                      <a:pt x="669" y="60"/>
                      <a:pt x="669" y="60"/>
                    </a:cubicBezTo>
                    <a:cubicBezTo>
                      <a:pt x="668" y="62"/>
                      <a:pt x="668" y="62"/>
                      <a:pt x="668" y="62"/>
                    </a:cubicBezTo>
                    <a:cubicBezTo>
                      <a:pt x="665" y="62"/>
                      <a:pt x="662" y="62"/>
                      <a:pt x="660" y="63"/>
                    </a:cubicBezTo>
                    <a:cubicBezTo>
                      <a:pt x="658" y="64"/>
                      <a:pt x="657" y="67"/>
                      <a:pt x="656" y="70"/>
                    </a:cubicBezTo>
                    <a:cubicBezTo>
                      <a:pt x="655" y="73"/>
                      <a:pt x="655" y="73"/>
                      <a:pt x="655" y="73"/>
                    </a:cubicBezTo>
                    <a:cubicBezTo>
                      <a:pt x="693" y="82"/>
                      <a:pt x="693" y="82"/>
                      <a:pt x="693" y="82"/>
                    </a:cubicBezTo>
                    <a:cubicBezTo>
                      <a:pt x="696" y="83"/>
                      <a:pt x="698" y="83"/>
                      <a:pt x="699" y="82"/>
                    </a:cubicBezTo>
                    <a:cubicBezTo>
                      <a:pt x="700" y="81"/>
                      <a:pt x="701" y="80"/>
                      <a:pt x="702" y="77"/>
                    </a:cubicBezTo>
                    <a:cubicBezTo>
                      <a:pt x="704" y="78"/>
                      <a:pt x="704" y="78"/>
                      <a:pt x="704" y="78"/>
                    </a:cubicBezTo>
                    <a:cubicBezTo>
                      <a:pt x="697" y="106"/>
                      <a:pt x="697" y="106"/>
                      <a:pt x="697" y="106"/>
                    </a:cubicBezTo>
                    <a:cubicBezTo>
                      <a:pt x="695" y="106"/>
                      <a:pt x="695" y="106"/>
                      <a:pt x="695" y="106"/>
                    </a:cubicBezTo>
                    <a:cubicBezTo>
                      <a:pt x="696" y="103"/>
                      <a:pt x="696" y="102"/>
                      <a:pt x="695" y="100"/>
                    </a:cubicBezTo>
                    <a:cubicBezTo>
                      <a:pt x="694" y="99"/>
                      <a:pt x="692" y="98"/>
                      <a:pt x="690" y="98"/>
                    </a:cubicBezTo>
                    <a:cubicBezTo>
                      <a:pt x="652" y="89"/>
                      <a:pt x="652" y="89"/>
                      <a:pt x="652" y="89"/>
                    </a:cubicBezTo>
                    <a:cubicBezTo>
                      <a:pt x="651" y="92"/>
                      <a:pt x="651" y="92"/>
                      <a:pt x="651" y="92"/>
                    </a:cubicBezTo>
                    <a:cubicBezTo>
                      <a:pt x="650" y="96"/>
                      <a:pt x="651" y="98"/>
                      <a:pt x="652" y="100"/>
                    </a:cubicBezTo>
                    <a:cubicBezTo>
                      <a:pt x="653" y="102"/>
                      <a:pt x="655" y="104"/>
                      <a:pt x="658" y="105"/>
                    </a:cubicBezTo>
                    <a:cubicBezTo>
                      <a:pt x="658" y="107"/>
                      <a:pt x="658" y="107"/>
                      <a:pt x="658" y="107"/>
                    </a:cubicBezTo>
                    <a:cubicBezTo>
                      <a:pt x="645" y="104"/>
                      <a:pt x="645" y="104"/>
                      <a:pt x="645" y="104"/>
                    </a:cubicBezTo>
                    <a:cubicBezTo>
                      <a:pt x="656" y="57"/>
                      <a:pt x="656" y="57"/>
                      <a:pt x="656" y="57"/>
                    </a:cubicBezTo>
                    <a:close/>
                    <a:moveTo>
                      <a:pt x="684" y="17"/>
                    </a:moveTo>
                    <a:cubicBezTo>
                      <a:pt x="699" y="18"/>
                      <a:pt x="699" y="18"/>
                      <a:pt x="699" y="18"/>
                    </a:cubicBezTo>
                    <a:cubicBezTo>
                      <a:pt x="701" y="18"/>
                      <a:pt x="703" y="17"/>
                      <a:pt x="704" y="16"/>
                    </a:cubicBezTo>
                    <a:cubicBezTo>
                      <a:pt x="705" y="15"/>
                      <a:pt x="706" y="13"/>
                      <a:pt x="706" y="11"/>
                    </a:cubicBezTo>
                    <a:cubicBezTo>
                      <a:pt x="708" y="11"/>
                      <a:pt x="708" y="11"/>
                      <a:pt x="708" y="11"/>
                    </a:cubicBezTo>
                    <a:cubicBezTo>
                      <a:pt x="708" y="40"/>
                      <a:pt x="708" y="40"/>
                      <a:pt x="708" y="40"/>
                    </a:cubicBezTo>
                    <a:cubicBezTo>
                      <a:pt x="706" y="40"/>
                      <a:pt x="706" y="40"/>
                      <a:pt x="706" y="40"/>
                    </a:cubicBezTo>
                    <a:cubicBezTo>
                      <a:pt x="706" y="38"/>
                      <a:pt x="705" y="36"/>
                      <a:pt x="704" y="35"/>
                    </a:cubicBezTo>
                    <a:cubicBezTo>
                      <a:pt x="703" y="34"/>
                      <a:pt x="701" y="34"/>
                      <a:pt x="698" y="34"/>
                    </a:cubicBezTo>
                    <a:cubicBezTo>
                      <a:pt x="687" y="33"/>
                      <a:pt x="687" y="33"/>
                      <a:pt x="687" y="33"/>
                    </a:cubicBezTo>
                    <a:cubicBezTo>
                      <a:pt x="663" y="46"/>
                      <a:pt x="663" y="46"/>
                      <a:pt x="663" y="46"/>
                    </a:cubicBezTo>
                    <a:cubicBezTo>
                      <a:pt x="661" y="47"/>
                      <a:pt x="660" y="48"/>
                      <a:pt x="659" y="49"/>
                    </a:cubicBezTo>
                    <a:cubicBezTo>
                      <a:pt x="658" y="50"/>
                      <a:pt x="658" y="51"/>
                      <a:pt x="658" y="53"/>
                    </a:cubicBezTo>
                    <a:cubicBezTo>
                      <a:pt x="656" y="53"/>
                      <a:pt x="656" y="53"/>
                      <a:pt x="656" y="53"/>
                    </a:cubicBezTo>
                    <a:cubicBezTo>
                      <a:pt x="656" y="26"/>
                      <a:pt x="656" y="26"/>
                      <a:pt x="656" y="26"/>
                    </a:cubicBezTo>
                    <a:cubicBezTo>
                      <a:pt x="658" y="26"/>
                      <a:pt x="658" y="26"/>
                      <a:pt x="658" y="26"/>
                    </a:cubicBezTo>
                    <a:cubicBezTo>
                      <a:pt x="658" y="27"/>
                      <a:pt x="658" y="28"/>
                      <a:pt x="659" y="29"/>
                    </a:cubicBezTo>
                    <a:cubicBezTo>
                      <a:pt x="659" y="29"/>
                      <a:pt x="660" y="30"/>
                      <a:pt x="660" y="30"/>
                    </a:cubicBezTo>
                    <a:cubicBezTo>
                      <a:pt x="661" y="30"/>
                      <a:pt x="661" y="30"/>
                      <a:pt x="661" y="30"/>
                    </a:cubicBezTo>
                    <a:cubicBezTo>
                      <a:pt x="662" y="29"/>
                      <a:pt x="662" y="29"/>
                      <a:pt x="662" y="29"/>
                    </a:cubicBezTo>
                    <a:cubicBezTo>
                      <a:pt x="681" y="20"/>
                      <a:pt x="681" y="20"/>
                      <a:pt x="681" y="20"/>
                    </a:cubicBezTo>
                    <a:cubicBezTo>
                      <a:pt x="664" y="10"/>
                      <a:pt x="664" y="10"/>
                      <a:pt x="664" y="10"/>
                    </a:cubicBezTo>
                    <a:cubicBezTo>
                      <a:pt x="663" y="10"/>
                      <a:pt x="663" y="10"/>
                      <a:pt x="663" y="10"/>
                    </a:cubicBezTo>
                    <a:cubicBezTo>
                      <a:pt x="662" y="9"/>
                      <a:pt x="662" y="9"/>
                      <a:pt x="661" y="9"/>
                    </a:cubicBezTo>
                    <a:cubicBezTo>
                      <a:pt x="660" y="9"/>
                      <a:pt x="660" y="10"/>
                      <a:pt x="659" y="11"/>
                    </a:cubicBezTo>
                    <a:cubicBezTo>
                      <a:pt x="659" y="11"/>
                      <a:pt x="659" y="13"/>
                      <a:pt x="659" y="14"/>
                    </a:cubicBezTo>
                    <a:cubicBezTo>
                      <a:pt x="659" y="15"/>
                      <a:pt x="659" y="15"/>
                      <a:pt x="659" y="15"/>
                    </a:cubicBezTo>
                    <a:cubicBezTo>
                      <a:pt x="657" y="15"/>
                      <a:pt x="657" y="15"/>
                      <a:pt x="657" y="15"/>
                    </a:cubicBezTo>
                    <a:cubicBezTo>
                      <a:pt x="657" y="0"/>
                      <a:pt x="657" y="0"/>
                      <a:pt x="657" y="0"/>
                    </a:cubicBezTo>
                    <a:cubicBezTo>
                      <a:pt x="659" y="0"/>
                      <a:pt x="659" y="0"/>
                      <a:pt x="659" y="0"/>
                    </a:cubicBezTo>
                    <a:cubicBezTo>
                      <a:pt x="659" y="1"/>
                      <a:pt x="659" y="1"/>
                      <a:pt x="659" y="1"/>
                    </a:cubicBezTo>
                    <a:cubicBezTo>
                      <a:pt x="659" y="1"/>
                      <a:pt x="659" y="2"/>
                      <a:pt x="660" y="3"/>
                    </a:cubicBezTo>
                    <a:cubicBezTo>
                      <a:pt x="660" y="4"/>
                      <a:pt x="661" y="5"/>
                      <a:pt x="663" y="6"/>
                    </a:cubicBezTo>
                    <a:lnTo>
                      <a:pt x="684" y="17"/>
                    </a:ln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29" name="í$liḍè">
                <a:extLst>
                  <a:ext uri="{FF2B5EF4-FFF2-40B4-BE49-F238E27FC236}">
                    <a16:creationId xmlns:a16="http://schemas.microsoft.com/office/drawing/2014/main" id="{15329CE9-840C-4C08-9F1C-00BD04574B5E}"/>
                  </a:ext>
                </a:extLst>
              </p:cNvPr>
              <p:cNvSpPr/>
              <p:nvPr/>
            </p:nvSpPr>
            <p:spPr bwMode="auto">
              <a:xfrm>
                <a:off x="2840038" y="4119563"/>
                <a:ext cx="493713" cy="128588"/>
              </a:xfrm>
              <a:custGeom>
                <a:avLst/>
                <a:gdLst>
                  <a:gd name="T0" fmla="*/ 0 w 150"/>
                  <a:gd name="T1" fmla="*/ 36 h 39"/>
                  <a:gd name="T2" fmla="*/ 9 w 150"/>
                  <a:gd name="T3" fmla="*/ 33 h 39"/>
                  <a:gd name="T4" fmla="*/ 8 w 150"/>
                  <a:gd name="T5" fmla="*/ 7 h 39"/>
                  <a:gd name="T6" fmla="*/ 3 w 150"/>
                  <a:gd name="T7" fmla="*/ 7 h 39"/>
                  <a:gd name="T8" fmla="*/ 1 w 150"/>
                  <a:gd name="T9" fmla="*/ 5 h 39"/>
                  <a:gd name="T10" fmla="*/ 17 w 150"/>
                  <a:gd name="T11" fmla="*/ 0 h 39"/>
                  <a:gd name="T12" fmla="*/ 19 w 150"/>
                  <a:gd name="T13" fmla="*/ 33 h 39"/>
                  <a:gd name="T14" fmla="*/ 28 w 150"/>
                  <a:gd name="T15" fmla="*/ 36 h 39"/>
                  <a:gd name="T16" fmla="*/ 21 w 150"/>
                  <a:gd name="T17" fmla="*/ 38 h 39"/>
                  <a:gd name="T18" fmla="*/ 6 w 150"/>
                  <a:gd name="T19" fmla="*/ 38 h 39"/>
                  <a:gd name="T20" fmla="*/ 0 w 150"/>
                  <a:gd name="T21" fmla="*/ 38 h 39"/>
                  <a:gd name="T22" fmla="*/ 46 w 150"/>
                  <a:gd name="T23" fmla="*/ 24 h 39"/>
                  <a:gd name="T24" fmla="*/ 48 w 150"/>
                  <a:gd name="T25" fmla="*/ 34 h 39"/>
                  <a:gd name="T26" fmla="*/ 61 w 150"/>
                  <a:gd name="T27" fmla="*/ 34 h 39"/>
                  <a:gd name="T28" fmla="*/ 60 w 150"/>
                  <a:gd name="T29" fmla="*/ 25 h 39"/>
                  <a:gd name="T30" fmla="*/ 51 w 150"/>
                  <a:gd name="T31" fmla="*/ 21 h 39"/>
                  <a:gd name="T32" fmla="*/ 60 w 150"/>
                  <a:gd name="T33" fmla="*/ 12 h 39"/>
                  <a:gd name="T34" fmla="*/ 59 w 150"/>
                  <a:gd name="T35" fmla="*/ 4 h 39"/>
                  <a:gd name="T36" fmla="*/ 48 w 150"/>
                  <a:gd name="T37" fmla="*/ 4 h 39"/>
                  <a:gd name="T38" fmla="*/ 49 w 150"/>
                  <a:gd name="T39" fmla="*/ 11 h 39"/>
                  <a:gd name="T40" fmla="*/ 56 w 150"/>
                  <a:gd name="T41" fmla="*/ 15 h 39"/>
                  <a:gd name="T42" fmla="*/ 41 w 150"/>
                  <a:gd name="T43" fmla="*/ 15 h 39"/>
                  <a:gd name="T44" fmla="*/ 43 w 150"/>
                  <a:gd name="T45" fmla="*/ 3 h 39"/>
                  <a:gd name="T46" fmla="*/ 65 w 150"/>
                  <a:gd name="T47" fmla="*/ 3 h 39"/>
                  <a:gd name="T48" fmla="*/ 67 w 150"/>
                  <a:gd name="T49" fmla="*/ 13 h 39"/>
                  <a:gd name="T50" fmla="*/ 68 w 150"/>
                  <a:gd name="T51" fmla="*/ 21 h 39"/>
                  <a:gd name="T52" fmla="*/ 66 w 150"/>
                  <a:gd name="T53" fmla="*/ 36 h 39"/>
                  <a:gd name="T54" fmla="*/ 41 w 150"/>
                  <a:gd name="T55" fmla="*/ 36 h 39"/>
                  <a:gd name="T56" fmla="*/ 39 w 150"/>
                  <a:gd name="T57" fmla="*/ 23 h 39"/>
                  <a:gd name="T58" fmla="*/ 47 w 150"/>
                  <a:gd name="T59" fmla="*/ 19 h 39"/>
                  <a:gd name="T60" fmla="*/ 80 w 150"/>
                  <a:gd name="T61" fmla="*/ 33 h 39"/>
                  <a:gd name="T62" fmla="*/ 87 w 150"/>
                  <a:gd name="T63" fmla="*/ 36 h 39"/>
                  <a:gd name="T64" fmla="*/ 100 w 150"/>
                  <a:gd name="T65" fmla="*/ 20 h 39"/>
                  <a:gd name="T66" fmla="*/ 95 w 150"/>
                  <a:gd name="T67" fmla="*/ 25 h 39"/>
                  <a:gd name="T68" fmla="*/ 79 w 150"/>
                  <a:gd name="T69" fmla="*/ 23 h 39"/>
                  <a:gd name="T70" fmla="*/ 81 w 150"/>
                  <a:gd name="T71" fmla="*/ 4 h 39"/>
                  <a:gd name="T72" fmla="*/ 105 w 150"/>
                  <a:gd name="T73" fmla="*/ 5 h 39"/>
                  <a:gd name="T74" fmla="*/ 108 w 150"/>
                  <a:gd name="T75" fmla="*/ 26 h 39"/>
                  <a:gd name="T76" fmla="*/ 96 w 150"/>
                  <a:gd name="T77" fmla="*/ 38 h 39"/>
                  <a:gd name="T78" fmla="*/ 81 w 150"/>
                  <a:gd name="T79" fmla="*/ 38 h 39"/>
                  <a:gd name="T80" fmla="*/ 77 w 150"/>
                  <a:gd name="T81" fmla="*/ 36 h 39"/>
                  <a:gd name="T82" fmla="*/ 98 w 150"/>
                  <a:gd name="T83" fmla="*/ 19 h 39"/>
                  <a:gd name="T84" fmla="*/ 98 w 150"/>
                  <a:gd name="T85" fmla="*/ 6 h 39"/>
                  <a:gd name="T86" fmla="*/ 87 w 150"/>
                  <a:gd name="T87" fmla="*/ 6 h 39"/>
                  <a:gd name="T88" fmla="*/ 88 w 150"/>
                  <a:gd name="T89" fmla="*/ 19 h 39"/>
                  <a:gd name="T90" fmla="*/ 93 w 150"/>
                  <a:gd name="T91" fmla="*/ 21 h 39"/>
                  <a:gd name="T92" fmla="*/ 128 w 150"/>
                  <a:gd name="T93" fmla="*/ 20 h 39"/>
                  <a:gd name="T94" fmla="*/ 129 w 150"/>
                  <a:gd name="T95" fmla="*/ 33 h 39"/>
                  <a:gd name="T96" fmla="*/ 139 w 150"/>
                  <a:gd name="T97" fmla="*/ 34 h 39"/>
                  <a:gd name="T98" fmla="*/ 139 w 150"/>
                  <a:gd name="T99" fmla="*/ 21 h 39"/>
                  <a:gd name="T100" fmla="*/ 133 w 150"/>
                  <a:gd name="T101" fmla="*/ 18 h 39"/>
                  <a:gd name="T102" fmla="*/ 146 w 150"/>
                  <a:gd name="T103" fmla="*/ 6 h 39"/>
                  <a:gd name="T104" fmla="*/ 139 w 150"/>
                  <a:gd name="T105" fmla="*/ 4 h 39"/>
                  <a:gd name="T106" fmla="*/ 126 w 150"/>
                  <a:gd name="T107" fmla="*/ 19 h 39"/>
                  <a:gd name="T108" fmla="*/ 131 w 150"/>
                  <a:gd name="T109" fmla="*/ 15 h 39"/>
                  <a:gd name="T110" fmla="*/ 147 w 150"/>
                  <a:gd name="T111" fmla="*/ 16 h 39"/>
                  <a:gd name="T112" fmla="*/ 146 w 150"/>
                  <a:gd name="T113" fmla="*/ 35 h 39"/>
                  <a:gd name="T114" fmla="*/ 121 w 150"/>
                  <a:gd name="T115" fmla="*/ 35 h 39"/>
                  <a:gd name="T116" fmla="*/ 118 w 150"/>
                  <a:gd name="T117" fmla="*/ 13 h 39"/>
                  <a:gd name="T118" fmla="*/ 130 w 150"/>
                  <a:gd name="T119" fmla="*/ 2 h 39"/>
                  <a:gd name="T120" fmla="*/ 145 w 150"/>
                  <a:gd name="T121" fmla="*/ 1 h 3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150" h="39">
                    <a:moveTo>
                      <a:pt x="0" y="38"/>
                    </a:moveTo>
                    <a:cubicBezTo>
                      <a:pt x="0" y="36"/>
                      <a:pt x="0" y="36"/>
                      <a:pt x="0" y="36"/>
                    </a:cubicBezTo>
                    <a:cubicBezTo>
                      <a:pt x="4" y="36"/>
                      <a:pt x="6" y="36"/>
                      <a:pt x="8" y="35"/>
                    </a:cubicBezTo>
                    <a:cubicBezTo>
                      <a:pt x="9" y="35"/>
                      <a:pt x="9" y="34"/>
                      <a:pt x="9" y="33"/>
                    </a:cubicBezTo>
                    <a:cubicBezTo>
                      <a:pt x="9" y="10"/>
                      <a:pt x="9" y="10"/>
                      <a:pt x="9" y="10"/>
                    </a:cubicBezTo>
                    <a:cubicBezTo>
                      <a:pt x="9" y="9"/>
                      <a:pt x="9" y="8"/>
                      <a:pt x="8" y="7"/>
                    </a:cubicBezTo>
                    <a:cubicBezTo>
                      <a:pt x="8" y="7"/>
                      <a:pt x="7" y="7"/>
                      <a:pt x="5" y="7"/>
                    </a:cubicBezTo>
                    <a:cubicBezTo>
                      <a:pt x="5" y="7"/>
                      <a:pt x="4" y="7"/>
                      <a:pt x="3" y="7"/>
                    </a:cubicBezTo>
                    <a:cubicBezTo>
                      <a:pt x="2" y="7"/>
                      <a:pt x="2" y="7"/>
                      <a:pt x="1" y="7"/>
                    </a:cubicBezTo>
                    <a:cubicBezTo>
                      <a:pt x="1" y="5"/>
                      <a:pt x="1" y="5"/>
                      <a:pt x="1" y="5"/>
                    </a:cubicBezTo>
                    <a:cubicBezTo>
                      <a:pt x="4" y="4"/>
                      <a:pt x="7" y="4"/>
                      <a:pt x="9" y="3"/>
                    </a:cubicBezTo>
                    <a:cubicBezTo>
                      <a:pt x="12" y="3"/>
                      <a:pt x="14" y="2"/>
                      <a:pt x="17" y="0"/>
                    </a:cubicBezTo>
                    <a:cubicBezTo>
                      <a:pt x="19" y="0"/>
                      <a:pt x="19" y="0"/>
                      <a:pt x="19" y="0"/>
                    </a:cubicBezTo>
                    <a:cubicBezTo>
                      <a:pt x="19" y="33"/>
                      <a:pt x="19" y="33"/>
                      <a:pt x="19" y="33"/>
                    </a:cubicBezTo>
                    <a:cubicBezTo>
                      <a:pt x="19" y="34"/>
                      <a:pt x="20" y="35"/>
                      <a:pt x="21" y="35"/>
                    </a:cubicBezTo>
                    <a:cubicBezTo>
                      <a:pt x="22" y="36"/>
                      <a:pt x="24" y="36"/>
                      <a:pt x="28" y="36"/>
                    </a:cubicBezTo>
                    <a:cubicBezTo>
                      <a:pt x="28" y="38"/>
                      <a:pt x="28" y="38"/>
                      <a:pt x="28" y="38"/>
                    </a:cubicBezTo>
                    <a:cubicBezTo>
                      <a:pt x="26" y="38"/>
                      <a:pt x="23" y="38"/>
                      <a:pt x="21" y="38"/>
                    </a:cubicBezTo>
                    <a:cubicBezTo>
                      <a:pt x="19" y="38"/>
                      <a:pt x="16" y="38"/>
                      <a:pt x="14" y="38"/>
                    </a:cubicBezTo>
                    <a:cubicBezTo>
                      <a:pt x="11" y="38"/>
                      <a:pt x="8" y="38"/>
                      <a:pt x="6" y="38"/>
                    </a:cubicBezTo>
                    <a:cubicBezTo>
                      <a:pt x="4" y="38"/>
                      <a:pt x="2" y="38"/>
                      <a:pt x="0" y="38"/>
                    </a:cubicBezTo>
                    <a:cubicBezTo>
                      <a:pt x="0" y="38"/>
                      <a:pt x="0" y="38"/>
                      <a:pt x="0" y="38"/>
                    </a:cubicBezTo>
                    <a:close/>
                    <a:moveTo>
                      <a:pt x="51" y="21"/>
                    </a:moveTo>
                    <a:cubicBezTo>
                      <a:pt x="49" y="22"/>
                      <a:pt x="48" y="23"/>
                      <a:pt x="46" y="24"/>
                    </a:cubicBezTo>
                    <a:cubicBezTo>
                      <a:pt x="45" y="26"/>
                      <a:pt x="45" y="27"/>
                      <a:pt x="45" y="28"/>
                    </a:cubicBezTo>
                    <a:cubicBezTo>
                      <a:pt x="45" y="31"/>
                      <a:pt x="46" y="32"/>
                      <a:pt x="48" y="34"/>
                    </a:cubicBezTo>
                    <a:cubicBezTo>
                      <a:pt x="50" y="35"/>
                      <a:pt x="52" y="36"/>
                      <a:pt x="55" y="36"/>
                    </a:cubicBezTo>
                    <a:cubicBezTo>
                      <a:pt x="57" y="36"/>
                      <a:pt x="59" y="36"/>
                      <a:pt x="61" y="34"/>
                    </a:cubicBezTo>
                    <a:cubicBezTo>
                      <a:pt x="62" y="33"/>
                      <a:pt x="63" y="32"/>
                      <a:pt x="63" y="30"/>
                    </a:cubicBezTo>
                    <a:cubicBezTo>
                      <a:pt x="63" y="28"/>
                      <a:pt x="62" y="27"/>
                      <a:pt x="60" y="25"/>
                    </a:cubicBezTo>
                    <a:cubicBezTo>
                      <a:pt x="58" y="24"/>
                      <a:pt x="55" y="23"/>
                      <a:pt x="51" y="21"/>
                    </a:cubicBezTo>
                    <a:cubicBezTo>
                      <a:pt x="51" y="21"/>
                      <a:pt x="51" y="21"/>
                      <a:pt x="51" y="21"/>
                    </a:cubicBezTo>
                    <a:close/>
                    <a:moveTo>
                      <a:pt x="56" y="15"/>
                    </a:moveTo>
                    <a:cubicBezTo>
                      <a:pt x="58" y="14"/>
                      <a:pt x="59" y="13"/>
                      <a:pt x="60" y="12"/>
                    </a:cubicBezTo>
                    <a:cubicBezTo>
                      <a:pt x="61" y="11"/>
                      <a:pt x="61" y="10"/>
                      <a:pt x="61" y="8"/>
                    </a:cubicBezTo>
                    <a:cubicBezTo>
                      <a:pt x="61" y="7"/>
                      <a:pt x="60" y="5"/>
                      <a:pt x="59" y="4"/>
                    </a:cubicBezTo>
                    <a:cubicBezTo>
                      <a:pt x="57" y="3"/>
                      <a:pt x="56" y="3"/>
                      <a:pt x="53" y="3"/>
                    </a:cubicBezTo>
                    <a:cubicBezTo>
                      <a:pt x="51" y="3"/>
                      <a:pt x="50" y="3"/>
                      <a:pt x="48" y="4"/>
                    </a:cubicBezTo>
                    <a:cubicBezTo>
                      <a:pt x="47" y="5"/>
                      <a:pt x="46" y="6"/>
                      <a:pt x="46" y="7"/>
                    </a:cubicBezTo>
                    <a:cubicBezTo>
                      <a:pt x="46" y="9"/>
                      <a:pt x="47" y="10"/>
                      <a:pt x="49" y="11"/>
                    </a:cubicBezTo>
                    <a:cubicBezTo>
                      <a:pt x="50" y="13"/>
                      <a:pt x="53" y="14"/>
                      <a:pt x="56" y="15"/>
                    </a:cubicBezTo>
                    <a:cubicBezTo>
                      <a:pt x="56" y="15"/>
                      <a:pt x="56" y="15"/>
                      <a:pt x="56" y="15"/>
                    </a:cubicBezTo>
                    <a:close/>
                    <a:moveTo>
                      <a:pt x="47" y="19"/>
                    </a:moveTo>
                    <a:cubicBezTo>
                      <a:pt x="44" y="18"/>
                      <a:pt x="42" y="16"/>
                      <a:pt x="41" y="15"/>
                    </a:cubicBezTo>
                    <a:cubicBezTo>
                      <a:pt x="39" y="13"/>
                      <a:pt x="39" y="12"/>
                      <a:pt x="39" y="10"/>
                    </a:cubicBezTo>
                    <a:cubicBezTo>
                      <a:pt x="39" y="7"/>
                      <a:pt x="40" y="5"/>
                      <a:pt x="43" y="3"/>
                    </a:cubicBezTo>
                    <a:cubicBezTo>
                      <a:pt x="46" y="1"/>
                      <a:pt x="50" y="0"/>
                      <a:pt x="55" y="0"/>
                    </a:cubicBezTo>
                    <a:cubicBezTo>
                      <a:pt x="59" y="0"/>
                      <a:pt x="62" y="1"/>
                      <a:pt x="65" y="3"/>
                    </a:cubicBezTo>
                    <a:cubicBezTo>
                      <a:pt x="67" y="4"/>
                      <a:pt x="69" y="6"/>
                      <a:pt x="69" y="8"/>
                    </a:cubicBezTo>
                    <a:cubicBezTo>
                      <a:pt x="69" y="10"/>
                      <a:pt x="68" y="11"/>
                      <a:pt x="67" y="13"/>
                    </a:cubicBezTo>
                    <a:cubicBezTo>
                      <a:pt x="65" y="14"/>
                      <a:pt x="63" y="15"/>
                      <a:pt x="60" y="17"/>
                    </a:cubicBezTo>
                    <a:cubicBezTo>
                      <a:pt x="64" y="18"/>
                      <a:pt x="66" y="20"/>
                      <a:pt x="68" y="21"/>
                    </a:cubicBezTo>
                    <a:cubicBezTo>
                      <a:pt x="70" y="23"/>
                      <a:pt x="71" y="25"/>
                      <a:pt x="71" y="28"/>
                    </a:cubicBezTo>
                    <a:cubicBezTo>
                      <a:pt x="71" y="31"/>
                      <a:pt x="69" y="34"/>
                      <a:pt x="66" y="36"/>
                    </a:cubicBezTo>
                    <a:cubicBezTo>
                      <a:pt x="63" y="38"/>
                      <a:pt x="59" y="39"/>
                      <a:pt x="54" y="39"/>
                    </a:cubicBezTo>
                    <a:cubicBezTo>
                      <a:pt x="48" y="39"/>
                      <a:pt x="44" y="38"/>
                      <a:pt x="41" y="36"/>
                    </a:cubicBezTo>
                    <a:cubicBezTo>
                      <a:pt x="38" y="34"/>
                      <a:pt x="36" y="32"/>
                      <a:pt x="36" y="29"/>
                    </a:cubicBezTo>
                    <a:cubicBezTo>
                      <a:pt x="36" y="27"/>
                      <a:pt x="37" y="25"/>
                      <a:pt x="39" y="23"/>
                    </a:cubicBezTo>
                    <a:cubicBezTo>
                      <a:pt x="40" y="22"/>
                      <a:pt x="43" y="20"/>
                      <a:pt x="47" y="19"/>
                    </a:cubicBezTo>
                    <a:cubicBezTo>
                      <a:pt x="47" y="19"/>
                      <a:pt x="47" y="19"/>
                      <a:pt x="47" y="19"/>
                    </a:cubicBezTo>
                    <a:close/>
                    <a:moveTo>
                      <a:pt x="77" y="36"/>
                    </a:moveTo>
                    <a:cubicBezTo>
                      <a:pt x="80" y="33"/>
                      <a:pt x="80" y="33"/>
                      <a:pt x="80" y="33"/>
                    </a:cubicBezTo>
                    <a:cubicBezTo>
                      <a:pt x="81" y="34"/>
                      <a:pt x="82" y="35"/>
                      <a:pt x="83" y="35"/>
                    </a:cubicBezTo>
                    <a:cubicBezTo>
                      <a:pt x="85" y="35"/>
                      <a:pt x="86" y="36"/>
                      <a:pt x="87" y="36"/>
                    </a:cubicBezTo>
                    <a:cubicBezTo>
                      <a:pt x="91" y="36"/>
                      <a:pt x="94" y="34"/>
                      <a:pt x="97" y="31"/>
                    </a:cubicBezTo>
                    <a:cubicBezTo>
                      <a:pt x="99" y="28"/>
                      <a:pt x="100" y="25"/>
                      <a:pt x="100" y="20"/>
                    </a:cubicBezTo>
                    <a:cubicBezTo>
                      <a:pt x="100" y="20"/>
                      <a:pt x="100" y="20"/>
                      <a:pt x="100" y="20"/>
                    </a:cubicBezTo>
                    <a:cubicBezTo>
                      <a:pt x="99" y="22"/>
                      <a:pt x="97" y="24"/>
                      <a:pt x="95" y="25"/>
                    </a:cubicBezTo>
                    <a:cubicBezTo>
                      <a:pt x="93" y="26"/>
                      <a:pt x="91" y="26"/>
                      <a:pt x="88" y="26"/>
                    </a:cubicBezTo>
                    <a:cubicBezTo>
                      <a:pt x="85" y="26"/>
                      <a:pt x="82" y="25"/>
                      <a:pt x="79" y="23"/>
                    </a:cubicBezTo>
                    <a:cubicBezTo>
                      <a:pt x="77" y="21"/>
                      <a:pt x="76" y="18"/>
                      <a:pt x="76" y="15"/>
                    </a:cubicBezTo>
                    <a:cubicBezTo>
                      <a:pt x="76" y="11"/>
                      <a:pt x="78" y="7"/>
                      <a:pt x="81" y="4"/>
                    </a:cubicBezTo>
                    <a:cubicBezTo>
                      <a:pt x="84" y="2"/>
                      <a:pt x="88" y="0"/>
                      <a:pt x="93" y="0"/>
                    </a:cubicBezTo>
                    <a:cubicBezTo>
                      <a:pt x="98" y="0"/>
                      <a:pt x="102" y="2"/>
                      <a:pt x="105" y="5"/>
                    </a:cubicBezTo>
                    <a:cubicBezTo>
                      <a:pt x="108" y="8"/>
                      <a:pt x="110" y="12"/>
                      <a:pt x="110" y="17"/>
                    </a:cubicBezTo>
                    <a:cubicBezTo>
                      <a:pt x="110" y="20"/>
                      <a:pt x="109" y="23"/>
                      <a:pt x="108" y="26"/>
                    </a:cubicBezTo>
                    <a:cubicBezTo>
                      <a:pt x="107" y="29"/>
                      <a:pt x="106" y="31"/>
                      <a:pt x="104" y="33"/>
                    </a:cubicBezTo>
                    <a:cubicBezTo>
                      <a:pt x="101" y="35"/>
                      <a:pt x="99" y="36"/>
                      <a:pt x="96" y="38"/>
                    </a:cubicBezTo>
                    <a:cubicBezTo>
                      <a:pt x="93" y="39"/>
                      <a:pt x="91" y="39"/>
                      <a:pt x="87" y="39"/>
                    </a:cubicBezTo>
                    <a:cubicBezTo>
                      <a:pt x="85" y="39"/>
                      <a:pt x="83" y="39"/>
                      <a:pt x="81" y="38"/>
                    </a:cubicBezTo>
                    <a:cubicBezTo>
                      <a:pt x="80" y="38"/>
                      <a:pt x="78" y="37"/>
                      <a:pt x="77" y="36"/>
                    </a:cubicBezTo>
                    <a:cubicBezTo>
                      <a:pt x="77" y="36"/>
                      <a:pt x="77" y="36"/>
                      <a:pt x="77" y="36"/>
                    </a:cubicBezTo>
                    <a:close/>
                    <a:moveTo>
                      <a:pt x="93" y="21"/>
                    </a:moveTo>
                    <a:cubicBezTo>
                      <a:pt x="95" y="21"/>
                      <a:pt x="97" y="21"/>
                      <a:pt x="98" y="19"/>
                    </a:cubicBezTo>
                    <a:cubicBezTo>
                      <a:pt x="99" y="18"/>
                      <a:pt x="100" y="16"/>
                      <a:pt x="100" y="14"/>
                    </a:cubicBezTo>
                    <a:cubicBezTo>
                      <a:pt x="100" y="11"/>
                      <a:pt x="99" y="8"/>
                      <a:pt x="98" y="6"/>
                    </a:cubicBezTo>
                    <a:cubicBezTo>
                      <a:pt x="96" y="4"/>
                      <a:pt x="94" y="3"/>
                      <a:pt x="92" y="3"/>
                    </a:cubicBezTo>
                    <a:cubicBezTo>
                      <a:pt x="90" y="3"/>
                      <a:pt x="88" y="4"/>
                      <a:pt x="87" y="6"/>
                    </a:cubicBezTo>
                    <a:cubicBezTo>
                      <a:pt x="86" y="7"/>
                      <a:pt x="86" y="9"/>
                      <a:pt x="86" y="12"/>
                    </a:cubicBezTo>
                    <a:cubicBezTo>
                      <a:pt x="86" y="15"/>
                      <a:pt x="87" y="17"/>
                      <a:pt x="88" y="19"/>
                    </a:cubicBezTo>
                    <a:cubicBezTo>
                      <a:pt x="89" y="21"/>
                      <a:pt x="91" y="21"/>
                      <a:pt x="93" y="21"/>
                    </a:cubicBezTo>
                    <a:cubicBezTo>
                      <a:pt x="93" y="21"/>
                      <a:pt x="93" y="21"/>
                      <a:pt x="93" y="21"/>
                    </a:cubicBezTo>
                    <a:close/>
                    <a:moveTo>
                      <a:pt x="133" y="18"/>
                    </a:moveTo>
                    <a:cubicBezTo>
                      <a:pt x="131" y="18"/>
                      <a:pt x="130" y="19"/>
                      <a:pt x="128" y="20"/>
                    </a:cubicBezTo>
                    <a:cubicBezTo>
                      <a:pt x="127" y="21"/>
                      <a:pt x="127" y="23"/>
                      <a:pt x="127" y="25"/>
                    </a:cubicBezTo>
                    <a:cubicBezTo>
                      <a:pt x="127" y="29"/>
                      <a:pt x="127" y="31"/>
                      <a:pt x="129" y="33"/>
                    </a:cubicBezTo>
                    <a:cubicBezTo>
                      <a:pt x="130" y="35"/>
                      <a:pt x="132" y="36"/>
                      <a:pt x="134" y="36"/>
                    </a:cubicBezTo>
                    <a:cubicBezTo>
                      <a:pt x="136" y="36"/>
                      <a:pt x="138" y="35"/>
                      <a:pt x="139" y="34"/>
                    </a:cubicBezTo>
                    <a:cubicBezTo>
                      <a:pt x="140" y="33"/>
                      <a:pt x="140" y="31"/>
                      <a:pt x="140" y="28"/>
                    </a:cubicBezTo>
                    <a:cubicBezTo>
                      <a:pt x="140" y="25"/>
                      <a:pt x="140" y="22"/>
                      <a:pt x="139" y="21"/>
                    </a:cubicBezTo>
                    <a:cubicBezTo>
                      <a:pt x="137" y="19"/>
                      <a:pt x="136" y="18"/>
                      <a:pt x="133" y="18"/>
                    </a:cubicBezTo>
                    <a:cubicBezTo>
                      <a:pt x="133" y="18"/>
                      <a:pt x="133" y="18"/>
                      <a:pt x="133" y="18"/>
                    </a:cubicBezTo>
                    <a:close/>
                    <a:moveTo>
                      <a:pt x="150" y="4"/>
                    </a:moveTo>
                    <a:cubicBezTo>
                      <a:pt x="146" y="6"/>
                      <a:pt x="146" y="6"/>
                      <a:pt x="146" y="6"/>
                    </a:cubicBezTo>
                    <a:cubicBezTo>
                      <a:pt x="145" y="5"/>
                      <a:pt x="144" y="5"/>
                      <a:pt x="143" y="5"/>
                    </a:cubicBezTo>
                    <a:cubicBezTo>
                      <a:pt x="142" y="4"/>
                      <a:pt x="141" y="4"/>
                      <a:pt x="139" y="4"/>
                    </a:cubicBezTo>
                    <a:cubicBezTo>
                      <a:pt x="135" y="4"/>
                      <a:pt x="132" y="5"/>
                      <a:pt x="130" y="8"/>
                    </a:cubicBezTo>
                    <a:cubicBezTo>
                      <a:pt x="127" y="11"/>
                      <a:pt x="126" y="15"/>
                      <a:pt x="126" y="19"/>
                    </a:cubicBezTo>
                    <a:cubicBezTo>
                      <a:pt x="126" y="19"/>
                      <a:pt x="126" y="19"/>
                      <a:pt x="126" y="19"/>
                    </a:cubicBezTo>
                    <a:cubicBezTo>
                      <a:pt x="127" y="17"/>
                      <a:pt x="129" y="16"/>
                      <a:pt x="131" y="15"/>
                    </a:cubicBezTo>
                    <a:cubicBezTo>
                      <a:pt x="133" y="14"/>
                      <a:pt x="135" y="13"/>
                      <a:pt x="138" y="13"/>
                    </a:cubicBezTo>
                    <a:cubicBezTo>
                      <a:pt x="142" y="13"/>
                      <a:pt x="145" y="14"/>
                      <a:pt x="147" y="16"/>
                    </a:cubicBezTo>
                    <a:cubicBezTo>
                      <a:pt x="149" y="18"/>
                      <a:pt x="150" y="21"/>
                      <a:pt x="150" y="25"/>
                    </a:cubicBezTo>
                    <a:cubicBezTo>
                      <a:pt x="150" y="29"/>
                      <a:pt x="149" y="32"/>
                      <a:pt x="146" y="35"/>
                    </a:cubicBezTo>
                    <a:cubicBezTo>
                      <a:pt x="143" y="38"/>
                      <a:pt x="139" y="39"/>
                      <a:pt x="134" y="39"/>
                    </a:cubicBezTo>
                    <a:cubicBezTo>
                      <a:pt x="128" y="39"/>
                      <a:pt x="124" y="38"/>
                      <a:pt x="121" y="35"/>
                    </a:cubicBezTo>
                    <a:cubicBezTo>
                      <a:pt x="118" y="32"/>
                      <a:pt x="116" y="27"/>
                      <a:pt x="116" y="22"/>
                    </a:cubicBezTo>
                    <a:cubicBezTo>
                      <a:pt x="116" y="19"/>
                      <a:pt x="117" y="16"/>
                      <a:pt x="118" y="13"/>
                    </a:cubicBezTo>
                    <a:cubicBezTo>
                      <a:pt x="119" y="11"/>
                      <a:pt x="121" y="9"/>
                      <a:pt x="123" y="7"/>
                    </a:cubicBezTo>
                    <a:cubicBezTo>
                      <a:pt x="125" y="5"/>
                      <a:pt x="127" y="3"/>
                      <a:pt x="130" y="2"/>
                    </a:cubicBezTo>
                    <a:cubicBezTo>
                      <a:pt x="133" y="1"/>
                      <a:pt x="136" y="0"/>
                      <a:pt x="139" y="0"/>
                    </a:cubicBezTo>
                    <a:cubicBezTo>
                      <a:pt x="141" y="0"/>
                      <a:pt x="143" y="1"/>
                      <a:pt x="145" y="1"/>
                    </a:cubicBezTo>
                    <a:cubicBezTo>
                      <a:pt x="147" y="2"/>
                      <a:pt x="148" y="3"/>
                      <a:pt x="150" y="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30" name="ís1iḍè">
                <a:extLst>
                  <a:ext uri="{FF2B5EF4-FFF2-40B4-BE49-F238E27FC236}">
                    <a16:creationId xmlns:a16="http://schemas.microsoft.com/office/drawing/2014/main" id="{31C03BA9-E262-4E58-85CA-348079A42728}"/>
                  </a:ext>
                </a:extLst>
              </p:cNvPr>
              <p:cNvSpPr/>
              <p:nvPr/>
            </p:nvSpPr>
            <p:spPr bwMode="auto">
              <a:xfrm>
                <a:off x="2190751" y="2551113"/>
                <a:ext cx="1754188" cy="1651000"/>
              </a:xfrm>
              <a:custGeom>
                <a:avLst/>
                <a:gdLst>
                  <a:gd name="T0" fmla="*/ 266 w 532"/>
                  <a:gd name="T1" fmla="*/ 0 h 500"/>
                  <a:gd name="T2" fmla="*/ 532 w 532"/>
                  <a:gd name="T3" fmla="*/ 266 h 500"/>
                  <a:gd name="T4" fmla="*/ 395 w 532"/>
                  <a:gd name="T5" fmla="*/ 500 h 500"/>
                  <a:gd name="T6" fmla="*/ 389 w 532"/>
                  <a:gd name="T7" fmla="*/ 489 h 500"/>
                  <a:gd name="T8" fmla="*/ 521 w 532"/>
                  <a:gd name="T9" fmla="*/ 266 h 500"/>
                  <a:gd name="T10" fmla="*/ 266 w 532"/>
                  <a:gd name="T11" fmla="*/ 12 h 500"/>
                  <a:gd name="T12" fmla="*/ 11 w 532"/>
                  <a:gd name="T13" fmla="*/ 266 h 500"/>
                  <a:gd name="T14" fmla="*/ 144 w 532"/>
                  <a:gd name="T15" fmla="*/ 490 h 500"/>
                  <a:gd name="T16" fmla="*/ 139 w 532"/>
                  <a:gd name="T17" fmla="*/ 500 h 500"/>
                  <a:gd name="T18" fmla="*/ 0 w 532"/>
                  <a:gd name="T19" fmla="*/ 266 h 500"/>
                  <a:gd name="T20" fmla="*/ 266 w 532"/>
                  <a:gd name="T21" fmla="*/ 0 h 50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Lst>
                <a:rect l="0" t="0" r="r" b="b"/>
                <a:pathLst>
                  <a:path w="532" h="500">
                    <a:moveTo>
                      <a:pt x="266" y="0"/>
                    </a:moveTo>
                    <a:cubicBezTo>
                      <a:pt x="413" y="0"/>
                      <a:pt x="532" y="120"/>
                      <a:pt x="532" y="266"/>
                    </a:cubicBezTo>
                    <a:cubicBezTo>
                      <a:pt x="532" y="367"/>
                      <a:pt x="477" y="454"/>
                      <a:pt x="395" y="500"/>
                    </a:cubicBezTo>
                    <a:cubicBezTo>
                      <a:pt x="389" y="489"/>
                      <a:pt x="389" y="489"/>
                      <a:pt x="389" y="489"/>
                    </a:cubicBezTo>
                    <a:cubicBezTo>
                      <a:pt x="468" y="446"/>
                      <a:pt x="521" y="362"/>
                      <a:pt x="521" y="266"/>
                    </a:cubicBezTo>
                    <a:cubicBezTo>
                      <a:pt x="521" y="126"/>
                      <a:pt x="407" y="12"/>
                      <a:pt x="266" y="12"/>
                    </a:cubicBezTo>
                    <a:cubicBezTo>
                      <a:pt x="126" y="12"/>
                      <a:pt x="11" y="126"/>
                      <a:pt x="11" y="266"/>
                    </a:cubicBezTo>
                    <a:cubicBezTo>
                      <a:pt x="11" y="363"/>
                      <a:pt x="65" y="447"/>
                      <a:pt x="144" y="490"/>
                    </a:cubicBezTo>
                    <a:cubicBezTo>
                      <a:pt x="139" y="500"/>
                      <a:pt x="139" y="500"/>
                      <a:pt x="139" y="500"/>
                    </a:cubicBezTo>
                    <a:cubicBezTo>
                      <a:pt x="56" y="455"/>
                      <a:pt x="0" y="367"/>
                      <a:pt x="0" y="266"/>
                    </a:cubicBezTo>
                    <a:cubicBezTo>
                      <a:pt x="0" y="120"/>
                      <a:pt x="120" y="0"/>
                      <a:pt x="266" y="0"/>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sp>
          <p:nvSpPr>
            <p:cNvPr id="11" name="ïślîḓê">
              <a:extLst>
                <a:ext uri="{FF2B5EF4-FFF2-40B4-BE49-F238E27FC236}">
                  <a16:creationId xmlns:a16="http://schemas.microsoft.com/office/drawing/2014/main" id="{A9D15C72-B0FB-4D62-B711-5CDD22A03042}"/>
                </a:ext>
              </a:extLst>
            </p:cNvPr>
            <p:cNvSpPr/>
            <p:nvPr/>
          </p:nvSpPr>
          <p:spPr bwMode="auto">
            <a:xfrm>
              <a:off x="10143691" y="872733"/>
              <a:ext cx="1427300" cy="84790"/>
            </a:xfrm>
            <a:custGeom>
              <a:avLst/>
              <a:gdLst>
                <a:gd name="T0" fmla="*/ 2 w 1702"/>
                <a:gd name="T1" fmla="*/ 29 h 101"/>
                <a:gd name="T2" fmla="*/ 49 w 1702"/>
                <a:gd name="T3" fmla="*/ 13 h 101"/>
                <a:gd name="T4" fmla="*/ 59 w 1702"/>
                <a:gd name="T5" fmla="*/ 92 h 101"/>
                <a:gd name="T6" fmla="*/ 87 w 1702"/>
                <a:gd name="T7" fmla="*/ 93 h 101"/>
                <a:gd name="T8" fmla="*/ 110 w 1702"/>
                <a:gd name="T9" fmla="*/ 3 h 101"/>
                <a:gd name="T10" fmla="*/ 133 w 1702"/>
                <a:gd name="T11" fmla="*/ 99 h 101"/>
                <a:gd name="T12" fmla="*/ 235 w 1702"/>
                <a:gd name="T13" fmla="*/ 34 h 101"/>
                <a:gd name="T14" fmla="*/ 240 w 1702"/>
                <a:gd name="T15" fmla="*/ 77 h 101"/>
                <a:gd name="T16" fmla="*/ 254 w 1702"/>
                <a:gd name="T17" fmla="*/ 99 h 101"/>
                <a:gd name="T18" fmla="*/ 263 w 1702"/>
                <a:gd name="T19" fmla="*/ 2 h 101"/>
                <a:gd name="T20" fmla="*/ 326 w 1702"/>
                <a:gd name="T21" fmla="*/ 9 h 101"/>
                <a:gd name="T22" fmla="*/ 354 w 1702"/>
                <a:gd name="T23" fmla="*/ 9 h 101"/>
                <a:gd name="T24" fmla="*/ 318 w 1702"/>
                <a:gd name="T25" fmla="*/ 93 h 101"/>
                <a:gd name="T26" fmla="*/ 299 w 1702"/>
                <a:gd name="T27" fmla="*/ 98 h 101"/>
                <a:gd name="T28" fmla="*/ 377 w 1702"/>
                <a:gd name="T29" fmla="*/ 2 h 101"/>
                <a:gd name="T30" fmla="*/ 415 w 1702"/>
                <a:gd name="T31" fmla="*/ 82 h 101"/>
                <a:gd name="T32" fmla="*/ 454 w 1702"/>
                <a:gd name="T33" fmla="*/ 2 h 101"/>
                <a:gd name="T34" fmla="*/ 398 w 1702"/>
                <a:gd name="T35" fmla="*/ 93 h 101"/>
                <a:gd name="T36" fmla="*/ 510 w 1702"/>
                <a:gd name="T37" fmla="*/ 93 h 101"/>
                <a:gd name="T38" fmla="*/ 528 w 1702"/>
                <a:gd name="T39" fmla="*/ 2 h 101"/>
                <a:gd name="T40" fmla="*/ 534 w 1702"/>
                <a:gd name="T41" fmla="*/ 93 h 101"/>
                <a:gd name="T42" fmla="*/ 669 w 1702"/>
                <a:gd name="T43" fmla="*/ 9 h 101"/>
                <a:gd name="T44" fmla="*/ 680 w 1702"/>
                <a:gd name="T45" fmla="*/ 17 h 101"/>
                <a:gd name="T46" fmla="*/ 598 w 1702"/>
                <a:gd name="T47" fmla="*/ 98 h 101"/>
                <a:gd name="T48" fmla="*/ 607 w 1702"/>
                <a:gd name="T49" fmla="*/ 3 h 101"/>
                <a:gd name="T50" fmla="*/ 793 w 1702"/>
                <a:gd name="T51" fmla="*/ 3 h 101"/>
                <a:gd name="T52" fmla="*/ 827 w 1702"/>
                <a:gd name="T53" fmla="*/ 89 h 101"/>
                <a:gd name="T54" fmla="*/ 860 w 1702"/>
                <a:gd name="T55" fmla="*/ 2 h 101"/>
                <a:gd name="T56" fmla="*/ 781 w 1702"/>
                <a:gd name="T57" fmla="*/ 16 h 101"/>
                <a:gd name="T58" fmla="*/ 981 w 1702"/>
                <a:gd name="T59" fmla="*/ 7 h 101"/>
                <a:gd name="T60" fmla="*/ 914 w 1702"/>
                <a:gd name="T61" fmla="*/ 99 h 101"/>
                <a:gd name="T62" fmla="*/ 882 w 1702"/>
                <a:gd name="T63" fmla="*/ 7 h 101"/>
                <a:gd name="T64" fmla="*/ 1006 w 1702"/>
                <a:gd name="T65" fmla="*/ 91 h 101"/>
                <a:gd name="T66" fmla="*/ 1042 w 1702"/>
                <a:gd name="T67" fmla="*/ 2 h 101"/>
                <a:gd name="T68" fmla="*/ 1020 w 1702"/>
                <a:gd name="T69" fmla="*/ 98 h 101"/>
                <a:gd name="T70" fmla="*/ 1054 w 1702"/>
                <a:gd name="T71" fmla="*/ 2 h 101"/>
                <a:gd name="T72" fmla="*/ 1090 w 1702"/>
                <a:gd name="T73" fmla="*/ 15 h 101"/>
                <a:gd name="T74" fmla="*/ 1137 w 1702"/>
                <a:gd name="T75" fmla="*/ 2 h 101"/>
                <a:gd name="T76" fmla="*/ 1173 w 1702"/>
                <a:gd name="T77" fmla="*/ 91 h 101"/>
                <a:gd name="T78" fmla="*/ 1224 w 1702"/>
                <a:gd name="T79" fmla="*/ 2 h 101"/>
                <a:gd name="T80" fmla="*/ 1210 w 1702"/>
                <a:gd name="T81" fmla="*/ 46 h 101"/>
                <a:gd name="T82" fmla="*/ 1211 w 1702"/>
                <a:gd name="T83" fmla="*/ 52 h 101"/>
                <a:gd name="T84" fmla="*/ 1221 w 1702"/>
                <a:gd name="T85" fmla="*/ 98 h 101"/>
                <a:gd name="T86" fmla="*/ 1267 w 1702"/>
                <a:gd name="T87" fmla="*/ 9 h 101"/>
                <a:gd name="T88" fmla="*/ 1333 w 1702"/>
                <a:gd name="T89" fmla="*/ 40 h 101"/>
                <a:gd name="T90" fmla="*/ 1324 w 1702"/>
                <a:gd name="T91" fmla="*/ 96 h 101"/>
                <a:gd name="T92" fmla="*/ 1302 w 1702"/>
                <a:gd name="T93" fmla="*/ 93 h 101"/>
                <a:gd name="T94" fmla="*/ 1318 w 1702"/>
                <a:gd name="T95" fmla="*/ 28 h 101"/>
                <a:gd name="T96" fmla="*/ 1413 w 1702"/>
                <a:gd name="T97" fmla="*/ 88 h 101"/>
                <a:gd name="T98" fmla="*/ 1431 w 1702"/>
                <a:gd name="T99" fmla="*/ 4 h 101"/>
                <a:gd name="T100" fmla="*/ 1407 w 1702"/>
                <a:gd name="T101" fmla="*/ 38 h 101"/>
                <a:gd name="T102" fmla="*/ 1370 w 1702"/>
                <a:gd name="T103" fmla="*/ 73 h 101"/>
                <a:gd name="T104" fmla="*/ 1465 w 1702"/>
                <a:gd name="T105" fmla="*/ 9 h 101"/>
                <a:gd name="T106" fmla="*/ 1491 w 1702"/>
                <a:gd name="T107" fmla="*/ 16 h 101"/>
                <a:gd name="T108" fmla="*/ 1456 w 1702"/>
                <a:gd name="T109" fmla="*/ 99 h 101"/>
                <a:gd name="T110" fmla="*/ 1517 w 1702"/>
                <a:gd name="T111" fmla="*/ 26 h 101"/>
                <a:gd name="T112" fmla="*/ 1586 w 1702"/>
                <a:gd name="T113" fmla="*/ 13 h 101"/>
                <a:gd name="T114" fmla="*/ 1545 w 1702"/>
                <a:gd name="T115" fmla="*/ 98 h 101"/>
                <a:gd name="T116" fmla="*/ 1656 w 1702"/>
                <a:gd name="T117" fmla="*/ 98 h 101"/>
                <a:gd name="T118" fmla="*/ 1610 w 1702"/>
                <a:gd name="T119" fmla="*/ 7 h 101"/>
                <a:gd name="T120" fmla="*/ 1644 w 1702"/>
                <a:gd name="T121" fmla="*/ 12 h 101"/>
                <a:gd name="T122" fmla="*/ 1688 w 1702"/>
                <a:gd name="T123" fmla="*/ 3 h 1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 ang="0">
                  <a:pos x="T122" y="T123"/>
                </a:cxn>
              </a:cxnLst>
              <a:rect l="0" t="0" r="r" b="b"/>
              <a:pathLst>
                <a:path w="1702" h="101">
                  <a:moveTo>
                    <a:pt x="1" y="66"/>
                  </a:moveTo>
                  <a:cubicBezTo>
                    <a:pt x="11" y="66"/>
                    <a:pt x="11" y="66"/>
                    <a:pt x="11" y="66"/>
                  </a:cubicBezTo>
                  <a:cubicBezTo>
                    <a:pt x="11" y="75"/>
                    <a:pt x="13" y="81"/>
                    <a:pt x="16" y="85"/>
                  </a:cubicBezTo>
                  <a:cubicBezTo>
                    <a:pt x="20" y="90"/>
                    <a:pt x="25" y="92"/>
                    <a:pt x="32" y="92"/>
                  </a:cubicBezTo>
                  <a:cubicBezTo>
                    <a:pt x="37" y="92"/>
                    <a:pt x="41" y="90"/>
                    <a:pt x="44" y="88"/>
                  </a:cubicBezTo>
                  <a:cubicBezTo>
                    <a:pt x="48" y="85"/>
                    <a:pt x="49" y="82"/>
                    <a:pt x="49" y="77"/>
                  </a:cubicBezTo>
                  <a:cubicBezTo>
                    <a:pt x="49" y="74"/>
                    <a:pt x="48" y="71"/>
                    <a:pt x="46" y="68"/>
                  </a:cubicBezTo>
                  <a:cubicBezTo>
                    <a:pt x="44" y="66"/>
                    <a:pt x="39" y="63"/>
                    <a:pt x="31" y="60"/>
                  </a:cubicBezTo>
                  <a:cubicBezTo>
                    <a:pt x="20" y="55"/>
                    <a:pt x="12" y="51"/>
                    <a:pt x="8" y="46"/>
                  </a:cubicBezTo>
                  <a:cubicBezTo>
                    <a:pt x="4" y="41"/>
                    <a:pt x="2" y="36"/>
                    <a:pt x="2" y="29"/>
                  </a:cubicBezTo>
                  <a:cubicBezTo>
                    <a:pt x="2" y="20"/>
                    <a:pt x="5" y="13"/>
                    <a:pt x="11" y="8"/>
                  </a:cubicBezTo>
                  <a:cubicBezTo>
                    <a:pt x="17" y="2"/>
                    <a:pt x="25" y="0"/>
                    <a:pt x="34" y="0"/>
                  </a:cubicBezTo>
                  <a:cubicBezTo>
                    <a:pt x="38" y="0"/>
                    <a:pt x="42" y="0"/>
                    <a:pt x="47" y="1"/>
                  </a:cubicBezTo>
                  <a:cubicBezTo>
                    <a:pt x="51" y="1"/>
                    <a:pt x="56" y="2"/>
                    <a:pt x="62" y="3"/>
                  </a:cubicBezTo>
                  <a:cubicBezTo>
                    <a:pt x="62" y="4"/>
                    <a:pt x="62" y="4"/>
                    <a:pt x="62" y="4"/>
                  </a:cubicBezTo>
                  <a:cubicBezTo>
                    <a:pt x="62" y="9"/>
                    <a:pt x="62" y="14"/>
                    <a:pt x="62" y="17"/>
                  </a:cubicBezTo>
                  <a:cubicBezTo>
                    <a:pt x="62" y="19"/>
                    <a:pt x="62" y="23"/>
                    <a:pt x="62" y="29"/>
                  </a:cubicBezTo>
                  <a:cubicBezTo>
                    <a:pt x="62" y="29"/>
                    <a:pt x="62" y="29"/>
                    <a:pt x="62" y="29"/>
                  </a:cubicBezTo>
                  <a:cubicBezTo>
                    <a:pt x="54" y="29"/>
                    <a:pt x="54" y="29"/>
                    <a:pt x="54" y="29"/>
                  </a:cubicBezTo>
                  <a:cubicBezTo>
                    <a:pt x="54" y="22"/>
                    <a:pt x="53" y="17"/>
                    <a:pt x="49" y="13"/>
                  </a:cubicBezTo>
                  <a:cubicBezTo>
                    <a:pt x="46" y="10"/>
                    <a:pt x="42" y="8"/>
                    <a:pt x="36" y="8"/>
                  </a:cubicBezTo>
                  <a:cubicBezTo>
                    <a:pt x="31" y="8"/>
                    <a:pt x="27" y="9"/>
                    <a:pt x="25" y="11"/>
                  </a:cubicBezTo>
                  <a:cubicBezTo>
                    <a:pt x="22" y="14"/>
                    <a:pt x="21" y="17"/>
                    <a:pt x="21" y="21"/>
                  </a:cubicBezTo>
                  <a:cubicBezTo>
                    <a:pt x="21" y="24"/>
                    <a:pt x="22" y="27"/>
                    <a:pt x="24" y="30"/>
                  </a:cubicBezTo>
                  <a:cubicBezTo>
                    <a:pt x="26" y="32"/>
                    <a:pt x="31" y="35"/>
                    <a:pt x="39" y="38"/>
                  </a:cubicBezTo>
                  <a:cubicBezTo>
                    <a:pt x="40" y="38"/>
                    <a:pt x="41" y="39"/>
                    <a:pt x="43" y="40"/>
                  </a:cubicBezTo>
                  <a:cubicBezTo>
                    <a:pt x="51" y="43"/>
                    <a:pt x="57" y="46"/>
                    <a:pt x="60" y="49"/>
                  </a:cubicBezTo>
                  <a:cubicBezTo>
                    <a:pt x="63" y="51"/>
                    <a:pt x="65" y="55"/>
                    <a:pt x="66" y="58"/>
                  </a:cubicBezTo>
                  <a:cubicBezTo>
                    <a:pt x="68" y="61"/>
                    <a:pt x="69" y="65"/>
                    <a:pt x="69" y="69"/>
                  </a:cubicBezTo>
                  <a:cubicBezTo>
                    <a:pt x="69" y="79"/>
                    <a:pt x="65" y="86"/>
                    <a:pt x="59" y="92"/>
                  </a:cubicBezTo>
                  <a:cubicBezTo>
                    <a:pt x="53" y="98"/>
                    <a:pt x="44" y="101"/>
                    <a:pt x="33" y="101"/>
                  </a:cubicBezTo>
                  <a:cubicBezTo>
                    <a:pt x="27" y="101"/>
                    <a:pt x="21" y="100"/>
                    <a:pt x="16" y="99"/>
                  </a:cubicBezTo>
                  <a:cubicBezTo>
                    <a:pt x="11" y="98"/>
                    <a:pt x="5" y="96"/>
                    <a:pt x="0" y="93"/>
                  </a:cubicBezTo>
                  <a:cubicBezTo>
                    <a:pt x="1" y="90"/>
                    <a:pt x="1" y="87"/>
                    <a:pt x="1" y="83"/>
                  </a:cubicBezTo>
                  <a:cubicBezTo>
                    <a:pt x="1" y="80"/>
                    <a:pt x="1" y="77"/>
                    <a:pt x="1" y="73"/>
                  </a:cubicBezTo>
                  <a:cubicBezTo>
                    <a:pt x="1" y="71"/>
                    <a:pt x="1" y="70"/>
                    <a:pt x="1" y="69"/>
                  </a:cubicBezTo>
                  <a:cubicBezTo>
                    <a:pt x="1" y="68"/>
                    <a:pt x="1" y="67"/>
                    <a:pt x="1" y="66"/>
                  </a:cubicBezTo>
                  <a:cubicBezTo>
                    <a:pt x="1" y="66"/>
                    <a:pt x="1" y="66"/>
                    <a:pt x="1" y="66"/>
                  </a:cubicBezTo>
                  <a:close/>
                  <a:moveTo>
                    <a:pt x="87" y="99"/>
                  </a:moveTo>
                  <a:cubicBezTo>
                    <a:pt x="87" y="93"/>
                    <a:pt x="87" y="93"/>
                    <a:pt x="87" y="93"/>
                  </a:cubicBezTo>
                  <a:cubicBezTo>
                    <a:pt x="88" y="93"/>
                    <a:pt x="88" y="93"/>
                    <a:pt x="88" y="93"/>
                  </a:cubicBezTo>
                  <a:cubicBezTo>
                    <a:pt x="93" y="93"/>
                    <a:pt x="95" y="92"/>
                    <a:pt x="97" y="91"/>
                  </a:cubicBezTo>
                  <a:cubicBezTo>
                    <a:pt x="98" y="89"/>
                    <a:pt x="99" y="86"/>
                    <a:pt x="99" y="81"/>
                  </a:cubicBezTo>
                  <a:cubicBezTo>
                    <a:pt x="99" y="16"/>
                    <a:pt x="99" y="16"/>
                    <a:pt x="99" y="16"/>
                  </a:cubicBezTo>
                  <a:cubicBezTo>
                    <a:pt x="99" y="13"/>
                    <a:pt x="98" y="11"/>
                    <a:pt x="97" y="9"/>
                  </a:cubicBezTo>
                  <a:cubicBezTo>
                    <a:pt x="95" y="8"/>
                    <a:pt x="93" y="7"/>
                    <a:pt x="89" y="7"/>
                  </a:cubicBezTo>
                  <a:cubicBezTo>
                    <a:pt x="87" y="7"/>
                    <a:pt x="87" y="7"/>
                    <a:pt x="87" y="7"/>
                  </a:cubicBezTo>
                  <a:cubicBezTo>
                    <a:pt x="87" y="2"/>
                    <a:pt x="87" y="2"/>
                    <a:pt x="87" y="2"/>
                  </a:cubicBezTo>
                  <a:cubicBezTo>
                    <a:pt x="91" y="2"/>
                    <a:pt x="95" y="2"/>
                    <a:pt x="99" y="2"/>
                  </a:cubicBezTo>
                  <a:cubicBezTo>
                    <a:pt x="103" y="3"/>
                    <a:pt x="107" y="3"/>
                    <a:pt x="110" y="3"/>
                  </a:cubicBezTo>
                  <a:cubicBezTo>
                    <a:pt x="114" y="3"/>
                    <a:pt x="118" y="3"/>
                    <a:pt x="122" y="2"/>
                  </a:cubicBezTo>
                  <a:cubicBezTo>
                    <a:pt x="126" y="2"/>
                    <a:pt x="129" y="2"/>
                    <a:pt x="133" y="2"/>
                  </a:cubicBezTo>
                  <a:cubicBezTo>
                    <a:pt x="133" y="7"/>
                    <a:pt x="133" y="7"/>
                    <a:pt x="133" y="7"/>
                  </a:cubicBezTo>
                  <a:cubicBezTo>
                    <a:pt x="129" y="7"/>
                    <a:pt x="126" y="8"/>
                    <a:pt x="125" y="9"/>
                  </a:cubicBezTo>
                  <a:cubicBezTo>
                    <a:pt x="123" y="10"/>
                    <a:pt x="122" y="12"/>
                    <a:pt x="122" y="16"/>
                  </a:cubicBezTo>
                  <a:cubicBezTo>
                    <a:pt x="122" y="81"/>
                    <a:pt x="122" y="81"/>
                    <a:pt x="122" y="81"/>
                  </a:cubicBezTo>
                  <a:cubicBezTo>
                    <a:pt x="122" y="86"/>
                    <a:pt x="123" y="89"/>
                    <a:pt x="124" y="91"/>
                  </a:cubicBezTo>
                  <a:cubicBezTo>
                    <a:pt x="126" y="92"/>
                    <a:pt x="128" y="93"/>
                    <a:pt x="133" y="93"/>
                  </a:cubicBezTo>
                  <a:cubicBezTo>
                    <a:pt x="133" y="93"/>
                    <a:pt x="133" y="93"/>
                    <a:pt x="133" y="93"/>
                  </a:cubicBezTo>
                  <a:cubicBezTo>
                    <a:pt x="133" y="99"/>
                    <a:pt x="133" y="99"/>
                    <a:pt x="133" y="99"/>
                  </a:cubicBezTo>
                  <a:cubicBezTo>
                    <a:pt x="130" y="98"/>
                    <a:pt x="126" y="98"/>
                    <a:pt x="122" y="98"/>
                  </a:cubicBezTo>
                  <a:cubicBezTo>
                    <a:pt x="118" y="98"/>
                    <a:pt x="114" y="98"/>
                    <a:pt x="110" y="98"/>
                  </a:cubicBezTo>
                  <a:cubicBezTo>
                    <a:pt x="107" y="98"/>
                    <a:pt x="104" y="98"/>
                    <a:pt x="100" y="98"/>
                  </a:cubicBezTo>
                  <a:cubicBezTo>
                    <a:pt x="96" y="98"/>
                    <a:pt x="92" y="98"/>
                    <a:pt x="87" y="99"/>
                  </a:cubicBezTo>
                  <a:cubicBezTo>
                    <a:pt x="87" y="99"/>
                    <a:pt x="87" y="99"/>
                    <a:pt x="87" y="99"/>
                  </a:cubicBezTo>
                  <a:close/>
                  <a:moveTo>
                    <a:pt x="236" y="4"/>
                  </a:moveTo>
                  <a:cubicBezTo>
                    <a:pt x="236" y="8"/>
                    <a:pt x="235" y="11"/>
                    <a:pt x="235" y="14"/>
                  </a:cubicBezTo>
                  <a:cubicBezTo>
                    <a:pt x="235" y="17"/>
                    <a:pt x="235" y="20"/>
                    <a:pt x="235" y="23"/>
                  </a:cubicBezTo>
                  <a:cubicBezTo>
                    <a:pt x="235" y="24"/>
                    <a:pt x="235" y="26"/>
                    <a:pt x="235" y="27"/>
                  </a:cubicBezTo>
                  <a:cubicBezTo>
                    <a:pt x="235" y="29"/>
                    <a:pt x="235" y="31"/>
                    <a:pt x="235" y="34"/>
                  </a:cubicBezTo>
                  <a:cubicBezTo>
                    <a:pt x="227" y="34"/>
                    <a:pt x="227" y="34"/>
                    <a:pt x="227" y="34"/>
                  </a:cubicBezTo>
                  <a:cubicBezTo>
                    <a:pt x="226" y="25"/>
                    <a:pt x="224" y="18"/>
                    <a:pt x="220" y="14"/>
                  </a:cubicBezTo>
                  <a:cubicBezTo>
                    <a:pt x="216" y="10"/>
                    <a:pt x="211" y="7"/>
                    <a:pt x="205" y="7"/>
                  </a:cubicBezTo>
                  <a:cubicBezTo>
                    <a:pt x="195" y="7"/>
                    <a:pt x="188" y="11"/>
                    <a:pt x="183" y="18"/>
                  </a:cubicBezTo>
                  <a:cubicBezTo>
                    <a:pt x="178" y="25"/>
                    <a:pt x="175" y="35"/>
                    <a:pt x="175" y="47"/>
                  </a:cubicBezTo>
                  <a:cubicBezTo>
                    <a:pt x="175" y="60"/>
                    <a:pt x="178" y="71"/>
                    <a:pt x="184" y="78"/>
                  </a:cubicBezTo>
                  <a:cubicBezTo>
                    <a:pt x="189" y="86"/>
                    <a:pt x="197" y="90"/>
                    <a:pt x="206" y="90"/>
                  </a:cubicBezTo>
                  <a:cubicBezTo>
                    <a:pt x="211" y="90"/>
                    <a:pt x="216" y="89"/>
                    <a:pt x="220" y="86"/>
                  </a:cubicBezTo>
                  <a:cubicBezTo>
                    <a:pt x="224" y="83"/>
                    <a:pt x="229" y="79"/>
                    <a:pt x="233" y="73"/>
                  </a:cubicBezTo>
                  <a:cubicBezTo>
                    <a:pt x="240" y="77"/>
                    <a:pt x="240" y="77"/>
                    <a:pt x="240" y="77"/>
                  </a:cubicBezTo>
                  <a:cubicBezTo>
                    <a:pt x="234" y="85"/>
                    <a:pt x="229" y="91"/>
                    <a:pt x="222" y="95"/>
                  </a:cubicBezTo>
                  <a:cubicBezTo>
                    <a:pt x="215" y="99"/>
                    <a:pt x="208" y="101"/>
                    <a:pt x="199" y="101"/>
                  </a:cubicBezTo>
                  <a:cubicBezTo>
                    <a:pt x="184" y="101"/>
                    <a:pt x="172" y="96"/>
                    <a:pt x="164" y="87"/>
                  </a:cubicBezTo>
                  <a:cubicBezTo>
                    <a:pt x="155" y="78"/>
                    <a:pt x="151" y="66"/>
                    <a:pt x="151" y="50"/>
                  </a:cubicBezTo>
                  <a:cubicBezTo>
                    <a:pt x="151" y="35"/>
                    <a:pt x="156" y="23"/>
                    <a:pt x="165" y="14"/>
                  </a:cubicBezTo>
                  <a:cubicBezTo>
                    <a:pt x="175" y="4"/>
                    <a:pt x="187" y="0"/>
                    <a:pt x="203" y="0"/>
                  </a:cubicBezTo>
                  <a:cubicBezTo>
                    <a:pt x="209" y="0"/>
                    <a:pt x="218" y="1"/>
                    <a:pt x="233" y="4"/>
                  </a:cubicBezTo>
                  <a:cubicBezTo>
                    <a:pt x="234" y="4"/>
                    <a:pt x="235" y="4"/>
                    <a:pt x="236" y="4"/>
                  </a:cubicBezTo>
                  <a:cubicBezTo>
                    <a:pt x="236" y="4"/>
                    <a:pt x="236" y="4"/>
                    <a:pt x="236" y="4"/>
                  </a:cubicBezTo>
                  <a:close/>
                  <a:moveTo>
                    <a:pt x="254" y="99"/>
                  </a:moveTo>
                  <a:cubicBezTo>
                    <a:pt x="254" y="93"/>
                    <a:pt x="254" y="93"/>
                    <a:pt x="254" y="93"/>
                  </a:cubicBezTo>
                  <a:cubicBezTo>
                    <a:pt x="255" y="93"/>
                    <a:pt x="255" y="93"/>
                    <a:pt x="255" y="93"/>
                  </a:cubicBezTo>
                  <a:cubicBezTo>
                    <a:pt x="259" y="93"/>
                    <a:pt x="262" y="92"/>
                    <a:pt x="263" y="91"/>
                  </a:cubicBezTo>
                  <a:cubicBezTo>
                    <a:pt x="265" y="89"/>
                    <a:pt x="265" y="86"/>
                    <a:pt x="265" y="81"/>
                  </a:cubicBezTo>
                  <a:cubicBezTo>
                    <a:pt x="265" y="16"/>
                    <a:pt x="265" y="16"/>
                    <a:pt x="265" y="16"/>
                  </a:cubicBezTo>
                  <a:cubicBezTo>
                    <a:pt x="265" y="13"/>
                    <a:pt x="265" y="11"/>
                    <a:pt x="263" y="9"/>
                  </a:cubicBezTo>
                  <a:cubicBezTo>
                    <a:pt x="262" y="8"/>
                    <a:pt x="259" y="7"/>
                    <a:pt x="256" y="7"/>
                  </a:cubicBezTo>
                  <a:cubicBezTo>
                    <a:pt x="254" y="7"/>
                    <a:pt x="254" y="7"/>
                    <a:pt x="254" y="7"/>
                  </a:cubicBezTo>
                  <a:cubicBezTo>
                    <a:pt x="254" y="2"/>
                    <a:pt x="254" y="2"/>
                    <a:pt x="254" y="2"/>
                  </a:cubicBezTo>
                  <a:cubicBezTo>
                    <a:pt x="257" y="2"/>
                    <a:pt x="260" y="2"/>
                    <a:pt x="263" y="2"/>
                  </a:cubicBezTo>
                  <a:cubicBezTo>
                    <a:pt x="267" y="3"/>
                    <a:pt x="271" y="3"/>
                    <a:pt x="277" y="3"/>
                  </a:cubicBezTo>
                  <a:cubicBezTo>
                    <a:pt x="282" y="3"/>
                    <a:pt x="286" y="3"/>
                    <a:pt x="290" y="2"/>
                  </a:cubicBezTo>
                  <a:cubicBezTo>
                    <a:pt x="294" y="2"/>
                    <a:pt x="297" y="2"/>
                    <a:pt x="299" y="2"/>
                  </a:cubicBezTo>
                  <a:cubicBezTo>
                    <a:pt x="299" y="7"/>
                    <a:pt x="299" y="7"/>
                    <a:pt x="299" y="7"/>
                  </a:cubicBezTo>
                  <a:cubicBezTo>
                    <a:pt x="295" y="7"/>
                    <a:pt x="292" y="8"/>
                    <a:pt x="291" y="9"/>
                  </a:cubicBezTo>
                  <a:cubicBezTo>
                    <a:pt x="289" y="10"/>
                    <a:pt x="288" y="12"/>
                    <a:pt x="288" y="16"/>
                  </a:cubicBezTo>
                  <a:cubicBezTo>
                    <a:pt x="288" y="43"/>
                    <a:pt x="288" y="43"/>
                    <a:pt x="288" y="43"/>
                  </a:cubicBezTo>
                  <a:cubicBezTo>
                    <a:pt x="329" y="43"/>
                    <a:pt x="329" y="43"/>
                    <a:pt x="329" y="43"/>
                  </a:cubicBezTo>
                  <a:cubicBezTo>
                    <a:pt x="329" y="16"/>
                    <a:pt x="329" y="16"/>
                    <a:pt x="329" y="16"/>
                  </a:cubicBezTo>
                  <a:cubicBezTo>
                    <a:pt x="329" y="13"/>
                    <a:pt x="328" y="10"/>
                    <a:pt x="326" y="9"/>
                  </a:cubicBezTo>
                  <a:cubicBezTo>
                    <a:pt x="325" y="8"/>
                    <a:pt x="322" y="7"/>
                    <a:pt x="318" y="7"/>
                  </a:cubicBezTo>
                  <a:cubicBezTo>
                    <a:pt x="317" y="7"/>
                    <a:pt x="317" y="7"/>
                    <a:pt x="317" y="7"/>
                  </a:cubicBezTo>
                  <a:cubicBezTo>
                    <a:pt x="317" y="2"/>
                    <a:pt x="317" y="2"/>
                    <a:pt x="317" y="2"/>
                  </a:cubicBezTo>
                  <a:cubicBezTo>
                    <a:pt x="321" y="2"/>
                    <a:pt x="324" y="2"/>
                    <a:pt x="328" y="2"/>
                  </a:cubicBezTo>
                  <a:cubicBezTo>
                    <a:pt x="331" y="3"/>
                    <a:pt x="336" y="3"/>
                    <a:pt x="340" y="3"/>
                  </a:cubicBezTo>
                  <a:cubicBezTo>
                    <a:pt x="345" y="3"/>
                    <a:pt x="349" y="3"/>
                    <a:pt x="352" y="2"/>
                  </a:cubicBezTo>
                  <a:cubicBezTo>
                    <a:pt x="356" y="2"/>
                    <a:pt x="359" y="2"/>
                    <a:pt x="362" y="2"/>
                  </a:cubicBezTo>
                  <a:cubicBezTo>
                    <a:pt x="362" y="7"/>
                    <a:pt x="362" y="7"/>
                    <a:pt x="362" y="7"/>
                  </a:cubicBezTo>
                  <a:cubicBezTo>
                    <a:pt x="361" y="7"/>
                    <a:pt x="361" y="7"/>
                    <a:pt x="361" y="7"/>
                  </a:cubicBezTo>
                  <a:cubicBezTo>
                    <a:pt x="357" y="7"/>
                    <a:pt x="355" y="8"/>
                    <a:pt x="354" y="9"/>
                  </a:cubicBezTo>
                  <a:cubicBezTo>
                    <a:pt x="352" y="11"/>
                    <a:pt x="351" y="13"/>
                    <a:pt x="351" y="16"/>
                  </a:cubicBezTo>
                  <a:cubicBezTo>
                    <a:pt x="351" y="81"/>
                    <a:pt x="351" y="81"/>
                    <a:pt x="351" y="81"/>
                  </a:cubicBezTo>
                  <a:cubicBezTo>
                    <a:pt x="351" y="86"/>
                    <a:pt x="352" y="89"/>
                    <a:pt x="354" y="90"/>
                  </a:cubicBezTo>
                  <a:cubicBezTo>
                    <a:pt x="355" y="92"/>
                    <a:pt x="358" y="93"/>
                    <a:pt x="362" y="93"/>
                  </a:cubicBezTo>
                  <a:cubicBezTo>
                    <a:pt x="362" y="99"/>
                    <a:pt x="362" y="99"/>
                    <a:pt x="362" y="99"/>
                  </a:cubicBezTo>
                  <a:cubicBezTo>
                    <a:pt x="358" y="98"/>
                    <a:pt x="354" y="98"/>
                    <a:pt x="350" y="98"/>
                  </a:cubicBezTo>
                  <a:cubicBezTo>
                    <a:pt x="346" y="98"/>
                    <a:pt x="343" y="98"/>
                    <a:pt x="340" y="98"/>
                  </a:cubicBezTo>
                  <a:cubicBezTo>
                    <a:pt x="338" y="98"/>
                    <a:pt x="336" y="98"/>
                    <a:pt x="332" y="98"/>
                  </a:cubicBezTo>
                  <a:cubicBezTo>
                    <a:pt x="328" y="98"/>
                    <a:pt x="323" y="98"/>
                    <a:pt x="318" y="99"/>
                  </a:cubicBezTo>
                  <a:cubicBezTo>
                    <a:pt x="318" y="93"/>
                    <a:pt x="318" y="93"/>
                    <a:pt x="318" y="93"/>
                  </a:cubicBezTo>
                  <a:cubicBezTo>
                    <a:pt x="318" y="93"/>
                    <a:pt x="318" y="93"/>
                    <a:pt x="318" y="93"/>
                  </a:cubicBezTo>
                  <a:cubicBezTo>
                    <a:pt x="323" y="93"/>
                    <a:pt x="325" y="92"/>
                    <a:pt x="327" y="91"/>
                  </a:cubicBezTo>
                  <a:cubicBezTo>
                    <a:pt x="328" y="89"/>
                    <a:pt x="329" y="86"/>
                    <a:pt x="329" y="81"/>
                  </a:cubicBezTo>
                  <a:cubicBezTo>
                    <a:pt x="329" y="50"/>
                    <a:pt x="329" y="50"/>
                    <a:pt x="329" y="50"/>
                  </a:cubicBezTo>
                  <a:cubicBezTo>
                    <a:pt x="288" y="50"/>
                    <a:pt x="288" y="50"/>
                    <a:pt x="288" y="50"/>
                  </a:cubicBezTo>
                  <a:cubicBezTo>
                    <a:pt x="288" y="81"/>
                    <a:pt x="288" y="81"/>
                    <a:pt x="288" y="81"/>
                  </a:cubicBezTo>
                  <a:cubicBezTo>
                    <a:pt x="288" y="86"/>
                    <a:pt x="289" y="89"/>
                    <a:pt x="290" y="91"/>
                  </a:cubicBezTo>
                  <a:cubicBezTo>
                    <a:pt x="292" y="92"/>
                    <a:pt x="294" y="93"/>
                    <a:pt x="299" y="93"/>
                  </a:cubicBezTo>
                  <a:cubicBezTo>
                    <a:pt x="299" y="93"/>
                    <a:pt x="299" y="93"/>
                    <a:pt x="299" y="93"/>
                  </a:cubicBezTo>
                  <a:cubicBezTo>
                    <a:pt x="299" y="98"/>
                    <a:pt x="299" y="98"/>
                    <a:pt x="299" y="98"/>
                  </a:cubicBezTo>
                  <a:cubicBezTo>
                    <a:pt x="294" y="98"/>
                    <a:pt x="290" y="98"/>
                    <a:pt x="286" y="98"/>
                  </a:cubicBezTo>
                  <a:cubicBezTo>
                    <a:pt x="282" y="98"/>
                    <a:pt x="279" y="98"/>
                    <a:pt x="277" y="98"/>
                  </a:cubicBezTo>
                  <a:cubicBezTo>
                    <a:pt x="273" y="98"/>
                    <a:pt x="270" y="98"/>
                    <a:pt x="266" y="98"/>
                  </a:cubicBezTo>
                  <a:cubicBezTo>
                    <a:pt x="262" y="98"/>
                    <a:pt x="258" y="98"/>
                    <a:pt x="254" y="99"/>
                  </a:cubicBezTo>
                  <a:cubicBezTo>
                    <a:pt x="254" y="99"/>
                    <a:pt x="254" y="99"/>
                    <a:pt x="254" y="99"/>
                  </a:cubicBezTo>
                  <a:close/>
                  <a:moveTo>
                    <a:pt x="388" y="16"/>
                  </a:moveTo>
                  <a:cubicBezTo>
                    <a:pt x="388" y="13"/>
                    <a:pt x="387" y="11"/>
                    <a:pt x="386" y="9"/>
                  </a:cubicBezTo>
                  <a:cubicBezTo>
                    <a:pt x="384" y="8"/>
                    <a:pt x="382" y="7"/>
                    <a:pt x="378" y="7"/>
                  </a:cubicBezTo>
                  <a:cubicBezTo>
                    <a:pt x="377" y="7"/>
                    <a:pt x="377" y="7"/>
                    <a:pt x="377" y="7"/>
                  </a:cubicBezTo>
                  <a:cubicBezTo>
                    <a:pt x="377" y="2"/>
                    <a:pt x="377" y="2"/>
                    <a:pt x="377" y="2"/>
                  </a:cubicBezTo>
                  <a:cubicBezTo>
                    <a:pt x="382" y="2"/>
                    <a:pt x="386" y="2"/>
                    <a:pt x="390" y="3"/>
                  </a:cubicBezTo>
                  <a:cubicBezTo>
                    <a:pt x="393" y="3"/>
                    <a:pt x="397" y="3"/>
                    <a:pt x="400" y="3"/>
                  </a:cubicBezTo>
                  <a:cubicBezTo>
                    <a:pt x="403" y="3"/>
                    <a:pt x="406" y="3"/>
                    <a:pt x="410" y="3"/>
                  </a:cubicBezTo>
                  <a:cubicBezTo>
                    <a:pt x="414" y="2"/>
                    <a:pt x="418" y="2"/>
                    <a:pt x="423" y="2"/>
                  </a:cubicBezTo>
                  <a:cubicBezTo>
                    <a:pt x="423" y="7"/>
                    <a:pt x="423" y="7"/>
                    <a:pt x="423" y="7"/>
                  </a:cubicBezTo>
                  <a:cubicBezTo>
                    <a:pt x="418" y="7"/>
                    <a:pt x="415" y="8"/>
                    <a:pt x="414" y="9"/>
                  </a:cubicBezTo>
                  <a:cubicBezTo>
                    <a:pt x="412" y="10"/>
                    <a:pt x="411" y="12"/>
                    <a:pt x="411" y="16"/>
                  </a:cubicBezTo>
                  <a:cubicBezTo>
                    <a:pt x="411" y="60"/>
                    <a:pt x="411" y="60"/>
                    <a:pt x="411" y="60"/>
                  </a:cubicBezTo>
                  <a:cubicBezTo>
                    <a:pt x="411" y="67"/>
                    <a:pt x="412" y="72"/>
                    <a:pt x="412" y="75"/>
                  </a:cubicBezTo>
                  <a:cubicBezTo>
                    <a:pt x="413" y="78"/>
                    <a:pt x="414" y="80"/>
                    <a:pt x="415" y="82"/>
                  </a:cubicBezTo>
                  <a:cubicBezTo>
                    <a:pt x="417" y="84"/>
                    <a:pt x="420" y="86"/>
                    <a:pt x="423" y="88"/>
                  </a:cubicBezTo>
                  <a:cubicBezTo>
                    <a:pt x="426" y="89"/>
                    <a:pt x="430" y="89"/>
                    <a:pt x="434" y="89"/>
                  </a:cubicBezTo>
                  <a:cubicBezTo>
                    <a:pt x="442" y="89"/>
                    <a:pt x="448" y="87"/>
                    <a:pt x="452" y="83"/>
                  </a:cubicBezTo>
                  <a:cubicBezTo>
                    <a:pt x="456" y="78"/>
                    <a:pt x="457" y="70"/>
                    <a:pt x="457" y="60"/>
                  </a:cubicBezTo>
                  <a:cubicBezTo>
                    <a:pt x="457" y="59"/>
                    <a:pt x="457" y="59"/>
                    <a:pt x="457" y="59"/>
                  </a:cubicBezTo>
                  <a:cubicBezTo>
                    <a:pt x="457" y="18"/>
                    <a:pt x="457" y="18"/>
                    <a:pt x="457" y="18"/>
                  </a:cubicBezTo>
                  <a:cubicBezTo>
                    <a:pt x="457" y="14"/>
                    <a:pt x="457" y="11"/>
                    <a:pt x="455" y="9"/>
                  </a:cubicBezTo>
                  <a:cubicBezTo>
                    <a:pt x="454" y="8"/>
                    <a:pt x="451" y="7"/>
                    <a:pt x="446" y="7"/>
                  </a:cubicBezTo>
                  <a:cubicBezTo>
                    <a:pt x="446" y="2"/>
                    <a:pt x="446" y="2"/>
                    <a:pt x="446" y="2"/>
                  </a:cubicBezTo>
                  <a:cubicBezTo>
                    <a:pt x="449" y="2"/>
                    <a:pt x="452" y="2"/>
                    <a:pt x="454" y="2"/>
                  </a:cubicBezTo>
                  <a:cubicBezTo>
                    <a:pt x="456" y="2"/>
                    <a:pt x="458" y="3"/>
                    <a:pt x="460" y="3"/>
                  </a:cubicBezTo>
                  <a:cubicBezTo>
                    <a:pt x="462" y="3"/>
                    <a:pt x="465" y="2"/>
                    <a:pt x="467" y="2"/>
                  </a:cubicBezTo>
                  <a:cubicBezTo>
                    <a:pt x="469" y="2"/>
                    <a:pt x="472" y="2"/>
                    <a:pt x="474" y="2"/>
                  </a:cubicBezTo>
                  <a:cubicBezTo>
                    <a:pt x="474" y="7"/>
                    <a:pt x="474" y="7"/>
                    <a:pt x="474" y="7"/>
                  </a:cubicBezTo>
                  <a:cubicBezTo>
                    <a:pt x="471" y="7"/>
                    <a:pt x="469" y="8"/>
                    <a:pt x="468" y="9"/>
                  </a:cubicBezTo>
                  <a:cubicBezTo>
                    <a:pt x="467" y="10"/>
                    <a:pt x="466" y="13"/>
                    <a:pt x="466" y="18"/>
                  </a:cubicBezTo>
                  <a:cubicBezTo>
                    <a:pt x="465" y="62"/>
                    <a:pt x="465" y="62"/>
                    <a:pt x="465" y="62"/>
                  </a:cubicBezTo>
                  <a:cubicBezTo>
                    <a:pt x="465" y="76"/>
                    <a:pt x="462" y="86"/>
                    <a:pt x="456" y="92"/>
                  </a:cubicBezTo>
                  <a:cubicBezTo>
                    <a:pt x="450" y="98"/>
                    <a:pt x="440" y="101"/>
                    <a:pt x="427" y="101"/>
                  </a:cubicBezTo>
                  <a:cubicBezTo>
                    <a:pt x="414" y="101"/>
                    <a:pt x="405" y="98"/>
                    <a:pt x="398" y="93"/>
                  </a:cubicBezTo>
                  <a:cubicBezTo>
                    <a:pt x="391" y="87"/>
                    <a:pt x="388" y="79"/>
                    <a:pt x="388" y="69"/>
                  </a:cubicBezTo>
                  <a:cubicBezTo>
                    <a:pt x="388" y="16"/>
                    <a:pt x="388" y="16"/>
                    <a:pt x="388" y="16"/>
                  </a:cubicBezTo>
                  <a:close/>
                  <a:moveTo>
                    <a:pt x="524" y="27"/>
                  </a:moveTo>
                  <a:cubicBezTo>
                    <a:pt x="511" y="60"/>
                    <a:pt x="511" y="60"/>
                    <a:pt x="511" y="60"/>
                  </a:cubicBezTo>
                  <a:cubicBezTo>
                    <a:pt x="536" y="60"/>
                    <a:pt x="536" y="60"/>
                    <a:pt x="536" y="60"/>
                  </a:cubicBezTo>
                  <a:cubicBezTo>
                    <a:pt x="524" y="27"/>
                    <a:pt x="524" y="27"/>
                    <a:pt x="524" y="27"/>
                  </a:cubicBezTo>
                  <a:close/>
                  <a:moveTo>
                    <a:pt x="501" y="84"/>
                  </a:moveTo>
                  <a:cubicBezTo>
                    <a:pt x="500" y="85"/>
                    <a:pt x="500" y="86"/>
                    <a:pt x="500" y="86"/>
                  </a:cubicBezTo>
                  <a:cubicBezTo>
                    <a:pt x="500" y="87"/>
                    <a:pt x="500" y="88"/>
                    <a:pt x="500" y="88"/>
                  </a:cubicBezTo>
                  <a:cubicBezTo>
                    <a:pt x="500" y="91"/>
                    <a:pt x="503" y="92"/>
                    <a:pt x="510" y="93"/>
                  </a:cubicBezTo>
                  <a:cubicBezTo>
                    <a:pt x="510" y="93"/>
                    <a:pt x="510" y="93"/>
                    <a:pt x="510" y="93"/>
                  </a:cubicBezTo>
                  <a:cubicBezTo>
                    <a:pt x="510" y="99"/>
                    <a:pt x="510" y="99"/>
                    <a:pt x="510" y="99"/>
                  </a:cubicBezTo>
                  <a:cubicBezTo>
                    <a:pt x="507" y="98"/>
                    <a:pt x="505" y="98"/>
                    <a:pt x="502" y="98"/>
                  </a:cubicBezTo>
                  <a:cubicBezTo>
                    <a:pt x="499" y="98"/>
                    <a:pt x="497" y="98"/>
                    <a:pt x="495" y="98"/>
                  </a:cubicBezTo>
                  <a:cubicBezTo>
                    <a:pt x="493" y="98"/>
                    <a:pt x="492" y="98"/>
                    <a:pt x="490" y="98"/>
                  </a:cubicBezTo>
                  <a:cubicBezTo>
                    <a:pt x="488" y="98"/>
                    <a:pt x="484" y="98"/>
                    <a:pt x="480" y="99"/>
                  </a:cubicBezTo>
                  <a:cubicBezTo>
                    <a:pt x="480" y="93"/>
                    <a:pt x="480" y="93"/>
                    <a:pt x="480" y="93"/>
                  </a:cubicBezTo>
                  <a:cubicBezTo>
                    <a:pt x="483" y="92"/>
                    <a:pt x="485" y="91"/>
                    <a:pt x="487" y="90"/>
                  </a:cubicBezTo>
                  <a:cubicBezTo>
                    <a:pt x="489" y="88"/>
                    <a:pt x="491" y="85"/>
                    <a:pt x="493" y="81"/>
                  </a:cubicBezTo>
                  <a:cubicBezTo>
                    <a:pt x="528" y="2"/>
                    <a:pt x="528" y="2"/>
                    <a:pt x="528" y="2"/>
                  </a:cubicBezTo>
                  <a:cubicBezTo>
                    <a:pt x="537" y="2"/>
                    <a:pt x="537" y="2"/>
                    <a:pt x="537" y="2"/>
                  </a:cubicBezTo>
                  <a:cubicBezTo>
                    <a:pt x="568" y="86"/>
                    <a:pt x="568" y="86"/>
                    <a:pt x="568" y="86"/>
                  </a:cubicBezTo>
                  <a:cubicBezTo>
                    <a:pt x="569" y="89"/>
                    <a:pt x="571" y="90"/>
                    <a:pt x="572" y="91"/>
                  </a:cubicBezTo>
                  <a:cubicBezTo>
                    <a:pt x="574" y="92"/>
                    <a:pt x="576" y="93"/>
                    <a:pt x="579" y="93"/>
                  </a:cubicBezTo>
                  <a:cubicBezTo>
                    <a:pt x="579" y="99"/>
                    <a:pt x="579" y="99"/>
                    <a:pt x="579" y="99"/>
                  </a:cubicBezTo>
                  <a:cubicBezTo>
                    <a:pt x="575" y="98"/>
                    <a:pt x="571" y="98"/>
                    <a:pt x="567" y="98"/>
                  </a:cubicBezTo>
                  <a:cubicBezTo>
                    <a:pt x="564" y="98"/>
                    <a:pt x="560" y="98"/>
                    <a:pt x="557" y="98"/>
                  </a:cubicBezTo>
                  <a:cubicBezTo>
                    <a:pt x="554" y="98"/>
                    <a:pt x="551" y="98"/>
                    <a:pt x="547" y="98"/>
                  </a:cubicBezTo>
                  <a:cubicBezTo>
                    <a:pt x="543" y="98"/>
                    <a:pt x="538" y="98"/>
                    <a:pt x="534" y="99"/>
                  </a:cubicBezTo>
                  <a:cubicBezTo>
                    <a:pt x="534" y="93"/>
                    <a:pt x="534" y="93"/>
                    <a:pt x="534" y="93"/>
                  </a:cubicBezTo>
                  <a:cubicBezTo>
                    <a:pt x="539" y="93"/>
                    <a:pt x="542" y="92"/>
                    <a:pt x="543" y="92"/>
                  </a:cubicBezTo>
                  <a:cubicBezTo>
                    <a:pt x="545" y="91"/>
                    <a:pt x="545" y="90"/>
                    <a:pt x="545" y="88"/>
                  </a:cubicBezTo>
                  <a:cubicBezTo>
                    <a:pt x="545" y="88"/>
                    <a:pt x="545" y="87"/>
                    <a:pt x="545" y="87"/>
                  </a:cubicBezTo>
                  <a:cubicBezTo>
                    <a:pt x="545" y="86"/>
                    <a:pt x="545" y="86"/>
                    <a:pt x="545" y="85"/>
                  </a:cubicBezTo>
                  <a:cubicBezTo>
                    <a:pt x="538" y="67"/>
                    <a:pt x="538" y="67"/>
                    <a:pt x="538" y="67"/>
                  </a:cubicBezTo>
                  <a:cubicBezTo>
                    <a:pt x="508" y="67"/>
                    <a:pt x="508" y="67"/>
                    <a:pt x="508" y="67"/>
                  </a:cubicBezTo>
                  <a:cubicBezTo>
                    <a:pt x="501" y="84"/>
                    <a:pt x="501" y="84"/>
                    <a:pt x="501" y="84"/>
                  </a:cubicBezTo>
                  <a:close/>
                  <a:moveTo>
                    <a:pt x="672" y="64"/>
                  </a:moveTo>
                  <a:cubicBezTo>
                    <a:pt x="672" y="17"/>
                    <a:pt x="672" y="17"/>
                    <a:pt x="672" y="17"/>
                  </a:cubicBezTo>
                  <a:cubicBezTo>
                    <a:pt x="672" y="13"/>
                    <a:pt x="671" y="10"/>
                    <a:pt x="669" y="9"/>
                  </a:cubicBezTo>
                  <a:cubicBezTo>
                    <a:pt x="668" y="8"/>
                    <a:pt x="664" y="7"/>
                    <a:pt x="659" y="7"/>
                  </a:cubicBezTo>
                  <a:cubicBezTo>
                    <a:pt x="659" y="2"/>
                    <a:pt x="659" y="2"/>
                    <a:pt x="659" y="2"/>
                  </a:cubicBezTo>
                  <a:cubicBezTo>
                    <a:pt x="661" y="2"/>
                    <a:pt x="664" y="2"/>
                    <a:pt x="666" y="2"/>
                  </a:cubicBezTo>
                  <a:cubicBezTo>
                    <a:pt x="669" y="2"/>
                    <a:pt x="672" y="2"/>
                    <a:pt x="675" y="2"/>
                  </a:cubicBezTo>
                  <a:cubicBezTo>
                    <a:pt x="678" y="2"/>
                    <a:pt x="680" y="2"/>
                    <a:pt x="683" y="2"/>
                  </a:cubicBezTo>
                  <a:cubicBezTo>
                    <a:pt x="685" y="2"/>
                    <a:pt x="688" y="2"/>
                    <a:pt x="690" y="2"/>
                  </a:cubicBezTo>
                  <a:cubicBezTo>
                    <a:pt x="690" y="7"/>
                    <a:pt x="690" y="7"/>
                    <a:pt x="690" y="7"/>
                  </a:cubicBezTo>
                  <a:cubicBezTo>
                    <a:pt x="689" y="7"/>
                    <a:pt x="689" y="7"/>
                    <a:pt x="689" y="7"/>
                  </a:cubicBezTo>
                  <a:cubicBezTo>
                    <a:pt x="686" y="7"/>
                    <a:pt x="683" y="8"/>
                    <a:pt x="682" y="9"/>
                  </a:cubicBezTo>
                  <a:cubicBezTo>
                    <a:pt x="681" y="11"/>
                    <a:pt x="680" y="13"/>
                    <a:pt x="680" y="17"/>
                  </a:cubicBezTo>
                  <a:cubicBezTo>
                    <a:pt x="680" y="99"/>
                    <a:pt x="680" y="99"/>
                    <a:pt x="680" y="99"/>
                  </a:cubicBezTo>
                  <a:cubicBezTo>
                    <a:pt x="671" y="99"/>
                    <a:pt x="671" y="99"/>
                    <a:pt x="671" y="99"/>
                  </a:cubicBezTo>
                  <a:cubicBezTo>
                    <a:pt x="610" y="20"/>
                    <a:pt x="610" y="20"/>
                    <a:pt x="610" y="20"/>
                  </a:cubicBezTo>
                  <a:cubicBezTo>
                    <a:pt x="610" y="81"/>
                    <a:pt x="610" y="81"/>
                    <a:pt x="610" y="81"/>
                  </a:cubicBezTo>
                  <a:cubicBezTo>
                    <a:pt x="610" y="86"/>
                    <a:pt x="611" y="89"/>
                    <a:pt x="612" y="91"/>
                  </a:cubicBezTo>
                  <a:cubicBezTo>
                    <a:pt x="614" y="92"/>
                    <a:pt x="617" y="93"/>
                    <a:pt x="623" y="93"/>
                  </a:cubicBezTo>
                  <a:cubicBezTo>
                    <a:pt x="623" y="99"/>
                    <a:pt x="623" y="99"/>
                    <a:pt x="623" y="99"/>
                  </a:cubicBezTo>
                  <a:cubicBezTo>
                    <a:pt x="620" y="98"/>
                    <a:pt x="617" y="98"/>
                    <a:pt x="614" y="98"/>
                  </a:cubicBezTo>
                  <a:cubicBezTo>
                    <a:pt x="611" y="98"/>
                    <a:pt x="608" y="98"/>
                    <a:pt x="605" y="98"/>
                  </a:cubicBezTo>
                  <a:cubicBezTo>
                    <a:pt x="603" y="98"/>
                    <a:pt x="600" y="98"/>
                    <a:pt x="598" y="98"/>
                  </a:cubicBezTo>
                  <a:cubicBezTo>
                    <a:pt x="595" y="98"/>
                    <a:pt x="592" y="98"/>
                    <a:pt x="590" y="99"/>
                  </a:cubicBezTo>
                  <a:cubicBezTo>
                    <a:pt x="590" y="93"/>
                    <a:pt x="590" y="93"/>
                    <a:pt x="590" y="93"/>
                  </a:cubicBezTo>
                  <a:cubicBezTo>
                    <a:pt x="595" y="93"/>
                    <a:pt x="598" y="92"/>
                    <a:pt x="599" y="91"/>
                  </a:cubicBezTo>
                  <a:cubicBezTo>
                    <a:pt x="601" y="89"/>
                    <a:pt x="602" y="86"/>
                    <a:pt x="602" y="81"/>
                  </a:cubicBezTo>
                  <a:cubicBezTo>
                    <a:pt x="602" y="17"/>
                    <a:pt x="602" y="17"/>
                    <a:pt x="602" y="17"/>
                  </a:cubicBezTo>
                  <a:cubicBezTo>
                    <a:pt x="602" y="13"/>
                    <a:pt x="601" y="11"/>
                    <a:pt x="599" y="9"/>
                  </a:cubicBezTo>
                  <a:cubicBezTo>
                    <a:pt x="598" y="8"/>
                    <a:pt x="595" y="8"/>
                    <a:pt x="591" y="7"/>
                  </a:cubicBezTo>
                  <a:cubicBezTo>
                    <a:pt x="591" y="2"/>
                    <a:pt x="591" y="2"/>
                    <a:pt x="591" y="2"/>
                  </a:cubicBezTo>
                  <a:cubicBezTo>
                    <a:pt x="595" y="2"/>
                    <a:pt x="599" y="2"/>
                    <a:pt x="601" y="2"/>
                  </a:cubicBezTo>
                  <a:cubicBezTo>
                    <a:pt x="603" y="2"/>
                    <a:pt x="605" y="3"/>
                    <a:pt x="607" y="3"/>
                  </a:cubicBezTo>
                  <a:cubicBezTo>
                    <a:pt x="609" y="3"/>
                    <a:pt x="612" y="2"/>
                    <a:pt x="614" y="2"/>
                  </a:cubicBezTo>
                  <a:cubicBezTo>
                    <a:pt x="617" y="2"/>
                    <a:pt x="620" y="2"/>
                    <a:pt x="623" y="2"/>
                  </a:cubicBezTo>
                  <a:cubicBezTo>
                    <a:pt x="672" y="64"/>
                    <a:pt x="672" y="64"/>
                    <a:pt x="672" y="64"/>
                  </a:cubicBezTo>
                  <a:close/>
                  <a:moveTo>
                    <a:pt x="781" y="16"/>
                  </a:moveTo>
                  <a:cubicBezTo>
                    <a:pt x="781" y="13"/>
                    <a:pt x="780" y="11"/>
                    <a:pt x="779" y="9"/>
                  </a:cubicBezTo>
                  <a:cubicBezTo>
                    <a:pt x="777" y="8"/>
                    <a:pt x="775" y="7"/>
                    <a:pt x="771" y="7"/>
                  </a:cubicBezTo>
                  <a:cubicBezTo>
                    <a:pt x="770" y="7"/>
                    <a:pt x="770" y="7"/>
                    <a:pt x="770" y="7"/>
                  </a:cubicBezTo>
                  <a:cubicBezTo>
                    <a:pt x="770" y="2"/>
                    <a:pt x="770" y="2"/>
                    <a:pt x="770" y="2"/>
                  </a:cubicBezTo>
                  <a:cubicBezTo>
                    <a:pt x="775" y="2"/>
                    <a:pt x="779" y="2"/>
                    <a:pt x="782" y="3"/>
                  </a:cubicBezTo>
                  <a:cubicBezTo>
                    <a:pt x="786" y="3"/>
                    <a:pt x="790" y="3"/>
                    <a:pt x="793" y="3"/>
                  </a:cubicBezTo>
                  <a:cubicBezTo>
                    <a:pt x="796" y="3"/>
                    <a:pt x="799" y="3"/>
                    <a:pt x="803" y="3"/>
                  </a:cubicBezTo>
                  <a:cubicBezTo>
                    <a:pt x="807" y="2"/>
                    <a:pt x="811" y="2"/>
                    <a:pt x="815" y="2"/>
                  </a:cubicBezTo>
                  <a:cubicBezTo>
                    <a:pt x="815" y="7"/>
                    <a:pt x="815" y="7"/>
                    <a:pt x="815" y="7"/>
                  </a:cubicBezTo>
                  <a:cubicBezTo>
                    <a:pt x="811" y="7"/>
                    <a:pt x="808" y="8"/>
                    <a:pt x="807" y="9"/>
                  </a:cubicBezTo>
                  <a:cubicBezTo>
                    <a:pt x="805" y="10"/>
                    <a:pt x="804" y="12"/>
                    <a:pt x="804" y="16"/>
                  </a:cubicBezTo>
                  <a:cubicBezTo>
                    <a:pt x="804" y="60"/>
                    <a:pt x="804" y="60"/>
                    <a:pt x="804" y="60"/>
                  </a:cubicBezTo>
                  <a:cubicBezTo>
                    <a:pt x="804" y="67"/>
                    <a:pt x="805" y="72"/>
                    <a:pt x="805" y="75"/>
                  </a:cubicBezTo>
                  <a:cubicBezTo>
                    <a:pt x="806" y="78"/>
                    <a:pt x="807" y="80"/>
                    <a:pt x="808" y="82"/>
                  </a:cubicBezTo>
                  <a:cubicBezTo>
                    <a:pt x="810" y="84"/>
                    <a:pt x="813" y="86"/>
                    <a:pt x="816" y="88"/>
                  </a:cubicBezTo>
                  <a:cubicBezTo>
                    <a:pt x="819" y="89"/>
                    <a:pt x="822" y="89"/>
                    <a:pt x="827" y="89"/>
                  </a:cubicBezTo>
                  <a:cubicBezTo>
                    <a:pt x="835" y="89"/>
                    <a:pt x="841" y="87"/>
                    <a:pt x="845" y="83"/>
                  </a:cubicBezTo>
                  <a:cubicBezTo>
                    <a:pt x="848" y="78"/>
                    <a:pt x="850" y="70"/>
                    <a:pt x="850" y="60"/>
                  </a:cubicBezTo>
                  <a:cubicBezTo>
                    <a:pt x="850" y="59"/>
                    <a:pt x="850" y="59"/>
                    <a:pt x="850" y="59"/>
                  </a:cubicBezTo>
                  <a:cubicBezTo>
                    <a:pt x="850" y="18"/>
                    <a:pt x="850" y="18"/>
                    <a:pt x="850" y="18"/>
                  </a:cubicBezTo>
                  <a:cubicBezTo>
                    <a:pt x="850" y="14"/>
                    <a:pt x="849" y="11"/>
                    <a:pt x="848" y="9"/>
                  </a:cubicBezTo>
                  <a:cubicBezTo>
                    <a:pt x="847" y="8"/>
                    <a:pt x="844" y="7"/>
                    <a:pt x="839" y="7"/>
                  </a:cubicBezTo>
                  <a:cubicBezTo>
                    <a:pt x="839" y="2"/>
                    <a:pt x="839" y="2"/>
                    <a:pt x="839" y="2"/>
                  </a:cubicBezTo>
                  <a:cubicBezTo>
                    <a:pt x="842" y="2"/>
                    <a:pt x="845" y="2"/>
                    <a:pt x="847" y="2"/>
                  </a:cubicBezTo>
                  <a:cubicBezTo>
                    <a:pt x="849" y="2"/>
                    <a:pt x="851" y="3"/>
                    <a:pt x="853" y="3"/>
                  </a:cubicBezTo>
                  <a:cubicBezTo>
                    <a:pt x="855" y="3"/>
                    <a:pt x="857" y="2"/>
                    <a:pt x="860" y="2"/>
                  </a:cubicBezTo>
                  <a:cubicBezTo>
                    <a:pt x="862" y="2"/>
                    <a:pt x="865" y="2"/>
                    <a:pt x="867" y="2"/>
                  </a:cubicBezTo>
                  <a:cubicBezTo>
                    <a:pt x="867" y="7"/>
                    <a:pt x="867" y="7"/>
                    <a:pt x="867" y="7"/>
                  </a:cubicBezTo>
                  <a:cubicBezTo>
                    <a:pt x="864" y="7"/>
                    <a:pt x="862" y="8"/>
                    <a:pt x="861" y="9"/>
                  </a:cubicBezTo>
                  <a:cubicBezTo>
                    <a:pt x="860" y="10"/>
                    <a:pt x="859" y="13"/>
                    <a:pt x="859" y="18"/>
                  </a:cubicBezTo>
                  <a:cubicBezTo>
                    <a:pt x="858" y="62"/>
                    <a:pt x="858" y="62"/>
                    <a:pt x="858" y="62"/>
                  </a:cubicBezTo>
                  <a:cubicBezTo>
                    <a:pt x="858" y="76"/>
                    <a:pt x="855" y="86"/>
                    <a:pt x="849" y="92"/>
                  </a:cubicBezTo>
                  <a:cubicBezTo>
                    <a:pt x="843" y="98"/>
                    <a:pt x="833" y="101"/>
                    <a:pt x="820" y="101"/>
                  </a:cubicBezTo>
                  <a:cubicBezTo>
                    <a:pt x="807" y="101"/>
                    <a:pt x="797" y="98"/>
                    <a:pt x="791" y="93"/>
                  </a:cubicBezTo>
                  <a:cubicBezTo>
                    <a:pt x="784" y="87"/>
                    <a:pt x="781" y="79"/>
                    <a:pt x="781" y="69"/>
                  </a:cubicBezTo>
                  <a:cubicBezTo>
                    <a:pt x="781" y="16"/>
                    <a:pt x="781" y="16"/>
                    <a:pt x="781" y="16"/>
                  </a:cubicBezTo>
                  <a:close/>
                  <a:moveTo>
                    <a:pt x="963" y="64"/>
                  </a:moveTo>
                  <a:cubicBezTo>
                    <a:pt x="963" y="17"/>
                    <a:pt x="963" y="17"/>
                    <a:pt x="963" y="17"/>
                  </a:cubicBezTo>
                  <a:cubicBezTo>
                    <a:pt x="963" y="13"/>
                    <a:pt x="962" y="10"/>
                    <a:pt x="961" y="9"/>
                  </a:cubicBezTo>
                  <a:cubicBezTo>
                    <a:pt x="959" y="8"/>
                    <a:pt x="956" y="7"/>
                    <a:pt x="950" y="7"/>
                  </a:cubicBezTo>
                  <a:cubicBezTo>
                    <a:pt x="950" y="2"/>
                    <a:pt x="950" y="2"/>
                    <a:pt x="950" y="2"/>
                  </a:cubicBezTo>
                  <a:cubicBezTo>
                    <a:pt x="953" y="2"/>
                    <a:pt x="955" y="2"/>
                    <a:pt x="958" y="2"/>
                  </a:cubicBezTo>
                  <a:cubicBezTo>
                    <a:pt x="960" y="2"/>
                    <a:pt x="963" y="2"/>
                    <a:pt x="966" y="2"/>
                  </a:cubicBezTo>
                  <a:cubicBezTo>
                    <a:pt x="969" y="2"/>
                    <a:pt x="972" y="2"/>
                    <a:pt x="974" y="2"/>
                  </a:cubicBezTo>
                  <a:cubicBezTo>
                    <a:pt x="977" y="2"/>
                    <a:pt x="979" y="2"/>
                    <a:pt x="981" y="2"/>
                  </a:cubicBezTo>
                  <a:cubicBezTo>
                    <a:pt x="981" y="7"/>
                    <a:pt x="981" y="7"/>
                    <a:pt x="981" y="7"/>
                  </a:cubicBezTo>
                  <a:cubicBezTo>
                    <a:pt x="980" y="7"/>
                    <a:pt x="980" y="7"/>
                    <a:pt x="980" y="7"/>
                  </a:cubicBezTo>
                  <a:cubicBezTo>
                    <a:pt x="977" y="7"/>
                    <a:pt x="975" y="8"/>
                    <a:pt x="973" y="9"/>
                  </a:cubicBezTo>
                  <a:cubicBezTo>
                    <a:pt x="972" y="11"/>
                    <a:pt x="971" y="13"/>
                    <a:pt x="971" y="17"/>
                  </a:cubicBezTo>
                  <a:cubicBezTo>
                    <a:pt x="971" y="99"/>
                    <a:pt x="971" y="99"/>
                    <a:pt x="971" y="99"/>
                  </a:cubicBezTo>
                  <a:cubicBezTo>
                    <a:pt x="963" y="99"/>
                    <a:pt x="963" y="99"/>
                    <a:pt x="963" y="99"/>
                  </a:cubicBezTo>
                  <a:cubicBezTo>
                    <a:pt x="901" y="20"/>
                    <a:pt x="901" y="20"/>
                    <a:pt x="901" y="20"/>
                  </a:cubicBezTo>
                  <a:cubicBezTo>
                    <a:pt x="901" y="81"/>
                    <a:pt x="901" y="81"/>
                    <a:pt x="901" y="81"/>
                  </a:cubicBezTo>
                  <a:cubicBezTo>
                    <a:pt x="901" y="86"/>
                    <a:pt x="902" y="89"/>
                    <a:pt x="904" y="91"/>
                  </a:cubicBezTo>
                  <a:cubicBezTo>
                    <a:pt x="905" y="92"/>
                    <a:pt x="909" y="93"/>
                    <a:pt x="914" y="93"/>
                  </a:cubicBezTo>
                  <a:cubicBezTo>
                    <a:pt x="914" y="99"/>
                    <a:pt x="914" y="99"/>
                    <a:pt x="914" y="99"/>
                  </a:cubicBezTo>
                  <a:cubicBezTo>
                    <a:pt x="911" y="98"/>
                    <a:pt x="908" y="98"/>
                    <a:pt x="905" y="98"/>
                  </a:cubicBezTo>
                  <a:cubicBezTo>
                    <a:pt x="902" y="98"/>
                    <a:pt x="900" y="98"/>
                    <a:pt x="897" y="98"/>
                  </a:cubicBezTo>
                  <a:cubicBezTo>
                    <a:pt x="894" y="98"/>
                    <a:pt x="892" y="98"/>
                    <a:pt x="889" y="98"/>
                  </a:cubicBezTo>
                  <a:cubicBezTo>
                    <a:pt x="886" y="98"/>
                    <a:pt x="884" y="98"/>
                    <a:pt x="881" y="99"/>
                  </a:cubicBezTo>
                  <a:cubicBezTo>
                    <a:pt x="881" y="93"/>
                    <a:pt x="881" y="93"/>
                    <a:pt x="881" y="93"/>
                  </a:cubicBezTo>
                  <a:cubicBezTo>
                    <a:pt x="886" y="93"/>
                    <a:pt x="889" y="92"/>
                    <a:pt x="891" y="91"/>
                  </a:cubicBezTo>
                  <a:cubicBezTo>
                    <a:pt x="892" y="89"/>
                    <a:pt x="893" y="86"/>
                    <a:pt x="893" y="81"/>
                  </a:cubicBezTo>
                  <a:cubicBezTo>
                    <a:pt x="893" y="17"/>
                    <a:pt x="893" y="17"/>
                    <a:pt x="893" y="17"/>
                  </a:cubicBezTo>
                  <a:cubicBezTo>
                    <a:pt x="893" y="13"/>
                    <a:pt x="892" y="11"/>
                    <a:pt x="891" y="9"/>
                  </a:cubicBezTo>
                  <a:cubicBezTo>
                    <a:pt x="889" y="8"/>
                    <a:pt x="886" y="8"/>
                    <a:pt x="882" y="7"/>
                  </a:cubicBezTo>
                  <a:cubicBezTo>
                    <a:pt x="882" y="2"/>
                    <a:pt x="882" y="2"/>
                    <a:pt x="882" y="2"/>
                  </a:cubicBezTo>
                  <a:cubicBezTo>
                    <a:pt x="887" y="2"/>
                    <a:pt x="890" y="2"/>
                    <a:pt x="892" y="2"/>
                  </a:cubicBezTo>
                  <a:cubicBezTo>
                    <a:pt x="895" y="2"/>
                    <a:pt x="897" y="3"/>
                    <a:pt x="899" y="3"/>
                  </a:cubicBezTo>
                  <a:cubicBezTo>
                    <a:pt x="901" y="3"/>
                    <a:pt x="903" y="2"/>
                    <a:pt x="906" y="2"/>
                  </a:cubicBezTo>
                  <a:cubicBezTo>
                    <a:pt x="908" y="2"/>
                    <a:pt x="911" y="2"/>
                    <a:pt x="915" y="2"/>
                  </a:cubicBezTo>
                  <a:cubicBezTo>
                    <a:pt x="963" y="64"/>
                    <a:pt x="963" y="64"/>
                    <a:pt x="963" y="64"/>
                  </a:cubicBezTo>
                  <a:close/>
                  <a:moveTo>
                    <a:pt x="997" y="99"/>
                  </a:moveTo>
                  <a:cubicBezTo>
                    <a:pt x="997" y="93"/>
                    <a:pt x="997" y="93"/>
                    <a:pt x="997" y="93"/>
                  </a:cubicBezTo>
                  <a:cubicBezTo>
                    <a:pt x="997" y="93"/>
                    <a:pt x="997" y="93"/>
                    <a:pt x="997" y="93"/>
                  </a:cubicBezTo>
                  <a:cubicBezTo>
                    <a:pt x="1002" y="93"/>
                    <a:pt x="1005" y="92"/>
                    <a:pt x="1006" y="91"/>
                  </a:cubicBezTo>
                  <a:cubicBezTo>
                    <a:pt x="1007" y="89"/>
                    <a:pt x="1008" y="86"/>
                    <a:pt x="1008" y="81"/>
                  </a:cubicBezTo>
                  <a:cubicBezTo>
                    <a:pt x="1008" y="16"/>
                    <a:pt x="1008" y="16"/>
                    <a:pt x="1008" y="16"/>
                  </a:cubicBezTo>
                  <a:cubicBezTo>
                    <a:pt x="1008" y="13"/>
                    <a:pt x="1007" y="11"/>
                    <a:pt x="1006" y="9"/>
                  </a:cubicBezTo>
                  <a:cubicBezTo>
                    <a:pt x="1004" y="8"/>
                    <a:pt x="1002" y="7"/>
                    <a:pt x="998" y="7"/>
                  </a:cubicBezTo>
                  <a:cubicBezTo>
                    <a:pt x="997" y="7"/>
                    <a:pt x="997" y="7"/>
                    <a:pt x="997" y="7"/>
                  </a:cubicBezTo>
                  <a:cubicBezTo>
                    <a:pt x="997" y="2"/>
                    <a:pt x="997" y="2"/>
                    <a:pt x="997" y="2"/>
                  </a:cubicBezTo>
                  <a:cubicBezTo>
                    <a:pt x="1001" y="2"/>
                    <a:pt x="1004" y="2"/>
                    <a:pt x="1008" y="2"/>
                  </a:cubicBezTo>
                  <a:cubicBezTo>
                    <a:pt x="1012" y="3"/>
                    <a:pt x="1016" y="3"/>
                    <a:pt x="1020" y="3"/>
                  </a:cubicBezTo>
                  <a:cubicBezTo>
                    <a:pt x="1023" y="3"/>
                    <a:pt x="1027" y="3"/>
                    <a:pt x="1031" y="2"/>
                  </a:cubicBezTo>
                  <a:cubicBezTo>
                    <a:pt x="1035" y="2"/>
                    <a:pt x="1039" y="2"/>
                    <a:pt x="1042" y="2"/>
                  </a:cubicBezTo>
                  <a:cubicBezTo>
                    <a:pt x="1042" y="7"/>
                    <a:pt x="1042" y="7"/>
                    <a:pt x="1042" y="7"/>
                  </a:cubicBezTo>
                  <a:cubicBezTo>
                    <a:pt x="1038" y="7"/>
                    <a:pt x="1035" y="8"/>
                    <a:pt x="1034" y="9"/>
                  </a:cubicBezTo>
                  <a:cubicBezTo>
                    <a:pt x="1032" y="10"/>
                    <a:pt x="1031" y="12"/>
                    <a:pt x="1031" y="16"/>
                  </a:cubicBezTo>
                  <a:cubicBezTo>
                    <a:pt x="1031" y="81"/>
                    <a:pt x="1031" y="81"/>
                    <a:pt x="1031" y="81"/>
                  </a:cubicBezTo>
                  <a:cubicBezTo>
                    <a:pt x="1031" y="86"/>
                    <a:pt x="1032" y="89"/>
                    <a:pt x="1033" y="91"/>
                  </a:cubicBezTo>
                  <a:cubicBezTo>
                    <a:pt x="1035" y="92"/>
                    <a:pt x="1038" y="93"/>
                    <a:pt x="1042" y="93"/>
                  </a:cubicBezTo>
                  <a:cubicBezTo>
                    <a:pt x="1042" y="93"/>
                    <a:pt x="1042" y="93"/>
                    <a:pt x="1042" y="93"/>
                  </a:cubicBezTo>
                  <a:cubicBezTo>
                    <a:pt x="1042" y="99"/>
                    <a:pt x="1042" y="99"/>
                    <a:pt x="1042" y="99"/>
                  </a:cubicBezTo>
                  <a:cubicBezTo>
                    <a:pt x="1039" y="98"/>
                    <a:pt x="1035" y="98"/>
                    <a:pt x="1031" y="98"/>
                  </a:cubicBezTo>
                  <a:cubicBezTo>
                    <a:pt x="1027" y="98"/>
                    <a:pt x="1024" y="98"/>
                    <a:pt x="1020" y="98"/>
                  </a:cubicBezTo>
                  <a:cubicBezTo>
                    <a:pt x="1016" y="98"/>
                    <a:pt x="1013" y="98"/>
                    <a:pt x="1009" y="98"/>
                  </a:cubicBezTo>
                  <a:cubicBezTo>
                    <a:pt x="1005" y="98"/>
                    <a:pt x="1001" y="98"/>
                    <a:pt x="997" y="99"/>
                  </a:cubicBezTo>
                  <a:cubicBezTo>
                    <a:pt x="997" y="99"/>
                    <a:pt x="997" y="99"/>
                    <a:pt x="997" y="99"/>
                  </a:cubicBezTo>
                  <a:close/>
                  <a:moveTo>
                    <a:pt x="1107" y="100"/>
                  </a:moveTo>
                  <a:cubicBezTo>
                    <a:pt x="1097" y="100"/>
                    <a:pt x="1097" y="100"/>
                    <a:pt x="1097" y="100"/>
                  </a:cubicBezTo>
                  <a:cubicBezTo>
                    <a:pt x="1066" y="16"/>
                    <a:pt x="1066" y="16"/>
                    <a:pt x="1066" y="16"/>
                  </a:cubicBezTo>
                  <a:cubicBezTo>
                    <a:pt x="1065" y="13"/>
                    <a:pt x="1064" y="11"/>
                    <a:pt x="1062" y="9"/>
                  </a:cubicBezTo>
                  <a:cubicBezTo>
                    <a:pt x="1060" y="8"/>
                    <a:pt x="1058" y="7"/>
                    <a:pt x="1055" y="7"/>
                  </a:cubicBezTo>
                  <a:cubicBezTo>
                    <a:pt x="1054" y="7"/>
                    <a:pt x="1054" y="7"/>
                    <a:pt x="1054" y="7"/>
                  </a:cubicBezTo>
                  <a:cubicBezTo>
                    <a:pt x="1054" y="2"/>
                    <a:pt x="1054" y="2"/>
                    <a:pt x="1054" y="2"/>
                  </a:cubicBezTo>
                  <a:cubicBezTo>
                    <a:pt x="1058" y="2"/>
                    <a:pt x="1062" y="2"/>
                    <a:pt x="1066" y="2"/>
                  </a:cubicBezTo>
                  <a:cubicBezTo>
                    <a:pt x="1070" y="2"/>
                    <a:pt x="1073" y="3"/>
                    <a:pt x="1076" y="3"/>
                  </a:cubicBezTo>
                  <a:cubicBezTo>
                    <a:pt x="1079" y="3"/>
                    <a:pt x="1081" y="2"/>
                    <a:pt x="1085" y="2"/>
                  </a:cubicBezTo>
                  <a:cubicBezTo>
                    <a:pt x="1088" y="2"/>
                    <a:pt x="1093" y="2"/>
                    <a:pt x="1100" y="2"/>
                  </a:cubicBezTo>
                  <a:cubicBezTo>
                    <a:pt x="1100" y="7"/>
                    <a:pt x="1100" y="7"/>
                    <a:pt x="1100" y="7"/>
                  </a:cubicBezTo>
                  <a:cubicBezTo>
                    <a:pt x="1099" y="7"/>
                    <a:pt x="1099" y="7"/>
                    <a:pt x="1099" y="7"/>
                  </a:cubicBezTo>
                  <a:cubicBezTo>
                    <a:pt x="1095" y="7"/>
                    <a:pt x="1093" y="8"/>
                    <a:pt x="1092" y="8"/>
                  </a:cubicBezTo>
                  <a:cubicBezTo>
                    <a:pt x="1090" y="9"/>
                    <a:pt x="1089" y="11"/>
                    <a:pt x="1089" y="12"/>
                  </a:cubicBezTo>
                  <a:cubicBezTo>
                    <a:pt x="1089" y="13"/>
                    <a:pt x="1089" y="13"/>
                    <a:pt x="1090" y="14"/>
                  </a:cubicBezTo>
                  <a:cubicBezTo>
                    <a:pt x="1090" y="14"/>
                    <a:pt x="1090" y="15"/>
                    <a:pt x="1090" y="15"/>
                  </a:cubicBezTo>
                  <a:cubicBezTo>
                    <a:pt x="1110" y="74"/>
                    <a:pt x="1110" y="74"/>
                    <a:pt x="1110" y="74"/>
                  </a:cubicBezTo>
                  <a:cubicBezTo>
                    <a:pt x="1133" y="16"/>
                    <a:pt x="1133" y="16"/>
                    <a:pt x="1133" y="16"/>
                  </a:cubicBezTo>
                  <a:cubicBezTo>
                    <a:pt x="1134" y="14"/>
                    <a:pt x="1134" y="14"/>
                    <a:pt x="1134" y="13"/>
                  </a:cubicBezTo>
                  <a:cubicBezTo>
                    <a:pt x="1134" y="12"/>
                    <a:pt x="1135" y="11"/>
                    <a:pt x="1135" y="11"/>
                  </a:cubicBezTo>
                  <a:cubicBezTo>
                    <a:pt x="1135" y="9"/>
                    <a:pt x="1134" y="9"/>
                    <a:pt x="1132" y="8"/>
                  </a:cubicBezTo>
                  <a:cubicBezTo>
                    <a:pt x="1131" y="7"/>
                    <a:pt x="1128" y="7"/>
                    <a:pt x="1125" y="7"/>
                  </a:cubicBezTo>
                  <a:cubicBezTo>
                    <a:pt x="1124" y="7"/>
                    <a:pt x="1124" y="7"/>
                    <a:pt x="1124" y="7"/>
                  </a:cubicBezTo>
                  <a:cubicBezTo>
                    <a:pt x="1124" y="2"/>
                    <a:pt x="1124" y="2"/>
                    <a:pt x="1124" y="2"/>
                  </a:cubicBezTo>
                  <a:cubicBezTo>
                    <a:pt x="1126" y="2"/>
                    <a:pt x="1128" y="2"/>
                    <a:pt x="1130" y="2"/>
                  </a:cubicBezTo>
                  <a:cubicBezTo>
                    <a:pt x="1132" y="2"/>
                    <a:pt x="1135" y="2"/>
                    <a:pt x="1137" y="2"/>
                  </a:cubicBezTo>
                  <a:cubicBezTo>
                    <a:pt x="1140" y="2"/>
                    <a:pt x="1143" y="2"/>
                    <a:pt x="1145" y="2"/>
                  </a:cubicBezTo>
                  <a:cubicBezTo>
                    <a:pt x="1147" y="2"/>
                    <a:pt x="1149" y="2"/>
                    <a:pt x="1151" y="2"/>
                  </a:cubicBezTo>
                  <a:cubicBezTo>
                    <a:pt x="1152" y="7"/>
                    <a:pt x="1152" y="7"/>
                    <a:pt x="1152" y="7"/>
                  </a:cubicBezTo>
                  <a:cubicBezTo>
                    <a:pt x="1149" y="7"/>
                    <a:pt x="1148" y="8"/>
                    <a:pt x="1146" y="9"/>
                  </a:cubicBezTo>
                  <a:cubicBezTo>
                    <a:pt x="1145" y="10"/>
                    <a:pt x="1144" y="12"/>
                    <a:pt x="1143" y="15"/>
                  </a:cubicBezTo>
                  <a:cubicBezTo>
                    <a:pt x="1107" y="100"/>
                    <a:pt x="1107" y="100"/>
                    <a:pt x="1107" y="100"/>
                  </a:cubicBezTo>
                  <a:close/>
                  <a:moveTo>
                    <a:pt x="1163" y="99"/>
                  </a:moveTo>
                  <a:cubicBezTo>
                    <a:pt x="1163" y="93"/>
                    <a:pt x="1163" y="93"/>
                    <a:pt x="1163" y="93"/>
                  </a:cubicBezTo>
                  <a:cubicBezTo>
                    <a:pt x="1165" y="93"/>
                    <a:pt x="1165" y="93"/>
                    <a:pt x="1165" y="93"/>
                  </a:cubicBezTo>
                  <a:cubicBezTo>
                    <a:pt x="1168" y="93"/>
                    <a:pt x="1171" y="92"/>
                    <a:pt x="1173" y="91"/>
                  </a:cubicBezTo>
                  <a:cubicBezTo>
                    <a:pt x="1174" y="89"/>
                    <a:pt x="1175" y="87"/>
                    <a:pt x="1175" y="84"/>
                  </a:cubicBezTo>
                  <a:cubicBezTo>
                    <a:pt x="1175" y="16"/>
                    <a:pt x="1175" y="16"/>
                    <a:pt x="1175" y="16"/>
                  </a:cubicBezTo>
                  <a:cubicBezTo>
                    <a:pt x="1175" y="13"/>
                    <a:pt x="1174" y="11"/>
                    <a:pt x="1173" y="10"/>
                  </a:cubicBezTo>
                  <a:cubicBezTo>
                    <a:pt x="1171" y="8"/>
                    <a:pt x="1168" y="7"/>
                    <a:pt x="1165" y="7"/>
                  </a:cubicBezTo>
                  <a:cubicBezTo>
                    <a:pt x="1163" y="7"/>
                    <a:pt x="1163" y="7"/>
                    <a:pt x="1163" y="7"/>
                  </a:cubicBezTo>
                  <a:cubicBezTo>
                    <a:pt x="1163" y="2"/>
                    <a:pt x="1163" y="2"/>
                    <a:pt x="1163" y="2"/>
                  </a:cubicBezTo>
                  <a:cubicBezTo>
                    <a:pt x="1166" y="2"/>
                    <a:pt x="1170" y="2"/>
                    <a:pt x="1174" y="2"/>
                  </a:cubicBezTo>
                  <a:cubicBezTo>
                    <a:pt x="1178" y="2"/>
                    <a:pt x="1184" y="2"/>
                    <a:pt x="1193" y="2"/>
                  </a:cubicBezTo>
                  <a:cubicBezTo>
                    <a:pt x="1207" y="2"/>
                    <a:pt x="1207" y="2"/>
                    <a:pt x="1207" y="2"/>
                  </a:cubicBezTo>
                  <a:cubicBezTo>
                    <a:pt x="1214" y="2"/>
                    <a:pt x="1219" y="2"/>
                    <a:pt x="1224" y="2"/>
                  </a:cubicBezTo>
                  <a:cubicBezTo>
                    <a:pt x="1228" y="2"/>
                    <a:pt x="1232" y="2"/>
                    <a:pt x="1236" y="2"/>
                  </a:cubicBezTo>
                  <a:cubicBezTo>
                    <a:pt x="1236" y="5"/>
                    <a:pt x="1236" y="9"/>
                    <a:pt x="1236" y="13"/>
                  </a:cubicBezTo>
                  <a:cubicBezTo>
                    <a:pt x="1236" y="16"/>
                    <a:pt x="1237" y="21"/>
                    <a:pt x="1237" y="25"/>
                  </a:cubicBezTo>
                  <a:cubicBezTo>
                    <a:pt x="1231" y="25"/>
                    <a:pt x="1231" y="25"/>
                    <a:pt x="1231" y="25"/>
                  </a:cubicBezTo>
                  <a:cubicBezTo>
                    <a:pt x="1230" y="19"/>
                    <a:pt x="1228" y="15"/>
                    <a:pt x="1225" y="12"/>
                  </a:cubicBezTo>
                  <a:cubicBezTo>
                    <a:pt x="1222" y="10"/>
                    <a:pt x="1216" y="9"/>
                    <a:pt x="1208" y="9"/>
                  </a:cubicBezTo>
                  <a:cubicBezTo>
                    <a:pt x="1204" y="9"/>
                    <a:pt x="1201" y="9"/>
                    <a:pt x="1200" y="10"/>
                  </a:cubicBezTo>
                  <a:cubicBezTo>
                    <a:pt x="1198" y="10"/>
                    <a:pt x="1198" y="12"/>
                    <a:pt x="1198" y="13"/>
                  </a:cubicBezTo>
                  <a:cubicBezTo>
                    <a:pt x="1198" y="46"/>
                    <a:pt x="1198" y="46"/>
                    <a:pt x="1198" y="46"/>
                  </a:cubicBezTo>
                  <a:cubicBezTo>
                    <a:pt x="1210" y="46"/>
                    <a:pt x="1210" y="46"/>
                    <a:pt x="1210" y="46"/>
                  </a:cubicBezTo>
                  <a:cubicBezTo>
                    <a:pt x="1214" y="46"/>
                    <a:pt x="1217" y="45"/>
                    <a:pt x="1219" y="42"/>
                  </a:cubicBezTo>
                  <a:cubicBezTo>
                    <a:pt x="1221" y="40"/>
                    <a:pt x="1222" y="37"/>
                    <a:pt x="1222" y="32"/>
                  </a:cubicBezTo>
                  <a:cubicBezTo>
                    <a:pt x="1227" y="32"/>
                    <a:pt x="1227" y="32"/>
                    <a:pt x="1227" y="32"/>
                  </a:cubicBezTo>
                  <a:cubicBezTo>
                    <a:pt x="1227" y="35"/>
                    <a:pt x="1227" y="38"/>
                    <a:pt x="1227" y="40"/>
                  </a:cubicBezTo>
                  <a:cubicBezTo>
                    <a:pt x="1227" y="43"/>
                    <a:pt x="1227" y="46"/>
                    <a:pt x="1227" y="49"/>
                  </a:cubicBezTo>
                  <a:cubicBezTo>
                    <a:pt x="1227" y="52"/>
                    <a:pt x="1227" y="54"/>
                    <a:pt x="1227" y="57"/>
                  </a:cubicBezTo>
                  <a:cubicBezTo>
                    <a:pt x="1227" y="60"/>
                    <a:pt x="1227" y="63"/>
                    <a:pt x="1227" y="65"/>
                  </a:cubicBezTo>
                  <a:cubicBezTo>
                    <a:pt x="1222" y="65"/>
                    <a:pt x="1222" y="65"/>
                    <a:pt x="1222" y="65"/>
                  </a:cubicBezTo>
                  <a:cubicBezTo>
                    <a:pt x="1222" y="60"/>
                    <a:pt x="1221" y="57"/>
                    <a:pt x="1219" y="55"/>
                  </a:cubicBezTo>
                  <a:cubicBezTo>
                    <a:pt x="1218" y="53"/>
                    <a:pt x="1215" y="52"/>
                    <a:pt x="1211" y="52"/>
                  </a:cubicBezTo>
                  <a:cubicBezTo>
                    <a:pt x="1198" y="52"/>
                    <a:pt x="1198" y="52"/>
                    <a:pt x="1198" y="52"/>
                  </a:cubicBezTo>
                  <a:cubicBezTo>
                    <a:pt x="1198" y="85"/>
                    <a:pt x="1198" y="85"/>
                    <a:pt x="1198" y="85"/>
                  </a:cubicBezTo>
                  <a:cubicBezTo>
                    <a:pt x="1198" y="87"/>
                    <a:pt x="1198" y="88"/>
                    <a:pt x="1199" y="89"/>
                  </a:cubicBezTo>
                  <a:cubicBezTo>
                    <a:pt x="1201" y="90"/>
                    <a:pt x="1202" y="90"/>
                    <a:pt x="1205" y="90"/>
                  </a:cubicBezTo>
                  <a:cubicBezTo>
                    <a:pt x="1216" y="90"/>
                    <a:pt x="1224" y="89"/>
                    <a:pt x="1229" y="86"/>
                  </a:cubicBezTo>
                  <a:cubicBezTo>
                    <a:pt x="1233" y="83"/>
                    <a:pt x="1236" y="78"/>
                    <a:pt x="1238" y="71"/>
                  </a:cubicBezTo>
                  <a:cubicBezTo>
                    <a:pt x="1244" y="71"/>
                    <a:pt x="1244" y="71"/>
                    <a:pt x="1244" y="71"/>
                  </a:cubicBezTo>
                  <a:cubicBezTo>
                    <a:pt x="1243" y="76"/>
                    <a:pt x="1242" y="80"/>
                    <a:pt x="1241" y="85"/>
                  </a:cubicBezTo>
                  <a:cubicBezTo>
                    <a:pt x="1240" y="90"/>
                    <a:pt x="1239" y="94"/>
                    <a:pt x="1239" y="99"/>
                  </a:cubicBezTo>
                  <a:cubicBezTo>
                    <a:pt x="1233" y="98"/>
                    <a:pt x="1228" y="98"/>
                    <a:pt x="1221" y="98"/>
                  </a:cubicBezTo>
                  <a:cubicBezTo>
                    <a:pt x="1215" y="98"/>
                    <a:pt x="1208" y="98"/>
                    <a:pt x="1201" y="98"/>
                  </a:cubicBezTo>
                  <a:cubicBezTo>
                    <a:pt x="1193" y="98"/>
                    <a:pt x="1186" y="98"/>
                    <a:pt x="1180" y="98"/>
                  </a:cubicBezTo>
                  <a:cubicBezTo>
                    <a:pt x="1174" y="98"/>
                    <a:pt x="1168" y="98"/>
                    <a:pt x="1163" y="99"/>
                  </a:cubicBezTo>
                  <a:cubicBezTo>
                    <a:pt x="1163" y="99"/>
                    <a:pt x="1163" y="99"/>
                    <a:pt x="1163" y="99"/>
                  </a:cubicBezTo>
                  <a:close/>
                  <a:moveTo>
                    <a:pt x="1259" y="99"/>
                  </a:moveTo>
                  <a:cubicBezTo>
                    <a:pt x="1259" y="93"/>
                    <a:pt x="1259" y="93"/>
                    <a:pt x="1259" y="93"/>
                  </a:cubicBezTo>
                  <a:cubicBezTo>
                    <a:pt x="1263" y="93"/>
                    <a:pt x="1266" y="92"/>
                    <a:pt x="1267" y="91"/>
                  </a:cubicBezTo>
                  <a:cubicBezTo>
                    <a:pt x="1269" y="89"/>
                    <a:pt x="1270" y="86"/>
                    <a:pt x="1270" y="81"/>
                  </a:cubicBezTo>
                  <a:cubicBezTo>
                    <a:pt x="1270" y="16"/>
                    <a:pt x="1270" y="16"/>
                    <a:pt x="1270" y="16"/>
                  </a:cubicBezTo>
                  <a:cubicBezTo>
                    <a:pt x="1270" y="13"/>
                    <a:pt x="1269" y="11"/>
                    <a:pt x="1267" y="9"/>
                  </a:cubicBezTo>
                  <a:cubicBezTo>
                    <a:pt x="1266" y="8"/>
                    <a:pt x="1263" y="7"/>
                    <a:pt x="1260" y="7"/>
                  </a:cubicBezTo>
                  <a:cubicBezTo>
                    <a:pt x="1259" y="7"/>
                    <a:pt x="1259" y="7"/>
                    <a:pt x="1259" y="7"/>
                  </a:cubicBezTo>
                  <a:cubicBezTo>
                    <a:pt x="1259" y="2"/>
                    <a:pt x="1259" y="2"/>
                    <a:pt x="1259" y="2"/>
                  </a:cubicBezTo>
                  <a:cubicBezTo>
                    <a:pt x="1262" y="2"/>
                    <a:pt x="1265" y="2"/>
                    <a:pt x="1268" y="2"/>
                  </a:cubicBezTo>
                  <a:cubicBezTo>
                    <a:pt x="1271" y="2"/>
                    <a:pt x="1274" y="3"/>
                    <a:pt x="1277" y="3"/>
                  </a:cubicBezTo>
                  <a:cubicBezTo>
                    <a:pt x="1281" y="3"/>
                    <a:pt x="1286" y="2"/>
                    <a:pt x="1292" y="2"/>
                  </a:cubicBezTo>
                  <a:cubicBezTo>
                    <a:pt x="1298" y="2"/>
                    <a:pt x="1302" y="2"/>
                    <a:pt x="1305" y="2"/>
                  </a:cubicBezTo>
                  <a:cubicBezTo>
                    <a:pt x="1316" y="2"/>
                    <a:pt x="1325" y="4"/>
                    <a:pt x="1330" y="7"/>
                  </a:cubicBezTo>
                  <a:cubicBezTo>
                    <a:pt x="1336" y="11"/>
                    <a:pt x="1339" y="17"/>
                    <a:pt x="1339" y="24"/>
                  </a:cubicBezTo>
                  <a:cubicBezTo>
                    <a:pt x="1339" y="30"/>
                    <a:pt x="1337" y="36"/>
                    <a:pt x="1333" y="40"/>
                  </a:cubicBezTo>
                  <a:cubicBezTo>
                    <a:pt x="1329" y="45"/>
                    <a:pt x="1323" y="49"/>
                    <a:pt x="1316" y="51"/>
                  </a:cubicBezTo>
                  <a:cubicBezTo>
                    <a:pt x="1320" y="53"/>
                    <a:pt x="1324" y="56"/>
                    <a:pt x="1328" y="61"/>
                  </a:cubicBezTo>
                  <a:cubicBezTo>
                    <a:pt x="1332" y="66"/>
                    <a:pt x="1336" y="73"/>
                    <a:pt x="1341" y="82"/>
                  </a:cubicBezTo>
                  <a:cubicBezTo>
                    <a:pt x="1341" y="83"/>
                    <a:pt x="1341" y="84"/>
                    <a:pt x="1342" y="85"/>
                  </a:cubicBezTo>
                  <a:cubicBezTo>
                    <a:pt x="1345" y="92"/>
                    <a:pt x="1348" y="95"/>
                    <a:pt x="1351" y="95"/>
                  </a:cubicBezTo>
                  <a:cubicBezTo>
                    <a:pt x="1352" y="95"/>
                    <a:pt x="1352" y="95"/>
                    <a:pt x="1352" y="95"/>
                  </a:cubicBezTo>
                  <a:cubicBezTo>
                    <a:pt x="1352" y="100"/>
                    <a:pt x="1352" y="100"/>
                    <a:pt x="1352" y="100"/>
                  </a:cubicBezTo>
                  <a:cubicBezTo>
                    <a:pt x="1347" y="99"/>
                    <a:pt x="1341" y="99"/>
                    <a:pt x="1334" y="98"/>
                  </a:cubicBezTo>
                  <a:cubicBezTo>
                    <a:pt x="1333" y="98"/>
                    <a:pt x="1333" y="98"/>
                    <a:pt x="1332" y="98"/>
                  </a:cubicBezTo>
                  <a:cubicBezTo>
                    <a:pt x="1328" y="98"/>
                    <a:pt x="1326" y="97"/>
                    <a:pt x="1324" y="96"/>
                  </a:cubicBezTo>
                  <a:cubicBezTo>
                    <a:pt x="1322" y="94"/>
                    <a:pt x="1320" y="91"/>
                    <a:pt x="1318" y="86"/>
                  </a:cubicBezTo>
                  <a:cubicBezTo>
                    <a:pt x="1317" y="83"/>
                    <a:pt x="1316" y="80"/>
                    <a:pt x="1314" y="75"/>
                  </a:cubicBezTo>
                  <a:cubicBezTo>
                    <a:pt x="1310" y="64"/>
                    <a:pt x="1307" y="58"/>
                    <a:pt x="1304" y="56"/>
                  </a:cubicBezTo>
                  <a:cubicBezTo>
                    <a:pt x="1303" y="56"/>
                    <a:pt x="1302" y="55"/>
                    <a:pt x="1301" y="55"/>
                  </a:cubicBezTo>
                  <a:cubicBezTo>
                    <a:pt x="1300" y="55"/>
                    <a:pt x="1298" y="55"/>
                    <a:pt x="1296" y="55"/>
                  </a:cubicBezTo>
                  <a:cubicBezTo>
                    <a:pt x="1296" y="55"/>
                    <a:pt x="1295" y="55"/>
                    <a:pt x="1295" y="55"/>
                  </a:cubicBezTo>
                  <a:cubicBezTo>
                    <a:pt x="1294" y="55"/>
                    <a:pt x="1293" y="55"/>
                    <a:pt x="1292" y="55"/>
                  </a:cubicBezTo>
                  <a:cubicBezTo>
                    <a:pt x="1292" y="81"/>
                    <a:pt x="1292" y="81"/>
                    <a:pt x="1292" y="81"/>
                  </a:cubicBezTo>
                  <a:cubicBezTo>
                    <a:pt x="1292" y="86"/>
                    <a:pt x="1293" y="89"/>
                    <a:pt x="1294" y="90"/>
                  </a:cubicBezTo>
                  <a:cubicBezTo>
                    <a:pt x="1295" y="92"/>
                    <a:pt x="1298" y="93"/>
                    <a:pt x="1302" y="93"/>
                  </a:cubicBezTo>
                  <a:cubicBezTo>
                    <a:pt x="1302" y="99"/>
                    <a:pt x="1302" y="99"/>
                    <a:pt x="1302" y="99"/>
                  </a:cubicBezTo>
                  <a:cubicBezTo>
                    <a:pt x="1297" y="98"/>
                    <a:pt x="1292" y="98"/>
                    <a:pt x="1289" y="98"/>
                  </a:cubicBezTo>
                  <a:cubicBezTo>
                    <a:pt x="1285" y="98"/>
                    <a:pt x="1282" y="98"/>
                    <a:pt x="1281" y="98"/>
                  </a:cubicBezTo>
                  <a:cubicBezTo>
                    <a:pt x="1277" y="98"/>
                    <a:pt x="1274" y="98"/>
                    <a:pt x="1270" y="98"/>
                  </a:cubicBezTo>
                  <a:cubicBezTo>
                    <a:pt x="1267" y="98"/>
                    <a:pt x="1263" y="98"/>
                    <a:pt x="1259" y="99"/>
                  </a:cubicBezTo>
                  <a:cubicBezTo>
                    <a:pt x="1259" y="99"/>
                    <a:pt x="1259" y="99"/>
                    <a:pt x="1259" y="99"/>
                  </a:cubicBezTo>
                  <a:close/>
                  <a:moveTo>
                    <a:pt x="1292" y="48"/>
                  </a:moveTo>
                  <a:cubicBezTo>
                    <a:pt x="1298" y="48"/>
                    <a:pt x="1298" y="48"/>
                    <a:pt x="1298" y="48"/>
                  </a:cubicBezTo>
                  <a:cubicBezTo>
                    <a:pt x="1305" y="48"/>
                    <a:pt x="1310" y="46"/>
                    <a:pt x="1313" y="43"/>
                  </a:cubicBezTo>
                  <a:cubicBezTo>
                    <a:pt x="1316" y="40"/>
                    <a:pt x="1318" y="35"/>
                    <a:pt x="1318" y="28"/>
                  </a:cubicBezTo>
                  <a:cubicBezTo>
                    <a:pt x="1318" y="21"/>
                    <a:pt x="1316" y="16"/>
                    <a:pt x="1313" y="13"/>
                  </a:cubicBezTo>
                  <a:cubicBezTo>
                    <a:pt x="1309" y="10"/>
                    <a:pt x="1304" y="8"/>
                    <a:pt x="1297" y="8"/>
                  </a:cubicBezTo>
                  <a:cubicBezTo>
                    <a:pt x="1295" y="8"/>
                    <a:pt x="1295" y="8"/>
                    <a:pt x="1294" y="8"/>
                  </a:cubicBezTo>
                  <a:cubicBezTo>
                    <a:pt x="1293" y="9"/>
                    <a:pt x="1293" y="9"/>
                    <a:pt x="1292" y="9"/>
                  </a:cubicBezTo>
                  <a:cubicBezTo>
                    <a:pt x="1292" y="48"/>
                    <a:pt x="1292" y="48"/>
                    <a:pt x="1292" y="48"/>
                  </a:cubicBezTo>
                  <a:close/>
                  <a:moveTo>
                    <a:pt x="1370" y="66"/>
                  </a:moveTo>
                  <a:cubicBezTo>
                    <a:pt x="1380" y="66"/>
                    <a:pt x="1380" y="66"/>
                    <a:pt x="1380" y="66"/>
                  </a:cubicBezTo>
                  <a:cubicBezTo>
                    <a:pt x="1380" y="75"/>
                    <a:pt x="1382" y="81"/>
                    <a:pt x="1385" y="85"/>
                  </a:cubicBezTo>
                  <a:cubicBezTo>
                    <a:pt x="1389" y="90"/>
                    <a:pt x="1394" y="92"/>
                    <a:pt x="1400" y="92"/>
                  </a:cubicBezTo>
                  <a:cubicBezTo>
                    <a:pt x="1406" y="92"/>
                    <a:pt x="1410" y="90"/>
                    <a:pt x="1413" y="88"/>
                  </a:cubicBezTo>
                  <a:cubicBezTo>
                    <a:pt x="1416" y="85"/>
                    <a:pt x="1418" y="82"/>
                    <a:pt x="1418" y="77"/>
                  </a:cubicBezTo>
                  <a:cubicBezTo>
                    <a:pt x="1418" y="74"/>
                    <a:pt x="1417" y="71"/>
                    <a:pt x="1415" y="68"/>
                  </a:cubicBezTo>
                  <a:cubicBezTo>
                    <a:pt x="1413" y="66"/>
                    <a:pt x="1408" y="63"/>
                    <a:pt x="1400" y="60"/>
                  </a:cubicBezTo>
                  <a:cubicBezTo>
                    <a:pt x="1389" y="55"/>
                    <a:pt x="1381" y="51"/>
                    <a:pt x="1377" y="46"/>
                  </a:cubicBezTo>
                  <a:cubicBezTo>
                    <a:pt x="1373" y="41"/>
                    <a:pt x="1371" y="36"/>
                    <a:pt x="1371" y="29"/>
                  </a:cubicBezTo>
                  <a:cubicBezTo>
                    <a:pt x="1371" y="20"/>
                    <a:pt x="1374" y="13"/>
                    <a:pt x="1380" y="8"/>
                  </a:cubicBezTo>
                  <a:cubicBezTo>
                    <a:pt x="1386" y="2"/>
                    <a:pt x="1393" y="0"/>
                    <a:pt x="1403" y="0"/>
                  </a:cubicBezTo>
                  <a:cubicBezTo>
                    <a:pt x="1407" y="0"/>
                    <a:pt x="1411" y="0"/>
                    <a:pt x="1415" y="1"/>
                  </a:cubicBezTo>
                  <a:cubicBezTo>
                    <a:pt x="1420" y="1"/>
                    <a:pt x="1425" y="2"/>
                    <a:pt x="1431" y="3"/>
                  </a:cubicBezTo>
                  <a:cubicBezTo>
                    <a:pt x="1431" y="4"/>
                    <a:pt x="1431" y="4"/>
                    <a:pt x="1431" y="4"/>
                  </a:cubicBezTo>
                  <a:cubicBezTo>
                    <a:pt x="1431" y="9"/>
                    <a:pt x="1431" y="14"/>
                    <a:pt x="1431" y="17"/>
                  </a:cubicBezTo>
                  <a:cubicBezTo>
                    <a:pt x="1431" y="19"/>
                    <a:pt x="1431" y="23"/>
                    <a:pt x="1431" y="29"/>
                  </a:cubicBezTo>
                  <a:cubicBezTo>
                    <a:pt x="1431" y="29"/>
                    <a:pt x="1431" y="29"/>
                    <a:pt x="1431" y="29"/>
                  </a:cubicBezTo>
                  <a:cubicBezTo>
                    <a:pt x="1423" y="29"/>
                    <a:pt x="1423" y="29"/>
                    <a:pt x="1423" y="29"/>
                  </a:cubicBezTo>
                  <a:cubicBezTo>
                    <a:pt x="1423" y="22"/>
                    <a:pt x="1421" y="17"/>
                    <a:pt x="1418" y="13"/>
                  </a:cubicBezTo>
                  <a:cubicBezTo>
                    <a:pt x="1415" y="10"/>
                    <a:pt x="1410" y="8"/>
                    <a:pt x="1404" y="8"/>
                  </a:cubicBezTo>
                  <a:cubicBezTo>
                    <a:pt x="1400" y="8"/>
                    <a:pt x="1396" y="9"/>
                    <a:pt x="1393" y="11"/>
                  </a:cubicBezTo>
                  <a:cubicBezTo>
                    <a:pt x="1391" y="14"/>
                    <a:pt x="1389" y="17"/>
                    <a:pt x="1389" y="21"/>
                  </a:cubicBezTo>
                  <a:cubicBezTo>
                    <a:pt x="1389" y="24"/>
                    <a:pt x="1390" y="27"/>
                    <a:pt x="1392" y="30"/>
                  </a:cubicBezTo>
                  <a:cubicBezTo>
                    <a:pt x="1395" y="32"/>
                    <a:pt x="1400" y="35"/>
                    <a:pt x="1407" y="38"/>
                  </a:cubicBezTo>
                  <a:cubicBezTo>
                    <a:pt x="1408" y="38"/>
                    <a:pt x="1410" y="39"/>
                    <a:pt x="1412" y="40"/>
                  </a:cubicBezTo>
                  <a:cubicBezTo>
                    <a:pt x="1420" y="43"/>
                    <a:pt x="1426" y="46"/>
                    <a:pt x="1429" y="49"/>
                  </a:cubicBezTo>
                  <a:cubicBezTo>
                    <a:pt x="1432" y="51"/>
                    <a:pt x="1434" y="55"/>
                    <a:pt x="1435" y="58"/>
                  </a:cubicBezTo>
                  <a:cubicBezTo>
                    <a:pt x="1437" y="61"/>
                    <a:pt x="1437" y="65"/>
                    <a:pt x="1437" y="69"/>
                  </a:cubicBezTo>
                  <a:cubicBezTo>
                    <a:pt x="1437" y="79"/>
                    <a:pt x="1434" y="86"/>
                    <a:pt x="1428" y="92"/>
                  </a:cubicBezTo>
                  <a:cubicBezTo>
                    <a:pt x="1421" y="98"/>
                    <a:pt x="1413" y="101"/>
                    <a:pt x="1402" y="101"/>
                  </a:cubicBezTo>
                  <a:cubicBezTo>
                    <a:pt x="1396" y="101"/>
                    <a:pt x="1390" y="100"/>
                    <a:pt x="1385" y="99"/>
                  </a:cubicBezTo>
                  <a:cubicBezTo>
                    <a:pt x="1379" y="98"/>
                    <a:pt x="1374" y="96"/>
                    <a:pt x="1369" y="93"/>
                  </a:cubicBezTo>
                  <a:cubicBezTo>
                    <a:pt x="1370" y="90"/>
                    <a:pt x="1370" y="87"/>
                    <a:pt x="1370" y="83"/>
                  </a:cubicBezTo>
                  <a:cubicBezTo>
                    <a:pt x="1370" y="80"/>
                    <a:pt x="1370" y="77"/>
                    <a:pt x="1370" y="73"/>
                  </a:cubicBezTo>
                  <a:cubicBezTo>
                    <a:pt x="1370" y="71"/>
                    <a:pt x="1370" y="70"/>
                    <a:pt x="1370" y="69"/>
                  </a:cubicBezTo>
                  <a:cubicBezTo>
                    <a:pt x="1370" y="68"/>
                    <a:pt x="1370" y="67"/>
                    <a:pt x="1370" y="66"/>
                  </a:cubicBezTo>
                  <a:cubicBezTo>
                    <a:pt x="1370" y="66"/>
                    <a:pt x="1370" y="66"/>
                    <a:pt x="1370" y="66"/>
                  </a:cubicBezTo>
                  <a:close/>
                  <a:moveTo>
                    <a:pt x="1456" y="99"/>
                  </a:moveTo>
                  <a:cubicBezTo>
                    <a:pt x="1456" y="93"/>
                    <a:pt x="1456" y="93"/>
                    <a:pt x="1456" y="93"/>
                  </a:cubicBezTo>
                  <a:cubicBezTo>
                    <a:pt x="1457" y="93"/>
                    <a:pt x="1457" y="93"/>
                    <a:pt x="1457" y="93"/>
                  </a:cubicBezTo>
                  <a:cubicBezTo>
                    <a:pt x="1461" y="93"/>
                    <a:pt x="1464" y="92"/>
                    <a:pt x="1466" y="91"/>
                  </a:cubicBezTo>
                  <a:cubicBezTo>
                    <a:pt x="1467" y="89"/>
                    <a:pt x="1468" y="86"/>
                    <a:pt x="1468" y="81"/>
                  </a:cubicBezTo>
                  <a:cubicBezTo>
                    <a:pt x="1468" y="16"/>
                    <a:pt x="1468" y="16"/>
                    <a:pt x="1468" y="16"/>
                  </a:cubicBezTo>
                  <a:cubicBezTo>
                    <a:pt x="1468" y="13"/>
                    <a:pt x="1467" y="11"/>
                    <a:pt x="1465" y="9"/>
                  </a:cubicBezTo>
                  <a:cubicBezTo>
                    <a:pt x="1464" y="8"/>
                    <a:pt x="1461" y="7"/>
                    <a:pt x="1458" y="7"/>
                  </a:cubicBezTo>
                  <a:cubicBezTo>
                    <a:pt x="1456" y="7"/>
                    <a:pt x="1456" y="7"/>
                    <a:pt x="1456" y="7"/>
                  </a:cubicBezTo>
                  <a:cubicBezTo>
                    <a:pt x="1456" y="2"/>
                    <a:pt x="1456" y="2"/>
                    <a:pt x="1456" y="2"/>
                  </a:cubicBezTo>
                  <a:cubicBezTo>
                    <a:pt x="1460" y="2"/>
                    <a:pt x="1464" y="2"/>
                    <a:pt x="1468" y="2"/>
                  </a:cubicBezTo>
                  <a:cubicBezTo>
                    <a:pt x="1472" y="3"/>
                    <a:pt x="1475" y="3"/>
                    <a:pt x="1479" y="3"/>
                  </a:cubicBezTo>
                  <a:cubicBezTo>
                    <a:pt x="1483" y="3"/>
                    <a:pt x="1487" y="3"/>
                    <a:pt x="1491" y="2"/>
                  </a:cubicBezTo>
                  <a:cubicBezTo>
                    <a:pt x="1494" y="2"/>
                    <a:pt x="1498" y="2"/>
                    <a:pt x="1502" y="2"/>
                  </a:cubicBezTo>
                  <a:cubicBezTo>
                    <a:pt x="1502" y="7"/>
                    <a:pt x="1502" y="7"/>
                    <a:pt x="1502" y="7"/>
                  </a:cubicBezTo>
                  <a:cubicBezTo>
                    <a:pt x="1498" y="7"/>
                    <a:pt x="1495" y="8"/>
                    <a:pt x="1493" y="9"/>
                  </a:cubicBezTo>
                  <a:cubicBezTo>
                    <a:pt x="1492" y="10"/>
                    <a:pt x="1491" y="12"/>
                    <a:pt x="1491" y="16"/>
                  </a:cubicBezTo>
                  <a:cubicBezTo>
                    <a:pt x="1491" y="81"/>
                    <a:pt x="1491" y="81"/>
                    <a:pt x="1491" y="81"/>
                  </a:cubicBezTo>
                  <a:cubicBezTo>
                    <a:pt x="1491" y="86"/>
                    <a:pt x="1492" y="89"/>
                    <a:pt x="1493" y="91"/>
                  </a:cubicBezTo>
                  <a:cubicBezTo>
                    <a:pt x="1494" y="92"/>
                    <a:pt x="1497" y="93"/>
                    <a:pt x="1501" y="93"/>
                  </a:cubicBezTo>
                  <a:cubicBezTo>
                    <a:pt x="1502" y="93"/>
                    <a:pt x="1502" y="93"/>
                    <a:pt x="1502" y="93"/>
                  </a:cubicBezTo>
                  <a:cubicBezTo>
                    <a:pt x="1502" y="99"/>
                    <a:pt x="1502" y="99"/>
                    <a:pt x="1502" y="99"/>
                  </a:cubicBezTo>
                  <a:cubicBezTo>
                    <a:pt x="1498" y="98"/>
                    <a:pt x="1495" y="98"/>
                    <a:pt x="1491" y="98"/>
                  </a:cubicBezTo>
                  <a:cubicBezTo>
                    <a:pt x="1487" y="98"/>
                    <a:pt x="1483" y="98"/>
                    <a:pt x="1479" y="98"/>
                  </a:cubicBezTo>
                  <a:cubicBezTo>
                    <a:pt x="1476" y="98"/>
                    <a:pt x="1472" y="98"/>
                    <a:pt x="1469" y="98"/>
                  </a:cubicBezTo>
                  <a:cubicBezTo>
                    <a:pt x="1465" y="98"/>
                    <a:pt x="1461" y="98"/>
                    <a:pt x="1456" y="99"/>
                  </a:cubicBezTo>
                  <a:cubicBezTo>
                    <a:pt x="1456" y="99"/>
                    <a:pt x="1456" y="99"/>
                    <a:pt x="1456" y="99"/>
                  </a:cubicBezTo>
                  <a:close/>
                  <a:moveTo>
                    <a:pt x="1533" y="99"/>
                  </a:moveTo>
                  <a:cubicBezTo>
                    <a:pt x="1533" y="93"/>
                    <a:pt x="1533" y="93"/>
                    <a:pt x="1533" y="93"/>
                  </a:cubicBezTo>
                  <a:cubicBezTo>
                    <a:pt x="1535" y="93"/>
                    <a:pt x="1535" y="93"/>
                    <a:pt x="1535" y="93"/>
                  </a:cubicBezTo>
                  <a:cubicBezTo>
                    <a:pt x="1539" y="93"/>
                    <a:pt x="1542" y="92"/>
                    <a:pt x="1543" y="91"/>
                  </a:cubicBezTo>
                  <a:cubicBezTo>
                    <a:pt x="1545" y="89"/>
                    <a:pt x="1546" y="87"/>
                    <a:pt x="1546" y="84"/>
                  </a:cubicBezTo>
                  <a:cubicBezTo>
                    <a:pt x="1546" y="9"/>
                    <a:pt x="1546" y="9"/>
                    <a:pt x="1546" y="9"/>
                  </a:cubicBezTo>
                  <a:cubicBezTo>
                    <a:pt x="1543" y="9"/>
                    <a:pt x="1543" y="9"/>
                    <a:pt x="1543" y="9"/>
                  </a:cubicBezTo>
                  <a:cubicBezTo>
                    <a:pt x="1537" y="9"/>
                    <a:pt x="1532" y="10"/>
                    <a:pt x="1528" y="13"/>
                  </a:cubicBezTo>
                  <a:cubicBezTo>
                    <a:pt x="1525" y="16"/>
                    <a:pt x="1523" y="20"/>
                    <a:pt x="1522" y="26"/>
                  </a:cubicBezTo>
                  <a:cubicBezTo>
                    <a:pt x="1517" y="26"/>
                    <a:pt x="1517" y="26"/>
                    <a:pt x="1517" y="26"/>
                  </a:cubicBezTo>
                  <a:cubicBezTo>
                    <a:pt x="1518" y="2"/>
                    <a:pt x="1518" y="2"/>
                    <a:pt x="1518" y="2"/>
                  </a:cubicBezTo>
                  <a:cubicBezTo>
                    <a:pt x="1520" y="2"/>
                    <a:pt x="1522" y="2"/>
                    <a:pt x="1524" y="2"/>
                  </a:cubicBezTo>
                  <a:cubicBezTo>
                    <a:pt x="1527" y="2"/>
                    <a:pt x="1531" y="2"/>
                    <a:pt x="1536" y="2"/>
                  </a:cubicBezTo>
                  <a:cubicBezTo>
                    <a:pt x="1557" y="2"/>
                    <a:pt x="1557" y="2"/>
                    <a:pt x="1557" y="2"/>
                  </a:cubicBezTo>
                  <a:cubicBezTo>
                    <a:pt x="1578" y="2"/>
                    <a:pt x="1578" y="2"/>
                    <a:pt x="1578" y="2"/>
                  </a:cubicBezTo>
                  <a:cubicBezTo>
                    <a:pt x="1584" y="2"/>
                    <a:pt x="1588" y="2"/>
                    <a:pt x="1591" y="2"/>
                  </a:cubicBezTo>
                  <a:cubicBezTo>
                    <a:pt x="1593" y="2"/>
                    <a:pt x="1595" y="2"/>
                    <a:pt x="1597" y="2"/>
                  </a:cubicBezTo>
                  <a:cubicBezTo>
                    <a:pt x="1598" y="26"/>
                    <a:pt x="1598" y="26"/>
                    <a:pt x="1598" y="26"/>
                  </a:cubicBezTo>
                  <a:cubicBezTo>
                    <a:pt x="1593" y="26"/>
                    <a:pt x="1593" y="26"/>
                    <a:pt x="1593" y="26"/>
                  </a:cubicBezTo>
                  <a:cubicBezTo>
                    <a:pt x="1592" y="20"/>
                    <a:pt x="1590" y="16"/>
                    <a:pt x="1586" y="13"/>
                  </a:cubicBezTo>
                  <a:cubicBezTo>
                    <a:pt x="1583" y="10"/>
                    <a:pt x="1578" y="9"/>
                    <a:pt x="1572" y="9"/>
                  </a:cubicBezTo>
                  <a:cubicBezTo>
                    <a:pt x="1569" y="9"/>
                    <a:pt x="1569" y="9"/>
                    <a:pt x="1569" y="9"/>
                  </a:cubicBezTo>
                  <a:cubicBezTo>
                    <a:pt x="1569" y="83"/>
                    <a:pt x="1569" y="83"/>
                    <a:pt x="1569" y="83"/>
                  </a:cubicBezTo>
                  <a:cubicBezTo>
                    <a:pt x="1569" y="87"/>
                    <a:pt x="1570" y="89"/>
                    <a:pt x="1571" y="91"/>
                  </a:cubicBezTo>
                  <a:cubicBezTo>
                    <a:pt x="1573" y="92"/>
                    <a:pt x="1576" y="93"/>
                    <a:pt x="1580" y="93"/>
                  </a:cubicBezTo>
                  <a:cubicBezTo>
                    <a:pt x="1581" y="93"/>
                    <a:pt x="1581" y="93"/>
                    <a:pt x="1581" y="93"/>
                  </a:cubicBezTo>
                  <a:cubicBezTo>
                    <a:pt x="1581" y="99"/>
                    <a:pt x="1581" y="99"/>
                    <a:pt x="1581" y="99"/>
                  </a:cubicBezTo>
                  <a:cubicBezTo>
                    <a:pt x="1576" y="98"/>
                    <a:pt x="1571" y="98"/>
                    <a:pt x="1567" y="98"/>
                  </a:cubicBezTo>
                  <a:cubicBezTo>
                    <a:pt x="1563" y="98"/>
                    <a:pt x="1560" y="98"/>
                    <a:pt x="1557" y="98"/>
                  </a:cubicBezTo>
                  <a:cubicBezTo>
                    <a:pt x="1553" y="98"/>
                    <a:pt x="1549" y="98"/>
                    <a:pt x="1545" y="98"/>
                  </a:cubicBezTo>
                  <a:cubicBezTo>
                    <a:pt x="1541" y="98"/>
                    <a:pt x="1537" y="98"/>
                    <a:pt x="1533" y="99"/>
                  </a:cubicBezTo>
                  <a:cubicBezTo>
                    <a:pt x="1533" y="99"/>
                    <a:pt x="1533" y="99"/>
                    <a:pt x="1533" y="99"/>
                  </a:cubicBezTo>
                  <a:close/>
                  <a:moveTo>
                    <a:pt x="1666" y="56"/>
                  </a:moveTo>
                  <a:cubicBezTo>
                    <a:pt x="1666" y="81"/>
                    <a:pt x="1666" y="81"/>
                    <a:pt x="1666" y="81"/>
                  </a:cubicBezTo>
                  <a:cubicBezTo>
                    <a:pt x="1666" y="86"/>
                    <a:pt x="1667" y="89"/>
                    <a:pt x="1669" y="91"/>
                  </a:cubicBezTo>
                  <a:cubicBezTo>
                    <a:pt x="1670" y="92"/>
                    <a:pt x="1673" y="93"/>
                    <a:pt x="1678" y="93"/>
                  </a:cubicBezTo>
                  <a:cubicBezTo>
                    <a:pt x="1680" y="93"/>
                    <a:pt x="1680" y="93"/>
                    <a:pt x="1680" y="93"/>
                  </a:cubicBezTo>
                  <a:cubicBezTo>
                    <a:pt x="1680" y="99"/>
                    <a:pt x="1680" y="99"/>
                    <a:pt x="1680" y="99"/>
                  </a:cubicBezTo>
                  <a:cubicBezTo>
                    <a:pt x="1675" y="98"/>
                    <a:pt x="1670" y="98"/>
                    <a:pt x="1666" y="98"/>
                  </a:cubicBezTo>
                  <a:cubicBezTo>
                    <a:pt x="1661" y="98"/>
                    <a:pt x="1658" y="98"/>
                    <a:pt x="1656" y="98"/>
                  </a:cubicBezTo>
                  <a:cubicBezTo>
                    <a:pt x="1653" y="98"/>
                    <a:pt x="1649" y="98"/>
                    <a:pt x="1645" y="98"/>
                  </a:cubicBezTo>
                  <a:cubicBezTo>
                    <a:pt x="1640" y="98"/>
                    <a:pt x="1635" y="98"/>
                    <a:pt x="1630" y="99"/>
                  </a:cubicBezTo>
                  <a:cubicBezTo>
                    <a:pt x="1630" y="93"/>
                    <a:pt x="1630" y="93"/>
                    <a:pt x="1630" y="93"/>
                  </a:cubicBezTo>
                  <a:cubicBezTo>
                    <a:pt x="1633" y="93"/>
                    <a:pt x="1633" y="93"/>
                    <a:pt x="1633" y="93"/>
                  </a:cubicBezTo>
                  <a:cubicBezTo>
                    <a:pt x="1638" y="93"/>
                    <a:pt x="1641" y="92"/>
                    <a:pt x="1642" y="91"/>
                  </a:cubicBezTo>
                  <a:cubicBezTo>
                    <a:pt x="1644" y="89"/>
                    <a:pt x="1644" y="86"/>
                    <a:pt x="1644" y="81"/>
                  </a:cubicBezTo>
                  <a:cubicBezTo>
                    <a:pt x="1644" y="56"/>
                    <a:pt x="1644" y="56"/>
                    <a:pt x="1644" y="56"/>
                  </a:cubicBezTo>
                  <a:cubicBezTo>
                    <a:pt x="1619" y="14"/>
                    <a:pt x="1619" y="14"/>
                    <a:pt x="1619" y="14"/>
                  </a:cubicBezTo>
                  <a:cubicBezTo>
                    <a:pt x="1619" y="14"/>
                    <a:pt x="1619" y="14"/>
                    <a:pt x="1619" y="14"/>
                  </a:cubicBezTo>
                  <a:cubicBezTo>
                    <a:pt x="1616" y="10"/>
                    <a:pt x="1613" y="7"/>
                    <a:pt x="1610" y="7"/>
                  </a:cubicBezTo>
                  <a:cubicBezTo>
                    <a:pt x="1608" y="7"/>
                    <a:pt x="1608" y="7"/>
                    <a:pt x="1608" y="7"/>
                  </a:cubicBezTo>
                  <a:cubicBezTo>
                    <a:pt x="1608" y="2"/>
                    <a:pt x="1608" y="2"/>
                    <a:pt x="1608" y="2"/>
                  </a:cubicBezTo>
                  <a:cubicBezTo>
                    <a:pt x="1612" y="2"/>
                    <a:pt x="1616" y="2"/>
                    <a:pt x="1620" y="2"/>
                  </a:cubicBezTo>
                  <a:cubicBezTo>
                    <a:pt x="1623" y="2"/>
                    <a:pt x="1627" y="3"/>
                    <a:pt x="1631" y="3"/>
                  </a:cubicBezTo>
                  <a:cubicBezTo>
                    <a:pt x="1636" y="3"/>
                    <a:pt x="1640" y="2"/>
                    <a:pt x="1644" y="2"/>
                  </a:cubicBezTo>
                  <a:cubicBezTo>
                    <a:pt x="1648" y="2"/>
                    <a:pt x="1651" y="2"/>
                    <a:pt x="1654" y="2"/>
                  </a:cubicBezTo>
                  <a:cubicBezTo>
                    <a:pt x="1654" y="7"/>
                    <a:pt x="1654" y="7"/>
                    <a:pt x="1654" y="7"/>
                  </a:cubicBezTo>
                  <a:cubicBezTo>
                    <a:pt x="1650" y="7"/>
                    <a:pt x="1647" y="7"/>
                    <a:pt x="1646" y="8"/>
                  </a:cubicBezTo>
                  <a:cubicBezTo>
                    <a:pt x="1644" y="9"/>
                    <a:pt x="1644" y="9"/>
                    <a:pt x="1644" y="11"/>
                  </a:cubicBezTo>
                  <a:cubicBezTo>
                    <a:pt x="1644" y="11"/>
                    <a:pt x="1644" y="11"/>
                    <a:pt x="1644" y="12"/>
                  </a:cubicBezTo>
                  <a:cubicBezTo>
                    <a:pt x="1644" y="12"/>
                    <a:pt x="1644" y="13"/>
                    <a:pt x="1644" y="13"/>
                  </a:cubicBezTo>
                  <a:cubicBezTo>
                    <a:pt x="1664" y="48"/>
                    <a:pt x="1664" y="48"/>
                    <a:pt x="1664" y="48"/>
                  </a:cubicBezTo>
                  <a:cubicBezTo>
                    <a:pt x="1683" y="13"/>
                    <a:pt x="1683" y="13"/>
                    <a:pt x="1683" y="13"/>
                  </a:cubicBezTo>
                  <a:cubicBezTo>
                    <a:pt x="1683" y="12"/>
                    <a:pt x="1683" y="12"/>
                    <a:pt x="1683" y="11"/>
                  </a:cubicBezTo>
                  <a:cubicBezTo>
                    <a:pt x="1683" y="11"/>
                    <a:pt x="1683" y="11"/>
                    <a:pt x="1683" y="10"/>
                  </a:cubicBezTo>
                  <a:cubicBezTo>
                    <a:pt x="1683" y="9"/>
                    <a:pt x="1683" y="8"/>
                    <a:pt x="1681" y="8"/>
                  </a:cubicBezTo>
                  <a:cubicBezTo>
                    <a:pt x="1679" y="7"/>
                    <a:pt x="1677" y="7"/>
                    <a:pt x="1673" y="7"/>
                  </a:cubicBezTo>
                  <a:cubicBezTo>
                    <a:pt x="1673" y="2"/>
                    <a:pt x="1673" y="2"/>
                    <a:pt x="1673" y="2"/>
                  </a:cubicBezTo>
                  <a:cubicBezTo>
                    <a:pt x="1676" y="2"/>
                    <a:pt x="1679" y="2"/>
                    <a:pt x="1682" y="2"/>
                  </a:cubicBezTo>
                  <a:cubicBezTo>
                    <a:pt x="1684" y="2"/>
                    <a:pt x="1686" y="3"/>
                    <a:pt x="1688" y="3"/>
                  </a:cubicBezTo>
                  <a:cubicBezTo>
                    <a:pt x="1691" y="3"/>
                    <a:pt x="1693" y="2"/>
                    <a:pt x="1695" y="2"/>
                  </a:cubicBezTo>
                  <a:cubicBezTo>
                    <a:pt x="1698" y="2"/>
                    <a:pt x="1700" y="2"/>
                    <a:pt x="1702" y="2"/>
                  </a:cubicBezTo>
                  <a:cubicBezTo>
                    <a:pt x="1702" y="7"/>
                    <a:pt x="1702" y="7"/>
                    <a:pt x="1702" y="7"/>
                  </a:cubicBezTo>
                  <a:cubicBezTo>
                    <a:pt x="1699" y="7"/>
                    <a:pt x="1697" y="8"/>
                    <a:pt x="1696" y="8"/>
                  </a:cubicBezTo>
                  <a:cubicBezTo>
                    <a:pt x="1695" y="9"/>
                    <a:pt x="1694" y="10"/>
                    <a:pt x="1692" y="13"/>
                  </a:cubicBezTo>
                  <a:lnTo>
                    <a:pt x="1666" y="56"/>
                  </a:lnTo>
                  <a:close/>
                </a:path>
              </a:pathLst>
            </a:custGeom>
            <a:grpFill/>
            <a:ln>
              <a:noFill/>
            </a:ln>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nvGrpSpPr>
            <p:cNvPr id="12" name="iSļïḍe">
              <a:extLst>
                <a:ext uri="{FF2B5EF4-FFF2-40B4-BE49-F238E27FC236}">
                  <a16:creationId xmlns:a16="http://schemas.microsoft.com/office/drawing/2014/main" id="{D6C1BE1A-6016-44C0-A010-6585E4F7944C}"/>
                </a:ext>
              </a:extLst>
            </p:cNvPr>
            <p:cNvGrpSpPr/>
            <p:nvPr/>
          </p:nvGrpSpPr>
          <p:grpSpPr>
            <a:xfrm>
              <a:off x="10209908" y="451205"/>
              <a:ext cx="1288810" cy="344409"/>
              <a:chOff x="5102226" y="2428875"/>
              <a:chExt cx="5067300" cy="1354138"/>
            </a:xfrm>
            <a:grpFill/>
          </p:grpSpPr>
          <p:sp>
            <p:nvSpPr>
              <p:cNvPr id="13" name="íṧḻîďè">
                <a:extLst>
                  <a:ext uri="{FF2B5EF4-FFF2-40B4-BE49-F238E27FC236}">
                    <a16:creationId xmlns:a16="http://schemas.microsoft.com/office/drawing/2014/main" id="{B6FB12B6-F19C-4BD1-BA32-8582521D09A8}"/>
                  </a:ext>
                </a:extLst>
              </p:cNvPr>
              <p:cNvSpPr/>
              <p:nvPr/>
            </p:nvSpPr>
            <p:spPr bwMode="auto">
              <a:xfrm>
                <a:off x="5102226" y="2884488"/>
                <a:ext cx="1347788" cy="673100"/>
              </a:xfrm>
              <a:custGeom>
                <a:avLst/>
                <a:gdLst>
                  <a:gd name="T0" fmla="*/ 62 w 409"/>
                  <a:gd name="T1" fmla="*/ 79 h 204"/>
                  <a:gd name="T2" fmla="*/ 47 w 409"/>
                  <a:gd name="T3" fmla="*/ 55 h 204"/>
                  <a:gd name="T4" fmla="*/ 23 w 409"/>
                  <a:gd name="T5" fmla="*/ 49 h 204"/>
                  <a:gd name="T6" fmla="*/ 0 w 409"/>
                  <a:gd name="T7" fmla="*/ 87 h 204"/>
                  <a:gd name="T8" fmla="*/ 34 w 409"/>
                  <a:gd name="T9" fmla="*/ 193 h 204"/>
                  <a:gd name="T10" fmla="*/ 70 w 409"/>
                  <a:gd name="T11" fmla="*/ 186 h 204"/>
                  <a:gd name="T12" fmla="*/ 65 w 409"/>
                  <a:gd name="T13" fmla="*/ 129 h 204"/>
                  <a:gd name="T14" fmla="*/ 132 w 409"/>
                  <a:gd name="T15" fmla="*/ 63 h 204"/>
                  <a:gd name="T16" fmla="*/ 219 w 409"/>
                  <a:gd name="T17" fmla="*/ 42 h 204"/>
                  <a:gd name="T18" fmla="*/ 223 w 409"/>
                  <a:gd name="T19" fmla="*/ 63 h 204"/>
                  <a:gd name="T20" fmla="*/ 191 w 409"/>
                  <a:gd name="T21" fmla="*/ 105 h 204"/>
                  <a:gd name="T22" fmla="*/ 179 w 409"/>
                  <a:gd name="T23" fmla="*/ 103 h 204"/>
                  <a:gd name="T24" fmla="*/ 166 w 409"/>
                  <a:gd name="T25" fmla="*/ 77 h 204"/>
                  <a:gd name="T26" fmla="*/ 141 w 409"/>
                  <a:gd name="T27" fmla="*/ 85 h 204"/>
                  <a:gd name="T28" fmla="*/ 150 w 409"/>
                  <a:gd name="T29" fmla="*/ 113 h 204"/>
                  <a:gd name="T30" fmla="*/ 156 w 409"/>
                  <a:gd name="T31" fmla="*/ 127 h 204"/>
                  <a:gd name="T32" fmla="*/ 126 w 409"/>
                  <a:gd name="T33" fmla="*/ 142 h 204"/>
                  <a:gd name="T34" fmla="*/ 108 w 409"/>
                  <a:gd name="T35" fmla="*/ 153 h 204"/>
                  <a:gd name="T36" fmla="*/ 122 w 409"/>
                  <a:gd name="T37" fmla="*/ 177 h 204"/>
                  <a:gd name="T38" fmla="*/ 160 w 409"/>
                  <a:gd name="T39" fmla="*/ 156 h 204"/>
                  <a:gd name="T40" fmla="*/ 202 w 409"/>
                  <a:gd name="T41" fmla="*/ 149 h 204"/>
                  <a:gd name="T42" fmla="*/ 225 w 409"/>
                  <a:gd name="T43" fmla="*/ 169 h 204"/>
                  <a:gd name="T44" fmla="*/ 280 w 409"/>
                  <a:gd name="T45" fmla="*/ 173 h 204"/>
                  <a:gd name="T46" fmla="*/ 369 w 409"/>
                  <a:gd name="T47" fmla="*/ 139 h 204"/>
                  <a:gd name="T48" fmla="*/ 404 w 409"/>
                  <a:gd name="T49" fmla="*/ 129 h 204"/>
                  <a:gd name="T50" fmla="*/ 337 w 409"/>
                  <a:gd name="T51" fmla="*/ 21 h 204"/>
                  <a:gd name="T52" fmla="*/ 193 w 409"/>
                  <a:gd name="T53" fmla="*/ 12 h 204"/>
                  <a:gd name="T54" fmla="*/ 93 w 409"/>
                  <a:gd name="T55" fmla="*/ 54 h 204"/>
                  <a:gd name="T56" fmla="*/ 62 w 409"/>
                  <a:gd name="T57" fmla="*/ 79 h 204"/>
                  <a:gd name="T58" fmla="*/ 62 w 409"/>
                  <a:gd name="T59" fmla="*/ 79 h 204"/>
                  <a:gd name="T60" fmla="*/ 204 w 409"/>
                  <a:gd name="T61" fmla="*/ 125 h 204"/>
                  <a:gd name="T62" fmla="*/ 194 w 409"/>
                  <a:gd name="T63" fmla="*/ 124 h 204"/>
                  <a:gd name="T64" fmla="*/ 244 w 409"/>
                  <a:gd name="T65" fmla="*/ 90 h 204"/>
                  <a:gd name="T66" fmla="*/ 245 w 409"/>
                  <a:gd name="T67" fmla="*/ 60 h 204"/>
                  <a:gd name="T68" fmla="*/ 234 w 409"/>
                  <a:gd name="T69" fmla="*/ 45 h 204"/>
                  <a:gd name="T70" fmla="*/ 284 w 409"/>
                  <a:gd name="T71" fmla="*/ 43 h 204"/>
                  <a:gd name="T72" fmla="*/ 357 w 409"/>
                  <a:gd name="T73" fmla="*/ 75 h 204"/>
                  <a:gd name="T74" fmla="*/ 307 w 409"/>
                  <a:gd name="T75" fmla="*/ 112 h 204"/>
                  <a:gd name="T76" fmla="*/ 249 w 409"/>
                  <a:gd name="T77" fmla="*/ 142 h 204"/>
                  <a:gd name="T78" fmla="*/ 229 w 409"/>
                  <a:gd name="T79" fmla="*/ 127 h 204"/>
                  <a:gd name="T80" fmla="*/ 204 w 409"/>
                  <a:gd name="T81" fmla="*/ 125 h 204"/>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Lst>
                <a:rect l="0" t="0" r="r" b="b"/>
                <a:pathLst>
                  <a:path w="409" h="204">
                    <a:moveTo>
                      <a:pt x="62" y="79"/>
                    </a:moveTo>
                    <a:cubicBezTo>
                      <a:pt x="56" y="77"/>
                      <a:pt x="57" y="61"/>
                      <a:pt x="47" y="55"/>
                    </a:cubicBezTo>
                    <a:cubicBezTo>
                      <a:pt x="38" y="49"/>
                      <a:pt x="30" y="49"/>
                      <a:pt x="23" y="49"/>
                    </a:cubicBezTo>
                    <a:cubicBezTo>
                      <a:pt x="16" y="50"/>
                      <a:pt x="1" y="62"/>
                      <a:pt x="0" y="87"/>
                    </a:cubicBezTo>
                    <a:cubicBezTo>
                      <a:pt x="0" y="112"/>
                      <a:pt x="25" y="181"/>
                      <a:pt x="34" y="193"/>
                    </a:cubicBezTo>
                    <a:cubicBezTo>
                      <a:pt x="43" y="204"/>
                      <a:pt x="74" y="198"/>
                      <a:pt x="70" y="186"/>
                    </a:cubicBezTo>
                    <a:cubicBezTo>
                      <a:pt x="65" y="175"/>
                      <a:pt x="57" y="144"/>
                      <a:pt x="65" y="129"/>
                    </a:cubicBezTo>
                    <a:cubicBezTo>
                      <a:pt x="73" y="115"/>
                      <a:pt x="88" y="89"/>
                      <a:pt x="132" y="63"/>
                    </a:cubicBezTo>
                    <a:cubicBezTo>
                      <a:pt x="177" y="38"/>
                      <a:pt x="211" y="39"/>
                      <a:pt x="219" y="42"/>
                    </a:cubicBezTo>
                    <a:cubicBezTo>
                      <a:pt x="227" y="45"/>
                      <a:pt x="224" y="59"/>
                      <a:pt x="223" y="63"/>
                    </a:cubicBezTo>
                    <a:cubicBezTo>
                      <a:pt x="221" y="67"/>
                      <a:pt x="191" y="102"/>
                      <a:pt x="191" y="105"/>
                    </a:cubicBezTo>
                    <a:cubicBezTo>
                      <a:pt x="190" y="108"/>
                      <a:pt x="180" y="114"/>
                      <a:pt x="179" y="103"/>
                    </a:cubicBezTo>
                    <a:cubicBezTo>
                      <a:pt x="179" y="92"/>
                      <a:pt x="177" y="81"/>
                      <a:pt x="166" y="77"/>
                    </a:cubicBezTo>
                    <a:cubicBezTo>
                      <a:pt x="156" y="73"/>
                      <a:pt x="146" y="71"/>
                      <a:pt x="141" y="85"/>
                    </a:cubicBezTo>
                    <a:cubicBezTo>
                      <a:pt x="137" y="99"/>
                      <a:pt x="144" y="109"/>
                      <a:pt x="150" y="113"/>
                    </a:cubicBezTo>
                    <a:cubicBezTo>
                      <a:pt x="155" y="118"/>
                      <a:pt x="164" y="126"/>
                      <a:pt x="156" y="127"/>
                    </a:cubicBezTo>
                    <a:cubicBezTo>
                      <a:pt x="149" y="127"/>
                      <a:pt x="126" y="142"/>
                      <a:pt x="126" y="142"/>
                    </a:cubicBezTo>
                    <a:cubicBezTo>
                      <a:pt x="126" y="142"/>
                      <a:pt x="111" y="140"/>
                      <a:pt x="108" y="153"/>
                    </a:cubicBezTo>
                    <a:cubicBezTo>
                      <a:pt x="106" y="166"/>
                      <a:pt x="115" y="181"/>
                      <a:pt x="122" y="177"/>
                    </a:cubicBezTo>
                    <a:cubicBezTo>
                      <a:pt x="128" y="173"/>
                      <a:pt x="148" y="161"/>
                      <a:pt x="160" y="156"/>
                    </a:cubicBezTo>
                    <a:cubicBezTo>
                      <a:pt x="173" y="151"/>
                      <a:pt x="194" y="144"/>
                      <a:pt x="202" y="149"/>
                    </a:cubicBezTo>
                    <a:cubicBezTo>
                      <a:pt x="210" y="154"/>
                      <a:pt x="211" y="162"/>
                      <a:pt x="225" y="169"/>
                    </a:cubicBezTo>
                    <a:cubicBezTo>
                      <a:pt x="240" y="177"/>
                      <a:pt x="268" y="178"/>
                      <a:pt x="280" y="173"/>
                    </a:cubicBezTo>
                    <a:cubicBezTo>
                      <a:pt x="292" y="167"/>
                      <a:pt x="356" y="138"/>
                      <a:pt x="369" y="139"/>
                    </a:cubicBezTo>
                    <a:cubicBezTo>
                      <a:pt x="383" y="140"/>
                      <a:pt x="398" y="154"/>
                      <a:pt x="404" y="129"/>
                    </a:cubicBezTo>
                    <a:cubicBezTo>
                      <a:pt x="409" y="104"/>
                      <a:pt x="378" y="37"/>
                      <a:pt x="337" y="21"/>
                    </a:cubicBezTo>
                    <a:cubicBezTo>
                      <a:pt x="295" y="5"/>
                      <a:pt x="248" y="0"/>
                      <a:pt x="193" y="12"/>
                    </a:cubicBezTo>
                    <a:cubicBezTo>
                      <a:pt x="139" y="23"/>
                      <a:pt x="113" y="34"/>
                      <a:pt x="93" y="54"/>
                    </a:cubicBezTo>
                    <a:cubicBezTo>
                      <a:pt x="73" y="73"/>
                      <a:pt x="68" y="82"/>
                      <a:pt x="62" y="79"/>
                    </a:cubicBezTo>
                    <a:cubicBezTo>
                      <a:pt x="62" y="79"/>
                      <a:pt x="62" y="79"/>
                      <a:pt x="62" y="79"/>
                    </a:cubicBezTo>
                    <a:close/>
                    <a:moveTo>
                      <a:pt x="204" y="125"/>
                    </a:moveTo>
                    <a:cubicBezTo>
                      <a:pt x="204" y="125"/>
                      <a:pt x="200" y="122"/>
                      <a:pt x="194" y="124"/>
                    </a:cubicBezTo>
                    <a:cubicBezTo>
                      <a:pt x="188" y="125"/>
                      <a:pt x="229" y="99"/>
                      <a:pt x="244" y="90"/>
                    </a:cubicBezTo>
                    <a:cubicBezTo>
                      <a:pt x="259" y="81"/>
                      <a:pt x="253" y="71"/>
                      <a:pt x="245" y="60"/>
                    </a:cubicBezTo>
                    <a:cubicBezTo>
                      <a:pt x="238" y="50"/>
                      <a:pt x="238" y="50"/>
                      <a:pt x="234" y="45"/>
                    </a:cubicBezTo>
                    <a:cubicBezTo>
                      <a:pt x="251" y="42"/>
                      <a:pt x="264" y="41"/>
                      <a:pt x="284" y="43"/>
                    </a:cubicBezTo>
                    <a:cubicBezTo>
                      <a:pt x="310" y="45"/>
                      <a:pt x="341" y="53"/>
                      <a:pt x="357" y="75"/>
                    </a:cubicBezTo>
                    <a:cubicBezTo>
                      <a:pt x="366" y="87"/>
                      <a:pt x="319" y="105"/>
                      <a:pt x="307" y="112"/>
                    </a:cubicBezTo>
                    <a:cubicBezTo>
                      <a:pt x="294" y="118"/>
                      <a:pt x="257" y="138"/>
                      <a:pt x="249" y="142"/>
                    </a:cubicBezTo>
                    <a:cubicBezTo>
                      <a:pt x="241" y="145"/>
                      <a:pt x="238" y="137"/>
                      <a:pt x="229" y="127"/>
                    </a:cubicBezTo>
                    <a:cubicBezTo>
                      <a:pt x="220" y="118"/>
                      <a:pt x="204" y="125"/>
                      <a:pt x="204" y="125"/>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4" name="îṩḻidé">
                <a:extLst>
                  <a:ext uri="{FF2B5EF4-FFF2-40B4-BE49-F238E27FC236}">
                    <a16:creationId xmlns:a16="http://schemas.microsoft.com/office/drawing/2014/main" id="{04F7CD95-413A-4BFF-9810-1FEDEB02036C}"/>
                  </a:ext>
                </a:extLst>
              </p:cNvPr>
              <p:cNvSpPr/>
              <p:nvPr/>
            </p:nvSpPr>
            <p:spPr bwMode="auto">
              <a:xfrm>
                <a:off x="6911976" y="2584450"/>
                <a:ext cx="781050" cy="1198563"/>
              </a:xfrm>
              <a:custGeom>
                <a:avLst/>
                <a:gdLst>
                  <a:gd name="T0" fmla="*/ 35 w 237"/>
                  <a:gd name="T1" fmla="*/ 87 h 363"/>
                  <a:gd name="T2" fmla="*/ 18 w 237"/>
                  <a:gd name="T3" fmla="*/ 113 h 363"/>
                  <a:gd name="T4" fmla="*/ 29 w 237"/>
                  <a:gd name="T5" fmla="*/ 166 h 363"/>
                  <a:gd name="T6" fmla="*/ 18 w 237"/>
                  <a:gd name="T7" fmla="*/ 273 h 363"/>
                  <a:gd name="T8" fmla="*/ 7 w 237"/>
                  <a:gd name="T9" fmla="*/ 306 h 363"/>
                  <a:gd name="T10" fmla="*/ 16 w 237"/>
                  <a:gd name="T11" fmla="*/ 338 h 363"/>
                  <a:gd name="T12" fmla="*/ 35 w 237"/>
                  <a:gd name="T13" fmla="*/ 311 h 363"/>
                  <a:gd name="T14" fmla="*/ 48 w 237"/>
                  <a:gd name="T15" fmla="*/ 205 h 363"/>
                  <a:gd name="T16" fmla="*/ 52 w 237"/>
                  <a:gd name="T17" fmla="*/ 149 h 363"/>
                  <a:gd name="T18" fmla="*/ 54 w 237"/>
                  <a:gd name="T19" fmla="*/ 114 h 363"/>
                  <a:gd name="T20" fmla="*/ 35 w 237"/>
                  <a:gd name="T21" fmla="*/ 87 h 363"/>
                  <a:gd name="T22" fmla="*/ 35 w 237"/>
                  <a:gd name="T23" fmla="*/ 87 h 363"/>
                  <a:gd name="T24" fmla="*/ 112 w 237"/>
                  <a:gd name="T25" fmla="*/ 102 h 363"/>
                  <a:gd name="T26" fmla="*/ 94 w 237"/>
                  <a:gd name="T27" fmla="*/ 109 h 363"/>
                  <a:gd name="T28" fmla="*/ 98 w 237"/>
                  <a:gd name="T29" fmla="*/ 142 h 363"/>
                  <a:gd name="T30" fmla="*/ 103 w 237"/>
                  <a:gd name="T31" fmla="*/ 171 h 363"/>
                  <a:gd name="T32" fmla="*/ 106 w 237"/>
                  <a:gd name="T33" fmla="*/ 246 h 363"/>
                  <a:gd name="T34" fmla="*/ 127 w 237"/>
                  <a:gd name="T35" fmla="*/ 232 h 363"/>
                  <a:gd name="T36" fmla="*/ 133 w 237"/>
                  <a:gd name="T37" fmla="*/ 191 h 363"/>
                  <a:gd name="T38" fmla="*/ 135 w 237"/>
                  <a:gd name="T39" fmla="*/ 161 h 363"/>
                  <a:gd name="T40" fmla="*/ 133 w 237"/>
                  <a:gd name="T41" fmla="*/ 119 h 363"/>
                  <a:gd name="T42" fmla="*/ 112 w 237"/>
                  <a:gd name="T43" fmla="*/ 102 h 363"/>
                  <a:gd name="T44" fmla="*/ 112 w 237"/>
                  <a:gd name="T45" fmla="*/ 102 h 363"/>
                  <a:gd name="T46" fmla="*/ 209 w 237"/>
                  <a:gd name="T47" fmla="*/ 2 h 363"/>
                  <a:gd name="T48" fmla="*/ 186 w 237"/>
                  <a:gd name="T49" fmla="*/ 5 h 363"/>
                  <a:gd name="T50" fmla="*/ 184 w 237"/>
                  <a:gd name="T51" fmla="*/ 33 h 363"/>
                  <a:gd name="T52" fmla="*/ 190 w 237"/>
                  <a:gd name="T53" fmla="*/ 65 h 363"/>
                  <a:gd name="T54" fmla="*/ 191 w 237"/>
                  <a:gd name="T55" fmla="*/ 174 h 363"/>
                  <a:gd name="T56" fmla="*/ 189 w 237"/>
                  <a:gd name="T57" fmla="*/ 262 h 363"/>
                  <a:gd name="T58" fmla="*/ 199 w 237"/>
                  <a:gd name="T59" fmla="*/ 350 h 363"/>
                  <a:gd name="T60" fmla="*/ 221 w 237"/>
                  <a:gd name="T61" fmla="*/ 330 h 363"/>
                  <a:gd name="T62" fmla="*/ 212 w 237"/>
                  <a:gd name="T63" fmla="*/ 296 h 363"/>
                  <a:gd name="T64" fmla="*/ 208 w 237"/>
                  <a:gd name="T65" fmla="*/ 128 h 363"/>
                  <a:gd name="T66" fmla="*/ 217 w 237"/>
                  <a:gd name="T67" fmla="*/ 68 h 363"/>
                  <a:gd name="T68" fmla="*/ 234 w 237"/>
                  <a:gd name="T69" fmla="*/ 32 h 363"/>
                  <a:gd name="T70" fmla="*/ 209 w 237"/>
                  <a:gd name="T71" fmla="*/ 2 h 363"/>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Lst>
                <a:rect l="0" t="0" r="r" b="b"/>
                <a:pathLst>
                  <a:path w="237" h="363">
                    <a:moveTo>
                      <a:pt x="35" y="87"/>
                    </a:moveTo>
                    <a:cubicBezTo>
                      <a:pt x="23" y="88"/>
                      <a:pt x="16" y="93"/>
                      <a:pt x="18" y="113"/>
                    </a:cubicBezTo>
                    <a:cubicBezTo>
                      <a:pt x="21" y="132"/>
                      <a:pt x="33" y="134"/>
                      <a:pt x="29" y="166"/>
                    </a:cubicBezTo>
                    <a:cubicBezTo>
                      <a:pt x="25" y="197"/>
                      <a:pt x="18" y="262"/>
                      <a:pt x="18" y="273"/>
                    </a:cubicBezTo>
                    <a:cubicBezTo>
                      <a:pt x="18" y="283"/>
                      <a:pt x="9" y="299"/>
                      <a:pt x="7" y="306"/>
                    </a:cubicBezTo>
                    <a:cubicBezTo>
                      <a:pt x="4" y="313"/>
                      <a:pt x="0" y="335"/>
                      <a:pt x="16" y="338"/>
                    </a:cubicBezTo>
                    <a:cubicBezTo>
                      <a:pt x="32" y="341"/>
                      <a:pt x="33" y="320"/>
                      <a:pt x="35" y="311"/>
                    </a:cubicBezTo>
                    <a:cubicBezTo>
                      <a:pt x="38" y="301"/>
                      <a:pt x="48" y="218"/>
                      <a:pt x="48" y="205"/>
                    </a:cubicBezTo>
                    <a:cubicBezTo>
                      <a:pt x="47" y="192"/>
                      <a:pt x="49" y="160"/>
                      <a:pt x="52" y="149"/>
                    </a:cubicBezTo>
                    <a:cubicBezTo>
                      <a:pt x="55" y="138"/>
                      <a:pt x="59" y="128"/>
                      <a:pt x="54" y="114"/>
                    </a:cubicBezTo>
                    <a:cubicBezTo>
                      <a:pt x="49" y="101"/>
                      <a:pt x="47" y="86"/>
                      <a:pt x="35" y="87"/>
                    </a:cubicBezTo>
                    <a:cubicBezTo>
                      <a:pt x="35" y="87"/>
                      <a:pt x="35" y="87"/>
                      <a:pt x="35" y="87"/>
                    </a:cubicBezTo>
                    <a:close/>
                    <a:moveTo>
                      <a:pt x="112" y="102"/>
                    </a:moveTo>
                    <a:cubicBezTo>
                      <a:pt x="107" y="101"/>
                      <a:pt x="98" y="100"/>
                      <a:pt x="94" y="109"/>
                    </a:cubicBezTo>
                    <a:cubicBezTo>
                      <a:pt x="89" y="118"/>
                      <a:pt x="94" y="133"/>
                      <a:pt x="98" y="142"/>
                    </a:cubicBezTo>
                    <a:cubicBezTo>
                      <a:pt x="101" y="152"/>
                      <a:pt x="104" y="162"/>
                      <a:pt x="103" y="171"/>
                    </a:cubicBezTo>
                    <a:cubicBezTo>
                      <a:pt x="101" y="180"/>
                      <a:pt x="100" y="240"/>
                      <a:pt x="106" y="246"/>
                    </a:cubicBezTo>
                    <a:cubicBezTo>
                      <a:pt x="111" y="252"/>
                      <a:pt x="121" y="245"/>
                      <a:pt x="127" y="232"/>
                    </a:cubicBezTo>
                    <a:cubicBezTo>
                      <a:pt x="133" y="218"/>
                      <a:pt x="137" y="200"/>
                      <a:pt x="133" y="191"/>
                    </a:cubicBezTo>
                    <a:cubicBezTo>
                      <a:pt x="130" y="183"/>
                      <a:pt x="130" y="173"/>
                      <a:pt x="135" y="161"/>
                    </a:cubicBezTo>
                    <a:cubicBezTo>
                      <a:pt x="140" y="149"/>
                      <a:pt x="137" y="133"/>
                      <a:pt x="133" y="119"/>
                    </a:cubicBezTo>
                    <a:cubicBezTo>
                      <a:pt x="129" y="105"/>
                      <a:pt x="117" y="102"/>
                      <a:pt x="112" y="102"/>
                    </a:cubicBezTo>
                    <a:cubicBezTo>
                      <a:pt x="112" y="102"/>
                      <a:pt x="112" y="102"/>
                      <a:pt x="112" y="102"/>
                    </a:cubicBezTo>
                    <a:close/>
                    <a:moveTo>
                      <a:pt x="209" y="2"/>
                    </a:moveTo>
                    <a:cubicBezTo>
                      <a:pt x="203" y="1"/>
                      <a:pt x="190" y="0"/>
                      <a:pt x="186" y="5"/>
                    </a:cubicBezTo>
                    <a:cubicBezTo>
                      <a:pt x="181" y="10"/>
                      <a:pt x="179" y="21"/>
                      <a:pt x="184" y="33"/>
                    </a:cubicBezTo>
                    <a:cubicBezTo>
                      <a:pt x="190" y="46"/>
                      <a:pt x="191" y="57"/>
                      <a:pt x="190" y="65"/>
                    </a:cubicBezTo>
                    <a:cubicBezTo>
                      <a:pt x="189" y="72"/>
                      <a:pt x="191" y="153"/>
                      <a:pt x="191" y="174"/>
                    </a:cubicBezTo>
                    <a:cubicBezTo>
                      <a:pt x="191" y="195"/>
                      <a:pt x="188" y="235"/>
                      <a:pt x="189" y="262"/>
                    </a:cubicBezTo>
                    <a:cubicBezTo>
                      <a:pt x="190" y="289"/>
                      <a:pt x="189" y="337"/>
                      <a:pt x="199" y="350"/>
                    </a:cubicBezTo>
                    <a:cubicBezTo>
                      <a:pt x="210" y="363"/>
                      <a:pt x="225" y="344"/>
                      <a:pt x="221" y="330"/>
                    </a:cubicBezTo>
                    <a:cubicBezTo>
                      <a:pt x="217" y="317"/>
                      <a:pt x="216" y="321"/>
                      <a:pt x="212" y="296"/>
                    </a:cubicBezTo>
                    <a:cubicBezTo>
                      <a:pt x="209" y="270"/>
                      <a:pt x="208" y="138"/>
                      <a:pt x="208" y="128"/>
                    </a:cubicBezTo>
                    <a:cubicBezTo>
                      <a:pt x="209" y="117"/>
                      <a:pt x="212" y="79"/>
                      <a:pt x="217" y="68"/>
                    </a:cubicBezTo>
                    <a:cubicBezTo>
                      <a:pt x="221" y="57"/>
                      <a:pt x="237" y="45"/>
                      <a:pt x="234" y="32"/>
                    </a:cubicBezTo>
                    <a:cubicBezTo>
                      <a:pt x="236" y="20"/>
                      <a:pt x="215" y="4"/>
                      <a:pt x="209" y="2"/>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5" name="ïsľíḋè">
                <a:extLst>
                  <a:ext uri="{FF2B5EF4-FFF2-40B4-BE49-F238E27FC236}">
                    <a16:creationId xmlns:a16="http://schemas.microsoft.com/office/drawing/2014/main" id="{654F9AA9-AB73-43B6-A2FE-7597B98F37F7}"/>
                  </a:ext>
                </a:extLst>
              </p:cNvPr>
              <p:cNvSpPr/>
              <p:nvPr/>
            </p:nvSpPr>
            <p:spPr bwMode="auto">
              <a:xfrm>
                <a:off x="8172451" y="2600325"/>
                <a:ext cx="806450" cy="1046163"/>
              </a:xfrm>
              <a:custGeom>
                <a:avLst/>
                <a:gdLst>
                  <a:gd name="T0" fmla="*/ 144 w 245"/>
                  <a:gd name="T1" fmla="*/ 240 h 317"/>
                  <a:gd name="T2" fmla="*/ 216 w 245"/>
                  <a:gd name="T3" fmla="*/ 298 h 317"/>
                  <a:gd name="T4" fmla="*/ 221 w 245"/>
                  <a:gd name="T5" fmla="*/ 247 h 317"/>
                  <a:gd name="T6" fmla="*/ 155 w 245"/>
                  <a:gd name="T7" fmla="*/ 214 h 317"/>
                  <a:gd name="T8" fmla="*/ 144 w 245"/>
                  <a:gd name="T9" fmla="*/ 240 h 317"/>
                  <a:gd name="T10" fmla="*/ 144 w 245"/>
                  <a:gd name="T11" fmla="*/ 240 h 317"/>
                  <a:gd name="T12" fmla="*/ 117 w 245"/>
                  <a:gd name="T13" fmla="*/ 59 h 317"/>
                  <a:gd name="T14" fmla="*/ 114 w 245"/>
                  <a:gd name="T15" fmla="*/ 20 h 317"/>
                  <a:gd name="T16" fmla="*/ 132 w 245"/>
                  <a:gd name="T17" fmla="*/ 2 h 317"/>
                  <a:gd name="T18" fmla="*/ 151 w 245"/>
                  <a:gd name="T19" fmla="*/ 32 h 317"/>
                  <a:gd name="T20" fmla="*/ 142 w 245"/>
                  <a:gd name="T21" fmla="*/ 57 h 317"/>
                  <a:gd name="T22" fmla="*/ 136 w 245"/>
                  <a:gd name="T23" fmla="*/ 74 h 317"/>
                  <a:gd name="T24" fmla="*/ 131 w 245"/>
                  <a:gd name="T25" fmla="*/ 98 h 317"/>
                  <a:gd name="T26" fmla="*/ 151 w 245"/>
                  <a:gd name="T27" fmla="*/ 91 h 317"/>
                  <a:gd name="T28" fmla="*/ 177 w 245"/>
                  <a:gd name="T29" fmla="*/ 76 h 317"/>
                  <a:gd name="T30" fmla="*/ 208 w 245"/>
                  <a:gd name="T31" fmla="*/ 82 h 317"/>
                  <a:gd name="T32" fmla="*/ 199 w 245"/>
                  <a:gd name="T33" fmla="*/ 103 h 317"/>
                  <a:gd name="T34" fmla="*/ 172 w 245"/>
                  <a:gd name="T35" fmla="*/ 109 h 317"/>
                  <a:gd name="T36" fmla="*/ 124 w 245"/>
                  <a:gd name="T37" fmla="*/ 132 h 317"/>
                  <a:gd name="T38" fmla="*/ 107 w 245"/>
                  <a:gd name="T39" fmla="*/ 203 h 317"/>
                  <a:gd name="T40" fmla="*/ 65 w 245"/>
                  <a:gd name="T41" fmla="*/ 263 h 317"/>
                  <a:gd name="T42" fmla="*/ 32 w 245"/>
                  <a:gd name="T43" fmla="*/ 308 h 317"/>
                  <a:gd name="T44" fmla="*/ 14 w 245"/>
                  <a:gd name="T45" fmla="*/ 303 h 317"/>
                  <a:gd name="T46" fmla="*/ 8 w 245"/>
                  <a:gd name="T47" fmla="*/ 275 h 317"/>
                  <a:gd name="T48" fmla="*/ 24 w 245"/>
                  <a:gd name="T49" fmla="*/ 263 h 317"/>
                  <a:gd name="T50" fmla="*/ 36 w 245"/>
                  <a:gd name="T51" fmla="*/ 267 h 317"/>
                  <a:gd name="T52" fmla="*/ 70 w 245"/>
                  <a:gd name="T53" fmla="*/ 222 h 317"/>
                  <a:gd name="T54" fmla="*/ 93 w 245"/>
                  <a:gd name="T55" fmla="*/ 165 h 317"/>
                  <a:gd name="T56" fmla="*/ 98 w 245"/>
                  <a:gd name="T57" fmla="*/ 148 h 317"/>
                  <a:gd name="T58" fmla="*/ 79 w 245"/>
                  <a:gd name="T59" fmla="*/ 160 h 317"/>
                  <a:gd name="T60" fmla="*/ 46 w 245"/>
                  <a:gd name="T61" fmla="*/ 163 h 317"/>
                  <a:gd name="T62" fmla="*/ 20 w 245"/>
                  <a:gd name="T63" fmla="*/ 134 h 317"/>
                  <a:gd name="T64" fmla="*/ 30 w 245"/>
                  <a:gd name="T65" fmla="*/ 115 h 317"/>
                  <a:gd name="T66" fmla="*/ 64 w 245"/>
                  <a:gd name="T67" fmla="*/ 119 h 317"/>
                  <a:gd name="T68" fmla="*/ 105 w 245"/>
                  <a:gd name="T69" fmla="*/ 106 h 317"/>
                  <a:gd name="T70" fmla="*/ 106 w 245"/>
                  <a:gd name="T71" fmla="*/ 105 h 317"/>
                  <a:gd name="T72" fmla="*/ 117 w 245"/>
                  <a:gd name="T73" fmla="*/ 59 h 31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Lst>
                <a:rect l="0" t="0" r="r" b="b"/>
                <a:pathLst>
                  <a:path w="245" h="317">
                    <a:moveTo>
                      <a:pt x="144" y="240"/>
                    </a:moveTo>
                    <a:cubicBezTo>
                      <a:pt x="154" y="257"/>
                      <a:pt x="187" y="309"/>
                      <a:pt x="216" y="298"/>
                    </a:cubicBezTo>
                    <a:cubicBezTo>
                      <a:pt x="245" y="288"/>
                      <a:pt x="233" y="255"/>
                      <a:pt x="221" y="247"/>
                    </a:cubicBezTo>
                    <a:cubicBezTo>
                      <a:pt x="210" y="239"/>
                      <a:pt x="155" y="214"/>
                      <a:pt x="155" y="214"/>
                    </a:cubicBezTo>
                    <a:cubicBezTo>
                      <a:pt x="132" y="204"/>
                      <a:pt x="138" y="230"/>
                      <a:pt x="144" y="240"/>
                    </a:cubicBezTo>
                    <a:cubicBezTo>
                      <a:pt x="144" y="240"/>
                      <a:pt x="144" y="240"/>
                      <a:pt x="144" y="240"/>
                    </a:cubicBezTo>
                    <a:close/>
                    <a:moveTo>
                      <a:pt x="117" y="59"/>
                    </a:moveTo>
                    <a:cubicBezTo>
                      <a:pt x="120" y="57"/>
                      <a:pt x="113" y="32"/>
                      <a:pt x="114" y="20"/>
                    </a:cubicBezTo>
                    <a:cubicBezTo>
                      <a:pt x="115" y="8"/>
                      <a:pt x="124" y="0"/>
                      <a:pt x="132" y="2"/>
                    </a:cubicBezTo>
                    <a:cubicBezTo>
                      <a:pt x="140" y="4"/>
                      <a:pt x="152" y="23"/>
                      <a:pt x="151" y="32"/>
                    </a:cubicBezTo>
                    <a:cubicBezTo>
                      <a:pt x="150" y="42"/>
                      <a:pt x="145" y="53"/>
                      <a:pt x="142" y="57"/>
                    </a:cubicBezTo>
                    <a:cubicBezTo>
                      <a:pt x="139" y="60"/>
                      <a:pt x="137" y="64"/>
                      <a:pt x="136" y="74"/>
                    </a:cubicBezTo>
                    <a:cubicBezTo>
                      <a:pt x="135" y="80"/>
                      <a:pt x="133" y="89"/>
                      <a:pt x="131" y="98"/>
                    </a:cubicBezTo>
                    <a:cubicBezTo>
                      <a:pt x="140" y="95"/>
                      <a:pt x="148" y="93"/>
                      <a:pt x="151" y="91"/>
                    </a:cubicBezTo>
                    <a:cubicBezTo>
                      <a:pt x="157" y="87"/>
                      <a:pt x="168" y="83"/>
                      <a:pt x="177" y="76"/>
                    </a:cubicBezTo>
                    <a:cubicBezTo>
                      <a:pt x="187" y="68"/>
                      <a:pt x="197" y="76"/>
                      <a:pt x="208" y="82"/>
                    </a:cubicBezTo>
                    <a:cubicBezTo>
                      <a:pt x="218" y="88"/>
                      <a:pt x="209" y="98"/>
                      <a:pt x="199" y="103"/>
                    </a:cubicBezTo>
                    <a:cubicBezTo>
                      <a:pt x="188" y="109"/>
                      <a:pt x="179" y="106"/>
                      <a:pt x="172" y="109"/>
                    </a:cubicBezTo>
                    <a:cubicBezTo>
                      <a:pt x="166" y="112"/>
                      <a:pt x="138" y="124"/>
                      <a:pt x="124" y="132"/>
                    </a:cubicBezTo>
                    <a:cubicBezTo>
                      <a:pt x="121" y="152"/>
                      <a:pt x="113" y="188"/>
                      <a:pt x="107" y="203"/>
                    </a:cubicBezTo>
                    <a:cubicBezTo>
                      <a:pt x="101" y="221"/>
                      <a:pt x="77" y="248"/>
                      <a:pt x="65" y="263"/>
                    </a:cubicBezTo>
                    <a:cubicBezTo>
                      <a:pt x="52" y="279"/>
                      <a:pt x="45" y="300"/>
                      <a:pt x="32" y="308"/>
                    </a:cubicBezTo>
                    <a:cubicBezTo>
                      <a:pt x="19" y="317"/>
                      <a:pt x="16" y="311"/>
                      <a:pt x="14" y="303"/>
                    </a:cubicBezTo>
                    <a:cubicBezTo>
                      <a:pt x="12" y="295"/>
                      <a:pt x="0" y="285"/>
                      <a:pt x="8" y="275"/>
                    </a:cubicBezTo>
                    <a:cubicBezTo>
                      <a:pt x="16" y="264"/>
                      <a:pt x="18" y="252"/>
                      <a:pt x="24" y="263"/>
                    </a:cubicBezTo>
                    <a:cubicBezTo>
                      <a:pt x="29" y="273"/>
                      <a:pt x="38" y="267"/>
                      <a:pt x="36" y="267"/>
                    </a:cubicBezTo>
                    <a:cubicBezTo>
                      <a:pt x="34" y="266"/>
                      <a:pt x="62" y="236"/>
                      <a:pt x="70" y="222"/>
                    </a:cubicBezTo>
                    <a:cubicBezTo>
                      <a:pt x="79" y="207"/>
                      <a:pt x="89" y="173"/>
                      <a:pt x="93" y="165"/>
                    </a:cubicBezTo>
                    <a:cubicBezTo>
                      <a:pt x="94" y="163"/>
                      <a:pt x="96" y="157"/>
                      <a:pt x="98" y="148"/>
                    </a:cubicBezTo>
                    <a:cubicBezTo>
                      <a:pt x="91" y="152"/>
                      <a:pt x="84" y="156"/>
                      <a:pt x="79" y="160"/>
                    </a:cubicBezTo>
                    <a:cubicBezTo>
                      <a:pt x="68" y="168"/>
                      <a:pt x="66" y="171"/>
                      <a:pt x="46" y="163"/>
                    </a:cubicBezTo>
                    <a:cubicBezTo>
                      <a:pt x="26" y="154"/>
                      <a:pt x="21" y="145"/>
                      <a:pt x="20" y="134"/>
                    </a:cubicBezTo>
                    <a:cubicBezTo>
                      <a:pt x="18" y="123"/>
                      <a:pt x="24" y="116"/>
                      <a:pt x="30" y="115"/>
                    </a:cubicBezTo>
                    <a:cubicBezTo>
                      <a:pt x="37" y="113"/>
                      <a:pt x="53" y="117"/>
                      <a:pt x="64" y="119"/>
                    </a:cubicBezTo>
                    <a:cubicBezTo>
                      <a:pt x="76" y="121"/>
                      <a:pt x="99" y="108"/>
                      <a:pt x="105" y="106"/>
                    </a:cubicBezTo>
                    <a:cubicBezTo>
                      <a:pt x="105" y="106"/>
                      <a:pt x="106" y="105"/>
                      <a:pt x="106" y="105"/>
                    </a:cubicBezTo>
                    <a:cubicBezTo>
                      <a:pt x="111" y="82"/>
                      <a:pt x="115" y="60"/>
                      <a:pt x="117" y="59"/>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sp>
            <p:nvSpPr>
              <p:cNvPr id="16" name="işľiḋé">
                <a:extLst>
                  <a:ext uri="{FF2B5EF4-FFF2-40B4-BE49-F238E27FC236}">
                    <a16:creationId xmlns:a16="http://schemas.microsoft.com/office/drawing/2014/main" id="{9731BF9A-D7A0-4540-9C02-64626B80D738}"/>
                  </a:ext>
                </a:extLst>
              </p:cNvPr>
              <p:cNvSpPr/>
              <p:nvPr/>
            </p:nvSpPr>
            <p:spPr bwMode="auto">
              <a:xfrm>
                <a:off x="9385301" y="2428875"/>
                <a:ext cx="784225" cy="1284288"/>
              </a:xfrm>
              <a:custGeom>
                <a:avLst/>
                <a:gdLst>
                  <a:gd name="T0" fmla="*/ 62 w 238"/>
                  <a:gd name="T1" fmla="*/ 102 h 389"/>
                  <a:gd name="T2" fmla="*/ 70 w 238"/>
                  <a:gd name="T3" fmla="*/ 150 h 389"/>
                  <a:gd name="T4" fmla="*/ 80 w 238"/>
                  <a:gd name="T5" fmla="*/ 191 h 389"/>
                  <a:gd name="T6" fmla="*/ 98 w 238"/>
                  <a:gd name="T7" fmla="*/ 182 h 389"/>
                  <a:gd name="T8" fmla="*/ 98 w 238"/>
                  <a:gd name="T9" fmla="*/ 198 h 389"/>
                  <a:gd name="T10" fmla="*/ 16 w 238"/>
                  <a:gd name="T11" fmla="*/ 237 h 389"/>
                  <a:gd name="T12" fmla="*/ 7 w 238"/>
                  <a:gd name="T13" fmla="*/ 265 h 389"/>
                  <a:gd name="T14" fmla="*/ 70 w 238"/>
                  <a:gd name="T15" fmla="*/ 235 h 389"/>
                  <a:gd name="T16" fmla="*/ 183 w 238"/>
                  <a:gd name="T17" fmla="*/ 180 h 389"/>
                  <a:gd name="T18" fmla="*/ 183 w 238"/>
                  <a:gd name="T19" fmla="*/ 205 h 389"/>
                  <a:gd name="T20" fmla="*/ 199 w 238"/>
                  <a:gd name="T21" fmla="*/ 209 h 389"/>
                  <a:gd name="T22" fmla="*/ 212 w 238"/>
                  <a:gd name="T23" fmla="*/ 164 h 389"/>
                  <a:gd name="T24" fmla="*/ 163 w 238"/>
                  <a:gd name="T25" fmla="*/ 161 h 389"/>
                  <a:gd name="T26" fmla="*/ 188 w 238"/>
                  <a:gd name="T27" fmla="*/ 110 h 389"/>
                  <a:gd name="T28" fmla="*/ 183 w 238"/>
                  <a:gd name="T29" fmla="*/ 77 h 389"/>
                  <a:gd name="T30" fmla="*/ 179 w 238"/>
                  <a:gd name="T31" fmla="*/ 43 h 389"/>
                  <a:gd name="T32" fmla="*/ 189 w 238"/>
                  <a:gd name="T33" fmla="*/ 22 h 389"/>
                  <a:gd name="T34" fmla="*/ 163 w 238"/>
                  <a:gd name="T35" fmla="*/ 5 h 389"/>
                  <a:gd name="T36" fmla="*/ 163 w 238"/>
                  <a:gd name="T37" fmla="*/ 42 h 389"/>
                  <a:gd name="T38" fmla="*/ 159 w 238"/>
                  <a:gd name="T39" fmla="*/ 65 h 389"/>
                  <a:gd name="T40" fmla="*/ 145 w 238"/>
                  <a:gd name="T41" fmla="*/ 96 h 389"/>
                  <a:gd name="T42" fmla="*/ 139 w 238"/>
                  <a:gd name="T43" fmla="*/ 145 h 389"/>
                  <a:gd name="T44" fmla="*/ 147 w 238"/>
                  <a:gd name="T45" fmla="*/ 172 h 389"/>
                  <a:gd name="T46" fmla="*/ 120 w 238"/>
                  <a:gd name="T47" fmla="*/ 172 h 389"/>
                  <a:gd name="T48" fmla="*/ 125 w 238"/>
                  <a:gd name="T49" fmla="*/ 127 h 389"/>
                  <a:gd name="T50" fmla="*/ 110 w 238"/>
                  <a:gd name="T51" fmla="*/ 117 h 389"/>
                  <a:gd name="T52" fmla="*/ 115 w 238"/>
                  <a:gd name="T53" fmla="*/ 39 h 389"/>
                  <a:gd name="T54" fmla="*/ 104 w 238"/>
                  <a:gd name="T55" fmla="*/ 73 h 389"/>
                  <a:gd name="T56" fmla="*/ 101 w 238"/>
                  <a:gd name="T57" fmla="*/ 134 h 389"/>
                  <a:gd name="T58" fmla="*/ 86 w 238"/>
                  <a:gd name="T59" fmla="*/ 96 h 389"/>
                  <a:gd name="T60" fmla="*/ 54 w 238"/>
                  <a:gd name="T61" fmla="*/ 88 h 389"/>
                  <a:gd name="T62" fmla="*/ 93 w 238"/>
                  <a:gd name="T63" fmla="*/ 244 h 389"/>
                  <a:gd name="T64" fmla="*/ 151 w 238"/>
                  <a:gd name="T65" fmla="*/ 216 h 389"/>
                  <a:gd name="T66" fmla="*/ 146 w 238"/>
                  <a:gd name="T67" fmla="*/ 262 h 389"/>
                  <a:gd name="T68" fmla="*/ 194 w 238"/>
                  <a:gd name="T69" fmla="*/ 265 h 389"/>
                  <a:gd name="T70" fmla="*/ 168 w 238"/>
                  <a:gd name="T71" fmla="*/ 297 h 389"/>
                  <a:gd name="T72" fmla="*/ 158 w 238"/>
                  <a:gd name="T73" fmla="*/ 349 h 389"/>
                  <a:gd name="T74" fmla="*/ 102 w 238"/>
                  <a:gd name="T75" fmla="*/ 372 h 389"/>
                  <a:gd name="T76" fmla="*/ 112 w 238"/>
                  <a:gd name="T77" fmla="*/ 355 h 389"/>
                  <a:gd name="T78" fmla="*/ 151 w 238"/>
                  <a:gd name="T79" fmla="*/ 319 h 389"/>
                  <a:gd name="T80" fmla="*/ 114 w 238"/>
                  <a:gd name="T81" fmla="*/ 312 h 389"/>
                  <a:gd name="T82" fmla="*/ 62 w 238"/>
                  <a:gd name="T83" fmla="*/ 309 h 389"/>
                  <a:gd name="T84" fmla="*/ 133 w 238"/>
                  <a:gd name="T85" fmla="*/ 280 h 389"/>
                  <a:gd name="T86" fmla="*/ 106 w 238"/>
                  <a:gd name="T87" fmla="*/ 259 h 389"/>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Lst>
                <a:rect l="0" t="0" r="r" b="b"/>
                <a:pathLst>
                  <a:path w="238" h="389">
                    <a:moveTo>
                      <a:pt x="54" y="88"/>
                    </a:moveTo>
                    <a:cubicBezTo>
                      <a:pt x="55" y="91"/>
                      <a:pt x="59" y="99"/>
                      <a:pt x="62" y="102"/>
                    </a:cubicBezTo>
                    <a:cubicBezTo>
                      <a:pt x="66" y="106"/>
                      <a:pt x="73" y="113"/>
                      <a:pt x="72" y="116"/>
                    </a:cubicBezTo>
                    <a:cubicBezTo>
                      <a:pt x="72" y="120"/>
                      <a:pt x="70" y="144"/>
                      <a:pt x="70" y="150"/>
                    </a:cubicBezTo>
                    <a:cubicBezTo>
                      <a:pt x="70" y="156"/>
                      <a:pt x="67" y="172"/>
                      <a:pt x="71" y="176"/>
                    </a:cubicBezTo>
                    <a:cubicBezTo>
                      <a:pt x="74" y="180"/>
                      <a:pt x="80" y="191"/>
                      <a:pt x="80" y="191"/>
                    </a:cubicBezTo>
                    <a:cubicBezTo>
                      <a:pt x="80" y="191"/>
                      <a:pt x="88" y="193"/>
                      <a:pt x="90" y="187"/>
                    </a:cubicBezTo>
                    <a:cubicBezTo>
                      <a:pt x="92" y="180"/>
                      <a:pt x="98" y="182"/>
                      <a:pt x="98" y="182"/>
                    </a:cubicBezTo>
                    <a:cubicBezTo>
                      <a:pt x="98" y="182"/>
                      <a:pt x="110" y="187"/>
                      <a:pt x="107" y="190"/>
                    </a:cubicBezTo>
                    <a:cubicBezTo>
                      <a:pt x="104" y="193"/>
                      <a:pt x="105" y="194"/>
                      <a:pt x="98" y="198"/>
                    </a:cubicBezTo>
                    <a:cubicBezTo>
                      <a:pt x="92" y="202"/>
                      <a:pt x="39" y="231"/>
                      <a:pt x="39" y="231"/>
                    </a:cubicBezTo>
                    <a:cubicBezTo>
                      <a:pt x="39" y="231"/>
                      <a:pt x="21" y="236"/>
                      <a:pt x="16" y="237"/>
                    </a:cubicBezTo>
                    <a:cubicBezTo>
                      <a:pt x="11" y="238"/>
                      <a:pt x="4" y="236"/>
                      <a:pt x="2" y="243"/>
                    </a:cubicBezTo>
                    <a:cubicBezTo>
                      <a:pt x="0" y="250"/>
                      <a:pt x="2" y="260"/>
                      <a:pt x="7" y="265"/>
                    </a:cubicBezTo>
                    <a:cubicBezTo>
                      <a:pt x="10" y="266"/>
                      <a:pt x="22" y="271"/>
                      <a:pt x="33" y="266"/>
                    </a:cubicBezTo>
                    <a:cubicBezTo>
                      <a:pt x="47" y="260"/>
                      <a:pt x="60" y="244"/>
                      <a:pt x="70" y="235"/>
                    </a:cubicBezTo>
                    <a:cubicBezTo>
                      <a:pt x="88" y="221"/>
                      <a:pt x="104" y="211"/>
                      <a:pt x="119" y="204"/>
                    </a:cubicBezTo>
                    <a:cubicBezTo>
                      <a:pt x="134" y="198"/>
                      <a:pt x="167" y="182"/>
                      <a:pt x="183" y="180"/>
                    </a:cubicBezTo>
                    <a:cubicBezTo>
                      <a:pt x="199" y="178"/>
                      <a:pt x="202" y="186"/>
                      <a:pt x="199" y="190"/>
                    </a:cubicBezTo>
                    <a:cubicBezTo>
                      <a:pt x="197" y="195"/>
                      <a:pt x="188" y="203"/>
                      <a:pt x="183" y="205"/>
                    </a:cubicBezTo>
                    <a:cubicBezTo>
                      <a:pt x="179" y="208"/>
                      <a:pt x="181" y="213"/>
                      <a:pt x="181" y="213"/>
                    </a:cubicBezTo>
                    <a:cubicBezTo>
                      <a:pt x="181" y="213"/>
                      <a:pt x="185" y="213"/>
                      <a:pt x="199" y="209"/>
                    </a:cubicBezTo>
                    <a:cubicBezTo>
                      <a:pt x="214" y="205"/>
                      <a:pt x="234" y="205"/>
                      <a:pt x="236" y="200"/>
                    </a:cubicBezTo>
                    <a:cubicBezTo>
                      <a:pt x="238" y="196"/>
                      <a:pt x="230" y="165"/>
                      <a:pt x="212" y="164"/>
                    </a:cubicBezTo>
                    <a:cubicBezTo>
                      <a:pt x="193" y="163"/>
                      <a:pt x="172" y="168"/>
                      <a:pt x="167" y="170"/>
                    </a:cubicBezTo>
                    <a:cubicBezTo>
                      <a:pt x="162" y="171"/>
                      <a:pt x="157" y="167"/>
                      <a:pt x="163" y="161"/>
                    </a:cubicBezTo>
                    <a:cubicBezTo>
                      <a:pt x="169" y="154"/>
                      <a:pt x="178" y="146"/>
                      <a:pt x="182" y="133"/>
                    </a:cubicBezTo>
                    <a:cubicBezTo>
                      <a:pt x="186" y="119"/>
                      <a:pt x="192" y="116"/>
                      <a:pt x="188" y="110"/>
                    </a:cubicBezTo>
                    <a:cubicBezTo>
                      <a:pt x="183" y="104"/>
                      <a:pt x="176" y="92"/>
                      <a:pt x="173" y="90"/>
                    </a:cubicBezTo>
                    <a:cubicBezTo>
                      <a:pt x="170" y="88"/>
                      <a:pt x="173" y="81"/>
                      <a:pt x="183" y="77"/>
                    </a:cubicBezTo>
                    <a:cubicBezTo>
                      <a:pt x="193" y="72"/>
                      <a:pt x="204" y="61"/>
                      <a:pt x="198" y="54"/>
                    </a:cubicBezTo>
                    <a:cubicBezTo>
                      <a:pt x="192" y="46"/>
                      <a:pt x="180" y="50"/>
                      <a:pt x="179" y="43"/>
                    </a:cubicBezTo>
                    <a:cubicBezTo>
                      <a:pt x="179" y="35"/>
                      <a:pt x="173" y="31"/>
                      <a:pt x="179" y="29"/>
                    </a:cubicBezTo>
                    <a:cubicBezTo>
                      <a:pt x="185" y="27"/>
                      <a:pt x="191" y="25"/>
                      <a:pt x="189" y="22"/>
                    </a:cubicBezTo>
                    <a:cubicBezTo>
                      <a:pt x="187" y="18"/>
                      <a:pt x="184" y="12"/>
                      <a:pt x="180" y="6"/>
                    </a:cubicBezTo>
                    <a:cubicBezTo>
                      <a:pt x="175" y="1"/>
                      <a:pt x="164" y="0"/>
                      <a:pt x="163" y="5"/>
                    </a:cubicBezTo>
                    <a:cubicBezTo>
                      <a:pt x="161" y="11"/>
                      <a:pt x="161" y="21"/>
                      <a:pt x="161" y="26"/>
                    </a:cubicBezTo>
                    <a:cubicBezTo>
                      <a:pt x="161" y="31"/>
                      <a:pt x="160" y="38"/>
                      <a:pt x="163" y="42"/>
                    </a:cubicBezTo>
                    <a:cubicBezTo>
                      <a:pt x="167" y="46"/>
                      <a:pt x="168" y="48"/>
                      <a:pt x="167" y="52"/>
                    </a:cubicBezTo>
                    <a:cubicBezTo>
                      <a:pt x="166" y="55"/>
                      <a:pt x="166" y="61"/>
                      <a:pt x="159" y="65"/>
                    </a:cubicBezTo>
                    <a:cubicBezTo>
                      <a:pt x="151" y="69"/>
                      <a:pt x="147" y="69"/>
                      <a:pt x="145" y="74"/>
                    </a:cubicBezTo>
                    <a:cubicBezTo>
                      <a:pt x="142" y="80"/>
                      <a:pt x="142" y="94"/>
                      <a:pt x="145" y="96"/>
                    </a:cubicBezTo>
                    <a:cubicBezTo>
                      <a:pt x="147" y="97"/>
                      <a:pt x="155" y="95"/>
                      <a:pt x="153" y="105"/>
                    </a:cubicBezTo>
                    <a:cubicBezTo>
                      <a:pt x="150" y="116"/>
                      <a:pt x="138" y="141"/>
                      <a:pt x="139" y="145"/>
                    </a:cubicBezTo>
                    <a:cubicBezTo>
                      <a:pt x="140" y="150"/>
                      <a:pt x="148" y="148"/>
                      <a:pt x="148" y="153"/>
                    </a:cubicBezTo>
                    <a:cubicBezTo>
                      <a:pt x="148" y="159"/>
                      <a:pt x="151" y="169"/>
                      <a:pt x="147" y="172"/>
                    </a:cubicBezTo>
                    <a:cubicBezTo>
                      <a:pt x="143" y="176"/>
                      <a:pt x="130" y="180"/>
                      <a:pt x="130" y="180"/>
                    </a:cubicBezTo>
                    <a:cubicBezTo>
                      <a:pt x="130" y="180"/>
                      <a:pt x="116" y="184"/>
                      <a:pt x="120" y="172"/>
                    </a:cubicBezTo>
                    <a:cubicBezTo>
                      <a:pt x="123" y="160"/>
                      <a:pt x="126" y="141"/>
                      <a:pt x="127" y="137"/>
                    </a:cubicBezTo>
                    <a:cubicBezTo>
                      <a:pt x="127" y="133"/>
                      <a:pt x="131" y="128"/>
                      <a:pt x="125" y="127"/>
                    </a:cubicBezTo>
                    <a:cubicBezTo>
                      <a:pt x="120" y="127"/>
                      <a:pt x="126" y="117"/>
                      <a:pt x="119" y="120"/>
                    </a:cubicBezTo>
                    <a:cubicBezTo>
                      <a:pt x="113" y="122"/>
                      <a:pt x="108" y="125"/>
                      <a:pt x="110" y="117"/>
                    </a:cubicBezTo>
                    <a:cubicBezTo>
                      <a:pt x="111" y="108"/>
                      <a:pt x="121" y="80"/>
                      <a:pt x="124" y="63"/>
                    </a:cubicBezTo>
                    <a:cubicBezTo>
                      <a:pt x="126" y="46"/>
                      <a:pt x="120" y="43"/>
                      <a:pt x="115" y="39"/>
                    </a:cubicBezTo>
                    <a:cubicBezTo>
                      <a:pt x="110" y="36"/>
                      <a:pt x="95" y="44"/>
                      <a:pt x="95" y="50"/>
                    </a:cubicBezTo>
                    <a:cubicBezTo>
                      <a:pt x="95" y="56"/>
                      <a:pt x="103" y="65"/>
                      <a:pt x="104" y="73"/>
                    </a:cubicBezTo>
                    <a:cubicBezTo>
                      <a:pt x="105" y="81"/>
                      <a:pt x="103" y="107"/>
                      <a:pt x="104" y="110"/>
                    </a:cubicBezTo>
                    <a:cubicBezTo>
                      <a:pt x="104" y="113"/>
                      <a:pt x="102" y="130"/>
                      <a:pt x="101" y="134"/>
                    </a:cubicBezTo>
                    <a:cubicBezTo>
                      <a:pt x="100" y="137"/>
                      <a:pt x="83" y="150"/>
                      <a:pt x="85" y="136"/>
                    </a:cubicBezTo>
                    <a:cubicBezTo>
                      <a:pt x="88" y="122"/>
                      <a:pt x="89" y="105"/>
                      <a:pt x="86" y="96"/>
                    </a:cubicBezTo>
                    <a:cubicBezTo>
                      <a:pt x="82" y="87"/>
                      <a:pt x="67" y="75"/>
                      <a:pt x="62" y="74"/>
                    </a:cubicBezTo>
                    <a:cubicBezTo>
                      <a:pt x="58" y="74"/>
                      <a:pt x="54" y="84"/>
                      <a:pt x="54" y="88"/>
                    </a:cubicBezTo>
                    <a:cubicBezTo>
                      <a:pt x="54" y="88"/>
                      <a:pt x="54" y="88"/>
                      <a:pt x="54" y="88"/>
                    </a:cubicBezTo>
                    <a:close/>
                    <a:moveTo>
                      <a:pt x="93" y="244"/>
                    </a:moveTo>
                    <a:cubicBezTo>
                      <a:pt x="93" y="236"/>
                      <a:pt x="103" y="232"/>
                      <a:pt x="110" y="230"/>
                    </a:cubicBezTo>
                    <a:cubicBezTo>
                      <a:pt x="116" y="229"/>
                      <a:pt x="140" y="217"/>
                      <a:pt x="151" y="216"/>
                    </a:cubicBezTo>
                    <a:cubicBezTo>
                      <a:pt x="162" y="216"/>
                      <a:pt x="162" y="232"/>
                      <a:pt x="159" y="239"/>
                    </a:cubicBezTo>
                    <a:cubicBezTo>
                      <a:pt x="156" y="246"/>
                      <a:pt x="150" y="257"/>
                      <a:pt x="146" y="262"/>
                    </a:cubicBezTo>
                    <a:cubicBezTo>
                      <a:pt x="143" y="267"/>
                      <a:pt x="159" y="270"/>
                      <a:pt x="159" y="270"/>
                    </a:cubicBezTo>
                    <a:cubicBezTo>
                      <a:pt x="159" y="270"/>
                      <a:pt x="184" y="264"/>
                      <a:pt x="194" y="265"/>
                    </a:cubicBezTo>
                    <a:cubicBezTo>
                      <a:pt x="203" y="266"/>
                      <a:pt x="205" y="280"/>
                      <a:pt x="203" y="291"/>
                    </a:cubicBezTo>
                    <a:cubicBezTo>
                      <a:pt x="201" y="302"/>
                      <a:pt x="174" y="298"/>
                      <a:pt x="168" y="297"/>
                    </a:cubicBezTo>
                    <a:cubicBezTo>
                      <a:pt x="162" y="296"/>
                      <a:pt x="166" y="307"/>
                      <a:pt x="164" y="313"/>
                    </a:cubicBezTo>
                    <a:cubicBezTo>
                      <a:pt x="163" y="319"/>
                      <a:pt x="163" y="329"/>
                      <a:pt x="158" y="349"/>
                    </a:cubicBezTo>
                    <a:cubicBezTo>
                      <a:pt x="153" y="368"/>
                      <a:pt x="139" y="381"/>
                      <a:pt x="131" y="385"/>
                    </a:cubicBezTo>
                    <a:cubicBezTo>
                      <a:pt x="122" y="389"/>
                      <a:pt x="106" y="379"/>
                      <a:pt x="102" y="372"/>
                    </a:cubicBezTo>
                    <a:cubicBezTo>
                      <a:pt x="99" y="365"/>
                      <a:pt x="92" y="366"/>
                      <a:pt x="89" y="355"/>
                    </a:cubicBezTo>
                    <a:cubicBezTo>
                      <a:pt x="85" y="344"/>
                      <a:pt x="104" y="351"/>
                      <a:pt x="112" y="355"/>
                    </a:cubicBezTo>
                    <a:cubicBezTo>
                      <a:pt x="119" y="358"/>
                      <a:pt x="132" y="358"/>
                      <a:pt x="139" y="356"/>
                    </a:cubicBezTo>
                    <a:cubicBezTo>
                      <a:pt x="146" y="353"/>
                      <a:pt x="151" y="328"/>
                      <a:pt x="151" y="319"/>
                    </a:cubicBezTo>
                    <a:cubicBezTo>
                      <a:pt x="152" y="309"/>
                      <a:pt x="145" y="302"/>
                      <a:pt x="142" y="301"/>
                    </a:cubicBezTo>
                    <a:cubicBezTo>
                      <a:pt x="139" y="300"/>
                      <a:pt x="126" y="306"/>
                      <a:pt x="114" y="312"/>
                    </a:cubicBezTo>
                    <a:cubicBezTo>
                      <a:pt x="103" y="318"/>
                      <a:pt x="95" y="325"/>
                      <a:pt x="86" y="327"/>
                    </a:cubicBezTo>
                    <a:cubicBezTo>
                      <a:pt x="76" y="329"/>
                      <a:pt x="64" y="319"/>
                      <a:pt x="62" y="309"/>
                    </a:cubicBezTo>
                    <a:cubicBezTo>
                      <a:pt x="60" y="299"/>
                      <a:pt x="88" y="298"/>
                      <a:pt x="93" y="297"/>
                    </a:cubicBezTo>
                    <a:cubicBezTo>
                      <a:pt x="99" y="296"/>
                      <a:pt x="133" y="280"/>
                      <a:pt x="133" y="280"/>
                    </a:cubicBezTo>
                    <a:cubicBezTo>
                      <a:pt x="135" y="272"/>
                      <a:pt x="139" y="251"/>
                      <a:pt x="126" y="249"/>
                    </a:cubicBezTo>
                    <a:cubicBezTo>
                      <a:pt x="118" y="248"/>
                      <a:pt x="113" y="259"/>
                      <a:pt x="106" y="259"/>
                    </a:cubicBezTo>
                    <a:cubicBezTo>
                      <a:pt x="99" y="259"/>
                      <a:pt x="94" y="252"/>
                      <a:pt x="93" y="244"/>
                    </a:cubicBezTo>
                    <a:close/>
                  </a:path>
                </a:pathLst>
              </a:custGeom>
              <a:grpFill/>
              <a:ln>
                <a:noFill/>
              </a:ln>
              <a:extLst>
                <a:ext uri="{91240B29-F687-4F45-9708-019B960494DF}">
                  <a14:hiddenLine xmlns:a14="http://schemas.microsoft.com/office/drawing/2010/main" w="9525">
                    <a:solidFill>
                      <a:srgbClr val="000000"/>
                    </a:solidFill>
                    <a:round/>
                    <a:headEnd/>
                    <a:tailEnd/>
                  </a14:hiddenLine>
                </a:ext>
              </a:extLst>
            </p:spPr>
            <p:txBody>
              <a:bodyPr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sz="1800" b="0" i="0" u="none" strike="noStrike" kern="1200" cap="none" spc="0" normalizeH="0" baseline="0" noProof="0">
                  <a:ln>
                    <a:noFill/>
                  </a:ln>
                  <a:solidFill>
                    <a:srgbClr val="BA2A17"/>
                  </a:solidFill>
                  <a:effectLst/>
                  <a:uLnTx/>
                  <a:uFillTx/>
                  <a:latin typeface="Arial"/>
                  <a:ea typeface="微软雅黑"/>
                  <a:cs typeface="+mn-cs"/>
                </a:endParaRPr>
              </a:p>
            </p:txBody>
          </p:sp>
        </p:grpSp>
      </p:grpSp>
      <p:sp>
        <p:nvSpPr>
          <p:cNvPr id="32" name="文本框 31">
            <a:extLst>
              <a:ext uri="{FF2B5EF4-FFF2-40B4-BE49-F238E27FC236}">
                <a16:creationId xmlns:a16="http://schemas.microsoft.com/office/drawing/2014/main" id="{327B7A97-31EF-4122-8591-517CC7CCF75C}"/>
              </a:ext>
            </a:extLst>
          </p:cNvPr>
          <p:cNvSpPr txBox="1"/>
          <p:nvPr userDrawn="1"/>
        </p:nvSpPr>
        <p:spPr>
          <a:xfrm>
            <a:off x="567800" y="6259341"/>
            <a:ext cx="2031325" cy="338554"/>
          </a:xfrm>
          <a:prstGeom prst="rect">
            <a:avLst/>
          </a:prstGeom>
          <a:noFill/>
        </p:spPr>
        <p:txBody>
          <a:bodyPr wrap="non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600" b="0" i="0" u="none" strike="noStrike" kern="1200" cap="none" spc="0" normalizeH="0" baseline="0" noProof="0" dirty="0">
                <a:ln>
                  <a:noFill/>
                </a:ln>
                <a:solidFill>
                  <a:srgbClr val="979997"/>
                </a:solidFill>
                <a:effectLst/>
                <a:uLnTx/>
                <a:uFillTx/>
                <a:latin typeface="Arial"/>
                <a:ea typeface="微软雅黑"/>
                <a:cs typeface="+mn-cs"/>
              </a:rPr>
              <a:t>海纳百川，有容乃大</a:t>
            </a:r>
          </a:p>
        </p:txBody>
      </p:sp>
      <p:sp>
        <p:nvSpPr>
          <p:cNvPr id="33" name="矩形 32">
            <a:extLst>
              <a:ext uri="{FF2B5EF4-FFF2-40B4-BE49-F238E27FC236}">
                <a16:creationId xmlns:a16="http://schemas.microsoft.com/office/drawing/2014/main" id="{14D75195-1E83-4A27-87A1-E11D18B7D2E6}"/>
              </a:ext>
            </a:extLst>
          </p:cNvPr>
          <p:cNvSpPr/>
          <p:nvPr userDrawn="1"/>
        </p:nvSpPr>
        <p:spPr>
          <a:xfrm>
            <a:off x="9713550" y="6228563"/>
            <a:ext cx="1980094" cy="369332"/>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solidFill>
                  <a:srgbClr val="979997"/>
                </a:solidFill>
                <a:effectLst/>
                <a:uLnTx/>
                <a:uFillTx/>
                <a:latin typeface="Arial"/>
                <a:ea typeface="微软雅黑"/>
                <a:cs typeface="+mn-cs"/>
              </a:rPr>
              <a:t>www.scu.edu.cn/</a:t>
            </a:r>
            <a:r>
              <a:rPr kumimoji="0" lang="zh-CN" altLang="en-US" sz="1800" b="0" i="0" u="none" strike="noStrike" kern="1200" cap="none" spc="0" normalizeH="0" baseline="0" noProof="0" dirty="0">
                <a:ln>
                  <a:noFill/>
                </a:ln>
                <a:solidFill>
                  <a:srgbClr val="979997"/>
                </a:solidFill>
                <a:effectLst/>
                <a:uLnTx/>
                <a:uFillTx/>
                <a:latin typeface="Arial"/>
                <a:ea typeface="微软雅黑"/>
                <a:cs typeface="+mn-cs"/>
              </a:rPr>
              <a:t> </a:t>
            </a:r>
            <a:endParaRPr kumimoji="0" lang="zh-CN" altLang="en-US" sz="1800" b="0" i="0" u="none" strike="noStrike" kern="1200" cap="none" spc="0" normalizeH="0" baseline="0" noProof="0" dirty="0">
              <a:ln>
                <a:noFill/>
              </a:ln>
              <a:solidFill>
                <a:prstClr val="black"/>
              </a:solidFill>
              <a:effectLst/>
              <a:uLnTx/>
              <a:uFillTx/>
              <a:latin typeface="Arial"/>
              <a:ea typeface="微软雅黑"/>
              <a:cs typeface="+mn-cs"/>
            </a:endParaRPr>
          </a:p>
        </p:txBody>
      </p:sp>
      <p:cxnSp>
        <p:nvCxnSpPr>
          <p:cNvPr id="3" name="直接连接符 2">
            <a:extLst>
              <a:ext uri="{FF2B5EF4-FFF2-40B4-BE49-F238E27FC236}">
                <a16:creationId xmlns:a16="http://schemas.microsoft.com/office/drawing/2014/main" id="{B32C9A10-5A91-4445-A8FB-8A50C303B809}"/>
              </a:ext>
            </a:extLst>
          </p:cNvPr>
          <p:cNvCxnSpPr/>
          <p:nvPr userDrawn="1"/>
        </p:nvCxnSpPr>
        <p:spPr>
          <a:xfrm>
            <a:off x="666750" y="6235700"/>
            <a:ext cx="10858500" cy="0"/>
          </a:xfrm>
          <a:prstGeom prst="line">
            <a:avLst/>
          </a:prstGeom>
          <a:ln>
            <a:solidFill>
              <a:schemeClr val="accent1">
                <a:alpha val="30000"/>
              </a:schemeClr>
            </a:solidFill>
          </a:ln>
        </p:spPr>
        <p:style>
          <a:lnRef idx="1">
            <a:schemeClr val="accent1"/>
          </a:lnRef>
          <a:fillRef idx="0">
            <a:schemeClr val="accent1"/>
          </a:fillRef>
          <a:effectRef idx="0">
            <a:schemeClr val="accent1"/>
          </a:effectRef>
          <a:fontRef idx="minor">
            <a:schemeClr val="tx1"/>
          </a:fontRef>
        </p:style>
      </p:cxnSp>
      <p:sp>
        <p:nvSpPr>
          <p:cNvPr id="34" name="任意多边形: 形状 33">
            <a:extLst>
              <a:ext uri="{FF2B5EF4-FFF2-40B4-BE49-F238E27FC236}">
                <a16:creationId xmlns:a16="http://schemas.microsoft.com/office/drawing/2014/main" id="{29053A69-CC83-4FDC-8A6A-8E762E9EB485}"/>
              </a:ext>
            </a:extLst>
          </p:cNvPr>
          <p:cNvSpPr/>
          <p:nvPr userDrawn="1"/>
        </p:nvSpPr>
        <p:spPr>
          <a:xfrm>
            <a:off x="-15682972" y="-8394197"/>
            <a:ext cx="43557944" cy="23646394"/>
          </a:xfrm>
          <a:custGeom>
            <a:avLst/>
            <a:gdLst>
              <a:gd name="connsiteX0" fmla="*/ 15682973 w 43557944"/>
              <a:gd name="connsiteY0" fmla="*/ 8394197 h 23646394"/>
              <a:gd name="connsiteX1" fmla="*/ 15682973 w 43557944"/>
              <a:gd name="connsiteY1" fmla="*/ 15252197 h 23646394"/>
              <a:gd name="connsiteX2" fmla="*/ 27874972 w 43557944"/>
              <a:gd name="connsiteY2" fmla="*/ 15252197 h 23646394"/>
              <a:gd name="connsiteX3" fmla="*/ 27874972 w 43557944"/>
              <a:gd name="connsiteY3" fmla="*/ 8394197 h 23646394"/>
              <a:gd name="connsiteX4" fmla="*/ 0 w 43557944"/>
              <a:gd name="connsiteY4" fmla="*/ 0 h 23646394"/>
              <a:gd name="connsiteX5" fmla="*/ 43557944 w 43557944"/>
              <a:gd name="connsiteY5" fmla="*/ 0 h 23646394"/>
              <a:gd name="connsiteX6" fmla="*/ 43557944 w 43557944"/>
              <a:gd name="connsiteY6" fmla="*/ 23646394 h 23646394"/>
              <a:gd name="connsiteX7" fmla="*/ 0 w 43557944"/>
              <a:gd name="connsiteY7" fmla="*/ 23646394 h 2364639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43557944" h="23646394">
                <a:moveTo>
                  <a:pt x="15682973" y="8394197"/>
                </a:moveTo>
                <a:lnTo>
                  <a:pt x="15682973" y="15252197"/>
                </a:lnTo>
                <a:lnTo>
                  <a:pt x="27874972" y="15252197"/>
                </a:lnTo>
                <a:lnTo>
                  <a:pt x="27874972" y="8394197"/>
                </a:lnTo>
                <a:close/>
                <a:moveTo>
                  <a:pt x="0" y="0"/>
                </a:moveTo>
                <a:lnTo>
                  <a:pt x="43557944" y="0"/>
                </a:lnTo>
                <a:lnTo>
                  <a:pt x="43557944" y="23646394"/>
                </a:lnTo>
                <a:lnTo>
                  <a:pt x="0" y="23646394"/>
                </a:lnTo>
                <a:close/>
              </a:path>
            </a:pathLst>
          </a:custGeom>
          <a:solidFill>
            <a:srgbClr val="E6E6E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665029366"/>
      </p:ext>
    </p:extLst>
  </p:cSld>
  <p:clrMap bg1="lt1" tx1="dk1" bg2="lt2" tx2="dk2" accent1="accent1" accent2="accent2" accent3="accent3" accent4="accent4" accent5="accent5" accent6="accent6" hlink="hlink" folHlink="folHlink"/>
  <p:sldLayoutIdLst>
    <p:sldLayoutId id="2147483757" r:id="rId1"/>
    <p:sldLayoutId id="2147483758" r:id="rId2"/>
    <p:sldLayoutId id="2147483759" r:id="rId3"/>
    <p:sldLayoutId id="2147483760" r:id="rId4"/>
    <p:sldLayoutId id="2147483761" r:id="rId5"/>
    <p:sldLayoutId id="2147483762" r:id="rId6"/>
    <p:sldLayoutId id="2147483763" r:id="rId7"/>
    <p:sldLayoutId id="2147483764" r:id="rId8"/>
    <p:sldLayoutId id="2147483765" r:id="rId9"/>
    <p:sldLayoutId id="2147483766" r:id="rId10"/>
    <p:sldLayoutId id="2147483767" r:id="rId11"/>
    <p:sldLayoutId id="2147483768" r:id="rId12"/>
    <p:sldLayoutId id="2147483769" r:id="rId13"/>
    <p:sldLayoutId id="2147483770" r:id="rId14"/>
    <p:sldLayoutId id="2147483771" r:id="rId15"/>
    <p:sldLayoutId id="2147483772" r:id="rId16"/>
    <p:sldLayoutId id="2147483773" r:id="rId17"/>
    <p:sldLayoutId id="2147483774" r:id="rId18"/>
    <p:sldLayoutId id="2147483775" r:id="rId19"/>
    <p:sldLayoutId id="2147483776" r:id="rId20"/>
    <p:sldLayoutId id="2147483777" r:id="rId21"/>
    <p:sldLayoutId id="2147483778" r:id="rId22"/>
    <p:sldLayoutId id="2147483779" r:id="rId23"/>
    <p:sldLayoutId id="2147483780" r:id="rId24"/>
    <p:sldLayoutId id="2147483781" r:id="rId25"/>
    <p:sldLayoutId id="2147483782" r:id="rId26"/>
    <p:sldLayoutId id="2147483783" r:id="rId27"/>
    <p:sldLayoutId id="2147483784" r:id="rId28"/>
    <p:sldLayoutId id="2147483785" r:id="rId29"/>
    <p:sldLayoutId id="2147483786" r:id="rId30"/>
    <p:sldLayoutId id="2147483787" r:id="rId31"/>
    <p:sldLayoutId id="2147483788" r:id="rId32"/>
    <p:sldLayoutId id="2147483789" r:id="rId33"/>
    <p:sldLayoutId id="2147483790" r:id="rId34"/>
    <p:sldLayoutId id="2147483791" r:id="rId35"/>
    <p:sldLayoutId id="2147483792" r:id="rId36"/>
    <p:sldLayoutId id="2147483793" r:id="rId37"/>
    <p:sldLayoutId id="2147483794" r:id="rId38"/>
    <p:sldLayoutId id="2147483795" r:id="rId39"/>
    <p:sldLayoutId id="2147483796" r:id="rId40"/>
    <p:sldLayoutId id="2147483797" r:id="rId41"/>
    <p:sldLayoutId id="2147483798" r:id="rId42"/>
    <p:sldLayoutId id="2147483799" r:id="rId43"/>
    <p:sldLayoutId id="2147483800" r:id="rId44"/>
    <p:sldLayoutId id="2147483801" r:id="rId45"/>
    <p:sldLayoutId id="2147483802" r:id="rId46"/>
    <p:sldLayoutId id="2147483803" r:id="rId47"/>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p15:clr>
            <a:srgbClr val="F26B43"/>
          </p15:clr>
        </p15:guide>
        <p15:guide id="2" pos="7256">
          <p15:clr>
            <a:srgbClr val="F26B43"/>
          </p15:clr>
        </p15:guide>
        <p15:guide id="3" orient="horz" pos="648">
          <p15:clr>
            <a:srgbClr val="F26B43"/>
          </p15:clr>
        </p15:guide>
        <p15:guide id="4" orient="horz" pos="712">
          <p15:clr>
            <a:srgbClr val="F26B43"/>
          </p15:clr>
        </p15:guide>
        <p15:guide id="5" orient="horz" pos="3928">
          <p15:clr>
            <a:srgbClr val="F26B43"/>
          </p15:clr>
        </p15:guide>
        <p15:guide id="6" orient="horz" pos="3864">
          <p15:clr>
            <a:srgbClr val="F26B43"/>
          </p15:clr>
        </p15:guide>
      </p15:sldGuideLst>
    </p:ext>
  </p:extLst>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extLst>
              <a:ext uri="{96DAC541-7B7A-43D3-8B79-37D633B846F1}">
                <asvg:svgBlip xmlns:asvg="http://schemas.microsoft.com/office/drawing/2016/SVG/main" r:embed="rId14"/>
              </a:ext>
            </a:extLst>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6EAD466-367A-4F46-A32D-DDB29BCEA21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9DC69BD-9859-4965-87CC-913C293810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C63B044-BAF3-4DB3-BBF7-284FB12A1C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45A68129-134D-4490-9B1C-6B4BE5F41D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60C2DBB-F20B-4EFB-9669-EFE8450B92B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987596107"/>
      </p:ext>
    </p:extLst>
  </p:cSld>
  <p:clrMap bg1="lt1" tx1="dk1" bg2="lt2" tx2="dk2" accent1="accent1" accent2="accent2" accent3="accent3" accent4="accent4" accent5="accent5" accent6="accent6" hlink="hlink" folHlink="folHlink"/>
  <p:sldLayoutIdLst>
    <p:sldLayoutId id="2147483807" r:id="rId1"/>
    <p:sldLayoutId id="2147483808" r:id="rId2"/>
    <p:sldLayoutId id="2147483809" r:id="rId3"/>
    <p:sldLayoutId id="2147483810" r:id="rId4"/>
    <p:sldLayoutId id="2147483811" r:id="rId5"/>
    <p:sldLayoutId id="2147483812" r:id="rId6"/>
    <p:sldLayoutId id="2147483813" r:id="rId7"/>
    <p:sldLayoutId id="2147483814" r:id="rId8"/>
    <p:sldLayoutId id="2147483815" r:id="rId9"/>
    <p:sldLayoutId id="2147483816" r:id="rId10"/>
    <p:sldLayoutId id="2147483817"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extLst>
              <a:ext uri="{96DAC541-7B7A-43D3-8B79-37D633B846F1}">
                <asvg:svgBlip xmlns:asvg="http://schemas.microsoft.com/office/drawing/2016/SVG/main" r:embed="rId14"/>
              </a:ext>
            </a:extLst>
          </a:blip>
          <a:srcRect/>
          <a:stretch>
            <a:fillRect/>
          </a:stretch>
        </a:blipFill>
        <a:effectLst/>
      </p:bgPr>
    </p:bg>
    <p:spTree>
      <p:nvGrpSpPr>
        <p:cNvPr id="1" name=""/>
        <p:cNvGrpSpPr/>
        <p:nvPr/>
      </p:nvGrpSpPr>
      <p:grpSpPr>
        <a:xfrm>
          <a:off x="0" y="0"/>
          <a:ext cx="0" cy="0"/>
          <a:chOff x="0" y="0"/>
          <a:chExt cx="0" cy="0"/>
        </a:xfrm>
      </p:grpSpPr>
      <p:sp>
        <p:nvSpPr>
          <p:cNvPr id="2" name="标题占位符 1">
            <a:extLst>
              <a:ext uri="{FF2B5EF4-FFF2-40B4-BE49-F238E27FC236}">
                <a16:creationId xmlns:a16="http://schemas.microsoft.com/office/drawing/2014/main" id="{76EAD466-367A-4F46-A32D-DDB29BCEA210}"/>
              </a:ext>
            </a:extLst>
          </p:cNvPr>
          <p:cNvSpPr>
            <a:spLocks noGrp="1"/>
          </p:cNvSpPr>
          <p:nvPr>
            <p:ph type="title"/>
          </p:nvPr>
        </p:nvSpPr>
        <p:spPr>
          <a:xfrm>
            <a:off x="838200" y="365125"/>
            <a:ext cx="10515600" cy="1325563"/>
          </a:xfrm>
          <a:prstGeom prst="rect">
            <a:avLst/>
          </a:prstGeom>
        </p:spPr>
        <p:txBody>
          <a:bodyPr vert="horz" lIns="91440" tIns="45720" rIns="91440" bIns="45720" rtlCol="0" anchor="ctr">
            <a:normAutofit/>
          </a:bodyPr>
          <a:lstStyle/>
          <a:p>
            <a:r>
              <a:rPr lang="zh-CN" altLang="en-US"/>
              <a:t>单击此处编辑母版标题样式</a:t>
            </a:r>
          </a:p>
        </p:txBody>
      </p:sp>
      <p:sp>
        <p:nvSpPr>
          <p:cNvPr id="3" name="文本占位符 2">
            <a:extLst>
              <a:ext uri="{FF2B5EF4-FFF2-40B4-BE49-F238E27FC236}">
                <a16:creationId xmlns:a16="http://schemas.microsoft.com/office/drawing/2014/main" id="{29DC69BD-9859-4965-87CC-913C293810F5}"/>
              </a:ext>
            </a:extLst>
          </p:cNvPr>
          <p:cNvSpPr>
            <a:spLocks noGrp="1"/>
          </p:cNvSpPr>
          <p:nvPr>
            <p:ph type="body" idx="1"/>
          </p:nvPr>
        </p:nvSpPr>
        <p:spPr>
          <a:xfrm>
            <a:off x="838200" y="1825625"/>
            <a:ext cx="10515600" cy="4351338"/>
          </a:xfrm>
          <a:prstGeom prst="rect">
            <a:avLst/>
          </a:prstGeom>
        </p:spPr>
        <p:txBody>
          <a:bodyPr vert="horz" lIns="91440" tIns="45720" rIns="91440" bIns="45720" rtlCol="0">
            <a:normAutofit/>
          </a:bodyPr>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4" name="日期占位符 3">
            <a:extLst>
              <a:ext uri="{FF2B5EF4-FFF2-40B4-BE49-F238E27FC236}">
                <a16:creationId xmlns:a16="http://schemas.microsoft.com/office/drawing/2014/main" id="{4C63B044-BAF3-4DB3-BBF7-284FB12A1C95}"/>
              </a:ext>
            </a:extLst>
          </p:cNvPr>
          <p:cNvSpPr>
            <a:spLocks noGrp="1"/>
          </p:cNvSpPr>
          <p:nvPr>
            <p:ph type="dt" sz="half" idx="2"/>
          </p:nvPr>
        </p:nvSpPr>
        <p:spPr>
          <a:xfrm>
            <a:off x="838200" y="6356350"/>
            <a:ext cx="27432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211B90B6-8BAA-4893-AD9D-2EEFE0195A33}" type="datetimeFigureOut">
              <a:rPr lang="zh-CN" altLang="en-US" smtClean="0"/>
              <a:t>2023/8/10</a:t>
            </a:fld>
            <a:endParaRPr lang="zh-CN" altLang="en-US"/>
          </a:p>
        </p:txBody>
      </p:sp>
      <p:sp>
        <p:nvSpPr>
          <p:cNvPr id="5" name="页脚占位符 4">
            <a:extLst>
              <a:ext uri="{FF2B5EF4-FFF2-40B4-BE49-F238E27FC236}">
                <a16:creationId xmlns:a16="http://schemas.microsoft.com/office/drawing/2014/main" id="{45A68129-134D-4490-9B1C-6B4BE5F41D1E}"/>
              </a:ext>
            </a:extLst>
          </p:cNvPr>
          <p:cNvSpPr>
            <a:spLocks noGrp="1"/>
          </p:cNvSpPr>
          <p:nvPr>
            <p:ph type="ftr" sz="quarter" idx="3"/>
          </p:nvPr>
        </p:nvSpPr>
        <p:spPr>
          <a:xfrm>
            <a:off x="4038600" y="6356350"/>
            <a:ext cx="41148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zh-CN" altLang="en-US"/>
          </a:p>
        </p:txBody>
      </p:sp>
      <p:sp>
        <p:nvSpPr>
          <p:cNvPr id="6" name="灯片编号占位符 5">
            <a:extLst>
              <a:ext uri="{FF2B5EF4-FFF2-40B4-BE49-F238E27FC236}">
                <a16:creationId xmlns:a16="http://schemas.microsoft.com/office/drawing/2014/main" id="{760C2DBB-F20B-4EFB-9669-EFE8450B92BD}"/>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5CC17C05-9D23-4F7F-BD38-889AD980E455}" type="slidenum">
              <a:rPr lang="zh-CN" altLang="en-US" smtClean="0"/>
              <a:t>‹#›</a:t>
            </a:fld>
            <a:endParaRPr lang="zh-CN" altLang="en-US"/>
          </a:p>
        </p:txBody>
      </p:sp>
    </p:spTree>
    <p:extLst>
      <p:ext uri="{BB962C8B-B14F-4D97-AF65-F5344CB8AC3E}">
        <p14:creationId xmlns:p14="http://schemas.microsoft.com/office/powerpoint/2010/main" val="3617985095"/>
      </p:ext>
    </p:extLst>
  </p:cSld>
  <p:clrMap bg1="lt1" tx1="dk1" bg2="lt2" tx2="dk2" accent1="accent1" accent2="accent2" accent3="accent3" accent4="accent4" accent5="accent5" accent6="accent6" hlink="hlink" folHlink="folHlink"/>
  <p:sldLayoutIdLst>
    <p:sldLayoutId id="2147483819" r:id="rId1"/>
    <p:sldLayoutId id="2147483820" r:id="rId2"/>
    <p:sldLayoutId id="2147483821" r:id="rId3"/>
    <p:sldLayoutId id="2147483822" r:id="rId4"/>
    <p:sldLayoutId id="2147483823" r:id="rId5"/>
    <p:sldLayoutId id="2147483824" r:id="rId6"/>
    <p:sldLayoutId id="2147483825" r:id="rId7"/>
    <p:sldLayoutId id="2147483826" r:id="rId8"/>
    <p:sldLayoutId id="2147483827" r:id="rId9"/>
    <p:sldLayoutId id="2147483828" r:id="rId10"/>
    <p:sldLayoutId id="2147483829"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notesSlide" Target="../notesSlides/notesSlide9.xml"/><Relationship Id="rId1" Type="http://schemas.openxmlformats.org/officeDocument/2006/relationships/slideLayout" Target="../slideLayouts/slideLayout161.xml"/></Relationships>
</file>

<file path=ppt/slides/_rels/slide11.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10.xml"/><Relationship Id="rId1" Type="http://schemas.openxmlformats.org/officeDocument/2006/relationships/slideLayout" Target="../slideLayouts/slideLayout161.xml"/><Relationship Id="rId6" Type="http://schemas.openxmlformats.org/officeDocument/2006/relationships/image" Target="../media/image27.wmf"/><Relationship Id="rId5" Type="http://schemas.openxmlformats.org/officeDocument/2006/relationships/oleObject" Target="../embeddings/oleObject1.bin"/><Relationship Id="rId4" Type="http://schemas.openxmlformats.org/officeDocument/2006/relationships/image" Target="../media/image26.png"/></Relationships>
</file>

<file path=ppt/slides/_rels/slide12.xml.rels><?xml version="1.0" encoding="UTF-8" standalone="yes"?>
<Relationships xmlns="http://schemas.openxmlformats.org/package/2006/relationships"><Relationship Id="rId3" Type="http://schemas.openxmlformats.org/officeDocument/2006/relationships/image" Target="../media/image28.jpg"/><Relationship Id="rId2" Type="http://schemas.openxmlformats.org/officeDocument/2006/relationships/notesSlide" Target="../notesSlides/notesSlide11.xml"/><Relationship Id="rId1" Type="http://schemas.openxmlformats.org/officeDocument/2006/relationships/slideLayout" Target="../slideLayouts/slideLayout5.xml"/><Relationship Id="rId4" Type="http://schemas.openxmlformats.org/officeDocument/2006/relationships/image" Target="../media/image29.png"/></Relationships>
</file>

<file path=ppt/slides/_rels/slide13.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2.xml"/><Relationship Id="rId1" Type="http://schemas.openxmlformats.org/officeDocument/2006/relationships/slideLayout" Target="../slideLayouts/slideLayout161.xml"/><Relationship Id="rId4" Type="http://schemas.openxmlformats.org/officeDocument/2006/relationships/image" Target="../media/image30.png"/></Relationships>
</file>

<file path=ppt/slides/_rels/slide14.xml.rels><?xml version="1.0" encoding="UTF-8" standalone="yes"?>
<Relationships xmlns="http://schemas.openxmlformats.org/package/2006/relationships"><Relationship Id="rId3" Type="http://schemas.openxmlformats.org/officeDocument/2006/relationships/image" Target="../media/image26.png"/><Relationship Id="rId2" Type="http://schemas.openxmlformats.org/officeDocument/2006/relationships/notesSlide" Target="../notesSlides/notesSlide13.xml"/><Relationship Id="rId1" Type="http://schemas.openxmlformats.org/officeDocument/2006/relationships/slideLayout" Target="../slideLayouts/slideLayout161.xml"/></Relationships>
</file>

<file path=ppt/slides/_rels/slide15.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14.xml"/><Relationship Id="rId1" Type="http://schemas.openxmlformats.org/officeDocument/2006/relationships/slideLayout" Target="../slideLayouts/slideLayout48.xml"/></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5.xml"/><Relationship Id="rId2" Type="http://schemas.openxmlformats.org/officeDocument/2006/relationships/slideLayout" Target="../slideLayouts/slideLayout48.xml"/><Relationship Id="rId1" Type="http://schemas.openxmlformats.org/officeDocument/2006/relationships/tags" Target="../tags/tag6.xml"/><Relationship Id="rId4" Type="http://schemas.openxmlformats.org/officeDocument/2006/relationships/image" Target="../media/image32.png"/></Relationships>
</file>

<file path=ppt/slides/_rels/slide17.xml.rels><?xml version="1.0" encoding="UTF-8" standalone="yes"?>
<Relationships xmlns="http://schemas.openxmlformats.org/package/2006/relationships"><Relationship Id="rId3" Type="http://schemas.openxmlformats.org/officeDocument/2006/relationships/image" Target="../media/image33.jpg"/><Relationship Id="rId2" Type="http://schemas.openxmlformats.org/officeDocument/2006/relationships/notesSlide" Target="../notesSlides/notesSlide16.xml"/><Relationship Id="rId1" Type="http://schemas.openxmlformats.org/officeDocument/2006/relationships/slideLayout" Target="../slideLayouts/slideLayout48.xml"/><Relationship Id="rId4" Type="http://schemas.openxmlformats.org/officeDocument/2006/relationships/image" Target="../media/image34.png"/></Relationships>
</file>

<file path=ppt/slides/_rels/slide18.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17.xml"/><Relationship Id="rId1" Type="http://schemas.openxmlformats.org/officeDocument/2006/relationships/slideLayout" Target="../slideLayouts/slideLayout161.xml"/><Relationship Id="rId6" Type="http://schemas.openxmlformats.org/officeDocument/2006/relationships/image" Target="../media/image37.png"/><Relationship Id="rId5" Type="http://schemas.openxmlformats.org/officeDocument/2006/relationships/image" Target="../media/image42.png"/><Relationship Id="rId4" Type="http://schemas.openxmlformats.org/officeDocument/2006/relationships/image" Target="../media/image36.jpg"/></Relationships>
</file>

<file path=ppt/slides/_rels/slide19.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image" Target="../media/image38.jpeg"/><Relationship Id="rId7"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161.xml"/><Relationship Id="rId6" Type="http://schemas.openxmlformats.org/officeDocument/2006/relationships/image" Target="../media/image41.png"/><Relationship Id="rId5" Type="http://schemas.openxmlformats.org/officeDocument/2006/relationships/image" Target="../media/image40.png"/><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1.xml"/><Relationship Id="rId1" Type="http://schemas.openxmlformats.org/officeDocument/2006/relationships/slideLayout" Target="../slideLayouts/slideLayout16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5.xml"/><Relationship Id="rId1" Type="http://schemas.openxmlformats.org/officeDocument/2006/relationships/tags" Target="../tags/tag7.xml"/><Relationship Id="rId5" Type="http://schemas.openxmlformats.org/officeDocument/2006/relationships/image" Target="../media/image45.jpg"/><Relationship Id="rId4" Type="http://schemas.openxmlformats.org/officeDocument/2006/relationships/image" Target="../media/image52.png"/></Relationships>
</file>

<file path=ppt/slides/_rels/slide21.xml.rels><?xml version="1.0" encoding="UTF-8" standalone="yes"?>
<Relationships xmlns="http://schemas.openxmlformats.org/package/2006/relationships"><Relationship Id="rId3" Type="http://schemas.openxmlformats.org/officeDocument/2006/relationships/image" Target="../media/image46.jpg"/><Relationship Id="rId2" Type="http://schemas.openxmlformats.org/officeDocument/2006/relationships/notesSlide" Target="../notesSlides/notesSlide20.xml"/><Relationship Id="rId1" Type="http://schemas.openxmlformats.org/officeDocument/2006/relationships/slideLayout" Target="../slideLayouts/slideLayout5.xml"/><Relationship Id="rId6" Type="http://schemas.openxmlformats.org/officeDocument/2006/relationships/image" Target="../media/image57.png"/><Relationship Id="rId5" Type="http://schemas.openxmlformats.org/officeDocument/2006/relationships/image" Target="../media/image47.jpg"/><Relationship Id="rId4" Type="http://schemas.openxmlformats.org/officeDocument/2006/relationships/image" Target="../media/image55.png"/></Relationships>
</file>

<file path=ppt/slides/_rels/slide22.xml.rels><?xml version="1.0" encoding="UTF-8" standalone="yes"?>
<Relationships xmlns="http://schemas.openxmlformats.org/package/2006/relationships"><Relationship Id="rId8" Type="http://schemas.openxmlformats.org/officeDocument/2006/relationships/image" Target="../media/image340.png"/><Relationship Id="rId3" Type="http://schemas.openxmlformats.org/officeDocument/2006/relationships/image" Target="../media/image68.png"/><Relationship Id="rId7" Type="http://schemas.openxmlformats.org/officeDocument/2006/relationships/image" Target="../media/image330.png"/><Relationship Id="rId2" Type="http://schemas.openxmlformats.org/officeDocument/2006/relationships/notesSlide" Target="../notesSlides/notesSlide21.xml"/><Relationship Id="rId1" Type="http://schemas.openxmlformats.org/officeDocument/2006/relationships/slideLayout" Target="../slideLayouts/slideLayout5.xml"/><Relationship Id="rId6" Type="http://schemas.openxmlformats.org/officeDocument/2006/relationships/image" Target="../media/image320.png"/><Relationship Id="rId5" Type="http://schemas.openxmlformats.org/officeDocument/2006/relationships/image" Target="../media/image310.png"/><Relationship Id="rId4" Type="http://schemas.openxmlformats.org/officeDocument/2006/relationships/image" Target="../media/image48.png"/><Relationship Id="rId9" Type="http://schemas.openxmlformats.org/officeDocument/2006/relationships/image" Target="../media/image49.png"/></Relationships>
</file>

<file path=ppt/slides/_rels/slide23.xml.rels><?xml version="1.0" encoding="UTF-8" standalone="yes"?>
<Relationships xmlns="http://schemas.openxmlformats.org/package/2006/relationships"><Relationship Id="rId8" Type="http://schemas.openxmlformats.org/officeDocument/2006/relationships/image" Target="../media/image64.png"/><Relationship Id="rId3" Type="http://schemas.openxmlformats.org/officeDocument/2006/relationships/image" Target="../media/image50.png"/><Relationship Id="rId7" Type="http://schemas.openxmlformats.org/officeDocument/2006/relationships/image" Target="../media/image63.png"/><Relationship Id="rId2" Type="http://schemas.openxmlformats.org/officeDocument/2006/relationships/notesSlide" Target="../notesSlides/notesSlide22.xml"/><Relationship Id="rId1" Type="http://schemas.openxmlformats.org/officeDocument/2006/relationships/slideLayout" Target="../slideLayouts/slideLayout5.xml"/><Relationship Id="rId6" Type="http://schemas.openxmlformats.org/officeDocument/2006/relationships/image" Target="../media/image62.png"/><Relationship Id="rId5" Type="http://schemas.openxmlformats.org/officeDocument/2006/relationships/image" Target="../media/image48.png"/><Relationship Id="rId4" Type="http://schemas.openxmlformats.org/officeDocument/2006/relationships/image" Target="../media/image61.png"/><Relationship Id="rId9" Type="http://schemas.openxmlformats.org/officeDocument/2006/relationships/image" Target="../media/image65.png"/></Relationships>
</file>

<file path=ppt/slides/_rels/slide24.xml.rels><?xml version="1.0" encoding="UTF-8" standalone="yes"?>
<Relationships xmlns="http://schemas.openxmlformats.org/package/2006/relationships"><Relationship Id="rId3" Type="http://schemas.openxmlformats.org/officeDocument/2006/relationships/image" Target="../media/image58.png"/><Relationship Id="rId2" Type="http://schemas.openxmlformats.org/officeDocument/2006/relationships/notesSlide" Target="../notesSlides/notesSlide23.xml"/><Relationship Id="rId1" Type="http://schemas.openxmlformats.org/officeDocument/2006/relationships/slideLayout" Target="../slideLayouts/slideLayout5.xml"/></Relationships>
</file>

<file path=ppt/slides/_rels/slide2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103.xml"/></Relationships>
</file>

<file path=ppt/slides/_rels/slide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2.xml"/><Relationship Id="rId1" Type="http://schemas.openxmlformats.org/officeDocument/2006/relationships/slideLayout" Target="../slideLayouts/slideLayout161.xml"/></Relationships>
</file>

<file path=ppt/slides/_rels/slide4.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3.xml"/><Relationship Id="rId1" Type="http://schemas.openxmlformats.org/officeDocument/2006/relationships/slideLayout" Target="../slideLayouts/slideLayout144.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96.xml"/><Relationship Id="rId1" Type="http://schemas.openxmlformats.org/officeDocument/2006/relationships/tags" Target="../tags/tag4.xml"/><Relationship Id="rId5" Type="http://schemas.openxmlformats.org/officeDocument/2006/relationships/image" Target="../media/image15.jpg"/><Relationship Id="rId4" Type="http://schemas.openxmlformats.org/officeDocument/2006/relationships/image" Target="../media/image1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96.xml"/><Relationship Id="rId1" Type="http://schemas.openxmlformats.org/officeDocument/2006/relationships/tags" Target="../tags/tag5.xml"/><Relationship Id="rId6" Type="http://schemas.openxmlformats.org/officeDocument/2006/relationships/image" Target="../media/image17.png"/><Relationship Id="rId5" Type="http://schemas.openxmlformats.org/officeDocument/2006/relationships/image" Target="../media/image160.png"/><Relationship Id="rId4" Type="http://schemas.openxmlformats.org/officeDocument/2006/relationships/image" Target="../media/image16.png"/></Relationships>
</file>

<file path=ppt/slides/_rels/slide7.xml.rels><?xml version="1.0" encoding="UTF-8" standalone="yes"?>
<Relationships xmlns="http://schemas.openxmlformats.org/package/2006/relationships"><Relationship Id="rId3" Type="http://schemas.openxmlformats.org/officeDocument/2006/relationships/image" Target="../media/image18.png"/><Relationship Id="rId2" Type="http://schemas.openxmlformats.org/officeDocument/2006/relationships/notesSlide" Target="../notesSlides/notesSlide6.xml"/><Relationship Id="rId1" Type="http://schemas.openxmlformats.org/officeDocument/2006/relationships/slideLayout" Target="../slideLayouts/slideLayout5.xml"/></Relationships>
</file>

<file path=ppt/slides/_rels/slide8.xml.rels><?xml version="1.0" encoding="UTF-8" standalone="yes"?>
<Relationships xmlns="http://schemas.openxmlformats.org/package/2006/relationships"><Relationship Id="rId3" Type="http://schemas.openxmlformats.org/officeDocument/2006/relationships/image" Target="../media/image19.jpg"/><Relationship Id="rId2" Type="http://schemas.openxmlformats.org/officeDocument/2006/relationships/notesSlide" Target="../notesSlides/notesSlide7.xml"/><Relationship Id="rId1" Type="http://schemas.openxmlformats.org/officeDocument/2006/relationships/slideLayout" Target="../slideLayouts/slideLayout48.xml"/><Relationship Id="rId4" Type="http://schemas.openxmlformats.org/officeDocument/2006/relationships/image" Target="../media/image20.png"/></Relationships>
</file>

<file path=ppt/slides/_rels/slide9.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8.xml"/><Relationship Id="rId1" Type="http://schemas.openxmlformats.org/officeDocument/2006/relationships/slideLayout" Target="../slideLayouts/slideLayout161.xml"/><Relationship Id="rId5" Type="http://schemas.openxmlformats.org/officeDocument/2006/relationships/image" Target="../media/image23.png"/><Relationship Id="rId4" Type="http://schemas.openxmlformats.org/officeDocument/2006/relationships/image" Target="../media/image22.pn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框 2">
            <a:extLst>
              <a:ext uri="{FF2B5EF4-FFF2-40B4-BE49-F238E27FC236}">
                <a16:creationId xmlns:a16="http://schemas.microsoft.com/office/drawing/2014/main" id="{A4A86393-5279-41AC-81FF-0CA3A1F43C26}"/>
              </a:ext>
            </a:extLst>
          </p:cNvPr>
          <p:cNvSpPr txBox="1"/>
          <p:nvPr/>
        </p:nvSpPr>
        <p:spPr>
          <a:xfrm>
            <a:off x="4464653" y="3429000"/>
            <a:ext cx="3401007" cy="954107"/>
          </a:xfrm>
          <a:prstGeom prst="rect">
            <a:avLst/>
          </a:prstGeom>
          <a:noFill/>
        </p:spPr>
        <p:txBody>
          <a:bodyPr wrap="square" rtlCol="0">
            <a:spAutoFit/>
          </a:bodyPr>
          <a:lstStyle/>
          <a:p>
            <a:pPr algn="ctr">
              <a:defRPr/>
            </a:pPr>
            <a:r>
              <a:rPr lang="zh-CN" altLang="en-US" sz="2000" b="1" dirty="0">
                <a:solidFill>
                  <a:prstClr val="black"/>
                </a:solidFill>
                <a:latin typeface="仿宋" panose="02010609060101010101" pitchFamily="49" charset="-122"/>
                <a:ea typeface="仿宋" panose="02010609060101010101" pitchFamily="49" charset="-122"/>
              </a:rPr>
              <a:t>四川大学物理学院</a:t>
            </a:r>
            <a:endParaRPr lang="en-US" altLang="zh-CN" sz="2000" b="1" dirty="0">
              <a:solidFill>
                <a:prstClr val="black"/>
              </a:solidFill>
              <a:latin typeface="仿宋" panose="02010609060101010101" pitchFamily="49" charset="-122"/>
              <a:ea typeface="仿宋" panose="02010609060101010101" pitchFamily="49" charset="-122"/>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rPr>
              <a:t>汇报人：左晶鑫</a:t>
            </a:r>
            <a:endParaRPr kumimoji="0" lang="en-US" altLang="zh-CN" sz="18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18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rPr>
              <a:t>Email</a:t>
            </a:r>
            <a:r>
              <a:rPr kumimoji="0" lang="zh-CN" altLang="en-US" sz="18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rPr>
              <a:t>：</a:t>
            </a:r>
            <a:r>
              <a:rPr kumimoji="0" lang="en-US" altLang="zh-CN" sz="18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rPr>
              <a:t>zuojingxin@163.com</a:t>
            </a:r>
            <a:endParaRPr kumimoji="0" lang="zh-CN" altLang="en-US" sz="1800" b="1" i="0" u="none" strike="noStrike" kern="1200" cap="none" spc="0" normalizeH="0" baseline="0" noProof="0" dirty="0">
              <a:ln>
                <a:noFill/>
              </a:ln>
              <a:solidFill>
                <a:prstClr val="black"/>
              </a:solidFill>
              <a:effectLst/>
              <a:uLnTx/>
              <a:uFillTx/>
              <a:latin typeface="仿宋" panose="02010609060101010101" pitchFamily="49" charset="-122"/>
              <a:ea typeface="仿宋" panose="02010609060101010101" pitchFamily="49" charset="-122"/>
              <a:cs typeface="+mn-cs"/>
            </a:endParaRPr>
          </a:p>
        </p:txBody>
      </p:sp>
      <p:sp>
        <p:nvSpPr>
          <p:cNvPr id="4" name="文本框 3">
            <a:extLst>
              <a:ext uri="{FF2B5EF4-FFF2-40B4-BE49-F238E27FC236}">
                <a16:creationId xmlns:a16="http://schemas.microsoft.com/office/drawing/2014/main" id="{13B247BA-58A8-4A18-8DEA-81E21814B202}"/>
              </a:ext>
            </a:extLst>
          </p:cNvPr>
          <p:cNvSpPr txBox="1"/>
          <p:nvPr/>
        </p:nvSpPr>
        <p:spPr>
          <a:xfrm>
            <a:off x="2458891" y="2768479"/>
            <a:ext cx="8237284" cy="461665"/>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C00000"/>
                </a:solidFill>
                <a:effectLst/>
                <a:uLnTx/>
                <a:uFillTx/>
                <a:latin typeface="仿宋" panose="02010609060101010101" pitchFamily="49" charset="-122"/>
                <a:ea typeface="仿宋" panose="02010609060101010101" pitchFamily="49" charset="-122"/>
                <a:cs typeface="+mn-cs"/>
              </a:rPr>
              <a:t>杨朝文，梁勇飞，白立新，左晶鑫，宋云，杜尚勉，韩冰</a:t>
            </a:r>
          </a:p>
        </p:txBody>
      </p:sp>
      <p:sp>
        <p:nvSpPr>
          <p:cNvPr id="5" name="文本占位符 38">
            <a:extLst>
              <a:ext uri="{FF2B5EF4-FFF2-40B4-BE49-F238E27FC236}">
                <a16:creationId xmlns:a16="http://schemas.microsoft.com/office/drawing/2014/main" id="{7A33D964-0A99-0EA5-988B-363B5EBED6F5}"/>
              </a:ext>
            </a:extLst>
          </p:cNvPr>
          <p:cNvSpPr>
            <a:spLocks noGrp="1"/>
          </p:cNvSpPr>
          <p:nvPr>
            <p:ph type="body" idx="10"/>
          </p:nvPr>
        </p:nvSpPr>
        <p:spPr>
          <a:xfrm>
            <a:off x="1181100" y="1223890"/>
            <a:ext cx="10401300" cy="1301019"/>
          </a:xfrm>
        </p:spPr>
        <p:txBody>
          <a:bodyPr>
            <a:noAutofit/>
          </a:bodyPr>
          <a:lstStyle/>
          <a:p>
            <a:pPr algn="l"/>
            <a:r>
              <a:rPr lang="zh-CN" altLang="en-US" sz="3600" b="1" dirty="0"/>
              <a:t>自研掺硼塑料闪烁体</a:t>
            </a:r>
            <a:endParaRPr lang="en-US" altLang="zh-CN" sz="3600" b="1" dirty="0"/>
          </a:p>
          <a:p>
            <a:pPr algn="l"/>
            <a:r>
              <a:rPr lang="en-US" altLang="zh-CN" sz="3600" b="1" dirty="0"/>
              <a:t>	       </a:t>
            </a:r>
            <a:r>
              <a:rPr lang="zh-CN" altLang="en-US" sz="3600" b="1" dirty="0"/>
              <a:t>热中子</a:t>
            </a:r>
            <a:r>
              <a:rPr lang="en-US" altLang="zh-CN" sz="3600" b="1" dirty="0"/>
              <a:t>-</a:t>
            </a:r>
            <a:r>
              <a:rPr lang="zh-CN" altLang="en-US" sz="3600" b="1" dirty="0"/>
              <a:t>快中子</a:t>
            </a:r>
            <a:r>
              <a:rPr lang="en-US" altLang="zh-CN" sz="3600" b="1" dirty="0"/>
              <a:t>-</a:t>
            </a:r>
            <a:r>
              <a:rPr lang="zh-CN" altLang="en-US" sz="3600" b="1" dirty="0"/>
              <a:t>伽马甄别能力测试 </a:t>
            </a:r>
          </a:p>
        </p:txBody>
      </p:sp>
    </p:spTree>
    <p:extLst>
      <p:ext uri="{BB962C8B-B14F-4D97-AF65-F5344CB8AC3E}">
        <p14:creationId xmlns:p14="http://schemas.microsoft.com/office/powerpoint/2010/main" val="3734582804"/>
      </p:ext>
    </p:extLst>
  </p:cSld>
  <p:clrMapOvr>
    <a:masterClrMapping/>
  </p:clrMapOvr>
  <mc:AlternateContent xmlns:mc="http://schemas.openxmlformats.org/markup-compatibility/2006" xmlns:p14="http://schemas.microsoft.com/office/powerpoint/2010/main">
    <mc:Choice Requires="p14">
      <p:transition spd="slow" p14:dur="2000" advTm="2094"/>
    </mc:Choice>
    <mc:Fallback xmlns="">
      <p:transition spd="slow" advTm="2094"/>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D076DED-6A7B-549B-D6A2-EA44248F35DF}"/>
              </a:ext>
            </a:extLst>
          </p:cNvPr>
          <p:cNvSpPr/>
          <p:nvPr/>
        </p:nvSpPr>
        <p:spPr>
          <a:xfrm>
            <a:off x="2366086" y="5886156"/>
            <a:ext cx="2929815" cy="380126"/>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微软雅黑"/>
                <a:cs typeface="Times New Roman" panose="02020603050405020304" pitchFamily="18" charset="0"/>
              </a:rPr>
              <a:t>掺杂塑闪归一化发射光谱</a:t>
            </a:r>
            <a:endParaRPr kumimoji="0" lang="zh-CN" altLang="en-US" sz="18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Arial"/>
              <a:ea typeface="微软雅黑"/>
              <a:cs typeface="+mn-cs"/>
            </a:endParaRPr>
          </a:p>
        </p:txBody>
      </p:sp>
      <p:sp>
        <p:nvSpPr>
          <p:cNvPr id="7" name="文本框 6">
            <a:extLst>
              <a:ext uri="{FF2B5EF4-FFF2-40B4-BE49-F238E27FC236}">
                <a16:creationId xmlns:a16="http://schemas.microsoft.com/office/drawing/2014/main" id="{6EF302F1-2096-CE01-02F0-91CE7B3DD0F7}"/>
              </a:ext>
            </a:extLst>
          </p:cNvPr>
          <p:cNvSpPr txBox="1"/>
          <p:nvPr/>
        </p:nvSpPr>
        <p:spPr>
          <a:xfrm>
            <a:off x="7280989" y="3977733"/>
            <a:ext cx="4598902" cy="707886"/>
          </a:xfrm>
          <a:prstGeom prst="rect">
            <a:avLst/>
          </a:prstGeom>
          <a:noFill/>
        </p:spPr>
        <p:txBody>
          <a:bodyPr wrap="square" rtlCol="0">
            <a:spAutoFit/>
          </a:bodyPr>
          <a:lstStyle/>
          <a:p>
            <a:r>
              <a:rPr lang="zh-CN" altLang="en-US" sz="2000" b="1" dirty="0"/>
              <a:t>自制塑闪最大发射波长与</a:t>
            </a:r>
            <a:r>
              <a:rPr lang="en-US" altLang="zh-CN" sz="2000" b="1" dirty="0"/>
              <a:t>PMT</a:t>
            </a:r>
            <a:r>
              <a:rPr lang="zh-CN" altLang="en-US" sz="2000" b="1" dirty="0"/>
              <a:t>最佳灵敏波长</a:t>
            </a:r>
            <a:r>
              <a:rPr lang="en-US" altLang="zh-CN" sz="2000" b="1" dirty="0"/>
              <a:t>430nm</a:t>
            </a:r>
            <a:r>
              <a:rPr lang="zh-CN" altLang="en-US" sz="2000" b="1" dirty="0"/>
              <a:t>匹配度较好</a:t>
            </a:r>
            <a:endParaRPr lang="en-US" altLang="zh-CN" sz="2000" b="1" dirty="0"/>
          </a:p>
        </p:txBody>
      </p:sp>
      <p:sp>
        <p:nvSpPr>
          <p:cNvPr id="14" name="矩形 13">
            <a:extLst>
              <a:ext uri="{FF2B5EF4-FFF2-40B4-BE49-F238E27FC236}">
                <a16:creationId xmlns:a16="http://schemas.microsoft.com/office/drawing/2014/main" id="{02B71846-0BDE-3341-C513-9DA911AF73D1}"/>
              </a:ext>
            </a:extLst>
          </p:cNvPr>
          <p:cNvSpPr/>
          <p:nvPr/>
        </p:nvSpPr>
        <p:spPr>
          <a:xfrm>
            <a:off x="988341" y="1052566"/>
            <a:ext cx="39011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1.</a:t>
            </a:r>
            <a:r>
              <a:rPr lang="zh-CN" altLang="en-US" sz="2400" b="1" dirty="0">
                <a:solidFill>
                  <a:prstClr val="black"/>
                </a:solidFill>
                <a:latin typeface="Times New Roman" panose="02020603050405020304" charset="0"/>
                <a:ea typeface="楷体" panose="02010609060101010101" charset="-122"/>
              </a:rPr>
              <a:t>发射光谱</a:t>
            </a:r>
          </a:p>
        </p:txBody>
      </p:sp>
      <p:sp>
        <p:nvSpPr>
          <p:cNvPr id="5" name="文本占位符 52">
            <a:extLst>
              <a:ext uri="{FF2B5EF4-FFF2-40B4-BE49-F238E27FC236}">
                <a16:creationId xmlns:a16="http://schemas.microsoft.com/office/drawing/2014/main" id="{443D4A60-2507-D276-0F2C-D457D401BAD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graphicFrame>
        <p:nvGraphicFramePr>
          <p:cNvPr id="9" name="表格 8">
            <a:extLst>
              <a:ext uri="{FF2B5EF4-FFF2-40B4-BE49-F238E27FC236}">
                <a16:creationId xmlns:a16="http://schemas.microsoft.com/office/drawing/2014/main" id="{C5C3C975-49FD-B3B2-819E-F173D72FCE2D}"/>
              </a:ext>
            </a:extLst>
          </p:cNvPr>
          <p:cNvGraphicFramePr>
            <a:graphicFrameLocks noGrp="1"/>
          </p:cNvGraphicFramePr>
          <p:nvPr>
            <p:extLst>
              <p:ext uri="{D42A27DB-BD31-4B8C-83A1-F6EECF244321}">
                <p14:modId xmlns:p14="http://schemas.microsoft.com/office/powerpoint/2010/main" val="1340315890"/>
              </p:ext>
            </p:extLst>
          </p:nvPr>
        </p:nvGraphicFramePr>
        <p:xfrm>
          <a:off x="7280989" y="1849900"/>
          <a:ext cx="4598902" cy="1579100"/>
        </p:xfrm>
        <a:graphic>
          <a:graphicData uri="http://schemas.openxmlformats.org/drawingml/2006/table">
            <a:tbl>
              <a:tblPr firstRow="1" firstCol="1" bandRow="1"/>
              <a:tblGrid>
                <a:gridCol w="2299451">
                  <a:extLst>
                    <a:ext uri="{9D8B030D-6E8A-4147-A177-3AD203B41FA5}">
                      <a16:colId xmlns:a16="http://schemas.microsoft.com/office/drawing/2014/main" val="2038799707"/>
                    </a:ext>
                  </a:extLst>
                </a:gridCol>
                <a:gridCol w="2299451">
                  <a:extLst>
                    <a:ext uri="{9D8B030D-6E8A-4147-A177-3AD203B41FA5}">
                      <a16:colId xmlns:a16="http://schemas.microsoft.com/office/drawing/2014/main" val="2384472091"/>
                    </a:ext>
                  </a:extLst>
                </a:gridCol>
              </a:tblGrid>
              <a:tr h="394775">
                <a:tc>
                  <a:txBody>
                    <a:bodyPr/>
                    <a:lstStyle/>
                    <a:p>
                      <a:pPr algn="just"/>
                      <a:r>
                        <a:rPr lang="zh-CN" sz="2200" kern="100" dirty="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塑闪名</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7F7F7F"/>
                      </a:solidFill>
                      <a:prstDash val="solid"/>
                      <a:round/>
                      <a:headEnd type="none" w="med" len="med"/>
                      <a:tailEnd type="none" w="med" len="med"/>
                    </a:lnB>
                    <a:solidFill>
                      <a:srgbClr val="FFFFFF"/>
                    </a:solidFill>
                  </a:tcPr>
                </a:tc>
                <a:tc>
                  <a:txBody>
                    <a:bodyPr/>
                    <a:lstStyle/>
                    <a:p>
                      <a:pPr algn="just"/>
                      <a:r>
                        <a:rPr lang="zh-CN" sz="2200" kern="10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最大发射波长</a:t>
                      </a:r>
                      <a:r>
                        <a:rPr lang="en-US" sz="2200" kern="10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nm</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a:noFill/>
                    </a:lnR>
                    <a:lnT>
                      <a:noFill/>
                    </a:lnT>
                    <a:lnB w="12700" cap="flat" cmpd="sng" algn="ctr">
                      <a:solidFill>
                        <a:srgbClr val="7F7F7F"/>
                      </a:solidFill>
                      <a:prstDash val="solid"/>
                      <a:round/>
                      <a:headEnd type="none" w="med" len="med"/>
                      <a:tailEnd type="none" w="med" len="med"/>
                    </a:lnB>
                    <a:solidFill>
                      <a:srgbClr val="FFFFFF"/>
                    </a:solidFill>
                  </a:tcPr>
                </a:tc>
                <a:extLst>
                  <a:ext uri="{0D108BD9-81ED-4DB2-BD59-A6C34878D82A}">
                    <a16:rowId xmlns:a16="http://schemas.microsoft.com/office/drawing/2014/main" val="1910913548"/>
                  </a:ext>
                </a:extLst>
              </a:tr>
              <a:tr h="394775">
                <a:tc>
                  <a:txBody>
                    <a:bodyPr/>
                    <a:lstStyle/>
                    <a:p>
                      <a:pPr algn="just"/>
                      <a:r>
                        <a:rPr lang="zh-CN" sz="2200" kern="100" dirty="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自制含硼塑闪</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w="12700" cap="flat" cmpd="sng" algn="ctr">
                      <a:solidFill>
                        <a:srgbClr val="7F7F7F"/>
                      </a:solidFill>
                      <a:prstDash val="solid"/>
                      <a:round/>
                      <a:headEnd type="none" w="med" len="med"/>
                      <a:tailEnd type="none" w="med" len="med"/>
                    </a:lnR>
                    <a:lnT w="12700" cap="flat" cmpd="sng" algn="ctr">
                      <a:solidFill>
                        <a:srgbClr val="7F7F7F"/>
                      </a:solidFill>
                      <a:prstDash val="solid"/>
                      <a:round/>
                      <a:headEnd type="none" w="med" len="med"/>
                      <a:tailEnd type="none" w="med" len="med"/>
                    </a:lnT>
                    <a:lnB>
                      <a:noFill/>
                    </a:lnB>
                    <a:solidFill>
                      <a:srgbClr val="FFFFFF"/>
                    </a:solidFill>
                  </a:tcPr>
                </a:tc>
                <a:tc>
                  <a:txBody>
                    <a:bodyPr/>
                    <a:lstStyle/>
                    <a:p>
                      <a:pPr algn="just"/>
                      <a:r>
                        <a:rPr lang="en-US" sz="2200" kern="10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42</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7F7F7F"/>
                      </a:solidFill>
                      <a:prstDash val="solid"/>
                      <a:round/>
                      <a:headEnd type="none" w="med" len="med"/>
                      <a:tailEnd type="none" w="med" len="med"/>
                    </a:lnL>
                    <a:lnR>
                      <a:noFill/>
                    </a:lnR>
                    <a:lnT w="12700" cap="flat" cmpd="sng" algn="ctr">
                      <a:solidFill>
                        <a:srgbClr val="7F7F7F"/>
                      </a:solidFill>
                      <a:prstDash val="solid"/>
                      <a:round/>
                      <a:headEnd type="none" w="med" len="med"/>
                      <a:tailEnd type="none" w="med" len="med"/>
                    </a:lnT>
                    <a:lnB>
                      <a:noFill/>
                    </a:lnB>
                    <a:solidFill>
                      <a:srgbClr val="F2F2F2"/>
                    </a:solidFill>
                  </a:tcPr>
                </a:tc>
                <a:extLst>
                  <a:ext uri="{0D108BD9-81ED-4DB2-BD59-A6C34878D82A}">
                    <a16:rowId xmlns:a16="http://schemas.microsoft.com/office/drawing/2014/main" val="1022404487"/>
                  </a:ext>
                </a:extLst>
              </a:tr>
              <a:tr h="394775">
                <a:tc>
                  <a:txBody>
                    <a:bodyPr/>
                    <a:lstStyle/>
                    <a:p>
                      <a:pPr algn="just"/>
                      <a:r>
                        <a:rPr lang="en-US" sz="2200" kern="10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EJ254</a:t>
                      </a:r>
                      <a:r>
                        <a:rPr lang="zh-CN" sz="2200" kern="10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含硼塑闪</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w="12700" cap="flat" cmpd="sng" algn="ctr">
                      <a:solidFill>
                        <a:srgbClr val="7F7F7F"/>
                      </a:solidFill>
                      <a:prstDash val="solid"/>
                      <a:round/>
                      <a:headEnd type="none" w="med" len="med"/>
                      <a:tailEnd type="none" w="med" len="med"/>
                    </a:lnR>
                    <a:lnT>
                      <a:noFill/>
                    </a:lnT>
                    <a:lnB>
                      <a:noFill/>
                    </a:lnB>
                    <a:solidFill>
                      <a:srgbClr val="FFFFFF"/>
                    </a:solidFill>
                  </a:tcPr>
                </a:tc>
                <a:tc>
                  <a:txBody>
                    <a:bodyPr/>
                    <a:lstStyle/>
                    <a:p>
                      <a:pPr algn="just"/>
                      <a:r>
                        <a:rPr lang="en-US" sz="2200" kern="100">
                          <a:effectLst/>
                          <a:latin typeface="Times New Roman" panose="02020603050405020304" pitchFamily="18" charset="0"/>
                          <a:ea typeface="等线" panose="02010600030101010101" pitchFamily="2" charset="-122"/>
                          <a:cs typeface="Times New Roman" panose="02020603050405020304" pitchFamily="18" charset="0"/>
                        </a:rPr>
                        <a:t>430</a:t>
                      </a:r>
                      <a:endParaRPr lang="zh-CN" sz="1050" kern="10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7F7F7F"/>
                      </a:solidFill>
                      <a:prstDash val="solid"/>
                      <a:round/>
                      <a:headEnd type="none" w="med" len="med"/>
                      <a:tailEnd type="none" w="med" len="med"/>
                    </a:lnL>
                    <a:lnR>
                      <a:noFill/>
                    </a:lnR>
                    <a:lnT>
                      <a:noFill/>
                    </a:lnT>
                    <a:lnB>
                      <a:noFill/>
                    </a:lnB>
                  </a:tcPr>
                </a:tc>
                <a:extLst>
                  <a:ext uri="{0D108BD9-81ED-4DB2-BD59-A6C34878D82A}">
                    <a16:rowId xmlns:a16="http://schemas.microsoft.com/office/drawing/2014/main" val="995049480"/>
                  </a:ext>
                </a:extLst>
              </a:tr>
              <a:tr h="394775">
                <a:tc>
                  <a:txBody>
                    <a:bodyPr/>
                    <a:lstStyle/>
                    <a:p>
                      <a:pPr algn="just"/>
                      <a:r>
                        <a:rPr lang="en-US" sz="2200" kern="100" dirty="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EJ270</a:t>
                      </a:r>
                      <a:r>
                        <a:rPr lang="zh-CN" sz="2200" kern="100" dirty="0">
                          <a:solidFill>
                            <a:srgbClr val="000000"/>
                          </a:solidFill>
                          <a:effectLst/>
                          <a:latin typeface="Times New Roman" panose="02020603050405020304" pitchFamily="18" charset="0"/>
                          <a:ea typeface="等线 Light" panose="02010600030101010101" pitchFamily="2" charset="-122"/>
                          <a:cs typeface="Times New Roman" panose="02020603050405020304" pitchFamily="18" charset="0"/>
                        </a:rPr>
                        <a:t>含锂塑闪</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a:noFill/>
                    </a:lnL>
                    <a:lnR w="12700" cap="flat" cmpd="sng" algn="ctr">
                      <a:solidFill>
                        <a:srgbClr val="7F7F7F"/>
                      </a:solidFill>
                      <a:prstDash val="solid"/>
                      <a:round/>
                      <a:headEnd type="none" w="med" len="med"/>
                      <a:tailEnd type="none" w="med" len="med"/>
                    </a:lnR>
                    <a:lnT>
                      <a:noFill/>
                    </a:lnT>
                    <a:lnB>
                      <a:noFill/>
                    </a:lnB>
                    <a:solidFill>
                      <a:srgbClr val="FFFFFF"/>
                    </a:solidFill>
                  </a:tcPr>
                </a:tc>
                <a:tc>
                  <a:txBody>
                    <a:bodyPr/>
                    <a:lstStyle/>
                    <a:p>
                      <a:pPr algn="just"/>
                      <a:r>
                        <a:rPr lang="en-US" sz="2200" kern="100" dirty="0">
                          <a:solidFill>
                            <a:srgbClr val="000000"/>
                          </a:solidFill>
                          <a:effectLst/>
                          <a:latin typeface="Times New Roman" panose="02020603050405020304" pitchFamily="18" charset="0"/>
                          <a:ea typeface="等线" panose="02010600030101010101" pitchFamily="2" charset="-122"/>
                          <a:cs typeface="Times New Roman" panose="02020603050405020304" pitchFamily="18" charset="0"/>
                        </a:rPr>
                        <a:t>440</a:t>
                      </a:r>
                      <a:endParaRPr lang="zh-CN" sz="1050" kern="100" dirty="0">
                        <a:effectLst/>
                        <a:latin typeface="等线" panose="02010600030101010101" pitchFamily="2" charset="-122"/>
                        <a:ea typeface="等线" panose="02010600030101010101" pitchFamily="2" charset="-122"/>
                        <a:cs typeface="Times New Roman" panose="02020603050405020304" pitchFamily="18" charset="0"/>
                      </a:endParaRPr>
                    </a:p>
                  </a:txBody>
                  <a:tcPr marL="68580" marR="68580" marT="0" marB="0">
                    <a:lnL w="12700" cap="flat" cmpd="sng" algn="ctr">
                      <a:solidFill>
                        <a:srgbClr val="7F7F7F"/>
                      </a:solidFill>
                      <a:prstDash val="solid"/>
                      <a:round/>
                      <a:headEnd type="none" w="med" len="med"/>
                      <a:tailEnd type="none" w="med" len="med"/>
                    </a:lnL>
                    <a:lnR>
                      <a:noFill/>
                    </a:lnR>
                    <a:lnT>
                      <a:noFill/>
                    </a:lnT>
                    <a:lnB>
                      <a:noFill/>
                    </a:lnB>
                    <a:solidFill>
                      <a:srgbClr val="F2F2F2"/>
                    </a:solidFill>
                  </a:tcPr>
                </a:tc>
                <a:extLst>
                  <a:ext uri="{0D108BD9-81ED-4DB2-BD59-A6C34878D82A}">
                    <a16:rowId xmlns:a16="http://schemas.microsoft.com/office/drawing/2014/main" val="1501400902"/>
                  </a:ext>
                </a:extLst>
              </a:tr>
            </a:tbl>
          </a:graphicData>
        </a:graphic>
      </p:graphicFrame>
      <p:pic>
        <p:nvPicPr>
          <p:cNvPr id="2" name="图片 1">
            <a:extLst>
              <a:ext uri="{FF2B5EF4-FFF2-40B4-BE49-F238E27FC236}">
                <a16:creationId xmlns:a16="http://schemas.microsoft.com/office/drawing/2014/main" id="{1C0A4654-C809-26EA-E3AC-297111169BDF}"/>
              </a:ext>
            </a:extLst>
          </p:cNvPr>
          <p:cNvPicPr>
            <a:picLocks noChangeAspect="1"/>
          </p:cNvPicPr>
          <p:nvPr/>
        </p:nvPicPr>
        <p:blipFill>
          <a:blip r:embed="rId3"/>
          <a:stretch>
            <a:fillRect/>
          </a:stretch>
        </p:blipFill>
        <p:spPr>
          <a:xfrm>
            <a:off x="451872" y="1781909"/>
            <a:ext cx="6551060" cy="4139680"/>
          </a:xfrm>
          <a:prstGeom prst="rect">
            <a:avLst/>
          </a:prstGeom>
        </p:spPr>
      </p:pic>
    </p:spTree>
    <p:extLst>
      <p:ext uri="{BB962C8B-B14F-4D97-AF65-F5344CB8AC3E}">
        <p14:creationId xmlns:p14="http://schemas.microsoft.com/office/powerpoint/2010/main" val="3542661165"/>
      </p:ext>
    </p:extLst>
  </p:cSld>
  <p:clrMapOvr>
    <a:masterClrMapping/>
  </p:clrMapOvr>
  <mc:AlternateContent xmlns:mc="http://schemas.openxmlformats.org/markup-compatibility/2006" xmlns:p14="http://schemas.microsoft.com/office/powerpoint/2010/main">
    <mc:Choice Requires="p14">
      <p:transition spd="slow" p14:dur="2000" advTm="42940"/>
    </mc:Choice>
    <mc:Fallback xmlns="">
      <p:transition spd="slow" advTm="42940"/>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7688323E-B401-9D09-DE2B-8615367A90DB}"/>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10535" t="9107" r="50000" b="10552"/>
          <a:stretch/>
        </p:blipFill>
        <p:spPr bwMode="auto">
          <a:xfrm>
            <a:off x="6278531" y="1571527"/>
            <a:ext cx="5117468" cy="4289773"/>
          </a:xfrm>
          <a:prstGeom prst="rect">
            <a:avLst/>
          </a:prstGeom>
          <a:noFill/>
          <a:ln>
            <a:noFill/>
          </a:ln>
        </p:spPr>
      </p:pic>
      <p:grpSp>
        <p:nvGrpSpPr>
          <p:cNvPr id="9" name="组合 8">
            <a:extLst>
              <a:ext uri="{FF2B5EF4-FFF2-40B4-BE49-F238E27FC236}">
                <a16:creationId xmlns:a16="http://schemas.microsoft.com/office/drawing/2014/main" id="{E6ACB979-EE71-A1A0-4D93-F86D50EDAE32}"/>
              </a:ext>
            </a:extLst>
          </p:cNvPr>
          <p:cNvGrpSpPr/>
          <p:nvPr/>
        </p:nvGrpSpPr>
        <p:grpSpPr>
          <a:xfrm>
            <a:off x="723286" y="1677879"/>
            <a:ext cx="5501163" cy="3310653"/>
            <a:chOff x="475853" y="1261062"/>
            <a:chExt cx="4624919" cy="1759254"/>
          </a:xfrm>
        </p:grpSpPr>
        <p:sp>
          <p:nvSpPr>
            <p:cNvPr id="10" name="文本占位符 9">
              <a:extLst>
                <a:ext uri="{FF2B5EF4-FFF2-40B4-BE49-F238E27FC236}">
                  <a16:creationId xmlns:a16="http://schemas.microsoft.com/office/drawing/2014/main" id="{34A373A6-3104-A2D9-D28A-5FE6DA450AB8}"/>
                </a:ext>
              </a:extLst>
            </p:cNvPr>
            <p:cNvSpPr txBox="1">
              <a:spLocks/>
            </p:cNvSpPr>
            <p:nvPr/>
          </p:nvSpPr>
          <p:spPr>
            <a:xfrm>
              <a:off x="494384" y="1261062"/>
              <a:ext cx="4606388" cy="136568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rgbClr val="B4100A"/>
            </a:solidFill>
          </p:spPr>
          <p:txBody>
            <a:bodyPr wrap="square">
              <a:noAutofit/>
            </a:bodyPr>
            <a:lstStyle>
              <a:lvl1pPr marL="0" indent="0" algn="l" defTabSz="914400" rtl="0" eaLnBrk="1" latinLnBrk="0" hangingPunct="1">
                <a:lnSpc>
                  <a:spcPct val="90000"/>
                </a:lnSpc>
                <a:spcBef>
                  <a:spcPts val="1000"/>
                </a:spcBef>
                <a:buFont typeface="Arial" panose="020B0604020202020204" pitchFamily="34" charset="0"/>
                <a:buNone/>
                <a:defRPr sz="100" kern="1200">
                  <a:no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a:t>
              </a:r>
              <a:r>
                <a:rPr kumimoji="0" lang="en-US" altLang="zh-CN" sz="100" b="0" i="0" u="none" strike="noStrike" kern="1200" cap="none" spc="0" normalizeH="0" baseline="0" noProof="0">
                  <a:ln>
                    <a:noFill/>
                  </a:ln>
                  <a:noFill/>
                  <a:effectLst/>
                  <a:uLnTx/>
                  <a:uFillTx/>
                  <a:latin typeface="Arial"/>
                  <a:ea typeface="微软雅黑"/>
                  <a:cs typeface="+mn-cs"/>
                </a:rPr>
                <a:t>H</a:t>
              </a:r>
              <a:r>
                <a:rPr kumimoji="0" lang="zh-CN" altLang="en-US" sz="100" b="0" i="0" u="none" strike="noStrike" kern="1200" cap="none" spc="0" normalizeH="0" baseline="0" noProof="0">
                  <a:ln>
                    <a:noFill/>
                  </a:ln>
                  <a:noFill/>
                  <a:effectLst/>
                  <a:uLnTx/>
                  <a:uFillTx/>
                  <a:latin typeface="Arial"/>
                  <a:ea typeface="微软雅黑"/>
                  <a:cs typeface="+mn-cs"/>
                </a:rPr>
                <a:t>原子占比高，核反冲法探测中子效率高。</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物理性能优势：透明度高，机械强度高，体积大，可塑性强，无毒无害，不潮解，不氧化，耐辐照性能好。可胜任恶劣环境下的探测工作。</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发光衰减时间快，只有几纳秒，可胜任高通量中子探测。</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成本低廉。</a:t>
              </a:r>
              <a:endParaRPr kumimoji="0" lang="zh-CN" altLang="en-US" sz="100" b="0" i="0" u="none" strike="noStrike" kern="1200" cap="none" spc="0" normalizeH="0" baseline="0" noProof="0" dirty="0">
                <a:ln>
                  <a:noFill/>
                </a:ln>
                <a:noFill/>
                <a:effectLst/>
                <a:uLnTx/>
                <a:uFillTx/>
                <a:latin typeface="Arial"/>
                <a:ea typeface="微软雅黑"/>
                <a:cs typeface="+mn-cs"/>
              </a:endParaRPr>
            </a:p>
          </p:txBody>
        </p:sp>
        <p:sp>
          <p:nvSpPr>
            <p:cNvPr id="11" name="文本占位符 19">
              <a:extLst>
                <a:ext uri="{FF2B5EF4-FFF2-40B4-BE49-F238E27FC236}">
                  <a16:creationId xmlns:a16="http://schemas.microsoft.com/office/drawing/2014/main" id="{3FE93A14-3140-5148-03A3-2DEB2DDBA961}"/>
                </a:ext>
              </a:extLst>
            </p:cNvPr>
            <p:cNvSpPr txBox="1">
              <a:spLocks/>
            </p:cNvSpPr>
            <p:nvPr/>
          </p:nvSpPr>
          <p:spPr>
            <a:xfrm>
              <a:off x="475853" y="1267715"/>
              <a:ext cx="4240039" cy="1752601"/>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kern="1200" spc="1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根据</a:t>
              </a:r>
              <a:r>
                <a:rPr lang="zh-CN" altLang="en-US" sz="2400" dirty="0">
                  <a:latin typeface="+mn-ea"/>
                  <a:ea typeface="+mn-ea"/>
                  <a:cs typeface="Times New Roman" panose="02020603050405020304" pitchFamily="18" charset="0"/>
                </a:rPr>
                <a:t>塑闪</a:t>
              </a:r>
              <a:r>
                <a:rPr kumimoji="0" lang="zh-CN" altLang="en-US"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能谱机制，塑闪幅度谱的</a:t>
              </a:r>
              <a:r>
                <a:rPr kumimoji="0" lang="zh-CN" altLang="en-US" sz="2400" b="1" i="0" u="none" strike="noStrike" kern="1200" cap="none" spc="100" normalizeH="0" baseline="0" noProof="0" dirty="0">
                  <a:ln>
                    <a:noFill/>
                  </a:ln>
                  <a:solidFill>
                    <a:srgbClr val="FFFF00"/>
                  </a:solidFill>
                  <a:effectLst/>
                  <a:uLnTx/>
                  <a:uFillTx/>
                  <a:latin typeface="+mn-ea"/>
                  <a:ea typeface="+mn-ea"/>
                  <a:cs typeface="Times New Roman" panose="02020603050405020304" pitchFamily="18" charset="0"/>
                  <a:sym typeface="Arial" panose="020B0604020202020204" pitchFamily="34" charset="0"/>
                </a:rPr>
                <a:t>康普顿</a:t>
              </a:r>
              <a:r>
                <a:rPr lang="zh-CN" altLang="en-US" sz="2400" b="1" dirty="0">
                  <a:solidFill>
                    <a:srgbClr val="FFFF00"/>
                  </a:solidFill>
                  <a:latin typeface="+mn-ea"/>
                  <a:ea typeface="+mn-ea"/>
                  <a:cs typeface="Times New Roman" panose="02020603050405020304" pitchFamily="18" charset="0"/>
                </a:rPr>
                <a:t>下降沿</a:t>
              </a:r>
              <a:r>
                <a:rPr kumimoji="0" lang="en-US" altLang="zh-CN" sz="2400" b="1" i="0" u="none" strike="noStrike" kern="1200" cap="none" spc="100" normalizeH="0" baseline="0" noProof="0" dirty="0">
                  <a:ln>
                    <a:noFill/>
                  </a:ln>
                  <a:solidFill>
                    <a:srgbClr val="FFFF00"/>
                  </a:solidFill>
                  <a:effectLst/>
                  <a:uLnTx/>
                  <a:uFillTx/>
                  <a:latin typeface="+mn-ea"/>
                  <a:ea typeface="+mn-ea"/>
                  <a:cs typeface="Times New Roman" panose="02020603050405020304" pitchFamily="18" charset="0"/>
                  <a:sym typeface="Arial" panose="020B0604020202020204" pitchFamily="34" charset="0"/>
                </a:rPr>
                <a:t>50%</a:t>
              </a:r>
              <a:r>
                <a:rPr kumimoji="0" lang="zh-CN" altLang="en-US"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视作康普顿边缘能量，进行能量标定；</a:t>
              </a:r>
              <a:endParaRPr kumimoji="0" lang="en-US" altLang="zh-CN"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endParaRPr kumimoji="0" lang="zh-CN" altLang="en-US"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用</a:t>
              </a:r>
              <a:r>
                <a:rPr kumimoji="0" lang="en-US" altLang="zh-CN" sz="2400" b="0" i="0" u="none" strike="noStrike" kern="1200" cap="none" spc="100" normalizeH="0" baseline="3000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137</a:t>
              </a:r>
              <a:r>
                <a:rPr kumimoji="0" lang="en-US" altLang="zh-CN"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Cs</a:t>
              </a:r>
              <a:r>
                <a:rPr kumimoji="0" lang="zh-CN" altLang="en-US" sz="2400" b="0"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rPr>
                <a:t>放射源测量自制掺杂塑闪塑闪的幅度谱</a:t>
              </a:r>
              <a:endParaRPr kumimoji="0" lang="en-US" altLang="zh-CN" sz="2400" b="1" i="0" u="none" strike="noStrike" kern="1200" cap="none" spc="100" normalizeH="0" baseline="0" noProof="0" dirty="0">
                <a:ln>
                  <a:noFill/>
                </a:ln>
                <a:solidFill>
                  <a:srgbClr val="FFFFFF"/>
                </a:solidFill>
                <a:effectLst/>
                <a:uLnTx/>
                <a:uFillTx/>
                <a:latin typeface="+mn-ea"/>
                <a:ea typeface="+mn-ea"/>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pic>
        <p:nvPicPr>
          <p:cNvPr id="12" name="图片 11">
            <a:extLst>
              <a:ext uri="{FF2B5EF4-FFF2-40B4-BE49-F238E27FC236}">
                <a16:creationId xmlns:a16="http://schemas.microsoft.com/office/drawing/2014/main" id="{734FB3E6-B488-43F0-D303-93BB3D06FBB3}"/>
              </a:ext>
            </a:extLst>
          </p:cNvPr>
          <p:cNvPicPr>
            <a:picLocks noChangeAspect="1"/>
          </p:cNvPicPr>
          <p:nvPr/>
        </p:nvPicPr>
        <p:blipFill>
          <a:blip r:embed="rId4"/>
          <a:stretch>
            <a:fillRect/>
          </a:stretch>
        </p:blipFill>
        <p:spPr>
          <a:xfrm>
            <a:off x="723286" y="4309814"/>
            <a:ext cx="4976596" cy="1970082"/>
          </a:xfrm>
          <a:prstGeom prst="rect">
            <a:avLst/>
          </a:prstGeom>
        </p:spPr>
      </p:pic>
      <p:sp>
        <p:nvSpPr>
          <p:cNvPr id="14" name="文本框 13">
            <a:extLst>
              <a:ext uri="{FF2B5EF4-FFF2-40B4-BE49-F238E27FC236}">
                <a16:creationId xmlns:a16="http://schemas.microsoft.com/office/drawing/2014/main" id="{E9C6076C-ACE9-BE7A-FDF8-222299AFAB60}"/>
              </a:ext>
            </a:extLst>
          </p:cNvPr>
          <p:cNvSpPr txBox="1"/>
          <p:nvPr/>
        </p:nvSpPr>
        <p:spPr>
          <a:xfrm>
            <a:off x="9100560" y="5738562"/>
            <a:ext cx="1816100" cy="369332"/>
          </a:xfrm>
          <a:prstGeom prst="rect">
            <a:avLst/>
          </a:prstGeom>
          <a:noFill/>
        </p:spPr>
        <p:txBody>
          <a:bodyPr wrap="square" rtlCol="0">
            <a:spAutoFit/>
          </a:bodyPr>
          <a:lstStyle/>
          <a:p>
            <a:r>
              <a:rPr lang="zh-CN" altLang="en-US" dirty="0">
                <a:latin typeface="宋体" panose="02010600030101010101" pitchFamily="2" charset="-122"/>
                <a:ea typeface="宋体" panose="02010600030101010101" pitchFamily="2" charset="-122"/>
              </a:rPr>
              <a:t>道址</a:t>
            </a:r>
          </a:p>
        </p:txBody>
      </p:sp>
      <p:sp>
        <p:nvSpPr>
          <p:cNvPr id="15" name="Rectangle 2">
            <a:extLst>
              <a:ext uri="{FF2B5EF4-FFF2-40B4-BE49-F238E27FC236}">
                <a16:creationId xmlns:a16="http://schemas.microsoft.com/office/drawing/2014/main" id="{C4A9D929-32C9-5DD5-2A5E-A66D952783D8}"/>
              </a:ext>
            </a:extLst>
          </p:cNvPr>
          <p:cNvSpPr>
            <a:spLocks noChangeArrowheads="1"/>
          </p:cNvSpPr>
          <p:nvPr/>
        </p:nvSpPr>
        <p:spPr bwMode="auto">
          <a:xfrm>
            <a:off x="7251700" y="5697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pic>
        <p:nvPicPr>
          <p:cNvPr id="19" name="图片 18">
            <a:extLst>
              <a:ext uri="{FF2B5EF4-FFF2-40B4-BE49-F238E27FC236}">
                <a16:creationId xmlns:a16="http://schemas.microsoft.com/office/drawing/2014/main" id="{C29488D9-0DE5-55AA-34D7-8B30A79519CE}"/>
              </a:ext>
            </a:extLst>
          </p:cNvPr>
          <p:cNvPicPr>
            <a:picLocks noChangeAspect="1"/>
          </p:cNvPicPr>
          <p:nvPr/>
        </p:nvPicPr>
        <p:blipFill rotWithShape="1">
          <a:blip r:embed="rId3" cstate="print">
            <a:extLst>
              <a:ext uri="{28A0092B-C50C-407E-A947-70E740481C1C}">
                <a14:useLocalDpi xmlns:a14="http://schemas.microsoft.com/office/drawing/2010/main" val="0"/>
              </a:ext>
            </a:extLst>
          </a:blip>
          <a:srcRect l="74201" t="277" r="2740" b="79998"/>
          <a:stretch/>
        </p:blipFill>
        <p:spPr bwMode="auto">
          <a:xfrm>
            <a:off x="9633960" y="1522159"/>
            <a:ext cx="2492617" cy="1184612"/>
          </a:xfrm>
          <a:prstGeom prst="rect">
            <a:avLst/>
          </a:prstGeom>
          <a:noFill/>
          <a:ln>
            <a:noFill/>
          </a:ln>
        </p:spPr>
      </p:pic>
      <p:sp>
        <p:nvSpPr>
          <p:cNvPr id="20" name="文本框 19">
            <a:extLst>
              <a:ext uri="{FF2B5EF4-FFF2-40B4-BE49-F238E27FC236}">
                <a16:creationId xmlns:a16="http://schemas.microsoft.com/office/drawing/2014/main" id="{6FB8A040-8DBA-C22E-1A47-DE9986AE8DC6}"/>
              </a:ext>
            </a:extLst>
          </p:cNvPr>
          <p:cNvSpPr txBox="1"/>
          <p:nvPr/>
        </p:nvSpPr>
        <p:spPr>
          <a:xfrm>
            <a:off x="8195181" y="6095230"/>
            <a:ext cx="3644900" cy="369332"/>
          </a:xfrm>
          <a:prstGeom prst="rect">
            <a:avLst/>
          </a:prstGeom>
          <a:noFill/>
        </p:spPr>
        <p:txBody>
          <a:bodyPr wrap="square" rtlCol="0">
            <a:spAutoFit/>
          </a:bodyPr>
          <a:lstStyle/>
          <a:p>
            <a:r>
              <a:rPr lang="en-US" altLang="zh-CN" sz="1800" b="1" baseline="30000" dirty="0">
                <a:effectLst/>
                <a:latin typeface="Times New Roman" panose="02020603050405020304" pitchFamily="18" charset="0"/>
                <a:ea typeface="宋体" panose="02010600030101010101" pitchFamily="2" charset="-122"/>
              </a:rPr>
              <a:t>137</a:t>
            </a:r>
            <a:r>
              <a:rPr lang="en-US" altLang="zh-CN" sz="1800" b="1" dirty="0">
                <a:effectLst/>
                <a:latin typeface="Times New Roman" panose="02020603050405020304" pitchFamily="18" charset="0"/>
                <a:ea typeface="宋体" panose="02010600030101010101" pitchFamily="2" charset="-122"/>
              </a:rPr>
              <a:t>Cs</a:t>
            </a:r>
            <a:r>
              <a:rPr lang="zh-CN" altLang="zh-CN" sz="1800" b="1" dirty="0">
                <a:effectLst/>
                <a:latin typeface="Times New Roman" panose="02020603050405020304" pitchFamily="18" charset="0"/>
                <a:ea typeface="宋体" panose="02010600030101010101" pitchFamily="2" charset="-122"/>
                <a:cs typeface="Times New Roman" panose="02020603050405020304" pitchFamily="18" charset="0"/>
              </a:rPr>
              <a:t>实验谱与模拟谱</a:t>
            </a:r>
            <a:endParaRPr lang="zh-CN" altLang="en-US" b="1" dirty="0"/>
          </a:p>
        </p:txBody>
      </p:sp>
      <p:sp>
        <p:nvSpPr>
          <p:cNvPr id="21" name="矩形 20">
            <a:extLst>
              <a:ext uri="{FF2B5EF4-FFF2-40B4-BE49-F238E27FC236}">
                <a16:creationId xmlns:a16="http://schemas.microsoft.com/office/drawing/2014/main" id="{887C043F-5C13-1C43-E712-865428526B9A}"/>
              </a:ext>
            </a:extLst>
          </p:cNvPr>
          <p:cNvSpPr/>
          <p:nvPr/>
        </p:nvSpPr>
        <p:spPr>
          <a:xfrm>
            <a:off x="988341" y="1052566"/>
            <a:ext cx="39011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2.</a:t>
            </a:r>
            <a:r>
              <a:rPr lang="zh-CN" altLang="en-US" sz="2400" b="1" dirty="0">
                <a:solidFill>
                  <a:prstClr val="black"/>
                </a:solidFill>
                <a:latin typeface="Times New Roman" panose="02020603050405020304" charset="0"/>
                <a:ea typeface="楷体" panose="02010609060101010101" charset="-122"/>
              </a:rPr>
              <a:t> 能量响应线性</a:t>
            </a:r>
          </a:p>
        </p:txBody>
      </p:sp>
      <p:sp>
        <p:nvSpPr>
          <p:cNvPr id="2" name="文本占位符 52">
            <a:extLst>
              <a:ext uri="{FF2B5EF4-FFF2-40B4-BE49-F238E27FC236}">
                <a16:creationId xmlns:a16="http://schemas.microsoft.com/office/drawing/2014/main" id="{98528F07-B28A-111F-D9C4-747992CB018B}"/>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graphicFrame>
        <p:nvGraphicFramePr>
          <p:cNvPr id="3" name="对象 2">
            <a:extLst>
              <a:ext uri="{FF2B5EF4-FFF2-40B4-BE49-F238E27FC236}">
                <a16:creationId xmlns:a16="http://schemas.microsoft.com/office/drawing/2014/main" id="{CAFF32E6-4DB5-092D-8935-B50820FF0E01}"/>
              </a:ext>
            </a:extLst>
          </p:cNvPr>
          <p:cNvGraphicFramePr>
            <a:graphicFrameLocks noChangeAspect="1"/>
          </p:cNvGraphicFramePr>
          <p:nvPr>
            <p:extLst>
              <p:ext uri="{D42A27DB-BD31-4B8C-83A1-F6EECF244321}">
                <p14:modId xmlns:p14="http://schemas.microsoft.com/office/powerpoint/2010/main" val="3395571307"/>
              </p:ext>
            </p:extLst>
          </p:nvPr>
        </p:nvGraphicFramePr>
        <p:xfrm>
          <a:off x="6642991" y="834889"/>
          <a:ext cx="2513709" cy="717558"/>
        </p:xfrm>
        <a:graphic>
          <a:graphicData uri="http://schemas.openxmlformats.org/presentationml/2006/ole">
            <mc:AlternateContent xmlns:mc="http://schemas.openxmlformats.org/markup-compatibility/2006">
              <mc:Choice xmlns:v="urn:schemas-microsoft-com:vml" Requires="v">
                <p:oleObj r:id="rId5" imgW="1600200" imgH="457200" progId="Equation.DSMT4">
                  <p:embed/>
                </p:oleObj>
              </mc:Choice>
              <mc:Fallback>
                <p:oleObj r:id="rId5" imgW="1600200" imgH="457200" progId="Equation.DSMT4">
                  <p:embed/>
                  <p:pic>
                    <p:nvPicPr>
                      <p:cNvPr id="18" name="对象 17">
                        <a:extLst>
                          <a:ext uri="{FF2B5EF4-FFF2-40B4-BE49-F238E27FC236}">
                            <a16:creationId xmlns:a16="http://schemas.microsoft.com/office/drawing/2014/main" id="{4C14C98D-02E6-2109-E144-82FD2C25B541}"/>
                          </a:ext>
                        </a:extLst>
                      </p:cNvPr>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642991" y="834889"/>
                        <a:ext cx="2513709" cy="717558"/>
                      </a:xfrm>
                      <a:prstGeom prst="rect">
                        <a:avLst/>
                      </a:prstGeom>
                      <a:noFill/>
                    </p:spPr>
                  </p:pic>
                </p:oleObj>
              </mc:Fallback>
            </mc:AlternateContent>
          </a:graphicData>
        </a:graphic>
      </p:graphicFrame>
      <p:sp>
        <p:nvSpPr>
          <p:cNvPr id="4" name="文本框 3">
            <a:extLst>
              <a:ext uri="{FF2B5EF4-FFF2-40B4-BE49-F238E27FC236}">
                <a16:creationId xmlns:a16="http://schemas.microsoft.com/office/drawing/2014/main" id="{8819EB7E-43BB-019E-A328-B08B4FCF703D}"/>
              </a:ext>
            </a:extLst>
          </p:cNvPr>
          <p:cNvSpPr txBox="1"/>
          <p:nvPr/>
        </p:nvSpPr>
        <p:spPr>
          <a:xfrm>
            <a:off x="6116508" y="434779"/>
            <a:ext cx="3356206" cy="400110"/>
          </a:xfrm>
          <a:prstGeom prst="rect">
            <a:avLst/>
          </a:prstGeom>
          <a:noFill/>
        </p:spPr>
        <p:txBody>
          <a:bodyPr wrap="square" rtlCol="0">
            <a:spAutoFit/>
          </a:bodyPr>
          <a:lstStyle/>
          <a:p>
            <a:r>
              <a:rPr lang="zh-CN" altLang="zh-CN" sz="2000" dirty="0">
                <a:effectLst/>
                <a:latin typeface="Times New Roman" panose="02020603050405020304" pitchFamily="18" charset="0"/>
                <a:ea typeface="宋体" panose="02010600030101010101" pitchFamily="2" charset="-122"/>
                <a:cs typeface="Times New Roman" panose="02020603050405020304" pitchFamily="18" charset="0"/>
              </a:rPr>
              <a:t>康普顿坪区边缘能量</a:t>
            </a:r>
            <a:r>
              <a:rPr lang="zh-CN" altLang="en-US" sz="2000" dirty="0">
                <a:effectLst/>
                <a:latin typeface="Times New Roman" panose="02020603050405020304" pitchFamily="18" charset="0"/>
                <a:ea typeface="宋体" panose="02010600030101010101" pitchFamily="2" charset="-122"/>
                <a:cs typeface="Times New Roman" panose="02020603050405020304" pitchFamily="18" charset="0"/>
              </a:rPr>
              <a:t>公式：</a:t>
            </a:r>
            <a:endParaRPr lang="zh-CN" altLang="en-US" sz="2000" dirty="0"/>
          </a:p>
        </p:txBody>
      </p:sp>
    </p:spTree>
    <p:extLst>
      <p:ext uri="{BB962C8B-B14F-4D97-AF65-F5344CB8AC3E}">
        <p14:creationId xmlns:p14="http://schemas.microsoft.com/office/powerpoint/2010/main" val="831035819"/>
      </p:ext>
    </p:extLst>
  </p:cSld>
  <p:clrMapOvr>
    <a:masterClrMapping/>
  </p:clrMapOvr>
  <mc:AlternateContent xmlns:mc="http://schemas.openxmlformats.org/markup-compatibility/2006" xmlns:p14="http://schemas.microsoft.com/office/powerpoint/2010/main">
    <mc:Choice Requires="p14">
      <p:transition spd="slow" p14:dur="2000" advTm="74178"/>
    </mc:Choice>
    <mc:Fallback xmlns="">
      <p:transition spd="slow" advTm="74178"/>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A0EE6F0C-AA7B-4700-8F6D-B80940D1AF80}"/>
              </a:ext>
            </a:extLst>
          </p:cNvPr>
          <p:cNvPicPr/>
          <p:nvPr/>
        </p:nvPicPr>
        <p:blipFill rotWithShape="1">
          <a:blip r:embed="rId3"/>
          <a:srcRect l="8574" t="4552" r="7766" b="3359"/>
          <a:stretch/>
        </p:blipFill>
        <p:spPr>
          <a:xfrm>
            <a:off x="148856" y="1711842"/>
            <a:ext cx="6262577" cy="3997842"/>
          </a:xfrm>
          <a:prstGeom prst="rect">
            <a:avLst/>
          </a:prstGeom>
        </p:spPr>
      </p:pic>
      <p:sp>
        <p:nvSpPr>
          <p:cNvPr id="2" name="矩形 1">
            <a:extLst>
              <a:ext uri="{FF2B5EF4-FFF2-40B4-BE49-F238E27FC236}">
                <a16:creationId xmlns:a16="http://schemas.microsoft.com/office/drawing/2014/main" id="{04C2140A-AF55-46FC-8145-8F6BFFB6A01F}"/>
              </a:ext>
            </a:extLst>
          </p:cNvPr>
          <p:cNvSpPr/>
          <p:nvPr/>
        </p:nvSpPr>
        <p:spPr>
          <a:xfrm>
            <a:off x="1993741" y="1481219"/>
            <a:ext cx="3231975" cy="400110"/>
          </a:xfrm>
          <a:prstGeom prst="rect">
            <a:avLst/>
          </a:prstGeom>
        </p:spPr>
        <p:txBody>
          <a:bodyPr wrap="none">
            <a:spAutoFit/>
          </a:bodyPr>
          <a:lstStyle/>
          <a:p>
            <a:r>
              <a:rPr lang="en-US" altLang="zh-CN" sz="2000" baseline="30000" dirty="0">
                <a:latin typeface="Times New Roman" panose="02020603050405020304" pitchFamily="18" charset="0"/>
                <a:cs typeface="Times New Roman" panose="02020603050405020304" pitchFamily="18" charset="0"/>
              </a:rPr>
              <a:t>137</a:t>
            </a:r>
            <a:r>
              <a:rPr lang="en-US" altLang="zh-CN" sz="2000" dirty="0">
                <a:latin typeface="Times New Roman" panose="02020603050405020304" pitchFamily="18" charset="0"/>
                <a:cs typeface="Times New Roman" panose="02020603050405020304" pitchFamily="18" charset="0"/>
              </a:rPr>
              <a:t>Cs</a:t>
            </a:r>
            <a:r>
              <a:rPr lang="zh-CN" altLang="en-US" sz="2000" dirty="0">
                <a:latin typeface="Times New Roman" panose="02020603050405020304" pitchFamily="18" charset="0"/>
                <a:cs typeface="Times New Roman" panose="02020603050405020304" pitchFamily="18" charset="0"/>
              </a:rPr>
              <a:t>、</a:t>
            </a:r>
            <a:r>
              <a:rPr lang="en-US" altLang="zh-CN" sz="2000" baseline="30000" dirty="0">
                <a:latin typeface="Times New Roman" panose="02020603050405020304" pitchFamily="18" charset="0"/>
                <a:cs typeface="Times New Roman" panose="02020603050405020304" pitchFamily="18" charset="0"/>
              </a:rPr>
              <a:t>22</a:t>
            </a:r>
            <a:r>
              <a:rPr lang="en-US" altLang="zh-CN" sz="2000" dirty="0">
                <a:latin typeface="Times New Roman" panose="02020603050405020304" pitchFamily="18" charset="0"/>
                <a:cs typeface="Times New Roman" panose="02020603050405020304" pitchFamily="18" charset="0"/>
              </a:rPr>
              <a:t>Na</a:t>
            </a:r>
            <a:r>
              <a:rPr lang="zh-CN" altLang="en-US" sz="2000" dirty="0">
                <a:latin typeface="楷体" panose="02010609060101010101" pitchFamily="49" charset="-122"/>
                <a:ea typeface="楷体" panose="02010609060101010101" pitchFamily="49" charset="-122"/>
              </a:rPr>
              <a:t>的脉冲幅度谱图</a:t>
            </a:r>
          </a:p>
        </p:txBody>
      </p:sp>
      <p:sp>
        <p:nvSpPr>
          <p:cNvPr id="3" name="矩形 2">
            <a:extLst>
              <a:ext uri="{FF2B5EF4-FFF2-40B4-BE49-F238E27FC236}">
                <a16:creationId xmlns:a16="http://schemas.microsoft.com/office/drawing/2014/main" id="{EFB603DC-72AC-4F49-A83C-0D3F5391AF54}"/>
              </a:ext>
            </a:extLst>
          </p:cNvPr>
          <p:cNvSpPr/>
          <p:nvPr/>
        </p:nvSpPr>
        <p:spPr>
          <a:xfrm>
            <a:off x="7830406" y="1395075"/>
            <a:ext cx="3262432" cy="400110"/>
          </a:xfrm>
          <a:prstGeom prst="rect">
            <a:avLst/>
          </a:prstGeom>
        </p:spPr>
        <p:txBody>
          <a:bodyPr wrap="none">
            <a:spAutoFit/>
          </a:bodyPr>
          <a:lstStyle/>
          <a:p>
            <a:r>
              <a:rPr lang="zh-CN" altLang="en-US" sz="2000" dirty="0">
                <a:latin typeface="华文中宋" panose="02010600040101010101" pitchFamily="2" charset="-122"/>
                <a:ea typeface="华文中宋" panose="02010600040101010101" pitchFamily="2" charset="-122"/>
              </a:rPr>
              <a:t>自制掺硼塑闪</a:t>
            </a:r>
            <a:r>
              <a:rPr lang="zh-CN" altLang="zh-CN" sz="2000" dirty="0">
                <a:latin typeface="华文中宋" panose="02010600040101010101" pitchFamily="2" charset="-122"/>
                <a:ea typeface="华文中宋" panose="02010600040101010101" pitchFamily="2" charset="-122"/>
              </a:rPr>
              <a:t>能量刻度曲线</a:t>
            </a:r>
            <a:endParaRPr lang="zh-CN" altLang="en-US" sz="2000" dirty="0">
              <a:latin typeface="华文中宋" panose="02010600040101010101" pitchFamily="2" charset="-122"/>
              <a:ea typeface="华文中宋" panose="02010600040101010101" pitchFamily="2" charset="-122"/>
            </a:endParaRPr>
          </a:p>
        </p:txBody>
      </p:sp>
      <p:sp>
        <p:nvSpPr>
          <p:cNvPr id="4" name="矩形 3">
            <a:extLst>
              <a:ext uri="{FF2B5EF4-FFF2-40B4-BE49-F238E27FC236}">
                <a16:creationId xmlns:a16="http://schemas.microsoft.com/office/drawing/2014/main" id="{33270D60-3DC1-45DD-AA8B-DF8C74B98D01}"/>
              </a:ext>
            </a:extLst>
          </p:cNvPr>
          <p:cNvSpPr/>
          <p:nvPr/>
        </p:nvSpPr>
        <p:spPr>
          <a:xfrm>
            <a:off x="1269313" y="5733634"/>
            <a:ext cx="4801314" cy="400110"/>
          </a:xfrm>
          <a:prstGeom prst="rect">
            <a:avLst/>
          </a:prstGeom>
        </p:spPr>
        <p:txBody>
          <a:bodyPr wrap="none">
            <a:spAutoFit/>
          </a:bodyPr>
          <a:lstStyle/>
          <a:p>
            <a:r>
              <a:rPr lang="zh-CN" altLang="en-US" sz="2000" b="1" dirty="0">
                <a:latin typeface="+mn-ea"/>
              </a:rPr>
              <a:t>康普顿坪下降沿半高处的道址作能量刻度</a:t>
            </a:r>
          </a:p>
        </p:txBody>
      </p:sp>
      <p:sp>
        <p:nvSpPr>
          <p:cNvPr id="5" name="矩形 4">
            <a:extLst>
              <a:ext uri="{FF2B5EF4-FFF2-40B4-BE49-F238E27FC236}">
                <a16:creationId xmlns:a16="http://schemas.microsoft.com/office/drawing/2014/main" id="{1AF02EFF-5435-44BE-9091-944CF1403493}"/>
              </a:ext>
            </a:extLst>
          </p:cNvPr>
          <p:cNvSpPr/>
          <p:nvPr/>
        </p:nvSpPr>
        <p:spPr>
          <a:xfrm>
            <a:off x="7481208" y="5784931"/>
            <a:ext cx="3313728" cy="348813"/>
          </a:xfrm>
          <a:prstGeom prst="rect">
            <a:avLst/>
          </a:prstGeom>
        </p:spPr>
        <p:txBody>
          <a:bodyPr wrap="none">
            <a:spAutoFit/>
          </a:bodyPr>
          <a:lstStyle/>
          <a:p>
            <a:pPr indent="304800" algn="just">
              <a:lnSpc>
                <a:spcPts val="2000"/>
              </a:lnSpc>
              <a:spcAft>
                <a:spcPts val="0"/>
              </a:spcAft>
            </a:pPr>
            <a:r>
              <a:rPr lang="zh-CN" altLang="zh-CN" sz="2000" b="1" dirty="0">
                <a:latin typeface="+mn-ea"/>
              </a:rPr>
              <a:t>具有较好的能量响应线性</a:t>
            </a:r>
            <a:endParaRPr lang="zh-CN" altLang="zh-CN" kern="100" dirty="0">
              <a:latin typeface="+mn-ea"/>
              <a:cs typeface="Times New Roman" panose="02020603050405020304" pitchFamily="18" charset="0"/>
            </a:endParaRPr>
          </a:p>
        </p:txBody>
      </p:sp>
      <p:pic>
        <p:nvPicPr>
          <p:cNvPr id="6" name="图片 5">
            <a:extLst>
              <a:ext uri="{FF2B5EF4-FFF2-40B4-BE49-F238E27FC236}">
                <a16:creationId xmlns:a16="http://schemas.microsoft.com/office/drawing/2014/main" id="{8A515B7C-C85B-90EE-7986-C62DEA378CF3}"/>
              </a:ext>
            </a:extLst>
          </p:cNvPr>
          <p:cNvPicPr>
            <a:picLocks noChangeAspect="1"/>
          </p:cNvPicPr>
          <p:nvPr/>
        </p:nvPicPr>
        <p:blipFill>
          <a:blip r:embed="rId4"/>
          <a:stretch>
            <a:fillRect/>
          </a:stretch>
        </p:blipFill>
        <p:spPr>
          <a:xfrm>
            <a:off x="6499201" y="1914341"/>
            <a:ext cx="5277742" cy="3253608"/>
          </a:xfrm>
          <a:prstGeom prst="rect">
            <a:avLst/>
          </a:prstGeom>
        </p:spPr>
      </p:pic>
      <p:cxnSp>
        <p:nvCxnSpPr>
          <p:cNvPr id="9" name="直接连接符 8">
            <a:extLst>
              <a:ext uri="{FF2B5EF4-FFF2-40B4-BE49-F238E27FC236}">
                <a16:creationId xmlns:a16="http://schemas.microsoft.com/office/drawing/2014/main" id="{D4A7E5C9-9667-7E21-B43D-22117462846A}"/>
              </a:ext>
            </a:extLst>
          </p:cNvPr>
          <p:cNvCxnSpPr>
            <a:cxnSpLocks/>
          </p:cNvCxnSpPr>
          <p:nvPr/>
        </p:nvCxnSpPr>
        <p:spPr>
          <a:xfrm flipV="1">
            <a:off x="1951209" y="1816451"/>
            <a:ext cx="0" cy="3563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a:extLst>
              <a:ext uri="{FF2B5EF4-FFF2-40B4-BE49-F238E27FC236}">
                <a16:creationId xmlns:a16="http://schemas.microsoft.com/office/drawing/2014/main" id="{0C1AE512-0952-ED3B-49FB-0F22FDFCD05E}"/>
              </a:ext>
            </a:extLst>
          </p:cNvPr>
          <p:cNvCxnSpPr>
            <a:cxnSpLocks/>
          </p:cNvCxnSpPr>
          <p:nvPr/>
        </p:nvCxnSpPr>
        <p:spPr>
          <a:xfrm flipV="1">
            <a:off x="2560817" y="1830624"/>
            <a:ext cx="0" cy="3563624"/>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a:extLst>
              <a:ext uri="{FF2B5EF4-FFF2-40B4-BE49-F238E27FC236}">
                <a16:creationId xmlns:a16="http://schemas.microsoft.com/office/drawing/2014/main" id="{0471FF95-7070-BC35-79C4-672F13A26D1B}"/>
              </a:ext>
            </a:extLst>
          </p:cNvPr>
          <p:cNvCxnSpPr>
            <a:cxnSpLocks/>
          </p:cNvCxnSpPr>
          <p:nvPr/>
        </p:nvCxnSpPr>
        <p:spPr>
          <a:xfrm flipV="1">
            <a:off x="5403244" y="1805818"/>
            <a:ext cx="0" cy="3563624"/>
          </a:xfrm>
          <a:prstGeom prst="line">
            <a:avLst/>
          </a:prstGeom>
        </p:spPr>
        <p:style>
          <a:lnRef idx="1">
            <a:schemeClr val="accent1"/>
          </a:lnRef>
          <a:fillRef idx="0">
            <a:schemeClr val="accent1"/>
          </a:fillRef>
          <a:effectRef idx="0">
            <a:schemeClr val="accent1"/>
          </a:effectRef>
          <a:fontRef idx="minor">
            <a:schemeClr val="tx1"/>
          </a:fontRef>
        </p:style>
      </p:cxnSp>
      <p:sp>
        <p:nvSpPr>
          <p:cNvPr id="20" name="文本框 19">
            <a:extLst>
              <a:ext uri="{FF2B5EF4-FFF2-40B4-BE49-F238E27FC236}">
                <a16:creationId xmlns:a16="http://schemas.microsoft.com/office/drawing/2014/main" id="{B129E48A-9602-6D3F-5DE2-D8D443784F18}"/>
              </a:ext>
            </a:extLst>
          </p:cNvPr>
          <p:cNvSpPr txBox="1"/>
          <p:nvPr/>
        </p:nvSpPr>
        <p:spPr>
          <a:xfrm>
            <a:off x="896124" y="2078940"/>
            <a:ext cx="116168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340.7keV</a:t>
            </a:r>
            <a:endParaRPr lang="zh-CN" altLang="en-US" dirty="0">
              <a:latin typeface="Times New Roman" panose="02020603050405020304" pitchFamily="18" charset="0"/>
              <a:cs typeface="Times New Roman" panose="02020603050405020304" pitchFamily="18" charset="0"/>
            </a:endParaRPr>
          </a:p>
        </p:txBody>
      </p:sp>
      <p:sp>
        <p:nvSpPr>
          <p:cNvPr id="21" name="文本框 20">
            <a:extLst>
              <a:ext uri="{FF2B5EF4-FFF2-40B4-BE49-F238E27FC236}">
                <a16:creationId xmlns:a16="http://schemas.microsoft.com/office/drawing/2014/main" id="{8FEDCDC9-EA1C-6C66-289D-BB3CB94A20E1}"/>
              </a:ext>
            </a:extLst>
          </p:cNvPr>
          <p:cNvSpPr txBox="1"/>
          <p:nvPr/>
        </p:nvSpPr>
        <p:spPr>
          <a:xfrm>
            <a:off x="2516849" y="2520288"/>
            <a:ext cx="1161688"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447.4keV</a:t>
            </a:r>
            <a:endParaRPr lang="zh-CN" altLang="en-US" dirty="0">
              <a:latin typeface="Times New Roman" panose="02020603050405020304" pitchFamily="18" charset="0"/>
              <a:cs typeface="Times New Roman" panose="02020603050405020304" pitchFamily="18" charset="0"/>
            </a:endParaRPr>
          </a:p>
        </p:txBody>
      </p:sp>
      <p:sp>
        <p:nvSpPr>
          <p:cNvPr id="22" name="文本框 21">
            <a:extLst>
              <a:ext uri="{FF2B5EF4-FFF2-40B4-BE49-F238E27FC236}">
                <a16:creationId xmlns:a16="http://schemas.microsoft.com/office/drawing/2014/main" id="{FBB4E9CA-C7D0-9DC3-6652-B3B28B4A66AA}"/>
              </a:ext>
            </a:extLst>
          </p:cNvPr>
          <p:cNvSpPr txBox="1"/>
          <p:nvPr/>
        </p:nvSpPr>
        <p:spPr>
          <a:xfrm>
            <a:off x="4253439" y="2335622"/>
            <a:ext cx="1272121" cy="369332"/>
          </a:xfrm>
          <a:prstGeom prst="rect">
            <a:avLst/>
          </a:prstGeom>
          <a:noFill/>
        </p:spPr>
        <p:txBody>
          <a:bodyPr wrap="square" rtlCol="0">
            <a:spAutoFit/>
          </a:bodyPr>
          <a:lstStyle/>
          <a:p>
            <a:r>
              <a:rPr lang="en-US" altLang="zh-CN" dirty="0">
                <a:latin typeface="Times New Roman" panose="02020603050405020304" pitchFamily="18" charset="0"/>
                <a:cs typeface="Times New Roman" panose="02020603050405020304" pitchFamily="18" charset="0"/>
              </a:rPr>
              <a:t>1061.7keV</a:t>
            </a:r>
            <a:endParaRPr lang="zh-CN" altLang="en-US" dirty="0">
              <a:latin typeface="Times New Roman" panose="02020603050405020304" pitchFamily="18" charset="0"/>
              <a:cs typeface="Times New Roman" panose="02020603050405020304" pitchFamily="18" charset="0"/>
            </a:endParaRPr>
          </a:p>
        </p:txBody>
      </p:sp>
      <p:sp>
        <p:nvSpPr>
          <p:cNvPr id="23" name="文本占位符 52">
            <a:extLst>
              <a:ext uri="{FF2B5EF4-FFF2-40B4-BE49-F238E27FC236}">
                <a16:creationId xmlns:a16="http://schemas.microsoft.com/office/drawing/2014/main" id="{B7B157F0-1082-06E9-B2A3-ED72C80860F2}"/>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7" name="矩形 6">
            <a:extLst>
              <a:ext uri="{FF2B5EF4-FFF2-40B4-BE49-F238E27FC236}">
                <a16:creationId xmlns:a16="http://schemas.microsoft.com/office/drawing/2014/main" id="{185D0761-3CB1-6388-0143-324913E7B64B}"/>
              </a:ext>
            </a:extLst>
          </p:cNvPr>
          <p:cNvSpPr/>
          <p:nvPr/>
        </p:nvSpPr>
        <p:spPr>
          <a:xfrm>
            <a:off x="988341" y="1052566"/>
            <a:ext cx="39011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2.</a:t>
            </a:r>
            <a:r>
              <a:rPr lang="zh-CN" altLang="en-US" sz="2400" b="1" dirty="0">
                <a:solidFill>
                  <a:prstClr val="black"/>
                </a:solidFill>
                <a:latin typeface="Times New Roman" panose="02020603050405020304" charset="0"/>
                <a:ea typeface="楷体" panose="02010609060101010101" charset="-122"/>
              </a:rPr>
              <a:t> 能量响应线性</a:t>
            </a:r>
          </a:p>
        </p:txBody>
      </p:sp>
    </p:spTree>
    <p:extLst>
      <p:ext uri="{BB962C8B-B14F-4D97-AF65-F5344CB8AC3E}">
        <p14:creationId xmlns:p14="http://schemas.microsoft.com/office/powerpoint/2010/main" val="907019485"/>
      </p:ext>
    </p:extLst>
  </p:cSld>
  <p:clrMapOvr>
    <a:masterClrMapping/>
  </p:clrMapOvr>
  <mc:AlternateContent xmlns:mc="http://schemas.openxmlformats.org/markup-compatibility/2006" xmlns:p14="http://schemas.microsoft.com/office/powerpoint/2010/main">
    <mc:Choice Requires="p14">
      <p:transition spd="slow" p14:dur="2000" advTm="30658"/>
    </mc:Choice>
    <mc:Fallback xmlns="">
      <p:transition spd="slow" advTm="30658"/>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E6ACB979-EE71-A1A0-4D93-F86D50EDAE32}"/>
              </a:ext>
            </a:extLst>
          </p:cNvPr>
          <p:cNvGrpSpPr/>
          <p:nvPr/>
        </p:nvGrpSpPr>
        <p:grpSpPr>
          <a:xfrm>
            <a:off x="723286" y="1677879"/>
            <a:ext cx="5501163" cy="3310653"/>
            <a:chOff x="475853" y="1261062"/>
            <a:chExt cx="4624919" cy="1759254"/>
          </a:xfrm>
        </p:grpSpPr>
        <p:sp>
          <p:nvSpPr>
            <p:cNvPr id="10" name="文本占位符 9">
              <a:extLst>
                <a:ext uri="{FF2B5EF4-FFF2-40B4-BE49-F238E27FC236}">
                  <a16:creationId xmlns:a16="http://schemas.microsoft.com/office/drawing/2014/main" id="{34A373A6-3104-A2D9-D28A-5FE6DA450AB8}"/>
                </a:ext>
              </a:extLst>
            </p:cNvPr>
            <p:cNvSpPr txBox="1">
              <a:spLocks/>
            </p:cNvSpPr>
            <p:nvPr/>
          </p:nvSpPr>
          <p:spPr>
            <a:xfrm>
              <a:off x="494384" y="1261062"/>
              <a:ext cx="4606388" cy="136568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rgbClr val="B4100A"/>
            </a:solidFill>
          </p:spPr>
          <p:txBody>
            <a:bodyPr wrap="square">
              <a:noAutofit/>
            </a:bodyPr>
            <a:lstStyle>
              <a:lvl1pPr marL="0" indent="0" algn="l" defTabSz="914400" rtl="0" eaLnBrk="1" latinLnBrk="0" hangingPunct="1">
                <a:lnSpc>
                  <a:spcPct val="90000"/>
                </a:lnSpc>
                <a:spcBef>
                  <a:spcPts val="1000"/>
                </a:spcBef>
                <a:buFont typeface="Arial" panose="020B0604020202020204" pitchFamily="34" charset="0"/>
                <a:buNone/>
                <a:defRPr sz="100" kern="1200">
                  <a:no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a:t>
              </a:r>
              <a:r>
                <a:rPr kumimoji="0" lang="en-US" altLang="zh-CN" sz="100" b="0" i="0" u="none" strike="noStrike" kern="1200" cap="none" spc="0" normalizeH="0" baseline="0" noProof="0">
                  <a:ln>
                    <a:noFill/>
                  </a:ln>
                  <a:noFill/>
                  <a:effectLst/>
                  <a:uLnTx/>
                  <a:uFillTx/>
                  <a:latin typeface="Arial"/>
                  <a:ea typeface="微软雅黑"/>
                  <a:cs typeface="+mn-cs"/>
                </a:rPr>
                <a:t>H</a:t>
              </a:r>
              <a:r>
                <a:rPr kumimoji="0" lang="zh-CN" altLang="en-US" sz="100" b="0" i="0" u="none" strike="noStrike" kern="1200" cap="none" spc="0" normalizeH="0" baseline="0" noProof="0">
                  <a:ln>
                    <a:noFill/>
                  </a:ln>
                  <a:noFill/>
                  <a:effectLst/>
                  <a:uLnTx/>
                  <a:uFillTx/>
                  <a:latin typeface="Arial"/>
                  <a:ea typeface="微软雅黑"/>
                  <a:cs typeface="+mn-cs"/>
                </a:rPr>
                <a:t>原子占比高，核反冲法探测中子效率高。</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物理性能优势：透明度高，机械强度高，体积大，可塑性强，无毒无害，不潮解，不氧化，耐辐照性能好。可胜任恶劣环境下的探测工作。</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发光衰减时间快，只有几纳秒，可胜任高通量中子探测。</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成本低廉。</a:t>
              </a:r>
              <a:endParaRPr kumimoji="0" lang="zh-CN" altLang="en-US" sz="100" b="0" i="0" u="none" strike="noStrike" kern="1200" cap="none" spc="0" normalizeH="0" baseline="0" noProof="0" dirty="0">
                <a:ln>
                  <a:noFill/>
                </a:ln>
                <a:noFill/>
                <a:effectLst/>
                <a:uLnTx/>
                <a:uFillTx/>
                <a:latin typeface="Arial"/>
                <a:ea typeface="微软雅黑"/>
                <a:cs typeface="+mn-cs"/>
              </a:endParaRPr>
            </a:p>
          </p:txBody>
        </p:sp>
        <p:sp>
          <p:nvSpPr>
            <p:cNvPr id="11" name="文本占位符 19">
              <a:extLst>
                <a:ext uri="{FF2B5EF4-FFF2-40B4-BE49-F238E27FC236}">
                  <a16:creationId xmlns:a16="http://schemas.microsoft.com/office/drawing/2014/main" id="{3FE93A14-3140-5148-03A3-2DEB2DDBA961}"/>
                </a:ext>
              </a:extLst>
            </p:cNvPr>
            <p:cNvSpPr txBox="1">
              <a:spLocks/>
            </p:cNvSpPr>
            <p:nvPr/>
          </p:nvSpPr>
          <p:spPr>
            <a:xfrm>
              <a:off x="475853" y="1267715"/>
              <a:ext cx="4240039" cy="1752601"/>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kern="1200" spc="1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塑料闪烁体中</a:t>
              </a:r>
              <a:r>
                <a:rPr kumimoji="0" lang="zh-CN" altLang="en-US" sz="2000" b="1" i="0" u="none" strike="noStrike" kern="1200" cap="none" spc="100" normalizeH="0" baseline="0" noProof="0" dirty="0">
                  <a:ln>
                    <a:noFill/>
                  </a:ln>
                  <a:solidFill>
                    <a:srgbClr val="FFFF00"/>
                  </a:solidFill>
                  <a:effectLst/>
                  <a:uLnTx/>
                  <a:uFillTx/>
                  <a:latin typeface="微软雅黑"/>
                  <a:ea typeface="微软雅黑"/>
                  <a:cs typeface="Times New Roman" panose="02020603050405020304" pitchFamily="18" charset="0"/>
                  <a:sym typeface="Arial" panose="020B0604020202020204" pitchFamily="34" charset="0"/>
                </a:rPr>
                <a:t>能谱幅度</a:t>
              </a:r>
              <a:r>
                <a:rPr kumimoji="0" lang="zh-CN" altLang="en-US"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能够反应闪烁体的</a:t>
              </a:r>
              <a:r>
                <a:rPr kumimoji="0" lang="zh-CN" altLang="en-US" sz="2000" b="1" i="0" u="none" strike="noStrike" kern="1200" cap="none" spc="100" normalizeH="0" baseline="0" noProof="0" dirty="0">
                  <a:ln>
                    <a:noFill/>
                  </a:ln>
                  <a:solidFill>
                    <a:srgbClr val="FFFF00"/>
                  </a:solidFill>
                  <a:effectLst/>
                  <a:uLnTx/>
                  <a:uFillTx/>
                  <a:latin typeface="微软雅黑"/>
                  <a:ea typeface="微软雅黑"/>
                  <a:cs typeface="Times New Roman" panose="02020603050405020304" pitchFamily="18" charset="0"/>
                  <a:sym typeface="Arial" panose="020B0604020202020204" pitchFamily="34" charset="0"/>
                </a:rPr>
                <a:t>光产额大小</a:t>
              </a:r>
              <a:r>
                <a:rPr kumimoji="0" lang="en-US" altLang="zh-CN"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a:t>
              </a:r>
              <a:r>
                <a:rPr kumimoji="0" lang="zh-CN" altLang="en-US"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单位能量产生的光子数</a:t>
              </a:r>
              <a:r>
                <a:rPr kumimoji="0" lang="en-US" altLang="zh-CN"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a:t>
              </a: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zh-CN" altLang="en-US" sz="2000" dirty="0">
                  <a:latin typeface="微软雅黑"/>
                  <a:ea typeface="微软雅黑"/>
                  <a:cs typeface="Times New Roman" panose="02020603050405020304" pitchFamily="18" charset="0"/>
                </a:rPr>
                <a:t>同样条件下测试与商业塑闪对比，得到自制塑闪的</a:t>
              </a:r>
              <a:r>
                <a:rPr lang="zh-CN" altLang="en-US" sz="2000" b="1" dirty="0">
                  <a:solidFill>
                    <a:srgbClr val="FFFF00"/>
                  </a:solidFill>
                  <a:latin typeface="微软雅黑"/>
                  <a:ea typeface="微软雅黑"/>
                  <a:cs typeface="Times New Roman" panose="02020603050405020304" pitchFamily="18" charset="0"/>
                </a:rPr>
                <a:t>相对光产额</a:t>
              </a:r>
              <a:endParaRPr kumimoji="0" lang="en-US" altLang="zh-CN" sz="2200" b="1" i="0" u="none" strike="noStrike" kern="1200" cap="none" spc="10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pic>
        <p:nvPicPr>
          <p:cNvPr id="12" name="图片 11">
            <a:extLst>
              <a:ext uri="{FF2B5EF4-FFF2-40B4-BE49-F238E27FC236}">
                <a16:creationId xmlns:a16="http://schemas.microsoft.com/office/drawing/2014/main" id="{734FB3E6-B488-43F0-D303-93BB3D06FBB3}"/>
              </a:ext>
            </a:extLst>
          </p:cNvPr>
          <p:cNvPicPr>
            <a:picLocks noChangeAspect="1"/>
          </p:cNvPicPr>
          <p:nvPr/>
        </p:nvPicPr>
        <p:blipFill>
          <a:blip r:embed="rId3"/>
          <a:stretch>
            <a:fillRect/>
          </a:stretch>
        </p:blipFill>
        <p:spPr>
          <a:xfrm>
            <a:off x="777368" y="4247886"/>
            <a:ext cx="4976596" cy="1970082"/>
          </a:xfrm>
          <a:prstGeom prst="rect">
            <a:avLst/>
          </a:prstGeom>
        </p:spPr>
      </p:pic>
      <p:sp>
        <p:nvSpPr>
          <p:cNvPr id="15" name="Rectangle 2">
            <a:extLst>
              <a:ext uri="{FF2B5EF4-FFF2-40B4-BE49-F238E27FC236}">
                <a16:creationId xmlns:a16="http://schemas.microsoft.com/office/drawing/2014/main" id="{C4A9D929-32C9-5DD5-2A5E-A66D952783D8}"/>
              </a:ext>
            </a:extLst>
          </p:cNvPr>
          <p:cNvSpPr>
            <a:spLocks noChangeArrowheads="1"/>
          </p:cNvSpPr>
          <p:nvPr/>
        </p:nvSpPr>
        <p:spPr bwMode="auto">
          <a:xfrm>
            <a:off x="7251700" y="5697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a:extLst>
              <a:ext uri="{FF2B5EF4-FFF2-40B4-BE49-F238E27FC236}">
                <a16:creationId xmlns:a16="http://schemas.microsoft.com/office/drawing/2014/main" id="{949E563B-9891-C168-8CB1-90707C45CC1E}"/>
              </a:ext>
            </a:extLst>
          </p:cNvPr>
          <p:cNvSpPr/>
          <p:nvPr/>
        </p:nvSpPr>
        <p:spPr>
          <a:xfrm>
            <a:off x="7444997" y="1161585"/>
            <a:ext cx="3125131" cy="400110"/>
          </a:xfrm>
          <a:prstGeom prst="rect">
            <a:avLst/>
          </a:prstGeom>
          <a:noFill/>
        </p:spPr>
        <p:txBody>
          <a:bodyPr wrap="square" lIns="91440" tIns="45720" rIns="91440" bIns="45720">
            <a:spAutoFit/>
          </a:bodyPr>
          <a:lstStyle/>
          <a:p>
            <a:pPr algn="ctr"/>
            <a:r>
              <a:rPr lang="zh-CN" altLang="en-US" sz="2000" b="1"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不同塑闪</a:t>
            </a:r>
            <a:r>
              <a:rPr lang="en-US" altLang="zh-CN" sz="2000" b="1" baseline="30000"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137</a:t>
            </a:r>
            <a:r>
              <a:rPr lang="en-US" altLang="zh-CN" sz="2000" b="1"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Cs</a:t>
            </a:r>
            <a:r>
              <a:rPr lang="zh-CN" altLang="en-US" sz="2000" b="1"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幅度谱</a:t>
            </a:r>
            <a:endParaRPr lang="zh-CN" altLang="en-US" sz="2000" b="1" dirty="0">
              <a:ln w="0"/>
              <a:effectLst>
                <a:outerShdw blurRad="38100" dist="19050" dir="2700000" algn="tl" rotWithShape="0">
                  <a:schemeClr val="dk1">
                    <a:alpha val="40000"/>
                  </a:schemeClr>
                </a:outerShdw>
              </a:effectLst>
              <a:latin typeface="楷体" panose="02010609060101010101" pitchFamily="49" charset="-122"/>
              <a:ea typeface="楷体" panose="02010609060101010101" pitchFamily="49" charset="-122"/>
            </a:endParaRPr>
          </a:p>
        </p:txBody>
      </p:sp>
      <p:sp>
        <p:nvSpPr>
          <p:cNvPr id="7" name="矩形 6">
            <a:extLst>
              <a:ext uri="{FF2B5EF4-FFF2-40B4-BE49-F238E27FC236}">
                <a16:creationId xmlns:a16="http://schemas.microsoft.com/office/drawing/2014/main" id="{C7814733-00CB-6CB2-6A05-6F48567843AA}"/>
              </a:ext>
            </a:extLst>
          </p:cNvPr>
          <p:cNvSpPr/>
          <p:nvPr/>
        </p:nvSpPr>
        <p:spPr>
          <a:xfrm>
            <a:off x="6733797" y="5296305"/>
            <a:ext cx="5057795"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康普顿下降沿位置的幅度越大，光产额越高</a:t>
            </a:r>
            <a:endParaRPr lang="en-US" altLang="zh-CN" sz="2000" dirty="0">
              <a:latin typeface="楷体" panose="02010609060101010101" pitchFamily="49" charset="-122"/>
              <a:ea typeface="楷体" panose="02010609060101010101" pitchFamily="49" charset="-122"/>
              <a:cs typeface="Times New Roman" panose="02020603050405020304" pitchFamily="18" charset="0"/>
            </a:endParaRPr>
          </a:p>
        </p:txBody>
      </p:sp>
      <p:sp>
        <p:nvSpPr>
          <p:cNvPr id="5" name="文本占位符 52">
            <a:extLst>
              <a:ext uri="{FF2B5EF4-FFF2-40B4-BE49-F238E27FC236}">
                <a16:creationId xmlns:a16="http://schemas.microsoft.com/office/drawing/2014/main" id="{2296C1DC-377C-847C-1B2B-88F503356F9D}"/>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pic>
        <p:nvPicPr>
          <p:cNvPr id="16" name="图片 15">
            <a:extLst>
              <a:ext uri="{FF2B5EF4-FFF2-40B4-BE49-F238E27FC236}">
                <a16:creationId xmlns:a16="http://schemas.microsoft.com/office/drawing/2014/main" id="{A74AFE87-26E3-76C3-A139-02651D222C2B}"/>
              </a:ext>
            </a:extLst>
          </p:cNvPr>
          <p:cNvPicPr>
            <a:picLocks noChangeAspect="1"/>
          </p:cNvPicPr>
          <p:nvPr/>
        </p:nvPicPr>
        <p:blipFill>
          <a:blip r:embed="rId4"/>
          <a:stretch>
            <a:fillRect/>
          </a:stretch>
        </p:blipFill>
        <p:spPr>
          <a:xfrm>
            <a:off x="5892197" y="1640469"/>
            <a:ext cx="6340565" cy="3442204"/>
          </a:xfrm>
          <a:prstGeom prst="rect">
            <a:avLst/>
          </a:prstGeom>
        </p:spPr>
      </p:pic>
      <p:sp>
        <p:nvSpPr>
          <p:cNvPr id="2" name="矩形 1">
            <a:extLst>
              <a:ext uri="{FF2B5EF4-FFF2-40B4-BE49-F238E27FC236}">
                <a16:creationId xmlns:a16="http://schemas.microsoft.com/office/drawing/2014/main" id="{01A0327A-3397-A073-FFB7-0F5EDBCD3D71}"/>
              </a:ext>
            </a:extLst>
          </p:cNvPr>
          <p:cNvSpPr/>
          <p:nvPr/>
        </p:nvSpPr>
        <p:spPr>
          <a:xfrm>
            <a:off x="988341" y="1052566"/>
            <a:ext cx="39011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3.</a:t>
            </a:r>
            <a:r>
              <a:rPr lang="zh-CN" altLang="en-US" sz="2400" b="1" dirty="0">
                <a:solidFill>
                  <a:prstClr val="black"/>
                </a:solidFill>
                <a:latin typeface="Times New Roman" panose="02020603050405020304" charset="0"/>
                <a:ea typeface="楷体" panose="02010609060101010101" charset="-122"/>
              </a:rPr>
              <a:t> 光产额</a:t>
            </a:r>
          </a:p>
        </p:txBody>
      </p:sp>
    </p:spTree>
    <p:extLst>
      <p:ext uri="{BB962C8B-B14F-4D97-AF65-F5344CB8AC3E}">
        <p14:creationId xmlns:p14="http://schemas.microsoft.com/office/powerpoint/2010/main" val="2442352457"/>
      </p:ext>
    </p:extLst>
  </p:cSld>
  <p:clrMapOvr>
    <a:masterClrMapping/>
  </p:clrMapOvr>
  <mc:AlternateContent xmlns:mc="http://schemas.openxmlformats.org/markup-compatibility/2006" xmlns:p14="http://schemas.microsoft.com/office/powerpoint/2010/main">
    <mc:Choice Requires="p14">
      <p:transition spd="slow" p14:dur="2000" advTm="79270"/>
    </mc:Choice>
    <mc:Fallback xmlns="">
      <p:transition spd="slow" advTm="79270"/>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9" name="组合 8">
            <a:extLst>
              <a:ext uri="{FF2B5EF4-FFF2-40B4-BE49-F238E27FC236}">
                <a16:creationId xmlns:a16="http://schemas.microsoft.com/office/drawing/2014/main" id="{E6ACB979-EE71-A1A0-4D93-F86D50EDAE32}"/>
              </a:ext>
            </a:extLst>
          </p:cNvPr>
          <p:cNvGrpSpPr/>
          <p:nvPr/>
        </p:nvGrpSpPr>
        <p:grpSpPr>
          <a:xfrm>
            <a:off x="723286" y="1677879"/>
            <a:ext cx="5501163" cy="3310653"/>
            <a:chOff x="475853" y="1261062"/>
            <a:chExt cx="4624919" cy="1759254"/>
          </a:xfrm>
        </p:grpSpPr>
        <p:sp>
          <p:nvSpPr>
            <p:cNvPr id="10" name="文本占位符 9">
              <a:extLst>
                <a:ext uri="{FF2B5EF4-FFF2-40B4-BE49-F238E27FC236}">
                  <a16:creationId xmlns:a16="http://schemas.microsoft.com/office/drawing/2014/main" id="{34A373A6-3104-A2D9-D28A-5FE6DA450AB8}"/>
                </a:ext>
              </a:extLst>
            </p:cNvPr>
            <p:cNvSpPr txBox="1">
              <a:spLocks/>
            </p:cNvSpPr>
            <p:nvPr/>
          </p:nvSpPr>
          <p:spPr>
            <a:xfrm>
              <a:off x="494384" y="1261062"/>
              <a:ext cx="4606388" cy="136568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rgbClr val="B4100A"/>
            </a:solidFill>
          </p:spPr>
          <p:txBody>
            <a:bodyPr wrap="square">
              <a:noAutofit/>
            </a:bodyPr>
            <a:lstStyle>
              <a:lvl1pPr marL="0" indent="0" algn="l" defTabSz="914400" rtl="0" eaLnBrk="1" latinLnBrk="0" hangingPunct="1">
                <a:lnSpc>
                  <a:spcPct val="90000"/>
                </a:lnSpc>
                <a:spcBef>
                  <a:spcPts val="1000"/>
                </a:spcBef>
                <a:buFont typeface="Arial" panose="020B0604020202020204" pitchFamily="34" charset="0"/>
                <a:buNone/>
                <a:defRPr sz="100" kern="1200">
                  <a:no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a:t>
              </a:r>
              <a:r>
                <a:rPr kumimoji="0" lang="en-US" altLang="zh-CN" sz="100" b="0" i="0" u="none" strike="noStrike" kern="1200" cap="none" spc="0" normalizeH="0" baseline="0" noProof="0">
                  <a:ln>
                    <a:noFill/>
                  </a:ln>
                  <a:noFill/>
                  <a:effectLst/>
                  <a:uLnTx/>
                  <a:uFillTx/>
                  <a:latin typeface="Arial"/>
                  <a:ea typeface="微软雅黑"/>
                  <a:cs typeface="+mn-cs"/>
                </a:rPr>
                <a:t>H</a:t>
              </a:r>
              <a:r>
                <a:rPr kumimoji="0" lang="zh-CN" altLang="en-US" sz="100" b="0" i="0" u="none" strike="noStrike" kern="1200" cap="none" spc="0" normalizeH="0" baseline="0" noProof="0">
                  <a:ln>
                    <a:noFill/>
                  </a:ln>
                  <a:noFill/>
                  <a:effectLst/>
                  <a:uLnTx/>
                  <a:uFillTx/>
                  <a:latin typeface="Arial"/>
                  <a:ea typeface="微软雅黑"/>
                  <a:cs typeface="+mn-cs"/>
                </a:rPr>
                <a:t>原子占比高，核反冲法探测中子效率高。</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物理性能优势：透明度高，机械强度高，体积大，可塑性强，无毒无害，不潮解，不氧化，耐辐照性能好。可胜任恶劣环境下的探测工作。</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发光衰减时间快，只有几纳秒，可胜任高通量中子探测。</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成本低廉。</a:t>
              </a:r>
              <a:endParaRPr kumimoji="0" lang="zh-CN" altLang="en-US" sz="100" b="0" i="0" u="none" strike="noStrike" kern="1200" cap="none" spc="0" normalizeH="0" baseline="0" noProof="0" dirty="0">
                <a:ln>
                  <a:noFill/>
                </a:ln>
                <a:noFill/>
                <a:effectLst/>
                <a:uLnTx/>
                <a:uFillTx/>
                <a:latin typeface="Arial"/>
                <a:ea typeface="微软雅黑"/>
                <a:cs typeface="+mn-cs"/>
              </a:endParaRPr>
            </a:p>
          </p:txBody>
        </p:sp>
        <p:sp>
          <p:nvSpPr>
            <p:cNvPr id="11" name="文本占位符 19">
              <a:extLst>
                <a:ext uri="{FF2B5EF4-FFF2-40B4-BE49-F238E27FC236}">
                  <a16:creationId xmlns:a16="http://schemas.microsoft.com/office/drawing/2014/main" id="{3FE93A14-3140-5148-03A3-2DEB2DDBA961}"/>
                </a:ext>
              </a:extLst>
            </p:cNvPr>
            <p:cNvSpPr txBox="1">
              <a:spLocks/>
            </p:cNvSpPr>
            <p:nvPr/>
          </p:nvSpPr>
          <p:spPr>
            <a:xfrm>
              <a:off x="475853" y="1267715"/>
              <a:ext cx="4240039" cy="1752601"/>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kern="1200" spc="1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塑料闪烁体中</a:t>
              </a:r>
              <a:r>
                <a:rPr kumimoji="0" lang="zh-CN" altLang="en-US" sz="2000" b="1" i="0" u="none" strike="noStrike" kern="1200" cap="none" spc="100" normalizeH="0" baseline="0" noProof="0" dirty="0">
                  <a:ln>
                    <a:noFill/>
                  </a:ln>
                  <a:solidFill>
                    <a:srgbClr val="FFFF00"/>
                  </a:solidFill>
                  <a:effectLst/>
                  <a:uLnTx/>
                  <a:uFillTx/>
                  <a:latin typeface="微软雅黑"/>
                  <a:ea typeface="微软雅黑"/>
                  <a:cs typeface="Times New Roman" panose="02020603050405020304" pitchFamily="18" charset="0"/>
                  <a:sym typeface="Arial" panose="020B0604020202020204" pitchFamily="34" charset="0"/>
                </a:rPr>
                <a:t>能谱幅度</a:t>
              </a:r>
              <a:r>
                <a:rPr kumimoji="0" lang="zh-CN" altLang="en-US"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能够反应闪烁体的</a:t>
              </a:r>
              <a:r>
                <a:rPr kumimoji="0" lang="zh-CN" altLang="en-US" sz="2000" b="1" i="0" u="none" strike="noStrike" kern="1200" cap="none" spc="100" normalizeH="0" baseline="0" noProof="0" dirty="0">
                  <a:ln>
                    <a:noFill/>
                  </a:ln>
                  <a:solidFill>
                    <a:srgbClr val="FFFF00"/>
                  </a:solidFill>
                  <a:effectLst/>
                  <a:uLnTx/>
                  <a:uFillTx/>
                  <a:latin typeface="微软雅黑"/>
                  <a:ea typeface="微软雅黑"/>
                  <a:cs typeface="Times New Roman" panose="02020603050405020304" pitchFamily="18" charset="0"/>
                  <a:sym typeface="Arial" panose="020B0604020202020204" pitchFamily="34" charset="0"/>
                </a:rPr>
                <a:t>光产额大小</a:t>
              </a:r>
              <a:r>
                <a:rPr kumimoji="0" lang="en-US" altLang="zh-CN"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a:t>
              </a:r>
              <a:r>
                <a:rPr kumimoji="0" lang="zh-CN" altLang="en-US"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单位能量产生的光子数</a:t>
              </a:r>
              <a:r>
                <a:rPr kumimoji="0" lang="en-US" altLang="zh-CN"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rPr>
                <a:t>)</a:t>
              </a: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endParaRPr kumimoji="0" lang="en-US" altLang="zh-CN" sz="2000" b="0" i="0" u="none" strike="noStrike" kern="1200" cap="none" spc="100" normalizeH="0" baseline="0" noProof="0" dirty="0">
                <a:ln>
                  <a:noFill/>
                </a:ln>
                <a:solidFill>
                  <a:srgbClr val="FFFFFF"/>
                </a:solidFill>
                <a:effectLst/>
                <a:uLnTx/>
                <a:uFillTx/>
                <a:latin typeface="微软雅黑"/>
                <a:ea typeface="微软雅黑"/>
                <a:cs typeface="Times New Roman" panose="02020603050405020304" pitchFamily="18" charset="0"/>
                <a:sym typeface="Arial" panose="020B0604020202020204" pitchFamily="34" charset="0"/>
              </a:endParaRPr>
            </a:p>
            <a:p>
              <a:pPr marL="285750" marR="0" lvl="0" indent="-285750" algn="just"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lang="zh-CN" altLang="en-US" sz="2000" dirty="0">
                  <a:latin typeface="微软雅黑"/>
                  <a:ea typeface="微软雅黑"/>
                  <a:cs typeface="Times New Roman" panose="02020603050405020304" pitchFamily="18" charset="0"/>
                </a:rPr>
                <a:t>同样条件下测试与商业塑闪对比，得到自制塑闪的</a:t>
              </a:r>
              <a:r>
                <a:rPr lang="zh-CN" altLang="en-US" sz="2000" b="1" dirty="0">
                  <a:solidFill>
                    <a:srgbClr val="FFFF00"/>
                  </a:solidFill>
                  <a:latin typeface="微软雅黑"/>
                  <a:ea typeface="微软雅黑"/>
                  <a:cs typeface="Times New Roman" panose="02020603050405020304" pitchFamily="18" charset="0"/>
                </a:rPr>
                <a:t>相对光产额</a:t>
              </a:r>
              <a:endParaRPr kumimoji="0" lang="en-US" altLang="zh-CN" sz="2200" b="1" i="0" u="none" strike="noStrike" kern="1200" cap="none" spc="100" normalizeH="0" baseline="0" noProof="0" dirty="0">
                <a:ln>
                  <a:noFill/>
                </a:ln>
                <a:solidFill>
                  <a:srgbClr val="FFFF00"/>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pic>
        <p:nvPicPr>
          <p:cNvPr id="12" name="图片 11">
            <a:extLst>
              <a:ext uri="{FF2B5EF4-FFF2-40B4-BE49-F238E27FC236}">
                <a16:creationId xmlns:a16="http://schemas.microsoft.com/office/drawing/2014/main" id="{734FB3E6-B488-43F0-D303-93BB3D06FBB3}"/>
              </a:ext>
            </a:extLst>
          </p:cNvPr>
          <p:cNvPicPr>
            <a:picLocks noChangeAspect="1"/>
          </p:cNvPicPr>
          <p:nvPr/>
        </p:nvPicPr>
        <p:blipFill>
          <a:blip r:embed="rId3"/>
          <a:stretch>
            <a:fillRect/>
          </a:stretch>
        </p:blipFill>
        <p:spPr>
          <a:xfrm>
            <a:off x="777368" y="4247886"/>
            <a:ext cx="4976596" cy="1970082"/>
          </a:xfrm>
          <a:prstGeom prst="rect">
            <a:avLst/>
          </a:prstGeom>
        </p:spPr>
      </p:pic>
      <p:sp>
        <p:nvSpPr>
          <p:cNvPr id="15" name="Rectangle 2">
            <a:extLst>
              <a:ext uri="{FF2B5EF4-FFF2-40B4-BE49-F238E27FC236}">
                <a16:creationId xmlns:a16="http://schemas.microsoft.com/office/drawing/2014/main" id="{C4A9D929-32C9-5DD5-2A5E-A66D952783D8}"/>
              </a:ext>
            </a:extLst>
          </p:cNvPr>
          <p:cNvSpPr>
            <a:spLocks noChangeArrowheads="1"/>
          </p:cNvSpPr>
          <p:nvPr/>
        </p:nvSpPr>
        <p:spPr bwMode="auto">
          <a:xfrm>
            <a:off x="7251700" y="569726"/>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prstTxWarp prst="textNoShape">
              <a:avLst/>
            </a:prstTxWarp>
            <a:spAutoFit/>
          </a:bodyPr>
          <a:lstStyle/>
          <a:p>
            <a:endParaRPr lang="zh-CN" altLang="en-US"/>
          </a:p>
        </p:txBody>
      </p:sp>
      <p:sp>
        <p:nvSpPr>
          <p:cNvPr id="6" name="矩形 5">
            <a:extLst>
              <a:ext uri="{FF2B5EF4-FFF2-40B4-BE49-F238E27FC236}">
                <a16:creationId xmlns:a16="http://schemas.microsoft.com/office/drawing/2014/main" id="{949E563B-9891-C168-8CB1-90707C45CC1E}"/>
              </a:ext>
            </a:extLst>
          </p:cNvPr>
          <p:cNvSpPr/>
          <p:nvPr/>
        </p:nvSpPr>
        <p:spPr>
          <a:xfrm>
            <a:off x="7444997" y="1161585"/>
            <a:ext cx="3125131" cy="400110"/>
          </a:xfrm>
          <a:prstGeom prst="rect">
            <a:avLst/>
          </a:prstGeom>
          <a:noFill/>
        </p:spPr>
        <p:txBody>
          <a:bodyPr wrap="square" lIns="91440" tIns="45720" rIns="91440" bIns="45720">
            <a:spAutoFit/>
          </a:bodyPr>
          <a:lstStyle/>
          <a:p>
            <a:pPr algn="ctr"/>
            <a:r>
              <a:rPr lang="zh-CN" altLang="en-US" sz="2000" b="1"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不同塑闪</a:t>
            </a:r>
            <a:r>
              <a:rPr lang="en-US" altLang="zh-CN" sz="2000" b="1" baseline="30000"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137</a:t>
            </a:r>
            <a:r>
              <a:rPr lang="en-US" altLang="zh-CN" sz="2000" b="1"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Cs</a:t>
            </a:r>
            <a:r>
              <a:rPr lang="zh-CN" altLang="en-US" sz="2000" b="1" dirty="0">
                <a:ln w="0"/>
                <a:effectLst>
                  <a:outerShdw blurRad="38100" dist="19050" dir="2700000" algn="tl" rotWithShape="0">
                    <a:schemeClr val="dk1">
                      <a:alpha val="40000"/>
                    </a:schemeClr>
                  </a:outerShdw>
                </a:effectLst>
                <a:latin typeface="Times New Roman" panose="02020603050405020304" pitchFamily="18" charset="0"/>
                <a:ea typeface="楷体" panose="02010609060101010101" pitchFamily="49" charset="-122"/>
                <a:cs typeface="Times New Roman" panose="02020603050405020304" pitchFamily="18" charset="0"/>
              </a:rPr>
              <a:t>幅度谱</a:t>
            </a:r>
            <a:endParaRPr lang="zh-CN" altLang="en-US" sz="2000" b="1" dirty="0">
              <a:ln w="0"/>
              <a:effectLst>
                <a:outerShdw blurRad="38100" dist="19050" dir="2700000" algn="tl" rotWithShape="0">
                  <a:schemeClr val="dk1">
                    <a:alpha val="40000"/>
                  </a:schemeClr>
                </a:outerShdw>
              </a:effectLst>
              <a:latin typeface="楷体" panose="02010609060101010101" pitchFamily="49" charset="-122"/>
              <a:ea typeface="楷体" panose="02010609060101010101" pitchFamily="49" charset="-122"/>
            </a:endParaRPr>
          </a:p>
        </p:txBody>
      </p:sp>
      <p:sp>
        <p:nvSpPr>
          <p:cNvPr id="5" name="文本占位符 52">
            <a:extLst>
              <a:ext uri="{FF2B5EF4-FFF2-40B4-BE49-F238E27FC236}">
                <a16:creationId xmlns:a16="http://schemas.microsoft.com/office/drawing/2014/main" id="{2296C1DC-377C-847C-1B2B-88F503356F9D}"/>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2" name="矩形 1">
            <a:extLst>
              <a:ext uri="{FF2B5EF4-FFF2-40B4-BE49-F238E27FC236}">
                <a16:creationId xmlns:a16="http://schemas.microsoft.com/office/drawing/2014/main" id="{01A0327A-3397-A073-FFB7-0F5EDBCD3D71}"/>
              </a:ext>
            </a:extLst>
          </p:cNvPr>
          <p:cNvSpPr/>
          <p:nvPr/>
        </p:nvSpPr>
        <p:spPr>
          <a:xfrm>
            <a:off x="988341" y="1052566"/>
            <a:ext cx="39011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3.</a:t>
            </a:r>
            <a:r>
              <a:rPr lang="zh-CN" altLang="en-US" sz="2400" b="1" dirty="0">
                <a:solidFill>
                  <a:prstClr val="black"/>
                </a:solidFill>
                <a:latin typeface="Times New Roman" panose="02020603050405020304" charset="0"/>
                <a:ea typeface="楷体" panose="02010609060101010101" charset="-122"/>
              </a:rPr>
              <a:t> 光产额</a:t>
            </a:r>
          </a:p>
        </p:txBody>
      </p:sp>
      <p:sp>
        <p:nvSpPr>
          <p:cNvPr id="3" name="矩形 2">
            <a:extLst>
              <a:ext uri="{FF2B5EF4-FFF2-40B4-BE49-F238E27FC236}">
                <a16:creationId xmlns:a16="http://schemas.microsoft.com/office/drawing/2014/main" id="{57F04130-17D8-5FFA-54F6-8EBEBDBFEC21}"/>
              </a:ext>
            </a:extLst>
          </p:cNvPr>
          <p:cNvSpPr/>
          <p:nvPr/>
        </p:nvSpPr>
        <p:spPr>
          <a:xfrm>
            <a:off x="6438038" y="6223166"/>
            <a:ext cx="5142755" cy="400110"/>
          </a:xfrm>
          <a:prstGeom prst="rect">
            <a:avLst/>
          </a:prstGeom>
        </p:spPr>
        <p:txBody>
          <a:bodyPr wrap="none">
            <a:spAutoFit/>
          </a:bodyPr>
          <a:lstStyle/>
          <a:p>
            <a:r>
              <a:rPr lang="zh-CN" altLang="en-US" sz="2000" dirty="0">
                <a:latin typeface="Times New Roman" panose="02020603050405020304" pitchFamily="18" charset="0"/>
                <a:ea typeface="宋体" panose="02010600030101010101" pitchFamily="2" charset="-122"/>
              </a:rPr>
              <a:t>掺</a:t>
            </a:r>
            <a:r>
              <a:rPr lang="en-US" altLang="zh-CN" sz="2000" baseline="30000" dirty="0">
                <a:latin typeface="Times New Roman" panose="02020603050405020304" pitchFamily="18" charset="0"/>
                <a:ea typeface="宋体" panose="02010600030101010101" pitchFamily="2" charset="-122"/>
              </a:rPr>
              <a:t>10</a:t>
            </a:r>
            <a:r>
              <a:rPr lang="en-US" altLang="zh-CN" sz="2000" dirty="0">
                <a:latin typeface="Times New Roman" panose="02020603050405020304" pitchFamily="18" charset="0"/>
                <a:ea typeface="宋体" panose="02010600030101010101" pitchFamily="2" charset="-122"/>
              </a:rPr>
              <a:t>B</a:t>
            </a:r>
            <a:r>
              <a:rPr lang="zh-CN" altLang="en-US" sz="2000" dirty="0">
                <a:latin typeface="Times New Roman" panose="02020603050405020304" pitchFamily="18" charset="0"/>
                <a:ea typeface="宋体" panose="02010600030101010101" pitchFamily="2" charset="-122"/>
              </a:rPr>
              <a:t>量越高，光产额越低，物理性能也越差</a:t>
            </a:r>
            <a:endParaRPr lang="en-US" altLang="zh-CN" sz="2000" dirty="0">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4" name="表格 3">
            <a:extLst>
              <a:ext uri="{FF2B5EF4-FFF2-40B4-BE49-F238E27FC236}">
                <a16:creationId xmlns:a16="http://schemas.microsoft.com/office/drawing/2014/main" id="{BAAA42EA-AABD-579C-3B5F-ABEE6F0E97E9}"/>
              </a:ext>
            </a:extLst>
          </p:cNvPr>
          <p:cNvGraphicFramePr>
            <a:graphicFrameLocks noGrp="1"/>
          </p:cNvGraphicFramePr>
          <p:nvPr>
            <p:extLst>
              <p:ext uri="{D42A27DB-BD31-4B8C-83A1-F6EECF244321}">
                <p14:modId xmlns:p14="http://schemas.microsoft.com/office/powerpoint/2010/main" val="1907175439"/>
              </p:ext>
            </p:extLst>
          </p:nvPr>
        </p:nvGraphicFramePr>
        <p:xfrm>
          <a:off x="6825900" y="1055815"/>
          <a:ext cx="4377759" cy="4838686"/>
        </p:xfrm>
        <a:graphic>
          <a:graphicData uri="http://schemas.openxmlformats.org/drawingml/2006/table">
            <a:tbl>
              <a:tblPr firstRow="1" bandRow="1"/>
              <a:tblGrid>
                <a:gridCol w="1835500">
                  <a:extLst>
                    <a:ext uri="{9D8B030D-6E8A-4147-A177-3AD203B41FA5}">
                      <a16:colId xmlns:a16="http://schemas.microsoft.com/office/drawing/2014/main" val="2040003484"/>
                    </a:ext>
                  </a:extLst>
                </a:gridCol>
                <a:gridCol w="1333500">
                  <a:extLst>
                    <a:ext uri="{9D8B030D-6E8A-4147-A177-3AD203B41FA5}">
                      <a16:colId xmlns:a16="http://schemas.microsoft.com/office/drawing/2014/main" val="2342827967"/>
                    </a:ext>
                  </a:extLst>
                </a:gridCol>
                <a:gridCol w="1208759">
                  <a:extLst>
                    <a:ext uri="{9D8B030D-6E8A-4147-A177-3AD203B41FA5}">
                      <a16:colId xmlns:a16="http://schemas.microsoft.com/office/drawing/2014/main" val="3974412675"/>
                    </a:ext>
                  </a:extLst>
                </a:gridCol>
              </a:tblGrid>
              <a:tr h="353885">
                <a:tc gridSpan="3">
                  <a:txBody>
                    <a:bodyPr/>
                    <a:lstStyle>
                      <a:lvl1pPr marL="0" algn="l" defTabSz="914400" rtl="0" eaLnBrk="1" latinLnBrk="0" hangingPunct="1">
                        <a:defRPr sz="1800" b="1" kern="1200">
                          <a:solidFill>
                            <a:schemeClr val="lt1"/>
                          </a:solidFill>
                          <a:latin typeface="Arial"/>
                          <a:ea typeface="微软雅黑"/>
                        </a:defRPr>
                      </a:lvl1pPr>
                      <a:lvl2pPr marL="457200" algn="l" defTabSz="914400" rtl="0" eaLnBrk="1" latinLnBrk="0" hangingPunct="1">
                        <a:defRPr sz="1800" b="1" kern="1200">
                          <a:solidFill>
                            <a:schemeClr val="lt1"/>
                          </a:solidFill>
                          <a:latin typeface="Arial"/>
                          <a:ea typeface="微软雅黑"/>
                        </a:defRPr>
                      </a:lvl2pPr>
                      <a:lvl3pPr marL="914400" algn="l" defTabSz="914400" rtl="0" eaLnBrk="1" latinLnBrk="0" hangingPunct="1">
                        <a:defRPr sz="1800" b="1" kern="1200">
                          <a:solidFill>
                            <a:schemeClr val="lt1"/>
                          </a:solidFill>
                          <a:latin typeface="Arial"/>
                          <a:ea typeface="微软雅黑"/>
                        </a:defRPr>
                      </a:lvl3pPr>
                      <a:lvl4pPr marL="1371600" algn="l" defTabSz="914400" rtl="0" eaLnBrk="1" latinLnBrk="0" hangingPunct="1">
                        <a:defRPr sz="1800" b="1" kern="1200">
                          <a:solidFill>
                            <a:schemeClr val="lt1"/>
                          </a:solidFill>
                          <a:latin typeface="Arial"/>
                          <a:ea typeface="微软雅黑"/>
                        </a:defRPr>
                      </a:lvl4pPr>
                      <a:lvl5pPr marL="1828800" algn="l" defTabSz="914400" rtl="0" eaLnBrk="1" latinLnBrk="0" hangingPunct="1">
                        <a:defRPr sz="1800" b="1" kern="1200">
                          <a:solidFill>
                            <a:schemeClr val="lt1"/>
                          </a:solidFill>
                          <a:latin typeface="Arial"/>
                          <a:ea typeface="微软雅黑"/>
                        </a:defRPr>
                      </a:lvl5pPr>
                      <a:lvl6pPr marL="2286000" algn="l" defTabSz="914400" rtl="0" eaLnBrk="1" latinLnBrk="0" hangingPunct="1">
                        <a:defRPr sz="1800" b="1" kern="1200">
                          <a:solidFill>
                            <a:schemeClr val="lt1"/>
                          </a:solidFill>
                          <a:latin typeface="Arial"/>
                          <a:ea typeface="微软雅黑"/>
                        </a:defRPr>
                      </a:lvl6pPr>
                      <a:lvl7pPr marL="2743200" algn="l" defTabSz="914400" rtl="0" eaLnBrk="1" latinLnBrk="0" hangingPunct="1">
                        <a:defRPr sz="1800" b="1" kern="1200">
                          <a:solidFill>
                            <a:schemeClr val="lt1"/>
                          </a:solidFill>
                          <a:latin typeface="Arial"/>
                          <a:ea typeface="微软雅黑"/>
                        </a:defRPr>
                      </a:lvl7pPr>
                      <a:lvl8pPr marL="3200400" algn="l" defTabSz="914400" rtl="0" eaLnBrk="1" latinLnBrk="0" hangingPunct="1">
                        <a:defRPr sz="1800" b="1" kern="1200">
                          <a:solidFill>
                            <a:schemeClr val="lt1"/>
                          </a:solidFill>
                          <a:latin typeface="Arial"/>
                          <a:ea typeface="微软雅黑"/>
                        </a:defRPr>
                      </a:lvl8pPr>
                      <a:lvl9pPr marL="3657600" algn="l" defTabSz="914400" rtl="0" eaLnBrk="1" latinLnBrk="0" hangingPunct="1">
                        <a:defRPr sz="1800" b="1" kern="1200">
                          <a:solidFill>
                            <a:schemeClr val="lt1"/>
                          </a:solidFill>
                          <a:latin typeface="Arial"/>
                          <a:ea typeface="微软雅黑"/>
                        </a:defRPr>
                      </a:lvl9pPr>
                    </a:lstStyle>
                    <a:p>
                      <a:pPr algn="ctr" fontAlgn="ctr"/>
                      <a:r>
                        <a:rPr lang="zh-CN" altLang="en-US" sz="1800" b="1" i="0" u="none" strike="noStrike" dirty="0">
                          <a:solidFill>
                            <a:schemeClr val="bg1"/>
                          </a:solidFill>
                          <a:effectLst/>
                          <a:latin typeface="等线" panose="02010600030101010101" pitchFamily="2" charset="-122"/>
                          <a:ea typeface="等线" panose="02010600030101010101" pitchFamily="2" charset="-122"/>
                        </a:rPr>
                        <a:t>相对光产额对比</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38100" cmpd="sng">
                      <a:solidFill>
                        <a:sysClr val="window" lastClr="FFFFFF"/>
                      </a:solidFill>
                    </a:lnB>
                    <a:lnTlToBr w="12700" cmpd="sng">
                      <a:noFill/>
                      <a:prstDash val="solid"/>
                    </a:lnTlToBr>
                    <a:lnBlToTr w="12700" cmpd="sng">
                      <a:noFill/>
                      <a:prstDash val="solid"/>
                    </a:lnBlToTr>
                    <a:solidFill>
                      <a:srgbClr val="B4100A"/>
                    </a:solidFill>
                  </a:tcPr>
                </a:tc>
                <a:tc hMerge="1">
                  <a:txBody>
                    <a:bodyPr/>
                    <a:lstStyle/>
                    <a:p>
                      <a:pPr algn="ctr" fontAlgn="ctr"/>
                      <a:endParaRPr lang="zh-CN" altLang="en-US" sz="1100" b="1" i="0" u="none" strike="noStrike" dirty="0">
                        <a:solidFill>
                          <a:schemeClr val="bg1"/>
                        </a:solidFill>
                        <a:effectLst/>
                        <a:latin typeface="等线" panose="02010600030101010101" pitchFamily="2" charset="-122"/>
                        <a:ea typeface="等线" panose="02010600030101010101" pitchFamily="2" charset="-122"/>
                      </a:endParaRPr>
                    </a:p>
                  </a:txBody>
                  <a:tcPr marL="9525" marR="9525" marT="9525" marB="0" anchor="ctr"/>
                </a:tc>
                <a:tc hMerge="1">
                  <a:txBody>
                    <a:bodyPr/>
                    <a:lstStyle/>
                    <a:p>
                      <a:pPr algn="ctr" fontAlgn="ctr"/>
                      <a:endParaRPr lang="zh-CN" altLang="en-US" sz="1600" b="1" i="0" u="none" strike="noStrike" dirty="0">
                        <a:solidFill>
                          <a:schemeClr val="bg1"/>
                        </a:solidFill>
                        <a:effectLst/>
                        <a:latin typeface="等线" panose="02010600030101010101" pitchFamily="2" charset="-122"/>
                        <a:ea typeface="等线" panose="02010600030101010101" pitchFamily="2" charset="-122"/>
                      </a:endParaRPr>
                    </a:p>
                  </a:txBody>
                  <a:tcPr marL="9525" marR="9525" marT="9525" marB="0" anchor="ctr"/>
                </a:tc>
                <a:extLst>
                  <a:ext uri="{0D108BD9-81ED-4DB2-BD59-A6C34878D82A}">
                    <a16:rowId xmlns:a16="http://schemas.microsoft.com/office/drawing/2014/main" val="898412793"/>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zh-CN" altLang="en-US" sz="1800" b="1" i="0" u="none" strike="noStrike" dirty="0">
                          <a:solidFill>
                            <a:schemeClr val="bg1"/>
                          </a:solidFill>
                          <a:effectLst/>
                          <a:latin typeface="等线" panose="02010600030101010101" pitchFamily="2" charset="-122"/>
                          <a:ea typeface="等线" panose="02010600030101010101" pitchFamily="2" charset="-122"/>
                        </a:rPr>
                        <a:t>塑闪名</a:t>
                      </a:r>
                    </a:p>
                  </a:txBody>
                  <a:tcPr marL="9525" marR="9525" marT="9525"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0000"/>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zh-CN" altLang="en-US" sz="1400" b="1" i="0" u="none" strike="noStrike" dirty="0">
                          <a:solidFill>
                            <a:schemeClr val="bg1"/>
                          </a:solidFill>
                          <a:effectLst/>
                          <a:latin typeface="等线" panose="02010600030101010101" pitchFamily="2" charset="-122"/>
                          <a:ea typeface="等线" panose="02010600030101010101" pitchFamily="2" charset="-122"/>
                        </a:rPr>
                        <a:t>康普顿坪峰位</a:t>
                      </a:r>
                      <a:r>
                        <a:rPr lang="en-US" altLang="zh-CN" sz="1400" b="1" i="0" u="none" strike="noStrike" dirty="0">
                          <a:solidFill>
                            <a:schemeClr val="bg1"/>
                          </a:solidFill>
                          <a:effectLst/>
                          <a:latin typeface="等线" panose="02010600030101010101" pitchFamily="2" charset="-122"/>
                          <a:ea typeface="等线" panose="02010600030101010101" pitchFamily="2" charset="-122"/>
                        </a:rPr>
                        <a:t>50%</a:t>
                      </a:r>
                    </a:p>
                    <a:p>
                      <a:pPr algn="ctr" fontAlgn="ctr"/>
                      <a:r>
                        <a:rPr lang="zh-CN" altLang="en-US" sz="1400" b="1" i="0" u="none" strike="noStrike" dirty="0">
                          <a:solidFill>
                            <a:schemeClr val="bg1"/>
                          </a:solidFill>
                          <a:effectLst/>
                          <a:latin typeface="等线" panose="02010600030101010101" pitchFamily="2" charset="-122"/>
                          <a:ea typeface="等线" panose="02010600030101010101" pitchFamily="2" charset="-122"/>
                        </a:rPr>
                        <a:t>幅度</a:t>
                      </a:r>
                      <a:r>
                        <a:rPr lang="en-US" altLang="zh-CN" sz="1400" b="1" i="0" u="none" strike="noStrike" dirty="0">
                          <a:solidFill>
                            <a:schemeClr val="bg1"/>
                          </a:solidFill>
                          <a:effectLst/>
                          <a:latin typeface="等线" panose="02010600030101010101" pitchFamily="2" charset="-122"/>
                          <a:ea typeface="等线" panose="02010600030101010101" pitchFamily="2" charset="-122"/>
                        </a:rPr>
                        <a:t>(V)</a:t>
                      </a:r>
                      <a:endParaRPr lang="zh-CN" altLang="en-US" sz="1400" b="1" i="0" u="none" strike="noStrike" dirty="0">
                        <a:solidFill>
                          <a:schemeClr val="bg1"/>
                        </a:solidFill>
                        <a:effectLst/>
                        <a:latin typeface="等线" panose="02010600030101010101" pitchFamily="2" charset="-122"/>
                        <a:ea typeface="等线" panose="02010600030101010101" pitchFamily="2" charset="-122"/>
                      </a:endParaRPr>
                    </a:p>
                  </a:txBody>
                  <a:tcPr marL="9525" marR="9525" marT="9525"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0000"/>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zh-CN" altLang="en-US" sz="1600" b="1" i="0" u="none" strike="noStrike" dirty="0">
                          <a:solidFill>
                            <a:schemeClr val="bg1"/>
                          </a:solidFill>
                          <a:effectLst/>
                          <a:latin typeface="等线" panose="02010600030101010101" pitchFamily="2" charset="-122"/>
                          <a:ea typeface="等线" panose="02010600030101010101" pitchFamily="2" charset="-122"/>
                        </a:rPr>
                        <a:t>相对光产额</a:t>
                      </a:r>
                    </a:p>
                  </a:txBody>
                  <a:tcPr marL="9525" marR="9525" marT="9525" marB="0" anchor="ctr">
                    <a:lnL w="12700" cmpd="sng">
                      <a:solidFill>
                        <a:sysClr val="window" lastClr="FFFFFF"/>
                      </a:solidFill>
                    </a:lnL>
                    <a:lnR w="12700" cmpd="sng">
                      <a:solidFill>
                        <a:sysClr val="window" lastClr="FFFFFF"/>
                      </a:solidFill>
                    </a:lnR>
                    <a:lnT w="381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C00000"/>
                    </a:solidFill>
                  </a:tcPr>
                </a:tc>
                <a:extLst>
                  <a:ext uri="{0D108BD9-81ED-4DB2-BD59-A6C34878D82A}">
                    <a16:rowId xmlns:a16="http://schemas.microsoft.com/office/drawing/2014/main" val="3296981574"/>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EJ299(</a:t>
                      </a:r>
                      <a:r>
                        <a:rPr lang="zh-CN" altLang="en-US" sz="1800" b="1" i="0" u="none" strike="noStrike" dirty="0">
                          <a:solidFill>
                            <a:schemeClr val="tx1"/>
                          </a:solidFill>
                          <a:effectLst/>
                          <a:latin typeface="等线" panose="02010600030101010101" pitchFamily="2" charset="-122"/>
                          <a:ea typeface="等线" panose="02010600030101010101" pitchFamily="2" charset="-122"/>
                        </a:rPr>
                        <a:t>无掺杂</a:t>
                      </a:r>
                      <a:r>
                        <a:rPr lang="en-US" altLang="zh-CN" sz="1800" b="1" i="0" u="none" strike="noStrike" dirty="0">
                          <a:solidFill>
                            <a:schemeClr val="tx1"/>
                          </a:solidFill>
                          <a:effectLst/>
                          <a:latin typeface="等线" panose="02010600030101010101" pitchFamily="2" charset="-122"/>
                          <a:ea typeface="等线" panose="02010600030101010101" pitchFamily="2" charset="-122"/>
                        </a:rPr>
                        <a:t>)</a:t>
                      </a:r>
                      <a:endParaRPr lang="en-US" sz="1800" b="1"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54</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1</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extLst>
                  <a:ext uri="{0D108BD9-81ED-4DB2-BD59-A6C34878D82A}">
                    <a16:rowId xmlns:a16="http://schemas.microsoft.com/office/drawing/2014/main" val="819286843"/>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B1(</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硼</a:t>
                      </a:r>
                      <a:r>
                        <a:rPr lang="en-US" altLang="zh-CN" sz="1800" b="1" i="0" u="none" strike="noStrike" dirty="0">
                          <a:solidFill>
                            <a:schemeClr val="tx1"/>
                          </a:solidFill>
                          <a:effectLst/>
                          <a:latin typeface="等线" panose="02010600030101010101" pitchFamily="2" charset="-122"/>
                          <a:ea typeface="等线" panose="02010600030101010101" pitchFamily="2" charset="-122"/>
                        </a:rPr>
                        <a:t>0%)</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98</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1.81</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extLst>
                  <a:ext uri="{0D108BD9-81ED-4DB2-BD59-A6C34878D82A}">
                    <a16:rowId xmlns:a16="http://schemas.microsoft.com/office/drawing/2014/main" val="2336487607"/>
                  </a:ext>
                </a:extLst>
              </a:tr>
              <a:tr h="5127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B2(</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硼</a:t>
                      </a:r>
                      <a:r>
                        <a:rPr lang="en-US" altLang="zh-CN" sz="1800" b="1" i="0" u="none" strike="noStrike" dirty="0">
                          <a:solidFill>
                            <a:schemeClr val="tx1"/>
                          </a:solidFill>
                          <a:effectLst/>
                          <a:latin typeface="等线" panose="02010600030101010101" pitchFamily="2" charset="-122"/>
                          <a:ea typeface="等线" panose="02010600030101010101" pitchFamily="2" charset="-122"/>
                        </a:rPr>
                        <a:t>0.75%)</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89</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1.65</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extLst>
                  <a:ext uri="{0D108BD9-81ED-4DB2-BD59-A6C34878D82A}">
                    <a16:rowId xmlns:a16="http://schemas.microsoft.com/office/drawing/2014/main" val="2939216865"/>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EJ254(</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硼</a:t>
                      </a:r>
                      <a:r>
                        <a:rPr lang="en-US" altLang="zh-CN" sz="1800" b="1" i="0" u="none" strike="noStrike" dirty="0">
                          <a:solidFill>
                            <a:schemeClr val="tx1"/>
                          </a:solidFill>
                          <a:effectLst/>
                          <a:latin typeface="等线" panose="02010600030101010101" pitchFamily="2" charset="-122"/>
                          <a:ea typeface="等线" panose="02010600030101010101" pitchFamily="2" charset="-122"/>
                        </a:rPr>
                        <a:t>5%)</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81</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1.49</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extLst>
                  <a:ext uri="{0D108BD9-81ED-4DB2-BD59-A6C34878D82A}">
                    <a16:rowId xmlns:a16="http://schemas.microsoft.com/office/drawing/2014/main" val="2415813512"/>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B3(</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硼</a:t>
                      </a:r>
                      <a:r>
                        <a:rPr lang="en-US" altLang="zh-CN" sz="1800" b="1" i="0" u="none" strike="noStrike" dirty="0">
                          <a:solidFill>
                            <a:schemeClr val="tx1"/>
                          </a:solidFill>
                          <a:effectLst/>
                          <a:latin typeface="等线" panose="02010600030101010101" pitchFamily="2" charset="-122"/>
                          <a:ea typeface="等线" panose="02010600030101010101" pitchFamily="2" charset="-122"/>
                        </a:rPr>
                        <a:t>1.87%)</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76</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1.41</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extLst>
                  <a:ext uri="{0D108BD9-81ED-4DB2-BD59-A6C34878D82A}">
                    <a16:rowId xmlns:a16="http://schemas.microsoft.com/office/drawing/2014/main" val="3448781367"/>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B4(</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硼</a:t>
                      </a:r>
                      <a:r>
                        <a:rPr lang="en-US" altLang="zh-CN" sz="1800" b="1" i="0" u="none" strike="noStrike" dirty="0">
                          <a:solidFill>
                            <a:schemeClr val="tx1"/>
                          </a:solidFill>
                          <a:effectLst/>
                          <a:latin typeface="等线" panose="02010600030101010101" pitchFamily="2" charset="-122"/>
                          <a:ea typeface="等线" panose="02010600030101010101" pitchFamily="2" charset="-122"/>
                        </a:rPr>
                        <a:t>3.75%)</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74</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1.36</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extLst>
                  <a:ext uri="{0D108BD9-81ED-4DB2-BD59-A6C34878D82A}">
                    <a16:rowId xmlns:a16="http://schemas.microsoft.com/office/drawing/2014/main" val="1792374572"/>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B5(</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硼</a:t>
                      </a:r>
                      <a:r>
                        <a:rPr lang="en-US" altLang="zh-CN" sz="1800" b="1" i="0" u="none" strike="noStrike" dirty="0">
                          <a:solidFill>
                            <a:schemeClr val="tx1"/>
                          </a:solidFill>
                          <a:effectLst/>
                          <a:latin typeface="等线" panose="02010600030101010101" pitchFamily="2" charset="-122"/>
                          <a:ea typeface="等线" panose="02010600030101010101" pitchFamily="2" charset="-122"/>
                        </a:rPr>
                        <a:t>7.5%)</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52</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96</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20000"/>
                      </a:srgbClr>
                    </a:solidFill>
                  </a:tcPr>
                </a:tc>
                <a:extLst>
                  <a:ext uri="{0D108BD9-81ED-4DB2-BD59-A6C34878D82A}">
                    <a16:rowId xmlns:a16="http://schemas.microsoft.com/office/drawing/2014/main" val="3568461706"/>
                  </a:ext>
                </a:extLst>
              </a:tr>
              <a:tr h="474637">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sz="1800" b="1" i="0" u="none" strike="noStrike" dirty="0">
                          <a:solidFill>
                            <a:schemeClr val="tx1"/>
                          </a:solidFill>
                          <a:effectLst/>
                          <a:latin typeface="等线" panose="02010600030101010101" pitchFamily="2" charset="-122"/>
                          <a:ea typeface="等线" panose="02010600030101010101" pitchFamily="2" charset="-122"/>
                        </a:rPr>
                        <a:t>EJ270(</a:t>
                      </a:r>
                      <a:r>
                        <a:rPr lang="zh-CN" altLang="en-US" sz="1800" b="1" i="0" u="none" strike="noStrike" dirty="0">
                          <a:solidFill>
                            <a:schemeClr val="tx1"/>
                          </a:solidFill>
                          <a:effectLst/>
                          <a:latin typeface="等线" panose="02010600030101010101" pitchFamily="2" charset="-122"/>
                          <a:ea typeface="等线" panose="02010600030101010101" pitchFamily="2" charset="-122"/>
                        </a:rPr>
                        <a:t>含锂</a:t>
                      </a:r>
                      <a:r>
                        <a:rPr lang="en-US" altLang="zh-CN" sz="1800" b="1" i="0" u="none" strike="noStrike" dirty="0">
                          <a:solidFill>
                            <a:schemeClr val="tx1"/>
                          </a:solidFill>
                          <a:effectLst/>
                          <a:latin typeface="等线" panose="02010600030101010101" pitchFamily="2" charset="-122"/>
                          <a:ea typeface="等线" panose="02010600030101010101" pitchFamily="2" charset="-122"/>
                        </a:rPr>
                        <a:t>)</a:t>
                      </a:r>
                      <a:endParaRPr lang="en-US" sz="1800" b="1" i="0" u="none" strike="noStrike" dirty="0">
                        <a:solidFill>
                          <a:schemeClr val="tx1"/>
                        </a:solidFill>
                        <a:effectLst/>
                        <a:latin typeface="等线" panose="02010600030101010101" pitchFamily="2" charset="-122"/>
                        <a:ea typeface="等线" panose="02010600030101010101" pitchFamily="2" charset="-122"/>
                      </a:endParaRP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36</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tc>
                  <a:txBody>
                    <a:bodyPr/>
                    <a:lstStyle>
                      <a:lvl1pPr marL="0" algn="l" defTabSz="914400" rtl="0" eaLnBrk="1" latinLnBrk="0" hangingPunct="1">
                        <a:defRPr sz="1800" kern="1200">
                          <a:solidFill>
                            <a:schemeClr val="dk1"/>
                          </a:solidFill>
                          <a:latin typeface="Arial"/>
                          <a:ea typeface="微软雅黑"/>
                        </a:defRPr>
                      </a:lvl1pPr>
                      <a:lvl2pPr marL="457200" algn="l" defTabSz="914400" rtl="0" eaLnBrk="1" latinLnBrk="0" hangingPunct="1">
                        <a:defRPr sz="1800" kern="1200">
                          <a:solidFill>
                            <a:schemeClr val="dk1"/>
                          </a:solidFill>
                          <a:latin typeface="Arial"/>
                          <a:ea typeface="微软雅黑"/>
                        </a:defRPr>
                      </a:lvl2pPr>
                      <a:lvl3pPr marL="914400" algn="l" defTabSz="914400" rtl="0" eaLnBrk="1" latinLnBrk="0" hangingPunct="1">
                        <a:defRPr sz="1800" kern="1200">
                          <a:solidFill>
                            <a:schemeClr val="dk1"/>
                          </a:solidFill>
                          <a:latin typeface="Arial"/>
                          <a:ea typeface="微软雅黑"/>
                        </a:defRPr>
                      </a:lvl3pPr>
                      <a:lvl4pPr marL="1371600" algn="l" defTabSz="914400" rtl="0" eaLnBrk="1" latinLnBrk="0" hangingPunct="1">
                        <a:defRPr sz="1800" kern="1200">
                          <a:solidFill>
                            <a:schemeClr val="dk1"/>
                          </a:solidFill>
                          <a:latin typeface="Arial"/>
                          <a:ea typeface="微软雅黑"/>
                        </a:defRPr>
                      </a:lvl4pPr>
                      <a:lvl5pPr marL="1828800" algn="l" defTabSz="914400" rtl="0" eaLnBrk="1" latinLnBrk="0" hangingPunct="1">
                        <a:defRPr sz="1800" kern="1200">
                          <a:solidFill>
                            <a:schemeClr val="dk1"/>
                          </a:solidFill>
                          <a:latin typeface="Arial"/>
                          <a:ea typeface="微软雅黑"/>
                        </a:defRPr>
                      </a:lvl5pPr>
                      <a:lvl6pPr marL="2286000" algn="l" defTabSz="914400" rtl="0" eaLnBrk="1" latinLnBrk="0" hangingPunct="1">
                        <a:defRPr sz="1800" kern="1200">
                          <a:solidFill>
                            <a:schemeClr val="dk1"/>
                          </a:solidFill>
                          <a:latin typeface="Arial"/>
                          <a:ea typeface="微软雅黑"/>
                        </a:defRPr>
                      </a:lvl6pPr>
                      <a:lvl7pPr marL="2743200" algn="l" defTabSz="914400" rtl="0" eaLnBrk="1" latinLnBrk="0" hangingPunct="1">
                        <a:defRPr sz="1800" kern="1200">
                          <a:solidFill>
                            <a:schemeClr val="dk1"/>
                          </a:solidFill>
                          <a:latin typeface="Arial"/>
                          <a:ea typeface="微软雅黑"/>
                        </a:defRPr>
                      </a:lvl7pPr>
                      <a:lvl8pPr marL="3200400" algn="l" defTabSz="914400" rtl="0" eaLnBrk="1" latinLnBrk="0" hangingPunct="1">
                        <a:defRPr sz="1800" kern="1200">
                          <a:solidFill>
                            <a:schemeClr val="dk1"/>
                          </a:solidFill>
                          <a:latin typeface="Arial"/>
                          <a:ea typeface="微软雅黑"/>
                        </a:defRPr>
                      </a:lvl8pPr>
                      <a:lvl9pPr marL="3657600" algn="l" defTabSz="914400" rtl="0" eaLnBrk="1" latinLnBrk="0" hangingPunct="1">
                        <a:defRPr sz="1800" kern="1200">
                          <a:solidFill>
                            <a:schemeClr val="dk1"/>
                          </a:solidFill>
                          <a:latin typeface="Arial"/>
                          <a:ea typeface="微软雅黑"/>
                        </a:defRPr>
                      </a:lvl9pPr>
                    </a:lstStyle>
                    <a:p>
                      <a:pPr algn="ctr" fontAlgn="ctr"/>
                      <a:r>
                        <a:rPr lang="en-US" altLang="zh-CN" sz="2400" b="1" i="0" u="none" strike="noStrike" dirty="0">
                          <a:solidFill>
                            <a:schemeClr val="tx1"/>
                          </a:solidFill>
                          <a:effectLst/>
                          <a:latin typeface="等线" panose="02010600030101010101" pitchFamily="2" charset="-122"/>
                          <a:ea typeface="等线" panose="02010600030101010101" pitchFamily="2" charset="-122"/>
                        </a:rPr>
                        <a:t>0.67</a:t>
                      </a:r>
                    </a:p>
                  </a:txBody>
                  <a:tcPr marL="9525" marR="9525" marT="9525" marB="0" anchor="ctr">
                    <a:lnL w="12700" cmpd="sng">
                      <a:solidFill>
                        <a:sysClr val="window" lastClr="FFFFFF"/>
                      </a:solidFill>
                    </a:lnL>
                    <a:lnR w="12700" cmpd="sng">
                      <a:solidFill>
                        <a:sysClr val="window" lastClr="FFFFFF"/>
                      </a:solidFill>
                    </a:lnR>
                    <a:lnT w="12700" cmpd="sng">
                      <a:solidFill>
                        <a:sysClr val="window" lastClr="FFFFFF"/>
                      </a:solidFill>
                    </a:lnT>
                    <a:lnB w="12700" cmpd="sng">
                      <a:solidFill>
                        <a:sysClr val="window" lastClr="FFFFFF"/>
                      </a:solidFill>
                    </a:lnB>
                    <a:lnTlToBr w="12700" cmpd="sng">
                      <a:noFill/>
                      <a:prstDash val="solid"/>
                    </a:lnTlToBr>
                    <a:lnBlToTr w="12700" cmpd="sng">
                      <a:noFill/>
                      <a:prstDash val="solid"/>
                    </a:lnBlToTr>
                    <a:solidFill>
                      <a:srgbClr val="B4100A">
                        <a:tint val="40000"/>
                      </a:srgbClr>
                    </a:solidFill>
                  </a:tcPr>
                </a:tc>
                <a:extLst>
                  <a:ext uri="{0D108BD9-81ED-4DB2-BD59-A6C34878D82A}">
                    <a16:rowId xmlns:a16="http://schemas.microsoft.com/office/drawing/2014/main" val="3174331689"/>
                  </a:ext>
                </a:extLst>
              </a:tr>
            </a:tbl>
          </a:graphicData>
        </a:graphic>
      </p:graphicFrame>
    </p:spTree>
    <p:extLst>
      <p:ext uri="{BB962C8B-B14F-4D97-AF65-F5344CB8AC3E}">
        <p14:creationId xmlns:p14="http://schemas.microsoft.com/office/powerpoint/2010/main" val="2887987712"/>
      </p:ext>
    </p:extLst>
  </p:cSld>
  <p:clrMapOvr>
    <a:masterClrMapping/>
  </p:clrMapOvr>
  <mc:AlternateContent xmlns:mc="http://schemas.openxmlformats.org/markup-compatibility/2006" xmlns:p14="http://schemas.microsoft.com/office/powerpoint/2010/main">
    <mc:Choice Requires="p14">
      <p:transition spd="slow" p14:dur="2000" advTm="80168"/>
    </mc:Choice>
    <mc:Fallback xmlns="">
      <p:transition spd="slow" advTm="80168"/>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184BAA9E-FA5C-C318-3B64-616BD399718C}"/>
              </a:ext>
            </a:extLst>
          </p:cNvPr>
          <p:cNvSpPr/>
          <p:nvPr/>
        </p:nvSpPr>
        <p:spPr>
          <a:xfrm>
            <a:off x="6240089" y="2150158"/>
            <a:ext cx="6107037" cy="2985433"/>
          </a:xfrm>
          <a:prstGeom prst="rect">
            <a:avLst/>
          </a:prstGeom>
        </p:spPr>
        <p:txBody>
          <a:bodyPr wrap="square">
            <a:spAutoFit/>
          </a:bodyPr>
          <a:lstStyle/>
          <a:p>
            <a:pPr>
              <a:defRPr/>
            </a:pPr>
            <a:r>
              <a:rPr lang="zh-CN" altLang="en-US" sz="2400" b="1" dirty="0">
                <a:solidFill>
                  <a:prstClr val="black"/>
                </a:solidFill>
                <a:latin typeface="+mj-ea"/>
                <a:ea typeface="+mj-ea"/>
                <a:cs typeface="Times New Roman" panose="02020603050405020304" pitchFamily="18" charset="0"/>
              </a:rPr>
              <a:t>通过交联剂改进力学性能</a:t>
            </a:r>
            <a:endParaRPr lang="en-US" altLang="zh-CN" sz="2400" b="1" dirty="0">
              <a:solidFill>
                <a:prstClr val="black"/>
              </a:solidFill>
              <a:latin typeface="+mj-ea"/>
              <a:ea typeface="+mj-ea"/>
              <a:cs typeface="Times New Roman" panose="02020603050405020304" pitchFamily="18" charset="0"/>
            </a:endParaRPr>
          </a:p>
          <a:p>
            <a:pPr marL="342900" indent="-342900">
              <a:lnSpc>
                <a:spcPct val="150000"/>
              </a:lnSpc>
              <a:buFont typeface="Arial" panose="020B0604020202020204" pitchFamily="34" charset="0"/>
              <a:buChar char="•"/>
              <a:defRPr/>
            </a:pPr>
            <a:r>
              <a:rPr lang="zh-CN" altLang="en-US"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随着交联剂浓度升高，塑料闪烁体由软变脆。需要选取适中最佳浓度</a:t>
            </a:r>
          </a:p>
          <a:p>
            <a:pPr marL="342900" indent="-342900">
              <a:lnSpc>
                <a:spcPct val="150000"/>
              </a:lnSpc>
              <a:buFont typeface="Arial" panose="020B0604020202020204" pitchFamily="34" charset="0"/>
              <a:buChar char="•"/>
              <a:defRPr/>
            </a:pPr>
            <a:r>
              <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0%</a:t>
            </a:r>
            <a:r>
              <a:rPr lang="zh-CN" altLang="en-US"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和</a:t>
            </a:r>
            <a:r>
              <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2.5%</a:t>
            </a:r>
            <a:r>
              <a:rPr lang="zh-CN" altLang="en-US"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交联剂组在</a:t>
            </a:r>
            <a:r>
              <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60</a:t>
            </a:r>
            <a:r>
              <a:rPr lang="zh-CN" altLang="en-US"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下软化无法使用</a:t>
            </a:r>
            <a:endPar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a:p>
            <a:pPr marL="342900" lvl="0" indent="-342900">
              <a:lnSpc>
                <a:spcPct val="150000"/>
              </a:lnSpc>
              <a:buFont typeface="Arial" panose="020B0604020202020204" pitchFamily="34" charset="0"/>
              <a:buChar char="•"/>
              <a:defRPr/>
            </a:pPr>
            <a:r>
              <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10%</a:t>
            </a:r>
            <a:r>
              <a:rPr lang="zh-CN" altLang="en-US" sz="2400" dirty="0">
                <a:solidFill>
                  <a:prstClr val="black"/>
                </a:solidFill>
                <a:latin typeface="楷体" panose="02010609060101010101" pitchFamily="49" charset="-122"/>
                <a:ea typeface="楷体" panose="02010609060101010101" pitchFamily="49" charset="-122"/>
                <a:cs typeface="Times New Roman" panose="02020603050405020304" pitchFamily="18" charset="0"/>
              </a:rPr>
              <a:t>交联剂变为脆性材料</a:t>
            </a:r>
            <a:endPar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a:p>
            <a:pPr>
              <a:defRPr/>
            </a:pPr>
            <a:endParaRPr lang="en-US" altLang="zh-CN" sz="2000"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p:txBody>
      </p:sp>
      <p:sp>
        <p:nvSpPr>
          <p:cNvPr id="2" name="矩形 1">
            <a:extLst>
              <a:ext uri="{FF2B5EF4-FFF2-40B4-BE49-F238E27FC236}">
                <a16:creationId xmlns:a16="http://schemas.microsoft.com/office/drawing/2014/main" id="{A1553BC1-77DD-04FA-9193-17E968E6F708}"/>
              </a:ext>
            </a:extLst>
          </p:cNvPr>
          <p:cNvSpPr/>
          <p:nvPr/>
        </p:nvSpPr>
        <p:spPr>
          <a:xfrm>
            <a:off x="988341" y="1052566"/>
            <a:ext cx="4396459"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dirty="0">
                <a:solidFill>
                  <a:prstClr val="black"/>
                </a:solidFill>
                <a:latin typeface="Times New Roman" panose="02020603050405020304" charset="0"/>
                <a:ea typeface="楷体" panose="02010609060101010101" charset="-122"/>
              </a:rPr>
              <a:t>4</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力学性能</a:t>
            </a:r>
          </a:p>
        </p:txBody>
      </p:sp>
      <p:pic>
        <p:nvPicPr>
          <p:cNvPr id="3" name="图片 2">
            <a:extLst>
              <a:ext uri="{FF2B5EF4-FFF2-40B4-BE49-F238E27FC236}">
                <a16:creationId xmlns:a16="http://schemas.microsoft.com/office/drawing/2014/main" id="{4ACF7896-6498-2B24-B476-2F0BAAD0F611}"/>
              </a:ext>
            </a:extLst>
          </p:cNvPr>
          <p:cNvPicPr>
            <a:picLocks noChangeAspect="1"/>
          </p:cNvPicPr>
          <p:nvPr/>
        </p:nvPicPr>
        <p:blipFill>
          <a:blip r:embed="rId3"/>
          <a:stretch>
            <a:fillRect/>
          </a:stretch>
        </p:blipFill>
        <p:spPr>
          <a:xfrm>
            <a:off x="133051" y="1947688"/>
            <a:ext cx="6107038" cy="4767302"/>
          </a:xfrm>
          <a:prstGeom prst="rect">
            <a:avLst/>
          </a:prstGeom>
          <a:noFill/>
          <a:ln>
            <a:noFill/>
          </a:ln>
        </p:spPr>
      </p:pic>
      <p:sp>
        <p:nvSpPr>
          <p:cNvPr id="6" name="文本占位符 52">
            <a:extLst>
              <a:ext uri="{FF2B5EF4-FFF2-40B4-BE49-F238E27FC236}">
                <a16:creationId xmlns:a16="http://schemas.microsoft.com/office/drawing/2014/main" id="{1A4B9121-A84A-D101-AECE-68E1634CD77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5" name="矩形 4">
            <a:extLst>
              <a:ext uri="{FF2B5EF4-FFF2-40B4-BE49-F238E27FC236}">
                <a16:creationId xmlns:a16="http://schemas.microsoft.com/office/drawing/2014/main" id="{2A2E7D99-C613-960E-75F6-0A00DE6EC80C}"/>
              </a:ext>
            </a:extLst>
          </p:cNvPr>
          <p:cNvSpPr/>
          <p:nvPr/>
        </p:nvSpPr>
        <p:spPr>
          <a:xfrm>
            <a:off x="612286" y="1763022"/>
            <a:ext cx="6107037" cy="369332"/>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60</a:t>
            </a:r>
            <a:r>
              <a:rPr kumimoji="0" lang="zh-CN" altLang="en-US"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下</a:t>
            </a:r>
            <a:r>
              <a:rPr lang="zh-CN" altLang="en-US"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不同交联剂含量</a:t>
            </a:r>
            <a:r>
              <a:rPr kumimoji="0" lang="zh-CN" altLang="en-US"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自制掺</a:t>
            </a:r>
            <a:r>
              <a:rPr kumimoji="0" lang="en-US" altLang="zh-CN"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B</a:t>
            </a:r>
            <a:r>
              <a:rPr kumimoji="0" lang="zh-CN" altLang="en-US"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塑闪</a:t>
            </a:r>
            <a:r>
              <a:rPr lang="zh-CN" altLang="en-US"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位移</a:t>
            </a:r>
            <a:r>
              <a:rPr lang="en-US" altLang="zh-CN"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a:t>
            </a:r>
            <a:r>
              <a:rPr lang="zh-CN" altLang="en-US"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受力测试</a:t>
            </a:r>
            <a:endParaRPr kumimoji="0" lang="zh-CN" altLang="en-US"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endParaRPr>
          </a:p>
        </p:txBody>
      </p:sp>
    </p:spTree>
    <p:extLst>
      <p:ext uri="{BB962C8B-B14F-4D97-AF65-F5344CB8AC3E}">
        <p14:creationId xmlns:p14="http://schemas.microsoft.com/office/powerpoint/2010/main" val="502139830"/>
      </p:ext>
    </p:extLst>
  </p:cSld>
  <p:clrMapOvr>
    <a:masterClrMapping/>
  </p:clrMapOvr>
  <mc:AlternateContent xmlns:mc="http://schemas.openxmlformats.org/markup-compatibility/2006" xmlns:p14="http://schemas.microsoft.com/office/powerpoint/2010/main">
    <mc:Choice Requires="p14">
      <p:transition spd="slow" p14:dur="2000" advTm="52777"/>
    </mc:Choice>
    <mc:Fallback xmlns="">
      <p:transition spd="slow" advTm="52777"/>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矩形 14">
            <a:extLst>
              <a:ext uri="{FF2B5EF4-FFF2-40B4-BE49-F238E27FC236}">
                <a16:creationId xmlns:a16="http://schemas.microsoft.com/office/drawing/2014/main" id="{184BAA9E-FA5C-C318-3B64-616BD399718C}"/>
              </a:ext>
            </a:extLst>
          </p:cNvPr>
          <p:cNvSpPr/>
          <p:nvPr/>
        </p:nvSpPr>
        <p:spPr>
          <a:xfrm>
            <a:off x="7805678" y="2919111"/>
            <a:ext cx="4132322" cy="2677656"/>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失重</a:t>
            </a:r>
            <a:r>
              <a:rPr kumimoji="0" lang="en-US" altLang="zh-CN"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5%</a:t>
            </a:r>
            <a:r>
              <a:rPr kumimoji="0" lang="zh-CN" altLang="en-US"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时的温度是</a:t>
            </a:r>
            <a:r>
              <a:rPr kumimoji="0" lang="en-US" altLang="zh-CN"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189.477℃</a:t>
            </a:r>
            <a:r>
              <a:rPr kumimoji="0" lang="zh-CN" altLang="en-US"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a:t>
            </a:r>
            <a:endParaRPr kumimoji="0" lang="en-US" altLang="zh-CN"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失重</a:t>
            </a:r>
            <a:r>
              <a:rPr kumimoji="0" lang="en-US" altLang="zh-CN"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10%</a:t>
            </a:r>
            <a:r>
              <a:rPr kumimoji="0" lang="zh-CN" altLang="en-US"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时的温度</a:t>
            </a:r>
            <a:r>
              <a:rPr kumimoji="0" lang="en-US" altLang="zh-CN" sz="24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217.767℃</a:t>
            </a:r>
          </a:p>
          <a:p>
            <a:pPr marL="0" marR="0" lvl="0" indent="0" algn="l" defTabSz="914400" rtl="0" eaLnBrk="1" fontAlgn="auto" latinLnBrk="0" hangingPunct="1">
              <a:lnSpc>
                <a:spcPct val="100000"/>
              </a:lnSpc>
              <a:spcBef>
                <a:spcPts val="0"/>
              </a:spcBef>
              <a:spcAft>
                <a:spcPts val="0"/>
              </a:spcAft>
              <a:buClrTx/>
              <a:buSzTx/>
              <a:buFontTx/>
              <a:buNone/>
              <a:tabLst/>
              <a:defRPr/>
            </a:pPr>
            <a:endParaRPr lang="en-US" altLang="zh-CN" sz="2400" dirty="0">
              <a:solidFill>
                <a:prstClr val="black"/>
              </a:solidFill>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24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0" marR="0" lvl="0" indent="0" algn="l" defTabSz="914400" rtl="0" eaLnBrk="1" fontAlgn="auto" latinLnBrk="0" hangingPunct="1">
              <a:lnSpc>
                <a:spcPct val="100000"/>
              </a:lnSpc>
              <a:spcBef>
                <a:spcPts val="0"/>
              </a:spcBef>
              <a:spcAft>
                <a:spcPts val="0"/>
              </a:spcAft>
              <a:buClrTx/>
              <a:buSzTx/>
              <a:buFontTx/>
              <a:buNone/>
              <a:tabLst/>
              <a:defRPr/>
            </a:pPr>
            <a:r>
              <a:rPr lang="zh-CN" altLang="en-US"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自制掺硼塑闪在</a:t>
            </a:r>
            <a:r>
              <a:rPr lang="en-US" altLang="zh-CN"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70</a:t>
            </a:r>
            <a:r>
              <a:rPr lang="zh-CN" altLang="en-US"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也能正常工作</a:t>
            </a:r>
            <a:r>
              <a:rPr lang="en-US" altLang="zh-CN"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a:t>
            </a:r>
            <a:r>
              <a:rPr lang="zh-CN" altLang="en-US"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通常商业塑闪的建议工作温度是低于</a:t>
            </a:r>
            <a:r>
              <a:rPr lang="en-US" altLang="zh-CN"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60</a:t>
            </a:r>
            <a:r>
              <a:rPr lang="zh-CN" altLang="en-US"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a:t>
            </a:r>
            <a:r>
              <a:rPr lang="en-US" altLang="zh-CN" sz="2400" b="1" dirty="0">
                <a:solidFill>
                  <a:prstClr val="black"/>
                </a:solidFill>
                <a:latin typeface="楷体" panose="02010609060101010101" pitchFamily="49" charset="-122"/>
                <a:ea typeface="楷体" panose="02010609060101010101" pitchFamily="49" charset="-122"/>
                <a:cs typeface="Times New Roman" panose="02020603050405020304" pitchFamily="18" charset="0"/>
              </a:rPr>
              <a:t>)</a:t>
            </a:r>
            <a:endParaRPr kumimoji="0" lang="zh-CN" altLang="en-US" sz="2400" b="1" i="0" u="none" strike="noStrike" kern="1200" cap="none" spc="0" normalizeH="0" baseline="0" noProof="0" dirty="0">
              <a:ln>
                <a:noFill/>
              </a:ln>
              <a:solidFill>
                <a:prstClr val="black"/>
              </a:solidFill>
              <a:effectLst/>
              <a:uLnTx/>
              <a:uFillTx/>
              <a:latin typeface="Arial"/>
              <a:ea typeface="微软雅黑"/>
              <a:cs typeface="+mn-cs"/>
            </a:endParaRPr>
          </a:p>
        </p:txBody>
      </p:sp>
      <p:pic>
        <p:nvPicPr>
          <p:cNvPr id="6" name="图片 6" descr="TG（21-11-B）">
            <a:extLst>
              <a:ext uri="{FF2B5EF4-FFF2-40B4-BE49-F238E27FC236}">
                <a16:creationId xmlns:a16="http://schemas.microsoft.com/office/drawing/2014/main" id="{930A2557-33A3-F463-BCFD-17D08EB0922C}"/>
              </a:ext>
            </a:extLst>
          </p:cNvPr>
          <p:cNvPicPr>
            <a:picLocks noChangeAspect="1"/>
          </p:cNvPicPr>
          <p:nvPr>
            <p:custDataLst>
              <p:tags r:id="rId1"/>
            </p:custDataLst>
          </p:nvPr>
        </p:nvPicPr>
        <p:blipFill rotWithShape="1">
          <a:blip r:embed="rId4"/>
          <a:srcRect l="8614" t="6610" r="8104" b="4875"/>
          <a:stretch/>
        </p:blipFill>
        <p:spPr>
          <a:xfrm>
            <a:off x="0" y="2070463"/>
            <a:ext cx="7649372" cy="4582267"/>
          </a:xfrm>
          <a:prstGeom prst="rect">
            <a:avLst/>
          </a:prstGeom>
        </p:spPr>
      </p:pic>
      <p:sp>
        <p:nvSpPr>
          <p:cNvPr id="2" name="文本占位符 52">
            <a:extLst>
              <a:ext uri="{FF2B5EF4-FFF2-40B4-BE49-F238E27FC236}">
                <a16:creationId xmlns:a16="http://schemas.microsoft.com/office/drawing/2014/main" id="{EBCA011B-CEAD-EB8D-8FD6-E18B6CE6DA64}"/>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3" name="矩形 2">
            <a:extLst>
              <a:ext uri="{FF2B5EF4-FFF2-40B4-BE49-F238E27FC236}">
                <a16:creationId xmlns:a16="http://schemas.microsoft.com/office/drawing/2014/main" id="{FED1CCFF-7175-EC82-74CF-A772EB1DD761}"/>
              </a:ext>
            </a:extLst>
          </p:cNvPr>
          <p:cNvSpPr/>
          <p:nvPr/>
        </p:nvSpPr>
        <p:spPr>
          <a:xfrm>
            <a:off x="988341" y="1052566"/>
            <a:ext cx="4396459"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5.</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热稳定性</a:t>
            </a:r>
          </a:p>
        </p:txBody>
      </p:sp>
      <p:sp>
        <p:nvSpPr>
          <p:cNvPr id="8" name="文本框 7">
            <a:extLst>
              <a:ext uri="{FF2B5EF4-FFF2-40B4-BE49-F238E27FC236}">
                <a16:creationId xmlns:a16="http://schemas.microsoft.com/office/drawing/2014/main" id="{A94249E3-DC9E-0A08-B83F-0FADB4412D8C}"/>
              </a:ext>
            </a:extLst>
          </p:cNvPr>
          <p:cNvSpPr txBox="1"/>
          <p:nvPr/>
        </p:nvSpPr>
        <p:spPr>
          <a:xfrm>
            <a:off x="297274" y="1608798"/>
            <a:ext cx="6929026" cy="461665"/>
          </a:xfrm>
          <a:prstGeom prst="rect">
            <a:avLst/>
          </a:prstGeom>
          <a:noFill/>
        </p:spPr>
        <p:txBody>
          <a:bodyPr wrap="square" rtlCol="0">
            <a:spAutoFit/>
          </a:bodyPr>
          <a:lstStyle/>
          <a:p>
            <a:r>
              <a:rPr kumimoji="0" lang="zh-CN" altLang="en-US" sz="24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最佳配比自制掺</a:t>
            </a:r>
            <a:r>
              <a:rPr kumimoji="0" lang="en-US" altLang="zh-CN" sz="24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B-10</a:t>
            </a:r>
            <a:r>
              <a:rPr kumimoji="0" lang="zh-CN" altLang="en-US" sz="24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塑闪</a:t>
            </a:r>
            <a:r>
              <a:rPr kumimoji="0" lang="en-US" altLang="zh-CN" sz="2400" b="1" i="0" u="none" strike="noStrike" kern="1200" cap="none" spc="0" normalizeH="0" baseline="0" noProof="0" dirty="0">
                <a:ln>
                  <a:noFill/>
                </a:ln>
                <a:solidFill>
                  <a:prstClr val="black"/>
                </a:solidFill>
                <a:effectLst/>
                <a:uLnTx/>
                <a:uFillTx/>
                <a:latin typeface="黑体" panose="02010609060101010101" pitchFamily="49" charset="-122"/>
                <a:ea typeface="黑体" panose="02010609060101010101" pitchFamily="49" charset="-122"/>
                <a:cs typeface="+mn-cs"/>
              </a:rPr>
              <a:t>TG-DSC</a:t>
            </a:r>
            <a:r>
              <a:rPr kumimoji="0" lang="zh-CN" altLang="en-US" sz="24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热重曲线</a:t>
            </a:r>
            <a:endParaRPr lang="zh-CN" altLang="en-US" sz="2400" b="1" dirty="0"/>
          </a:p>
        </p:txBody>
      </p:sp>
    </p:spTree>
    <p:extLst>
      <p:ext uri="{BB962C8B-B14F-4D97-AF65-F5344CB8AC3E}">
        <p14:creationId xmlns:p14="http://schemas.microsoft.com/office/powerpoint/2010/main" val="849675390"/>
      </p:ext>
    </p:extLst>
  </p:cSld>
  <p:clrMapOvr>
    <a:masterClrMapping/>
  </p:clrMapOvr>
  <mc:AlternateContent xmlns:mc="http://schemas.openxmlformats.org/markup-compatibility/2006" xmlns:p14="http://schemas.microsoft.com/office/powerpoint/2010/main">
    <mc:Choice Requires="p14">
      <p:transition spd="slow" p14:dur="2000" advTm="15411"/>
    </mc:Choice>
    <mc:Fallback xmlns="">
      <p:transition spd="slow" advTm="15411"/>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8" name="组合 7">
            <a:extLst>
              <a:ext uri="{FF2B5EF4-FFF2-40B4-BE49-F238E27FC236}">
                <a16:creationId xmlns:a16="http://schemas.microsoft.com/office/drawing/2014/main" id="{0843BF6E-8894-9F64-F6BF-F0EDD47597D0}"/>
              </a:ext>
            </a:extLst>
          </p:cNvPr>
          <p:cNvGrpSpPr/>
          <p:nvPr/>
        </p:nvGrpSpPr>
        <p:grpSpPr>
          <a:xfrm>
            <a:off x="790574" y="1539871"/>
            <a:ext cx="5203826" cy="1752601"/>
            <a:chOff x="415007" y="1191643"/>
            <a:chExt cx="5203826" cy="1752601"/>
          </a:xfrm>
        </p:grpSpPr>
        <p:sp>
          <p:nvSpPr>
            <p:cNvPr id="9" name="文本占位符 9">
              <a:extLst>
                <a:ext uri="{FF2B5EF4-FFF2-40B4-BE49-F238E27FC236}">
                  <a16:creationId xmlns:a16="http://schemas.microsoft.com/office/drawing/2014/main" id="{9D748969-8C10-354D-B920-273502644F00}"/>
                </a:ext>
              </a:extLst>
            </p:cNvPr>
            <p:cNvSpPr txBox="1">
              <a:spLocks/>
            </p:cNvSpPr>
            <p:nvPr/>
          </p:nvSpPr>
          <p:spPr>
            <a:xfrm>
              <a:off x="494383" y="1261062"/>
              <a:ext cx="5124450" cy="1365681"/>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rgbClr val="B4100A"/>
            </a:solidFill>
          </p:spPr>
          <p:txBody>
            <a:bodyPr wrap="square">
              <a:noAutofit/>
            </a:bodyPr>
            <a:lstStyle>
              <a:lvl1pPr marL="0" indent="0" algn="l" defTabSz="914400" rtl="0" eaLnBrk="1" latinLnBrk="0" hangingPunct="1">
                <a:lnSpc>
                  <a:spcPct val="90000"/>
                </a:lnSpc>
                <a:spcBef>
                  <a:spcPts val="1000"/>
                </a:spcBef>
                <a:buFont typeface="Arial" panose="020B0604020202020204" pitchFamily="34" charset="0"/>
                <a:buNone/>
                <a:defRPr sz="100" kern="1200">
                  <a:no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a:t>
              </a:r>
              <a:r>
                <a:rPr kumimoji="0" lang="en-US" altLang="zh-CN" sz="100" b="0" i="0" u="none" strike="noStrike" kern="1200" cap="none" spc="0" normalizeH="0" baseline="0" noProof="0">
                  <a:ln>
                    <a:noFill/>
                  </a:ln>
                  <a:noFill/>
                  <a:effectLst/>
                  <a:uLnTx/>
                  <a:uFillTx/>
                  <a:latin typeface="Arial"/>
                  <a:ea typeface="微软雅黑"/>
                  <a:cs typeface="+mn-cs"/>
                </a:rPr>
                <a:t>H</a:t>
              </a:r>
              <a:r>
                <a:rPr kumimoji="0" lang="zh-CN" altLang="en-US" sz="100" b="0" i="0" u="none" strike="noStrike" kern="1200" cap="none" spc="0" normalizeH="0" baseline="0" noProof="0">
                  <a:ln>
                    <a:noFill/>
                  </a:ln>
                  <a:noFill/>
                  <a:effectLst/>
                  <a:uLnTx/>
                  <a:uFillTx/>
                  <a:latin typeface="Arial"/>
                  <a:ea typeface="微软雅黑"/>
                  <a:cs typeface="+mn-cs"/>
                </a:rPr>
                <a:t>原子占比高，核反冲法探测中子效率高。</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物理性能优势：透明度高，机械强度高，体积大，可塑性强，无毒无害，不潮解，不氧化，耐辐照性能好。可胜任恶劣环境下的探测工作。</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发光衰减时间快，只有几纳秒，可胜任高通量中子探测。</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成本低廉。</a:t>
              </a:r>
              <a:endParaRPr kumimoji="0" lang="zh-CN" altLang="en-US" sz="100" b="0" i="0" u="none" strike="noStrike" kern="1200" cap="none" spc="0" normalizeH="0" baseline="0" noProof="0" dirty="0">
                <a:ln>
                  <a:noFill/>
                </a:ln>
                <a:noFill/>
                <a:effectLst/>
                <a:uLnTx/>
                <a:uFillTx/>
                <a:latin typeface="Arial"/>
                <a:ea typeface="微软雅黑"/>
                <a:cs typeface="+mn-cs"/>
              </a:endParaRPr>
            </a:p>
          </p:txBody>
        </p:sp>
        <p:sp>
          <p:nvSpPr>
            <p:cNvPr id="10" name="文本占位符 19">
              <a:extLst>
                <a:ext uri="{FF2B5EF4-FFF2-40B4-BE49-F238E27FC236}">
                  <a16:creationId xmlns:a16="http://schemas.microsoft.com/office/drawing/2014/main" id="{41B0EFF8-2EC1-2ABD-A660-72A59CB0CD87}"/>
                </a:ext>
              </a:extLst>
            </p:cNvPr>
            <p:cNvSpPr txBox="1">
              <a:spLocks/>
            </p:cNvSpPr>
            <p:nvPr/>
          </p:nvSpPr>
          <p:spPr>
            <a:xfrm>
              <a:off x="415007" y="1191643"/>
              <a:ext cx="5051426" cy="1752601"/>
            </a:xfrm>
            <a:prstGeom prst="rect">
              <a:avLst/>
            </a:prstGeom>
          </p:spPr>
          <p:txBody>
            <a:bodyPr vert="horz" wrap="square" lIns="91440" tIns="45720" rIns="91440" bIns="45720" anchor="t" anchorCtr="0">
              <a:normAutofit/>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kern="1200" spc="1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285750" indent="-285750">
                <a:lnSpc>
                  <a:spcPct val="210000"/>
                </a:lnSpc>
                <a:buFont typeface="Arial" panose="020B0604020202020204" pitchFamily="34" charset="0"/>
                <a:buChar char="•"/>
                <a:defRPr/>
              </a:pPr>
              <a:r>
                <a:rPr lang="zh-CN" altLang="en-US" b="1" dirty="0">
                  <a:latin typeface="楷体" panose="02010609060101010101" pitchFamily="49" charset="-122"/>
                  <a:ea typeface="楷体" panose="02010609060101010101" pitchFamily="49" charset="-122"/>
                  <a:cs typeface="Times New Roman" panose="02020603050405020304" pitchFamily="18" charset="0"/>
                </a:rPr>
                <a:t>测试方法：</a:t>
              </a:r>
              <a:r>
                <a:rPr lang="zh-CN" altLang="en-US" sz="2000" b="1" dirty="0">
                  <a:solidFill>
                    <a:srgbClr val="FFFF00"/>
                  </a:solidFill>
                  <a:latin typeface="楷体" panose="02010609060101010101" pitchFamily="49" charset="-122"/>
                  <a:ea typeface="楷体" panose="02010609060101010101" pitchFamily="49" charset="-122"/>
                  <a:cs typeface="Times New Roman" panose="02020603050405020304" pitchFamily="18" charset="0"/>
                </a:rPr>
                <a:t>单光子计数法</a:t>
              </a:r>
              <a:endParaRPr lang="en-US" altLang="zh-CN" sz="2000" b="1" dirty="0">
                <a:solidFill>
                  <a:srgbClr val="FFFF00"/>
                </a:solidFill>
                <a:latin typeface="楷体" panose="02010609060101010101" pitchFamily="49" charset="-122"/>
                <a:ea typeface="楷体" panose="02010609060101010101" pitchFamily="49" charset="-122"/>
                <a:cs typeface="Times New Roman" panose="02020603050405020304" pitchFamily="18" charset="0"/>
              </a:endParaRPr>
            </a:p>
            <a:p>
              <a:pPr marL="285750" marR="0" lvl="0" indent="-285750" algn="just" defTabSz="914400" rtl="0" eaLnBrk="1" fontAlgn="auto" latinLnBrk="0" hangingPunct="1">
                <a:lnSpc>
                  <a:spcPct val="210000"/>
                </a:lnSpc>
                <a:spcBef>
                  <a:spcPts val="0"/>
                </a:spcBef>
                <a:spcAft>
                  <a:spcPts val="0"/>
                </a:spcAft>
                <a:buClrTx/>
                <a:buSzTx/>
                <a:buFont typeface="Arial" panose="020B0604020202020204" pitchFamily="34" charset="0"/>
                <a:buChar char="•"/>
                <a:tabLst/>
                <a:defRPr/>
              </a:pPr>
              <a:r>
                <a:rPr kumimoji="0" lang="zh-CN" altLang="en-US" sz="20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研究其时间特性、发光过程</a:t>
              </a:r>
              <a:endParaRPr kumimoji="0" lang="en-US" altLang="zh-CN" sz="20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panose="020B0503020204020204" pitchFamily="34" charset="-122"/>
                <a:cs typeface="Times New Roman" panose="02020603050405020304" pitchFamily="18" charset="0"/>
                <a:sym typeface="Arial" panose="020B0604020202020204" pitchFamily="34" charset="0"/>
              </a:endParaRPr>
            </a:p>
          </p:txBody>
        </p:sp>
      </p:grpSp>
      <p:sp>
        <p:nvSpPr>
          <p:cNvPr id="11" name="矩形 10">
            <a:extLst>
              <a:ext uri="{FF2B5EF4-FFF2-40B4-BE49-F238E27FC236}">
                <a16:creationId xmlns:a16="http://schemas.microsoft.com/office/drawing/2014/main" id="{2112F71F-1F26-2967-F1B8-54F009D54BC9}"/>
              </a:ext>
            </a:extLst>
          </p:cNvPr>
          <p:cNvSpPr/>
          <p:nvPr/>
        </p:nvSpPr>
        <p:spPr>
          <a:xfrm>
            <a:off x="7545138" y="1166452"/>
            <a:ext cx="2788353" cy="400110"/>
          </a:xfrm>
          <a:prstGeom prst="rect">
            <a:avLst/>
          </a:prstGeom>
          <a:noFill/>
        </p:spPr>
        <p:txBody>
          <a:bodyPr wrap="square" lIns="91440" tIns="45720" rIns="91440" bIns="4572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Times New Roman" panose="02020603050405020304" pitchFamily="18" charset="0"/>
                <a:ea typeface="楷体" panose="02010609060101010101" pitchFamily="49" charset="-122"/>
                <a:cs typeface="Times New Roman" panose="02020603050405020304" pitchFamily="18" charset="0"/>
              </a:rPr>
              <a:t>EJ-254 </a:t>
            </a:r>
            <a:r>
              <a:rPr kumimoji="0" lang="zh-CN" altLang="en-US" sz="2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楷体" panose="02010609060101010101" pitchFamily="49" charset="-122"/>
                <a:ea typeface="楷体" panose="02010609060101010101" pitchFamily="49" charset="-122"/>
                <a:cs typeface="Times New Roman" panose="02020603050405020304" pitchFamily="18" charset="0"/>
              </a:rPr>
              <a:t>发光衰减曲线</a:t>
            </a:r>
            <a:endParaRPr kumimoji="0" lang="zh-CN" altLang="en-US" sz="2000" b="1"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楷体" panose="02010609060101010101" pitchFamily="49" charset="-122"/>
              <a:ea typeface="楷体" panose="02010609060101010101" pitchFamily="49" charset="-122"/>
              <a:cs typeface="+mn-cs"/>
            </a:endParaRPr>
          </a:p>
        </p:txBody>
      </p:sp>
      <p:pic>
        <p:nvPicPr>
          <p:cNvPr id="12" name="图片 11">
            <a:extLst>
              <a:ext uri="{FF2B5EF4-FFF2-40B4-BE49-F238E27FC236}">
                <a16:creationId xmlns:a16="http://schemas.microsoft.com/office/drawing/2014/main" id="{4ACDE25F-2C84-A1CF-6729-1B4205B30AC3}"/>
              </a:ext>
            </a:extLst>
          </p:cNvPr>
          <p:cNvPicPr/>
          <p:nvPr/>
        </p:nvPicPr>
        <p:blipFill>
          <a:blip r:embed="rId3"/>
          <a:stretch>
            <a:fillRect/>
          </a:stretch>
        </p:blipFill>
        <p:spPr>
          <a:xfrm>
            <a:off x="1181557" y="2974971"/>
            <a:ext cx="3964659" cy="3883029"/>
          </a:xfrm>
          <a:prstGeom prst="rect">
            <a:avLst/>
          </a:prstGeom>
        </p:spPr>
      </p:pic>
      <p:pic>
        <p:nvPicPr>
          <p:cNvPr id="13" name="图片 12">
            <a:extLst>
              <a:ext uri="{FF2B5EF4-FFF2-40B4-BE49-F238E27FC236}">
                <a16:creationId xmlns:a16="http://schemas.microsoft.com/office/drawing/2014/main" id="{773D4C45-FF11-A6AE-87BC-AE5CA29C3FE0}"/>
              </a:ext>
            </a:extLst>
          </p:cNvPr>
          <p:cNvPicPr>
            <a:picLocks noChangeAspect="1"/>
          </p:cNvPicPr>
          <p:nvPr/>
        </p:nvPicPr>
        <p:blipFill>
          <a:blip r:embed="rId4"/>
          <a:stretch>
            <a:fillRect/>
          </a:stretch>
        </p:blipFill>
        <p:spPr>
          <a:xfrm>
            <a:off x="6096000" y="1586695"/>
            <a:ext cx="6053330" cy="3170365"/>
          </a:xfrm>
          <a:prstGeom prst="rect">
            <a:avLst/>
          </a:prstGeom>
        </p:spPr>
      </p:pic>
      <p:sp>
        <p:nvSpPr>
          <p:cNvPr id="14" name="矩形 13">
            <a:extLst>
              <a:ext uri="{FF2B5EF4-FFF2-40B4-BE49-F238E27FC236}">
                <a16:creationId xmlns:a16="http://schemas.microsoft.com/office/drawing/2014/main" id="{F2B25EB4-C43E-AD56-E501-5FF65378C1CB}"/>
              </a:ext>
            </a:extLst>
          </p:cNvPr>
          <p:cNvSpPr/>
          <p:nvPr/>
        </p:nvSpPr>
        <p:spPr>
          <a:xfrm>
            <a:off x="6413602" y="4935491"/>
            <a:ext cx="5184433" cy="400110"/>
          </a:xfrm>
          <a:prstGeom prst="rect">
            <a:avLst/>
          </a:prstGeom>
        </p:spPr>
        <p:txBody>
          <a:bodyPr wrap="non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EJ-254</a:t>
            </a:r>
            <a:r>
              <a:rPr kumimoji="0" lang="zh-CN" altLang="zh-CN" sz="20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的衰减时间为</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1.592 ns</a:t>
            </a:r>
            <a:r>
              <a:rPr kumimoji="0" lang="zh-CN" altLang="en-US"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EJ</a:t>
            </a:r>
            <a:r>
              <a:rPr kumimoji="0" lang="zh-CN" altLang="en-US" sz="20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rPr>
              <a:t>官方</a:t>
            </a:r>
            <a:r>
              <a:rPr kumimoji="0" lang="en-US" altLang="zh-CN" sz="2000" b="0" i="0" u="none" strike="noStrike" kern="1200" cap="none" spc="0" normalizeH="0" baseline="0" noProof="0" dirty="0">
                <a:ln>
                  <a:noFill/>
                </a:ln>
                <a:solidFill>
                  <a:prstClr val="black"/>
                </a:solidFill>
                <a:effectLst/>
                <a:uLnTx/>
                <a:uFillTx/>
                <a:latin typeface="Arial"/>
                <a:ea typeface="微软雅黑"/>
                <a:cs typeface="+mn-cs"/>
              </a:rPr>
              <a:t>1.51 ns</a:t>
            </a:r>
            <a:endParaRPr kumimoji="0" lang="zh-CN" altLang="en-US" sz="2000" b="0" i="0" u="none" strike="noStrike" kern="1200" cap="none" spc="0" normalizeH="0" baseline="0" noProof="0" dirty="0">
              <a:ln>
                <a:noFill/>
              </a:ln>
              <a:solidFill>
                <a:prstClr val="black"/>
              </a:solidFill>
              <a:effectLst/>
              <a:uLnTx/>
              <a:uFillTx/>
              <a:latin typeface="Arial"/>
              <a:ea typeface="微软雅黑"/>
              <a:cs typeface="+mn-cs"/>
            </a:endParaRPr>
          </a:p>
        </p:txBody>
      </p:sp>
      <p:sp>
        <p:nvSpPr>
          <p:cNvPr id="15" name="矩形 14">
            <a:extLst>
              <a:ext uri="{FF2B5EF4-FFF2-40B4-BE49-F238E27FC236}">
                <a16:creationId xmlns:a16="http://schemas.microsoft.com/office/drawing/2014/main" id="{184BAA9E-FA5C-C318-3B64-616BD399718C}"/>
              </a:ext>
            </a:extLst>
          </p:cNvPr>
          <p:cNvSpPr/>
          <p:nvPr/>
        </p:nvSpPr>
        <p:spPr>
          <a:xfrm>
            <a:off x="6307275" y="5691548"/>
            <a:ext cx="5051426" cy="400110"/>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自制</a:t>
            </a:r>
            <a:r>
              <a:rPr kumimoji="0" lang="zh-CN" altLang="zh-CN" sz="20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掺</a:t>
            </a:r>
            <a:r>
              <a:rPr kumimoji="0" lang="en-US" altLang="zh-CN" sz="2000" b="0" i="0" u="none" strike="noStrike" kern="1200" cap="none" spc="0" normalizeH="0" baseline="30000" noProof="0" dirty="0">
                <a:ln>
                  <a:noFill/>
                </a:ln>
                <a:solidFill>
                  <a:prstClr val="black"/>
                </a:solidFill>
                <a:effectLst/>
                <a:uLnTx/>
                <a:uFillTx/>
                <a:latin typeface="Times New Roman" panose="02020603050405020304" pitchFamily="18" charset="0"/>
                <a:ea typeface="宋体" panose="02010600030101010101" pitchFamily="2" charset="-122"/>
                <a:cs typeface="+mn-cs"/>
              </a:rPr>
              <a:t>10</a:t>
            </a:r>
            <a:r>
              <a:rPr kumimoji="0" lang="en-US" altLang="zh-CN" sz="2000" b="0"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B</a:t>
            </a:r>
            <a:r>
              <a:rPr kumimoji="0" lang="zh-CN" altLang="zh-CN" sz="2000" b="0"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Times New Roman" panose="02020603050405020304" pitchFamily="18" charset="0"/>
              </a:rPr>
              <a:t>闪烁体的衰减时间为</a:t>
            </a: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mn-cs"/>
              </a:rPr>
              <a:t>2.75 ns</a:t>
            </a:r>
            <a:endParaRPr kumimoji="0" lang="zh-CN" altLang="en-US" sz="2000" b="1" i="0" u="none" strike="noStrike" kern="1200" cap="none" spc="0" normalizeH="0" baseline="0" noProof="0" dirty="0">
              <a:ln>
                <a:noFill/>
              </a:ln>
              <a:solidFill>
                <a:prstClr val="black"/>
              </a:solidFill>
              <a:effectLst/>
              <a:uLnTx/>
              <a:uFillTx/>
              <a:latin typeface="Arial"/>
              <a:ea typeface="微软雅黑"/>
              <a:cs typeface="+mn-cs"/>
            </a:endParaRPr>
          </a:p>
        </p:txBody>
      </p:sp>
      <p:sp>
        <p:nvSpPr>
          <p:cNvPr id="2" name="矩形 1">
            <a:extLst>
              <a:ext uri="{FF2B5EF4-FFF2-40B4-BE49-F238E27FC236}">
                <a16:creationId xmlns:a16="http://schemas.microsoft.com/office/drawing/2014/main" id="{A1553BC1-77DD-04FA-9193-17E968E6F708}"/>
              </a:ext>
            </a:extLst>
          </p:cNvPr>
          <p:cNvSpPr/>
          <p:nvPr/>
        </p:nvSpPr>
        <p:spPr>
          <a:xfrm>
            <a:off x="988341" y="1052566"/>
            <a:ext cx="4396459"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dirty="0">
                <a:solidFill>
                  <a:prstClr val="black"/>
                </a:solidFill>
                <a:latin typeface="Times New Roman" panose="02020603050405020304" charset="0"/>
                <a:ea typeface="楷体" panose="02010609060101010101" charset="-122"/>
              </a:rPr>
              <a:t>6</a:t>
            </a:r>
            <a:r>
              <a:rPr kumimoji="0" lang="en-US" altLang="zh-CN"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a:t>
            </a:r>
            <a:r>
              <a:rPr kumimoji="0" lang="zh-CN" altLang="en-US"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发光衰减时间</a:t>
            </a:r>
          </a:p>
        </p:txBody>
      </p:sp>
      <p:sp>
        <p:nvSpPr>
          <p:cNvPr id="3" name="文本占位符 52">
            <a:extLst>
              <a:ext uri="{FF2B5EF4-FFF2-40B4-BE49-F238E27FC236}">
                <a16:creationId xmlns:a16="http://schemas.microsoft.com/office/drawing/2014/main" id="{7536FA34-E37A-2CAB-05C1-9FD2FD8ADEE7}"/>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Tree>
    <p:extLst>
      <p:ext uri="{BB962C8B-B14F-4D97-AF65-F5344CB8AC3E}">
        <p14:creationId xmlns:p14="http://schemas.microsoft.com/office/powerpoint/2010/main" val="80503784"/>
      </p:ext>
    </p:extLst>
  </p:cSld>
  <p:clrMapOvr>
    <a:masterClrMapping/>
  </p:clrMapOvr>
  <mc:AlternateContent xmlns:mc="http://schemas.openxmlformats.org/markup-compatibility/2006" xmlns:p14="http://schemas.microsoft.com/office/powerpoint/2010/main">
    <mc:Choice Requires="p14">
      <p:transition spd="slow" p14:dur="2000" advTm="31935"/>
    </mc:Choice>
    <mc:Fallback xmlns="">
      <p:transition spd="slow" advTm="31935"/>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30" name="组合 29">
            <a:extLst>
              <a:ext uri="{FF2B5EF4-FFF2-40B4-BE49-F238E27FC236}">
                <a16:creationId xmlns:a16="http://schemas.microsoft.com/office/drawing/2014/main" id="{16E155B2-14D0-61E2-6EC7-CCF6B2D77B90}"/>
              </a:ext>
            </a:extLst>
          </p:cNvPr>
          <p:cNvGrpSpPr/>
          <p:nvPr/>
        </p:nvGrpSpPr>
        <p:grpSpPr>
          <a:xfrm>
            <a:off x="6304735" y="3378215"/>
            <a:ext cx="5207844" cy="3248758"/>
            <a:chOff x="1728401" y="19971532"/>
            <a:chExt cx="12502435" cy="9330418"/>
          </a:xfrm>
        </p:grpSpPr>
        <p:pic>
          <p:nvPicPr>
            <p:cNvPr id="31" name="图片占位符 43">
              <a:extLst>
                <a:ext uri="{FF2B5EF4-FFF2-40B4-BE49-F238E27FC236}">
                  <a16:creationId xmlns:a16="http://schemas.microsoft.com/office/drawing/2014/main" id="{200958F9-1A43-F62F-4A03-EADEBA78A7D1}"/>
                </a:ext>
              </a:extLst>
            </p:cNvPr>
            <p:cNvPicPr>
              <a:picLocks noChangeAspect="1"/>
            </p:cNvPicPr>
            <p:nvPr/>
          </p:nvPicPr>
          <p:blipFill rotWithShape="1">
            <a:blip r:embed="rId3">
              <a:extLst>
                <a:ext uri="{28A0092B-C50C-407E-A947-70E740481C1C}">
                  <a14:useLocalDpi xmlns:a14="http://schemas.microsoft.com/office/drawing/2010/main" val="0"/>
                </a:ext>
              </a:extLst>
            </a:blip>
            <a:srcRect l="-1042" r="2846"/>
            <a:stretch/>
          </p:blipFill>
          <p:spPr>
            <a:xfrm>
              <a:off x="1728401" y="19971532"/>
              <a:ext cx="12502435" cy="9330418"/>
            </a:xfrm>
            <a:prstGeom prst="rect">
              <a:avLst/>
            </a:prstGeom>
          </p:spPr>
        </p:pic>
        <p:cxnSp>
          <p:nvCxnSpPr>
            <p:cNvPr id="32" name="直接连接符 31">
              <a:extLst>
                <a:ext uri="{FF2B5EF4-FFF2-40B4-BE49-F238E27FC236}">
                  <a16:creationId xmlns:a16="http://schemas.microsoft.com/office/drawing/2014/main" id="{1D511CC1-18BB-9182-9A80-0FA1145596CD}"/>
                </a:ext>
              </a:extLst>
            </p:cNvPr>
            <p:cNvCxnSpPr>
              <a:cxnSpLocks/>
            </p:cNvCxnSpPr>
            <p:nvPr/>
          </p:nvCxnSpPr>
          <p:spPr>
            <a:xfrm>
              <a:off x="4571071" y="20291475"/>
              <a:ext cx="0" cy="7804960"/>
            </a:xfrm>
            <a:prstGeom prst="line">
              <a:avLst/>
            </a:prstGeom>
            <a:noFill/>
            <a:ln w="38100" cap="flat" cmpd="sng" algn="ctr">
              <a:solidFill>
                <a:srgbClr val="B4100A"/>
              </a:solidFill>
              <a:prstDash val="sysDot"/>
              <a:miter lim="800000"/>
            </a:ln>
            <a:effectLst/>
          </p:spPr>
        </p:cxnSp>
        <p:cxnSp>
          <p:nvCxnSpPr>
            <p:cNvPr id="33" name="直接连接符 32">
              <a:extLst>
                <a:ext uri="{FF2B5EF4-FFF2-40B4-BE49-F238E27FC236}">
                  <a16:creationId xmlns:a16="http://schemas.microsoft.com/office/drawing/2014/main" id="{5175E34C-2A64-B253-AF1B-9B666856984E}"/>
                </a:ext>
              </a:extLst>
            </p:cNvPr>
            <p:cNvCxnSpPr>
              <a:cxnSpLocks/>
            </p:cNvCxnSpPr>
            <p:nvPr/>
          </p:nvCxnSpPr>
          <p:spPr>
            <a:xfrm>
              <a:off x="11795178" y="22288500"/>
              <a:ext cx="0" cy="5727700"/>
            </a:xfrm>
            <a:prstGeom prst="line">
              <a:avLst/>
            </a:prstGeom>
            <a:noFill/>
            <a:ln w="38100" cap="flat" cmpd="sng" algn="ctr">
              <a:solidFill>
                <a:srgbClr val="B4100A"/>
              </a:solidFill>
              <a:prstDash val="sysDot"/>
              <a:miter lim="800000"/>
            </a:ln>
            <a:effectLst/>
          </p:spPr>
        </p:cxnSp>
        <p:cxnSp>
          <p:nvCxnSpPr>
            <p:cNvPr id="34" name="直接连接符 33">
              <a:extLst>
                <a:ext uri="{FF2B5EF4-FFF2-40B4-BE49-F238E27FC236}">
                  <a16:creationId xmlns:a16="http://schemas.microsoft.com/office/drawing/2014/main" id="{DA37AC27-5CE6-DD7F-1793-B61D5310BB61}"/>
                </a:ext>
              </a:extLst>
            </p:cNvPr>
            <p:cNvCxnSpPr>
              <a:cxnSpLocks/>
            </p:cNvCxnSpPr>
            <p:nvPr/>
          </p:nvCxnSpPr>
          <p:spPr>
            <a:xfrm>
              <a:off x="5927778" y="23291800"/>
              <a:ext cx="0" cy="4724400"/>
            </a:xfrm>
            <a:prstGeom prst="line">
              <a:avLst/>
            </a:prstGeom>
            <a:noFill/>
            <a:ln w="38100" cap="flat" cmpd="sng" algn="ctr">
              <a:solidFill>
                <a:srgbClr val="B4100A"/>
              </a:solidFill>
              <a:prstDash val="sysDot"/>
              <a:miter lim="800000"/>
            </a:ln>
            <a:effectLst/>
          </p:spPr>
        </p:cxnSp>
        <p:cxnSp>
          <p:nvCxnSpPr>
            <p:cNvPr id="35" name="直接箭头连接符 34">
              <a:extLst>
                <a:ext uri="{FF2B5EF4-FFF2-40B4-BE49-F238E27FC236}">
                  <a16:creationId xmlns:a16="http://schemas.microsoft.com/office/drawing/2014/main" id="{5A827056-BFDB-522E-C650-DFEC7A90BF61}"/>
                </a:ext>
              </a:extLst>
            </p:cNvPr>
            <p:cNvCxnSpPr>
              <a:cxnSpLocks/>
            </p:cNvCxnSpPr>
            <p:nvPr/>
          </p:nvCxnSpPr>
          <p:spPr>
            <a:xfrm>
              <a:off x="5927778" y="23845332"/>
              <a:ext cx="5867400" cy="0"/>
            </a:xfrm>
            <a:prstGeom prst="straightConnector1">
              <a:avLst/>
            </a:prstGeom>
            <a:noFill/>
            <a:ln w="25400" cap="flat" cmpd="sng" algn="ctr">
              <a:solidFill>
                <a:sysClr val="windowText" lastClr="000000"/>
              </a:solidFill>
              <a:prstDash val="solid"/>
              <a:round/>
              <a:headEnd type="arrow" w="med" len="lg"/>
              <a:tailEnd type="arrow" w="med" len="lg"/>
            </a:ln>
            <a:effectLst/>
          </p:spPr>
        </p:cxnSp>
        <p:cxnSp>
          <p:nvCxnSpPr>
            <p:cNvPr id="36" name="直接箭头连接符 35">
              <a:extLst>
                <a:ext uri="{FF2B5EF4-FFF2-40B4-BE49-F238E27FC236}">
                  <a16:creationId xmlns:a16="http://schemas.microsoft.com/office/drawing/2014/main" id="{62DAEBA2-0000-E814-44AD-A7CBC04D7A7F}"/>
                </a:ext>
              </a:extLst>
            </p:cNvPr>
            <p:cNvCxnSpPr>
              <a:cxnSpLocks/>
            </p:cNvCxnSpPr>
            <p:nvPr/>
          </p:nvCxnSpPr>
          <p:spPr>
            <a:xfrm>
              <a:off x="4591801" y="22746783"/>
              <a:ext cx="7203379" cy="0"/>
            </a:xfrm>
            <a:prstGeom prst="straightConnector1">
              <a:avLst/>
            </a:prstGeom>
            <a:noFill/>
            <a:ln w="25400" cap="flat" cmpd="sng" algn="ctr">
              <a:solidFill>
                <a:sysClr val="windowText" lastClr="000000"/>
              </a:solidFill>
              <a:prstDash val="solid"/>
              <a:round/>
              <a:headEnd type="arrow" w="med" len="lg"/>
              <a:tailEnd type="arrow" w="med" len="lg"/>
            </a:ln>
            <a:effectLst/>
          </p:spPr>
        </p:cxnSp>
        <p:sp>
          <p:nvSpPr>
            <p:cNvPr id="37" name="文本框 36">
              <a:extLst>
                <a:ext uri="{FF2B5EF4-FFF2-40B4-BE49-F238E27FC236}">
                  <a16:creationId xmlns:a16="http://schemas.microsoft.com/office/drawing/2014/main" id="{F46F829E-AA06-86ED-46CA-4A95AE9EED74}"/>
                </a:ext>
              </a:extLst>
            </p:cNvPr>
            <p:cNvSpPr txBox="1"/>
            <p:nvPr/>
          </p:nvSpPr>
          <p:spPr>
            <a:xfrm>
              <a:off x="7050831" y="21549280"/>
              <a:ext cx="2838873" cy="117846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Q</a:t>
              </a:r>
              <a:r>
                <a:rPr kumimoji="0" lang="en-US" altLang="zh-CN" sz="1800" b="1" i="0" u="none" strike="noStrike" kern="0" cap="none" spc="0" normalizeH="0" baseline="-2500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tot</a:t>
              </a:r>
              <a:endParaRPr kumimoji="0" lang="zh-CN" altLang="en-US" sz="600" b="1" i="0" u="none" strike="noStrike" kern="0" cap="none" spc="0" normalizeH="0" baseline="-2500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sp>
          <p:nvSpPr>
            <p:cNvPr id="38" name="文本框 37">
              <a:extLst>
                <a:ext uri="{FF2B5EF4-FFF2-40B4-BE49-F238E27FC236}">
                  <a16:creationId xmlns:a16="http://schemas.microsoft.com/office/drawing/2014/main" id="{1C6A483A-63AC-F445-CA55-BB5299155543}"/>
                </a:ext>
              </a:extLst>
            </p:cNvPr>
            <p:cNvSpPr txBox="1"/>
            <p:nvPr/>
          </p:nvSpPr>
          <p:spPr>
            <a:xfrm>
              <a:off x="8169462" y="23731204"/>
              <a:ext cx="2269007" cy="1178460"/>
            </a:xfrm>
            <a:prstGeom prst="rect">
              <a:avLst/>
            </a:prstGeom>
            <a:noFill/>
          </p:spPr>
          <p:txBody>
            <a:bodyPr wrap="square" rtlCol="0">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altLang="zh-CN" sz="1800" b="1" i="0" u="none" strike="noStrike" kern="0" cap="none" spc="0" normalizeH="0" baseline="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Q</a:t>
              </a:r>
              <a:r>
                <a:rPr kumimoji="0" lang="en-US" altLang="zh-CN" sz="1800" b="1" i="0" u="none" strike="noStrike" kern="0" cap="none" spc="0" normalizeH="0" baseline="-25000" noProof="0" dirty="0" err="1">
                  <a:ln>
                    <a:noFill/>
                  </a:ln>
                  <a:solidFill>
                    <a:prstClr val="black"/>
                  </a:solidFill>
                  <a:effectLst/>
                  <a:uLnTx/>
                  <a:uFillTx/>
                  <a:latin typeface="Times New Roman" panose="02020603050405020304" pitchFamily="18" charset="0"/>
                  <a:ea typeface="微软雅黑"/>
                  <a:cs typeface="Times New Roman" panose="02020603050405020304" pitchFamily="18" charset="0"/>
                </a:rPr>
                <a:t>tail</a:t>
              </a:r>
              <a:endParaRPr kumimoji="0" lang="zh-CN" altLang="en-US" sz="1800" b="1" i="0" u="none" strike="noStrike" kern="0" cap="none" spc="0" normalizeH="0" baseline="-25000" noProof="0" dirty="0">
                <a:ln>
                  <a:noFill/>
                </a:ln>
                <a:solidFill>
                  <a:prstClr val="black"/>
                </a:solidFill>
                <a:effectLst/>
                <a:uLnTx/>
                <a:uFillTx/>
                <a:latin typeface="Times New Roman" panose="02020603050405020304" pitchFamily="18" charset="0"/>
                <a:ea typeface="微软雅黑"/>
                <a:cs typeface="Times New Roman" panose="02020603050405020304" pitchFamily="18" charset="0"/>
              </a:endParaRPr>
            </a:p>
          </p:txBody>
        </p:sp>
      </p:grpSp>
      <p:pic>
        <p:nvPicPr>
          <p:cNvPr id="29" name="图片 28">
            <a:extLst>
              <a:ext uri="{FF2B5EF4-FFF2-40B4-BE49-F238E27FC236}">
                <a16:creationId xmlns:a16="http://schemas.microsoft.com/office/drawing/2014/main" id="{0F77F32D-E8C5-2C3F-9AA3-183349C0B4A3}"/>
              </a:ext>
            </a:extLst>
          </p:cNvPr>
          <p:cNvPicPr/>
          <p:nvPr/>
        </p:nvPicPr>
        <p:blipFill>
          <a:blip r:embed="rId4"/>
          <a:stretch>
            <a:fillRect/>
          </a:stretch>
        </p:blipFill>
        <p:spPr>
          <a:xfrm>
            <a:off x="6336320" y="997737"/>
            <a:ext cx="5640759" cy="2278547"/>
          </a:xfrm>
          <a:prstGeom prst="rect">
            <a:avLst/>
          </a:prstGeom>
        </p:spPr>
      </p:pic>
      <p:sp>
        <p:nvSpPr>
          <p:cNvPr id="5" name="矩形 4">
            <a:extLst>
              <a:ext uri="{FF2B5EF4-FFF2-40B4-BE49-F238E27FC236}">
                <a16:creationId xmlns:a16="http://schemas.microsoft.com/office/drawing/2014/main" id="{2A2E7D99-C613-960E-75F6-0A00DE6EC80C}"/>
              </a:ext>
            </a:extLst>
          </p:cNvPr>
          <p:cNvSpPr/>
          <p:nvPr/>
        </p:nvSpPr>
        <p:spPr>
          <a:xfrm>
            <a:off x="988341" y="1052566"/>
            <a:ext cx="62760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7.</a:t>
            </a:r>
            <a:r>
              <a:rPr lang="zh-CN" altLang="en-US" sz="2400" b="1" dirty="0">
                <a:solidFill>
                  <a:prstClr val="black"/>
                </a:solidFill>
                <a:latin typeface="Times New Roman" panose="02020603050405020304" charset="0"/>
                <a:ea typeface="楷体" panose="02010609060101010101" charset="-122"/>
              </a:rPr>
              <a:t>脉冲形状甄别</a:t>
            </a:r>
          </a:p>
        </p:txBody>
      </p:sp>
      <p:grpSp>
        <p:nvGrpSpPr>
          <p:cNvPr id="24" name="组合 23">
            <a:extLst>
              <a:ext uri="{FF2B5EF4-FFF2-40B4-BE49-F238E27FC236}">
                <a16:creationId xmlns:a16="http://schemas.microsoft.com/office/drawing/2014/main" id="{073E5774-A47D-AB0D-4A70-C4B0A5359A17}"/>
              </a:ext>
            </a:extLst>
          </p:cNvPr>
          <p:cNvGrpSpPr/>
          <p:nvPr/>
        </p:nvGrpSpPr>
        <p:grpSpPr>
          <a:xfrm>
            <a:off x="679421" y="1617473"/>
            <a:ext cx="5399407" cy="4459477"/>
            <a:chOff x="575726" y="1259253"/>
            <a:chExt cx="5399407" cy="4735679"/>
          </a:xfrm>
        </p:grpSpPr>
        <p:sp>
          <p:nvSpPr>
            <p:cNvPr id="25" name="文本占位符 9">
              <a:extLst>
                <a:ext uri="{FF2B5EF4-FFF2-40B4-BE49-F238E27FC236}">
                  <a16:creationId xmlns:a16="http://schemas.microsoft.com/office/drawing/2014/main" id="{D1E85DCE-CA4E-B193-659C-C81989A7A42D}"/>
                </a:ext>
              </a:extLst>
            </p:cNvPr>
            <p:cNvSpPr txBox="1">
              <a:spLocks/>
            </p:cNvSpPr>
            <p:nvPr/>
          </p:nvSpPr>
          <p:spPr>
            <a:xfrm>
              <a:off x="575726" y="1259253"/>
              <a:ext cx="5399407" cy="4735679"/>
            </a:xfrm>
            <a:custGeom>
              <a:avLst/>
              <a:gdLst>
                <a:gd name="connsiteX0" fmla="*/ 0 w 4584917"/>
                <a:gd name="connsiteY0" fmla="*/ 0 h 3332482"/>
                <a:gd name="connsiteX1" fmla="*/ 4584917 w 4584917"/>
                <a:gd name="connsiteY1" fmla="*/ 0 h 3332482"/>
                <a:gd name="connsiteX2" fmla="*/ 4584917 w 4584917"/>
                <a:gd name="connsiteY2" fmla="*/ 3332482 h 3332482"/>
                <a:gd name="connsiteX3" fmla="*/ 0 w 4584917"/>
                <a:gd name="connsiteY3" fmla="*/ 3332482 h 3332482"/>
              </a:gdLst>
              <a:ahLst/>
              <a:cxnLst>
                <a:cxn ang="0">
                  <a:pos x="connsiteX0" y="connsiteY0"/>
                </a:cxn>
                <a:cxn ang="0">
                  <a:pos x="connsiteX1" y="connsiteY1"/>
                </a:cxn>
                <a:cxn ang="0">
                  <a:pos x="connsiteX2" y="connsiteY2"/>
                </a:cxn>
                <a:cxn ang="0">
                  <a:pos x="connsiteX3" y="connsiteY3"/>
                </a:cxn>
              </a:cxnLst>
              <a:rect l="l" t="t" r="r" b="b"/>
              <a:pathLst>
                <a:path w="4584917" h="3332482">
                  <a:moveTo>
                    <a:pt x="0" y="0"/>
                  </a:moveTo>
                  <a:lnTo>
                    <a:pt x="4584917" y="0"/>
                  </a:lnTo>
                  <a:lnTo>
                    <a:pt x="4584917" y="3332482"/>
                  </a:lnTo>
                  <a:lnTo>
                    <a:pt x="0" y="3332482"/>
                  </a:lnTo>
                  <a:close/>
                </a:path>
              </a:pathLst>
            </a:custGeom>
            <a:solidFill>
              <a:srgbClr val="B4100A"/>
            </a:solidFill>
          </p:spPr>
          <p:txBody>
            <a:bodyPr wrap="square">
              <a:noAutofit/>
            </a:bodyPr>
            <a:lstStyle>
              <a:lvl1pPr marL="0" indent="0" algn="l" defTabSz="914400" rtl="0" eaLnBrk="1" latinLnBrk="0" hangingPunct="1">
                <a:lnSpc>
                  <a:spcPct val="90000"/>
                </a:lnSpc>
                <a:spcBef>
                  <a:spcPts val="1000"/>
                </a:spcBef>
                <a:buFont typeface="Arial" panose="020B0604020202020204" pitchFamily="34" charset="0"/>
                <a:buNone/>
                <a:defRPr sz="100" kern="1200">
                  <a:no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a:t>
              </a:r>
              <a:r>
                <a:rPr kumimoji="0" lang="en-US" altLang="zh-CN" sz="100" b="0" i="0" u="none" strike="noStrike" kern="1200" cap="none" spc="0" normalizeH="0" baseline="0" noProof="0">
                  <a:ln>
                    <a:noFill/>
                  </a:ln>
                  <a:noFill/>
                  <a:effectLst/>
                  <a:uLnTx/>
                  <a:uFillTx/>
                  <a:latin typeface="Arial"/>
                  <a:ea typeface="微软雅黑"/>
                  <a:cs typeface="+mn-cs"/>
                </a:rPr>
                <a:t>H</a:t>
              </a:r>
              <a:r>
                <a:rPr kumimoji="0" lang="zh-CN" altLang="en-US" sz="100" b="0" i="0" u="none" strike="noStrike" kern="1200" cap="none" spc="0" normalizeH="0" baseline="0" noProof="0">
                  <a:ln>
                    <a:noFill/>
                  </a:ln>
                  <a:noFill/>
                  <a:effectLst/>
                  <a:uLnTx/>
                  <a:uFillTx/>
                  <a:latin typeface="Arial"/>
                  <a:ea typeface="微软雅黑"/>
                  <a:cs typeface="+mn-cs"/>
                </a:rPr>
                <a:t>原子占比高，核反冲法探测中子效率高。</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物理性能优势：透明度高，机械强度高，体积大，可塑性强，无毒无害，不潮解，不氧化，耐辐照性能好。可胜任恶劣环境下的探测工作。</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发光衰减时间快，只有几纳秒，可胜任高通量中子探测。</a:t>
              </a:r>
              <a:endParaRPr kumimoji="0" lang="en-US" altLang="zh-CN" sz="100" b="0" i="0" u="none" strike="noStrike" kern="1200" cap="none" spc="0" normalizeH="0" baseline="0" noProof="0">
                <a:ln>
                  <a:noFill/>
                </a:ln>
                <a:noFill/>
                <a:effectLst/>
                <a:uLnTx/>
                <a:uFillTx/>
                <a:latin typeface="Arial"/>
                <a:ea typeface="微软雅黑"/>
                <a:cs typeface="+mn-cs"/>
              </a:endParaRPr>
            </a:p>
            <a:p>
              <a:pPr marL="342900" marR="0" lvl="0" indent="-342900" algn="l" defTabSz="914400" rtl="0" eaLnBrk="1" fontAlgn="auto" latinLnBrk="0" hangingPunct="1">
                <a:lnSpc>
                  <a:spcPct val="90000"/>
                </a:lnSpc>
                <a:spcBef>
                  <a:spcPts val="1000"/>
                </a:spcBef>
                <a:spcAft>
                  <a:spcPts val="0"/>
                </a:spcAft>
                <a:buClrTx/>
                <a:buSzTx/>
                <a:buFont typeface="+mj-lt"/>
                <a:buAutoNum type="arabicPeriod"/>
                <a:tabLst/>
                <a:defRPr/>
              </a:pPr>
              <a:r>
                <a:rPr kumimoji="0" lang="zh-CN" altLang="en-US" sz="100" b="0" i="0" u="none" strike="noStrike" kern="1200" cap="none" spc="0" normalizeH="0" baseline="0" noProof="0">
                  <a:ln>
                    <a:noFill/>
                  </a:ln>
                  <a:noFill/>
                  <a:effectLst/>
                  <a:uLnTx/>
                  <a:uFillTx/>
                  <a:latin typeface="Arial"/>
                  <a:ea typeface="微软雅黑"/>
                  <a:cs typeface="+mn-cs"/>
                </a:rPr>
                <a:t>塑料闪烁体成本低廉。</a:t>
              </a:r>
              <a:endParaRPr kumimoji="0" lang="zh-CN" altLang="en-US" sz="100" b="0" i="0" u="none" strike="noStrike" kern="1200" cap="none" spc="0" normalizeH="0" baseline="0" noProof="0" dirty="0">
                <a:ln>
                  <a:noFill/>
                </a:ln>
                <a:noFill/>
                <a:effectLst/>
                <a:uLnTx/>
                <a:uFillTx/>
                <a:latin typeface="Arial"/>
                <a:ea typeface="微软雅黑"/>
                <a:cs typeface="+mn-cs"/>
              </a:endParaRPr>
            </a:p>
          </p:txBody>
        </p:sp>
        <p:sp>
          <p:nvSpPr>
            <p:cNvPr id="26" name="文本占位符 7">
              <a:extLst>
                <a:ext uri="{FF2B5EF4-FFF2-40B4-BE49-F238E27FC236}">
                  <a16:creationId xmlns:a16="http://schemas.microsoft.com/office/drawing/2014/main" id="{9D3E6599-4E95-BDFD-3F8B-03EE486E0003}"/>
                </a:ext>
              </a:extLst>
            </p:cNvPr>
            <p:cNvSpPr txBox="1">
              <a:spLocks/>
            </p:cNvSpPr>
            <p:nvPr/>
          </p:nvSpPr>
          <p:spPr>
            <a:xfrm>
              <a:off x="921380" y="1429848"/>
              <a:ext cx="4255916" cy="551538"/>
            </a:xfrm>
            <a:prstGeom prst="rect">
              <a:avLst/>
            </a:prstGeom>
          </p:spPr>
          <p:txBody>
            <a:bodyPr vert="horz" wrap="square" lIns="91440" tIns="45720" rIns="91440" bIns="45720" anchor="t" anchorCtr="0">
              <a:norm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2400" b="1" i="0" u="none" strike="noStrike" kern="1200" cap="none" spc="300" normalizeH="0" baseline="0" noProof="0" dirty="0">
                  <a:ln>
                    <a:noFill/>
                  </a:ln>
                  <a:solidFill>
                    <a:srgbClr val="FFFF00"/>
                  </a:solidFill>
                  <a:effectLst/>
                  <a:uLnTx/>
                  <a:uFillTx/>
                  <a:latin typeface="楷体" panose="02010609060101010101" pitchFamily="49" charset="-122"/>
                  <a:ea typeface="楷体" panose="02010609060101010101" pitchFamily="49" charset="-122"/>
                  <a:cs typeface="+mn-cs"/>
                  <a:sym typeface="Arial" panose="020B0604020202020204" pitchFamily="34" charset="0"/>
                </a:rPr>
                <a:t>波形甄别</a:t>
              </a:r>
              <a:r>
                <a:rPr kumimoji="0" lang="en-US" altLang="zh-CN" sz="2400" b="1" i="0" u="none" strike="noStrike" kern="1200" cap="none" spc="300" normalizeH="0" baseline="0" noProof="0" dirty="0">
                  <a:ln>
                    <a:noFill/>
                  </a:ln>
                  <a:solidFill>
                    <a:srgbClr val="FFFF00"/>
                  </a:solidFill>
                  <a:effectLst/>
                  <a:uLnTx/>
                  <a:uFillTx/>
                  <a:latin typeface="楷体" panose="02010609060101010101" pitchFamily="49" charset="-122"/>
                  <a:ea typeface="楷体" panose="02010609060101010101" pitchFamily="49" charset="-122"/>
                  <a:cs typeface="+mn-cs"/>
                  <a:sym typeface="Arial" panose="020B0604020202020204" pitchFamily="34" charset="0"/>
                </a:rPr>
                <a:t>(</a:t>
              </a:r>
              <a:r>
                <a:rPr kumimoji="0" lang="en-US" altLang="zh-CN" sz="2400" b="1" i="0" u="none" strike="noStrike" kern="1200" cap="none" spc="300" normalizeH="0" baseline="0" noProof="0" dirty="0">
                  <a:ln>
                    <a:noFill/>
                  </a:ln>
                  <a:solidFill>
                    <a:srgbClr val="FFFF00"/>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PSD</a:t>
              </a:r>
              <a:r>
                <a:rPr kumimoji="0" lang="en-US" altLang="zh-CN" sz="2400" b="1" i="0" u="none" strike="noStrike" kern="1200" cap="none" spc="300" normalizeH="0" baseline="0" noProof="0" dirty="0">
                  <a:ln>
                    <a:noFill/>
                  </a:ln>
                  <a:solidFill>
                    <a:srgbClr val="FFFF00"/>
                  </a:solidFill>
                  <a:effectLst/>
                  <a:uLnTx/>
                  <a:uFillTx/>
                  <a:latin typeface="楷体" panose="02010609060101010101" pitchFamily="49" charset="-122"/>
                  <a:ea typeface="楷体" panose="02010609060101010101" pitchFamily="49" charset="-122"/>
                  <a:cs typeface="+mn-cs"/>
                  <a:sym typeface="Arial" panose="020B0604020202020204" pitchFamily="34" charset="0"/>
                </a:rPr>
                <a:t>)</a:t>
              </a:r>
              <a:r>
                <a:rPr kumimoji="0" lang="zh-CN" altLang="en-US" sz="2400" b="1" i="0" u="none" strike="noStrike" kern="1200" cap="none" spc="300" normalizeH="0" baseline="0" noProof="0" dirty="0">
                  <a:ln>
                    <a:noFill/>
                  </a:ln>
                  <a:solidFill>
                    <a:srgbClr val="FFFF00"/>
                  </a:solidFill>
                  <a:effectLst/>
                  <a:uLnTx/>
                  <a:uFillTx/>
                  <a:latin typeface="楷体" panose="02010609060101010101" pitchFamily="49" charset="-122"/>
                  <a:ea typeface="楷体" panose="02010609060101010101" pitchFamily="49" charset="-122"/>
                  <a:cs typeface="+mn-cs"/>
                  <a:sym typeface="Arial" panose="020B0604020202020204" pitchFamily="34" charset="0"/>
                </a:rPr>
                <a:t>实验</a:t>
              </a:r>
            </a:p>
          </p:txBody>
        </p:sp>
        <mc:AlternateContent xmlns:mc="http://schemas.openxmlformats.org/markup-compatibility/2006" xmlns:a14="http://schemas.microsoft.com/office/drawing/2010/main">
          <mc:Choice Requires="a14">
            <p:sp>
              <p:nvSpPr>
                <p:cNvPr id="27" name="文本占位符 19">
                  <a:extLst>
                    <a:ext uri="{FF2B5EF4-FFF2-40B4-BE49-F238E27FC236}">
                      <a16:creationId xmlns:a16="http://schemas.microsoft.com/office/drawing/2014/main" id="{AD6E1640-5CA0-E428-E621-E437AA308C13}"/>
                    </a:ext>
                  </a:extLst>
                </p:cNvPr>
                <p:cNvSpPr txBox="1">
                  <a:spLocks/>
                </p:cNvSpPr>
                <p:nvPr/>
              </p:nvSpPr>
              <p:spPr>
                <a:xfrm>
                  <a:off x="801633" y="2154648"/>
                  <a:ext cx="5033559" cy="3763054"/>
                </a:xfrm>
                <a:prstGeom prst="rect">
                  <a:avLst/>
                </a:prstGeom>
              </p:spPr>
              <p:txBody>
                <a:bodyPr vert="horz" wrap="square" lIns="91440" tIns="45720" rIns="91440" bIns="45720" anchor="t" anchorCtr="0">
                  <a:normAutofit lnSpcReduction="10000"/>
                </a:bodyPr>
                <a:lstStyle>
                  <a:lvl1pPr marL="0" marR="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sz="1800" kern="1200" spc="1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l"/>
                    <a:tabLst/>
                    <a:defRPr/>
                  </a:pP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测试方法：</a:t>
                  </a:r>
                  <a:endParaRPr kumimoji="0" lang="en-US" altLang="zh-CN"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marL="0" marR="0" lvl="0" indent="0" algn="just"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四川大学</a:t>
                  </a:r>
                  <a:r>
                    <a:rPr kumimoji="0" lang="en-US" altLang="zh-CN" sz="2200" b="1" i="0" u="none" strike="noStrike" kern="1200" cap="none" spc="100" normalizeH="0" baseline="30000" noProof="0" dirty="0">
                      <a:ln>
                        <a:noFill/>
                      </a:ln>
                      <a:solidFill>
                        <a:srgbClr val="FFFF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241</a:t>
                  </a:r>
                  <a:r>
                    <a:rPr kumimoji="0" lang="en-US"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Am-Be</a:t>
                  </a: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中子源热中子通道进行塑闪</a:t>
                  </a:r>
                  <a:r>
                    <a:rPr kumimoji="0" lang="en-US"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n-</a:t>
                  </a:r>
                  <a:r>
                    <a:rPr kumimoji="0" lang="el-GR"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γ</a:t>
                  </a: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甄别能力测试。</a:t>
                  </a:r>
                  <a:endParaRPr kumimoji="0" lang="en-US" altLang="zh-CN"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l"/>
                    <a:tabLst/>
                    <a:defRPr/>
                  </a:pPr>
                  <a:endParaRPr kumimoji="0" lang="en-US"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endParaRPr>
                </a:p>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l"/>
                    <a:tabLst/>
                    <a:defRPr/>
                  </a:pP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电荷比较法</a:t>
                  </a:r>
                  <a:r>
                    <a:rPr kumimoji="0" lang="zh-CN" altLang="en-US" sz="22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rPr>
                    <a:t>：</a:t>
                  </a:r>
                  <a:endParaRPr kumimoji="0" lang="en-US"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endParaRPr>
                </a:p>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利用不同射线信号衰减时间差异进行</a:t>
                  </a:r>
                  <a:r>
                    <a:rPr kumimoji="0" lang="en-US" altLang="zh-CN" sz="2200" b="1" i="0" u="none" strike="noStrike" kern="1200" cap="none" spc="100" normalizeH="0" baseline="0" noProof="0" dirty="0">
                      <a:ln>
                        <a:noFill/>
                      </a:ln>
                      <a:solidFill>
                        <a:srgbClr val="FFFFFF"/>
                      </a:solidFill>
                      <a:effectLst/>
                      <a:uLnTx/>
                      <a:uFillTx/>
                      <a:latin typeface="Times New Roman" panose="02020603050405020304" pitchFamily="18" charset="0"/>
                      <a:ea typeface="楷体" panose="02010609060101010101" pitchFamily="49" charset="-122"/>
                      <a:cs typeface="Times New Roman" panose="02020603050405020304" pitchFamily="18" charset="0"/>
                      <a:sym typeface="Arial" panose="020B0604020202020204" pitchFamily="34" charset="0"/>
                    </a:rPr>
                    <a:t>n-γ</a:t>
                  </a:r>
                  <a:r>
                    <a:rPr kumimoji="0" lang="zh-CN" altLang="en-US" sz="2200" b="1" i="0" u="none" strike="noStrike" kern="1200" cap="none" spc="10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甄别。</a:t>
                  </a:r>
                </a:p>
                <a:p>
                  <a:pPr marL="0" marR="0" lvl="0" indent="0" algn="l" defTabSz="914400" rtl="0" eaLnBrk="1" fontAlgn="auto" latinLnBrk="0" hangingPunct="1">
                    <a:lnSpc>
                      <a:spcPct val="120000"/>
                    </a:lnSpc>
                    <a:spcBef>
                      <a:spcPts val="0"/>
                    </a:spcBef>
                    <a:spcAft>
                      <a:spcPts val="0"/>
                    </a:spcAft>
                    <a:buClrTx/>
                    <a:buSzTx/>
                    <a:buFont typeface="Arial" panose="020B0604020202020204" pitchFamily="34" charset="0"/>
                    <a:buNone/>
                    <a:tabLst/>
                    <a:defRPr/>
                  </a:pPr>
                  <a:r>
                    <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rPr>
                    <a:t>	    </a:t>
                  </a:r>
                  <a:r>
                    <a:rPr kumimoji="0" lang="en-US" altLang="zh-CN" sz="2800" b="1" i="1"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rPr>
                    <a:t>PSD=</a:t>
                  </a:r>
                  <a14:m>
                    <m:oMath xmlns:m="http://schemas.openxmlformats.org/officeDocument/2006/math">
                      <m:f>
                        <m:fPr>
                          <m:ctrlPr>
                            <a:rPr kumimoji="0" lang="en-US" altLang="zh-CN" sz="2800" b="1" i="1" u="none" strike="noStrike" kern="1200" cap="none" spc="100" normalizeH="0" baseline="0" noProof="0" smtClean="0">
                              <a:ln>
                                <a:noFill/>
                              </a:ln>
                              <a:solidFill>
                                <a:srgbClr val="FFFFFF"/>
                              </a:solidFill>
                              <a:effectLst/>
                              <a:uLnTx/>
                              <a:uFillTx/>
                              <a:latin typeface="Cambria Math" panose="02040503050406030204" pitchFamily="18" charset="0"/>
                              <a:ea typeface="+mn-ea"/>
                              <a:cs typeface="+mn-cs"/>
                              <a:sym typeface="Arial" panose="020B0604020202020204" pitchFamily="34" charset="0"/>
                            </a:rPr>
                          </m:ctrlPr>
                        </m:fPr>
                        <m:num>
                          <m:r>
                            <a:rPr kumimoji="0" lang="en-US" altLang="zh-CN" sz="2800" b="1" i="1" u="none" strike="noStrike" kern="1200" cap="none" spc="100" normalizeH="0" baseline="0" noProof="0" smtClean="0">
                              <a:ln>
                                <a:noFill/>
                              </a:ln>
                              <a:solidFill>
                                <a:srgbClr val="FFFFFF"/>
                              </a:solidFill>
                              <a:effectLst/>
                              <a:uLnTx/>
                              <a:uFillTx/>
                              <a:latin typeface="Cambria Math" panose="02040503050406030204" pitchFamily="18" charset="0"/>
                              <a:ea typeface="+mn-ea"/>
                              <a:cs typeface="+mn-cs"/>
                              <a:sym typeface="Arial" panose="020B0604020202020204" pitchFamily="34" charset="0"/>
                            </a:rPr>
                            <m:t>𝑸</m:t>
                          </m:r>
                          <m:r>
                            <a:rPr kumimoji="0" lang="en-US" altLang="zh-CN" sz="2800" b="1" i="1" u="none" strike="noStrike" kern="1200" cap="none" spc="100" normalizeH="0" baseline="-25000" noProof="0" smtClean="0">
                              <a:ln>
                                <a:noFill/>
                              </a:ln>
                              <a:solidFill>
                                <a:srgbClr val="FFFFFF"/>
                              </a:solidFill>
                              <a:effectLst/>
                              <a:uLnTx/>
                              <a:uFillTx/>
                              <a:latin typeface="Cambria Math" panose="02040503050406030204" pitchFamily="18" charset="0"/>
                              <a:ea typeface="+mn-ea"/>
                              <a:cs typeface="+mn-cs"/>
                              <a:sym typeface="Arial" panose="020B0604020202020204" pitchFamily="34" charset="0"/>
                            </a:rPr>
                            <m:t>𝒕𝒂𝒊𝒍</m:t>
                          </m:r>
                        </m:num>
                        <m:den>
                          <m:r>
                            <a:rPr kumimoji="0" lang="en-US" altLang="zh-CN" sz="2800" b="1" i="1" u="none" strike="noStrike" kern="1200" cap="none" spc="100" normalizeH="0" baseline="0" noProof="0" smtClean="0">
                              <a:ln>
                                <a:noFill/>
                              </a:ln>
                              <a:solidFill>
                                <a:srgbClr val="FFFFFF"/>
                              </a:solidFill>
                              <a:effectLst/>
                              <a:uLnTx/>
                              <a:uFillTx/>
                              <a:latin typeface="Cambria Math" panose="02040503050406030204" pitchFamily="18" charset="0"/>
                              <a:ea typeface="+mn-ea"/>
                              <a:cs typeface="+mn-cs"/>
                              <a:sym typeface="Arial" panose="020B0604020202020204" pitchFamily="34" charset="0"/>
                            </a:rPr>
                            <m:t>𝑸</m:t>
                          </m:r>
                          <m:r>
                            <a:rPr kumimoji="0" lang="en-US" altLang="zh-CN" sz="2800" b="1" i="1" u="none" strike="noStrike" kern="1200" cap="none" spc="100" normalizeH="0" baseline="-25000" noProof="0" smtClean="0">
                              <a:ln>
                                <a:noFill/>
                              </a:ln>
                              <a:solidFill>
                                <a:srgbClr val="FFFFFF"/>
                              </a:solidFill>
                              <a:effectLst/>
                              <a:uLnTx/>
                              <a:uFillTx/>
                              <a:latin typeface="Cambria Math" panose="02040503050406030204" pitchFamily="18" charset="0"/>
                              <a:ea typeface="+mn-ea"/>
                              <a:cs typeface="+mn-cs"/>
                              <a:sym typeface="Arial" panose="020B0604020202020204" pitchFamily="34" charset="0"/>
                            </a:rPr>
                            <m:t>𝒕𝒐𝒕</m:t>
                          </m:r>
                        </m:den>
                      </m:f>
                    </m:oMath>
                  </a14:m>
                  <a:endParaRPr kumimoji="0" lang="en-US" altLang="zh-CN" sz="1800" b="1" i="1"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endParaRPr>
                </a:p>
                <a:p>
                  <a:pPr marL="342900" marR="0" lvl="0" indent="-342900" algn="l" defTabSz="914400" rtl="0" eaLnBrk="1" fontAlgn="auto" latinLnBrk="0" hangingPunct="1">
                    <a:lnSpc>
                      <a:spcPct val="120000"/>
                    </a:lnSpc>
                    <a:spcBef>
                      <a:spcPts val="0"/>
                    </a:spcBef>
                    <a:spcAft>
                      <a:spcPts val="0"/>
                    </a:spcAft>
                    <a:buClrTx/>
                    <a:buSzTx/>
                    <a:buFont typeface="Wingdings" panose="05000000000000000000" pitchFamily="2" charset="2"/>
                    <a:buChar char="l"/>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endParaRPr>
                </a:p>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l"/>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endParaRPr>
                </a:p>
                <a:p>
                  <a:pPr marL="342900" marR="0" lvl="0" indent="-342900" algn="just" defTabSz="914400" rtl="0" eaLnBrk="1" fontAlgn="auto" latinLnBrk="0" hangingPunct="1">
                    <a:lnSpc>
                      <a:spcPct val="120000"/>
                    </a:lnSpc>
                    <a:spcBef>
                      <a:spcPts val="0"/>
                    </a:spcBef>
                    <a:spcAft>
                      <a:spcPts val="0"/>
                    </a:spcAft>
                    <a:buClrTx/>
                    <a:buSzTx/>
                    <a:buFont typeface="Wingdings" panose="05000000000000000000" pitchFamily="2" charset="2"/>
                    <a:buChar char="l"/>
                    <a:tabLst/>
                    <a:defRPr/>
                  </a:pPr>
                  <a:endParaRPr kumimoji="0" lang="en-US" altLang="zh-CN" sz="1800" b="1" i="0" u="none" strike="noStrike" kern="1200" cap="none" spc="100" normalizeH="0" baseline="0" noProof="0" dirty="0">
                    <a:ln>
                      <a:noFill/>
                    </a:ln>
                    <a:solidFill>
                      <a:srgbClr val="FFFFFF"/>
                    </a:solidFill>
                    <a:effectLst/>
                    <a:uLnTx/>
                    <a:uFillTx/>
                    <a:latin typeface="Times New Roman" panose="02020603050405020304" pitchFamily="18" charset="0"/>
                    <a:ea typeface="微软雅黑"/>
                    <a:cs typeface="Times New Roman" panose="02020603050405020304" pitchFamily="18" charset="0"/>
                    <a:sym typeface="Arial" panose="020B0604020202020204" pitchFamily="34" charset="0"/>
                  </a:endParaRPr>
                </a:p>
              </p:txBody>
            </p:sp>
          </mc:Choice>
          <mc:Fallback xmlns="">
            <p:sp>
              <p:nvSpPr>
                <p:cNvPr id="27" name="文本占位符 19">
                  <a:extLst>
                    <a:ext uri="{FF2B5EF4-FFF2-40B4-BE49-F238E27FC236}">
                      <a16:creationId xmlns:a16="http://schemas.microsoft.com/office/drawing/2014/main" id="{AD6E1640-5CA0-E428-E621-E437AA308C13}"/>
                    </a:ext>
                  </a:extLst>
                </p:cNvPr>
                <p:cNvSpPr txBox="1">
                  <a:spLocks noRot="1" noChangeAspect="1" noMove="1" noResize="1" noEditPoints="1" noAdjustHandles="1" noChangeArrowheads="1" noChangeShapeType="1" noTextEdit="1"/>
                </p:cNvSpPr>
                <p:nvPr/>
              </p:nvSpPr>
              <p:spPr>
                <a:xfrm>
                  <a:off x="801633" y="2154648"/>
                  <a:ext cx="5033559" cy="3763054"/>
                </a:xfrm>
                <a:prstGeom prst="rect">
                  <a:avLst/>
                </a:prstGeom>
                <a:blipFill>
                  <a:blip r:embed="rId5"/>
                  <a:stretch>
                    <a:fillRect l="-1576" t="-1721" r="-1697"/>
                  </a:stretch>
                </a:blipFill>
              </p:spPr>
              <p:txBody>
                <a:bodyPr/>
                <a:lstStyle/>
                <a:p>
                  <a:r>
                    <a:rPr lang="zh-CN" altLang="en-US">
                      <a:noFill/>
                    </a:rPr>
                    <a:t> </a:t>
                  </a:r>
                </a:p>
              </p:txBody>
            </p:sp>
          </mc:Fallback>
        </mc:AlternateContent>
      </p:grpSp>
      <p:pic>
        <p:nvPicPr>
          <p:cNvPr id="39" name="图片 38">
            <a:extLst>
              <a:ext uri="{FF2B5EF4-FFF2-40B4-BE49-F238E27FC236}">
                <a16:creationId xmlns:a16="http://schemas.microsoft.com/office/drawing/2014/main" id="{C117E688-1232-29AF-DEA5-D4F65DC6B813}"/>
              </a:ext>
            </a:extLst>
          </p:cNvPr>
          <p:cNvPicPr>
            <a:picLocks noChangeAspect="1"/>
          </p:cNvPicPr>
          <p:nvPr/>
        </p:nvPicPr>
        <p:blipFill>
          <a:blip r:embed="rId6"/>
          <a:stretch>
            <a:fillRect/>
          </a:stretch>
        </p:blipFill>
        <p:spPr>
          <a:xfrm>
            <a:off x="1066502" y="2271175"/>
            <a:ext cx="3075605" cy="52625"/>
          </a:xfrm>
          <a:prstGeom prst="rect">
            <a:avLst/>
          </a:prstGeom>
          <a:noFill/>
          <a:ln>
            <a:solidFill>
              <a:srgbClr val="E7E6E6"/>
            </a:solidFill>
            <a:prstDash val="sysDash"/>
          </a:ln>
        </p:spPr>
      </p:pic>
      <p:sp>
        <p:nvSpPr>
          <p:cNvPr id="40" name="矩形 39">
            <a:extLst>
              <a:ext uri="{FF2B5EF4-FFF2-40B4-BE49-F238E27FC236}">
                <a16:creationId xmlns:a16="http://schemas.microsoft.com/office/drawing/2014/main" id="{E2D434BF-3E55-722E-333F-86A2677C3D5A}"/>
              </a:ext>
            </a:extLst>
          </p:cNvPr>
          <p:cNvSpPr/>
          <p:nvPr/>
        </p:nvSpPr>
        <p:spPr>
          <a:xfrm>
            <a:off x="8085108" y="2916310"/>
            <a:ext cx="2146113" cy="400110"/>
          </a:xfrm>
          <a:prstGeom prst="rect">
            <a:avLst/>
          </a:prstGeom>
        </p:spPr>
        <p:txBody>
          <a:bodyPr wrap="square">
            <a:spAutoFit/>
          </a:bodyPr>
          <a:lstStyle/>
          <a:p>
            <a:r>
              <a:rPr lang="zh-CN" altLang="en-US" sz="2000" b="1" dirty="0">
                <a:solidFill>
                  <a:prstClr val="black"/>
                </a:solidFill>
                <a:latin typeface="Times New Roman" panose="02020603050405020304" charset="0"/>
                <a:ea typeface="楷体" panose="02010609060101010101" charset="-122"/>
              </a:rPr>
              <a:t>实验方案示意图</a:t>
            </a:r>
          </a:p>
        </p:txBody>
      </p:sp>
      <p:sp>
        <p:nvSpPr>
          <p:cNvPr id="41" name="矩形 40">
            <a:extLst>
              <a:ext uri="{FF2B5EF4-FFF2-40B4-BE49-F238E27FC236}">
                <a16:creationId xmlns:a16="http://schemas.microsoft.com/office/drawing/2014/main" id="{AC81D622-FE36-7130-86ED-60E02DEDEF96}"/>
              </a:ext>
            </a:extLst>
          </p:cNvPr>
          <p:cNvSpPr/>
          <p:nvPr/>
        </p:nvSpPr>
        <p:spPr>
          <a:xfrm>
            <a:off x="7820976" y="6529092"/>
            <a:ext cx="2910031" cy="400110"/>
          </a:xfrm>
          <a:prstGeom prst="rect">
            <a:avLst/>
          </a:prstGeom>
        </p:spPr>
        <p:txBody>
          <a:bodyPr wrap="square">
            <a:spAutoFit/>
          </a:bodyPr>
          <a:lstStyle/>
          <a:p>
            <a:r>
              <a:rPr lang="zh-CN" altLang="en-US" sz="2000" b="1" dirty="0">
                <a:solidFill>
                  <a:prstClr val="black"/>
                </a:solidFill>
                <a:latin typeface="Times New Roman" panose="02020603050405020304" charset="0"/>
                <a:ea typeface="楷体" panose="02010609060101010101" charset="-122"/>
              </a:rPr>
              <a:t>电荷比较法</a:t>
            </a:r>
            <a:r>
              <a:rPr lang="en-US" altLang="zh-CN" sz="2000" b="1" dirty="0">
                <a:solidFill>
                  <a:prstClr val="black"/>
                </a:solidFill>
                <a:latin typeface="Times New Roman" panose="02020603050405020304" charset="0"/>
                <a:ea typeface="楷体" panose="02010609060101010101" charset="-122"/>
              </a:rPr>
              <a:t>PSD</a:t>
            </a:r>
            <a:r>
              <a:rPr lang="zh-CN" altLang="en-US" sz="2000" b="1" dirty="0">
                <a:solidFill>
                  <a:prstClr val="black"/>
                </a:solidFill>
                <a:latin typeface="Times New Roman" panose="02020603050405020304" charset="0"/>
                <a:ea typeface="楷体" panose="02010609060101010101" charset="-122"/>
              </a:rPr>
              <a:t>示意图</a:t>
            </a:r>
          </a:p>
        </p:txBody>
      </p:sp>
      <p:sp>
        <p:nvSpPr>
          <p:cNvPr id="2" name="文本占位符 52">
            <a:extLst>
              <a:ext uri="{FF2B5EF4-FFF2-40B4-BE49-F238E27FC236}">
                <a16:creationId xmlns:a16="http://schemas.microsoft.com/office/drawing/2014/main" id="{CE474592-8745-96FB-4AF9-A3191A0E2B92}"/>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Tree>
    <p:extLst>
      <p:ext uri="{BB962C8B-B14F-4D97-AF65-F5344CB8AC3E}">
        <p14:creationId xmlns:p14="http://schemas.microsoft.com/office/powerpoint/2010/main" val="3213893499"/>
      </p:ext>
    </p:extLst>
  </p:cSld>
  <p:clrMapOvr>
    <a:masterClrMapping/>
  </p:clrMapOvr>
  <mc:AlternateContent xmlns:mc="http://schemas.openxmlformats.org/markup-compatibility/2006" xmlns:p14="http://schemas.microsoft.com/office/powerpoint/2010/main">
    <mc:Choice Requires="p14">
      <p:transition spd="slow" p14:dur="2000" advTm="28479"/>
    </mc:Choice>
    <mc:Fallback xmlns="">
      <p:transition spd="slow" advTm="28479"/>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矩形 2">
            <a:extLst>
              <a:ext uri="{FF2B5EF4-FFF2-40B4-BE49-F238E27FC236}">
                <a16:creationId xmlns:a16="http://schemas.microsoft.com/office/drawing/2014/main" id="{D35961BB-2375-4233-63D4-413804B456DA}"/>
              </a:ext>
            </a:extLst>
          </p:cNvPr>
          <p:cNvSpPr/>
          <p:nvPr/>
        </p:nvSpPr>
        <p:spPr>
          <a:xfrm>
            <a:off x="988341" y="1052566"/>
            <a:ext cx="43964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8.</a:t>
            </a:r>
            <a:r>
              <a:rPr lang="zh-CN" altLang="en-US" sz="2400" b="1" dirty="0">
                <a:solidFill>
                  <a:prstClr val="black"/>
                </a:solidFill>
                <a:latin typeface="Times New Roman" panose="02020603050405020304" charset="0"/>
                <a:ea typeface="楷体" panose="02010609060101010101" charset="-122"/>
              </a:rPr>
              <a:t>掺硼浓度对甄别能力影响</a:t>
            </a:r>
          </a:p>
        </p:txBody>
      </p:sp>
      <p:pic>
        <p:nvPicPr>
          <p:cNvPr id="8" name="图片 7">
            <a:extLst>
              <a:ext uri="{FF2B5EF4-FFF2-40B4-BE49-F238E27FC236}">
                <a16:creationId xmlns:a16="http://schemas.microsoft.com/office/drawing/2014/main" id="{E34BA8E0-0956-0F0A-D2BE-80296B6C1693}"/>
              </a:ext>
            </a:extLst>
          </p:cNvPr>
          <p:cNvPicPr>
            <a:picLocks noChangeAspect="1"/>
          </p:cNvPicPr>
          <p:nvPr/>
        </p:nvPicPr>
        <p:blipFill rotWithShape="1">
          <a:blip r:embed="rId3">
            <a:extLst>
              <a:ext uri="{28A0092B-C50C-407E-A947-70E740481C1C}">
                <a14:useLocalDpi xmlns:a14="http://schemas.microsoft.com/office/drawing/2010/main" val="0"/>
              </a:ext>
            </a:extLst>
          </a:blip>
          <a:srcRect l="2667" t="41143" r="14095" b="34095"/>
          <a:stretch/>
        </p:blipFill>
        <p:spPr>
          <a:xfrm>
            <a:off x="885729" y="1481835"/>
            <a:ext cx="5384800" cy="1201415"/>
          </a:xfrm>
          <a:prstGeom prst="rect">
            <a:avLst/>
          </a:prstGeom>
        </p:spPr>
      </p:pic>
      <p:cxnSp>
        <p:nvCxnSpPr>
          <p:cNvPr id="10" name="直接箭头连接符 9">
            <a:extLst>
              <a:ext uri="{FF2B5EF4-FFF2-40B4-BE49-F238E27FC236}">
                <a16:creationId xmlns:a16="http://schemas.microsoft.com/office/drawing/2014/main" id="{13C231D4-FB0A-054D-2B9E-DE824B049263}"/>
              </a:ext>
            </a:extLst>
          </p:cNvPr>
          <p:cNvCxnSpPr>
            <a:cxnSpLocks/>
          </p:cNvCxnSpPr>
          <p:nvPr/>
        </p:nvCxnSpPr>
        <p:spPr>
          <a:xfrm flipV="1">
            <a:off x="1096776" y="2767799"/>
            <a:ext cx="4880071" cy="22727"/>
          </a:xfrm>
          <a:prstGeom prst="straightConnector1">
            <a:avLst/>
          </a:prstGeom>
          <a:ln>
            <a:tailEnd type="triangle"/>
          </a:ln>
        </p:spPr>
        <p:style>
          <a:lnRef idx="3">
            <a:schemeClr val="dk1"/>
          </a:lnRef>
          <a:fillRef idx="0">
            <a:schemeClr val="dk1"/>
          </a:fillRef>
          <a:effectRef idx="2">
            <a:schemeClr val="dk1"/>
          </a:effectRef>
          <a:fontRef idx="minor">
            <a:schemeClr val="tx1"/>
          </a:fontRef>
        </p:style>
      </p:cxnSp>
      <p:sp>
        <p:nvSpPr>
          <p:cNvPr id="11" name="文本框 10">
            <a:extLst>
              <a:ext uri="{FF2B5EF4-FFF2-40B4-BE49-F238E27FC236}">
                <a16:creationId xmlns:a16="http://schemas.microsoft.com/office/drawing/2014/main" id="{F3824AD4-B62D-D6FC-D836-6E5367060979}"/>
              </a:ext>
            </a:extLst>
          </p:cNvPr>
          <p:cNvSpPr txBox="1"/>
          <p:nvPr/>
        </p:nvSpPr>
        <p:spPr>
          <a:xfrm>
            <a:off x="524323" y="2317193"/>
            <a:ext cx="722811"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Arial"/>
                <a:ea typeface="微软雅黑"/>
                <a:cs typeface="+mn-cs"/>
              </a:rPr>
              <a:t>0%B</a:t>
            </a:r>
            <a:endParaRPr kumimoji="0" lang="zh-CN" altLang="en-US" sz="1800" b="0" i="0" u="none" strike="noStrike" kern="1200" cap="none" spc="0" normalizeH="0" baseline="0" noProof="0" dirty="0">
              <a:ln>
                <a:noFill/>
              </a:ln>
              <a:effectLst/>
              <a:uLnTx/>
              <a:uFillTx/>
              <a:latin typeface="Arial"/>
              <a:ea typeface="微软雅黑"/>
              <a:cs typeface="+mn-cs"/>
            </a:endParaRPr>
          </a:p>
        </p:txBody>
      </p:sp>
      <p:sp>
        <p:nvSpPr>
          <p:cNvPr id="12" name="文本框 11">
            <a:extLst>
              <a:ext uri="{FF2B5EF4-FFF2-40B4-BE49-F238E27FC236}">
                <a16:creationId xmlns:a16="http://schemas.microsoft.com/office/drawing/2014/main" id="{96E620B8-665D-E6D6-6C87-0EDAFC4769C1}"/>
              </a:ext>
            </a:extLst>
          </p:cNvPr>
          <p:cNvSpPr txBox="1"/>
          <p:nvPr/>
        </p:nvSpPr>
        <p:spPr>
          <a:xfrm>
            <a:off x="5675518" y="2297488"/>
            <a:ext cx="1101634" cy="369332"/>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1800" b="0" i="0" u="none" strike="noStrike" kern="1200" cap="none" spc="0" normalizeH="0" baseline="0" noProof="0" dirty="0">
                <a:ln>
                  <a:noFill/>
                </a:ln>
                <a:effectLst/>
                <a:uLnTx/>
                <a:uFillTx/>
                <a:latin typeface="Arial"/>
                <a:ea typeface="微软雅黑"/>
                <a:cs typeface="+mn-cs"/>
              </a:rPr>
              <a:t>7.5%B</a:t>
            </a:r>
            <a:endParaRPr kumimoji="0" lang="zh-CN" altLang="en-US" sz="1800" b="0" i="0" u="none" strike="noStrike" kern="1200" cap="none" spc="0" normalizeH="0" baseline="0" noProof="0" dirty="0">
              <a:ln>
                <a:noFill/>
              </a:ln>
              <a:effectLst/>
              <a:uLnTx/>
              <a:uFillTx/>
              <a:latin typeface="Arial"/>
              <a:ea typeface="微软雅黑"/>
              <a:cs typeface="+mn-cs"/>
            </a:endParaRPr>
          </a:p>
        </p:txBody>
      </p:sp>
      <p:pic>
        <p:nvPicPr>
          <p:cNvPr id="13" name="图片 12">
            <a:extLst>
              <a:ext uri="{FF2B5EF4-FFF2-40B4-BE49-F238E27FC236}">
                <a16:creationId xmlns:a16="http://schemas.microsoft.com/office/drawing/2014/main" id="{D0CC76E9-6C44-8024-5EE9-AFF74DAE7BC8}"/>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6743049" y="1551337"/>
            <a:ext cx="4890459" cy="3694674"/>
          </a:xfrm>
          <a:prstGeom prst="rect">
            <a:avLst/>
          </a:prstGeom>
        </p:spPr>
      </p:pic>
      <p:sp>
        <p:nvSpPr>
          <p:cNvPr id="14" name="文本框 13">
            <a:extLst>
              <a:ext uri="{FF2B5EF4-FFF2-40B4-BE49-F238E27FC236}">
                <a16:creationId xmlns:a16="http://schemas.microsoft.com/office/drawing/2014/main" id="{BCA6B3E6-417F-9C6F-372A-E7A488A8EFAB}"/>
              </a:ext>
            </a:extLst>
          </p:cNvPr>
          <p:cNvSpPr txBox="1"/>
          <p:nvPr/>
        </p:nvSpPr>
        <p:spPr>
          <a:xfrm>
            <a:off x="7336020" y="1052566"/>
            <a:ext cx="5328886" cy="646331"/>
          </a:xfrm>
          <a:prstGeom prst="rect">
            <a:avLst/>
          </a:prstGeom>
          <a:noFill/>
        </p:spPr>
        <p:txBody>
          <a:bodyPr wrap="square" rtlCol="0">
            <a:spAutoFit/>
          </a:bodyPr>
          <a:lstStyle/>
          <a:p>
            <a:r>
              <a:rPr lang="zh-CN" altLang="en-US" dirty="0"/>
              <a:t>蒙卡模拟不同</a:t>
            </a:r>
            <a:r>
              <a:rPr lang="en-US" altLang="zh-CN" dirty="0"/>
              <a:t>B-10</a:t>
            </a:r>
            <a:r>
              <a:rPr lang="zh-CN" altLang="en-US" dirty="0"/>
              <a:t>含量 </a:t>
            </a:r>
            <a:endParaRPr lang="en-US" altLang="zh-CN" dirty="0"/>
          </a:p>
          <a:p>
            <a:r>
              <a:rPr lang="zh-CN" altLang="en-US" dirty="0"/>
              <a:t>热中子捕获效率和闪烁体厚度关系</a:t>
            </a:r>
          </a:p>
        </p:txBody>
      </p:sp>
      <p:grpSp>
        <p:nvGrpSpPr>
          <p:cNvPr id="21" name="组合 20">
            <a:extLst>
              <a:ext uri="{FF2B5EF4-FFF2-40B4-BE49-F238E27FC236}">
                <a16:creationId xmlns:a16="http://schemas.microsoft.com/office/drawing/2014/main" id="{F9D08EAC-81BA-A9BC-35F4-5B59D41CAE1F}"/>
              </a:ext>
            </a:extLst>
          </p:cNvPr>
          <p:cNvGrpSpPr/>
          <p:nvPr/>
        </p:nvGrpSpPr>
        <p:grpSpPr>
          <a:xfrm>
            <a:off x="2" y="2878396"/>
            <a:ext cx="3197542" cy="1748488"/>
            <a:chOff x="2388954" y="1894954"/>
            <a:chExt cx="4286792" cy="2216799"/>
          </a:xfrm>
        </p:grpSpPr>
        <p:pic>
          <p:nvPicPr>
            <p:cNvPr id="35" name="图片 34">
              <a:extLst>
                <a:ext uri="{FF2B5EF4-FFF2-40B4-BE49-F238E27FC236}">
                  <a16:creationId xmlns:a16="http://schemas.microsoft.com/office/drawing/2014/main" id="{7479C53E-60D7-740C-0496-C10941ECCF52}"/>
                </a:ext>
              </a:extLst>
            </p:cNvPr>
            <p:cNvPicPr>
              <a:picLocks noChangeAspect="1"/>
            </p:cNvPicPr>
            <p:nvPr/>
          </p:nvPicPr>
          <p:blipFill>
            <a:blip r:embed="rId5"/>
            <a:stretch>
              <a:fillRect/>
            </a:stretch>
          </p:blipFill>
          <p:spPr>
            <a:xfrm>
              <a:off x="2388954" y="1894954"/>
              <a:ext cx="4286792" cy="2216799"/>
            </a:xfrm>
            <a:prstGeom prst="rect">
              <a:avLst/>
            </a:prstGeom>
          </p:spPr>
        </p:pic>
        <p:sp>
          <p:nvSpPr>
            <p:cNvPr id="36" name="文本占位符 36">
              <a:extLst>
                <a:ext uri="{FF2B5EF4-FFF2-40B4-BE49-F238E27FC236}">
                  <a16:creationId xmlns:a16="http://schemas.microsoft.com/office/drawing/2014/main" id="{B2F93257-3646-9DEE-76AF-08B77E14B48B}"/>
                </a:ext>
              </a:extLst>
            </p:cNvPr>
            <p:cNvSpPr txBox="1">
              <a:spLocks/>
            </p:cNvSpPr>
            <p:nvPr/>
          </p:nvSpPr>
          <p:spPr>
            <a:xfrm>
              <a:off x="3734418" y="1942803"/>
              <a:ext cx="1718359" cy="313152"/>
            </a:xfrm>
            <a:prstGeom prst="rect">
              <a:avLst/>
            </a:prstGeom>
          </p:spPr>
          <p:txBody>
            <a:bodyPr/>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indent="0">
                <a:buNone/>
              </a:pPr>
              <a:r>
                <a:rPr lang="zh-CN" altLang="en-US" sz="2000" dirty="0">
                  <a:ln w="0"/>
                  <a:effectLst>
                    <a:outerShdw blurRad="38100" dist="19050" dir="2700000" algn="tl" rotWithShape="0">
                      <a:schemeClr val="dk1">
                        <a:alpha val="40000"/>
                      </a:schemeClr>
                    </a:outerShdw>
                  </a:effectLst>
                  <a:latin typeface="+mn-ea"/>
                </a:rPr>
                <a:t>自制含硼</a:t>
              </a:r>
              <a:r>
                <a:rPr lang="en-US" altLang="zh-CN" sz="2000" dirty="0">
                  <a:ln w="0"/>
                  <a:effectLst>
                    <a:outerShdw blurRad="38100" dist="19050" dir="2700000" algn="tl" rotWithShape="0">
                      <a:schemeClr val="dk1">
                        <a:alpha val="40000"/>
                      </a:schemeClr>
                    </a:outerShdw>
                  </a:effectLst>
                  <a:latin typeface="+mn-ea"/>
                </a:rPr>
                <a:t>0%</a:t>
              </a:r>
              <a:endParaRPr lang="zh-CN" altLang="en-US" sz="2000" dirty="0">
                <a:ln w="0"/>
                <a:effectLst>
                  <a:outerShdw blurRad="38100" dist="19050" dir="2700000" algn="tl" rotWithShape="0">
                    <a:schemeClr val="dk1">
                      <a:alpha val="40000"/>
                    </a:schemeClr>
                  </a:outerShdw>
                </a:effectLst>
                <a:latin typeface="+mn-ea"/>
              </a:endParaRPr>
            </a:p>
          </p:txBody>
        </p:sp>
      </p:grpSp>
      <p:grpSp>
        <p:nvGrpSpPr>
          <p:cNvPr id="22" name="组合 21">
            <a:extLst>
              <a:ext uri="{FF2B5EF4-FFF2-40B4-BE49-F238E27FC236}">
                <a16:creationId xmlns:a16="http://schemas.microsoft.com/office/drawing/2014/main" id="{AADFD234-85CD-CB71-68A9-476F4E80ABEF}"/>
              </a:ext>
            </a:extLst>
          </p:cNvPr>
          <p:cNvGrpSpPr/>
          <p:nvPr/>
        </p:nvGrpSpPr>
        <p:grpSpPr>
          <a:xfrm>
            <a:off x="3293173" y="2878396"/>
            <a:ext cx="3197540" cy="1738496"/>
            <a:chOff x="7555290" y="1898220"/>
            <a:chExt cx="4286792" cy="2205629"/>
          </a:xfrm>
        </p:grpSpPr>
        <p:pic>
          <p:nvPicPr>
            <p:cNvPr id="33" name="图片 32">
              <a:extLst>
                <a:ext uri="{FF2B5EF4-FFF2-40B4-BE49-F238E27FC236}">
                  <a16:creationId xmlns:a16="http://schemas.microsoft.com/office/drawing/2014/main" id="{707C8F36-405F-E101-0BAF-175A8CDA904E}"/>
                </a:ext>
              </a:extLst>
            </p:cNvPr>
            <p:cNvPicPr>
              <a:picLocks noChangeAspect="1"/>
            </p:cNvPicPr>
            <p:nvPr/>
          </p:nvPicPr>
          <p:blipFill>
            <a:blip r:embed="rId6"/>
            <a:stretch>
              <a:fillRect/>
            </a:stretch>
          </p:blipFill>
          <p:spPr>
            <a:xfrm>
              <a:off x="7555290" y="1898220"/>
              <a:ext cx="4286792" cy="2205629"/>
            </a:xfrm>
            <a:prstGeom prst="rect">
              <a:avLst/>
            </a:prstGeom>
          </p:spPr>
        </p:pic>
        <p:sp>
          <p:nvSpPr>
            <p:cNvPr id="34" name="文本占位符 36">
              <a:extLst>
                <a:ext uri="{FF2B5EF4-FFF2-40B4-BE49-F238E27FC236}">
                  <a16:creationId xmlns:a16="http://schemas.microsoft.com/office/drawing/2014/main" id="{BF3F2FB9-E1A6-518D-2D76-488A895F8A4A}"/>
                </a:ext>
              </a:extLst>
            </p:cNvPr>
            <p:cNvSpPr txBox="1">
              <a:spLocks/>
            </p:cNvSpPr>
            <p:nvPr/>
          </p:nvSpPr>
          <p:spPr>
            <a:xfrm>
              <a:off x="8858579" y="1925517"/>
              <a:ext cx="2156054" cy="298606"/>
            </a:xfrm>
            <a:prstGeom prst="rect">
              <a:avLst/>
            </a:prstGeom>
          </p:spPr>
          <p:txBody>
            <a:bodyPr/>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indent="0">
                <a:buNone/>
              </a:pPr>
              <a:r>
                <a:rPr lang="zh-CN" altLang="en-US" sz="2000" dirty="0">
                  <a:ln w="0"/>
                  <a:effectLst>
                    <a:outerShdw blurRad="38100" dist="19050" dir="2700000" algn="tl" rotWithShape="0">
                      <a:schemeClr val="dk1">
                        <a:alpha val="40000"/>
                      </a:schemeClr>
                    </a:outerShdw>
                  </a:effectLst>
                  <a:latin typeface="+mn-ea"/>
                </a:rPr>
                <a:t>自制含硼</a:t>
              </a:r>
              <a:r>
                <a:rPr lang="en-US" altLang="zh-CN" sz="2000" dirty="0">
                  <a:ln w="0"/>
                  <a:effectLst>
                    <a:outerShdw blurRad="38100" dist="19050" dir="2700000" algn="tl" rotWithShape="0">
                      <a:schemeClr val="dk1">
                        <a:alpha val="40000"/>
                      </a:schemeClr>
                    </a:outerShdw>
                  </a:effectLst>
                  <a:latin typeface="+mn-ea"/>
                </a:rPr>
                <a:t>0.75%</a:t>
              </a:r>
              <a:endParaRPr lang="zh-CN" altLang="en-US" sz="2000" dirty="0">
                <a:ln w="0"/>
                <a:effectLst>
                  <a:outerShdw blurRad="38100" dist="19050" dir="2700000" algn="tl" rotWithShape="0">
                    <a:schemeClr val="dk1">
                      <a:alpha val="40000"/>
                    </a:schemeClr>
                  </a:outerShdw>
                </a:effectLst>
                <a:latin typeface="+mn-ea"/>
              </a:endParaRPr>
            </a:p>
          </p:txBody>
        </p:sp>
      </p:grpSp>
      <p:grpSp>
        <p:nvGrpSpPr>
          <p:cNvPr id="23" name="组合 22">
            <a:extLst>
              <a:ext uri="{FF2B5EF4-FFF2-40B4-BE49-F238E27FC236}">
                <a16:creationId xmlns:a16="http://schemas.microsoft.com/office/drawing/2014/main" id="{68B850BD-1A59-3995-B67C-CE832AA6EBEB}"/>
              </a:ext>
            </a:extLst>
          </p:cNvPr>
          <p:cNvGrpSpPr/>
          <p:nvPr/>
        </p:nvGrpSpPr>
        <p:grpSpPr>
          <a:xfrm>
            <a:off x="3293173" y="4647242"/>
            <a:ext cx="3197540" cy="1848688"/>
            <a:chOff x="7547391" y="4639694"/>
            <a:chExt cx="4286792" cy="2218306"/>
          </a:xfrm>
        </p:grpSpPr>
        <p:pic>
          <p:nvPicPr>
            <p:cNvPr id="28" name="图片 27">
              <a:extLst>
                <a:ext uri="{FF2B5EF4-FFF2-40B4-BE49-F238E27FC236}">
                  <a16:creationId xmlns:a16="http://schemas.microsoft.com/office/drawing/2014/main" id="{7D446BBD-1C3D-D54C-5712-847928D50577}"/>
                </a:ext>
              </a:extLst>
            </p:cNvPr>
            <p:cNvPicPr>
              <a:picLocks noChangeAspect="1"/>
            </p:cNvPicPr>
            <p:nvPr/>
          </p:nvPicPr>
          <p:blipFill>
            <a:blip r:embed="rId7"/>
            <a:stretch>
              <a:fillRect/>
            </a:stretch>
          </p:blipFill>
          <p:spPr>
            <a:xfrm>
              <a:off x="7547391" y="4639694"/>
              <a:ext cx="4286792" cy="2218306"/>
            </a:xfrm>
            <a:prstGeom prst="rect">
              <a:avLst/>
            </a:prstGeom>
          </p:spPr>
        </p:pic>
        <p:sp>
          <p:nvSpPr>
            <p:cNvPr id="29" name="文本占位符 36">
              <a:extLst>
                <a:ext uri="{FF2B5EF4-FFF2-40B4-BE49-F238E27FC236}">
                  <a16:creationId xmlns:a16="http://schemas.microsoft.com/office/drawing/2014/main" id="{83C08042-3BF3-B1D9-DE9C-3B98438F5C99}"/>
                </a:ext>
              </a:extLst>
            </p:cNvPr>
            <p:cNvSpPr txBox="1">
              <a:spLocks/>
            </p:cNvSpPr>
            <p:nvPr/>
          </p:nvSpPr>
          <p:spPr>
            <a:xfrm>
              <a:off x="8938598" y="4710321"/>
              <a:ext cx="2170115" cy="299381"/>
            </a:xfrm>
            <a:prstGeom prst="rect">
              <a:avLst/>
            </a:prstGeom>
          </p:spPr>
          <p:txBody>
            <a:bodyPr/>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indent="0">
                <a:buNone/>
              </a:pPr>
              <a:r>
                <a:rPr lang="zh-CN" altLang="en-US" sz="2000" dirty="0">
                  <a:ln w="0"/>
                  <a:effectLst>
                    <a:outerShdw blurRad="38100" dist="19050" dir="2700000" algn="tl" rotWithShape="0">
                      <a:schemeClr val="dk1">
                        <a:alpha val="40000"/>
                      </a:schemeClr>
                    </a:outerShdw>
                  </a:effectLst>
                  <a:latin typeface="+mn-ea"/>
                </a:rPr>
                <a:t>自制含硼</a:t>
              </a:r>
              <a:r>
                <a:rPr lang="en-US" altLang="zh-CN" sz="2000" dirty="0">
                  <a:ln w="0"/>
                  <a:effectLst>
                    <a:outerShdw blurRad="38100" dist="19050" dir="2700000" algn="tl" rotWithShape="0">
                      <a:schemeClr val="dk1">
                        <a:alpha val="40000"/>
                      </a:schemeClr>
                    </a:outerShdw>
                  </a:effectLst>
                  <a:latin typeface="+mn-ea"/>
                </a:rPr>
                <a:t>3.75%</a:t>
              </a:r>
              <a:endParaRPr lang="zh-CN" altLang="en-US" sz="2000" dirty="0">
                <a:ln w="0"/>
                <a:effectLst>
                  <a:outerShdw blurRad="38100" dist="19050" dir="2700000" algn="tl" rotWithShape="0">
                    <a:schemeClr val="dk1">
                      <a:alpha val="40000"/>
                    </a:schemeClr>
                  </a:outerShdw>
                </a:effectLst>
                <a:latin typeface="+mn-ea"/>
              </a:endParaRPr>
            </a:p>
          </p:txBody>
        </p:sp>
        <p:sp>
          <p:nvSpPr>
            <p:cNvPr id="30" name="标注: 线形(无边框) 29">
              <a:extLst>
                <a:ext uri="{FF2B5EF4-FFF2-40B4-BE49-F238E27FC236}">
                  <a16:creationId xmlns:a16="http://schemas.microsoft.com/office/drawing/2014/main" id="{8AF4F3A8-1A76-9247-47AF-86AC63C760C5}"/>
                </a:ext>
              </a:extLst>
            </p:cNvPr>
            <p:cNvSpPr/>
            <p:nvPr/>
          </p:nvSpPr>
          <p:spPr>
            <a:xfrm>
              <a:off x="9936126" y="5210337"/>
              <a:ext cx="1050779" cy="227439"/>
            </a:xfrm>
            <a:prstGeom prst="callout1">
              <a:avLst>
                <a:gd name="adj1" fmla="val 63091"/>
                <a:gd name="adj2" fmla="val 17890"/>
                <a:gd name="adj3" fmla="val 241977"/>
                <a:gd name="adj4" fmla="val -14349"/>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zh-CN" altLang="en-US" sz="1400" b="1" dirty="0"/>
                <a:t>快中子</a:t>
              </a:r>
            </a:p>
          </p:txBody>
        </p:sp>
        <p:sp>
          <p:nvSpPr>
            <p:cNvPr id="31" name="标注: 线形(无边框) 30">
              <a:extLst>
                <a:ext uri="{FF2B5EF4-FFF2-40B4-BE49-F238E27FC236}">
                  <a16:creationId xmlns:a16="http://schemas.microsoft.com/office/drawing/2014/main" id="{40FEF909-A83E-38C7-A802-FC90EC16187A}"/>
                </a:ext>
              </a:extLst>
            </p:cNvPr>
            <p:cNvSpPr/>
            <p:nvPr/>
          </p:nvSpPr>
          <p:spPr>
            <a:xfrm>
              <a:off x="8093731" y="4836933"/>
              <a:ext cx="1050779" cy="227439"/>
            </a:xfrm>
            <a:prstGeom prst="callout1">
              <a:avLst>
                <a:gd name="adj1" fmla="val 63091"/>
                <a:gd name="adj2" fmla="val 17890"/>
                <a:gd name="adj3" fmla="val 288991"/>
                <a:gd name="adj4" fmla="val -3878"/>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zh-CN" altLang="en-US" sz="1400" b="1" dirty="0"/>
                <a:t>热中子</a:t>
              </a:r>
            </a:p>
          </p:txBody>
        </p:sp>
        <p:sp>
          <p:nvSpPr>
            <p:cNvPr id="32" name="标注: 线形(无边框) 31">
              <a:extLst>
                <a:ext uri="{FF2B5EF4-FFF2-40B4-BE49-F238E27FC236}">
                  <a16:creationId xmlns:a16="http://schemas.microsoft.com/office/drawing/2014/main" id="{22382111-55DC-D4C8-974C-32BFF9557EC1}"/>
                </a:ext>
              </a:extLst>
            </p:cNvPr>
            <p:cNvSpPr/>
            <p:nvPr/>
          </p:nvSpPr>
          <p:spPr>
            <a:xfrm>
              <a:off x="10428966" y="6343739"/>
              <a:ext cx="1050779" cy="227439"/>
            </a:xfrm>
            <a:prstGeom prst="callout1">
              <a:avLst>
                <a:gd name="adj1" fmla="val 56440"/>
                <a:gd name="adj2" fmla="val 4778"/>
                <a:gd name="adj3" fmla="val -46686"/>
                <a:gd name="adj4" fmla="val -41741"/>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CN" sz="1400" b="1" dirty="0"/>
                <a:t>γ</a:t>
              </a:r>
              <a:r>
                <a:rPr lang="zh-CN" altLang="en-US" sz="1400" b="1" dirty="0"/>
                <a:t>射线</a:t>
              </a:r>
            </a:p>
          </p:txBody>
        </p:sp>
      </p:grpSp>
      <p:grpSp>
        <p:nvGrpSpPr>
          <p:cNvPr id="24" name="组合 23">
            <a:extLst>
              <a:ext uri="{FF2B5EF4-FFF2-40B4-BE49-F238E27FC236}">
                <a16:creationId xmlns:a16="http://schemas.microsoft.com/office/drawing/2014/main" id="{A7B3F3EE-8946-006B-8E56-2C37BCD6F944}"/>
              </a:ext>
            </a:extLst>
          </p:cNvPr>
          <p:cNvGrpSpPr/>
          <p:nvPr/>
        </p:nvGrpSpPr>
        <p:grpSpPr>
          <a:xfrm>
            <a:off x="0" y="4670367"/>
            <a:ext cx="3197541" cy="1825563"/>
            <a:chOff x="2389026" y="4624492"/>
            <a:chExt cx="4287146" cy="2233508"/>
          </a:xfrm>
        </p:grpSpPr>
        <p:pic>
          <p:nvPicPr>
            <p:cNvPr id="26" name="图片 25">
              <a:extLst>
                <a:ext uri="{FF2B5EF4-FFF2-40B4-BE49-F238E27FC236}">
                  <a16:creationId xmlns:a16="http://schemas.microsoft.com/office/drawing/2014/main" id="{0079D9B4-A928-6090-9CCC-987D50631E72}"/>
                </a:ext>
              </a:extLst>
            </p:cNvPr>
            <p:cNvPicPr>
              <a:picLocks noChangeAspect="1"/>
            </p:cNvPicPr>
            <p:nvPr/>
          </p:nvPicPr>
          <p:blipFill>
            <a:blip r:embed="rId8"/>
            <a:stretch>
              <a:fillRect/>
            </a:stretch>
          </p:blipFill>
          <p:spPr>
            <a:xfrm>
              <a:off x="2389026" y="4639694"/>
              <a:ext cx="4287146" cy="2218306"/>
            </a:xfrm>
            <a:prstGeom prst="rect">
              <a:avLst/>
            </a:prstGeom>
          </p:spPr>
        </p:pic>
        <p:sp>
          <p:nvSpPr>
            <p:cNvPr id="27" name="文本占位符 36">
              <a:extLst>
                <a:ext uri="{FF2B5EF4-FFF2-40B4-BE49-F238E27FC236}">
                  <a16:creationId xmlns:a16="http://schemas.microsoft.com/office/drawing/2014/main" id="{71DCA519-2CC2-DCBA-FF08-F32111508D79}"/>
                </a:ext>
              </a:extLst>
            </p:cNvPr>
            <p:cNvSpPr txBox="1">
              <a:spLocks/>
            </p:cNvSpPr>
            <p:nvPr/>
          </p:nvSpPr>
          <p:spPr>
            <a:xfrm>
              <a:off x="3576579" y="4624492"/>
              <a:ext cx="2034038" cy="312923"/>
            </a:xfrm>
            <a:prstGeom prst="rect">
              <a:avLst/>
            </a:prstGeom>
          </p:spPr>
          <p:txBody>
            <a:bodyPr/>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indent="0">
                <a:buNone/>
              </a:pPr>
              <a:r>
                <a:rPr lang="zh-CN" altLang="en-US" sz="2000" dirty="0">
                  <a:ln w="0"/>
                  <a:effectLst>
                    <a:outerShdw blurRad="38100" dist="19050" dir="2700000" algn="tl" rotWithShape="0">
                      <a:schemeClr val="dk1">
                        <a:alpha val="40000"/>
                      </a:schemeClr>
                    </a:outerShdw>
                  </a:effectLst>
                  <a:latin typeface="+mn-ea"/>
                </a:rPr>
                <a:t>自制含硼</a:t>
              </a:r>
              <a:r>
                <a:rPr lang="en-US" altLang="zh-CN" sz="2000" dirty="0">
                  <a:ln w="0"/>
                  <a:effectLst>
                    <a:outerShdw blurRad="38100" dist="19050" dir="2700000" algn="tl" rotWithShape="0">
                      <a:schemeClr val="dk1">
                        <a:alpha val="40000"/>
                      </a:schemeClr>
                    </a:outerShdw>
                  </a:effectLst>
                  <a:latin typeface="+mn-ea"/>
                </a:rPr>
                <a:t>1.87%</a:t>
              </a:r>
              <a:endParaRPr lang="zh-CN" altLang="en-US" sz="2000" dirty="0">
                <a:ln w="0"/>
                <a:effectLst>
                  <a:outerShdw blurRad="38100" dist="19050" dir="2700000" algn="tl" rotWithShape="0">
                    <a:schemeClr val="dk1">
                      <a:alpha val="40000"/>
                    </a:schemeClr>
                  </a:outerShdw>
                </a:effectLst>
                <a:latin typeface="+mn-ea"/>
              </a:endParaRPr>
            </a:p>
          </p:txBody>
        </p:sp>
      </p:grpSp>
      <p:sp>
        <p:nvSpPr>
          <p:cNvPr id="25" name="文本框 24">
            <a:extLst>
              <a:ext uri="{FF2B5EF4-FFF2-40B4-BE49-F238E27FC236}">
                <a16:creationId xmlns:a16="http://schemas.microsoft.com/office/drawing/2014/main" id="{76EE53A3-1612-60BC-1F7F-15CF2464F98A}"/>
              </a:ext>
            </a:extLst>
          </p:cNvPr>
          <p:cNvSpPr txBox="1"/>
          <p:nvPr/>
        </p:nvSpPr>
        <p:spPr>
          <a:xfrm>
            <a:off x="6820321" y="5186040"/>
            <a:ext cx="5328886" cy="1430456"/>
          </a:xfrm>
          <a:prstGeom prst="rect">
            <a:avLst/>
          </a:prstGeom>
          <a:noFill/>
        </p:spPr>
        <p:txBody>
          <a:bodyPr wrap="square" rtlCol="0">
            <a:spAutoFit/>
          </a:bodyPr>
          <a:lstStyle/>
          <a:p>
            <a:pPr>
              <a:lnSpc>
                <a:spcPct val="150000"/>
              </a:lnSpc>
            </a:pPr>
            <a:r>
              <a:rPr lang="zh-CN" altLang="en-US" sz="2000" b="1" dirty="0">
                <a:solidFill>
                  <a:srgbClr val="C00000"/>
                </a:solidFill>
                <a:latin typeface="+mn-ea"/>
              </a:rPr>
              <a:t>               掺硼浓度不是越高越好</a:t>
            </a:r>
            <a:endParaRPr lang="en-US" altLang="zh-CN" sz="2000" b="1" dirty="0">
              <a:solidFill>
                <a:srgbClr val="C00000"/>
              </a:solidFill>
              <a:latin typeface="+mn-ea"/>
            </a:endParaRPr>
          </a:p>
          <a:p>
            <a:pPr marL="285750" indent="-285750">
              <a:lnSpc>
                <a:spcPct val="150000"/>
              </a:lnSpc>
              <a:buFont typeface="Arial" panose="020B0604020202020204" pitchFamily="34" charset="0"/>
              <a:buChar char="•"/>
            </a:pPr>
            <a:r>
              <a:rPr lang="zh-CN" altLang="en-US" sz="2000" b="1" dirty="0">
                <a:latin typeface="+mn-ea"/>
              </a:rPr>
              <a:t>掺硼浓度提高对</a:t>
            </a:r>
            <a:r>
              <a:rPr lang="en-US" altLang="zh-CN" sz="2000" b="1" dirty="0">
                <a:latin typeface="+mn-ea"/>
              </a:rPr>
              <a:t>PSD</a:t>
            </a:r>
            <a:r>
              <a:rPr lang="zh-CN" altLang="en-US" sz="2000" b="1" dirty="0">
                <a:latin typeface="+mn-ea"/>
              </a:rPr>
              <a:t>性能无影响</a:t>
            </a:r>
            <a:endParaRPr lang="en-US" altLang="zh-CN" sz="2000" b="1" dirty="0">
              <a:latin typeface="+mn-ea"/>
            </a:endParaRPr>
          </a:p>
          <a:p>
            <a:pPr marL="285750" indent="-285750">
              <a:lnSpc>
                <a:spcPct val="150000"/>
              </a:lnSpc>
              <a:buFont typeface="Arial" panose="020B0604020202020204" pitchFamily="34" charset="0"/>
              <a:buChar char="•"/>
            </a:pPr>
            <a:r>
              <a:rPr lang="zh-CN" altLang="en-US" sz="2000" b="1" dirty="0">
                <a:latin typeface="+mn-ea"/>
              </a:rPr>
              <a:t>掺硼浓度提高会降低光产额和塑闪机械性能</a:t>
            </a:r>
          </a:p>
        </p:txBody>
      </p:sp>
      <p:sp>
        <p:nvSpPr>
          <p:cNvPr id="39" name="文本占位符 12">
            <a:extLst>
              <a:ext uri="{FF2B5EF4-FFF2-40B4-BE49-F238E27FC236}">
                <a16:creationId xmlns:a16="http://schemas.microsoft.com/office/drawing/2014/main" id="{5F8F9B50-A090-C1D5-78C4-2326594C3832}"/>
              </a:ext>
            </a:extLst>
          </p:cNvPr>
          <p:cNvSpPr txBox="1">
            <a:spLocks/>
          </p:cNvSpPr>
          <p:nvPr/>
        </p:nvSpPr>
        <p:spPr>
          <a:xfrm>
            <a:off x="889752" y="6554702"/>
            <a:ext cx="6065268" cy="474262"/>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r>
              <a:rPr lang="zh-CN" altLang="en-US" sz="1800" dirty="0"/>
              <a:t>电荷积分法 不同掺硼浓度脉冲波形甄别</a:t>
            </a:r>
            <a:r>
              <a:rPr lang="en-US" altLang="zh-CN" sz="1800" dirty="0"/>
              <a:t>(PSD)</a:t>
            </a:r>
            <a:r>
              <a:rPr lang="zh-CN" altLang="en-US" sz="1800" dirty="0"/>
              <a:t>效果</a:t>
            </a:r>
            <a:endParaRPr lang="en-US" altLang="zh-CN" sz="1800" dirty="0"/>
          </a:p>
        </p:txBody>
      </p:sp>
      <p:sp>
        <p:nvSpPr>
          <p:cNvPr id="5" name="文本占位符 52">
            <a:extLst>
              <a:ext uri="{FF2B5EF4-FFF2-40B4-BE49-F238E27FC236}">
                <a16:creationId xmlns:a16="http://schemas.microsoft.com/office/drawing/2014/main" id="{D3AB8E1E-4DAD-5542-AD6F-94024DBE0A9C}"/>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Tree>
    <p:extLst>
      <p:ext uri="{BB962C8B-B14F-4D97-AF65-F5344CB8AC3E}">
        <p14:creationId xmlns:p14="http://schemas.microsoft.com/office/powerpoint/2010/main" val="3633209041"/>
      </p:ext>
    </p:extLst>
  </p:cSld>
  <p:clrMapOvr>
    <a:masterClrMapping/>
  </p:clrMapOvr>
  <mc:AlternateContent xmlns:mc="http://schemas.openxmlformats.org/markup-compatibility/2006" xmlns:p14="http://schemas.microsoft.com/office/powerpoint/2010/main">
    <mc:Choice Requires="p14">
      <p:transition spd="slow" p14:dur="2000" advTm="2215"/>
    </mc:Choice>
    <mc:Fallback xmlns="">
      <p:transition spd="slow" advTm="2215"/>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52">
            <a:extLst>
              <a:ext uri="{FF2B5EF4-FFF2-40B4-BE49-F238E27FC236}">
                <a16:creationId xmlns:a16="http://schemas.microsoft.com/office/drawing/2014/main" id="{7EA1FD58-C25F-17D7-B9D1-5EAC78A1DD4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一、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料闪烁体介绍</a:t>
            </a:r>
          </a:p>
        </p:txBody>
      </p:sp>
      <p:sp>
        <p:nvSpPr>
          <p:cNvPr id="21" name="矩形 20">
            <a:extLst>
              <a:ext uri="{FF2B5EF4-FFF2-40B4-BE49-F238E27FC236}">
                <a16:creationId xmlns:a16="http://schemas.microsoft.com/office/drawing/2014/main" id="{34EA2D18-EA17-5CE0-57BD-8870C76E7DD6}"/>
              </a:ext>
            </a:extLst>
          </p:cNvPr>
          <p:cNvSpPr/>
          <p:nvPr/>
        </p:nvSpPr>
        <p:spPr>
          <a:xfrm>
            <a:off x="873604" y="1285004"/>
            <a:ext cx="8363913"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1.</a:t>
            </a:r>
            <a:r>
              <a:rPr lang="zh-CN" altLang="en-US" sz="2400" dirty="0">
                <a:solidFill>
                  <a:prstClr val="black"/>
                </a:solidFill>
                <a:latin typeface="黑体" panose="02010609060101010101" pitchFamily="49" charset="-122"/>
                <a:ea typeface="黑体" panose="02010609060101010101" pitchFamily="49" charset="-122"/>
              </a:rPr>
              <a:t>掺硼</a:t>
            </a:r>
            <a:r>
              <a:rPr lang="zh-CN" altLang="en-US" sz="2400" b="1" dirty="0">
                <a:solidFill>
                  <a:srgbClr val="C00000"/>
                </a:solidFill>
                <a:latin typeface="黑体" panose="02010609060101010101" pitchFamily="49" charset="-122"/>
                <a:ea typeface="黑体" panose="02010609060101010101" pitchFamily="49" charset="-122"/>
              </a:rPr>
              <a:t>脉冲波形甄别</a:t>
            </a:r>
            <a:r>
              <a:rPr lang="en-US" altLang="zh-CN" sz="2400" b="1" dirty="0">
                <a:solidFill>
                  <a:srgbClr val="C00000"/>
                </a:solidFill>
                <a:latin typeface="黑体" panose="02010609060101010101" pitchFamily="49" charset="-122"/>
                <a:ea typeface="黑体" panose="02010609060101010101" pitchFamily="49" charset="-122"/>
              </a:rPr>
              <a:t>(PSD)</a:t>
            </a:r>
            <a:r>
              <a:rPr lang="zh-CN" altLang="en-US" sz="2400" dirty="0">
                <a:solidFill>
                  <a:prstClr val="black"/>
                </a:solidFill>
                <a:latin typeface="黑体" panose="02010609060101010101" pitchFamily="49" charset="-122"/>
                <a:ea typeface="黑体" panose="02010609060101010101" pitchFamily="49" charset="-122"/>
              </a:rPr>
              <a:t>塑料闪烁体在</a:t>
            </a:r>
            <a:r>
              <a:rPr lang="zh-CN" altLang="en-US" sz="2400" b="1" dirty="0">
                <a:solidFill>
                  <a:srgbClr val="C00000"/>
                </a:solidFill>
                <a:latin typeface="黑体" panose="02010609060101010101" pitchFamily="49" charset="-122"/>
                <a:ea typeface="黑体" panose="02010609060101010101" pitchFamily="49" charset="-122"/>
              </a:rPr>
              <a:t>中子探测</a:t>
            </a:r>
            <a:r>
              <a:rPr lang="zh-CN" altLang="en-US" sz="2400" dirty="0">
                <a:solidFill>
                  <a:prstClr val="black"/>
                </a:solidFill>
                <a:latin typeface="黑体" panose="02010609060101010101" pitchFamily="49" charset="-122"/>
                <a:ea typeface="黑体" panose="02010609060101010101" pitchFamily="49" charset="-122"/>
              </a:rPr>
              <a:t>中的</a:t>
            </a:r>
            <a:r>
              <a:rPr lang="zh-CN" altLang="en-US" sz="2400" b="1" dirty="0">
                <a:solidFill>
                  <a:srgbClr val="C00000"/>
                </a:solidFill>
                <a:latin typeface="黑体" panose="02010609060101010101" pitchFamily="49" charset="-122"/>
                <a:ea typeface="黑体" panose="02010609060101010101" pitchFamily="49" charset="-122"/>
              </a:rPr>
              <a:t>优势</a:t>
            </a:r>
          </a:p>
        </p:txBody>
      </p:sp>
      <p:pic>
        <p:nvPicPr>
          <p:cNvPr id="22" name="图片 21">
            <a:extLst>
              <a:ext uri="{FF2B5EF4-FFF2-40B4-BE49-F238E27FC236}">
                <a16:creationId xmlns:a16="http://schemas.microsoft.com/office/drawing/2014/main" id="{69C31BEC-5842-A0C4-0B51-5A47949E03CB}"/>
              </a:ext>
            </a:extLst>
          </p:cNvPr>
          <p:cNvPicPr>
            <a:picLocks noChangeAspect="1"/>
          </p:cNvPicPr>
          <p:nvPr/>
        </p:nvPicPr>
        <p:blipFill>
          <a:blip r:embed="rId3"/>
          <a:stretch>
            <a:fillRect/>
          </a:stretch>
        </p:blipFill>
        <p:spPr>
          <a:xfrm>
            <a:off x="6624135" y="2001825"/>
            <a:ext cx="5540345" cy="3923847"/>
          </a:xfrm>
          <a:prstGeom prst="roundRect">
            <a:avLst>
              <a:gd name="adj" fmla="val 8594"/>
            </a:avLst>
          </a:prstGeom>
          <a:solidFill>
            <a:srgbClr val="FFFFFF">
              <a:shade val="85000"/>
            </a:srgbClr>
          </a:solidFill>
          <a:ln>
            <a:noFill/>
          </a:ln>
          <a:effectLst>
            <a:reflection blurRad="12700" stA="38000" endPos="28000" dist="5000" dir="5400000" sy="-100000" algn="bl" rotWithShape="0"/>
          </a:effectLst>
        </p:spPr>
      </p:pic>
      <p:sp>
        <p:nvSpPr>
          <p:cNvPr id="23" name="文本框 22">
            <a:extLst>
              <a:ext uri="{FF2B5EF4-FFF2-40B4-BE49-F238E27FC236}">
                <a16:creationId xmlns:a16="http://schemas.microsoft.com/office/drawing/2014/main" id="{A7EEB79A-BEF5-8128-294C-F69AD7DC029F}"/>
              </a:ext>
            </a:extLst>
          </p:cNvPr>
          <p:cNvSpPr txBox="1"/>
          <p:nvPr/>
        </p:nvSpPr>
        <p:spPr>
          <a:xfrm>
            <a:off x="468288" y="2275704"/>
            <a:ext cx="6155847" cy="2503249"/>
          </a:xfrm>
          <a:prstGeom prst="rect">
            <a:avLst/>
          </a:prstGeom>
          <a:noFill/>
        </p:spPr>
        <p:txBody>
          <a:bodyPr wrap="square" rtlCol="0">
            <a:spAutoFit/>
          </a:bodyPr>
          <a:lstStyle/>
          <a:p>
            <a:pPr marL="457200" indent="-457200" defTabSz="342944">
              <a:lnSpc>
                <a:spcPts val="2800"/>
              </a:lnSpc>
              <a:spcBef>
                <a:spcPts val="375"/>
              </a:spcBef>
              <a:buFont typeface="Arial" panose="020B0604020202020204" pitchFamily="34" charset="0"/>
              <a:buChar char="•"/>
            </a:pPr>
            <a:r>
              <a:rPr lang="zh-CN" altLang="en-US" sz="2400" dirty="0">
                <a:latin typeface="微软雅黑"/>
                <a:ea typeface="微软雅黑"/>
              </a:rPr>
              <a:t>体积大，易加工，无毒，不潮解，耐辐照</a:t>
            </a:r>
            <a:endParaRPr lang="en-US" altLang="zh-CN" sz="2400" dirty="0">
              <a:latin typeface="微软雅黑"/>
              <a:ea typeface="微软雅黑"/>
            </a:endParaRPr>
          </a:p>
          <a:p>
            <a:pPr marL="457200" indent="-457200" defTabSz="342944">
              <a:lnSpc>
                <a:spcPts val="2800"/>
              </a:lnSpc>
              <a:spcBef>
                <a:spcPts val="375"/>
              </a:spcBef>
              <a:buFont typeface="Arial" panose="020B0604020202020204" pitchFamily="34" charset="0"/>
              <a:buChar char="•"/>
            </a:pPr>
            <a:r>
              <a:rPr lang="zh-CN" altLang="en-US" sz="2400" dirty="0">
                <a:latin typeface="微软雅黑"/>
                <a:ea typeface="微软雅黑"/>
              </a:rPr>
              <a:t>发光衰减快，可胜任高通量中子探测</a:t>
            </a:r>
            <a:endParaRPr lang="en-US" altLang="zh-CN" sz="2400" dirty="0">
              <a:latin typeface="微软雅黑"/>
              <a:ea typeface="微软雅黑"/>
            </a:endParaRPr>
          </a:p>
          <a:p>
            <a:pPr marL="457200" indent="-457200" defTabSz="342944">
              <a:lnSpc>
                <a:spcPts val="2800"/>
              </a:lnSpc>
              <a:spcBef>
                <a:spcPts val="375"/>
              </a:spcBef>
              <a:buFont typeface="Arial" panose="020B0604020202020204" pitchFamily="34" charset="0"/>
              <a:buChar char="•"/>
            </a:pPr>
            <a:r>
              <a:rPr lang="en-US" altLang="zh-CN" sz="2400" dirty="0">
                <a:latin typeface="微软雅黑"/>
                <a:ea typeface="微软雅黑"/>
              </a:rPr>
              <a:t>H</a:t>
            </a:r>
            <a:r>
              <a:rPr lang="zh-CN" altLang="en-US" sz="2400" dirty="0">
                <a:latin typeface="微软雅黑"/>
                <a:ea typeface="微软雅黑"/>
              </a:rPr>
              <a:t>原子占比高，中子探测效率高。</a:t>
            </a:r>
            <a:endParaRPr lang="en-US" altLang="zh-CN" sz="2400" dirty="0">
              <a:latin typeface="微软雅黑"/>
              <a:ea typeface="微软雅黑"/>
            </a:endParaRPr>
          </a:p>
          <a:p>
            <a:pPr marL="457200" indent="-457200" defTabSz="342944">
              <a:lnSpc>
                <a:spcPts val="2800"/>
              </a:lnSpc>
              <a:spcBef>
                <a:spcPts val="375"/>
              </a:spcBef>
              <a:buFont typeface="Arial" panose="020B0604020202020204" pitchFamily="34" charset="0"/>
              <a:buChar char="•"/>
            </a:pPr>
            <a:r>
              <a:rPr lang="zh-CN" altLang="en-US" sz="2400" dirty="0">
                <a:latin typeface="微软雅黑"/>
                <a:ea typeface="微软雅黑"/>
              </a:rPr>
              <a:t>成本低廉。</a:t>
            </a:r>
            <a:endParaRPr lang="en-US" altLang="zh-CN" sz="2400" dirty="0">
              <a:latin typeface="微软雅黑"/>
              <a:ea typeface="微软雅黑"/>
            </a:endParaRPr>
          </a:p>
          <a:p>
            <a:pPr marL="457200" indent="-457200" defTabSz="342944">
              <a:lnSpc>
                <a:spcPts val="2800"/>
              </a:lnSpc>
              <a:spcBef>
                <a:spcPts val="375"/>
              </a:spcBef>
              <a:buFont typeface="Arial" panose="020B0604020202020204" pitchFamily="34" charset="0"/>
              <a:buChar char="•"/>
            </a:pPr>
            <a:r>
              <a:rPr lang="zh-CN" altLang="en-US" sz="2400" b="1" dirty="0">
                <a:solidFill>
                  <a:srgbClr val="C00000"/>
                </a:solidFill>
                <a:latin typeface="微软雅黑"/>
                <a:ea typeface="微软雅黑"/>
              </a:rPr>
              <a:t>特制</a:t>
            </a:r>
            <a:r>
              <a:rPr lang="en-US" altLang="zh-CN" sz="2400" b="1" dirty="0">
                <a:solidFill>
                  <a:srgbClr val="C00000"/>
                </a:solidFill>
                <a:latin typeface="微软雅黑"/>
                <a:ea typeface="微软雅黑"/>
              </a:rPr>
              <a:t>PSD</a:t>
            </a:r>
            <a:r>
              <a:rPr lang="zh-CN" altLang="en-US" sz="2400" b="1" dirty="0">
                <a:solidFill>
                  <a:srgbClr val="C00000"/>
                </a:solidFill>
                <a:latin typeface="微软雅黑"/>
                <a:ea typeface="微软雅黑"/>
              </a:rPr>
              <a:t>塑闪还有</a:t>
            </a:r>
            <a:r>
              <a:rPr lang="en-US" altLang="zh-CN" sz="2400" b="1" dirty="0">
                <a:solidFill>
                  <a:srgbClr val="C00000"/>
                </a:solidFill>
                <a:latin typeface="微软雅黑"/>
                <a:ea typeface="微软雅黑"/>
              </a:rPr>
              <a:t>n-γ</a:t>
            </a:r>
            <a:r>
              <a:rPr lang="zh-CN" altLang="en-US" sz="2400" b="1" dirty="0">
                <a:solidFill>
                  <a:srgbClr val="C00000"/>
                </a:solidFill>
                <a:latin typeface="微软雅黑"/>
                <a:ea typeface="微软雅黑"/>
              </a:rPr>
              <a:t>甄别能力</a:t>
            </a:r>
            <a:r>
              <a:rPr lang="zh-CN" altLang="en-US" sz="2400" dirty="0">
                <a:solidFill>
                  <a:srgbClr val="C00000"/>
                </a:solidFill>
                <a:latin typeface="微软雅黑"/>
                <a:ea typeface="微软雅黑"/>
              </a:rPr>
              <a:t>。</a:t>
            </a:r>
            <a:endParaRPr lang="en-US" altLang="zh-CN" sz="2400" dirty="0">
              <a:solidFill>
                <a:srgbClr val="C00000"/>
              </a:solidFill>
              <a:latin typeface="微软雅黑"/>
              <a:ea typeface="微软雅黑"/>
            </a:endParaRPr>
          </a:p>
          <a:p>
            <a:pPr marL="457200" indent="-457200" defTabSz="342944">
              <a:lnSpc>
                <a:spcPts val="2800"/>
              </a:lnSpc>
              <a:spcBef>
                <a:spcPts val="375"/>
              </a:spcBef>
              <a:buFont typeface="Arial" panose="020B0604020202020204" pitchFamily="34" charset="0"/>
              <a:buChar char="•"/>
            </a:pPr>
            <a:r>
              <a:rPr lang="zh-CN" altLang="en-US" sz="2400" b="1" dirty="0">
                <a:solidFill>
                  <a:srgbClr val="C00000"/>
                </a:solidFill>
                <a:latin typeface="微软雅黑"/>
                <a:ea typeface="微软雅黑"/>
              </a:rPr>
              <a:t>掺</a:t>
            </a:r>
            <a:r>
              <a:rPr lang="en-US" altLang="zh-CN" sz="2400" b="1" baseline="30000" dirty="0">
                <a:solidFill>
                  <a:srgbClr val="C00000"/>
                </a:solidFill>
                <a:latin typeface="微软雅黑"/>
                <a:ea typeface="微软雅黑"/>
              </a:rPr>
              <a:t>10</a:t>
            </a:r>
            <a:r>
              <a:rPr lang="en-US" altLang="zh-CN" sz="2400" b="1" dirty="0">
                <a:solidFill>
                  <a:srgbClr val="C00000"/>
                </a:solidFill>
                <a:latin typeface="微软雅黑"/>
                <a:ea typeface="微软雅黑"/>
              </a:rPr>
              <a:t>B/</a:t>
            </a:r>
            <a:r>
              <a:rPr lang="en-US" altLang="zh-CN" sz="2400" b="1" baseline="30000" dirty="0">
                <a:solidFill>
                  <a:srgbClr val="C00000"/>
                </a:solidFill>
                <a:latin typeface="微软雅黑"/>
                <a:ea typeface="微软雅黑"/>
              </a:rPr>
              <a:t>6</a:t>
            </a:r>
            <a:r>
              <a:rPr lang="en-US" altLang="zh-CN" sz="2400" b="1" dirty="0">
                <a:solidFill>
                  <a:srgbClr val="C00000"/>
                </a:solidFill>
                <a:latin typeface="微软雅黑"/>
                <a:ea typeface="微软雅黑"/>
              </a:rPr>
              <a:t>Li</a:t>
            </a:r>
            <a:r>
              <a:rPr lang="zh-CN" altLang="en-US" sz="2400" b="1" dirty="0">
                <a:solidFill>
                  <a:srgbClr val="C00000"/>
                </a:solidFill>
                <a:latin typeface="微软雅黑"/>
                <a:ea typeface="微软雅黑"/>
              </a:rPr>
              <a:t>的塑闪还能甄别热</a:t>
            </a:r>
            <a:r>
              <a:rPr lang="en-US" altLang="zh-CN" sz="2400" b="1" dirty="0">
                <a:solidFill>
                  <a:srgbClr val="C00000"/>
                </a:solidFill>
                <a:latin typeface="微软雅黑"/>
                <a:ea typeface="微软雅黑"/>
              </a:rPr>
              <a:t>/</a:t>
            </a:r>
            <a:r>
              <a:rPr lang="zh-CN" altLang="en-US" sz="2400" b="1" dirty="0">
                <a:solidFill>
                  <a:srgbClr val="C00000"/>
                </a:solidFill>
                <a:latin typeface="微软雅黑"/>
                <a:ea typeface="微软雅黑"/>
              </a:rPr>
              <a:t>快中子。</a:t>
            </a:r>
          </a:p>
        </p:txBody>
      </p:sp>
      <p:sp>
        <p:nvSpPr>
          <p:cNvPr id="24" name="文本占位符 19">
            <a:extLst>
              <a:ext uri="{FF2B5EF4-FFF2-40B4-BE49-F238E27FC236}">
                <a16:creationId xmlns:a16="http://schemas.microsoft.com/office/drawing/2014/main" id="{3ABE12C3-305A-A190-C427-539ED3966EA8}"/>
              </a:ext>
            </a:extLst>
          </p:cNvPr>
          <p:cNvSpPr txBox="1">
            <a:spLocks/>
          </p:cNvSpPr>
          <p:nvPr/>
        </p:nvSpPr>
        <p:spPr>
          <a:xfrm>
            <a:off x="630736" y="5307988"/>
            <a:ext cx="5228076" cy="941155"/>
          </a:xfrm>
          <a:prstGeom prst="rect">
            <a:avLst/>
          </a:prstGeom>
        </p:spPr>
        <p:txBody>
          <a:bodyPr vert="horz" wrap="square" lIns="0" tIns="45720" rIns="91440" bIns="45720" anchor="t" anchorCtr="0">
            <a:spAutoFit/>
          </a:bodyPr>
          <a:lstStyle>
            <a:lvl1pPr marL="285750" indent="-285750" algn="l" defTabSz="914400" rtl="0" eaLnBrk="1" fontAlgn="auto" latinLnBrk="0" hangingPunct="1">
              <a:lnSpc>
                <a:spcPct val="120000"/>
              </a:lnSpc>
              <a:spcBef>
                <a:spcPts val="600"/>
              </a:spcBef>
              <a:spcAft>
                <a:spcPts val="600"/>
              </a:spcAft>
              <a:buFont typeface="Wingdings" panose="05000000000000000000" pitchFamily="2" charset="2"/>
              <a:buChar char="l"/>
              <a:defRPr sz="1800" kern="1200" spc="100">
                <a:solidFill>
                  <a:srgbClr val="FFFFFF"/>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400" dirty="0">
                <a:solidFill>
                  <a:prstClr val="black"/>
                </a:solidFill>
                <a:latin typeface="微软雅黑"/>
                <a:ea typeface="微软雅黑"/>
              </a:rPr>
              <a:t>可实现</a:t>
            </a:r>
            <a:r>
              <a:rPr lang="zh-CN" altLang="en-US" sz="2400" b="1" dirty="0">
                <a:solidFill>
                  <a:srgbClr val="C00000"/>
                </a:solidFill>
                <a:latin typeface="微软雅黑"/>
                <a:ea typeface="微软雅黑"/>
              </a:rPr>
              <a:t>热中子</a:t>
            </a:r>
            <a:r>
              <a:rPr lang="en-US" altLang="zh-CN" sz="2400" b="1" dirty="0">
                <a:solidFill>
                  <a:srgbClr val="C00000"/>
                </a:solidFill>
                <a:latin typeface="微软雅黑"/>
                <a:ea typeface="微软雅黑"/>
              </a:rPr>
              <a:t>-</a:t>
            </a:r>
            <a:r>
              <a:rPr lang="zh-CN" altLang="en-US" sz="2400" b="1" dirty="0">
                <a:solidFill>
                  <a:srgbClr val="C00000"/>
                </a:solidFill>
                <a:latin typeface="微软雅黑"/>
                <a:ea typeface="微软雅黑"/>
              </a:rPr>
              <a:t>快中子</a:t>
            </a:r>
            <a:r>
              <a:rPr lang="en-US" altLang="zh-CN" sz="2400" b="1" dirty="0">
                <a:solidFill>
                  <a:srgbClr val="C00000"/>
                </a:solidFill>
                <a:latin typeface="微软雅黑"/>
                <a:ea typeface="微软雅黑"/>
              </a:rPr>
              <a:t>-γ</a:t>
            </a:r>
            <a:r>
              <a:rPr lang="zh-CN" altLang="en-US" sz="2400" b="1" dirty="0">
                <a:solidFill>
                  <a:srgbClr val="C00000"/>
                </a:solidFill>
                <a:latin typeface="微软雅黑"/>
                <a:ea typeface="微软雅黑"/>
              </a:rPr>
              <a:t>多重</a:t>
            </a:r>
            <a:r>
              <a:rPr lang="en-US" altLang="zh-CN" sz="2400" b="1" dirty="0">
                <a:solidFill>
                  <a:srgbClr val="C00000"/>
                </a:solidFill>
                <a:latin typeface="微软雅黑"/>
                <a:ea typeface="微软雅黑"/>
              </a:rPr>
              <a:t>PSD</a:t>
            </a:r>
            <a:r>
              <a:rPr lang="zh-CN" altLang="en-US" sz="2400" dirty="0">
                <a:solidFill>
                  <a:prstClr val="black"/>
                </a:solidFill>
                <a:latin typeface="微软雅黑"/>
                <a:ea typeface="微软雅黑"/>
              </a:rPr>
              <a:t>为中子探测技术提供新方案</a:t>
            </a:r>
            <a:endParaRPr lang="en-US" altLang="zh-CN" sz="2400" dirty="0">
              <a:solidFill>
                <a:prstClr val="black"/>
              </a:solidFill>
              <a:latin typeface="微软雅黑"/>
              <a:ea typeface="微软雅黑"/>
            </a:endParaRPr>
          </a:p>
        </p:txBody>
      </p:sp>
    </p:spTree>
    <p:extLst>
      <p:ext uri="{BB962C8B-B14F-4D97-AF65-F5344CB8AC3E}">
        <p14:creationId xmlns:p14="http://schemas.microsoft.com/office/powerpoint/2010/main" val="52172151"/>
      </p:ext>
    </p:extLst>
  </p:cSld>
  <p:clrMapOvr>
    <a:masterClrMapping/>
  </p:clrMapOvr>
  <mc:AlternateContent xmlns:mc="http://schemas.openxmlformats.org/markup-compatibility/2006" xmlns:p14="http://schemas.microsoft.com/office/powerpoint/2010/main">
    <mc:Choice Requires="p14">
      <p:transition spd="slow" p14:dur="2000" advTm="180"/>
    </mc:Choice>
    <mc:Fallback xmlns="">
      <p:transition spd="slow" advTm="180"/>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72B244F-01D4-457F-A1D4-7161AC05A314}"/>
                  </a:ext>
                </a:extLst>
              </p:cNvPr>
              <p:cNvSpPr/>
              <p:nvPr/>
            </p:nvSpPr>
            <p:spPr>
              <a:xfrm>
                <a:off x="2478846" y="6079382"/>
                <a:ext cx="6677854" cy="811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i="1" smtClean="0">
                              <a:latin typeface="Cambria Math" panose="02040503050406030204" pitchFamily="18" charset="0"/>
                            </a:rPr>
                          </m:ctrlPr>
                        </m:eqArrPr>
                        <m:e>
                          <m:r>
                            <a:rPr lang="zh-CN" altLang="en-US">
                              <a:latin typeface="Cambria Math" panose="02040503050406030204" pitchFamily="18" charset="0"/>
                            </a:rPr>
                            <m:t>&amp;</m:t>
                          </m:r>
                          <m:sPre>
                            <m:sPrePr>
                              <m:ctrlPr>
                                <a:rPr lang="zh-CN" altLang="en-US" i="1">
                                  <a:latin typeface="Cambria Math" panose="02040503050406030204" pitchFamily="18" charset="0"/>
                                </a:rPr>
                              </m:ctrlPr>
                            </m:sPrePr>
                            <m:sub>
                              <m:r>
                                <a:rPr lang="zh-CN" altLang="en-US">
                                  <a:latin typeface="Cambria Math" panose="02040503050406030204" pitchFamily="18" charset="0"/>
                                </a:rPr>
                                <m:t>5</m:t>
                              </m:r>
                            </m:sub>
                            <m:sup>
                              <m:r>
                                <a:rPr lang="zh-CN" altLang="en-US">
                                  <a:latin typeface="Cambria Math" panose="02040503050406030204" pitchFamily="18" charset="0"/>
                                </a:rPr>
                                <m:t>10</m:t>
                              </m:r>
                            </m:sup>
                            <m:e>
                              <m:r>
                                <m:rPr>
                                  <m:sty m:val="p"/>
                                </m:rPr>
                                <a:rPr lang="zh-CN" altLang="en-US">
                                  <a:latin typeface="Cambria Math" panose="02040503050406030204" pitchFamily="18" charset="0"/>
                                </a:rPr>
                                <m:t>B</m:t>
                              </m:r>
                            </m:e>
                          </m:sPre>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0</m:t>
                              </m:r>
                            </m:sub>
                            <m:sup>
                              <m:r>
                                <a:rPr lang="zh-CN" altLang="en-US">
                                  <a:latin typeface="Cambria Math" panose="02040503050406030204" pitchFamily="18" charset="0"/>
                                </a:rPr>
                                <m:t>1</m:t>
                              </m:r>
                            </m:sup>
                            <m:e>
                              <m:r>
                                <m:rPr>
                                  <m:sty m:val="p"/>
                                </m:rPr>
                                <a:rPr lang="zh-CN" altLang="en-US">
                                  <a:latin typeface="Cambria Math" panose="02040503050406030204" pitchFamily="18" charset="0"/>
                                </a:rPr>
                                <m:t>n</m:t>
                              </m:r>
                            </m:e>
                          </m:sPre>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eqArr>
                                <m:eqArrPr>
                                  <m:ctrlPr>
                                    <a:rPr lang="zh-CN" altLang="en-US" i="1">
                                      <a:latin typeface="Cambria Math" panose="02040503050406030204" pitchFamily="18" charset="0"/>
                                    </a:rPr>
                                  </m:ctrlPr>
                                </m:eqArrPr>
                                <m:e>
                                  <m:r>
                                    <a:rPr lang="zh-CN" altLang="en-US">
                                      <a:latin typeface="Cambria Math" panose="02040503050406030204" pitchFamily="18" charset="0"/>
                                    </a:rPr>
                                    <m:t>&amp;</m:t>
                                  </m:r>
                                  <m:sPre>
                                    <m:sPrePr>
                                      <m:ctrlPr>
                                        <a:rPr lang="zh-CN" altLang="en-US" i="1">
                                          <a:latin typeface="Cambria Math" panose="02040503050406030204" pitchFamily="18" charset="0"/>
                                        </a:rPr>
                                      </m:ctrlPr>
                                    </m:sPrePr>
                                    <m:sub>
                                      <m:r>
                                        <a:rPr lang="zh-CN" altLang="en-US">
                                          <a:latin typeface="Cambria Math" panose="02040503050406030204" pitchFamily="18" charset="0"/>
                                        </a:rPr>
                                        <m:t>3</m:t>
                                      </m:r>
                                    </m:sub>
                                    <m:sup>
                                      <m:r>
                                        <a:rPr lang="zh-CN" altLang="en-US">
                                          <a:latin typeface="Cambria Math" panose="02040503050406030204" pitchFamily="18" charset="0"/>
                                        </a:rPr>
                                        <m:t>7</m:t>
                                      </m:r>
                                    </m:sup>
                                    <m:e>
                                      <m:r>
                                        <m:rPr>
                                          <m:sty m:val="p"/>
                                        </m:rPr>
                                        <a:rPr lang="zh-CN" altLang="en-US">
                                          <a:latin typeface="Cambria Math" panose="02040503050406030204" pitchFamily="18" charset="0"/>
                                        </a:rPr>
                                        <m:t>Li</m:t>
                                      </m:r>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2</m:t>
                                          </m:r>
                                        </m:sub>
                                        <m:sup>
                                          <m:r>
                                            <a:rPr lang="zh-CN" altLang="en-US">
                                              <a:latin typeface="Cambria Math" panose="02040503050406030204" pitchFamily="18" charset="0"/>
                                            </a:rPr>
                                            <m:t>4</m:t>
                                          </m:r>
                                        </m:sup>
                                        <m:e>
                                          <m:r>
                                            <m:rPr>
                                              <m:sty m:val="p"/>
                                            </m:rPr>
                                            <a:rPr lang="zh-CN" altLang="en-US">
                                              <a:latin typeface="Cambria Math" panose="02040503050406030204" pitchFamily="18" charset="0"/>
                                            </a:rPr>
                                            <m:t>He</m:t>
                                          </m:r>
                                          <m:r>
                                            <a:rPr lang="zh-CN" altLang="en-US">
                                              <a:latin typeface="Cambria Math" panose="02040503050406030204" pitchFamily="18" charset="0"/>
                                            </a:rPr>
                                            <m:t>,                             </m:t>
                                          </m:r>
                                          <m:r>
                                            <m:rPr>
                                              <m:sty m:val="p"/>
                                            </m:rPr>
                                            <a:rPr lang="zh-CN" altLang="en-US">
                                              <a:latin typeface="Cambria Math" panose="02040503050406030204" pitchFamily="18" charset="0"/>
                                            </a:rPr>
                                            <m:t>Q</m:t>
                                          </m:r>
                                          <m:r>
                                            <a:rPr lang="zh-CN" altLang="en-US">
                                              <a:latin typeface="Cambria Math" panose="02040503050406030204" pitchFamily="18" charset="0"/>
                                            </a:rPr>
                                            <m:t>=2.792 </m:t>
                                          </m:r>
                                          <m:r>
                                            <m:rPr>
                                              <m:sty m:val="p"/>
                                            </m:rPr>
                                            <a:rPr lang="zh-CN" altLang="en-US">
                                              <a:latin typeface="Cambria Math" panose="02040503050406030204" pitchFamily="18" charset="0"/>
                                            </a:rPr>
                                            <m:t>MeV</m:t>
                                          </m:r>
                                          <m:r>
                                            <a:rPr lang="zh-CN" altLang="en-US">
                                              <a:latin typeface="Cambria Math" panose="02040503050406030204" pitchFamily="18" charset="0"/>
                                            </a:rPr>
                                            <m:t>，</m:t>
                                          </m:r>
                                          <m:r>
                                            <a:rPr lang="zh-CN" altLang="en-US">
                                              <a:latin typeface="Cambria Math" panose="02040503050406030204" pitchFamily="18" charset="0"/>
                                            </a:rPr>
                                            <m:t>6%</m:t>
                                          </m:r>
                                        </m:e>
                                      </m:sPre>
                                    </m:e>
                                  </m:sPre>
                                </m:e>
                                <m:e>
                                  <m:r>
                                    <a:rPr lang="zh-CN" altLang="en-US">
                                      <a:latin typeface="Cambria Math" panose="02040503050406030204" pitchFamily="18" charset="0"/>
                                    </a:rPr>
                                    <m:t>&amp;</m:t>
                                  </m:r>
                                  <m:sPre>
                                    <m:sPrePr>
                                      <m:ctrlPr>
                                        <a:rPr lang="zh-CN" altLang="en-US" i="1" smtClean="0">
                                          <a:latin typeface="Cambria Math" panose="02040503050406030204" pitchFamily="18" charset="0"/>
                                        </a:rPr>
                                      </m:ctrlPr>
                                    </m:sPrePr>
                                    <m:sub>
                                      <m:r>
                                        <a:rPr lang="zh-CN" altLang="en-US">
                                          <a:latin typeface="Cambria Math" panose="02040503050406030204" pitchFamily="18" charset="0"/>
                                        </a:rPr>
                                        <m:t>3</m:t>
                                      </m:r>
                                    </m:sub>
                                    <m:sup>
                                      <m:r>
                                        <a:rPr lang="zh-CN" altLang="en-US">
                                          <a:latin typeface="Cambria Math" panose="02040503050406030204" pitchFamily="18" charset="0"/>
                                        </a:rPr>
                                        <m:t>7</m:t>
                                      </m:r>
                                    </m:sup>
                                    <m:e>
                                      <m:r>
                                        <m:rPr>
                                          <m:sty m:val="p"/>
                                        </m:rPr>
                                        <a:rPr lang="zh-CN" altLang="en-US">
                                          <a:latin typeface="Cambria Math" panose="02040503050406030204" pitchFamily="18" charset="0"/>
                                        </a:rPr>
                                        <m:t>Li</m:t>
                                      </m:r>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2</m:t>
                                          </m:r>
                                        </m:sub>
                                        <m:sup>
                                          <m:r>
                                            <a:rPr lang="zh-CN" altLang="en-US">
                                              <a:latin typeface="Cambria Math" panose="02040503050406030204" pitchFamily="18" charset="0"/>
                                            </a:rPr>
                                            <m:t>4</m:t>
                                          </m:r>
                                        </m:sup>
                                        <m:e>
                                          <m:r>
                                            <m:rPr>
                                              <m:sty m:val="p"/>
                                            </m:rPr>
                                            <a:rPr lang="zh-CN" altLang="en-US">
                                              <a:latin typeface="Cambria Math" panose="02040503050406030204" pitchFamily="18" charset="0"/>
                                            </a:rPr>
                                            <m:t>He</m:t>
                                          </m:r>
                                          <m:r>
                                            <a:rPr lang="zh-CN" altLang="en-US">
                                              <a:latin typeface="Cambria Math" panose="02040503050406030204" pitchFamily="18" charset="0"/>
                                            </a:rPr>
                                            <m:t>+</m:t>
                                          </m:r>
                                          <m:r>
                                            <m:rPr>
                                              <m:sty m:val="p"/>
                                            </m:rPr>
                                            <a:rPr lang="zh-CN" altLang="en-US">
                                              <a:latin typeface="Cambria Math" panose="02040503050406030204" pitchFamily="18" charset="0"/>
                                            </a:rPr>
                                            <m:t>γ</m:t>
                                          </m:r>
                                          <m:d>
                                            <m:dPr>
                                              <m:ctrlPr>
                                                <a:rPr lang="zh-CN" altLang="en-US" i="1">
                                                  <a:latin typeface="Cambria Math" panose="02040503050406030204" pitchFamily="18" charset="0"/>
                                                </a:rPr>
                                              </m:ctrlPr>
                                            </m:dPr>
                                            <m:e>
                                              <m:r>
                                                <a:rPr lang="zh-CN" altLang="en-US">
                                                  <a:latin typeface="Cambria Math" panose="02040503050406030204" pitchFamily="18" charset="0"/>
                                                </a:rPr>
                                                <m:t>480 </m:t>
                                              </m:r>
                                              <m:r>
                                                <m:rPr>
                                                  <m:sty m:val="p"/>
                                                </m:rPr>
                                                <a:rPr lang="zh-CN" altLang="en-US">
                                                  <a:latin typeface="Cambria Math" panose="02040503050406030204" pitchFamily="18" charset="0"/>
                                                </a:rPr>
                                                <m:t>keV</m:t>
                                              </m:r>
                                            </m:e>
                                          </m:d>
                                          <m:r>
                                            <a:rPr lang="zh-CN" altLang="en-US">
                                              <a:latin typeface="Cambria Math" panose="02040503050406030204" pitchFamily="18" charset="0"/>
                                            </a:rPr>
                                            <m:t>,  </m:t>
                                          </m:r>
                                        </m:e>
                                      </m:sPre>
                                    </m:e>
                                  </m:sPre>
                                  <m:r>
                                    <a:rPr lang="zh-CN" altLang="en-US" i="1">
                                      <a:latin typeface="Cambria Math" panose="02040503050406030204" pitchFamily="18" charset="0"/>
                                    </a:rPr>
                                    <m:t>𝑄</m:t>
                                  </m:r>
                                  <m:r>
                                    <a:rPr lang="zh-CN" altLang="en-US">
                                      <a:latin typeface="Cambria Math" panose="02040503050406030204" pitchFamily="18" charset="0"/>
                                    </a:rPr>
                                    <m:t>=2.310 </m:t>
                                  </m:r>
                                  <m:r>
                                    <a:rPr lang="zh-CN" altLang="en-US" i="1">
                                      <a:latin typeface="Cambria Math" panose="02040503050406030204" pitchFamily="18" charset="0"/>
                                    </a:rPr>
                                    <m:t>𝑀𝑒𝑉</m:t>
                                  </m:r>
                                  <m:r>
                                    <a:rPr lang="zh-CN" altLang="en-US">
                                      <a:latin typeface="Cambria Math" panose="02040503050406030204" pitchFamily="18" charset="0"/>
                                    </a:rPr>
                                    <m:t>，</m:t>
                                  </m:r>
                                  <m:r>
                                    <a:rPr lang="zh-CN" altLang="en-US">
                                      <a:latin typeface="Cambria Math" panose="02040503050406030204" pitchFamily="18" charset="0"/>
                                    </a:rPr>
                                    <m:t>94%</m:t>
                                  </m:r>
                                </m:e>
                              </m:eqArr>
                            </m:e>
                          </m:d>
                          <m:r>
                            <a:rPr lang="zh-CN" altLang="en-US">
                              <a:latin typeface="Cambria Math" panose="02040503050406030204" pitchFamily="18" charset="0"/>
                            </a:rPr>
                            <m:t>#</m:t>
                          </m:r>
                        </m:e>
                      </m:eqArr>
                    </m:oMath>
                  </m:oMathPara>
                </a14:m>
                <a:endParaRPr lang="zh-CN" altLang="en-US" dirty="0"/>
              </a:p>
            </p:txBody>
          </p:sp>
        </mc:Choice>
        <mc:Fallback xmlns="">
          <p:sp>
            <p:nvSpPr>
              <p:cNvPr id="6" name="矩形 5">
                <a:extLst>
                  <a:ext uri="{FF2B5EF4-FFF2-40B4-BE49-F238E27FC236}">
                    <a16:creationId xmlns:a16="http://schemas.microsoft.com/office/drawing/2014/main" id="{C72B244F-01D4-457F-A1D4-7161AC05A314}"/>
                  </a:ext>
                </a:extLst>
              </p:cNvPr>
              <p:cNvSpPr>
                <a:spLocks noRot="1" noChangeAspect="1" noMove="1" noResize="1" noEditPoints="1" noAdjustHandles="1" noChangeArrowheads="1" noChangeShapeType="1" noTextEdit="1"/>
              </p:cNvSpPr>
              <p:nvPr/>
            </p:nvSpPr>
            <p:spPr>
              <a:xfrm>
                <a:off x="2478846" y="6079382"/>
                <a:ext cx="6677854" cy="811761"/>
              </a:xfrm>
              <a:prstGeom prst="rect">
                <a:avLst/>
              </a:prstGeom>
              <a:blipFill>
                <a:blip r:embed="rId4"/>
                <a:stretch>
                  <a:fillRect/>
                </a:stretch>
              </a:blipFill>
            </p:spPr>
            <p:txBody>
              <a:bodyPr/>
              <a:lstStyle/>
              <a:p>
                <a:r>
                  <a:rPr lang="zh-CN" altLang="en-US">
                    <a:noFill/>
                  </a:rPr>
                  <a:t> </a:t>
                </a:r>
              </a:p>
            </p:txBody>
          </p:sp>
        </mc:Fallback>
      </mc:AlternateContent>
      <p:sp>
        <p:nvSpPr>
          <p:cNvPr id="2" name="文本占位符 52">
            <a:extLst>
              <a:ext uri="{FF2B5EF4-FFF2-40B4-BE49-F238E27FC236}">
                <a16:creationId xmlns:a16="http://schemas.microsoft.com/office/drawing/2014/main" id="{D7DC1BAA-8DBB-A1B8-D65C-2AB044E690FC}"/>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pic>
        <p:nvPicPr>
          <p:cNvPr id="11" name="图片 10">
            <a:extLst>
              <a:ext uri="{FF2B5EF4-FFF2-40B4-BE49-F238E27FC236}">
                <a16:creationId xmlns:a16="http://schemas.microsoft.com/office/drawing/2014/main" id="{448715A3-BB03-1834-13B1-F428777B780A}"/>
              </a:ext>
            </a:extLst>
          </p:cNvPr>
          <p:cNvPicPr>
            <a:picLocks noChangeAspect="1"/>
          </p:cNvPicPr>
          <p:nvPr/>
        </p:nvPicPr>
        <p:blipFill rotWithShape="1">
          <a:blip r:embed="rId5">
            <a:extLst>
              <a:ext uri="{28A0092B-C50C-407E-A947-70E740481C1C}">
                <a14:useLocalDpi xmlns:a14="http://schemas.microsoft.com/office/drawing/2010/main" val="0"/>
              </a:ext>
            </a:extLst>
          </a:blip>
          <a:srcRect l="6771" t="5831" r="6875"/>
          <a:stretch/>
        </p:blipFill>
        <p:spPr>
          <a:xfrm>
            <a:off x="2167418" y="1601794"/>
            <a:ext cx="7427709" cy="4231576"/>
          </a:xfrm>
          <a:prstGeom prst="rect">
            <a:avLst/>
          </a:prstGeom>
        </p:spPr>
      </p:pic>
      <p:sp>
        <p:nvSpPr>
          <p:cNvPr id="12" name="矩形 11">
            <a:extLst>
              <a:ext uri="{FF2B5EF4-FFF2-40B4-BE49-F238E27FC236}">
                <a16:creationId xmlns:a16="http://schemas.microsoft.com/office/drawing/2014/main" id="{D9233385-93A2-D85B-207E-4339C43F8316}"/>
              </a:ext>
            </a:extLst>
          </p:cNvPr>
          <p:cNvSpPr/>
          <p:nvPr/>
        </p:nvSpPr>
        <p:spPr>
          <a:xfrm>
            <a:off x="988342" y="1100713"/>
            <a:ext cx="8520261"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9.</a:t>
            </a:r>
            <a:r>
              <a:rPr lang="zh-CN" altLang="en-US" sz="2400" b="1" dirty="0">
                <a:solidFill>
                  <a:prstClr val="black"/>
                </a:solidFill>
                <a:latin typeface="Times New Roman" panose="02020603050405020304" charset="0"/>
                <a:ea typeface="楷体" panose="02010609060101010101" charset="-122"/>
              </a:rPr>
              <a:t>自制含硼塑闪热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快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伽马脉冲形状甄别</a:t>
            </a:r>
          </a:p>
        </p:txBody>
      </p:sp>
      <p:sp>
        <p:nvSpPr>
          <p:cNvPr id="5" name="矩形 4">
            <a:extLst>
              <a:ext uri="{FF2B5EF4-FFF2-40B4-BE49-F238E27FC236}">
                <a16:creationId xmlns:a16="http://schemas.microsoft.com/office/drawing/2014/main" id="{0FC01A98-D1E9-4554-9C8D-13727D345ED9}"/>
              </a:ext>
            </a:extLst>
          </p:cNvPr>
          <p:cNvSpPr/>
          <p:nvPr/>
        </p:nvSpPr>
        <p:spPr>
          <a:xfrm>
            <a:off x="3294666" y="5798491"/>
            <a:ext cx="5173211"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自研掺</a:t>
            </a:r>
            <a:r>
              <a:rPr lang="en-US" altLang="zh-CN" sz="2000" b="1" baseline="30000" dirty="0">
                <a:latin typeface="Times New Roman" panose="02020603050405020304" pitchFamily="18" charset="0"/>
                <a:ea typeface="楷体" panose="02010609060101010101" pitchFamily="49" charset="-122"/>
                <a:cs typeface="Times New Roman" panose="02020603050405020304" pitchFamily="18" charset="0"/>
              </a:rPr>
              <a:t>10</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b="1" dirty="0">
                <a:latin typeface="楷体" panose="02010609060101010101" pitchFamily="49" charset="-122"/>
                <a:ea typeface="楷体" panose="02010609060101010101" pitchFamily="49" charset="-122"/>
              </a:rPr>
              <a:t>塑闪热中子</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快中子</a:t>
            </a:r>
            <a:r>
              <a:rPr lang="en-US" altLang="zh-CN" sz="2000" b="1" dirty="0">
                <a:latin typeface="楷体" panose="02010609060101010101" pitchFamily="49" charset="-122"/>
                <a:ea typeface="楷体" panose="02010609060101010101" pitchFamily="49" charset="-122"/>
              </a:rPr>
              <a:t>-</a:t>
            </a:r>
            <a:r>
              <a:rPr lang="zh-CN" altLang="en-US" sz="2000" b="1" dirty="0">
                <a:latin typeface="楷体" panose="02010609060101010101" pitchFamily="49" charset="-122"/>
                <a:ea typeface="楷体" panose="02010609060101010101" pitchFamily="49" charset="-122"/>
              </a:rPr>
              <a:t>伽马甄别效果</a:t>
            </a:r>
          </a:p>
        </p:txBody>
      </p:sp>
      <p:sp>
        <p:nvSpPr>
          <p:cNvPr id="13" name="文本框 12">
            <a:extLst>
              <a:ext uri="{FF2B5EF4-FFF2-40B4-BE49-F238E27FC236}">
                <a16:creationId xmlns:a16="http://schemas.microsoft.com/office/drawing/2014/main" id="{84684026-C1A2-37C5-8845-4D42122F7B0C}"/>
              </a:ext>
            </a:extLst>
          </p:cNvPr>
          <p:cNvSpPr txBox="1"/>
          <p:nvPr/>
        </p:nvSpPr>
        <p:spPr>
          <a:xfrm>
            <a:off x="3884350" y="2299781"/>
            <a:ext cx="2208627" cy="369332"/>
          </a:xfrm>
          <a:prstGeom prst="rect">
            <a:avLst/>
          </a:prstGeom>
          <a:noFill/>
        </p:spPr>
        <p:txBody>
          <a:bodyPr wrap="square" rtlCol="0">
            <a:spAutoFit/>
          </a:bodyPr>
          <a:lstStyle/>
          <a:p>
            <a:r>
              <a:rPr lang="zh-CN" altLang="en-US" dirty="0"/>
              <a:t>热中子</a:t>
            </a:r>
            <a:r>
              <a:rPr lang="en-US" altLang="zh-CN" dirty="0"/>
              <a:t>(</a:t>
            </a:r>
            <a:r>
              <a:rPr lang="en-US" altLang="zh-CN" baseline="30000" dirty="0"/>
              <a:t>7</a:t>
            </a:r>
            <a:r>
              <a:rPr lang="en-US" altLang="zh-CN" dirty="0"/>
              <a:t>Li+</a:t>
            </a:r>
            <a:r>
              <a:rPr lang="en-US" altLang="zh-CN" baseline="30000" dirty="0"/>
              <a:t>4</a:t>
            </a:r>
            <a:r>
              <a:rPr lang="en-US" altLang="zh-CN" dirty="0"/>
              <a:t>He)</a:t>
            </a:r>
            <a:endParaRPr lang="zh-CN" altLang="en-US" dirty="0"/>
          </a:p>
        </p:txBody>
      </p:sp>
      <p:sp>
        <p:nvSpPr>
          <p:cNvPr id="14" name="文本框 13">
            <a:extLst>
              <a:ext uri="{FF2B5EF4-FFF2-40B4-BE49-F238E27FC236}">
                <a16:creationId xmlns:a16="http://schemas.microsoft.com/office/drawing/2014/main" id="{EB9F369A-8885-DE15-90D7-26D90F20B30C}"/>
              </a:ext>
            </a:extLst>
          </p:cNvPr>
          <p:cNvSpPr txBox="1"/>
          <p:nvPr/>
        </p:nvSpPr>
        <p:spPr>
          <a:xfrm>
            <a:off x="7197290" y="3743434"/>
            <a:ext cx="2665828" cy="369332"/>
          </a:xfrm>
          <a:prstGeom prst="rect">
            <a:avLst/>
          </a:prstGeom>
          <a:noFill/>
        </p:spPr>
        <p:txBody>
          <a:bodyPr wrap="square" rtlCol="0">
            <a:spAutoFit/>
          </a:bodyPr>
          <a:lstStyle/>
          <a:p>
            <a:r>
              <a:rPr lang="zh-CN" altLang="en-US" dirty="0"/>
              <a:t>热中子</a:t>
            </a:r>
            <a:r>
              <a:rPr lang="en-US" altLang="zh-CN" dirty="0"/>
              <a:t>(</a:t>
            </a:r>
            <a:r>
              <a:rPr lang="en-US" altLang="zh-CN" baseline="30000" dirty="0"/>
              <a:t>7</a:t>
            </a:r>
            <a:r>
              <a:rPr lang="en-US" altLang="zh-CN" dirty="0"/>
              <a:t>Li+</a:t>
            </a:r>
            <a:r>
              <a:rPr lang="en-US" altLang="zh-CN" baseline="30000" dirty="0"/>
              <a:t>4</a:t>
            </a:r>
            <a:r>
              <a:rPr lang="en-US" altLang="zh-CN" dirty="0"/>
              <a:t>He+gamma)</a:t>
            </a:r>
            <a:endParaRPr lang="zh-CN" altLang="en-US" dirty="0"/>
          </a:p>
        </p:txBody>
      </p:sp>
      <p:sp>
        <p:nvSpPr>
          <p:cNvPr id="15" name="文本框 14">
            <a:extLst>
              <a:ext uri="{FF2B5EF4-FFF2-40B4-BE49-F238E27FC236}">
                <a16:creationId xmlns:a16="http://schemas.microsoft.com/office/drawing/2014/main" id="{6BC8F768-2FEC-023B-CEB7-8C65E05722EC}"/>
              </a:ext>
            </a:extLst>
          </p:cNvPr>
          <p:cNvSpPr txBox="1"/>
          <p:nvPr/>
        </p:nvSpPr>
        <p:spPr>
          <a:xfrm>
            <a:off x="4988663" y="4556029"/>
            <a:ext cx="2208627" cy="369332"/>
          </a:xfrm>
          <a:prstGeom prst="rect">
            <a:avLst/>
          </a:prstGeom>
          <a:noFill/>
        </p:spPr>
        <p:txBody>
          <a:bodyPr wrap="square" rtlCol="0">
            <a:spAutoFit/>
          </a:bodyPr>
          <a:lstStyle/>
          <a:p>
            <a:r>
              <a:rPr lang="en-US" altLang="zh-CN" dirty="0"/>
              <a:t>gamma</a:t>
            </a:r>
            <a:endParaRPr lang="zh-CN" altLang="en-US" dirty="0"/>
          </a:p>
        </p:txBody>
      </p:sp>
      <p:sp>
        <p:nvSpPr>
          <p:cNvPr id="19" name="文本框 18">
            <a:extLst>
              <a:ext uri="{FF2B5EF4-FFF2-40B4-BE49-F238E27FC236}">
                <a16:creationId xmlns:a16="http://schemas.microsoft.com/office/drawing/2014/main" id="{D4EF4DA5-4F45-D852-2447-C5D8111DE344}"/>
              </a:ext>
            </a:extLst>
          </p:cNvPr>
          <p:cNvSpPr txBox="1"/>
          <p:nvPr/>
        </p:nvSpPr>
        <p:spPr>
          <a:xfrm>
            <a:off x="7002186" y="2996861"/>
            <a:ext cx="2208627" cy="369332"/>
          </a:xfrm>
          <a:prstGeom prst="rect">
            <a:avLst/>
          </a:prstGeom>
          <a:noFill/>
        </p:spPr>
        <p:txBody>
          <a:bodyPr wrap="square" rtlCol="0">
            <a:spAutoFit/>
          </a:bodyPr>
          <a:lstStyle/>
          <a:p>
            <a:r>
              <a:rPr lang="zh-CN" altLang="en-US" dirty="0"/>
              <a:t>快中子</a:t>
            </a:r>
          </a:p>
        </p:txBody>
      </p:sp>
      <p:sp>
        <p:nvSpPr>
          <p:cNvPr id="20" name="弧形 19">
            <a:extLst>
              <a:ext uri="{FF2B5EF4-FFF2-40B4-BE49-F238E27FC236}">
                <a16:creationId xmlns:a16="http://schemas.microsoft.com/office/drawing/2014/main" id="{1D37C8CA-A6F4-02D2-56FF-5CAA02F52DD3}"/>
              </a:ext>
            </a:extLst>
          </p:cNvPr>
          <p:cNvSpPr/>
          <p:nvPr/>
        </p:nvSpPr>
        <p:spPr>
          <a:xfrm rot="11122689" flipV="1">
            <a:off x="4037290" y="3232406"/>
            <a:ext cx="4111374" cy="935473"/>
          </a:xfrm>
          <a:prstGeom prst="arc">
            <a:avLst>
              <a:gd name="adj1" fmla="val 32360"/>
              <a:gd name="adj2" fmla="val 9567040"/>
            </a:avLst>
          </a:prstGeom>
          <a:ln w="76200">
            <a:solidFill>
              <a:srgbClr val="B4100A">
                <a:alpha val="50196"/>
              </a:srgbClr>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zh-CN" altLang="en-US"/>
          </a:p>
        </p:txBody>
      </p:sp>
      <p:cxnSp>
        <p:nvCxnSpPr>
          <p:cNvPr id="22" name="直接连接符 21">
            <a:extLst>
              <a:ext uri="{FF2B5EF4-FFF2-40B4-BE49-F238E27FC236}">
                <a16:creationId xmlns:a16="http://schemas.microsoft.com/office/drawing/2014/main" id="{75D75F16-65BC-B03D-A7DB-9955D4AC2086}"/>
              </a:ext>
            </a:extLst>
          </p:cNvPr>
          <p:cNvCxnSpPr>
            <a:cxnSpLocks/>
          </p:cNvCxnSpPr>
          <p:nvPr/>
        </p:nvCxnSpPr>
        <p:spPr>
          <a:xfrm>
            <a:off x="4027072" y="3220943"/>
            <a:ext cx="4799428" cy="373157"/>
          </a:xfrm>
          <a:prstGeom prst="line">
            <a:avLst/>
          </a:prstGeom>
          <a:ln w="76200">
            <a:solidFill>
              <a:srgbClr val="B4100A">
                <a:alpha val="50196"/>
              </a:srgbClr>
            </a:solidFill>
          </a:ln>
        </p:spPr>
        <p:style>
          <a:lnRef idx="1">
            <a:schemeClr val="accent1"/>
          </a:lnRef>
          <a:fillRef idx="0">
            <a:schemeClr val="accent1"/>
          </a:fillRef>
          <a:effectRef idx="0">
            <a:schemeClr val="accent1"/>
          </a:effectRef>
          <a:fontRef idx="minor">
            <a:schemeClr val="tx1"/>
          </a:fontRef>
        </p:style>
      </p:cxnSp>
      <p:cxnSp>
        <p:nvCxnSpPr>
          <p:cNvPr id="24" name="直接连接符 23">
            <a:extLst>
              <a:ext uri="{FF2B5EF4-FFF2-40B4-BE49-F238E27FC236}">
                <a16:creationId xmlns:a16="http://schemas.microsoft.com/office/drawing/2014/main" id="{C1699DEE-93DC-BAB6-2A2F-F7021ADAFA27}"/>
              </a:ext>
            </a:extLst>
          </p:cNvPr>
          <p:cNvCxnSpPr>
            <a:cxnSpLocks/>
          </p:cNvCxnSpPr>
          <p:nvPr/>
        </p:nvCxnSpPr>
        <p:spPr>
          <a:xfrm>
            <a:off x="3416300" y="4390950"/>
            <a:ext cx="5603426" cy="65759"/>
          </a:xfrm>
          <a:prstGeom prst="line">
            <a:avLst/>
          </a:prstGeom>
          <a:ln w="76200">
            <a:solidFill>
              <a:srgbClr val="B4100A">
                <a:alpha val="50196"/>
              </a:srgbClr>
            </a:solidFill>
          </a:ln>
        </p:spPr>
        <p:style>
          <a:lnRef idx="1">
            <a:schemeClr val="accent1"/>
          </a:lnRef>
          <a:fillRef idx="0">
            <a:schemeClr val="accent1"/>
          </a:fillRef>
          <a:effectRef idx="0">
            <a:schemeClr val="accent1"/>
          </a:effectRef>
          <a:fontRef idx="minor">
            <a:schemeClr val="tx1"/>
          </a:fontRef>
        </p:style>
      </p:cxnSp>
    </p:spTree>
    <p:custDataLst>
      <p:tags r:id="rId1"/>
    </p:custDataLst>
    <p:extLst>
      <p:ext uri="{BB962C8B-B14F-4D97-AF65-F5344CB8AC3E}">
        <p14:creationId xmlns:p14="http://schemas.microsoft.com/office/powerpoint/2010/main" val="1771566621"/>
      </p:ext>
    </p:extLst>
  </p:cSld>
  <p:clrMapOvr>
    <a:masterClrMapping/>
  </p:clrMapOvr>
  <mc:AlternateContent xmlns:mc="http://schemas.openxmlformats.org/markup-compatibility/2006" xmlns:p14="http://schemas.microsoft.com/office/powerpoint/2010/main">
    <mc:Choice Requires="p14">
      <p:transition spd="slow" p14:dur="2000" advTm="1223"/>
    </mc:Choice>
    <mc:Fallback xmlns="">
      <p:transition spd="slow" advTm="1223"/>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22"/>
                                        </p:tgtEl>
                                        <p:attrNameLst>
                                          <p:attrName>style.visibility</p:attrName>
                                        </p:attrNameLst>
                                      </p:cBhvr>
                                      <p:to>
                                        <p:strVal val="visible"/>
                                      </p:to>
                                    </p:set>
                                    <p:animEffect transition="in" filter="fade">
                                      <p:cBhvr>
                                        <p:cTn id="7" dur="500"/>
                                        <p:tgtEl>
                                          <p:spTgt spid="22"/>
                                        </p:tgtEl>
                                      </p:cBhvr>
                                    </p:animEffect>
                                  </p:childTnLst>
                                </p:cTn>
                              </p:par>
                              <p:par>
                                <p:cTn id="8" presetID="10" presetClass="entr" presetSubtype="0" fill="hold" grpId="0" nodeType="withEffect">
                                  <p:stCondLst>
                                    <p:cond delay="0"/>
                                  </p:stCondLst>
                                  <p:childTnLst>
                                    <p:set>
                                      <p:cBhvr>
                                        <p:cTn id="9" dur="1" fill="hold">
                                          <p:stCondLst>
                                            <p:cond delay="0"/>
                                          </p:stCondLst>
                                        </p:cTn>
                                        <p:tgtEl>
                                          <p:spTgt spid="20"/>
                                        </p:tgtEl>
                                        <p:attrNameLst>
                                          <p:attrName>style.visibility</p:attrName>
                                        </p:attrNameLst>
                                      </p:cBhvr>
                                      <p:to>
                                        <p:strVal val="visible"/>
                                      </p:to>
                                    </p:set>
                                    <p:animEffect transition="in" filter="fade">
                                      <p:cBhvr>
                                        <p:cTn id="10" dur="500"/>
                                        <p:tgtEl>
                                          <p:spTgt spid="20"/>
                                        </p:tgtEl>
                                      </p:cBhvr>
                                    </p:animEffect>
                                  </p:childTnLst>
                                </p:cTn>
                              </p:par>
                              <p:par>
                                <p:cTn id="11" presetID="10" presetClass="entr" presetSubtype="0" fill="hold" nodeType="withEffect">
                                  <p:stCondLst>
                                    <p:cond delay="0"/>
                                  </p:stCondLst>
                                  <p:childTnLst>
                                    <p:set>
                                      <p:cBhvr>
                                        <p:cTn id="12" dur="1" fill="hold">
                                          <p:stCondLst>
                                            <p:cond delay="0"/>
                                          </p:stCondLst>
                                        </p:cTn>
                                        <p:tgtEl>
                                          <p:spTgt spid="24"/>
                                        </p:tgtEl>
                                        <p:attrNameLst>
                                          <p:attrName>style.visibility</p:attrName>
                                        </p:attrNameLst>
                                      </p:cBhvr>
                                      <p:to>
                                        <p:strVal val="visible"/>
                                      </p:to>
                                    </p:set>
                                    <p:animEffect transition="in" filter="fade">
                                      <p:cBhvr>
                                        <p:cTn id="13" dur="500"/>
                                        <p:tgtEl>
                                          <p:spTgt spid="24"/>
                                        </p:tgtEl>
                                      </p:cBhvr>
                                    </p:animEffect>
                                  </p:childTnLst>
                                </p:cTn>
                              </p:par>
                              <p:par>
                                <p:cTn id="14" presetID="10" presetClass="entr" presetSubtype="0" fill="hold" grpId="0" nodeType="withEffect">
                                  <p:stCondLst>
                                    <p:cond delay="0"/>
                                  </p:stCondLst>
                                  <p:childTnLst>
                                    <p:set>
                                      <p:cBhvr>
                                        <p:cTn id="15" dur="1" fill="hold">
                                          <p:stCondLst>
                                            <p:cond delay="0"/>
                                          </p:stCondLst>
                                        </p:cTn>
                                        <p:tgtEl>
                                          <p:spTgt spid="13"/>
                                        </p:tgtEl>
                                        <p:attrNameLst>
                                          <p:attrName>style.visibility</p:attrName>
                                        </p:attrNameLst>
                                      </p:cBhvr>
                                      <p:to>
                                        <p:strVal val="visible"/>
                                      </p:to>
                                    </p:set>
                                    <p:animEffect transition="in" filter="fade">
                                      <p:cBhvr>
                                        <p:cTn id="16" dur="500"/>
                                        <p:tgtEl>
                                          <p:spTgt spid="13"/>
                                        </p:tgtEl>
                                      </p:cBhvr>
                                    </p:animEffect>
                                  </p:childTnLst>
                                </p:cTn>
                              </p:par>
                              <p:par>
                                <p:cTn id="17" presetID="10" presetClass="entr" presetSubtype="0" fill="hold" grpId="0" nodeType="withEffect">
                                  <p:stCondLst>
                                    <p:cond delay="0"/>
                                  </p:stCondLst>
                                  <p:childTnLst>
                                    <p:set>
                                      <p:cBhvr>
                                        <p:cTn id="18" dur="1" fill="hold">
                                          <p:stCondLst>
                                            <p:cond delay="0"/>
                                          </p:stCondLst>
                                        </p:cTn>
                                        <p:tgtEl>
                                          <p:spTgt spid="19"/>
                                        </p:tgtEl>
                                        <p:attrNameLst>
                                          <p:attrName>style.visibility</p:attrName>
                                        </p:attrNameLst>
                                      </p:cBhvr>
                                      <p:to>
                                        <p:strVal val="visible"/>
                                      </p:to>
                                    </p:set>
                                    <p:animEffect transition="in" filter="fade">
                                      <p:cBhvr>
                                        <p:cTn id="19" dur="500"/>
                                        <p:tgtEl>
                                          <p:spTgt spid="19"/>
                                        </p:tgtEl>
                                      </p:cBhvr>
                                    </p:animEffect>
                                  </p:childTnLst>
                                </p:cTn>
                              </p:par>
                              <p:par>
                                <p:cTn id="20" presetID="10" presetClass="entr" presetSubtype="0" fill="hold" grpId="0" nodeType="withEffect">
                                  <p:stCondLst>
                                    <p:cond delay="0"/>
                                  </p:stCondLst>
                                  <p:childTnLst>
                                    <p:set>
                                      <p:cBhvr>
                                        <p:cTn id="21" dur="1" fill="hold">
                                          <p:stCondLst>
                                            <p:cond delay="0"/>
                                          </p:stCondLst>
                                        </p:cTn>
                                        <p:tgtEl>
                                          <p:spTgt spid="15"/>
                                        </p:tgtEl>
                                        <p:attrNameLst>
                                          <p:attrName>style.visibility</p:attrName>
                                        </p:attrNameLst>
                                      </p:cBhvr>
                                      <p:to>
                                        <p:strVal val="visible"/>
                                      </p:to>
                                    </p:set>
                                    <p:animEffect transition="in" filter="fade">
                                      <p:cBhvr>
                                        <p:cTn id="22" dur="500"/>
                                        <p:tgtEl>
                                          <p:spTgt spid="15"/>
                                        </p:tgtEl>
                                      </p:cBhvr>
                                    </p:animEffect>
                                  </p:childTnLst>
                                </p:cTn>
                              </p:par>
                              <p:par>
                                <p:cTn id="23" presetID="10" presetClass="entr" presetSubtype="0" fill="hold" grpId="0" nodeType="withEffect">
                                  <p:stCondLst>
                                    <p:cond delay="0"/>
                                  </p:stCondLst>
                                  <p:childTnLst>
                                    <p:set>
                                      <p:cBhvr>
                                        <p:cTn id="24" dur="1" fill="hold">
                                          <p:stCondLst>
                                            <p:cond delay="0"/>
                                          </p:stCondLst>
                                        </p:cTn>
                                        <p:tgtEl>
                                          <p:spTgt spid="14"/>
                                        </p:tgtEl>
                                        <p:attrNameLst>
                                          <p:attrName>style.visibility</p:attrName>
                                        </p:attrNameLst>
                                      </p:cBhvr>
                                      <p:to>
                                        <p:strVal val="visible"/>
                                      </p:to>
                                    </p:set>
                                    <p:animEffect transition="in" filter="fade">
                                      <p:cBhvr>
                                        <p:cTn id="25"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4" grpId="0"/>
      <p:bldP spid="15" grpId="0"/>
      <p:bldP spid="19" grpId="0"/>
      <p:bldP spid="20" grpId="0"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8" name="图片 17">
            <a:extLst>
              <a:ext uri="{FF2B5EF4-FFF2-40B4-BE49-F238E27FC236}">
                <a16:creationId xmlns:a16="http://schemas.microsoft.com/office/drawing/2014/main" id="{CF064ECC-5416-481C-9F72-F36D04552731}"/>
              </a:ext>
            </a:extLst>
          </p:cNvPr>
          <p:cNvPicPr/>
          <p:nvPr/>
        </p:nvPicPr>
        <p:blipFill rotWithShape="1">
          <a:blip r:embed="rId3"/>
          <a:srcRect l="3639"/>
          <a:stretch/>
        </p:blipFill>
        <p:spPr>
          <a:xfrm>
            <a:off x="0" y="1935126"/>
            <a:ext cx="8293100" cy="3389348"/>
          </a:xfrm>
          <a:prstGeom prst="rect">
            <a:avLst/>
          </a:prstGeom>
        </p:spPr>
      </p:pic>
      <p:sp>
        <p:nvSpPr>
          <p:cNvPr id="5" name="矩形 4">
            <a:extLst>
              <a:ext uri="{FF2B5EF4-FFF2-40B4-BE49-F238E27FC236}">
                <a16:creationId xmlns:a16="http://schemas.microsoft.com/office/drawing/2014/main" id="{0FC01A98-D1E9-4554-9C8D-13727D345ED9}"/>
              </a:ext>
            </a:extLst>
          </p:cNvPr>
          <p:cNvSpPr/>
          <p:nvPr/>
        </p:nvSpPr>
        <p:spPr>
          <a:xfrm>
            <a:off x="1051546" y="1713381"/>
            <a:ext cx="1808508" cy="400110"/>
          </a:xfrm>
          <a:prstGeom prst="rect">
            <a:avLst/>
          </a:prstGeom>
        </p:spPr>
        <p:txBody>
          <a:bodyPr wrap="none">
            <a:spAutoFit/>
          </a:bodyPr>
          <a:lstStyle/>
          <a:p>
            <a:r>
              <a:rPr lang="zh-CN" altLang="en-US" sz="2000" b="1" dirty="0">
                <a:latin typeface="楷体" panose="02010609060101010101" pitchFamily="49" charset="-122"/>
                <a:ea typeface="楷体" panose="02010609060101010101" pitchFamily="49" charset="-122"/>
              </a:rPr>
              <a:t>自研掺</a:t>
            </a:r>
            <a:r>
              <a:rPr lang="en-US" altLang="zh-CN" sz="2000" b="1" baseline="30000" dirty="0">
                <a:latin typeface="Times New Roman" panose="02020603050405020304" pitchFamily="18" charset="0"/>
                <a:ea typeface="楷体" panose="02010609060101010101" pitchFamily="49" charset="-122"/>
                <a:cs typeface="Times New Roman" panose="02020603050405020304" pitchFamily="18" charset="0"/>
              </a:rPr>
              <a:t>10</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B</a:t>
            </a:r>
            <a:r>
              <a:rPr lang="zh-CN" altLang="en-US" sz="2000" b="1" dirty="0">
                <a:latin typeface="楷体" panose="02010609060101010101" pitchFamily="49" charset="-122"/>
                <a:ea typeface="楷体" panose="02010609060101010101" pitchFamily="49" charset="-122"/>
              </a:rPr>
              <a:t>塑闪</a:t>
            </a:r>
          </a:p>
        </p:txBody>
      </p:sp>
      <p:sp>
        <p:nvSpPr>
          <p:cNvPr id="28" name="矩形 27">
            <a:extLst>
              <a:ext uri="{FF2B5EF4-FFF2-40B4-BE49-F238E27FC236}">
                <a16:creationId xmlns:a16="http://schemas.microsoft.com/office/drawing/2014/main" id="{DE571BFD-8BDA-4B97-A6AC-BDAA5E804854}"/>
              </a:ext>
            </a:extLst>
          </p:cNvPr>
          <p:cNvSpPr/>
          <p:nvPr/>
        </p:nvSpPr>
        <p:spPr>
          <a:xfrm>
            <a:off x="5130800" y="1713381"/>
            <a:ext cx="2133600" cy="400110"/>
          </a:xfrm>
          <a:prstGeom prst="rect">
            <a:avLst/>
          </a:prstGeom>
        </p:spPr>
        <p:txBody>
          <a:bodyPr wrap="square">
            <a:spAutoFit/>
          </a:bodyPr>
          <a:lstStyle/>
          <a:p>
            <a:r>
              <a:rPr lang="en-US" altLang="zh-CN" sz="2000" b="1" dirty="0">
                <a:latin typeface="楷体" panose="02010609060101010101" pitchFamily="49" charset="-122"/>
                <a:ea typeface="楷体" panose="02010609060101010101" pitchFamily="49" charset="-122"/>
              </a:rPr>
              <a:t>EJ-254</a:t>
            </a:r>
            <a:r>
              <a:rPr lang="zh-CN" altLang="en-US" sz="2000" b="1" dirty="0">
                <a:latin typeface="楷体" panose="02010609060101010101" pitchFamily="49" charset="-122"/>
                <a:ea typeface="楷体" panose="02010609060101010101" pitchFamily="49" charset="-122"/>
              </a:rPr>
              <a:t>掺硼塑闪</a:t>
            </a:r>
          </a:p>
        </p:txBody>
      </p:sp>
      <mc:AlternateContent xmlns:mc="http://schemas.openxmlformats.org/markup-compatibility/2006" xmlns:a14="http://schemas.microsoft.com/office/drawing/2010/main">
        <mc:Choice Requires="a14">
          <p:sp>
            <p:nvSpPr>
              <p:cNvPr id="6" name="矩形 5">
                <a:extLst>
                  <a:ext uri="{FF2B5EF4-FFF2-40B4-BE49-F238E27FC236}">
                    <a16:creationId xmlns:a16="http://schemas.microsoft.com/office/drawing/2014/main" id="{C72B244F-01D4-457F-A1D4-7161AC05A314}"/>
                  </a:ext>
                </a:extLst>
              </p:cNvPr>
              <p:cNvSpPr/>
              <p:nvPr/>
            </p:nvSpPr>
            <p:spPr>
              <a:xfrm>
                <a:off x="191673" y="5414673"/>
                <a:ext cx="6677854" cy="81176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i="1" smtClean="0">
                              <a:latin typeface="Cambria Math" panose="02040503050406030204" pitchFamily="18" charset="0"/>
                            </a:rPr>
                          </m:ctrlPr>
                        </m:eqArrPr>
                        <m:e>
                          <m:r>
                            <a:rPr lang="zh-CN" altLang="en-US">
                              <a:latin typeface="Cambria Math" panose="02040503050406030204" pitchFamily="18" charset="0"/>
                            </a:rPr>
                            <m:t>&amp;</m:t>
                          </m:r>
                          <m:sPre>
                            <m:sPrePr>
                              <m:ctrlPr>
                                <a:rPr lang="zh-CN" altLang="en-US" i="1">
                                  <a:latin typeface="Cambria Math" panose="02040503050406030204" pitchFamily="18" charset="0"/>
                                </a:rPr>
                              </m:ctrlPr>
                            </m:sPrePr>
                            <m:sub>
                              <m:r>
                                <a:rPr lang="zh-CN" altLang="en-US">
                                  <a:latin typeface="Cambria Math" panose="02040503050406030204" pitchFamily="18" charset="0"/>
                                </a:rPr>
                                <m:t>5</m:t>
                              </m:r>
                            </m:sub>
                            <m:sup>
                              <m:r>
                                <a:rPr lang="zh-CN" altLang="en-US">
                                  <a:latin typeface="Cambria Math" panose="02040503050406030204" pitchFamily="18" charset="0"/>
                                </a:rPr>
                                <m:t>10</m:t>
                              </m:r>
                            </m:sup>
                            <m:e>
                              <m:r>
                                <m:rPr>
                                  <m:sty m:val="p"/>
                                </m:rPr>
                                <a:rPr lang="zh-CN" altLang="en-US">
                                  <a:latin typeface="Cambria Math" panose="02040503050406030204" pitchFamily="18" charset="0"/>
                                </a:rPr>
                                <m:t>B</m:t>
                              </m:r>
                            </m:e>
                          </m:sPre>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0</m:t>
                              </m:r>
                            </m:sub>
                            <m:sup>
                              <m:r>
                                <a:rPr lang="zh-CN" altLang="en-US">
                                  <a:latin typeface="Cambria Math" panose="02040503050406030204" pitchFamily="18" charset="0"/>
                                </a:rPr>
                                <m:t>1</m:t>
                              </m:r>
                            </m:sup>
                            <m:e>
                              <m:r>
                                <m:rPr>
                                  <m:sty m:val="p"/>
                                </m:rPr>
                                <a:rPr lang="zh-CN" altLang="en-US">
                                  <a:latin typeface="Cambria Math" panose="02040503050406030204" pitchFamily="18" charset="0"/>
                                </a:rPr>
                                <m:t>n</m:t>
                              </m:r>
                            </m:e>
                          </m:sPre>
                          <m:r>
                            <a:rPr lang="zh-CN" altLang="en-US">
                              <a:latin typeface="Cambria Math" panose="02040503050406030204" pitchFamily="18" charset="0"/>
                            </a:rPr>
                            <m:t>=</m:t>
                          </m:r>
                          <m:d>
                            <m:dPr>
                              <m:begChr m:val="{"/>
                              <m:endChr m:val=""/>
                              <m:ctrlPr>
                                <a:rPr lang="zh-CN" altLang="en-US" i="1">
                                  <a:latin typeface="Cambria Math" panose="02040503050406030204" pitchFamily="18" charset="0"/>
                                </a:rPr>
                              </m:ctrlPr>
                            </m:dPr>
                            <m:e>
                              <m:eqArr>
                                <m:eqArrPr>
                                  <m:ctrlPr>
                                    <a:rPr lang="zh-CN" altLang="en-US" i="1">
                                      <a:latin typeface="Cambria Math" panose="02040503050406030204" pitchFamily="18" charset="0"/>
                                    </a:rPr>
                                  </m:ctrlPr>
                                </m:eqArrPr>
                                <m:e>
                                  <m:r>
                                    <a:rPr lang="zh-CN" altLang="en-US">
                                      <a:latin typeface="Cambria Math" panose="02040503050406030204" pitchFamily="18" charset="0"/>
                                    </a:rPr>
                                    <m:t>&amp;</m:t>
                                  </m:r>
                                  <m:sPre>
                                    <m:sPrePr>
                                      <m:ctrlPr>
                                        <a:rPr lang="zh-CN" altLang="en-US" i="1">
                                          <a:latin typeface="Cambria Math" panose="02040503050406030204" pitchFamily="18" charset="0"/>
                                        </a:rPr>
                                      </m:ctrlPr>
                                    </m:sPrePr>
                                    <m:sub>
                                      <m:r>
                                        <a:rPr lang="zh-CN" altLang="en-US">
                                          <a:latin typeface="Cambria Math" panose="02040503050406030204" pitchFamily="18" charset="0"/>
                                        </a:rPr>
                                        <m:t>3</m:t>
                                      </m:r>
                                    </m:sub>
                                    <m:sup>
                                      <m:r>
                                        <a:rPr lang="zh-CN" altLang="en-US">
                                          <a:latin typeface="Cambria Math" panose="02040503050406030204" pitchFamily="18" charset="0"/>
                                        </a:rPr>
                                        <m:t>7</m:t>
                                      </m:r>
                                    </m:sup>
                                    <m:e>
                                      <m:r>
                                        <m:rPr>
                                          <m:sty m:val="p"/>
                                        </m:rPr>
                                        <a:rPr lang="zh-CN" altLang="en-US">
                                          <a:latin typeface="Cambria Math" panose="02040503050406030204" pitchFamily="18" charset="0"/>
                                        </a:rPr>
                                        <m:t>Li</m:t>
                                      </m:r>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2</m:t>
                                          </m:r>
                                        </m:sub>
                                        <m:sup>
                                          <m:r>
                                            <a:rPr lang="zh-CN" altLang="en-US">
                                              <a:latin typeface="Cambria Math" panose="02040503050406030204" pitchFamily="18" charset="0"/>
                                            </a:rPr>
                                            <m:t>4</m:t>
                                          </m:r>
                                        </m:sup>
                                        <m:e>
                                          <m:r>
                                            <m:rPr>
                                              <m:sty m:val="p"/>
                                            </m:rPr>
                                            <a:rPr lang="zh-CN" altLang="en-US">
                                              <a:latin typeface="Cambria Math" panose="02040503050406030204" pitchFamily="18" charset="0"/>
                                            </a:rPr>
                                            <m:t>He</m:t>
                                          </m:r>
                                          <m:r>
                                            <a:rPr lang="zh-CN" altLang="en-US">
                                              <a:latin typeface="Cambria Math" panose="02040503050406030204" pitchFamily="18" charset="0"/>
                                            </a:rPr>
                                            <m:t>,                             </m:t>
                                          </m:r>
                                          <m:r>
                                            <m:rPr>
                                              <m:sty m:val="p"/>
                                            </m:rPr>
                                            <a:rPr lang="zh-CN" altLang="en-US">
                                              <a:latin typeface="Cambria Math" panose="02040503050406030204" pitchFamily="18" charset="0"/>
                                            </a:rPr>
                                            <m:t>Q</m:t>
                                          </m:r>
                                          <m:r>
                                            <a:rPr lang="zh-CN" altLang="en-US">
                                              <a:latin typeface="Cambria Math" panose="02040503050406030204" pitchFamily="18" charset="0"/>
                                            </a:rPr>
                                            <m:t>=2.792 </m:t>
                                          </m:r>
                                          <m:r>
                                            <m:rPr>
                                              <m:sty m:val="p"/>
                                            </m:rPr>
                                            <a:rPr lang="zh-CN" altLang="en-US">
                                              <a:latin typeface="Cambria Math" panose="02040503050406030204" pitchFamily="18" charset="0"/>
                                            </a:rPr>
                                            <m:t>MeV</m:t>
                                          </m:r>
                                          <m:r>
                                            <a:rPr lang="zh-CN" altLang="en-US">
                                              <a:latin typeface="Cambria Math" panose="02040503050406030204" pitchFamily="18" charset="0"/>
                                            </a:rPr>
                                            <m:t>，</m:t>
                                          </m:r>
                                          <m:r>
                                            <a:rPr lang="zh-CN" altLang="en-US">
                                              <a:latin typeface="Cambria Math" panose="02040503050406030204" pitchFamily="18" charset="0"/>
                                            </a:rPr>
                                            <m:t>6%</m:t>
                                          </m:r>
                                        </m:e>
                                      </m:sPre>
                                    </m:e>
                                  </m:sPre>
                                </m:e>
                                <m:e>
                                  <m:r>
                                    <a:rPr lang="zh-CN" altLang="en-US">
                                      <a:latin typeface="Cambria Math" panose="02040503050406030204" pitchFamily="18" charset="0"/>
                                    </a:rPr>
                                    <m:t>&amp;</m:t>
                                  </m:r>
                                  <m:sPre>
                                    <m:sPrePr>
                                      <m:ctrlPr>
                                        <a:rPr lang="zh-CN" altLang="en-US" i="1" smtClean="0">
                                          <a:latin typeface="Cambria Math" panose="02040503050406030204" pitchFamily="18" charset="0"/>
                                        </a:rPr>
                                      </m:ctrlPr>
                                    </m:sPrePr>
                                    <m:sub>
                                      <m:r>
                                        <a:rPr lang="zh-CN" altLang="en-US">
                                          <a:latin typeface="Cambria Math" panose="02040503050406030204" pitchFamily="18" charset="0"/>
                                        </a:rPr>
                                        <m:t>3</m:t>
                                      </m:r>
                                    </m:sub>
                                    <m:sup>
                                      <m:r>
                                        <a:rPr lang="zh-CN" altLang="en-US">
                                          <a:latin typeface="Cambria Math" panose="02040503050406030204" pitchFamily="18" charset="0"/>
                                        </a:rPr>
                                        <m:t>7</m:t>
                                      </m:r>
                                    </m:sup>
                                    <m:e>
                                      <m:r>
                                        <m:rPr>
                                          <m:sty m:val="p"/>
                                        </m:rPr>
                                        <a:rPr lang="zh-CN" altLang="en-US">
                                          <a:latin typeface="Cambria Math" panose="02040503050406030204" pitchFamily="18" charset="0"/>
                                        </a:rPr>
                                        <m:t>Li</m:t>
                                      </m:r>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2</m:t>
                                          </m:r>
                                        </m:sub>
                                        <m:sup>
                                          <m:r>
                                            <a:rPr lang="zh-CN" altLang="en-US">
                                              <a:latin typeface="Cambria Math" panose="02040503050406030204" pitchFamily="18" charset="0"/>
                                            </a:rPr>
                                            <m:t>4</m:t>
                                          </m:r>
                                        </m:sup>
                                        <m:e>
                                          <m:r>
                                            <m:rPr>
                                              <m:sty m:val="p"/>
                                            </m:rPr>
                                            <a:rPr lang="zh-CN" altLang="en-US">
                                              <a:latin typeface="Cambria Math" panose="02040503050406030204" pitchFamily="18" charset="0"/>
                                            </a:rPr>
                                            <m:t>He</m:t>
                                          </m:r>
                                          <m:r>
                                            <a:rPr lang="zh-CN" altLang="en-US">
                                              <a:latin typeface="Cambria Math" panose="02040503050406030204" pitchFamily="18" charset="0"/>
                                            </a:rPr>
                                            <m:t>+</m:t>
                                          </m:r>
                                          <m:r>
                                            <m:rPr>
                                              <m:sty m:val="p"/>
                                            </m:rPr>
                                            <a:rPr lang="zh-CN" altLang="en-US">
                                              <a:latin typeface="Cambria Math" panose="02040503050406030204" pitchFamily="18" charset="0"/>
                                            </a:rPr>
                                            <m:t>γ</m:t>
                                          </m:r>
                                          <m:d>
                                            <m:dPr>
                                              <m:ctrlPr>
                                                <a:rPr lang="zh-CN" altLang="en-US" i="1">
                                                  <a:latin typeface="Cambria Math" panose="02040503050406030204" pitchFamily="18" charset="0"/>
                                                </a:rPr>
                                              </m:ctrlPr>
                                            </m:dPr>
                                            <m:e>
                                              <m:r>
                                                <a:rPr lang="zh-CN" altLang="en-US">
                                                  <a:latin typeface="Cambria Math" panose="02040503050406030204" pitchFamily="18" charset="0"/>
                                                </a:rPr>
                                                <m:t>480 </m:t>
                                              </m:r>
                                              <m:r>
                                                <m:rPr>
                                                  <m:sty m:val="p"/>
                                                </m:rPr>
                                                <a:rPr lang="zh-CN" altLang="en-US">
                                                  <a:latin typeface="Cambria Math" panose="02040503050406030204" pitchFamily="18" charset="0"/>
                                                </a:rPr>
                                                <m:t>keV</m:t>
                                              </m:r>
                                            </m:e>
                                          </m:d>
                                          <m:r>
                                            <a:rPr lang="zh-CN" altLang="en-US">
                                              <a:latin typeface="Cambria Math" panose="02040503050406030204" pitchFamily="18" charset="0"/>
                                            </a:rPr>
                                            <m:t>,  </m:t>
                                          </m:r>
                                        </m:e>
                                      </m:sPre>
                                    </m:e>
                                  </m:sPre>
                                  <m:r>
                                    <a:rPr lang="zh-CN" altLang="en-US" i="1">
                                      <a:latin typeface="Cambria Math" panose="02040503050406030204" pitchFamily="18" charset="0"/>
                                    </a:rPr>
                                    <m:t>𝑄</m:t>
                                  </m:r>
                                  <m:r>
                                    <a:rPr lang="zh-CN" altLang="en-US">
                                      <a:latin typeface="Cambria Math" panose="02040503050406030204" pitchFamily="18" charset="0"/>
                                    </a:rPr>
                                    <m:t>=2.310 </m:t>
                                  </m:r>
                                  <m:r>
                                    <a:rPr lang="zh-CN" altLang="en-US" i="1">
                                      <a:latin typeface="Cambria Math" panose="02040503050406030204" pitchFamily="18" charset="0"/>
                                    </a:rPr>
                                    <m:t>𝑀𝑒𝑉</m:t>
                                  </m:r>
                                  <m:r>
                                    <a:rPr lang="zh-CN" altLang="en-US">
                                      <a:latin typeface="Cambria Math" panose="02040503050406030204" pitchFamily="18" charset="0"/>
                                    </a:rPr>
                                    <m:t>，</m:t>
                                  </m:r>
                                  <m:r>
                                    <a:rPr lang="zh-CN" altLang="en-US">
                                      <a:latin typeface="Cambria Math" panose="02040503050406030204" pitchFamily="18" charset="0"/>
                                    </a:rPr>
                                    <m:t>94%</m:t>
                                  </m:r>
                                </m:e>
                              </m:eqArr>
                            </m:e>
                          </m:d>
                          <m:r>
                            <a:rPr lang="zh-CN" altLang="en-US">
                              <a:latin typeface="Cambria Math" panose="02040503050406030204" pitchFamily="18" charset="0"/>
                            </a:rPr>
                            <m:t>#</m:t>
                          </m:r>
                        </m:e>
                      </m:eqArr>
                    </m:oMath>
                  </m:oMathPara>
                </a14:m>
                <a:endParaRPr lang="zh-CN" altLang="en-US" dirty="0"/>
              </a:p>
            </p:txBody>
          </p:sp>
        </mc:Choice>
        <mc:Fallback xmlns="">
          <p:sp>
            <p:nvSpPr>
              <p:cNvPr id="6" name="矩形 5">
                <a:extLst>
                  <a:ext uri="{FF2B5EF4-FFF2-40B4-BE49-F238E27FC236}">
                    <a16:creationId xmlns:a16="http://schemas.microsoft.com/office/drawing/2014/main" id="{C72B244F-01D4-457F-A1D4-7161AC05A314}"/>
                  </a:ext>
                </a:extLst>
              </p:cNvPr>
              <p:cNvSpPr>
                <a:spLocks noRot="1" noChangeAspect="1" noMove="1" noResize="1" noEditPoints="1" noAdjustHandles="1" noChangeArrowheads="1" noChangeShapeType="1" noTextEdit="1"/>
              </p:cNvSpPr>
              <p:nvPr/>
            </p:nvSpPr>
            <p:spPr>
              <a:xfrm>
                <a:off x="191673" y="5414673"/>
                <a:ext cx="6677854" cy="811761"/>
              </a:xfrm>
              <a:prstGeom prst="rect">
                <a:avLst/>
              </a:prstGeom>
              <a:blipFill>
                <a:blip r:embed="rId4"/>
                <a:stretch>
                  <a:fillRect/>
                </a:stretch>
              </a:blipFill>
            </p:spPr>
            <p:txBody>
              <a:bodyPr/>
              <a:lstStyle/>
              <a:p>
                <a:r>
                  <a:rPr lang="zh-CN" altLang="en-US">
                    <a:noFill/>
                  </a:rPr>
                  <a:t> </a:t>
                </a:r>
              </a:p>
            </p:txBody>
          </p:sp>
        </mc:Fallback>
      </mc:AlternateContent>
      <p:sp>
        <p:nvSpPr>
          <p:cNvPr id="2" name="文本占位符 52">
            <a:extLst>
              <a:ext uri="{FF2B5EF4-FFF2-40B4-BE49-F238E27FC236}">
                <a16:creationId xmlns:a16="http://schemas.microsoft.com/office/drawing/2014/main" id="{D7DC1BAA-8DBB-A1B8-D65C-2AB044E690FC}"/>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pic>
        <p:nvPicPr>
          <p:cNvPr id="3" name="图片 2">
            <a:extLst>
              <a:ext uri="{FF2B5EF4-FFF2-40B4-BE49-F238E27FC236}">
                <a16:creationId xmlns:a16="http://schemas.microsoft.com/office/drawing/2014/main" id="{0DD6D674-5A38-841E-215D-6FA8EA39971E}"/>
              </a:ext>
            </a:extLst>
          </p:cNvPr>
          <p:cNvPicPr/>
          <p:nvPr/>
        </p:nvPicPr>
        <p:blipFill rotWithShape="1">
          <a:blip r:embed="rId5"/>
          <a:srcRect l="50522"/>
          <a:stretch/>
        </p:blipFill>
        <p:spPr>
          <a:xfrm>
            <a:off x="7874000" y="1935126"/>
            <a:ext cx="4318000" cy="3479547"/>
          </a:xfrm>
          <a:prstGeom prst="rect">
            <a:avLst/>
          </a:prstGeom>
        </p:spPr>
      </p:pic>
      <p:sp>
        <p:nvSpPr>
          <p:cNvPr id="8" name="矩形 7">
            <a:extLst>
              <a:ext uri="{FF2B5EF4-FFF2-40B4-BE49-F238E27FC236}">
                <a16:creationId xmlns:a16="http://schemas.microsoft.com/office/drawing/2014/main" id="{3B4C54E8-A47A-3844-F365-D1A7C9456FC9}"/>
              </a:ext>
            </a:extLst>
          </p:cNvPr>
          <p:cNvSpPr/>
          <p:nvPr/>
        </p:nvSpPr>
        <p:spPr>
          <a:xfrm>
            <a:off x="8902700" y="1713381"/>
            <a:ext cx="2133600" cy="400110"/>
          </a:xfrm>
          <a:prstGeom prst="rect">
            <a:avLst/>
          </a:prstGeom>
        </p:spPr>
        <p:txBody>
          <a:bodyPr wrap="square">
            <a:spAutoFit/>
          </a:bodyPr>
          <a:lstStyle/>
          <a:p>
            <a:r>
              <a:rPr lang="en-US" altLang="zh-CN" sz="2000" b="1" dirty="0">
                <a:latin typeface="楷体" panose="02010609060101010101" pitchFamily="49" charset="-122"/>
                <a:ea typeface="楷体" panose="02010609060101010101" pitchFamily="49" charset="-122"/>
              </a:rPr>
              <a:t>EJ-270</a:t>
            </a:r>
            <a:r>
              <a:rPr lang="zh-CN" altLang="en-US" sz="2000" b="1" dirty="0">
                <a:latin typeface="楷体" panose="02010609060101010101" pitchFamily="49" charset="-122"/>
                <a:ea typeface="楷体" panose="02010609060101010101" pitchFamily="49" charset="-122"/>
              </a:rPr>
              <a:t>掺锂塑闪</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11AEA4B8-37D0-A0C7-575D-CB0653278AAE}"/>
                  </a:ext>
                </a:extLst>
              </p:cNvPr>
              <p:cNvSpPr/>
              <p:nvPr/>
            </p:nvSpPr>
            <p:spPr>
              <a:xfrm>
                <a:off x="7569947" y="5636418"/>
                <a:ext cx="4430380" cy="37619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i="1">
                              <a:latin typeface="Cambria Math" panose="02040503050406030204" pitchFamily="18" charset="0"/>
                            </a:rPr>
                          </m:ctrlPr>
                        </m:eqArrPr>
                        <m:e>
                          <m:r>
                            <a:rPr lang="zh-CN" altLang="en-US">
                              <a:latin typeface="Cambria Math" panose="02040503050406030204" pitchFamily="18" charset="0"/>
                            </a:rPr>
                            <m:t>&amp;</m:t>
                          </m:r>
                          <m:sPre>
                            <m:sPrePr>
                              <m:ctrlPr>
                                <a:rPr lang="zh-CN" altLang="en-US" i="1">
                                  <a:latin typeface="Cambria Math" panose="02040503050406030204" pitchFamily="18" charset="0"/>
                                </a:rPr>
                              </m:ctrlPr>
                            </m:sPrePr>
                            <m:sub>
                              <m:r>
                                <a:rPr lang="zh-CN" altLang="en-US">
                                  <a:latin typeface="Cambria Math" panose="02040503050406030204" pitchFamily="18" charset="0"/>
                                </a:rPr>
                                <m:t>3</m:t>
                              </m:r>
                            </m:sub>
                            <m:sup>
                              <m:r>
                                <a:rPr lang="zh-CN" altLang="en-US">
                                  <a:latin typeface="Cambria Math" panose="02040503050406030204" pitchFamily="18" charset="0"/>
                                </a:rPr>
                                <m:t>6</m:t>
                              </m:r>
                            </m:sup>
                            <m:e>
                              <m:r>
                                <m:rPr>
                                  <m:sty m:val="p"/>
                                </m:rPr>
                                <a:rPr lang="zh-CN" altLang="en-US">
                                  <a:latin typeface="Cambria Math" panose="02040503050406030204" pitchFamily="18" charset="0"/>
                                </a:rPr>
                                <m:t>Li</m:t>
                              </m:r>
                            </m:e>
                          </m:sPre>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0</m:t>
                              </m:r>
                            </m:sub>
                            <m:sup>
                              <m:r>
                                <a:rPr lang="zh-CN" altLang="en-US">
                                  <a:latin typeface="Cambria Math" panose="02040503050406030204" pitchFamily="18" charset="0"/>
                                </a:rPr>
                                <m:t>1</m:t>
                              </m:r>
                            </m:sup>
                            <m:e>
                              <m:r>
                                <m:rPr>
                                  <m:sty m:val="p"/>
                                </m:rPr>
                                <a:rPr lang="zh-CN" altLang="en-US">
                                  <a:latin typeface="Cambria Math" panose="02040503050406030204" pitchFamily="18" charset="0"/>
                                </a:rPr>
                                <m:t>n</m:t>
                              </m:r>
                            </m:e>
                          </m:sPre>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2</m:t>
                              </m:r>
                            </m:sub>
                            <m:sup>
                              <m:r>
                                <a:rPr lang="zh-CN" altLang="en-US">
                                  <a:latin typeface="Cambria Math" panose="02040503050406030204" pitchFamily="18" charset="0"/>
                                </a:rPr>
                                <m:t>4</m:t>
                              </m:r>
                            </m:sup>
                            <m:e>
                              <m:r>
                                <m:rPr>
                                  <m:sty m:val="p"/>
                                </m:rPr>
                                <a:rPr lang="zh-CN" altLang="en-US">
                                  <a:latin typeface="Cambria Math" panose="02040503050406030204" pitchFamily="18" charset="0"/>
                                </a:rPr>
                                <m:t>He</m:t>
                              </m:r>
                            </m:e>
                          </m:sPre>
                          <m:r>
                            <a:rPr lang="zh-CN" altLang="en-US">
                              <a:latin typeface="Cambria Math" panose="02040503050406030204" pitchFamily="18" charset="0"/>
                            </a:rPr>
                            <m:t>+</m:t>
                          </m:r>
                          <m:sPre>
                            <m:sPrePr>
                              <m:ctrlPr>
                                <a:rPr lang="zh-CN" altLang="en-US" i="1">
                                  <a:latin typeface="Cambria Math" panose="02040503050406030204" pitchFamily="18" charset="0"/>
                                </a:rPr>
                              </m:ctrlPr>
                            </m:sPrePr>
                            <m:sub>
                              <m:r>
                                <a:rPr lang="zh-CN" altLang="en-US">
                                  <a:latin typeface="Cambria Math" panose="02040503050406030204" pitchFamily="18" charset="0"/>
                                </a:rPr>
                                <m:t>1</m:t>
                              </m:r>
                            </m:sub>
                            <m:sup>
                              <m:r>
                                <a:rPr lang="zh-CN" altLang="en-US">
                                  <a:latin typeface="Cambria Math" panose="02040503050406030204" pitchFamily="18" charset="0"/>
                                </a:rPr>
                                <m:t>3</m:t>
                              </m:r>
                            </m:sup>
                            <m:e>
                              <m:r>
                                <m:rPr>
                                  <m:sty m:val="p"/>
                                </m:rPr>
                                <a:rPr lang="zh-CN" altLang="en-US">
                                  <a:latin typeface="Cambria Math" panose="02040503050406030204" pitchFamily="18" charset="0"/>
                                </a:rPr>
                                <m:t>T</m:t>
                              </m:r>
                            </m:e>
                          </m:sPre>
                          <m:r>
                            <a:rPr lang="zh-CN" altLang="en-US">
                              <a:latin typeface="Cambria Math" panose="02040503050406030204" pitchFamily="18" charset="0"/>
                            </a:rPr>
                            <m:t>,  </m:t>
                          </m:r>
                          <m:r>
                            <a:rPr lang="zh-CN" altLang="en-US" i="1">
                              <a:latin typeface="Cambria Math" panose="02040503050406030204" pitchFamily="18" charset="0"/>
                            </a:rPr>
                            <m:t>𝑄</m:t>
                          </m:r>
                          <m:r>
                            <a:rPr lang="zh-CN" altLang="en-US">
                              <a:latin typeface="Cambria Math" panose="02040503050406030204" pitchFamily="18" charset="0"/>
                            </a:rPr>
                            <m:t>=4.7869 </m:t>
                          </m:r>
                          <m:r>
                            <a:rPr lang="zh-CN" altLang="en-US" i="1">
                              <a:latin typeface="Cambria Math" panose="02040503050406030204" pitchFamily="18" charset="0"/>
                            </a:rPr>
                            <m:t>𝑀𝑒𝑉</m:t>
                          </m:r>
                          <m:r>
                            <a:rPr lang="zh-CN" altLang="en-US">
                              <a:latin typeface="Cambria Math" panose="02040503050406030204" pitchFamily="18" charset="0"/>
                            </a:rPr>
                            <m:t>#</m:t>
                          </m:r>
                        </m:e>
                      </m:eqArr>
                    </m:oMath>
                  </m:oMathPara>
                </a14:m>
                <a:endParaRPr lang="zh-CN" altLang="en-US" dirty="0"/>
              </a:p>
            </p:txBody>
          </p:sp>
        </mc:Choice>
        <mc:Fallback xmlns="">
          <p:sp>
            <p:nvSpPr>
              <p:cNvPr id="9" name="矩形 8">
                <a:extLst>
                  <a:ext uri="{FF2B5EF4-FFF2-40B4-BE49-F238E27FC236}">
                    <a16:creationId xmlns:a16="http://schemas.microsoft.com/office/drawing/2014/main" id="{11AEA4B8-37D0-A0C7-575D-CB0653278AAE}"/>
                  </a:ext>
                </a:extLst>
              </p:cNvPr>
              <p:cNvSpPr>
                <a:spLocks noRot="1" noChangeAspect="1" noMove="1" noResize="1" noEditPoints="1" noAdjustHandles="1" noChangeArrowheads="1" noChangeShapeType="1" noTextEdit="1"/>
              </p:cNvSpPr>
              <p:nvPr/>
            </p:nvSpPr>
            <p:spPr>
              <a:xfrm>
                <a:off x="7569947" y="5636418"/>
                <a:ext cx="4430380" cy="376193"/>
              </a:xfrm>
              <a:prstGeom prst="rect">
                <a:avLst/>
              </a:prstGeom>
              <a:blipFill>
                <a:blip r:embed="rId6"/>
                <a:stretch>
                  <a:fillRect b="-13115"/>
                </a:stretch>
              </a:blipFill>
            </p:spPr>
            <p:txBody>
              <a:bodyPr/>
              <a:lstStyle/>
              <a:p>
                <a:r>
                  <a:rPr lang="zh-CN" altLang="en-US">
                    <a:noFill/>
                  </a:rPr>
                  <a:t> </a:t>
                </a:r>
              </a:p>
            </p:txBody>
          </p:sp>
        </mc:Fallback>
      </mc:AlternateContent>
      <p:sp>
        <p:nvSpPr>
          <p:cNvPr id="4" name="矩形 3">
            <a:extLst>
              <a:ext uri="{FF2B5EF4-FFF2-40B4-BE49-F238E27FC236}">
                <a16:creationId xmlns:a16="http://schemas.microsoft.com/office/drawing/2014/main" id="{47932EDA-8668-B639-3E47-EE155491EB2E}"/>
              </a:ext>
            </a:extLst>
          </p:cNvPr>
          <p:cNvSpPr/>
          <p:nvPr/>
        </p:nvSpPr>
        <p:spPr>
          <a:xfrm>
            <a:off x="988342" y="1100713"/>
            <a:ext cx="9133558"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9.</a:t>
            </a:r>
            <a:r>
              <a:rPr lang="zh-CN" altLang="en-US" sz="2400" b="1" dirty="0">
                <a:solidFill>
                  <a:prstClr val="black"/>
                </a:solidFill>
                <a:latin typeface="Times New Roman" panose="02020603050405020304" charset="0"/>
                <a:ea typeface="楷体" panose="02010609060101010101" charset="-122"/>
              </a:rPr>
              <a:t>自制和商业掺杂塑闪热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快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伽马脉冲形状甄别对比</a:t>
            </a:r>
          </a:p>
        </p:txBody>
      </p:sp>
    </p:spTree>
    <p:extLst>
      <p:ext uri="{BB962C8B-B14F-4D97-AF65-F5344CB8AC3E}">
        <p14:creationId xmlns:p14="http://schemas.microsoft.com/office/powerpoint/2010/main" val="2280003383"/>
      </p:ext>
    </p:extLst>
  </p:cSld>
  <p:clrMapOvr>
    <a:masterClrMapping/>
  </p:clrMapOvr>
  <mc:AlternateContent xmlns:mc="http://schemas.openxmlformats.org/markup-compatibility/2006" xmlns:p14="http://schemas.microsoft.com/office/powerpoint/2010/main">
    <mc:Choice Requires="p14">
      <p:transition spd="slow" p14:dur="2000" advTm="24605"/>
    </mc:Choice>
    <mc:Fallback xmlns="">
      <p:transition spd="slow" advTm="24605"/>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6" name="文本占位符 45">
            <a:extLst>
              <a:ext uri="{FF2B5EF4-FFF2-40B4-BE49-F238E27FC236}">
                <a16:creationId xmlns:a16="http://schemas.microsoft.com/office/drawing/2014/main" id="{2457DF72-7EA8-4C23-8AEC-A4F47D4A994F}"/>
              </a:ext>
            </a:extLst>
          </p:cNvPr>
          <p:cNvSpPr>
            <a:spLocks noGrp="1"/>
          </p:cNvSpPr>
          <p:nvPr>
            <p:ph type="body" sz="quarter" idx="24"/>
          </p:nvPr>
        </p:nvSpPr>
        <p:spPr>
          <a:xfrm>
            <a:off x="684097" y="1528311"/>
            <a:ext cx="5165662" cy="1640617"/>
          </a:xfrm>
        </p:spPr>
        <p:txBody>
          <a:bodyPr/>
          <a:lstStyle/>
          <a:p>
            <a:endParaRPr lang="zh-CN" altLang="en-US" b="1" dirty="0"/>
          </a:p>
        </p:txBody>
      </p:sp>
      <mc:AlternateContent xmlns:mc="http://schemas.openxmlformats.org/markup-compatibility/2006" xmlns:a14="http://schemas.microsoft.com/office/drawing/2010/main">
        <mc:Choice Requires="a14">
          <p:sp>
            <p:nvSpPr>
              <p:cNvPr id="49" name="文本占位符 48">
                <a:extLst>
                  <a:ext uri="{FF2B5EF4-FFF2-40B4-BE49-F238E27FC236}">
                    <a16:creationId xmlns:a16="http://schemas.microsoft.com/office/drawing/2014/main" id="{D1923A1A-BC51-464E-B8AF-5E8B7A5A1277}"/>
                  </a:ext>
                </a:extLst>
              </p:cNvPr>
              <p:cNvSpPr>
                <a:spLocks noGrp="1"/>
              </p:cNvSpPr>
              <p:nvPr>
                <p:ph type="body" sz="quarter" idx="27"/>
              </p:nvPr>
            </p:nvSpPr>
            <p:spPr>
              <a:xfrm>
                <a:off x="721956" y="1657818"/>
                <a:ext cx="5248562" cy="1640617"/>
              </a:xfrm>
            </p:spPr>
            <p:txBody>
              <a:bodyPr>
                <a:normAutofit/>
              </a:bodyPr>
              <a:lstStyle/>
              <a:p>
                <a:pPr marL="180975" lvl="1" indent="-180975" defTabSz="1619951">
                  <a:lnSpc>
                    <a:spcPct val="70000"/>
                  </a:lnSpc>
                  <a:spcBef>
                    <a:spcPts val="1772"/>
                  </a:spcBef>
                  <a:buFont typeface="Arial" panose="020B0604020202020204" pitchFamily="34" charset="0"/>
                  <a:buChar char="•"/>
                  <a:tabLst>
                    <a:tab pos="85725" algn="l"/>
                  </a:tabLst>
                </a:pPr>
                <a:r>
                  <a:rPr lang="zh-CN" altLang="en-US" b="1" spc="100" dirty="0">
                    <a:solidFill>
                      <a:srgbClr val="FFFFFF"/>
                    </a:solidFill>
                    <a:latin typeface="Times New Roman" panose="02020603050405020304" pitchFamily="18" charset="0"/>
                    <a:ea typeface="+mj-ea"/>
                    <a:cs typeface="Times New Roman" panose="02020603050405020304" pitchFamily="18" charset="0"/>
                    <a:sym typeface="Arial" panose="020B0604020202020204" pitchFamily="34" charset="0"/>
                  </a:rPr>
                  <a:t>评价标准：</a:t>
                </a:r>
                <a:r>
                  <a:rPr lang="en-US" altLang="zh-CN" b="1" spc="100" dirty="0" err="1">
                    <a:solidFill>
                      <a:srgbClr val="FFFFFF"/>
                    </a:solidFill>
                    <a:latin typeface="Times New Roman" panose="02020603050405020304" pitchFamily="18" charset="0"/>
                    <a:ea typeface="+mj-ea"/>
                    <a:cs typeface="Times New Roman" panose="02020603050405020304" pitchFamily="18" charset="0"/>
                    <a:sym typeface="Arial" panose="020B0604020202020204" pitchFamily="34" charset="0"/>
                  </a:rPr>
                  <a:t>FoM</a:t>
                </a:r>
                <a:r>
                  <a:rPr lang="zh-CN" altLang="en-US"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因子</a:t>
                </a:r>
                <a:endParaRPr lang="en-US" altLang="zh-CN"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lvl="1" defTabSz="1619951">
                  <a:lnSpc>
                    <a:spcPct val="70000"/>
                  </a:lnSpc>
                  <a:spcBef>
                    <a:spcPts val="1772"/>
                  </a:spcBef>
                </a:pPr>
                <a:r>
                  <a:rPr lang="zh-CN" altLang="en-US" sz="2000"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用于评估</a:t>
                </a:r>
                <a:r>
                  <a:rPr lang="en-US" altLang="zh-CN" sz="2000" b="1" spc="100" dirty="0">
                    <a:solidFill>
                      <a:srgbClr val="FFFFFF"/>
                    </a:solidFill>
                    <a:latin typeface="Times New Roman" panose="02020603050405020304" pitchFamily="18" charset="0"/>
                    <a:ea typeface="+mj-ea"/>
                    <a:cs typeface="Times New Roman" panose="02020603050405020304" pitchFamily="18" charset="0"/>
                    <a:sym typeface="Arial" panose="020B0604020202020204" pitchFamily="34" charset="0"/>
                  </a:rPr>
                  <a:t>n-γ</a:t>
                </a:r>
                <a:r>
                  <a:rPr lang="zh-CN" altLang="en-US" sz="2000"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甄别的优劣程度</a:t>
                </a:r>
                <a:endParaRPr lang="en-US" altLang="zh-CN" sz="2000"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marL="0" lvl="1" indent="0" algn="ctr" defTabSz="1619951">
                  <a:lnSpc>
                    <a:spcPct val="70000"/>
                  </a:lnSpc>
                  <a:spcBef>
                    <a:spcPts val="1772"/>
                  </a:spcBef>
                </a:pPr>
                <a:r>
                  <a:rPr lang="en-US" altLang="zh-CN" sz="2200" b="1" i="1" dirty="0">
                    <a:solidFill>
                      <a:schemeClr val="tx1"/>
                    </a:solidFill>
                    <a:latin typeface="Times New Roman" panose="02020603050405020304" pitchFamily="18" charset="0"/>
                    <a:ea typeface="+mj-ea"/>
                    <a:cs typeface="Times New Roman" panose="02020603050405020304" pitchFamily="18" charset="0"/>
                  </a:rPr>
                  <a:t> </a:t>
                </a:r>
                <a:r>
                  <a:rPr lang="en-US" altLang="zh-CN" sz="22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200" b="1" i="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FoM</a:t>
                </a:r>
                <a14:m>
                  <m:oMath xmlns:m="http://schemas.openxmlformats.org/officeDocument/2006/math">
                    <m:r>
                      <a:rPr lang="en-US" altLang="zh-CN" sz="2200" b="1" i="1" smtClean="0">
                        <a:solidFill>
                          <a:schemeClr val="bg1"/>
                        </a:solidFill>
                        <a:latin typeface="Cambria Math" panose="02040503050406030204" pitchFamily="18" charset="0"/>
                        <a:ea typeface="华文仿宋" panose="02010600040101010101" pitchFamily="2" charset="-122"/>
                      </a:rPr>
                      <m:t> =</m:t>
                    </m:r>
                    <m:f>
                      <m:fPr>
                        <m:ctrlPr>
                          <a:rPr lang="en-US" altLang="zh-CN" sz="2200" b="1" i="1" smtClean="0">
                            <a:solidFill>
                              <a:schemeClr val="bg1"/>
                            </a:solidFill>
                            <a:latin typeface="Cambria Math" panose="02040503050406030204" pitchFamily="18" charset="0"/>
                            <a:ea typeface="华文仿宋" panose="02010600040101010101" pitchFamily="2" charset="-122"/>
                          </a:rPr>
                        </m:ctrlPr>
                      </m:fPr>
                      <m:num>
                        <m:r>
                          <a:rPr lang="en-US" altLang="zh-CN" sz="2200" b="1" i="1" smtClean="0">
                            <a:solidFill>
                              <a:schemeClr val="bg1"/>
                            </a:solidFill>
                            <a:latin typeface="Cambria Math" panose="02040503050406030204" pitchFamily="18" charset="0"/>
                            <a:ea typeface="华文仿宋" panose="02010600040101010101" pitchFamily="2" charset="-122"/>
                          </a:rPr>
                          <m:t>𝑷𝒆𝒂𝒌</m:t>
                        </m:r>
                        <m:r>
                          <a:rPr lang="en-US" altLang="zh-CN" sz="2200" b="1" i="1" baseline="-25000" smtClean="0">
                            <a:solidFill>
                              <a:schemeClr val="bg1"/>
                            </a:solidFill>
                            <a:latin typeface="Cambria Math" panose="02040503050406030204" pitchFamily="18" charset="0"/>
                            <a:ea typeface="华文仿宋" panose="02010600040101010101" pitchFamily="2" charset="-122"/>
                          </a:rPr>
                          <m:t>𝒏</m:t>
                        </m:r>
                        <m:r>
                          <a:rPr lang="en-US" altLang="zh-CN" sz="2200" b="1" i="1" smtClean="0">
                            <a:solidFill>
                              <a:schemeClr val="bg1"/>
                            </a:solidFill>
                            <a:latin typeface="Cambria Math" panose="02040503050406030204" pitchFamily="18" charset="0"/>
                            <a:ea typeface="华文仿宋" panose="02010600040101010101" pitchFamily="2" charset="-122"/>
                          </a:rPr>
                          <m:t>−</m:t>
                        </m:r>
                        <m:r>
                          <a:rPr lang="en-US" altLang="zh-CN" sz="2200" b="1" i="1" smtClean="0">
                            <a:solidFill>
                              <a:schemeClr val="bg1"/>
                            </a:solidFill>
                            <a:latin typeface="Cambria Math" panose="02040503050406030204" pitchFamily="18" charset="0"/>
                            <a:ea typeface="华文仿宋" panose="02010600040101010101" pitchFamily="2" charset="-122"/>
                          </a:rPr>
                          <m:t>𝑷𝒆𝒂𝒌</m:t>
                        </m:r>
                        <m:r>
                          <a:rPr lang="en-US" altLang="zh-CN" sz="2200" b="1" i="1" baseline="-25000" smtClean="0">
                            <a:solidFill>
                              <a:schemeClr val="bg1"/>
                            </a:solidFill>
                            <a:latin typeface="Cambria Math" panose="02040503050406030204" pitchFamily="18" charset="0"/>
                            <a:ea typeface="华文仿宋" panose="02010600040101010101" pitchFamily="2" charset="-122"/>
                          </a:rPr>
                          <m:t>𝜸</m:t>
                        </m:r>
                      </m:num>
                      <m:den>
                        <m:r>
                          <a:rPr lang="en-US" altLang="zh-CN" sz="2200" b="1" i="1" smtClean="0">
                            <a:solidFill>
                              <a:schemeClr val="bg1"/>
                            </a:solidFill>
                            <a:latin typeface="Cambria Math" panose="02040503050406030204" pitchFamily="18" charset="0"/>
                            <a:ea typeface="华文仿宋" panose="02010600040101010101" pitchFamily="2" charset="-122"/>
                          </a:rPr>
                          <m:t>𝑭𝑾𝑯𝑴</m:t>
                        </m:r>
                        <m:r>
                          <a:rPr lang="en-US" altLang="zh-CN" sz="2200" b="1" i="1" baseline="-25000" smtClean="0">
                            <a:solidFill>
                              <a:schemeClr val="bg1"/>
                            </a:solidFill>
                            <a:latin typeface="Cambria Math" panose="02040503050406030204" pitchFamily="18" charset="0"/>
                            <a:ea typeface="华文仿宋" panose="02010600040101010101" pitchFamily="2" charset="-122"/>
                          </a:rPr>
                          <m:t>𝒏</m:t>
                        </m:r>
                        <m:r>
                          <a:rPr lang="en-US" altLang="zh-CN" sz="2200" b="1" i="1" smtClean="0">
                            <a:solidFill>
                              <a:schemeClr val="bg1"/>
                            </a:solidFill>
                            <a:latin typeface="Cambria Math" panose="02040503050406030204" pitchFamily="18" charset="0"/>
                            <a:ea typeface="华文仿宋" panose="02010600040101010101" pitchFamily="2" charset="-122"/>
                          </a:rPr>
                          <m:t>+</m:t>
                        </m:r>
                        <m:r>
                          <a:rPr lang="en-US" altLang="zh-CN" sz="2200" b="1" i="1" smtClean="0">
                            <a:solidFill>
                              <a:schemeClr val="bg1"/>
                            </a:solidFill>
                            <a:latin typeface="Cambria Math" panose="02040503050406030204" pitchFamily="18" charset="0"/>
                            <a:ea typeface="华文仿宋" panose="02010600040101010101" pitchFamily="2" charset="-122"/>
                          </a:rPr>
                          <m:t>𝑭𝑾𝑯𝑴</m:t>
                        </m:r>
                        <m:r>
                          <a:rPr lang="en-US" altLang="zh-CN" sz="2200" b="1" i="1" baseline="-25000" smtClean="0">
                            <a:solidFill>
                              <a:schemeClr val="bg1"/>
                            </a:solidFill>
                            <a:latin typeface="Cambria Math" panose="02040503050406030204" pitchFamily="18" charset="0"/>
                            <a:ea typeface="华文仿宋" panose="02010600040101010101" pitchFamily="2" charset="-122"/>
                          </a:rPr>
                          <m:t>𝜸</m:t>
                        </m:r>
                      </m:den>
                    </m:f>
                  </m:oMath>
                </a14:m>
                <a:endParaRPr lang="zh-CN" altLang="en-US" sz="2200" b="1" dirty="0">
                  <a:latin typeface="Times New Roman" panose="02020603050405020304" pitchFamily="18" charset="0"/>
                  <a:cs typeface="Times New Roman" panose="02020603050405020304" pitchFamily="18" charset="0"/>
                </a:endParaRPr>
              </a:p>
            </p:txBody>
          </p:sp>
        </mc:Choice>
        <mc:Fallback xmlns="">
          <p:sp>
            <p:nvSpPr>
              <p:cNvPr id="49" name="文本占位符 48">
                <a:extLst>
                  <a:ext uri="{FF2B5EF4-FFF2-40B4-BE49-F238E27FC236}">
                    <a16:creationId xmlns:a16="http://schemas.microsoft.com/office/drawing/2014/main" id="{D1923A1A-BC51-464E-B8AF-5E8B7A5A1277}"/>
                  </a:ext>
                </a:extLst>
              </p:cNvPr>
              <p:cNvSpPr>
                <a:spLocks noGrp="1" noRot="1" noChangeAspect="1" noMove="1" noResize="1" noEditPoints="1" noAdjustHandles="1" noChangeArrowheads="1" noChangeShapeType="1" noTextEdit="1"/>
              </p:cNvSpPr>
              <p:nvPr>
                <p:ph type="body" sz="quarter" idx="27"/>
              </p:nvPr>
            </p:nvSpPr>
            <p:spPr>
              <a:xfrm>
                <a:off x="721956" y="1657818"/>
                <a:ext cx="5248562" cy="1640617"/>
              </a:xfrm>
              <a:blipFill>
                <a:blip r:embed="rId3"/>
                <a:stretch>
                  <a:fillRect l="-1510" t="-10409"/>
                </a:stretch>
              </a:blipFill>
            </p:spPr>
            <p:txBody>
              <a:bodyPr/>
              <a:lstStyle/>
              <a:p>
                <a:r>
                  <a:rPr lang="zh-CN" altLang="en-US">
                    <a:noFill/>
                  </a:rPr>
                  <a:t> </a:t>
                </a:r>
              </a:p>
            </p:txBody>
          </p:sp>
        </mc:Fallback>
      </mc:AlternateContent>
      <p:grpSp>
        <p:nvGrpSpPr>
          <p:cNvPr id="28" name="组合 27">
            <a:extLst>
              <a:ext uri="{FF2B5EF4-FFF2-40B4-BE49-F238E27FC236}">
                <a16:creationId xmlns:a16="http://schemas.microsoft.com/office/drawing/2014/main" id="{AEA1EB9D-84B1-4689-97C1-71E7FCE4C106}"/>
              </a:ext>
            </a:extLst>
          </p:cNvPr>
          <p:cNvGrpSpPr/>
          <p:nvPr/>
        </p:nvGrpSpPr>
        <p:grpSpPr>
          <a:xfrm>
            <a:off x="626947" y="3271096"/>
            <a:ext cx="5188662" cy="3494519"/>
            <a:chOff x="7180486" y="4122323"/>
            <a:chExt cx="4327071" cy="2856477"/>
          </a:xfrm>
        </p:grpSpPr>
        <p:pic>
          <p:nvPicPr>
            <p:cNvPr id="29" name="图片 28">
              <a:extLst>
                <a:ext uri="{FF2B5EF4-FFF2-40B4-BE49-F238E27FC236}">
                  <a16:creationId xmlns:a16="http://schemas.microsoft.com/office/drawing/2014/main" id="{0E06BB68-7A26-4BBB-9EFE-5EA8D538BD76}"/>
                </a:ext>
              </a:extLst>
            </p:cNvPr>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452991" y="4122323"/>
              <a:ext cx="4054566" cy="2545515"/>
            </a:xfrm>
            <a:prstGeom prst="rect">
              <a:avLst/>
            </a:prstGeom>
            <a:ln>
              <a:noFill/>
            </a:ln>
            <a:effectLst/>
          </p:spPr>
        </p:pic>
        <p:sp>
          <p:nvSpPr>
            <p:cNvPr id="30" name="文本占位符 36">
              <a:extLst>
                <a:ext uri="{FF2B5EF4-FFF2-40B4-BE49-F238E27FC236}">
                  <a16:creationId xmlns:a16="http://schemas.microsoft.com/office/drawing/2014/main" id="{C4623E01-F221-4FE2-AA7F-C267E0643336}"/>
                </a:ext>
              </a:extLst>
            </p:cNvPr>
            <p:cNvSpPr txBox="1">
              <a:spLocks/>
            </p:cNvSpPr>
            <p:nvPr/>
          </p:nvSpPr>
          <p:spPr>
            <a:xfrm rot="5400000">
              <a:off x="9491741" y="6215305"/>
              <a:ext cx="377317" cy="1149674"/>
            </a:xfrm>
            <a:prstGeom prst="rect">
              <a:avLst/>
            </a:prstGeom>
          </p:spPr>
          <p:txBody>
            <a:bodyPr vert="vert270"/>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marR="0" lvl="0" indent="0" algn="l" defTabSz="1619951" rtl="0" eaLnBrk="1" fontAlgn="auto" latinLnBrk="0" hangingPunct="1">
                <a:lnSpc>
                  <a:spcPct val="90000"/>
                </a:lnSpc>
                <a:spcBef>
                  <a:spcPts val="1772"/>
                </a:spcBef>
                <a:spcAft>
                  <a:spcPts val="0"/>
                </a:spcAft>
                <a:buClrTx/>
                <a:buSzTx/>
                <a:buFont typeface="Arial" panose="020B0604020202020204" pitchFamily="34" charset="0"/>
                <a:buNone/>
                <a:tabLst/>
                <a:defRPr/>
              </a:pPr>
              <a:r>
                <a:rPr kumimoji="0" lang="en-US" altLang="zh-CN" sz="16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rPr>
                <a:t>PSD</a:t>
              </a:r>
              <a:endParaRPr kumimoji="0" lang="zh-CN" altLang="en-US" sz="1600" b="0" i="0" u="none" strike="noStrike" kern="1200" cap="none" spc="0" normalizeH="0" baseline="-2500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endParaRPr>
            </a:p>
          </p:txBody>
        </p:sp>
        <p:sp>
          <p:nvSpPr>
            <p:cNvPr id="31" name="文本占位符 36">
              <a:extLst>
                <a:ext uri="{FF2B5EF4-FFF2-40B4-BE49-F238E27FC236}">
                  <a16:creationId xmlns:a16="http://schemas.microsoft.com/office/drawing/2014/main" id="{C8F1AC6A-11B6-4596-983B-207D5C656DF2}"/>
                </a:ext>
              </a:extLst>
            </p:cNvPr>
            <p:cNvSpPr txBox="1">
              <a:spLocks/>
            </p:cNvSpPr>
            <p:nvPr/>
          </p:nvSpPr>
          <p:spPr>
            <a:xfrm>
              <a:off x="7180486" y="4861863"/>
              <a:ext cx="377317" cy="869892"/>
            </a:xfrm>
            <a:prstGeom prst="rect">
              <a:avLst/>
            </a:prstGeom>
          </p:spPr>
          <p:txBody>
            <a:bodyPr vert="vert270"/>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marR="0" lvl="0" indent="0" algn="l" defTabSz="1619951" rtl="0" eaLnBrk="1" fontAlgn="auto" latinLnBrk="0" hangingPunct="1">
                <a:lnSpc>
                  <a:spcPct val="90000"/>
                </a:lnSpc>
                <a:spcBef>
                  <a:spcPts val="1772"/>
                </a:spcBef>
                <a:spcAft>
                  <a:spcPts val="0"/>
                </a:spcAft>
                <a:buClrTx/>
                <a:buSzTx/>
                <a:buFont typeface="Arial" panose="020B0604020202020204" pitchFamily="34" charset="0"/>
                <a:buNone/>
                <a:tabLst/>
                <a:defRPr/>
              </a:pPr>
              <a:r>
                <a:rPr kumimoji="0" lang="en-US" altLang="zh-CN" sz="1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rPr>
                <a:t>Counts</a:t>
              </a:r>
              <a:endParaRPr kumimoji="0" lang="zh-CN" altLang="en-US" sz="1400" b="0" i="0" u="none" strike="noStrike" kern="1200" cap="none" spc="0" normalizeH="0" baseline="-2500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endParaRPr>
            </a:p>
          </p:txBody>
        </p:sp>
        <p:cxnSp>
          <p:nvCxnSpPr>
            <p:cNvPr id="32" name="直接箭头连接符 31">
              <a:extLst>
                <a:ext uri="{FF2B5EF4-FFF2-40B4-BE49-F238E27FC236}">
                  <a16:creationId xmlns:a16="http://schemas.microsoft.com/office/drawing/2014/main" id="{567CDB7B-9857-494E-BE6B-E996185543EB}"/>
                </a:ext>
              </a:extLst>
            </p:cNvPr>
            <p:cNvCxnSpPr>
              <a:cxnSpLocks/>
            </p:cNvCxnSpPr>
            <p:nvPr/>
          </p:nvCxnSpPr>
          <p:spPr>
            <a:xfrm>
              <a:off x="8432319" y="5416510"/>
              <a:ext cx="377042"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a:extLst>
                <a:ext uri="{FF2B5EF4-FFF2-40B4-BE49-F238E27FC236}">
                  <a16:creationId xmlns:a16="http://schemas.microsoft.com/office/drawing/2014/main" id="{06F668C7-CA3F-4E25-BBF2-1E549961C899}"/>
                </a:ext>
              </a:extLst>
            </p:cNvPr>
            <p:cNvCxnSpPr>
              <a:cxnSpLocks/>
            </p:cNvCxnSpPr>
            <p:nvPr/>
          </p:nvCxnSpPr>
          <p:spPr>
            <a:xfrm>
              <a:off x="9453563" y="5916628"/>
              <a:ext cx="403753"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86B4642F-CF3D-4CE4-B3FD-8CDFB5D60D0C}"/>
                    </a:ext>
                  </a:extLst>
                </p:cNvPr>
                <p:cNvSpPr txBox="1"/>
                <p:nvPr/>
              </p:nvSpPr>
              <p:spPr>
                <a:xfrm>
                  <a:off x="9156699" y="5639629"/>
                  <a:ext cx="104740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𝑭𝑾𝑯𝑴</m:t>
                        </m:r>
                        <m:r>
                          <a:rPr kumimoji="0" lang="en-US" altLang="zh-CN" sz="1200" b="1" i="1" u="none" strike="noStrike" kern="1200" cap="none" spc="0" normalizeH="0" baseline="-2500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𝒏</m:t>
                        </m:r>
                      </m:oMath>
                    </m:oMathPara>
                  </a14:m>
                  <a:endParaRPr kumimoji="0" lang="zh-CN" altLang="en-US" sz="1200" b="1" i="0" u="none" strike="noStrike" kern="1200" cap="none" spc="0" normalizeH="0" baseline="0" noProof="0" dirty="0">
                    <a:ln>
                      <a:noFill/>
                    </a:ln>
                    <a:solidFill>
                      <a:prstClr val="black"/>
                    </a:solidFill>
                    <a:effectLst/>
                    <a:uLnTx/>
                    <a:uFillTx/>
                    <a:latin typeface="Arial"/>
                    <a:ea typeface="微软雅黑"/>
                    <a:cs typeface="+mn-cs"/>
                  </a:endParaRPr>
                </a:p>
              </p:txBody>
            </p:sp>
          </mc:Choice>
          <mc:Fallback xmlns="">
            <p:sp>
              <p:nvSpPr>
                <p:cNvPr id="34" name="文本框 33">
                  <a:extLst>
                    <a:ext uri="{FF2B5EF4-FFF2-40B4-BE49-F238E27FC236}">
                      <a16:creationId xmlns:a16="http://schemas.microsoft.com/office/drawing/2014/main" id="{86B4642F-CF3D-4CE4-B3FD-8CDFB5D60D0C}"/>
                    </a:ext>
                  </a:extLst>
                </p:cNvPr>
                <p:cNvSpPr txBox="1">
                  <a:spLocks noRot="1" noChangeAspect="1" noMove="1" noResize="1" noEditPoints="1" noAdjustHandles="1" noChangeArrowheads="1" noChangeShapeType="1" noTextEdit="1"/>
                </p:cNvSpPr>
                <p:nvPr/>
              </p:nvSpPr>
              <p:spPr>
                <a:xfrm>
                  <a:off x="9156699" y="5639629"/>
                  <a:ext cx="1047401" cy="276999"/>
                </a:xfrm>
                <a:prstGeom prst="rect">
                  <a:avLst/>
                </a:prstGeom>
                <a:blipFill>
                  <a:blip r:embed="rId5"/>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0BA25AC6-A267-456D-8D24-BC9519482E49}"/>
                    </a:ext>
                  </a:extLst>
                </p:cNvPr>
                <p:cNvSpPr txBox="1"/>
                <p:nvPr/>
              </p:nvSpPr>
              <p:spPr>
                <a:xfrm>
                  <a:off x="8275610" y="5147365"/>
                  <a:ext cx="79060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𝑭𝑾𝑯𝑴</m:t>
                      </m:r>
                    </m:oMath>
                  </a14:m>
                  <a:r>
                    <a:rPr kumimoji="0" lang="en-US" altLang="zh-CN" sz="1200" b="1" i="0" u="none" strike="noStrike" kern="1200" cap="none" spc="0" normalizeH="0" baseline="-25000" noProof="0" dirty="0">
                      <a:ln>
                        <a:noFill/>
                      </a:ln>
                      <a:solidFill>
                        <a:prstClr val="black"/>
                      </a:solidFill>
                      <a:effectLst/>
                      <a:uLnTx/>
                      <a:uFillTx/>
                      <a:latin typeface="Arial"/>
                      <a:ea typeface="微软雅黑"/>
                      <a:cs typeface="+mn-cs"/>
                    </a:rPr>
                    <a:t>γ</a:t>
                  </a:r>
                  <a:endParaRPr kumimoji="0" lang="zh-CN" altLang="en-US" sz="1200" b="1" i="0" u="none" strike="noStrike" kern="1200" cap="none" spc="0" normalizeH="0" baseline="-25000" noProof="0" dirty="0">
                    <a:ln>
                      <a:noFill/>
                    </a:ln>
                    <a:solidFill>
                      <a:prstClr val="black"/>
                    </a:solidFill>
                    <a:effectLst/>
                    <a:uLnTx/>
                    <a:uFillTx/>
                    <a:latin typeface="Arial"/>
                    <a:ea typeface="微软雅黑"/>
                    <a:cs typeface="+mn-cs"/>
                  </a:endParaRPr>
                </a:p>
              </p:txBody>
            </p:sp>
          </mc:Choice>
          <mc:Fallback xmlns="">
            <p:sp>
              <p:nvSpPr>
                <p:cNvPr id="35" name="文本框 34">
                  <a:extLst>
                    <a:ext uri="{FF2B5EF4-FFF2-40B4-BE49-F238E27FC236}">
                      <a16:creationId xmlns:a16="http://schemas.microsoft.com/office/drawing/2014/main" id="{0BA25AC6-A267-456D-8D24-BC9519482E49}"/>
                    </a:ext>
                  </a:extLst>
                </p:cNvPr>
                <p:cNvSpPr txBox="1">
                  <a:spLocks noRot="1" noChangeAspect="1" noMove="1" noResize="1" noEditPoints="1" noAdjustHandles="1" noChangeArrowheads="1" noChangeShapeType="1" noTextEdit="1"/>
                </p:cNvSpPr>
                <p:nvPr/>
              </p:nvSpPr>
              <p:spPr>
                <a:xfrm>
                  <a:off x="8275610" y="5147365"/>
                  <a:ext cx="790601" cy="276999"/>
                </a:xfrm>
                <a:prstGeom prst="rect">
                  <a:avLst/>
                </a:prstGeom>
                <a:blipFill>
                  <a:blip r:embed="rId6"/>
                  <a:stretch>
                    <a:fillRect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0CA8018B-B1B1-4A1A-9FB5-45F6DCA784AF}"/>
                    </a:ext>
                  </a:extLst>
                </p:cNvPr>
                <p:cNvSpPr txBox="1"/>
                <p:nvPr/>
              </p:nvSpPr>
              <p:spPr>
                <a:xfrm>
                  <a:off x="8787279" y="4137321"/>
                  <a:ext cx="654613" cy="27276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𝒑𝒆𝒂𝒌</m:t>
                      </m:r>
                    </m:oMath>
                  </a14:m>
                  <a:r>
                    <a:rPr kumimoji="0" lang="en-US" altLang="zh-CN" sz="1200" b="1" i="0" u="none" strike="noStrike" kern="1200" cap="none" spc="0" normalizeH="0" baseline="-25000" noProof="0" dirty="0">
                      <a:ln>
                        <a:noFill/>
                      </a:ln>
                      <a:solidFill>
                        <a:prstClr val="black"/>
                      </a:solidFill>
                      <a:effectLst/>
                      <a:uLnTx/>
                      <a:uFillTx/>
                      <a:latin typeface="Arial"/>
                      <a:ea typeface="微软雅黑"/>
                      <a:cs typeface="+mn-cs"/>
                    </a:rPr>
                    <a:t>γ</a:t>
                  </a:r>
                  <a:endParaRPr kumimoji="0" lang="zh-CN" altLang="en-US" sz="1200" b="1" i="0" u="none" strike="noStrike" kern="1200" cap="none" spc="0" normalizeH="0" baseline="-25000" noProof="0" dirty="0">
                    <a:ln>
                      <a:noFill/>
                    </a:ln>
                    <a:solidFill>
                      <a:prstClr val="black"/>
                    </a:solidFill>
                    <a:effectLst/>
                    <a:uLnTx/>
                    <a:uFillTx/>
                    <a:latin typeface="Arial"/>
                    <a:ea typeface="微软雅黑"/>
                    <a:cs typeface="+mn-cs"/>
                  </a:endParaRPr>
                </a:p>
              </p:txBody>
            </p:sp>
          </mc:Choice>
          <mc:Fallback xmlns="">
            <p:sp>
              <p:nvSpPr>
                <p:cNvPr id="36" name="文本框 35">
                  <a:extLst>
                    <a:ext uri="{FF2B5EF4-FFF2-40B4-BE49-F238E27FC236}">
                      <a16:creationId xmlns:a16="http://schemas.microsoft.com/office/drawing/2014/main" id="{0CA8018B-B1B1-4A1A-9FB5-45F6DCA784AF}"/>
                    </a:ext>
                  </a:extLst>
                </p:cNvPr>
                <p:cNvSpPr txBox="1">
                  <a:spLocks noRot="1" noChangeAspect="1" noMove="1" noResize="1" noEditPoints="1" noAdjustHandles="1" noChangeArrowheads="1" noChangeShapeType="1" noTextEdit="1"/>
                </p:cNvSpPr>
                <p:nvPr/>
              </p:nvSpPr>
              <p:spPr>
                <a:xfrm>
                  <a:off x="8787279" y="4137321"/>
                  <a:ext cx="654613" cy="272767"/>
                </a:xfrm>
                <a:prstGeom prst="rect">
                  <a:avLst/>
                </a:prstGeom>
                <a:blipFill>
                  <a:blip r:embed="rId7"/>
                  <a:stretch>
                    <a:fillRect b="-21429"/>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F4EB6A3D-2FF0-416A-823E-6097E076011E}"/>
                    </a:ext>
                  </a:extLst>
                </p:cNvPr>
                <p:cNvSpPr txBox="1"/>
                <p:nvPr/>
              </p:nvSpPr>
              <p:spPr>
                <a:xfrm>
                  <a:off x="9814530" y="5149480"/>
                  <a:ext cx="654613" cy="27276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𝒑𝒆𝒂𝒌</m:t>
                      </m:r>
                    </m:oMath>
                  </a14:m>
                  <a:r>
                    <a:rPr kumimoji="0" lang="en-US" altLang="zh-CN" sz="1200" b="1" i="0" u="none" strike="noStrike" kern="1200" cap="none" spc="0" normalizeH="0" baseline="-25000" noProof="0" dirty="0">
                      <a:ln>
                        <a:noFill/>
                      </a:ln>
                      <a:solidFill>
                        <a:prstClr val="black"/>
                      </a:solidFill>
                      <a:effectLst/>
                      <a:uLnTx/>
                      <a:uFillTx/>
                      <a:latin typeface="Arial"/>
                      <a:ea typeface="微软雅黑"/>
                      <a:cs typeface="+mn-cs"/>
                    </a:rPr>
                    <a:t>n</a:t>
                  </a:r>
                  <a:endParaRPr kumimoji="0" lang="zh-CN" altLang="en-US" sz="1200" b="1" i="0" u="none" strike="noStrike" kern="1200" cap="none" spc="0" normalizeH="0" baseline="-25000" noProof="0" dirty="0">
                    <a:ln>
                      <a:noFill/>
                    </a:ln>
                    <a:solidFill>
                      <a:prstClr val="black"/>
                    </a:solidFill>
                    <a:effectLst/>
                    <a:uLnTx/>
                    <a:uFillTx/>
                    <a:latin typeface="Arial"/>
                    <a:ea typeface="微软雅黑"/>
                    <a:cs typeface="+mn-cs"/>
                  </a:endParaRPr>
                </a:p>
              </p:txBody>
            </p:sp>
          </mc:Choice>
          <mc:Fallback xmlns="">
            <p:sp>
              <p:nvSpPr>
                <p:cNvPr id="37" name="文本框 36">
                  <a:extLst>
                    <a:ext uri="{FF2B5EF4-FFF2-40B4-BE49-F238E27FC236}">
                      <a16:creationId xmlns:a16="http://schemas.microsoft.com/office/drawing/2014/main" id="{F4EB6A3D-2FF0-416A-823E-6097E076011E}"/>
                    </a:ext>
                  </a:extLst>
                </p:cNvPr>
                <p:cNvSpPr txBox="1">
                  <a:spLocks noRot="1" noChangeAspect="1" noMove="1" noResize="1" noEditPoints="1" noAdjustHandles="1" noChangeArrowheads="1" noChangeShapeType="1" noTextEdit="1"/>
                </p:cNvSpPr>
                <p:nvPr/>
              </p:nvSpPr>
              <p:spPr>
                <a:xfrm>
                  <a:off x="9814530" y="5149480"/>
                  <a:ext cx="654613" cy="272767"/>
                </a:xfrm>
                <a:prstGeom prst="rect">
                  <a:avLst/>
                </a:prstGeom>
                <a:blipFill>
                  <a:blip r:embed="rId8"/>
                  <a:stretch>
                    <a:fillRect b="-24390"/>
                  </a:stretch>
                </a:blipFill>
              </p:spPr>
              <p:txBody>
                <a:bodyPr/>
                <a:lstStyle/>
                <a:p>
                  <a:r>
                    <a:rPr lang="zh-CN" altLang="en-US">
                      <a:noFill/>
                    </a:rPr>
                    <a:t> </a:t>
                  </a:r>
                </a:p>
              </p:txBody>
            </p:sp>
          </mc:Fallback>
        </mc:AlternateContent>
        <p:cxnSp>
          <p:nvCxnSpPr>
            <p:cNvPr id="38" name="直接连接符 37">
              <a:extLst>
                <a:ext uri="{FF2B5EF4-FFF2-40B4-BE49-F238E27FC236}">
                  <a16:creationId xmlns:a16="http://schemas.microsoft.com/office/drawing/2014/main" id="{154DC7BE-263E-4C3F-8BD8-A87C5A36CE39}"/>
                </a:ext>
              </a:extLst>
            </p:cNvPr>
            <p:cNvCxnSpPr/>
            <p:nvPr/>
          </p:nvCxnSpPr>
          <p:spPr>
            <a:xfrm>
              <a:off x="8620840" y="4274721"/>
              <a:ext cx="0" cy="2202279"/>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直接连接符 38">
              <a:extLst>
                <a:ext uri="{FF2B5EF4-FFF2-40B4-BE49-F238E27FC236}">
                  <a16:creationId xmlns:a16="http://schemas.microsoft.com/office/drawing/2014/main" id="{9800BEEB-7D37-4E2F-B98A-FD6DF825CE55}"/>
                </a:ext>
              </a:extLst>
            </p:cNvPr>
            <p:cNvCxnSpPr/>
            <p:nvPr/>
          </p:nvCxnSpPr>
          <p:spPr>
            <a:xfrm>
              <a:off x="9655439" y="5321300"/>
              <a:ext cx="0" cy="11430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直接连接符 39">
              <a:extLst>
                <a:ext uri="{FF2B5EF4-FFF2-40B4-BE49-F238E27FC236}">
                  <a16:creationId xmlns:a16="http://schemas.microsoft.com/office/drawing/2014/main" id="{AF74FB3D-C8EA-4819-A125-6EFE59B003D1}"/>
                </a:ext>
              </a:extLst>
            </p:cNvPr>
            <p:cNvCxnSpPr/>
            <p:nvPr/>
          </p:nvCxnSpPr>
          <p:spPr>
            <a:xfrm>
              <a:off x="8620840" y="4281726"/>
              <a:ext cx="224710" cy="0"/>
            </a:xfrm>
            <a:prstGeom prst="line">
              <a:avLst/>
            </a:prstGeom>
          </p:spPr>
          <p:style>
            <a:lnRef idx="1">
              <a:schemeClr val="dk1"/>
            </a:lnRef>
            <a:fillRef idx="0">
              <a:schemeClr val="dk1"/>
            </a:fillRef>
            <a:effectRef idx="0">
              <a:schemeClr val="dk1"/>
            </a:effectRef>
            <a:fontRef idx="minor">
              <a:schemeClr val="tx1"/>
            </a:fontRef>
          </p:style>
        </p:cxnSp>
        <p:cxnSp>
          <p:nvCxnSpPr>
            <p:cNvPr id="41" name="直接连接符 40">
              <a:extLst>
                <a:ext uri="{FF2B5EF4-FFF2-40B4-BE49-F238E27FC236}">
                  <a16:creationId xmlns:a16="http://schemas.microsoft.com/office/drawing/2014/main" id="{E6672DF6-0101-45E3-AE26-A07280F7F737}"/>
                </a:ext>
              </a:extLst>
            </p:cNvPr>
            <p:cNvCxnSpPr/>
            <p:nvPr/>
          </p:nvCxnSpPr>
          <p:spPr>
            <a:xfrm>
              <a:off x="9655439" y="5313785"/>
              <a:ext cx="224710" cy="0"/>
            </a:xfrm>
            <a:prstGeom prst="line">
              <a:avLst/>
            </a:prstGeom>
          </p:spPr>
          <p:style>
            <a:lnRef idx="1">
              <a:schemeClr val="dk1"/>
            </a:lnRef>
            <a:fillRef idx="0">
              <a:schemeClr val="dk1"/>
            </a:fillRef>
            <a:effectRef idx="0">
              <a:schemeClr val="dk1"/>
            </a:effectRef>
            <a:fontRef idx="minor">
              <a:schemeClr val="tx1"/>
            </a:fontRef>
          </p:style>
        </p:cxnSp>
      </p:grpSp>
      <p:sp>
        <p:nvSpPr>
          <p:cNvPr id="12" name="文本框 11">
            <a:extLst>
              <a:ext uri="{FF2B5EF4-FFF2-40B4-BE49-F238E27FC236}">
                <a16:creationId xmlns:a16="http://schemas.microsoft.com/office/drawing/2014/main" id="{F4691C62-B15D-D6BE-CA05-09C1A9ED255E}"/>
              </a:ext>
            </a:extLst>
          </p:cNvPr>
          <p:cNvSpPr txBox="1"/>
          <p:nvPr/>
        </p:nvSpPr>
        <p:spPr>
          <a:xfrm>
            <a:off x="6905626" y="5891572"/>
            <a:ext cx="4657724" cy="369332"/>
          </a:xfrm>
          <a:prstGeom prst="rect">
            <a:avLst/>
          </a:prstGeom>
          <a:noFill/>
        </p:spPr>
        <p:txBody>
          <a:bodyPr wrap="square" rtlCol="0">
            <a:spAutoFit/>
          </a:bodyPr>
          <a:lstStyle/>
          <a:p>
            <a:r>
              <a:rPr lang="zh-CN" altLang="en-US" dirty="0"/>
              <a:t>电荷积分法 不掺杂</a:t>
            </a:r>
            <a:r>
              <a:rPr lang="en-US" altLang="zh-CN" dirty="0"/>
              <a:t>PSD</a:t>
            </a:r>
            <a:r>
              <a:rPr lang="zh-CN" altLang="en-US" dirty="0"/>
              <a:t>塑闪甄别效果图</a:t>
            </a:r>
          </a:p>
        </p:txBody>
      </p:sp>
      <p:grpSp>
        <p:nvGrpSpPr>
          <p:cNvPr id="13" name="组合 12">
            <a:extLst>
              <a:ext uri="{FF2B5EF4-FFF2-40B4-BE49-F238E27FC236}">
                <a16:creationId xmlns:a16="http://schemas.microsoft.com/office/drawing/2014/main" id="{C356FEC9-06F1-CB04-C709-77A6FDE15022}"/>
              </a:ext>
            </a:extLst>
          </p:cNvPr>
          <p:cNvGrpSpPr/>
          <p:nvPr/>
        </p:nvGrpSpPr>
        <p:grpSpPr>
          <a:xfrm>
            <a:off x="6447806" y="1690031"/>
            <a:ext cx="5377457" cy="4147616"/>
            <a:chOff x="5772555" y="38678"/>
            <a:chExt cx="3844140" cy="2245339"/>
          </a:xfrm>
        </p:grpSpPr>
        <p:pic>
          <p:nvPicPr>
            <p:cNvPr id="14" name="图片 13">
              <a:extLst>
                <a:ext uri="{FF2B5EF4-FFF2-40B4-BE49-F238E27FC236}">
                  <a16:creationId xmlns:a16="http://schemas.microsoft.com/office/drawing/2014/main" id="{4BB731D2-3ED0-943B-FB97-DB2EC5433AE1}"/>
                </a:ext>
              </a:extLst>
            </p:cNvPr>
            <p:cNvPicPr>
              <a:picLocks noChangeAspect="1"/>
            </p:cNvPicPr>
            <p:nvPr/>
          </p:nvPicPr>
          <p:blipFill rotWithShape="1">
            <a:blip r:embed="rId9"/>
            <a:srcRect l="2508"/>
            <a:stretch/>
          </p:blipFill>
          <p:spPr>
            <a:xfrm>
              <a:off x="5772555" y="38678"/>
              <a:ext cx="3844140" cy="2245339"/>
            </a:xfrm>
            <a:prstGeom prst="rect">
              <a:avLst/>
            </a:prstGeom>
          </p:spPr>
        </p:pic>
        <p:sp>
          <p:nvSpPr>
            <p:cNvPr id="15" name="标注: 线形(无边框) 14">
              <a:extLst>
                <a:ext uri="{FF2B5EF4-FFF2-40B4-BE49-F238E27FC236}">
                  <a16:creationId xmlns:a16="http://schemas.microsoft.com/office/drawing/2014/main" id="{3E6F686A-2947-5569-5469-8B672BE776A3}"/>
                </a:ext>
              </a:extLst>
            </p:cNvPr>
            <p:cNvSpPr/>
            <p:nvPr/>
          </p:nvSpPr>
          <p:spPr>
            <a:xfrm>
              <a:off x="7747485" y="237701"/>
              <a:ext cx="1029878" cy="286413"/>
            </a:xfrm>
            <a:prstGeom prst="callout1">
              <a:avLst>
                <a:gd name="adj1" fmla="val 63091"/>
                <a:gd name="adj2" fmla="val 17890"/>
                <a:gd name="adj3" fmla="val 241977"/>
                <a:gd name="adj4" fmla="val -14349"/>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zh-CN" altLang="en-US" sz="1400" b="1" dirty="0"/>
                <a:t>快中子</a:t>
              </a:r>
            </a:p>
          </p:txBody>
        </p:sp>
        <p:sp>
          <p:nvSpPr>
            <p:cNvPr id="16" name="标注: 线形(无边框) 15">
              <a:extLst>
                <a:ext uri="{FF2B5EF4-FFF2-40B4-BE49-F238E27FC236}">
                  <a16:creationId xmlns:a16="http://schemas.microsoft.com/office/drawing/2014/main" id="{6091D2E4-EED6-C0CA-9A7C-0E44B2BBA9AC}"/>
                </a:ext>
              </a:extLst>
            </p:cNvPr>
            <p:cNvSpPr/>
            <p:nvPr/>
          </p:nvSpPr>
          <p:spPr>
            <a:xfrm>
              <a:off x="7951913" y="1597126"/>
              <a:ext cx="1029878" cy="286413"/>
            </a:xfrm>
            <a:prstGeom prst="callout1">
              <a:avLst>
                <a:gd name="adj1" fmla="val 56440"/>
                <a:gd name="adj2" fmla="val 4778"/>
                <a:gd name="adj3" fmla="val -73291"/>
                <a:gd name="adj4" fmla="val -44111"/>
              </a:avLst>
            </a:prstGeom>
            <a:noFill/>
            <a:ln w="9525" cap="flat" cmpd="sng" algn="ctr">
              <a:solidFill>
                <a:schemeClr val="dk1"/>
              </a:solidFill>
              <a:prstDash val="solid"/>
              <a:round/>
              <a:headEnd type="none" w="med" len="med"/>
              <a:tailEnd type="none" w="med" len="med"/>
            </a:ln>
          </p:spPr>
          <p:style>
            <a:lnRef idx="0">
              <a:scrgbClr r="0" g="0" b="0"/>
            </a:lnRef>
            <a:fillRef idx="0">
              <a:scrgbClr r="0" g="0" b="0"/>
            </a:fillRef>
            <a:effectRef idx="0">
              <a:scrgbClr r="0" g="0" b="0"/>
            </a:effectRef>
            <a:fontRef idx="minor">
              <a:schemeClr val="dk1"/>
            </a:fontRef>
          </p:style>
          <p:txBody>
            <a:bodyPr rtlCol="0" anchor="ctr"/>
            <a:lstStyle/>
            <a:p>
              <a:pPr algn="ctr"/>
              <a:r>
                <a:rPr lang="en-US" altLang="zh-CN" sz="1400" b="1" dirty="0"/>
                <a:t>γ</a:t>
              </a:r>
              <a:r>
                <a:rPr lang="zh-CN" altLang="en-US" sz="1400" b="1" dirty="0"/>
                <a:t>射线</a:t>
              </a:r>
            </a:p>
          </p:txBody>
        </p:sp>
      </p:grpSp>
      <p:sp>
        <p:nvSpPr>
          <p:cNvPr id="17" name="文本占位符 36">
            <a:extLst>
              <a:ext uri="{FF2B5EF4-FFF2-40B4-BE49-F238E27FC236}">
                <a16:creationId xmlns:a16="http://schemas.microsoft.com/office/drawing/2014/main" id="{B2478F87-91F7-97C2-9413-CC51A1118594}"/>
              </a:ext>
            </a:extLst>
          </p:cNvPr>
          <p:cNvSpPr txBox="1">
            <a:spLocks/>
          </p:cNvSpPr>
          <p:nvPr/>
        </p:nvSpPr>
        <p:spPr>
          <a:xfrm>
            <a:off x="6142374" y="3429000"/>
            <a:ext cx="330272" cy="580522"/>
          </a:xfrm>
          <a:prstGeom prst="rect">
            <a:avLst/>
          </a:prstGeom>
        </p:spPr>
        <p:txBody>
          <a:bodyPr vert="vert270"/>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indent="0">
              <a:buNone/>
            </a:pPr>
            <a:r>
              <a:rPr lang="en-US" altLang="zh-CN" sz="1600" dirty="0">
                <a:ln w="0"/>
                <a:effectLst>
                  <a:outerShdw blurRad="38100" dist="19050" dir="2700000" algn="tl" rotWithShape="0">
                    <a:schemeClr val="dk1">
                      <a:alpha val="40000"/>
                    </a:schemeClr>
                  </a:outerShdw>
                </a:effectLst>
                <a:latin typeface="+mn-ea"/>
              </a:rPr>
              <a:t>PSD</a:t>
            </a:r>
            <a:endParaRPr lang="zh-CN" altLang="en-US" sz="1600" baseline="-25000" dirty="0">
              <a:ln w="0"/>
              <a:effectLst>
                <a:outerShdw blurRad="38100" dist="19050" dir="2700000" algn="tl" rotWithShape="0">
                  <a:schemeClr val="dk1">
                    <a:alpha val="40000"/>
                  </a:schemeClr>
                </a:outerShdw>
              </a:effectLst>
              <a:latin typeface="+mn-ea"/>
            </a:endParaRPr>
          </a:p>
        </p:txBody>
      </p:sp>
      <p:cxnSp>
        <p:nvCxnSpPr>
          <p:cNvPr id="19" name="直接连接符 18">
            <a:extLst>
              <a:ext uri="{FF2B5EF4-FFF2-40B4-BE49-F238E27FC236}">
                <a16:creationId xmlns:a16="http://schemas.microsoft.com/office/drawing/2014/main" id="{D6DB6AC0-CC49-F2DA-F949-6DA80FBE612E}"/>
              </a:ext>
            </a:extLst>
          </p:cNvPr>
          <p:cNvCxnSpPr>
            <a:cxnSpLocks/>
          </p:cNvCxnSpPr>
          <p:nvPr/>
        </p:nvCxnSpPr>
        <p:spPr>
          <a:xfrm>
            <a:off x="7067550" y="1793810"/>
            <a:ext cx="0" cy="360030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2" name="直接连接符 21">
            <a:extLst>
              <a:ext uri="{FF2B5EF4-FFF2-40B4-BE49-F238E27FC236}">
                <a16:creationId xmlns:a16="http://schemas.microsoft.com/office/drawing/2014/main" id="{967DED6D-04AB-372A-3ABA-4DB628992184}"/>
              </a:ext>
            </a:extLst>
          </p:cNvPr>
          <p:cNvCxnSpPr>
            <a:cxnSpLocks/>
          </p:cNvCxnSpPr>
          <p:nvPr/>
        </p:nvCxnSpPr>
        <p:spPr>
          <a:xfrm>
            <a:off x="7353300" y="1803335"/>
            <a:ext cx="0" cy="360030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5" name="直接连接符 24">
            <a:extLst>
              <a:ext uri="{FF2B5EF4-FFF2-40B4-BE49-F238E27FC236}">
                <a16:creationId xmlns:a16="http://schemas.microsoft.com/office/drawing/2014/main" id="{81074A36-685D-B493-B0E7-E60AB2C75718}"/>
              </a:ext>
            </a:extLst>
          </p:cNvPr>
          <p:cNvCxnSpPr>
            <a:cxnSpLocks/>
          </p:cNvCxnSpPr>
          <p:nvPr/>
        </p:nvCxnSpPr>
        <p:spPr>
          <a:xfrm>
            <a:off x="7686675" y="1793810"/>
            <a:ext cx="0" cy="360030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6" name="直接连接符 25">
            <a:extLst>
              <a:ext uri="{FF2B5EF4-FFF2-40B4-BE49-F238E27FC236}">
                <a16:creationId xmlns:a16="http://schemas.microsoft.com/office/drawing/2014/main" id="{6D3DC51F-86A5-00B7-7D09-4A1401E2AAEE}"/>
              </a:ext>
            </a:extLst>
          </p:cNvPr>
          <p:cNvCxnSpPr>
            <a:cxnSpLocks/>
          </p:cNvCxnSpPr>
          <p:nvPr/>
        </p:nvCxnSpPr>
        <p:spPr>
          <a:xfrm>
            <a:off x="8020050" y="1803335"/>
            <a:ext cx="0" cy="360030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27" name="直接连接符 26">
            <a:extLst>
              <a:ext uri="{FF2B5EF4-FFF2-40B4-BE49-F238E27FC236}">
                <a16:creationId xmlns:a16="http://schemas.microsoft.com/office/drawing/2014/main" id="{83C9B43F-2E55-905D-235A-5DC767639A69}"/>
              </a:ext>
            </a:extLst>
          </p:cNvPr>
          <p:cNvCxnSpPr>
            <a:cxnSpLocks/>
          </p:cNvCxnSpPr>
          <p:nvPr/>
        </p:nvCxnSpPr>
        <p:spPr>
          <a:xfrm>
            <a:off x="8696325" y="1793810"/>
            <a:ext cx="0" cy="360030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2" name="直接连接符 41">
            <a:extLst>
              <a:ext uri="{FF2B5EF4-FFF2-40B4-BE49-F238E27FC236}">
                <a16:creationId xmlns:a16="http://schemas.microsoft.com/office/drawing/2014/main" id="{A63CEB69-AEA9-4E6D-E046-32A3A193D259}"/>
              </a:ext>
            </a:extLst>
          </p:cNvPr>
          <p:cNvCxnSpPr>
            <a:cxnSpLocks/>
          </p:cNvCxnSpPr>
          <p:nvPr/>
        </p:nvCxnSpPr>
        <p:spPr>
          <a:xfrm>
            <a:off x="9353550" y="1793810"/>
            <a:ext cx="0" cy="3600304"/>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sp>
        <p:nvSpPr>
          <p:cNvPr id="2" name="文本占位符 52">
            <a:extLst>
              <a:ext uri="{FF2B5EF4-FFF2-40B4-BE49-F238E27FC236}">
                <a16:creationId xmlns:a16="http://schemas.microsoft.com/office/drawing/2014/main" id="{EAE73F38-DEFA-56F2-A603-B74268FB773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6" name="矩形 5">
            <a:extLst>
              <a:ext uri="{FF2B5EF4-FFF2-40B4-BE49-F238E27FC236}">
                <a16:creationId xmlns:a16="http://schemas.microsoft.com/office/drawing/2014/main" id="{DFCEEE8C-6CB9-2BAB-3CC3-886538BC345B}"/>
              </a:ext>
            </a:extLst>
          </p:cNvPr>
          <p:cNvSpPr/>
          <p:nvPr/>
        </p:nvSpPr>
        <p:spPr>
          <a:xfrm>
            <a:off x="988342" y="1100713"/>
            <a:ext cx="9133558"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9.</a:t>
            </a:r>
            <a:r>
              <a:rPr lang="zh-CN" altLang="en-US" sz="2400" b="1" dirty="0">
                <a:solidFill>
                  <a:prstClr val="black"/>
                </a:solidFill>
                <a:latin typeface="Times New Roman" panose="02020603050405020304" charset="0"/>
                <a:ea typeface="楷体" panose="02010609060101010101" charset="-122"/>
              </a:rPr>
              <a:t>自制和商业掺杂塑闪热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快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伽马脉冲形状甄别对比</a:t>
            </a:r>
          </a:p>
        </p:txBody>
      </p:sp>
    </p:spTree>
    <p:extLst>
      <p:ext uri="{BB962C8B-B14F-4D97-AF65-F5344CB8AC3E}">
        <p14:creationId xmlns:p14="http://schemas.microsoft.com/office/powerpoint/2010/main" val="4139768085"/>
      </p:ext>
    </p:extLst>
  </p:cSld>
  <p:clrMapOvr>
    <a:masterClrMapping/>
  </p:clrMapOvr>
  <mc:AlternateContent xmlns:mc="http://schemas.openxmlformats.org/markup-compatibility/2006" xmlns:p14="http://schemas.microsoft.com/office/powerpoint/2010/main">
    <mc:Choice Requires="p14">
      <p:transition spd="slow" p14:dur="2000" advTm="66902"/>
    </mc:Choice>
    <mc:Fallback xmlns="">
      <p:transition spd="slow" advTm="66902"/>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 name="图片 5">
            <a:extLst>
              <a:ext uri="{FF2B5EF4-FFF2-40B4-BE49-F238E27FC236}">
                <a16:creationId xmlns:a16="http://schemas.microsoft.com/office/drawing/2014/main" id="{B53D0C6F-2B03-B5AE-BE0C-005AAA3F36B7}"/>
              </a:ext>
            </a:extLst>
          </p:cNvPr>
          <p:cNvPicPr>
            <a:picLocks noChangeAspect="1"/>
          </p:cNvPicPr>
          <p:nvPr/>
        </p:nvPicPr>
        <p:blipFill>
          <a:blip r:embed="rId3"/>
          <a:stretch>
            <a:fillRect/>
          </a:stretch>
        </p:blipFill>
        <p:spPr>
          <a:xfrm>
            <a:off x="5917417" y="1473946"/>
            <a:ext cx="5962405" cy="4523624"/>
          </a:xfrm>
          <a:prstGeom prst="rect">
            <a:avLst/>
          </a:prstGeom>
        </p:spPr>
      </p:pic>
      <p:sp>
        <p:nvSpPr>
          <p:cNvPr id="46" name="文本占位符 45">
            <a:extLst>
              <a:ext uri="{FF2B5EF4-FFF2-40B4-BE49-F238E27FC236}">
                <a16:creationId xmlns:a16="http://schemas.microsoft.com/office/drawing/2014/main" id="{2457DF72-7EA8-4C23-8AEC-A4F47D4A994F}"/>
              </a:ext>
            </a:extLst>
          </p:cNvPr>
          <p:cNvSpPr>
            <a:spLocks noGrp="1"/>
          </p:cNvSpPr>
          <p:nvPr>
            <p:ph type="body" sz="quarter" idx="24"/>
          </p:nvPr>
        </p:nvSpPr>
        <p:spPr>
          <a:xfrm>
            <a:off x="684097" y="1528311"/>
            <a:ext cx="5165662" cy="1640617"/>
          </a:xfrm>
        </p:spPr>
        <p:txBody>
          <a:bodyPr/>
          <a:lstStyle/>
          <a:p>
            <a:endParaRPr lang="zh-CN" altLang="en-US" b="1" dirty="0"/>
          </a:p>
        </p:txBody>
      </p:sp>
      <mc:AlternateContent xmlns:mc="http://schemas.openxmlformats.org/markup-compatibility/2006" xmlns:a14="http://schemas.microsoft.com/office/drawing/2010/main">
        <mc:Choice Requires="a14">
          <p:sp>
            <p:nvSpPr>
              <p:cNvPr id="49" name="文本占位符 48">
                <a:extLst>
                  <a:ext uri="{FF2B5EF4-FFF2-40B4-BE49-F238E27FC236}">
                    <a16:creationId xmlns:a16="http://schemas.microsoft.com/office/drawing/2014/main" id="{D1923A1A-BC51-464E-B8AF-5E8B7A5A1277}"/>
                  </a:ext>
                </a:extLst>
              </p:cNvPr>
              <p:cNvSpPr>
                <a:spLocks noGrp="1"/>
              </p:cNvSpPr>
              <p:nvPr>
                <p:ph type="body" sz="quarter" idx="27"/>
              </p:nvPr>
            </p:nvSpPr>
            <p:spPr>
              <a:xfrm>
                <a:off x="721956" y="1657818"/>
                <a:ext cx="5248562" cy="1640617"/>
              </a:xfrm>
            </p:spPr>
            <p:txBody>
              <a:bodyPr>
                <a:normAutofit/>
              </a:bodyPr>
              <a:lstStyle/>
              <a:p>
                <a:pPr marL="180975" lvl="1" indent="-180975" defTabSz="1619951">
                  <a:lnSpc>
                    <a:spcPct val="70000"/>
                  </a:lnSpc>
                  <a:spcBef>
                    <a:spcPts val="1772"/>
                  </a:spcBef>
                  <a:buFont typeface="Arial" panose="020B0604020202020204" pitchFamily="34" charset="0"/>
                  <a:buChar char="•"/>
                  <a:tabLst>
                    <a:tab pos="85725" algn="l"/>
                  </a:tabLst>
                </a:pPr>
                <a:r>
                  <a:rPr lang="zh-CN" altLang="en-US" b="1" spc="100" dirty="0">
                    <a:solidFill>
                      <a:srgbClr val="FFFFFF"/>
                    </a:solidFill>
                    <a:latin typeface="Times New Roman" panose="02020603050405020304" pitchFamily="18" charset="0"/>
                    <a:ea typeface="+mj-ea"/>
                    <a:cs typeface="Times New Roman" panose="02020603050405020304" pitchFamily="18" charset="0"/>
                    <a:sym typeface="Arial" panose="020B0604020202020204" pitchFamily="34" charset="0"/>
                  </a:rPr>
                  <a:t>评价标准：</a:t>
                </a:r>
                <a:r>
                  <a:rPr lang="en-US" altLang="zh-CN" b="1" spc="100" dirty="0" err="1">
                    <a:solidFill>
                      <a:srgbClr val="FFFFFF"/>
                    </a:solidFill>
                    <a:latin typeface="Times New Roman" panose="02020603050405020304" pitchFamily="18" charset="0"/>
                    <a:ea typeface="+mj-ea"/>
                    <a:cs typeface="Times New Roman" panose="02020603050405020304" pitchFamily="18" charset="0"/>
                    <a:sym typeface="Arial" panose="020B0604020202020204" pitchFamily="34" charset="0"/>
                  </a:rPr>
                  <a:t>FoM</a:t>
                </a:r>
                <a:r>
                  <a:rPr lang="zh-CN" altLang="en-US"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因子</a:t>
                </a:r>
                <a:endParaRPr lang="en-US" altLang="zh-CN"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lvl="1" defTabSz="1619951">
                  <a:lnSpc>
                    <a:spcPct val="70000"/>
                  </a:lnSpc>
                  <a:spcBef>
                    <a:spcPts val="1772"/>
                  </a:spcBef>
                </a:pPr>
                <a:r>
                  <a:rPr lang="zh-CN" altLang="en-US" sz="2000"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用于评估</a:t>
                </a:r>
                <a:r>
                  <a:rPr lang="en-US" altLang="zh-CN" sz="2000" b="1" spc="100" dirty="0">
                    <a:solidFill>
                      <a:srgbClr val="FFFFFF"/>
                    </a:solidFill>
                    <a:latin typeface="Times New Roman" panose="02020603050405020304" pitchFamily="18" charset="0"/>
                    <a:ea typeface="+mj-ea"/>
                    <a:cs typeface="Times New Roman" panose="02020603050405020304" pitchFamily="18" charset="0"/>
                    <a:sym typeface="Arial" panose="020B0604020202020204" pitchFamily="34" charset="0"/>
                  </a:rPr>
                  <a:t>n-γ</a:t>
                </a:r>
                <a:r>
                  <a:rPr lang="zh-CN" altLang="en-US" sz="2000"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rPr>
                  <a:t>甄别的优劣程度</a:t>
                </a:r>
                <a:endParaRPr lang="en-US" altLang="zh-CN" sz="2000" b="1" spc="100" dirty="0">
                  <a:solidFill>
                    <a:srgbClr val="FFFFFF"/>
                  </a:solidFill>
                  <a:latin typeface="楷体" panose="02010609060101010101" pitchFamily="49" charset="-122"/>
                  <a:ea typeface="楷体" panose="02010609060101010101" pitchFamily="49" charset="-122"/>
                  <a:cs typeface="Times New Roman" panose="02020603050405020304" pitchFamily="18" charset="0"/>
                  <a:sym typeface="Arial" panose="020B0604020202020204" pitchFamily="34" charset="0"/>
                </a:endParaRPr>
              </a:p>
              <a:p>
                <a:pPr marL="0" lvl="1" indent="0" algn="ctr" defTabSz="1619951">
                  <a:lnSpc>
                    <a:spcPct val="70000"/>
                  </a:lnSpc>
                  <a:spcBef>
                    <a:spcPts val="1772"/>
                  </a:spcBef>
                </a:pPr>
                <a:r>
                  <a:rPr lang="en-US" altLang="zh-CN" sz="2200" b="1" i="1" dirty="0">
                    <a:solidFill>
                      <a:schemeClr val="tx1"/>
                    </a:solidFill>
                    <a:latin typeface="Times New Roman" panose="02020603050405020304" pitchFamily="18" charset="0"/>
                    <a:ea typeface="+mj-ea"/>
                    <a:cs typeface="Times New Roman" panose="02020603050405020304" pitchFamily="18" charset="0"/>
                  </a:rPr>
                  <a:t> </a:t>
                </a:r>
                <a:r>
                  <a:rPr lang="en-US" altLang="zh-CN" sz="2200" b="1" i="1" dirty="0">
                    <a:solidFill>
                      <a:schemeClr val="tx1"/>
                    </a:solidFill>
                    <a:latin typeface="Times New Roman" panose="02020603050405020304" pitchFamily="18" charset="0"/>
                    <a:ea typeface="华文仿宋" panose="02010600040101010101" pitchFamily="2" charset="-122"/>
                    <a:cs typeface="Times New Roman" panose="02020603050405020304" pitchFamily="18" charset="0"/>
                  </a:rPr>
                  <a:t> </a:t>
                </a:r>
                <a:r>
                  <a:rPr lang="en-US" altLang="zh-CN" sz="2200" b="1" i="1" dirty="0">
                    <a:solidFill>
                      <a:schemeClr val="bg1"/>
                    </a:solidFill>
                    <a:latin typeface="Times New Roman" panose="02020603050405020304" pitchFamily="18" charset="0"/>
                    <a:ea typeface="华文仿宋" panose="02010600040101010101" pitchFamily="2" charset="-122"/>
                    <a:cs typeface="Times New Roman" panose="02020603050405020304" pitchFamily="18" charset="0"/>
                  </a:rPr>
                  <a:t>FoM</a:t>
                </a:r>
                <a14:m>
                  <m:oMath xmlns:m="http://schemas.openxmlformats.org/officeDocument/2006/math">
                    <m:r>
                      <a:rPr lang="en-US" altLang="zh-CN" sz="2200" b="1" i="1" smtClean="0">
                        <a:solidFill>
                          <a:schemeClr val="bg1"/>
                        </a:solidFill>
                        <a:latin typeface="Cambria Math" panose="02040503050406030204" pitchFamily="18" charset="0"/>
                        <a:ea typeface="华文仿宋" panose="02010600040101010101" pitchFamily="2" charset="-122"/>
                      </a:rPr>
                      <m:t> =</m:t>
                    </m:r>
                    <m:f>
                      <m:fPr>
                        <m:ctrlPr>
                          <a:rPr lang="en-US" altLang="zh-CN" sz="2200" b="1" i="1" smtClean="0">
                            <a:solidFill>
                              <a:schemeClr val="bg1"/>
                            </a:solidFill>
                            <a:latin typeface="Cambria Math" panose="02040503050406030204" pitchFamily="18" charset="0"/>
                            <a:ea typeface="华文仿宋" panose="02010600040101010101" pitchFamily="2" charset="-122"/>
                          </a:rPr>
                        </m:ctrlPr>
                      </m:fPr>
                      <m:num>
                        <m:r>
                          <a:rPr lang="en-US" altLang="zh-CN" sz="2200" b="1" i="1" smtClean="0">
                            <a:solidFill>
                              <a:schemeClr val="bg1"/>
                            </a:solidFill>
                            <a:latin typeface="Cambria Math" panose="02040503050406030204" pitchFamily="18" charset="0"/>
                            <a:ea typeface="华文仿宋" panose="02010600040101010101" pitchFamily="2" charset="-122"/>
                          </a:rPr>
                          <m:t>𝑷𝒆𝒂𝒌</m:t>
                        </m:r>
                        <m:r>
                          <a:rPr lang="en-US" altLang="zh-CN" sz="2200" b="1" i="1" baseline="-25000" smtClean="0">
                            <a:solidFill>
                              <a:schemeClr val="bg1"/>
                            </a:solidFill>
                            <a:latin typeface="Cambria Math" panose="02040503050406030204" pitchFamily="18" charset="0"/>
                            <a:ea typeface="华文仿宋" panose="02010600040101010101" pitchFamily="2" charset="-122"/>
                          </a:rPr>
                          <m:t>𝒏</m:t>
                        </m:r>
                        <m:r>
                          <a:rPr lang="en-US" altLang="zh-CN" sz="2200" b="1" i="1" smtClean="0">
                            <a:solidFill>
                              <a:schemeClr val="bg1"/>
                            </a:solidFill>
                            <a:latin typeface="Cambria Math" panose="02040503050406030204" pitchFamily="18" charset="0"/>
                            <a:ea typeface="华文仿宋" panose="02010600040101010101" pitchFamily="2" charset="-122"/>
                          </a:rPr>
                          <m:t>−</m:t>
                        </m:r>
                        <m:r>
                          <a:rPr lang="en-US" altLang="zh-CN" sz="2200" b="1" i="1" smtClean="0">
                            <a:solidFill>
                              <a:schemeClr val="bg1"/>
                            </a:solidFill>
                            <a:latin typeface="Cambria Math" panose="02040503050406030204" pitchFamily="18" charset="0"/>
                            <a:ea typeface="华文仿宋" panose="02010600040101010101" pitchFamily="2" charset="-122"/>
                          </a:rPr>
                          <m:t>𝑷𝒆𝒂𝒌</m:t>
                        </m:r>
                        <m:r>
                          <a:rPr lang="en-US" altLang="zh-CN" sz="2200" b="1" i="1" baseline="-25000" smtClean="0">
                            <a:solidFill>
                              <a:schemeClr val="bg1"/>
                            </a:solidFill>
                            <a:latin typeface="Cambria Math" panose="02040503050406030204" pitchFamily="18" charset="0"/>
                            <a:ea typeface="华文仿宋" panose="02010600040101010101" pitchFamily="2" charset="-122"/>
                          </a:rPr>
                          <m:t>𝜸</m:t>
                        </m:r>
                      </m:num>
                      <m:den>
                        <m:r>
                          <a:rPr lang="en-US" altLang="zh-CN" sz="2200" b="1" i="1" smtClean="0">
                            <a:solidFill>
                              <a:schemeClr val="bg1"/>
                            </a:solidFill>
                            <a:latin typeface="Cambria Math" panose="02040503050406030204" pitchFamily="18" charset="0"/>
                            <a:ea typeface="华文仿宋" panose="02010600040101010101" pitchFamily="2" charset="-122"/>
                          </a:rPr>
                          <m:t>𝑭𝑾𝑯𝑴</m:t>
                        </m:r>
                        <m:r>
                          <a:rPr lang="en-US" altLang="zh-CN" sz="2200" b="1" i="1" baseline="-25000" smtClean="0">
                            <a:solidFill>
                              <a:schemeClr val="bg1"/>
                            </a:solidFill>
                            <a:latin typeface="Cambria Math" panose="02040503050406030204" pitchFamily="18" charset="0"/>
                            <a:ea typeface="华文仿宋" panose="02010600040101010101" pitchFamily="2" charset="-122"/>
                          </a:rPr>
                          <m:t>𝒏</m:t>
                        </m:r>
                        <m:r>
                          <a:rPr lang="en-US" altLang="zh-CN" sz="2200" b="1" i="1" smtClean="0">
                            <a:solidFill>
                              <a:schemeClr val="bg1"/>
                            </a:solidFill>
                            <a:latin typeface="Cambria Math" panose="02040503050406030204" pitchFamily="18" charset="0"/>
                            <a:ea typeface="华文仿宋" panose="02010600040101010101" pitchFamily="2" charset="-122"/>
                          </a:rPr>
                          <m:t>+</m:t>
                        </m:r>
                        <m:r>
                          <a:rPr lang="en-US" altLang="zh-CN" sz="2200" b="1" i="1" smtClean="0">
                            <a:solidFill>
                              <a:schemeClr val="bg1"/>
                            </a:solidFill>
                            <a:latin typeface="Cambria Math" panose="02040503050406030204" pitchFamily="18" charset="0"/>
                            <a:ea typeface="华文仿宋" panose="02010600040101010101" pitchFamily="2" charset="-122"/>
                          </a:rPr>
                          <m:t>𝑭𝑾𝑯𝑴</m:t>
                        </m:r>
                        <m:r>
                          <a:rPr lang="en-US" altLang="zh-CN" sz="2200" b="1" i="1" baseline="-25000" smtClean="0">
                            <a:solidFill>
                              <a:schemeClr val="bg1"/>
                            </a:solidFill>
                            <a:latin typeface="Cambria Math" panose="02040503050406030204" pitchFamily="18" charset="0"/>
                            <a:ea typeface="华文仿宋" panose="02010600040101010101" pitchFamily="2" charset="-122"/>
                          </a:rPr>
                          <m:t>𝜸</m:t>
                        </m:r>
                      </m:den>
                    </m:f>
                  </m:oMath>
                </a14:m>
                <a:endParaRPr lang="zh-CN" altLang="en-US" sz="2200" b="1" dirty="0">
                  <a:latin typeface="Times New Roman" panose="02020603050405020304" pitchFamily="18" charset="0"/>
                  <a:cs typeface="Times New Roman" panose="02020603050405020304" pitchFamily="18" charset="0"/>
                </a:endParaRPr>
              </a:p>
            </p:txBody>
          </p:sp>
        </mc:Choice>
        <mc:Fallback xmlns="">
          <p:sp>
            <p:nvSpPr>
              <p:cNvPr id="49" name="文本占位符 48">
                <a:extLst>
                  <a:ext uri="{FF2B5EF4-FFF2-40B4-BE49-F238E27FC236}">
                    <a16:creationId xmlns:a16="http://schemas.microsoft.com/office/drawing/2014/main" id="{D1923A1A-BC51-464E-B8AF-5E8B7A5A1277}"/>
                  </a:ext>
                </a:extLst>
              </p:cNvPr>
              <p:cNvSpPr>
                <a:spLocks noGrp="1" noRot="1" noChangeAspect="1" noMove="1" noResize="1" noEditPoints="1" noAdjustHandles="1" noChangeArrowheads="1" noChangeShapeType="1" noTextEdit="1"/>
              </p:cNvSpPr>
              <p:nvPr>
                <p:ph type="body" sz="quarter" idx="27"/>
              </p:nvPr>
            </p:nvSpPr>
            <p:spPr>
              <a:xfrm>
                <a:off x="721956" y="1657818"/>
                <a:ext cx="5248562" cy="1640617"/>
              </a:xfrm>
              <a:blipFill>
                <a:blip r:embed="rId4"/>
                <a:stretch>
                  <a:fillRect l="-1510" t="-10409"/>
                </a:stretch>
              </a:blipFill>
            </p:spPr>
            <p:txBody>
              <a:bodyPr/>
              <a:lstStyle/>
              <a:p>
                <a:r>
                  <a:rPr lang="zh-CN" altLang="en-US">
                    <a:noFill/>
                  </a:rPr>
                  <a:t> </a:t>
                </a:r>
              </a:p>
            </p:txBody>
          </p:sp>
        </mc:Fallback>
      </mc:AlternateContent>
      <p:grpSp>
        <p:nvGrpSpPr>
          <p:cNvPr id="28" name="组合 27">
            <a:extLst>
              <a:ext uri="{FF2B5EF4-FFF2-40B4-BE49-F238E27FC236}">
                <a16:creationId xmlns:a16="http://schemas.microsoft.com/office/drawing/2014/main" id="{AEA1EB9D-84B1-4689-97C1-71E7FCE4C106}"/>
              </a:ext>
            </a:extLst>
          </p:cNvPr>
          <p:cNvGrpSpPr/>
          <p:nvPr/>
        </p:nvGrpSpPr>
        <p:grpSpPr>
          <a:xfrm>
            <a:off x="626947" y="3271096"/>
            <a:ext cx="5188662" cy="3494519"/>
            <a:chOff x="7180486" y="4122323"/>
            <a:chExt cx="4327071" cy="2856477"/>
          </a:xfrm>
        </p:grpSpPr>
        <p:pic>
          <p:nvPicPr>
            <p:cNvPr id="29" name="图片 28">
              <a:extLst>
                <a:ext uri="{FF2B5EF4-FFF2-40B4-BE49-F238E27FC236}">
                  <a16:creationId xmlns:a16="http://schemas.microsoft.com/office/drawing/2014/main" id="{0E06BB68-7A26-4BBB-9EFE-5EA8D538BD76}"/>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7452991" y="4122323"/>
              <a:ext cx="4054566" cy="2545515"/>
            </a:xfrm>
            <a:prstGeom prst="rect">
              <a:avLst/>
            </a:prstGeom>
            <a:ln>
              <a:noFill/>
            </a:ln>
            <a:effectLst/>
          </p:spPr>
        </p:pic>
        <p:sp>
          <p:nvSpPr>
            <p:cNvPr id="30" name="文本占位符 36">
              <a:extLst>
                <a:ext uri="{FF2B5EF4-FFF2-40B4-BE49-F238E27FC236}">
                  <a16:creationId xmlns:a16="http://schemas.microsoft.com/office/drawing/2014/main" id="{C4623E01-F221-4FE2-AA7F-C267E0643336}"/>
                </a:ext>
              </a:extLst>
            </p:cNvPr>
            <p:cNvSpPr txBox="1">
              <a:spLocks/>
            </p:cNvSpPr>
            <p:nvPr/>
          </p:nvSpPr>
          <p:spPr>
            <a:xfrm rot="5400000">
              <a:off x="9491741" y="6215305"/>
              <a:ext cx="377317" cy="1149674"/>
            </a:xfrm>
            <a:prstGeom prst="rect">
              <a:avLst/>
            </a:prstGeom>
          </p:spPr>
          <p:txBody>
            <a:bodyPr vert="vert270"/>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marR="0" lvl="0" indent="0" algn="l" defTabSz="1619951" rtl="0" eaLnBrk="1" fontAlgn="auto" latinLnBrk="0" hangingPunct="1">
                <a:lnSpc>
                  <a:spcPct val="90000"/>
                </a:lnSpc>
                <a:spcBef>
                  <a:spcPts val="1772"/>
                </a:spcBef>
                <a:spcAft>
                  <a:spcPts val="0"/>
                </a:spcAft>
                <a:buClrTx/>
                <a:buSzTx/>
                <a:buFont typeface="Arial" panose="020B0604020202020204" pitchFamily="34" charset="0"/>
                <a:buNone/>
                <a:tabLst/>
                <a:defRPr/>
              </a:pPr>
              <a:r>
                <a:rPr kumimoji="0" lang="en-US" altLang="zh-CN" sz="16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rPr>
                <a:t>PSD</a:t>
              </a:r>
              <a:endParaRPr kumimoji="0" lang="zh-CN" altLang="en-US" sz="1600" b="0" i="0" u="none" strike="noStrike" kern="1200" cap="none" spc="0" normalizeH="0" baseline="-2500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endParaRPr>
            </a:p>
          </p:txBody>
        </p:sp>
        <p:sp>
          <p:nvSpPr>
            <p:cNvPr id="31" name="文本占位符 36">
              <a:extLst>
                <a:ext uri="{FF2B5EF4-FFF2-40B4-BE49-F238E27FC236}">
                  <a16:creationId xmlns:a16="http://schemas.microsoft.com/office/drawing/2014/main" id="{C8F1AC6A-11B6-4596-983B-207D5C656DF2}"/>
                </a:ext>
              </a:extLst>
            </p:cNvPr>
            <p:cNvSpPr txBox="1">
              <a:spLocks/>
            </p:cNvSpPr>
            <p:nvPr/>
          </p:nvSpPr>
          <p:spPr>
            <a:xfrm>
              <a:off x="7180486" y="4861863"/>
              <a:ext cx="377317" cy="869892"/>
            </a:xfrm>
            <a:prstGeom prst="rect">
              <a:avLst/>
            </a:prstGeom>
          </p:spPr>
          <p:txBody>
            <a:bodyPr vert="vert270"/>
            <a:lstStyle>
              <a:lvl1pPr marL="404988" indent="-404988" algn="l" defTabSz="1619951" rtl="0" eaLnBrk="1" latinLnBrk="0" hangingPunct="1">
                <a:lnSpc>
                  <a:spcPct val="90000"/>
                </a:lnSpc>
                <a:spcBef>
                  <a:spcPts val="1772"/>
                </a:spcBef>
                <a:buFont typeface="Arial" panose="020B0604020202020204" pitchFamily="34" charset="0"/>
                <a:buChar char="•"/>
                <a:defRPr sz="4960" kern="1200">
                  <a:solidFill>
                    <a:schemeClr val="tx1"/>
                  </a:solidFill>
                  <a:latin typeface="+mn-lt"/>
                  <a:ea typeface="+mn-ea"/>
                  <a:cs typeface="+mn-cs"/>
                </a:defRPr>
              </a:lvl1pPr>
              <a:lvl2pPr marL="1214963" indent="-404988" algn="l" defTabSz="1619951" rtl="0" eaLnBrk="1" latinLnBrk="0" hangingPunct="1">
                <a:lnSpc>
                  <a:spcPct val="90000"/>
                </a:lnSpc>
                <a:spcBef>
                  <a:spcPts val="886"/>
                </a:spcBef>
                <a:buFont typeface="Arial" panose="020B0604020202020204" pitchFamily="34" charset="0"/>
                <a:buChar char="•"/>
                <a:defRPr sz="4252" kern="1200">
                  <a:solidFill>
                    <a:schemeClr val="tx1"/>
                  </a:solidFill>
                  <a:latin typeface="+mn-lt"/>
                  <a:ea typeface="+mn-ea"/>
                  <a:cs typeface="+mn-cs"/>
                </a:defRPr>
              </a:lvl2pPr>
              <a:lvl3pPr marL="2024939" indent="-404988" algn="l" defTabSz="1619951" rtl="0" eaLnBrk="1" latinLnBrk="0" hangingPunct="1">
                <a:lnSpc>
                  <a:spcPct val="90000"/>
                </a:lnSpc>
                <a:spcBef>
                  <a:spcPts val="886"/>
                </a:spcBef>
                <a:buFont typeface="Arial" panose="020B0604020202020204" pitchFamily="34" charset="0"/>
                <a:buChar char="•"/>
                <a:defRPr sz="3543" kern="1200">
                  <a:solidFill>
                    <a:schemeClr val="tx1"/>
                  </a:solidFill>
                  <a:latin typeface="+mn-lt"/>
                  <a:ea typeface="+mn-ea"/>
                  <a:cs typeface="+mn-cs"/>
                </a:defRPr>
              </a:lvl3pPr>
              <a:lvl4pPr marL="2834914"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4pPr>
              <a:lvl5pPr marL="3644890"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5pPr>
              <a:lvl6pPr marL="4454865"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6pPr>
              <a:lvl7pPr marL="5264841"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7pPr>
              <a:lvl8pPr marL="6074816"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8pPr>
              <a:lvl9pPr marL="6884792" indent="-404988" algn="l" defTabSz="1619951" rtl="0" eaLnBrk="1" latinLnBrk="0" hangingPunct="1">
                <a:lnSpc>
                  <a:spcPct val="90000"/>
                </a:lnSpc>
                <a:spcBef>
                  <a:spcPts val="886"/>
                </a:spcBef>
                <a:buFont typeface="Arial" panose="020B0604020202020204" pitchFamily="34" charset="0"/>
                <a:buChar char="•"/>
                <a:defRPr sz="3189" kern="1200">
                  <a:solidFill>
                    <a:schemeClr val="tx1"/>
                  </a:solidFill>
                  <a:latin typeface="+mn-lt"/>
                  <a:ea typeface="+mn-ea"/>
                  <a:cs typeface="+mn-cs"/>
                </a:defRPr>
              </a:lvl9pPr>
            </a:lstStyle>
            <a:p>
              <a:pPr marL="0" marR="0" lvl="0" indent="0" algn="l" defTabSz="1619951" rtl="0" eaLnBrk="1" fontAlgn="auto" latinLnBrk="0" hangingPunct="1">
                <a:lnSpc>
                  <a:spcPct val="90000"/>
                </a:lnSpc>
                <a:spcBef>
                  <a:spcPts val="1772"/>
                </a:spcBef>
                <a:spcAft>
                  <a:spcPts val="0"/>
                </a:spcAft>
                <a:buClrTx/>
                <a:buSzTx/>
                <a:buFont typeface="Arial" panose="020B0604020202020204" pitchFamily="34" charset="0"/>
                <a:buNone/>
                <a:tabLst/>
                <a:defRPr/>
              </a:pPr>
              <a:r>
                <a:rPr kumimoji="0" lang="en-US" altLang="zh-CN" sz="1400" b="0" i="0" u="none" strike="noStrike" kern="1200" cap="none" spc="0" normalizeH="0" baseline="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rPr>
                <a:t>Counts</a:t>
              </a:r>
              <a:endParaRPr kumimoji="0" lang="zh-CN" altLang="en-US" sz="1400" b="0" i="0" u="none" strike="noStrike" kern="1200" cap="none" spc="0" normalizeH="0" baseline="-25000" noProof="0" dirty="0">
                <a:ln w="0"/>
                <a:solidFill>
                  <a:prstClr val="black"/>
                </a:solidFill>
                <a:effectLst>
                  <a:outerShdw blurRad="38100" dist="19050" dir="2700000" algn="tl" rotWithShape="0">
                    <a:prstClr val="black">
                      <a:alpha val="40000"/>
                    </a:prstClr>
                  </a:outerShdw>
                </a:effectLst>
                <a:uLnTx/>
                <a:uFillTx/>
                <a:latin typeface="微软雅黑"/>
                <a:ea typeface="微软雅黑"/>
                <a:cs typeface="+mn-cs"/>
              </a:endParaRPr>
            </a:p>
          </p:txBody>
        </p:sp>
        <p:cxnSp>
          <p:nvCxnSpPr>
            <p:cNvPr id="32" name="直接箭头连接符 31">
              <a:extLst>
                <a:ext uri="{FF2B5EF4-FFF2-40B4-BE49-F238E27FC236}">
                  <a16:creationId xmlns:a16="http://schemas.microsoft.com/office/drawing/2014/main" id="{567CDB7B-9857-494E-BE6B-E996185543EB}"/>
                </a:ext>
              </a:extLst>
            </p:cNvPr>
            <p:cNvCxnSpPr>
              <a:cxnSpLocks/>
            </p:cNvCxnSpPr>
            <p:nvPr/>
          </p:nvCxnSpPr>
          <p:spPr>
            <a:xfrm>
              <a:off x="8432319" y="5416510"/>
              <a:ext cx="377042"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p:cxnSp>
          <p:nvCxnSpPr>
            <p:cNvPr id="33" name="直接箭头连接符 32">
              <a:extLst>
                <a:ext uri="{FF2B5EF4-FFF2-40B4-BE49-F238E27FC236}">
                  <a16:creationId xmlns:a16="http://schemas.microsoft.com/office/drawing/2014/main" id="{06F668C7-CA3F-4E25-BBF2-1E549961C899}"/>
                </a:ext>
              </a:extLst>
            </p:cNvPr>
            <p:cNvCxnSpPr>
              <a:cxnSpLocks/>
            </p:cNvCxnSpPr>
            <p:nvPr/>
          </p:nvCxnSpPr>
          <p:spPr>
            <a:xfrm>
              <a:off x="9453563" y="5916628"/>
              <a:ext cx="403753" cy="0"/>
            </a:xfrm>
            <a:prstGeom prst="straightConnector1">
              <a:avLst/>
            </a:prstGeom>
            <a:ln>
              <a:headEnd type="triangle"/>
              <a:tailEnd type="triangle"/>
            </a:ln>
          </p:spPr>
          <p:style>
            <a:lnRef idx="1">
              <a:schemeClr val="dk1"/>
            </a:lnRef>
            <a:fillRef idx="0">
              <a:schemeClr val="dk1"/>
            </a:fillRef>
            <a:effectRef idx="0">
              <a:schemeClr val="dk1"/>
            </a:effectRef>
            <a:fontRef idx="minor">
              <a:schemeClr val="tx1"/>
            </a:fontRef>
          </p:style>
        </p:cxnSp>
        <mc:AlternateContent xmlns:mc="http://schemas.openxmlformats.org/markup-compatibility/2006" xmlns:a14="http://schemas.microsoft.com/office/drawing/2010/main">
          <mc:Choice Requires="a14">
            <p:sp>
              <p:nvSpPr>
                <p:cNvPr id="34" name="文本框 33">
                  <a:extLst>
                    <a:ext uri="{FF2B5EF4-FFF2-40B4-BE49-F238E27FC236}">
                      <a16:creationId xmlns:a16="http://schemas.microsoft.com/office/drawing/2014/main" id="{86B4642F-CF3D-4CE4-B3FD-8CDFB5D60D0C}"/>
                    </a:ext>
                  </a:extLst>
                </p:cNvPr>
                <p:cNvSpPr txBox="1"/>
                <p:nvPr/>
              </p:nvSpPr>
              <p:spPr>
                <a:xfrm>
                  <a:off x="9156699" y="5639629"/>
                  <a:ext cx="104740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𝑭𝑾𝑯𝑴</m:t>
                        </m:r>
                        <m:r>
                          <a:rPr kumimoji="0" lang="en-US" altLang="zh-CN" sz="1200" b="1" i="1" u="none" strike="noStrike" kern="1200" cap="none" spc="0" normalizeH="0" baseline="-2500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𝒏</m:t>
                        </m:r>
                      </m:oMath>
                    </m:oMathPara>
                  </a14:m>
                  <a:endParaRPr kumimoji="0" lang="zh-CN" altLang="en-US" sz="1200" b="1" i="0" u="none" strike="noStrike" kern="1200" cap="none" spc="0" normalizeH="0" baseline="0" noProof="0" dirty="0">
                    <a:ln>
                      <a:noFill/>
                    </a:ln>
                    <a:solidFill>
                      <a:prstClr val="black"/>
                    </a:solidFill>
                    <a:effectLst/>
                    <a:uLnTx/>
                    <a:uFillTx/>
                    <a:latin typeface="Arial"/>
                    <a:ea typeface="微软雅黑"/>
                    <a:cs typeface="+mn-cs"/>
                  </a:endParaRPr>
                </a:p>
              </p:txBody>
            </p:sp>
          </mc:Choice>
          <mc:Fallback xmlns="">
            <p:sp>
              <p:nvSpPr>
                <p:cNvPr id="34" name="文本框 33">
                  <a:extLst>
                    <a:ext uri="{FF2B5EF4-FFF2-40B4-BE49-F238E27FC236}">
                      <a16:creationId xmlns:a16="http://schemas.microsoft.com/office/drawing/2014/main" id="{86B4642F-CF3D-4CE4-B3FD-8CDFB5D60D0C}"/>
                    </a:ext>
                  </a:extLst>
                </p:cNvPr>
                <p:cNvSpPr txBox="1">
                  <a:spLocks noRot="1" noChangeAspect="1" noMove="1" noResize="1" noEditPoints="1" noAdjustHandles="1" noChangeArrowheads="1" noChangeShapeType="1" noTextEdit="1"/>
                </p:cNvSpPr>
                <p:nvPr/>
              </p:nvSpPr>
              <p:spPr>
                <a:xfrm>
                  <a:off x="9156699" y="5639629"/>
                  <a:ext cx="1047401" cy="276999"/>
                </a:xfrm>
                <a:prstGeom prst="rect">
                  <a:avLst/>
                </a:prstGeom>
                <a:blipFill>
                  <a:blip r:embed="rId6"/>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5" name="文本框 34">
                  <a:extLst>
                    <a:ext uri="{FF2B5EF4-FFF2-40B4-BE49-F238E27FC236}">
                      <a16:creationId xmlns:a16="http://schemas.microsoft.com/office/drawing/2014/main" id="{0BA25AC6-A267-456D-8D24-BC9519482E49}"/>
                    </a:ext>
                  </a:extLst>
                </p:cNvPr>
                <p:cNvSpPr txBox="1"/>
                <p:nvPr/>
              </p:nvSpPr>
              <p:spPr>
                <a:xfrm>
                  <a:off x="8275610" y="5147365"/>
                  <a:ext cx="790601" cy="276999"/>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𝑭𝑾𝑯𝑴</m:t>
                      </m:r>
                    </m:oMath>
                  </a14:m>
                  <a:r>
                    <a:rPr kumimoji="0" lang="en-US" altLang="zh-CN" sz="1200" b="1" i="0" u="none" strike="noStrike" kern="1200" cap="none" spc="0" normalizeH="0" baseline="-25000" noProof="0" dirty="0">
                      <a:ln>
                        <a:noFill/>
                      </a:ln>
                      <a:solidFill>
                        <a:prstClr val="black"/>
                      </a:solidFill>
                      <a:effectLst/>
                      <a:uLnTx/>
                      <a:uFillTx/>
                      <a:latin typeface="Arial"/>
                      <a:ea typeface="微软雅黑"/>
                      <a:cs typeface="+mn-cs"/>
                    </a:rPr>
                    <a:t>γ</a:t>
                  </a:r>
                  <a:endParaRPr kumimoji="0" lang="zh-CN" altLang="en-US" sz="1200" b="1" i="0" u="none" strike="noStrike" kern="1200" cap="none" spc="0" normalizeH="0" baseline="-25000" noProof="0" dirty="0">
                    <a:ln>
                      <a:noFill/>
                    </a:ln>
                    <a:solidFill>
                      <a:prstClr val="black"/>
                    </a:solidFill>
                    <a:effectLst/>
                    <a:uLnTx/>
                    <a:uFillTx/>
                    <a:latin typeface="Arial"/>
                    <a:ea typeface="微软雅黑"/>
                    <a:cs typeface="+mn-cs"/>
                  </a:endParaRPr>
                </a:p>
              </p:txBody>
            </p:sp>
          </mc:Choice>
          <mc:Fallback xmlns="">
            <p:sp>
              <p:nvSpPr>
                <p:cNvPr id="35" name="文本框 34">
                  <a:extLst>
                    <a:ext uri="{FF2B5EF4-FFF2-40B4-BE49-F238E27FC236}">
                      <a16:creationId xmlns:a16="http://schemas.microsoft.com/office/drawing/2014/main" id="{0BA25AC6-A267-456D-8D24-BC9519482E49}"/>
                    </a:ext>
                  </a:extLst>
                </p:cNvPr>
                <p:cNvSpPr txBox="1">
                  <a:spLocks noRot="1" noChangeAspect="1" noMove="1" noResize="1" noEditPoints="1" noAdjustHandles="1" noChangeArrowheads="1" noChangeShapeType="1" noTextEdit="1"/>
                </p:cNvSpPr>
                <p:nvPr/>
              </p:nvSpPr>
              <p:spPr>
                <a:xfrm>
                  <a:off x="8275610" y="5147365"/>
                  <a:ext cx="790601" cy="276999"/>
                </a:xfrm>
                <a:prstGeom prst="rect">
                  <a:avLst/>
                </a:prstGeom>
                <a:blipFill>
                  <a:blip r:embed="rId7"/>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6" name="文本框 35">
                  <a:extLst>
                    <a:ext uri="{FF2B5EF4-FFF2-40B4-BE49-F238E27FC236}">
                      <a16:creationId xmlns:a16="http://schemas.microsoft.com/office/drawing/2014/main" id="{0CA8018B-B1B1-4A1A-9FB5-45F6DCA784AF}"/>
                    </a:ext>
                  </a:extLst>
                </p:cNvPr>
                <p:cNvSpPr txBox="1"/>
                <p:nvPr/>
              </p:nvSpPr>
              <p:spPr>
                <a:xfrm>
                  <a:off x="8787279" y="4137321"/>
                  <a:ext cx="654613" cy="27276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𝒑𝒆𝒂𝒌</m:t>
                      </m:r>
                    </m:oMath>
                  </a14:m>
                  <a:r>
                    <a:rPr kumimoji="0" lang="en-US" altLang="zh-CN" sz="1200" b="1" i="0" u="none" strike="noStrike" kern="1200" cap="none" spc="0" normalizeH="0" baseline="-25000" noProof="0" dirty="0">
                      <a:ln>
                        <a:noFill/>
                      </a:ln>
                      <a:solidFill>
                        <a:prstClr val="black"/>
                      </a:solidFill>
                      <a:effectLst/>
                      <a:uLnTx/>
                      <a:uFillTx/>
                      <a:latin typeface="Arial"/>
                      <a:ea typeface="微软雅黑"/>
                      <a:cs typeface="+mn-cs"/>
                    </a:rPr>
                    <a:t>γ</a:t>
                  </a:r>
                  <a:endParaRPr kumimoji="0" lang="zh-CN" altLang="en-US" sz="1200" b="1" i="0" u="none" strike="noStrike" kern="1200" cap="none" spc="0" normalizeH="0" baseline="-25000" noProof="0" dirty="0">
                    <a:ln>
                      <a:noFill/>
                    </a:ln>
                    <a:solidFill>
                      <a:prstClr val="black"/>
                    </a:solidFill>
                    <a:effectLst/>
                    <a:uLnTx/>
                    <a:uFillTx/>
                    <a:latin typeface="Arial"/>
                    <a:ea typeface="微软雅黑"/>
                    <a:cs typeface="+mn-cs"/>
                  </a:endParaRPr>
                </a:p>
              </p:txBody>
            </p:sp>
          </mc:Choice>
          <mc:Fallback xmlns="">
            <p:sp>
              <p:nvSpPr>
                <p:cNvPr id="36" name="文本框 35">
                  <a:extLst>
                    <a:ext uri="{FF2B5EF4-FFF2-40B4-BE49-F238E27FC236}">
                      <a16:creationId xmlns:a16="http://schemas.microsoft.com/office/drawing/2014/main" id="{0CA8018B-B1B1-4A1A-9FB5-45F6DCA784AF}"/>
                    </a:ext>
                  </a:extLst>
                </p:cNvPr>
                <p:cNvSpPr txBox="1">
                  <a:spLocks noRot="1" noChangeAspect="1" noMove="1" noResize="1" noEditPoints="1" noAdjustHandles="1" noChangeArrowheads="1" noChangeShapeType="1" noTextEdit="1"/>
                </p:cNvSpPr>
                <p:nvPr/>
              </p:nvSpPr>
              <p:spPr>
                <a:xfrm>
                  <a:off x="8787279" y="4137321"/>
                  <a:ext cx="654613" cy="272767"/>
                </a:xfrm>
                <a:prstGeom prst="rect">
                  <a:avLst/>
                </a:prstGeom>
                <a:blipFill>
                  <a:blip r:embed="rId8"/>
                  <a:stretch>
                    <a:fillRect/>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37" name="文本框 36">
                  <a:extLst>
                    <a:ext uri="{FF2B5EF4-FFF2-40B4-BE49-F238E27FC236}">
                      <a16:creationId xmlns:a16="http://schemas.microsoft.com/office/drawing/2014/main" id="{F4EB6A3D-2FF0-416A-823E-6097E076011E}"/>
                    </a:ext>
                  </a:extLst>
                </p:cNvPr>
                <p:cNvSpPr txBox="1"/>
                <p:nvPr/>
              </p:nvSpPr>
              <p:spPr>
                <a:xfrm>
                  <a:off x="9814530" y="5149480"/>
                  <a:ext cx="654613" cy="272767"/>
                </a:xfrm>
                <a:prstGeom prst="rect">
                  <a:avLst/>
                </a:prstGeom>
                <a:noFill/>
              </p:spPr>
              <p:txBody>
                <a:bodyPr wrap="square" rtlCol="0">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a:rPr kumimoji="0" lang="en-US" altLang="zh-CN" sz="1200" b="1" i="1" u="none" strike="noStrike" kern="1200" cap="none" spc="0" normalizeH="0" baseline="0" noProof="0" smtClean="0">
                          <a:ln>
                            <a:noFill/>
                          </a:ln>
                          <a:solidFill>
                            <a:prstClr val="black"/>
                          </a:solidFill>
                          <a:effectLst/>
                          <a:uLnTx/>
                          <a:uFillTx/>
                          <a:latin typeface="Cambria Math" panose="02040503050406030204" pitchFamily="18" charset="0"/>
                          <a:ea typeface="华文仿宋" panose="02010600040101010101" pitchFamily="2" charset="-122"/>
                          <a:cs typeface="+mn-cs"/>
                        </a:rPr>
                        <m:t>𝒑𝒆𝒂𝒌</m:t>
                      </m:r>
                    </m:oMath>
                  </a14:m>
                  <a:r>
                    <a:rPr kumimoji="0" lang="en-US" altLang="zh-CN" sz="1200" b="1" i="0" u="none" strike="noStrike" kern="1200" cap="none" spc="0" normalizeH="0" baseline="-25000" noProof="0" dirty="0">
                      <a:ln>
                        <a:noFill/>
                      </a:ln>
                      <a:solidFill>
                        <a:prstClr val="black"/>
                      </a:solidFill>
                      <a:effectLst/>
                      <a:uLnTx/>
                      <a:uFillTx/>
                      <a:latin typeface="Arial"/>
                      <a:ea typeface="微软雅黑"/>
                      <a:cs typeface="+mn-cs"/>
                    </a:rPr>
                    <a:t>n</a:t>
                  </a:r>
                  <a:endParaRPr kumimoji="0" lang="zh-CN" altLang="en-US" sz="1200" b="1" i="0" u="none" strike="noStrike" kern="1200" cap="none" spc="0" normalizeH="0" baseline="-25000" noProof="0" dirty="0">
                    <a:ln>
                      <a:noFill/>
                    </a:ln>
                    <a:solidFill>
                      <a:prstClr val="black"/>
                    </a:solidFill>
                    <a:effectLst/>
                    <a:uLnTx/>
                    <a:uFillTx/>
                    <a:latin typeface="Arial"/>
                    <a:ea typeface="微软雅黑"/>
                    <a:cs typeface="+mn-cs"/>
                  </a:endParaRPr>
                </a:p>
              </p:txBody>
            </p:sp>
          </mc:Choice>
          <mc:Fallback xmlns="">
            <p:sp>
              <p:nvSpPr>
                <p:cNvPr id="37" name="文本框 36">
                  <a:extLst>
                    <a:ext uri="{FF2B5EF4-FFF2-40B4-BE49-F238E27FC236}">
                      <a16:creationId xmlns:a16="http://schemas.microsoft.com/office/drawing/2014/main" id="{F4EB6A3D-2FF0-416A-823E-6097E076011E}"/>
                    </a:ext>
                  </a:extLst>
                </p:cNvPr>
                <p:cNvSpPr txBox="1">
                  <a:spLocks noRot="1" noChangeAspect="1" noMove="1" noResize="1" noEditPoints="1" noAdjustHandles="1" noChangeArrowheads="1" noChangeShapeType="1" noTextEdit="1"/>
                </p:cNvSpPr>
                <p:nvPr/>
              </p:nvSpPr>
              <p:spPr>
                <a:xfrm>
                  <a:off x="9814530" y="5149480"/>
                  <a:ext cx="654613" cy="272767"/>
                </a:xfrm>
                <a:prstGeom prst="rect">
                  <a:avLst/>
                </a:prstGeom>
                <a:blipFill>
                  <a:blip r:embed="rId9"/>
                  <a:stretch>
                    <a:fillRect/>
                  </a:stretch>
                </a:blipFill>
              </p:spPr>
              <p:txBody>
                <a:bodyPr/>
                <a:lstStyle/>
                <a:p>
                  <a:r>
                    <a:rPr lang="zh-CN" altLang="en-US">
                      <a:noFill/>
                    </a:rPr>
                    <a:t> </a:t>
                  </a:r>
                </a:p>
              </p:txBody>
            </p:sp>
          </mc:Fallback>
        </mc:AlternateContent>
        <p:cxnSp>
          <p:nvCxnSpPr>
            <p:cNvPr id="38" name="直接连接符 37">
              <a:extLst>
                <a:ext uri="{FF2B5EF4-FFF2-40B4-BE49-F238E27FC236}">
                  <a16:creationId xmlns:a16="http://schemas.microsoft.com/office/drawing/2014/main" id="{154DC7BE-263E-4C3F-8BD8-A87C5A36CE39}"/>
                </a:ext>
              </a:extLst>
            </p:cNvPr>
            <p:cNvCxnSpPr/>
            <p:nvPr/>
          </p:nvCxnSpPr>
          <p:spPr>
            <a:xfrm>
              <a:off x="8620840" y="4274721"/>
              <a:ext cx="0" cy="2202279"/>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39" name="直接连接符 38">
              <a:extLst>
                <a:ext uri="{FF2B5EF4-FFF2-40B4-BE49-F238E27FC236}">
                  <a16:creationId xmlns:a16="http://schemas.microsoft.com/office/drawing/2014/main" id="{9800BEEB-7D37-4E2F-B98A-FD6DF825CE55}"/>
                </a:ext>
              </a:extLst>
            </p:cNvPr>
            <p:cNvCxnSpPr/>
            <p:nvPr/>
          </p:nvCxnSpPr>
          <p:spPr>
            <a:xfrm>
              <a:off x="9655439" y="5321300"/>
              <a:ext cx="0" cy="1143000"/>
            </a:xfrm>
            <a:prstGeom prst="line">
              <a:avLst/>
            </a:prstGeom>
            <a:ln w="9525" cap="flat" cmpd="sng" algn="ctr">
              <a:solidFill>
                <a:schemeClr val="dk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cxnSp>
          <p:nvCxnSpPr>
            <p:cNvPr id="40" name="直接连接符 39">
              <a:extLst>
                <a:ext uri="{FF2B5EF4-FFF2-40B4-BE49-F238E27FC236}">
                  <a16:creationId xmlns:a16="http://schemas.microsoft.com/office/drawing/2014/main" id="{AF74FB3D-C8EA-4819-A125-6EFE59B003D1}"/>
                </a:ext>
              </a:extLst>
            </p:cNvPr>
            <p:cNvCxnSpPr/>
            <p:nvPr/>
          </p:nvCxnSpPr>
          <p:spPr>
            <a:xfrm>
              <a:off x="8620840" y="4281726"/>
              <a:ext cx="224710" cy="0"/>
            </a:xfrm>
            <a:prstGeom prst="line">
              <a:avLst/>
            </a:prstGeom>
          </p:spPr>
          <p:style>
            <a:lnRef idx="1">
              <a:schemeClr val="dk1"/>
            </a:lnRef>
            <a:fillRef idx="0">
              <a:schemeClr val="dk1"/>
            </a:fillRef>
            <a:effectRef idx="0">
              <a:schemeClr val="dk1"/>
            </a:effectRef>
            <a:fontRef idx="minor">
              <a:schemeClr val="tx1"/>
            </a:fontRef>
          </p:style>
        </p:cxnSp>
        <p:cxnSp>
          <p:nvCxnSpPr>
            <p:cNvPr id="41" name="直接连接符 40">
              <a:extLst>
                <a:ext uri="{FF2B5EF4-FFF2-40B4-BE49-F238E27FC236}">
                  <a16:creationId xmlns:a16="http://schemas.microsoft.com/office/drawing/2014/main" id="{E6672DF6-0101-45E3-AE26-A07280F7F737}"/>
                </a:ext>
              </a:extLst>
            </p:cNvPr>
            <p:cNvCxnSpPr/>
            <p:nvPr/>
          </p:nvCxnSpPr>
          <p:spPr>
            <a:xfrm>
              <a:off x="9655439" y="5313785"/>
              <a:ext cx="224710" cy="0"/>
            </a:xfrm>
            <a:prstGeom prst="line">
              <a:avLst/>
            </a:prstGeom>
          </p:spPr>
          <p:style>
            <a:lnRef idx="1">
              <a:schemeClr val="dk1"/>
            </a:lnRef>
            <a:fillRef idx="0">
              <a:schemeClr val="dk1"/>
            </a:fillRef>
            <a:effectRef idx="0">
              <a:schemeClr val="dk1"/>
            </a:effectRef>
            <a:fontRef idx="minor">
              <a:schemeClr val="tx1"/>
            </a:fontRef>
          </p:style>
        </p:cxnSp>
      </p:grpSp>
      <p:sp>
        <p:nvSpPr>
          <p:cNvPr id="12" name="文本框 11">
            <a:extLst>
              <a:ext uri="{FF2B5EF4-FFF2-40B4-BE49-F238E27FC236}">
                <a16:creationId xmlns:a16="http://schemas.microsoft.com/office/drawing/2014/main" id="{F4691C62-B15D-D6BE-CA05-09C1A9ED255E}"/>
              </a:ext>
            </a:extLst>
          </p:cNvPr>
          <p:cNvSpPr txBox="1"/>
          <p:nvPr/>
        </p:nvSpPr>
        <p:spPr>
          <a:xfrm>
            <a:off x="7090314" y="5893305"/>
            <a:ext cx="3616613" cy="646331"/>
          </a:xfrm>
          <a:prstGeom prst="rect">
            <a:avLst/>
          </a:prstGeom>
          <a:noFill/>
        </p:spPr>
        <p:txBody>
          <a:bodyPr wrap="square" rtlCol="0">
            <a:spAutoFit/>
          </a:bodyPr>
          <a:lstStyle/>
          <a:p>
            <a:r>
              <a:rPr lang="zh-CN" altLang="en-US" dirty="0"/>
              <a:t>自制含硼塑闪的</a:t>
            </a:r>
            <a:r>
              <a:rPr lang="en-US" altLang="zh-CN" dirty="0" err="1"/>
              <a:t>FoM</a:t>
            </a:r>
            <a:r>
              <a:rPr lang="zh-CN" altLang="en-US" dirty="0"/>
              <a:t>因子明显更高，脉冲形状甄别效果好</a:t>
            </a:r>
          </a:p>
        </p:txBody>
      </p:sp>
      <p:sp>
        <p:nvSpPr>
          <p:cNvPr id="2" name="文本占位符 52">
            <a:extLst>
              <a:ext uri="{FF2B5EF4-FFF2-40B4-BE49-F238E27FC236}">
                <a16:creationId xmlns:a16="http://schemas.microsoft.com/office/drawing/2014/main" id="{EAE73F38-DEFA-56F2-A603-B74268FB773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7" name="矩形 6">
            <a:extLst>
              <a:ext uri="{FF2B5EF4-FFF2-40B4-BE49-F238E27FC236}">
                <a16:creationId xmlns:a16="http://schemas.microsoft.com/office/drawing/2014/main" id="{34ED8240-CD85-AA94-1F0E-E6E819CAAA9F}"/>
              </a:ext>
            </a:extLst>
          </p:cNvPr>
          <p:cNvSpPr/>
          <p:nvPr/>
        </p:nvSpPr>
        <p:spPr>
          <a:xfrm>
            <a:off x="988342" y="1100713"/>
            <a:ext cx="9133558"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9.</a:t>
            </a:r>
            <a:r>
              <a:rPr lang="zh-CN" altLang="en-US" sz="2400" b="1" dirty="0">
                <a:solidFill>
                  <a:prstClr val="black"/>
                </a:solidFill>
                <a:latin typeface="Times New Roman" panose="02020603050405020304" charset="0"/>
                <a:ea typeface="楷体" panose="02010609060101010101" charset="-122"/>
              </a:rPr>
              <a:t>自制和商业掺杂塑闪热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快中子</a:t>
            </a:r>
            <a:r>
              <a:rPr lang="en-US" altLang="zh-CN" sz="2400" b="1" dirty="0">
                <a:solidFill>
                  <a:prstClr val="black"/>
                </a:solidFill>
                <a:latin typeface="Times New Roman" panose="02020603050405020304" charset="0"/>
                <a:ea typeface="楷体" panose="02010609060101010101" charset="-122"/>
              </a:rPr>
              <a:t>-</a:t>
            </a:r>
            <a:r>
              <a:rPr lang="zh-CN" altLang="en-US" sz="2400" b="1" dirty="0">
                <a:solidFill>
                  <a:prstClr val="black"/>
                </a:solidFill>
                <a:latin typeface="Times New Roman" panose="02020603050405020304" charset="0"/>
                <a:ea typeface="楷体" panose="02010609060101010101" charset="-122"/>
              </a:rPr>
              <a:t>伽马脉冲形状甄别对比</a:t>
            </a:r>
          </a:p>
        </p:txBody>
      </p:sp>
    </p:spTree>
    <p:extLst>
      <p:ext uri="{BB962C8B-B14F-4D97-AF65-F5344CB8AC3E}">
        <p14:creationId xmlns:p14="http://schemas.microsoft.com/office/powerpoint/2010/main" val="564683041"/>
      </p:ext>
    </p:extLst>
  </p:cSld>
  <p:clrMapOvr>
    <a:masterClrMapping/>
  </p:clrMapOvr>
  <mc:AlternateContent xmlns:mc="http://schemas.openxmlformats.org/markup-compatibility/2006" xmlns:p14="http://schemas.microsoft.com/office/powerpoint/2010/main">
    <mc:Choice Requires="p14">
      <p:transition spd="slow" p14:dur="2000" advTm="22608"/>
    </mc:Choice>
    <mc:Fallback xmlns="">
      <p:transition spd="slow" advTm="22608"/>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1AF02EFF-5435-44BE-9091-944CF1403493}"/>
              </a:ext>
            </a:extLst>
          </p:cNvPr>
          <p:cNvSpPr/>
          <p:nvPr/>
        </p:nvSpPr>
        <p:spPr>
          <a:xfrm>
            <a:off x="1578000" y="5131718"/>
            <a:ext cx="9035999" cy="861774"/>
          </a:xfrm>
          <a:prstGeom prst="rect">
            <a:avLst/>
          </a:prstGeom>
        </p:spPr>
        <p:txBody>
          <a:bodyPr wrap="square">
            <a:spAutoFit/>
          </a:bodyPr>
          <a:lstStyle/>
          <a:p>
            <a:pPr marL="0" marR="0" lvl="0" indent="304800" algn="just" defTabSz="914400" rtl="0" eaLnBrk="1" fontAlgn="auto" latinLnBrk="0" hangingPunct="1">
              <a:lnSpc>
                <a:spcPts val="2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prstClr val="black"/>
                </a:solidFill>
                <a:effectLst/>
                <a:uLnTx/>
                <a:uFillTx/>
                <a:latin typeface="Times New Roman" panose="02020603050405020304" pitchFamily="18" charset="0"/>
                <a:ea typeface="楷体" panose="02010609060101010101" pitchFamily="49" charset="-122"/>
                <a:cs typeface="Times New Roman" panose="02020603050405020304" pitchFamily="18" charset="0"/>
              </a:rPr>
              <a:t>γ</a:t>
            </a:r>
            <a:r>
              <a:rPr kumimoji="0" lang="zh-CN" altLang="en-US" sz="20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rPr>
              <a:t>射线探测效率与闪烁体的尺寸大小相关</a:t>
            </a:r>
            <a:endParaRPr kumimoji="0" lang="en-US" altLang="zh-CN" sz="20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endParaRPr>
          </a:p>
          <a:p>
            <a:pPr marL="0" marR="0" lvl="0" indent="304800" algn="just" defTabSz="914400" rtl="0" eaLnBrk="1" fontAlgn="auto" latinLnBrk="0" hangingPunct="1">
              <a:lnSpc>
                <a:spcPts val="2000"/>
              </a:lnSpc>
              <a:spcBef>
                <a:spcPts val="0"/>
              </a:spcBef>
              <a:spcAft>
                <a:spcPts val="0"/>
              </a:spcAft>
              <a:buClrTx/>
              <a:buSzTx/>
              <a:buFontTx/>
              <a:buNone/>
              <a:tabLst/>
              <a:defRPr/>
            </a:pPr>
            <a:endParaRPr kumimoji="0" lang="en-US" altLang="zh-CN" sz="20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endParaRPr>
          </a:p>
          <a:p>
            <a:pPr marL="0" marR="0" lvl="0" indent="304800" algn="just" defTabSz="914400" rtl="0" eaLnBrk="1" fontAlgn="auto" latinLnBrk="0" hangingPunct="1">
              <a:lnSpc>
                <a:spcPts val="2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prstClr val="black"/>
                </a:solidFill>
                <a:effectLst/>
                <a:uLnTx/>
                <a:uFillTx/>
                <a:latin typeface="楷体" panose="02010609060101010101" pitchFamily="49" charset="-122"/>
                <a:ea typeface="楷体" panose="02010609060101010101" pitchFamily="49" charset="-122"/>
                <a:cs typeface="+mn-cs"/>
              </a:rPr>
              <a:t>热中子探测效率与掺杂元素热中子捕获截面、闪烁体中掺杂元素含量相关</a:t>
            </a:r>
            <a:endParaRPr kumimoji="0" lang="zh-CN" altLang="zh-CN" sz="1800" b="0" i="0" u="none" strike="noStrike" kern="100" cap="none" spc="0" normalizeH="0" baseline="0" noProof="0" dirty="0">
              <a:ln>
                <a:noFill/>
              </a:ln>
              <a:solidFill>
                <a:prstClr val="black"/>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p:txBody>
      </p:sp>
      <mc:AlternateContent xmlns:mc="http://schemas.openxmlformats.org/markup-compatibility/2006" xmlns:a14="http://schemas.microsoft.com/office/drawing/2010/main">
        <mc:Choice Requires="a14">
          <p:graphicFrame>
            <p:nvGraphicFramePr>
              <p:cNvPr id="6" name="表格 5">
                <a:extLst>
                  <a:ext uri="{FF2B5EF4-FFF2-40B4-BE49-F238E27FC236}">
                    <a16:creationId xmlns:a16="http://schemas.microsoft.com/office/drawing/2014/main" id="{F05BB70B-E017-484E-A975-7A89E60862D5}"/>
                  </a:ext>
                </a:extLst>
              </p:cNvPr>
              <p:cNvGraphicFramePr>
                <a:graphicFrameLocks noGrp="1"/>
              </p:cNvGraphicFramePr>
              <p:nvPr>
                <p:extLst>
                  <p:ext uri="{D42A27DB-BD31-4B8C-83A1-F6EECF244321}">
                    <p14:modId xmlns:p14="http://schemas.microsoft.com/office/powerpoint/2010/main" val="2506528204"/>
                  </p:ext>
                </p:extLst>
              </p:nvPr>
            </p:nvGraphicFramePr>
            <p:xfrm>
              <a:off x="857989" y="2188060"/>
              <a:ext cx="10050614" cy="2481879"/>
            </p:xfrm>
            <a:graphic>
              <a:graphicData uri="http://schemas.openxmlformats.org/drawingml/2006/table">
                <a:tbl>
                  <a:tblPr firstRow="1" bandRow="1">
                    <a:tableStyleId>{5C22544A-7EE6-4342-B048-85BDC9FD1C3A}</a:tableStyleId>
                  </a:tblPr>
                  <a:tblGrid>
                    <a:gridCol w="2738152">
                      <a:extLst>
                        <a:ext uri="{9D8B030D-6E8A-4147-A177-3AD203B41FA5}">
                          <a16:colId xmlns:a16="http://schemas.microsoft.com/office/drawing/2014/main" val="2567010553"/>
                        </a:ext>
                      </a:extLst>
                    </a:gridCol>
                    <a:gridCol w="1996789">
                      <a:extLst>
                        <a:ext uri="{9D8B030D-6E8A-4147-A177-3AD203B41FA5}">
                          <a16:colId xmlns:a16="http://schemas.microsoft.com/office/drawing/2014/main" val="3664671042"/>
                        </a:ext>
                      </a:extLst>
                    </a:gridCol>
                    <a:gridCol w="2547381">
                      <a:extLst>
                        <a:ext uri="{9D8B030D-6E8A-4147-A177-3AD203B41FA5}">
                          <a16:colId xmlns:a16="http://schemas.microsoft.com/office/drawing/2014/main" val="3718268223"/>
                        </a:ext>
                      </a:extLst>
                    </a:gridCol>
                    <a:gridCol w="1280136">
                      <a:extLst>
                        <a:ext uri="{9D8B030D-6E8A-4147-A177-3AD203B41FA5}">
                          <a16:colId xmlns:a16="http://schemas.microsoft.com/office/drawing/2014/main" val="1580100253"/>
                        </a:ext>
                      </a:extLst>
                    </a:gridCol>
                    <a:gridCol w="1488156">
                      <a:extLst>
                        <a:ext uri="{9D8B030D-6E8A-4147-A177-3AD203B41FA5}">
                          <a16:colId xmlns:a16="http://schemas.microsoft.com/office/drawing/2014/main" val="2680975581"/>
                        </a:ext>
                      </a:extLst>
                    </a:gridCol>
                  </a:tblGrid>
                  <a:tr h="1008895">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掺杂</a:t>
                          </a:r>
                          <a:r>
                            <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rPr>
                            <a:t>PSD</a:t>
                          </a: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塑闪</a:t>
                          </a:r>
                          <a:endParaRPr 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体积</a:t>
                          </a:r>
                          <a:endParaRPr 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掺杂元素及含量</a:t>
                          </a:r>
                          <a:endParaRPr 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相对</a:t>
                          </a:r>
                          <a:r>
                            <a:rPr lang="en-US" sz="2000" kern="100" dirty="0">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γ</a:t>
                          </a:r>
                          <a:r>
                            <a:rPr lang="zh-CN" sz="2000" kern="100" dirty="0">
                              <a:solidFill>
                                <a:srgbClr val="FFFF00"/>
                              </a:solidFill>
                              <a:effectLst/>
                              <a:latin typeface="楷体" panose="02010609060101010101" pitchFamily="49" charset="-122"/>
                              <a:ea typeface="楷体" panose="02010609060101010101" pitchFamily="49" charset="-122"/>
                              <a:cs typeface="Times New Roman" panose="02020603050405020304" pitchFamily="18" charset="0"/>
                            </a:rPr>
                            <a:t>射线</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探测效率</a:t>
                          </a: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相对</a:t>
                          </a:r>
                          <a:r>
                            <a:rPr lang="zh-CN" sz="2000" b="1" kern="100" dirty="0">
                              <a:solidFill>
                                <a:srgbClr val="FFFF00"/>
                              </a:solidFill>
                              <a:effectLst/>
                              <a:latin typeface="楷体" panose="02010609060101010101" pitchFamily="49" charset="-122"/>
                              <a:ea typeface="楷体" panose="02010609060101010101" pitchFamily="49" charset="-122"/>
                              <a:cs typeface="Times New Roman" panose="02020603050405020304" pitchFamily="18" charset="0"/>
                            </a:rPr>
                            <a:t>热中子</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探测效率</a:t>
                          </a:r>
                        </a:p>
                      </a:txBody>
                      <a:tcPr marL="68580" marR="68580" marT="0" marB="0"/>
                    </a:tc>
                    <a:extLst>
                      <a:ext uri="{0D108BD9-81ED-4DB2-BD59-A6C34878D82A}">
                        <a16:rowId xmlns:a16="http://schemas.microsoft.com/office/drawing/2014/main" val="4066739700"/>
                      </a:ext>
                    </a:extLst>
                  </a:tr>
                  <a:tr h="736492">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EJ-27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altLang="zh-CN" sz="2000" dirty="0"/>
                            <a:t>104cm</a:t>
                          </a:r>
                          <a:r>
                            <a:rPr lang="en-US" altLang="zh-CN" sz="2000" baseline="30000" dirty="0"/>
                            <a:t>3</a:t>
                          </a:r>
                          <a:endParaRPr lang="zh-CN" sz="2000" kern="100" baseline="30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14:m>
                            <m:oMath xmlns:m="http://schemas.openxmlformats.org/officeDocument/2006/math">
                              <m:sPre>
                                <m:sPrePr>
                                  <m:ctrlPr>
                                    <a:rPr lang="zh-CN" altLang="zh-CN" sz="2000" i="1" kern="100" smtClean="0">
                                      <a:effectLst/>
                                      <a:latin typeface="Cambria Math" panose="02040503050406030204" pitchFamily="18" charset="0"/>
                                      <a:ea typeface="Cambria Math" panose="02040503050406030204" pitchFamily="18" charset="0"/>
                                      <a:cs typeface="Times New Roman" panose="02020603050405020304" pitchFamily="18" charset="0"/>
                                    </a:rPr>
                                  </m:ctrlPr>
                                </m:sPrePr>
                                <m:sub>
                                  <m:r>
                                    <a:rPr lang="en-US" altLang="zh-CN" sz="2000" kern="100">
                                      <a:effectLst/>
                                      <a:latin typeface="Cambria Math" panose="02040503050406030204" pitchFamily="18" charset="0"/>
                                      <a:ea typeface="宋体" panose="02010600030101010101" pitchFamily="2" charset="-122"/>
                                      <a:cs typeface="Times New Roman" panose="02020603050405020304" pitchFamily="18" charset="0"/>
                                    </a:rPr>
                                    <m:t> </m:t>
                                  </m:r>
                                </m:sub>
                                <m:sup>
                                  <m:r>
                                    <a:rPr lang="en-US" altLang="zh-CN" sz="2000" kern="100">
                                      <a:effectLst/>
                                      <a:latin typeface="Cambria Math" panose="02040503050406030204" pitchFamily="18" charset="0"/>
                                      <a:ea typeface="宋体" panose="02010600030101010101" pitchFamily="2" charset="-122"/>
                                      <a:cs typeface="Times New Roman" panose="02020603050405020304" pitchFamily="18" charset="0"/>
                                    </a:rPr>
                                    <m:t>6</m:t>
                                  </m:r>
                                </m:sup>
                                <m:e>
                                  <m:r>
                                    <m:rPr>
                                      <m:sty m:val="p"/>
                                    </m:rPr>
                                    <a:rPr lang="en-US" altLang="zh-CN" sz="2000" kern="100">
                                      <a:effectLst/>
                                      <a:latin typeface="Cambria Math" panose="02040503050406030204" pitchFamily="18" charset="0"/>
                                      <a:ea typeface="宋体" panose="02010600030101010101" pitchFamily="2" charset="-122"/>
                                      <a:cs typeface="Times New Roman" panose="02020603050405020304" pitchFamily="18" charset="0"/>
                                    </a:rPr>
                                    <m:t>L</m:t>
                                  </m:r>
                                </m:e>
                              </m:sPre>
                              <m:r>
                                <m:rPr>
                                  <m:sty m:val="p"/>
                                </m:rPr>
                                <a:rPr lang="en-US" altLang="zh-CN" sz="2000" kern="100">
                                  <a:effectLst/>
                                  <a:latin typeface="Cambria Math" panose="02040503050406030204" pitchFamily="18" charset="0"/>
                                  <a:ea typeface="宋体" panose="02010600030101010101" pitchFamily="2" charset="-122"/>
                                  <a:cs typeface="Times New Roman" panose="02020603050405020304" pitchFamily="18" charset="0"/>
                                </a:rPr>
                                <m:t>i</m:t>
                              </m:r>
                              <m:r>
                                <a:rPr lang="en-US" altLang="zh-CN" sz="2000" kern="100">
                                  <a:effectLst/>
                                  <a:latin typeface="Cambria Math" panose="02040503050406030204" pitchFamily="18" charset="0"/>
                                  <a:ea typeface="宋体" panose="02010600030101010101" pitchFamily="2" charset="-122"/>
                                  <a:cs typeface="Times New Roman" panose="02020603050405020304" pitchFamily="18" charset="0"/>
                                </a:rPr>
                                <m:t> </m:t>
                              </m:r>
                              <m:r>
                                <a:rPr lang="en-US" altLang="zh-CN" sz="2000" b="0" i="1" kern="100" smtClean="0">
                                  <a:effectLst/>
                                  <a:latin typeface="Cambria Math" panose="02040503050406030204" pitchFamily="18" charset="0"/>
                                  <a:ea typeface="宋体" panose="02010600030101010101" pitchFamily="2" charset="-122"/>
                                  <a:cs typeface="Times New Roman" panose="02020603050405020304" pitchFamily="18" charset="0"/>
                                </a:rPr>
                                <m:t>           </m:t>
                              </m:r>
                              <m:r>
                                <a:rPr lang="zh-CN" altLang="en-US" sz="2000" i="1" kern="100" smtClean="0">
                                  <a:effectLst/>
                                  <a:latin typeface="Cambria Math" panose="02040503050406030204" pitchFamily="18" charset="0"/>
                                  <a:ea typeface="宋体" panose="02010600030101010101" pitchFamily="2" charset="-122"/>
                                  <a:cs typeface="Times New Roman" panose="02020603050405020304" pitchFamily="18" charset="0"/>
                                </a:rPr>
                                <m:t>富集</m:t>
                              </m:r>
                            </m:oMath>
                          </a14:m>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99%</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24505060"/>
                      </a:ext>
                    </a:extLst>
                  </a:tr>
                  <a:tr h="736492">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自制</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掺</a:t>
                          </a:r>
                          <a:r>
                            <a:rPr lang="en-US" sz="2000" kern="100" baseline="30000" dirty="0">
                              <a:effectLst/>
                              <a:latin typeface="楷体" panose="02010609060101010101" pitchFamily="49" charset="-122"/>
                              <a:ea typeface="楷体" panose="02010609060101010101" pitchFamily="49" charset="-122"/>
                              <a:cs typeface="Times New Roman" panose="02020603050405020304" pitchFamily="18" charset="0"/>
                            </a:rPr>
                            <a:t>10</a:t>
                          </a:r>
                          <a:r>
                            <a:rPr lang="en-US" sz="2000" kern="100" dirty="0">
                              <a:effectLst/>
                              <a:latin typeface="楷体" panose="02010609060101010101" pitchFamily="49" charset="-122"/>
                              <a:ea typeface="楷体" panose="02010609060101010101" pitchFamily="49" charset="-122"/>
                              <a:cs typeface="Times New Roman" panose="02020603050405020304" pitchFamily="18" charset="0"/>
                            </a:rPr>
                            <a:t>B</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塑料闪烁体</a:t>
                          </a:r>
                        </a:p>
                      </a:txBody>
                      <a:tcPr marL="68580" marR="68580" marT="0" marB="0"/>
                    </a:tc>
                    <a:tc>
                      <a:txBody>
                        <a:bodyPr/>
                        <a:lstStyle/>
                        <a:p>
                          <a:pPr algn="ctr">
                            <a:lnSpc>
                              <a:spcPts val="2000"/>
                            </a:lnSpc>
                            <a:spcAft>
                              <a:spcPts val="0"/>
                            </a:spcAft>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t>63cm</a:t>
                          </a:r>
                          <a:r>
                            <a:rPr lang="en-US" altLang="zh-CN" sz="2000" baseline="30000" dirty="0"/>
                            <a:t>3</a:t>
                          </a:r>
                          <a:endParaRPr lang="zh-CN" altLang="zh-CN" sz="2000" kern="100" baseline="30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en-US" altLang="zh-CN" sz="2000" kern="100" baseline="30000" dirty="0">
                              <a:effectLst/>
                              <a:latin typeface="楷体" panose="02010609060101010101" pitchFamily="49" charset="-122"/>
                              <a:ea typeface="楷体" panose="02010609060101010101" pitchFamily="49" charset="-122"/>
                              <a:cs typeface="Times New Roman" panose="02020603050405020304" pitchFamily="18" charset="0"/>
                            </a:rPr>
                            <a:t>10</a:t>
                          </a:r>
                          <a:r>
                            <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rPr>
                            <a:t>B </a:t>
                          </a: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天然丰度</a:t>
                          </a:r>
                          <a:r>
                            <a:rPr lang="en-US" altLang="zh-CN" sz="2000"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9.8%</a:t>
                          </a: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0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85728857"/>
                      </a:ext>
                    </a:extLst>
                  </a:tr>
                </a:tbl>
              </a:graphicData>
            </a:graphic>
          </p:graphicFrame>
        </mc:Choice>
        <mc:Fallback xmlns="">
          <p:graphicFrame>
            <p:nvGraphicFramePr>
              <p:cNvPr id="6" name="表格 5">
                <a:extLst>
                  <a:ext uri="{FF2B5EF4-FFF2-40B4-BE49-F238E27FC236}">
                    <a16:creationId xmlns:a16="http://schemas.microsoft.com/office/drawing/2014/main" id="{F05BB70B-E017-484E-A975-7A89E60862D5}"/>
                  </a:ext>
                </a:extLst>
              </p:cNvPr>
              <p:cNvGraphicFramePr>
                <a:graphicFrameLocks noGrp="1"/>
              </p:cNvGraphicFramePr>
              <p:nvPr>
                <p:extLst>
                  <p:ext uri="{D42A27DB-BD31-4B8C-83A1-F6EECF244321}">
                    <p14:modId xmlns:p14="http://schemas.microsoft.com/office/powerpoint/2010/main" val="2506528204"/>
                  </p:ext>
                </p:extLst>
              </p:nvPr>
            </p:nvGraphicFramePr>
            <p:xfrm>
              <a:off x="857989" y="2188060"/>
              <a:ext cx="10050614" cy="2481879"/>
            </p:xfrm>
            <a:graphic>
              <a:graphicData uri="http://schemas.openxmlformats.org/drawingml/2006/table">
                <a:tbl>
                  <a:tblPr firstRow="1" bandRow="1">
                    <a:tableStyleId>{5C22544A-7EE6-4342-B048-85BDC9FD1C3A}</a:tableStyleId>
                  </a:tblPr>
                  <a:tblGrid>
                    <a:gridCol w="2738152">
                      <a:extLst>
                        <a:ext uri="{9D8B030D-6E8A-4147-A177-3AD203B41FA5}">
                          <a16:colId xmlns:a16="http://schemas.microsoft.com/office/drawing/2014/main" val="2567010553"/>
                        </a:ext>
                      </a:extLst>
                    </a:gridCol>
                    <a:gridCol w="1996789">
                      <a:extLst>
                        <a:ext uri="{9D8B030D-6E8A-4147-A177-3AD203B41FA5}">
                          <a16:colId xmlns:a16="http://schemas.microsoft.com/office/drawing/2014/main" val="3664671042"/>
                        </a:ext>
                      </a:extLst>
                    </a:gridCol>
                    <a:gridCol w="2547381">
                      <a:extLst>
                        <a:ext uri="{9D8B030D-6E8A-4147-A177-3AD203B41FA5}">
                          <a16:colId xmlns:a16="http://schemas.microsoft.com/office/drawing/2014/main" val="3718268223"/>
                        </a:ext>
                      </a:extLst>
                    </a:gridCol>
                    <a:gridCol w="1280136">
                      <a:extLst>
                        <a:ext uri="{9D8B030D-6E8A-4147-A177-3AD203B41FA5}">
                          <a16:colId xmlns:a16="http://schemas.microsoft.com/office/drawing/2014/main" val="1580100253"/>
                        </a:ext>
                      </a:extLst>
                    </a:gridCol>
                    <a:gridCol w="1488156">
                      <a:extLst>
                        <a:ext uri="{9D8B030D-6E8A-4147-A177-3AD203B41FA5}">
                          <a16:colId xmlns:a16="http://schemas.microsoft.com/office/drawing/2014/main" val="2680975581"/>
                        </a:ext>
                      </a:extLst>
                    </a:gridCol>
                  </a:tblGrid>
                  <a:tr h="1008895">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掺杂</a:t>
                          </a:r>
                          <a:r>
                            <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rPr>
                            <a:t>PSD</a:t>
                          </a: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塑闪</a:t>
                          </a:r>
                          <a:endParaRPr 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体积</a:t>
                          </a:r>
                          <a:endParaRPr 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掺杂元素及含量</a:t>
                          </a:r>
                          <a:endParaRPr 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相对</a:t>
                          </a:r>
                          <a:r>
                            <a:rPr lang="en-US" sz="2000" kern="100" dirty="0">
                              <a:solidFill>
                                <a:srgbClr val="FFFF00"/>
                              </a:solidFill>
                              <a:effectLst/>
                              <a:latin typeface="Times New Roman" panose="02020603050405020304" pitchFamily="18" charset="0"/>
                              <a:ea typeface="楷体" panose="02010609060101010101" pitchFamily="49" charset="-122"/>
                              <a:cs typeface="Times New Roman" panose="02020603050405020304" pitchFamily="18" charset="0"/>
                            </a:rPr>
                            <a:t>γ</a:t>
                          </a:r>
                          <a:r>
                            <a:rPr lang="zh-CN" sz="2000" kern="100" dirty="0">
                              <a:solidFill>
                                <a:srgbClr val="FFFF00"/>
                              </a:solidFill>
                              <a:effectLst/>
                              <a:latin typeface="楷体" panose="02010609060101010101" pitchFamily="49" charset="-122"/>
                              <a:ea typeface="楷体" panose="02010609060101010101" pitchFamily="49" charset="-122"/>
                              <a:cs typeface="Times New Roman" panose="02020603050405020304" pitchFamily="18" charset="0"/>
                            </a:rPr>
                            <a:t>射线</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探测效率</a:t>
                          </a: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相对</a:t>
                          </a:r>
                          <a:r>
                            <a:rPr lang="zh-CN" sz="2000" b="1" kern="100" dirty="0">
                              <a:solidFill>
                                <a:srgbClr val="FFFF00"/>
                              </a:solidFill>
                              <a:effectLst/>
                              <a:latin typeface="楷体" panose="02010609060101010101" pitchFamily="49" charset="-122"/>
                              <a:ea typeface="楷体" panose="02010609060101010101" pitchFamily="49" charset="-122"/>
                              <a:cs typeface="Times New Roman" panose="02020603050405020304" pitchFamily="18" charset="0"/>
                            </a:rPr>
                            <a:t>热中子</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探测效率</a:t>
                          </a:r>
                        </a:p>
                      </a:txBody>
                      <a:tcPr marL="68580" marR="68580" marT="0" marB="0"/>
                    </a:tc>
                    <a:extLst>
                      <a:ext uri="{0D108BD9-81ED-4DB2-BD59-A6C34878D82A}">
                        <a16:rowId xmlns:a16="http://schemas.microsoft.com/office/drawing/2014/main" val="4066739700"/>
                      </a:ext>
                    </a:extLst>
                  </a:tr>
                  <a:tr h="736492">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EJ-270</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altLang="zh-CN" sz="2000" dirty="0"/>
                            <a:t>104cm</a:t>
                          </a:r>
                          <a:r>
                            <a:rPr lang="en-US" altLang="zh-CN" sz="2000" baseline="30000" dirty="0"/>
                            <a:t>3</a:t>
                          </a:r>
                          <a:endParaRPr lang="zh-CN" sz="2000" kern="100" baseline="30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endParaRPr lang="zh-CN"/>
                        </a:p>
                      </a:txBody>
                      <a:tcPr marL="68580" marR="68580" marT="0" marB="0">
                        <a:blipFill>
                          <a:blip r:embed="rId3"/>
                          <a:stretch>
                            <a:fillRect l="-185680" t="-136885" r="-109308" b="-100820"/>
                          </a:stretch>
                        </a:blipFill>
                      </a:tcPr>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2524505060"/>
                      </a:ext>
                    </a:extLst>
                  </a:tr>
                  <a:tr h="736492">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自制</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掺</a:t>
                          </a:r>
                          <a:r>
                            <a:rPr lang="en-US" sz="2000" kern="100" baseline="30000" dirty="0">
                              <a:effectLst/>
                              <a:latin typeface="楷体" panose="02010609060101010101" pitchFamily="49" charset="-122"/>
                              <a:ea typeface="楷体" panose="02010609060101010101" pitchFamily="49" charset="-122"/>
                              <a:cs typeface="Times New Roman" panose="02020603050405020304" pitchFamily="18" charset="0"/>
                            </a:rPr>
                            <a:t>10</a:t>
                          </a:r>
                          <a:r>
                            <a:rPr lang="en-US" sz="2000" kern="100" dirty="0">
                              <a:effectLst/>
                              <a:latin typeface="楷体" panose="02010609060101010101" pitchFamily="49" charset="-122"/>
                              <a:ea typeface="楷体" panose="02010609060101010101" pitchFamily="49" charset="-122"/>
                              <a:cs typeface="Times New Roman" panose="02020603050405020304" pitchFamily="18" charset="0"/>
                            </a:rPr>
                            <a:t>B</a:t>
                          </a:r>
                          <a:r>
                            <a:rPr lang="zh-CN" sz="2000" kern="100" dirty="0">
                              <a:effectLst/>
                              <a:latin typeface="楷体" panose="02010609060101010101" pitchFamily="49" charset="-122"/>
                              <a:ea typeface="楷体" panose="02010609060101010101" pitchFamily="49" charset="-122"/>
                              <a:cs typeface="Times New Roman" panose="02020603050405020304" pitchFamily="18" charset="0"/>
                            </a:rPr>
                            <a:t>塑料闪烁体</a:t>
                          </a:r>
                        </a:p>
                      </a:txBody>
                      <a:tcPr marL="68580" marR="68580" marT="0" marB="0"/>
                    </a:tc>
                    <a:tc>
                      <a:txBody>
                        <a:bodyPr/>
                        <a:lstStyle/>
                        <a:p>
                          <a:pPr algn="ctr">
                            <a:lnSpc>
                              <a:spcPts val="2000"/>
                            </a:lnSpc>
                            <a:spcAft>
                              <a:spcPts val="0"/>
                            </a:spcAft>
                          </a:pPr>
                          <a:endPar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altLang="zh-CN" sz="2000" kern="100" dirty="0">
                              <a:effectLst/>
                              <a:latin typeface="Times New Roman" panose="02020603050405020304" pitchFamily="18" charset="0"/>
                              <a:ea typeface="宋体" panose="02010600030101010101" pitchFamily="2" charset="-122"/>
                              <a:cs typeface="Times New Roman" panose="02020603050405020304" pitchFamily="18" charset="0"/>
                            </a:rPr>
                            <a:t> </a:t>
                          </a:r>
                          <a:r>
                            <a:rPr lang="en-US" altLang="zh-CN" sz="2000" dirty="0"/>
                            <a:t>63cm</a:t>
                          </a:r>
                          <a:r>
                            <a:rPr lang="en-US" altLang="zh-CN" sz="2000" baseline="30000" dirty="0"/>
                            <a:t>3</a:t>
                          </a:r>
                          <a:endParaRPr lang="zh-CN" altLang="zh-CN" sz="2000" kern="100" baseline="300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endParaRPr>
                        </a:p>
                        <a:p>
                          <a:pPr algn="ctr">
                            <a:lnSpc>
                              <a:spcPts val="2000"/>
                            </a:lnSpc>
                            <a:spcAft>
                              <a:spcPts val="0"/>
                            </a:spcAft>
                          </a:pPr>
                          <a:r>
                            <a:rPr lang="en-US" altLang="zh-CN" sz="2000" kern="100" baseline="30000" dirty="0">
                              <a:effectLst/>
                              <a:latin typeface="楷体" panose="02010609060101010101" pitchFamily="49" charset="-122"/>
                              <a:ea typeface="楷体" panose="02010609060101010101" pitchFamily="49" charset="-122"/>
                              <a:cs typeface="Times New Roman" panose="02020603050405020304" pitchFamily="18" charset="0"/>
                            </a:rPr>
                            <a:t>10</a:t>
                          </a:r>
                          <a:r>
                            <a:rPr lang="en-US" altLang="zh-CN" sz="2000" kern="100" dirty="0">
                              <a:effectLst/>
                              <a:latin typeface="楷体" panose="02010609060101010101" pitchFamily="49" charset="-122"/>
                              <a:ea typeface="楷体" panose="02010609060101010101" pitchFamily="49" charset="-122"/>
                              <a:cs typeface="Times New Roman" panose="02020603050405020304" pitchFamily="18" charset="0"/>
                            </a:rPr>
                            <a:t>B </a:t>
                          </a:r>
                          <a:r>
                            <a:rPr lang="zh-CN" altLang="en-US" sz="2000" kern="100" dirty="0">
                              <a:effectLst/>
                              <a:latin typeface="楷体" panose="02010609060101010101" pitchFamily="49" charset="-122"/>
                              <a:ea typeface="楷体" panose="02010609060101010101" pitchFamily="49" charset="-122"/>
                              <a:cs typeface="Times New Roman" panose="02020603050405020304" pitchFamily="18" charset="0"/>
                            </a:rPr>
                            <a:t>天然丰度</a:t>
                          </a:r>
                          <a:r>
                            <a:rPr lang="en-US" altLang="zh-CN" sz="2000" kern="100" dirty="0">
                              <a:solidFill>
                                <a:schemeClr val="dk1"/>
                              </a:solidFill>
                              <a:effectLst/>
                              <a:latin typeface="Times New Roman" panose="02020603050405020304" pitchFamily="18" charset="0"/>
                              <a:ea typeface="宋体" panose="02010600030101010101" pitchFamily="2" charset="-122"/>
                              <a:cs typeface="Times New Roman" panose="02020603050405020304" pitchFamily="18" charset="0"/>
                            </a:rPr>
                            <a:t>19.8%</a:t>
                          </a: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0.72</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tc>
                      <a:txBody>
                        <a:bodyPr/>
                        <a:lstStyle/>
                        <a:p>
                          <a:pPr algn="ctr">
                            <a:lnSpc>
                              <a:spcPts val="2000"/>
                            </a:lnSpc>
                            <a:spcAft>
                              <a:spcPts val="0"/>
                            </a:spcAft>
                          </a:pPr>
                          <a:endParaRPr lang="en-US" sz="2000" kern="100" dirty="0">
                            <a:effectLst/>
                            <a:latin typeface="Times New Roman" panose="02020603050405020304" pitchFamily="18" charset="0"/>
                            <a:ea typeface="宋体" panose="02010600030101010101" pitchFamily="2" charset="-122"/>
                            <a:cs typeface="Times New Roman" panose="02020603050405020304" pitchFamily="18" charset="0"/>
                          </a:endParaRPr>
                        </a:p>
                        <a:p>
                          <a:pPr algn="ctr">
                            <a:lnSpc>
                              <a:spcPts val="2000"/>
                            </a:lnSpc>
                            <a:spcAft>
                              <a:spcPts val="0"/>
                            </a:spcAft>
                          </a:pPr>
                          <a:r>
                            <a:rPr lang="en-US" sz="2000" kern="100" dirty="0">
                              <a:effectLst/>
                              <a:latin typeface="Times New Roman" panose="02020603050405020304" pitchFamily="18" charset="0"/>
                              <a:ea typeface="宋体" panose="02010600030101010101" pitchFamily="2" charset="-122"/>
                              <a:cs typeface="Times New Roman" panose="02020603050405020304" pitchFamily="18" charset="0"/>
                            </a:rPr>
                            <a:t>1.08</a:t>
                          </a:r>
                          <a:endParaRPr lang="zh-CN" sz="2000" kern="100" dirty="0">
                            <a:effectLst/>
                            <a:latin typeface="Times New Roman" panose="02020603050405020304" pitchFamily="18" charset="0"/>
                            <a:ea typeface="宋体" panose="02010600030101010101" pitchFamily="2" charset="-122"/>
                            <a:cs typeface="Times New Roman" panose="02020603050405020304" pitchFamily="18" charset="0"/>
                          </a:endParaRPr>
                        </a:p>
                      </a:txBody>
                      <a:tcPr marL="68580" marR="68580" marT="0" marB="0"/>
                    </a:tc>
                    <a:extLst>
                      <a:ext uri="{0D108BD9-81ED-4DB2-BD59-A6C34878D82A}">
                        <a16:rowId xmlns:a16="http://schemas.microsoft.com/office/drawing/2014/main" val="4085728857"/>
                      </a:ext>
                    </a:extLst>
                  </a:tr>
                </a:tbl>
              </a:graphicData>
            </a:graphic>
          </p:graphicFrame>
        </mc:Fallback>
      </mc:AlternateContent>
      <p:sp>
        <p:nvSpPr>
          <p:cNvPr id="3" name="矩形 2">
            <a:extLst>
              <a:ext uri="{FF2B5EF4-FFF2-40B4-BE49-F238E27FC236}">
                <a16:creationId xmlns:a16="http://schemas.microsoft.com/office/drawing/2014/main" id="{ADEFD4B9-505B-403F-9E78-4CF051ACD445}"/>
              </a:ext>
            </a:extLst>
          </p:cNvPr>
          <p:cNvSpPr/>
          <p:nvPr/>
        </p:nvSpPr>
        <p:spPr>
          <a:xfrm>
            <a:off x="988340" y="1052566"/>
            <a:ext cx="8038702" cy="461665"/>
          </a:xfrm>
          <a:prstGeom prst="rect">
            <a:avLst/>
          </a:prstGeom>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altLang="zh-CN" sz="2400" b="1" dirty="0">
                <a:solidFill>
                  <a:prstClr val="black"/>
                </a:solidFill>
                <a:latin typeface="Times New Roman" panose="02020603050405020304" charset="0"/>
                <a:ea typeface="楷体" panose="02010609060101010101" charset="-122"/>
              </a:rPr>
              <a:t>10. </a:t>
            </a:r>
            <a:r>
              <a:rPr lang="zh-CN" altLang="en-US" sz="2400" b="1" dirty="0">
                <a:solidFill>
                  <a:prstClr val="black"/>
                </a:solidFill>
                <a:latin typeface="Times New Roman" panose="02020603050405020304" charset="0"/>
                <a:ea typeface="楷体" panose="02010609060101010101" charset="-122"/>
              </a:rPr>
              <a:t>相对探测效率</a:t>
            </a:r>
            <a:endParaRPr kumimoji="0" lang="zh-CN" altLang="en-US" sz="24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endParaRPr>
          </a:p>
        </p:txBody>
      </p:sp>
      <p:sp>
        <p:nvSpPr>
          <p:cNvPr id="2" name="文本占位符 52">
            <a:extLst>
              <a:ext uri="{FF2B5EF4-FFF2-40B4-BE49-F238E27FC236}">
                <a16:creationId xmlns:a16="http://schemas.microsoft.com/office/drawing/2014/main" id="{6D682956-C391-0BA6-8021-18F600F4D750}"/>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sp>
        <p:nvSpPr>
          <p:cNvPr id="7" name="文本框 6">
            <a:extLst>
              <a:ext uri="{FF2B5EF4-FFF2-40B4-BE49-F238E27FC236}">
                <a16:creationId xmlns:a16="http://schemas.microsoft.com/office/drawing/2014/main" id="{9BA02A31-A105-4AEB-1A3B-E58431224A90}"/>
              </a:ext>
            </a:extLst>
          </p:cNvPr>
          <p:cNvSpPr txBox="1"/>
          <p:nvPr/>
        </p:nvSpPr>
        <p:spPr>
          <a:xfrm>
            <a:off x="1946643" y="1726281"/>
            <a:ext cx="8298711" cy="369332"/>
          </a:xfrm>
          <a:prstGeom prst="rect">
            <a:avLst/>
          </a:prstGeom>
          <a:noFill/>
        </p:spPr>
        <p:txBody>
          <a:bodyPr wrap="square" rtlCol="0">
            <a:spAutoFit/>
          </a:bodyPr>
          <a:lstStyle/>
          <a:p>
            <a:r>
              <a:rPr kumimoji="0" lang="zh-CN" altLang="en-US" sz="18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不同塑闪，相同中子源</a:t>
            </a:r>
            <a:r>
              <a:rPr kumimoji="0" lang="en-US" altLang="zh-CN" sz="18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a:t>
            </a:r>
            <a:r>
              <a:rPr kumimoji="0" lang="zh-CN" altLang="en-US" sz="18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测量时长，测量数据</a:t>
            </a:r>
            <a:r>
              <a:rPr lang="zh-CN" altLang="en-US" sz="1800" b="1" dirty="0">
                <a:solidFill>
                  <a:prstClr val="black"/>
                </a:solidFill>
                <a:latin typeface="Times New Roman" panose="02020603050405020304" charset="0"/>
                <a:ea typeface="楷体" panose="02010609060101010101" charset="-122"/>
              </a:rPr>
              <a:t>中子</a:t>
            </a:r>
            <a:r>
              <a:rPr lang="en-US" altLang="zh-CN" sz="1800" b="1" dirty="0">
                <a:solidFill>
                  <a:prstClr val="black"/>
                </a:solidFill>
                <a:latin typeface="Times New Roman" panose="02020603050405020304" charset="0"/>
                <a:ea typeface="楷体" panose="02010609060101010101" charset="-122"/>
              </a:rPr>
              <a:t>-</a:t>
            </a:r>
            <a:r>
              <a:rPr lang="zh-CN" altLang="en-US" sz="1800" b="1" dirty="0">
                <a:solidFill>
                  <a:prstClr val="black"/>
                </a:solidFill>
                <a:latin typeface="Times New Roman" panose="02020603050405020304" charset="0"/>
                <a:ea typeface="楷体" panose="02010609060101010101" charset="-122"/>
              </a:rPr>
              <a:t>伽马</a:t>
            </a:r>
            <a:r>
              <a:rPr kumimoji="0" lang="zh-CN" altLang="en-US" sz="1800" b="1" i="0" u="none" strike="noStrike" kern="1200" cap="none" spc="0" normalizeH="0" baseline="0" noProof="0" dirty="0">
                <a:ln>
                  <a:noFill/>
                </a:ln>
                <a:solidFill>
                  <a:prstClr val="black"/>
                </a:solidFill>
                <a:effectLst/>
                <a:uLnTx/>
                <a:uFillTx/>
                <a:latin typeface="Times New Roman" panose="02020603050405020304" charset="0"/>
                <a:ea typeface="楷体" panose="02010609060101010101" charset="-122"/>
                <a:cs typeface="+mn-cs"/>
              </a:rPr>
              <a:t>甄别后对比探测效率 </a:t>
            </a:r>
            <a:endParaRPr lang="zh-CN" altLang="en-US" dirty="0"/>
          </a:p>
        </p:txBody>
      </p:sp>
    </p:spTree>
    <p:extLst>
      <p:ext uri="{BB962C8B-B14F-4D97-AF65-F5344CB8AC3E}">
        <p14:creationId xmlns:p14="http://schemas.microsoft.com/office/powerpoint/2010/main" val="2857291378"/>
      </p:ext>
    </p:extLst>
  </p:cSld>
  <p:clrMapOvr>
    <a:masterClrMapping/>
  </p:clrMapOvr>
  <mc:AlternateContent xmlns:mc="http://schemas.openxmlformats.org/markup-compatibility/2006" xmlns:p14="http://schemas.microsoft.com/office/powerpoint/2010/main">
    <mc:Choice Requires="p14">
      <p:transition spd="slow" p14:dur="2000" advTm="64471"/>
    </mc:Choice>
    <mc:Fallback xmlns="">
      <p:transition spd="slow" advTm="64471"/>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 name="文本占位符 52">
            <a:extLst>
              <a:ext uri="{FF2B5EF4-FFF2-40B4-BE49-F238E27FC236}">
                <a16:creationId xmlns:a16="http://schemas.microsoft.com/office/drawing/2014/main" id="{B8E2449C-7742-4063-A2F0-C0170776645E}"/>
              </a:ext>
            </a:extLst>
          </p:cNvPr>
          <p:cNvSpPr>
            <a:spLocks noGrp="1"/>
          </p:cNvSpPr>
          <p:nvPr>
            <p:ph type="body" sz="quarter" idx="22"/>
          </p:nvPr>
        </p:nvSpPr>
        <p:spPr>
          <a:xfrm>
            <a:off x="988342" y="434779"/>
            <a:ext cx="8168358" cy="646331"/>
          </a:xfrm>
        </p:spPr>
        <p:txBody>
          <a:bodyPr/>
          <a:lstStyle/>
          <a:p>
            <a:pPr algn="ctr"/>
            <a:r>
              <a:rPr lang="zh-CN" altLang="en-US" dirty="0"/>
              <a:t>              </a:t>
            </a:r>
            <a:r>
              <a:rPr lang="zh-CN" altLang="en-US" sz="3600" dirty="0"/>
              <a:t>总结与展望</a:t>
            </a:r>
            <a:endParaRPr lang="zh-CN" altLang="en-US" dirty="0"/>
          </a:p>
        </p:txBody>
      </p:sp>
      <p:sp>
        <p:nvSpPr>
          <p:cNvPr id="20" name="文本占位符 19">
            <a:extLst>
              <a:ext uri="{FF2B5EF4-FFF2-40B4-BE49-F238E27FC236}">
                <a16:creationId xmlns:a16="http://schemas.microsoft.com/office/drawing/2014/main" id="{E13B241E-6BA9-46E9-B445-D4E2CC1E267E}"/>
              </a:ext>
            </a:extLst>
          </p:cNvPr>
          <p:cNvSpPr>
            <a:spLocks noGrp="1"/>
          </p:cNvSpPr>
          <p:nvPr>
            <p:ph type="body" sz="quarter" idx="23"/>
          </p:nvPr>
        </p:nvSpPr>
        <p:spPr>
          <a:xfrm>
            <a:off x="2183564" y="2319494"/>
            <a:ext cx="8034421" cy="2843056"/>
          </a:xfrm>
        </p:spPr>
        <p:txBody>
          <a:bodyPr/>
          <a:lstStyle/>
          <a:p>
            <a:pPr lvl="0">
              <a:lnSpc>
                <a:spcPct val="110000"/>
              </a:lnSpc>
              <a:defRPr/>
            </a:pPr>
            <a:r>
              <a:rPr lang="en-US" altLang="zh-CN" dirty="0"/>
              <a:t>1</a:t>
            </a:r>
            <a:r>
              <a:rPr lang="zh-CN" altLang="en-US" dirty="0"/>
              <a:t>、研发了并稳定了掺</a:t>
            </a:r>
            <a:r>
              <a:rPr lang="en-US" altLang="zh-CN" dirty="0"/>
              <a:t>B-10</a:t>
            </a:r>
            <a:r>
              <a:rPr lang="zh-CN" altLang="en-US" dirty="0"/>
              <a:t>脉冲波形甄别塑料</a:t>
            </a:r>
            <a:r>
              <a:rPr lang="zh-CN" altLang="en-US" b="1" dirty="0">
                <a:solidFill>
                  <a:srgbClr val="C00000"/>
                </a:solidFill>
              </a:rPr>
              <a:t>闪烁体的制备工艺</a:t>
            </a:r>
            <a:r>
              <a:rPr lang="zh-CN" altLang="en-US" dirty="0">
                <a:solidFill>
                  <a:srgbClr val="C00000"/>
                </a:solidFill>
              </a:rPr>
              <a:t>；</a:t>
            </a:r>
          </a:p>
          <a:p>
            <a:pPr lvl="0">
              <a:lnSpc>
                <a:spcPct val="110000"/>
              </a:lnSpc>
              <a:defRPr/>
            </a:pPr>
            <a:r>
              <a:rPr lang="en-US" altLang="zh-CN" dirty="0"/>
              <a:t>2</a:t>
            </a:r>
            <a:r>
              <a:rPr lang="zh-CN" altLang="en-US" dirty="0"/>
              <a:t>、搭建掺</a:t>
            </a:r>
            <a:r>
              <a:rPr lang="en-US" altLang="zh-CN" dirty="0"/>
              <a:t>B-10</a:t>
            </a:r>
            <a:r>
              <a:rPr lang="zh-CN" altLang="en-US" dirty="0"/>
              <a:t>脉冲波形甄别塑闪探测器测试平台并在完成了</a:t>
            </a:r>
            <a:r>
              <a:rPr lang="zh-CN" altLang="en-US" b="1" dirty="0">
                <a:solidFill>
                  <a:srgbClr val="C00000"/>
                </a:solidFill>
              </a:rPr>
              <a:t>各项性能测试</a:t>
            </a:r>
            <a:r>
              <a:rPr lang="zh-CN" altLang="en-US" dirty="0">
                <a:solidFill>
                  <a:srgbClr val="C00000"/>
                </a:solidFill>
              </a:rPr>
              <a:t>；</a:t>
            </a:r>
          </a:p>
          <a:p>
            <a:pPr lvl="0">
              <a:lnSpc>
                <a:spcPct val="110000"/>
              </a:lnSpc>
              <a:defRPr/>
            </a:pPr>
            <a:r>
              <a:rPr lang="en-US" altLang="zh-CN" dirty="0"/>
              <a:t>3</a:t>
            </a:r>
            <a:r>
              <a:rPr lang="zh-CN" altLang="en-US" dirty="0"/>
              <a:t>、自研掺硼塑闪具有</a:t>
            </a:r>
            <a:r>
              <a:rPr lang="zh-CN" altLang="en-US" b="1" dirty="0">
                <a:solidFill>
                  <a:srgbClr val="C00000"/>
                </a:solidFill>
              </a:rPr>
              <a:t>良好的发射光谱、光产额、热中子探测效率、热稳定性和机械可塑性。</a:t>
            </a:r>
            <a:endParaRPr lang="en-US" altLang="zh-CN" b="1" dirty="0">
              <a:solidFill>
                <a:srgbClr val="C00000"/>
              </a:solidFill>
            </a:endParaRPr>
          </a:p>
          <a:p>
            <a:pPr lvl="0">
              <a:lnSpc>
                <a:spcPct val="110000"/>
              </a:lnSpc>
              <a:defRPr/>
            </a:pPr>
            <a:r>
              <a:rPr lang="en-US" altLang="zh-CN" dirty="0"/>
              <a:t>4</a:t>
            </a:r>
            <a:r>
              <a:rPr lang="zh-CN" altLang="en-US" dirty="0"/>
              <a:t>、自研掺硼塑闪具有</a:t>
            </a:r>
            <a:r>
              <a:rPr lang="zh-CN" altLang="en-US" sz="2000" b="1" dirty="0">
                <a:solidFill>
                  <a:srgbClr val="C00000"/>
                </a:solidFill>
              </a:rPr>
              <a:t>热中子</a:t>
            </a:r>
            <a:r>
              <a:rPr lang="en-US" altLang="zh-CN" sz="2000" b="1" dirty="0">
                <a:solidFill>
                  <a:srgbClr val="C00000"/>
                </a:solidFill>
              </a:rPr>
              <a:t>-</a:t>
            </a:r>
            <a:r>
              <a:rPr lang="zh-CN" altLang="en-US" sz="2000" b="1" dirty="0">
                <a:solidFill>
                  <a:srgbClr val="C00000"/>
                </a:solidFill>
              </a:rPr>
              <a:t>快中子</a:t>
            </a:r>
            <a:r>
              <a:rPr lang="en-US" altLang="zh-CN" sz="2000" b="1" dirty="0">
                <a:solidFill>
                  <a:srgbClr val="C00000"/>
                </a:solidFill>
              </a:rPr>
              <a:t>-</a:t>
            </a:r>
            <a:r>
              <a:rPr lang="zh-CN" altLang="en-US" sz="2000" b="1" dirty="0">
                <a:solidFill>
                  <a:srgbClr val="C00000"/>
                </a:solidFill>
              </a:rPr>
              <a:t>伽马多重脉冲波形甄别能力。</a:t>
            </a:r>
            <a:r>
              <a:rPr lang="zh-CN" altLang="en-US" sz="2000" dirty="0"/>
              <a:t>且甄别性能</a:t>
            </a:r>
            <a:r>
              <a:rPr lang="zh-CN" altLang="en-US" dirty="0"/>
              <a:t>优于商业掺杂塑闪</a:t>
            </a:r>
            <a:r>
              <a:rPr lang="en-US" altLang="zh-CN" dirty="0"/>
              <a:t>EJ254</a:t>
            </a:r>
            <a:r>
              <a:rPr lang="zh-CN" altLang="en-US" dirty="0"/>
              <a:t>和</a:t>
            </a:r>
            <a:r>
              <a:rPr lang="en-US" altLang="zh-CN" dirty="0"/>
              <a:t>EJ270</a:t>
            </a:r>
            <a:r>
              <a:rPr lang="zh-CN" altLang="en-US" dirty="0"/>
              <a:t>。</a:t>
            </a:r>
            <a:endParaRPr lang="en-US" altLang="zh-CN" dirty="0"/>
          </a:p>
        </p:txBody>
      </p:sp>
      <p:sp>
        <p:nvSpPr>
          <p:cNvPr id="2" name="文本框 1">
            <a:extLst>
              <a:ext uri="{FF2B5EF4-FFF2-40B4-BE49-F238E27FC236}">
                <a16:creationId xmlns:a16="http://schemas.microsoft.com/office/drawing/2014/main" id="{E8CCE450-03A3-C123-E4AB-25689C499714}"/>
              </a:ext>
            </a:extLst>
          </p:cNvPr>
          <p:cNvSpPr txBox="1"/>
          <p:nvPr/>
        </p:nvSpPr>
        <p:spPr>
          <a:xfrm>
            <a:off x="2207840" y="5602305"/>
            <a:ext cx="7630790" cy="707886"/>
          </a:xfrm>
          <a:prstGeom prst="rect">
            <a:avLst/>
          </a:prstGeom>
          <a:noFill/>
        </p:spPr>
        <p:txBody>
          <a:bodyPr wrap="square" rtlCol="0">
            <a:spAutoFit/>
          </a:bodyPr>
          <a:lstStyle/>
          <a:p>
            <a:r>
              <a:rPr lang="zh-CN" altLang="en-US" sz="2000" spc="100" dirty="0">
                <a:solidFill>
                  <a:srgbClr val="000000"/>
                </a:solidFill>
                <a:latin typeface="Arial" panose="020B0604020202020204" pitchFamily="34" charset="0"/>
                <a:ea typeface="微软雅黑" panose="020B0503020204020204" pitchFamily="34" charset="-122"/>
                <a:sym typeface="Arial" panose="020B0604020202020204" pitchFamily="34" charset="0"/>
              </a:rPr>
              <a:t>后续计划：自制掺硼塑闪探测器通过脉冲形状甄别，单探头实现在线的</a:t>
            </a:r>
            <a:r>
              <a:rPr lang="zh-CN" altLang="en-US" sz="2000" b="1" spc="100" dirty="0">
                <a:solidFill>
                  <a:srgbClr val="C00000"/>
                </a:solidFill>
                <a:latin typeface="Arial" panose="020B0604020202020204" pitchFamily="34" charset="0"/>
                <a:ea typeface="微软雅黑" panose="020B0503020204020204" pitchFamily="34" charset="-122"/>
                <a:sym typeface="Arial" panose="020B0604020202020204" pitchFamily="34" charset="0"/>
              </a:rPr>
              <a:t>热中子强度测量</a:t>
            </a:r>
            <a:r>
              <a:rPr lang="zh-CN" altLang="en-US" sz="2000" spc="100" dirty="0">
                <a:latin typeface="Arial" panose="020B0604020202020204" pitchFamily="34" charset="0"/>
                <a:ea typeface="微软雅黑" panose="020B0503020204020204" pitchFamily="34" charset="-122"/>
                <a:sym typeface="Arial" panose="020B0604020202020204" pitchFamily="34" charset="0"/>
              </a:rPr>
              <a:t>和</a:t>
            </a:r>
            <a:r>
              <a:rPr lang="zh-CN" altLang="en-US" sz="2000" b="1" spc="100" dirty="0">
                <a:solidFill>
                  <a:srgbClr val="C00000"/>
                </a:solidFill>
                <a:latin typeface="Arial" panose="020B0604020202020204" pitchFamily="34" charset="0"/>
                <a:ea typeface="微软雅黑" panose="020B0503020204020204" pitchFamily="34" charset="-122"/>
                <a:sym typeface="Arial" panose="020B0604020202020204" pitchFamily="34" charset="0"/>
              </a:rPr>
              <a:t>快中子解谱能谱</a:t>
            </a:r>
            <a:r>
              <a:rPr lang="zh-CN" altLang="en-US" sz="2000" spc="100" dirty="0">
                <a:solidFill>
                  <a:srgbClr val="000000"/>
                </a:solidFill>
                <a:latin typeface="Arial" panose="020B0604020202020204" pitchFamily="34" charset="0"/>
                <a:ea typeface="微软雅黑" panose="020B0503020204020204" pitchFamily="34" charset="-122"/>
                <a:sym typeface="Arial" panose="020B0604020202020204" pitchFamily="34" charset="0"/>
              </a:rPr>
              <a:t>测量</a:t>
            </a:r>
          </a:p>
        </p:txBody>
      </p:sp>
    </p:spTree>
    <p:extLst>
      <p:ext uri="{BB962C8B-B14F-4D97-AF65-F5344CB8AC3E}">
        <p14:creationId xmlns:p14="http://schemas.microsoft.com/office/powerpoint/2010/main" val="4149946032"/>
      </p:ext>
    </p:extLst>
  </p:cSld>
  <p:clrMapOvr>
    <a:masterClrMapping/>
  </p:clrMapOvr>
  <mc:AlternateContent xmlns:mc="http://schemas.openxmlformats.org/markup-compatibility/2006" xmlns:p14="http://schemas.microsoft.com/office/powerpoint/2010/main">
    <mc:Choice Requires="p14">
      <p:transition spd="slow" p14:dur="2000" advTm="40478"/>
    </mc:Choice>
    <mc:Fallback xmlns="">
      <p:transition spd="slow" advTm="40478"/>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文本占位符 2">
            <a:extLst>
              <a:ext uri="{FF2B5EF4-FFF2-40B4-BE49-F238E27FC236}">
                <a16:creationId xmlns:a16="http://schemas.microsoft.com/office/drawing/2014/main" id="{CAAAADF2-A948-4041-9D4C-AD1CD4A88CF4}"/>
              </a:ext>
            </a:extLst>
          </p:cNvPr>
          <p:cNvSpPr>
            <a:spLocks noGrp="1"/>
          </p:cNvSpPr>
          <p:nvPr>
            <p:ph type="body" sz="quarter" idx="23"/>
          </p:nvPr>
        </p:nvSpPr>
        <p:spPr>
          <a:xfrm>
            <a:off x="2234658" y="2172781"/>
            <a:ext cx="8168358" cy="883422"/>
          </a:xfrm>
        </p:spPr>
        <p:txBody>
          <a:bodyPr/>
          <a:lstStyle/>
          <a:p>
            <a:pPr algn="ctr"/>
            <a:r>
              <a:rPr lang="zh-CN" altLang="en-US" sz="5400" b="1" dirty="0">
                <a:solidFill>
                  <a:srgbClr val="C00000"/>
                </a:solidFill>
                <a:latin typeface="楷体" panose="02010609060101010101" pitchFamily="49" charset="-122"/>
                <a:ea typeface="楷体" panose="02010609060101010101" pitchFamily="49" charset="-122"/>
              </a:rPr>
              <a:t>感谢各位聆听！</a:t>
            </a:r>
            <a:endParaRPr lang="en-US" altLang="zh-CN" sz="5400" b="1" dirty="0">
              <a:solidFill>
                <a:srgbClr val="C00000"/>
              </a:solidFill>
              <a:latin typeface="楷体" panose="02010609060101010101" pitchFamily="49" charset="-122"/>
              <a:ea typeface="楷体" panose="02010609060101010101" pitchFamily="49" charset="-122"/>
            </a:endParaRPr>
          </a:p>
          <a:p>
            <a:pPr algn="ctr"/>
            <a:endParaRPr lang="en-US" altLang="zh-CN" sz="5400" b="1" dirty="0">
              <a:solidFill>
                <a:srgbClr val="C00000"/>
              </a:solidFill>
              <a:latin typeface="楷体" panose="02010609060101010101" pitchFamily="49" charset="-122"/>
              <a:ea typeface="楷体" panose="02010609060101010101" pitchFamily="49" charset="-122"/>
            </a:endParaRPr>
          </a:p>
          <a:p>
            <a:pPr algn="ctr"/>
            <a:endParaRPr lang="en-US" altLang="zh-CN" sz="5400" b="1" dirty="0">
              <a:solidFill>
                <a:srgbClr val="C00000"/>
              </a:solidFill>
              <a:latin typeface="华文中宋" panose="02010600040101010101" pitchFamily="2" charset="-122"/>
              <a:ea typeface="华文中宋" panose="02010600040101010101" pitchFamily="2" charset="-122"/>
            </a:endParaRPr>
          </a:p>
        </p:txBody>
      </p:sp>
      <p:sp>
        <p:nvSpPr>
          <p:cNvPr id="2" name="文本框 1">
            <a:extLst>
              <a:ext uri="{FF2B5EF4-FFF2-40B4-BE49-F238E27FC236}">
                <a16:creationId xmlns:a16="http://schemas.microsoft.com/office/drawing/2014/main" id="{3F0B485B-551C-E0E1-9160-40211CE08B9A}"/>
              </a:ext>
            </a:extLst>
          </p:cNvPr>
          <p:cNvSpPr txBox="1"/>
          <p:nvPr/>
        </p:nvSpPr>
        <p:spPr>
          <a:xfrm>
            <a:off x="1425388" y="3621100"/>
            <a:ext cx="9341224" cy="1965474"/>
          </a:xfrm>
          <a:prstGeom prst="rect">
            <a:avLst/>
          </a:prstGeom>
          <a:noFill/>
        </p:spPr>
        <p:txBody>
          <a:bodyPr wrap="square" rtlCol="0">
            <a:spAutoFit/>
          </a:bodyPr>
          <a:lstStyle/>
          <a:p>
            <a:pPr marL="0" marR="0" lvl="0" indent="0" algn="l" defTabSz="914400" rtl="0" eaLnBrk="1" fontAlgn="auto" latinLnBrk="0" hangingPunct="1">
              <a:lnSpc>
                <a:spcPct val="120000"/>
              </a:lnSpc>
              <a:spcBef>
                <a:spcPts val="1000"/>
              </a:spcBef>
              <a:spcAft>
                <a:spcPts val="0"/>
              </a:spcAft>
              <a:buClrTx/>
              <a:buSzTx/>
              <a:buFont typeface="Arial" panose="020B0604020202020204" pitchFamily="34" charset="0"/>
              <a:buNone/>
              <a:tabLst/>
              <a:defRPr/>
            </a:pPr>
            <a:r>
              <a:rPr kumimoji="0" lang="zh-CN" altLang="en-US" sz="2400" b="1" i="0" u="none" strike="noStrike" kern="1200" cap="none" spc="100" normalizeH="0" baseline="0" noProof="0" dirty="0">
                <a:ln>
                  <a:noFill/>
                </a:ln>
                <a:effectLst/>
                <a:uLnTx/>
                <a:uFillTx/>
                <a:latin typeface="华文中宋" panose="02010600040101010101" pitchFamily="2" charset="-122"/>
                <a:ea typeface="华文中宋" panose="02010600040101010101" pitchFamily="2" charset="-122"/>
                <a:cs typeface="+mn-cs"/>
                <a:sym typeface="Arial" panose="020B0604020202020204" pitchFamily="34" charset="0"/>
              </a:rPr>
              <a:t>本项目由</a:t>
            </a:r>
            <a:r>
              <a:rPr kumimoji="0" lang="zh-CN" altLang="en-US" sz="2400" b="1" i="0" u="none" strike="noStrike" kern="1200" cap="none" spc="10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sym typeface="Arial" panose="020B0604020202020204" pitchFamily="34" charset="0"/>
              </a:rPr>
              <a:t>国家自然科学基金</a:t>
            </a:r>
            <a:r>
              <a:rPr kumimoji="0" lang="en-US" altLang="zh-CN" sz="2400" b="1" i="0" u="none" strike="noStrike" kern="1200" cap="none" spc="10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sym typeface="Arial" panose="020B0604020202020204" pitchFamily="34" charset="0"/>
              </a:rPr>
              <a:t>(</a:t>
            </a:r>
            <a:r>
              <a:rPr kumimoji="0" lang="zh-CN" altLang="en-US" sz="2400" b="1" i="0" u="none" strike="noStrike" kern="1200" cap="none" spc="10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sym typeface="Arial" panose="020B0604020202020204" pitchFamily="34" charset="0"/>
              </a:rPr>
              <a:t>中核核技术创新联合基金</a:t>
            </a:r>
            <a:r>
              <a:rPr kumimoji="0" lang="en-US" altLang="zh-CN" sz="2400" b="1" i="0" u="none" strike="noStrike" kern="1200" cap="none" spc="10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sym typeface="Arial" panose="020B0604020202020204" pitchFamily="34" charset="0"/>
              </a:rPr>
              <a:t>)</a:t>
            </a:r>
            <a:r>
              <a:rPr kumimoji="0" lang="zh-CN" altLang="en-US" sz="2400" b="1" i="0" u="none" strike="noStrike" kern="1200" cap="none" spc="100" normalizeH="0" baseline="0" noProof="0" dirty="0">
                <a:ln>
                  <a:noFill/>
                </a:ln>
                <a:solidFill>
                  <a:srgbClr val="C00000"/>
                </a:solidFill>
                <a:effectLst/>
                <a:uLnTx/>
                <a:uFillTx/>
                <a:latin typeface="华文中宋" panose="02010600040101010101" pitchFamily="2" charset="-122"/>
                <a:ea typeface="华文中宋" panose="02010600040101010101" pitchFamily="2" charset="-122"/>
                <a:cs typeface="+mn-cs"/>
                <a:sym typeface="Arial" panose="020B0604020202020204" pitchFamily="34" charset="0"/>
              </a:rPr>
              <a:t>重点支持项目</a:t>
            </a:r>
            <a:r>
              <a:rPr kumimoji="0" lang="en-US" altLang="zh-CN" sz="2400" b="1" i="0" u="none" strike="noStrike" kern="1200" cap="none" spc="100" normalizeH="0" baseline="0" noProof="0" dirty="0">
                <a:ln>
                  <a:noFill/>
                </a:ln>
                <a:solidFill>
                  <a:srgbClr val="000000"/>
                </a:solidFill>
                <a:effectLst/>
                <a:uLnTx/>
                <a:uFillTx/>
                <a:latin typeface="华文中宋" panose="02010600040101010101" pitchFamily="2" charset="-122"/>
                <a:ea typeface="华文中宋" panose="02010600040101010101" pitchFamily="2" charset="-122"/>
                <a:sym typeface="Arial" panose="020B0604020202020204" pitchFamily="34" charset="0"/>
              </a:rPr>
              <a:t>U196720108</a:t>
            </a:r>
            <a:r>
              <a:rPr kumimoji="0" lang="zh-CN" altLang="en-US" sz="2400" b="1" i="0" u="none" strike="noStrike" kern="1200" cap="none" spc="100" normalizeH="0" baseline="0" noProof="0" dirty="0">
                <a:ln>
                  <a:noFill/>
                </a:ln>
                <a:effectLst/>
                <a:uLnTx/>
                <a:uFillTx/>
                <a:latin typeface="华文中宋" panose="02010600040101010101" pitchFamily="2" charset="-122"/>
                <a:ea typeface="华文中宋" panose="02010600040101010101" pitchFamily="2" charset="-122"/>
                <a:cs typeface="+mn-cs"/>
                <a:sym typeface="Arial" panose="020B0604020202020204" pitchFamily="34" charset="0"/>
              </a:rPr>
              <a:t>资助</a:t>
            </a:r>
            <a:endParaRPr kumimoji="0" lang="en-US" altLang="zh-CN" sz="2400" b="1" i="0" u="none" strike="noStrike" kern="1200" cap="none" spc="100" normalizeH="0" baseline="0" noProof="0" dirty="0">
              <a:ln>
                <a:noFill/>
              </a:ln>
              <a:effectLst/>
              <a:uLnTx/>
              <a:uFillTx/>
              <a:latin typeface="华文中宋" panose="02010600040101010101" pitchFamily="2" charset="-122"/>
              <a:ea typeface="华文中宋" panose="02010600040101010101" pitchFamily="2" charset="-122"/>
              <a:cs typeface="+mn-cs"/>
              <a:sym typeface="Arial" panose="020B0604020202020204" pitchFamily="34" charset="0"/>
            </a:endParaRPr>
          </a:p>
          <a:p>
            <a:pPr>
              <a:lnSpc>
                <a:spcPct val="120000"/>
              </a:lnSpc>
              <a:spcBef>
                <a:spcPts val="1000"/>
              </a:spcBef>
              <a:defRPr/>
            </a:pPr>
            <a:r>
              <a:rPr kumimoji="0" lang="en-US"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rPr>
              <a:t>《</a:t>
            </a:r>
            <a:r>
              <a:rPr kumimoji="0" lang="zh-CN"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rPr>
              <a:t>掺</a:t>
            </a:r>
            <a:r>
              <a:rPr kumimoji="0" lang="en-US"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rPr>
              <a:t>B-10</a:t>
            </a:r>
            <a:r>
              <a:rPr kumimoji="0" lang="zh-CN"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rPr>
              <a:t>，</a:t>
            </a:r>
            <a:r>
              <a:rPr kumimoji="0" lang="en-US"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rPr>
              <a:t>Li-6</a:t>
            </a:r>
            <a:r>
              <a:rPr kumimoji="0" lang="zh-CN"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rPr>
              <a:t>塑料闪烁体探测器研制及中子伽马混合辐射场测量技术研究</a:t>
            </a:r>
            <a:r>
              <a:rPr lang="en-US" altLang="zh-CN" sz="2400" b="1" spc="100" dirty="0">
                <a:solidFill>
                  <a:srgbClr val="C00000"/>
                </a:solidFill>
                <a:latin typeface="华文中宋" panose="02010600040101010101" pitchFamily="2" charset="-122"/>
                <a:ea typeface="华文中宋" panose="02010600040101010101" pitchFamily="2" charset="-122"/>
                <a:sym typeface="Arial" panose="020B0604020202020204" pitchFamily="34" charset="0"/>
              </a:rPr>
              <a:t>》</a:t>
            </a:r>
            <a:endParaRPr kumimoji="0" lang="en-US" altLang="zh-CN" sz="2400" b="1" i="0" u="none" strike="noStrike" kern="1200" cap="none" spc="100" normalizeH="0" baseline="0" noProof="0" dirty="0">
              <a:ln>
                <a:noFill/>
              </a:ln>
              <a:solidFill>
                <a:srgbClr val="000000"/>
              </a:solidFill>
              <a:effectLst/>
              <a:uLnTx/>
              <a:uFillTx/>
              <a:latin typeface="华文楷体" panose="02010600040101010101" pitchFamily="2" charset="-122"/>
              <a:ea typeface="华文楷体" panose="02010600040101010101" pitchFamily="2" charset="-122"/>
              <a:cs typeface="+mn-cs"/>
              <a:sym typeface="Arial" panose="020B0604020202020204" pitchFamily="34" charset="0"/>
            </a:endParaRPr>
          </a:p>
        </p:txBody>
      </p:sp>
    </p:spTree>
    <p:extLst>
      <p:ext uri="{BB962C8B-B14F-4D97-AF65-F5344CB8AC3E}">
        <p14:creationId xmlns:p14="http://schemas.microsoft.com/office/powerpoint/2010/main" val="3554800659"/>
      </p:ext>
    </p:extLst>
  </p:cSld>
  <p:clrMapOvr>
    <a:masterClrMapping/>
  </p:clrMapOvr>
  <mc:AlternateContent xmlns:mc="http://schemas.openxmlformats.org/markup-compatibility/2006" xmlns:p14="http://schemas.microsoft.com/office/powerpoint/2010/main">
    <mc:Choice Requires="p14">
      <p:transition spd="slow" p14:dur="2000" advTm="12300"/>
    </mc:Choice>
    <mc:Fallback xmlns="">
      <p:transition spd="slow" advTm="12300"/>
    </mc:Fallback>
  </mc:AlternateContent>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文本框 5">
            <a:extLst>
              <a:ext uri="{FF2B5EF4-FFF2-40B4-BE49-F238E27FC236}">
                <a16:creationId xmlns:a16="http://schemas.microsoft.com/office/drawing/2014/main" id="{82E36155-0D88-C1AC-C172-9AC055B6A405}"/>
              </a:ext>
            </a:extLst>
          </p:cNvPr>
          <p:cNvSpPr txBox="1"/>
          <p:nvPr/>
        </p:nvSpPr>
        <p:spPr>
          <a:xfrm>
            <a:off x="2006402" y="1764926"/>
            <a:ext cx="8997570" cy="4192943"/>
          </a:xfrm>
          <a:prstGeom prst="rect">
            <a:avLst/>
          </a:prstGeom>
          <a:noFill/>
        </p:spPr>
        <p:txBody>
          <a:bodyPr wrap="square" numCol="1" rtlCol="0">
            <a:spAutoFit/>
          </a:bodyPr>
          <a:lstStyle/>
          <a:p>
            <a:pPr marL="457200" indent="-457200">
              <a:lnSpc>
                <a:spcPct val="250000"/>
              </a:lnSpc>
              <a:buFont typeface="+mj-lt"/>
              <a:buAutoNum type="arabicPeriod"/>
              <a:defRPr/>
            </a:pPr>
            <a:r>
              <a:rPr lang="zh-CN" altLang="en-US" sz="2400" dirty="0">
                <a:solidFill>
                  <a:prstClr val="black"/>
                </a:solidFill>
                <a:latin typeface="微软雅黑"/>
                <a:ea typeface="微软雅黑"/>
              </a:rPr>
              <a:t>热中子截面高</a:t>
            </a:r>
            <a:r>
              <a:rPr lang="en-US" altLang="zh-CN" sz="2400" dirty="0">
                <a:solidFill>
                  <a:prstClr val="black"/>
                </a:solidFill>
                <a:latin typeface="微软雅黑"/>
                <a:ea typeface="微软雅黑"/>
              </a:rPr>
              <a:t> </a:t>
            </a:r>
            <a:r>
              <a:rPr lang="zh-CN" altLang="en-US" sz="2400" dirty="0">
                <a:solidFill>
                  <a:prstClr val="black"/>
                </a:solidFill>
                <a:latin typeface="微软雅黑"/>
                <a:ea typeface="微软雅黑"/>
              </a:rPr>
              <a:t>（</a:t>
            </a:r>
            <a:r>
              <a:rPr lang="en-US" altLang="zh-CN" sz="2400" baseline="30000" dirty="0">
                <a:solidFill>
                  <a:prstClr val="black"/>
                </a:solidFill>
                <a:latin typeface="微软雅黑"/>
                <a:ea typeface="微软雅黑"/>
              </a:rPr>
              <a:t>10</a:t>
            </a:r>
            <a:r>
              <a:rPr lang="en-US" altLang="zh-CN" sz="2400" dirty="0">
                <a:solidFill>
                  <a:prstClr val="black"/>
                </a:solidFill>
                <a:latin typeface="微软雅黑"/>
                <a:ea typeface="微软雅黑"/>
              </a:rPr>
              <a:t>B</a:t>
            </a:r>
            <a:r>
              <a:rPr lang="zh-CN" altLang="en-US" sz="2400" dirty="0">
                <a:solidFill>
                  <a:prstClr val="black"/>
                </a:solidFill>
                <a:latin typeface="微软雅黑"/>
                <a:ea typeface="微软雅黑"/>
              </a:rPr>
              <a:t>为</a:t>
            </a:r>
            <a:r>
              <a:rPr lang="en-US" altLang="zh-CN" sz="2400" dirty="0">
                <a:solidFill>
                  <a:prstClr val="black"/>
                </a:solidFill>
                <a:latin typeface="微软雅黑"/>
                <a:ea typeface="微软雅黑"/>
              </a:rPr>
              <a:t>3840 b </a:t>
            </a:r>
            <a:r>
              <a:rPr lang="zh-CN" altLang="en-US" sz="2400" dirty="0">
                <a:solidFill>
                  <a:prstClr val="black"/>
                </a:solidFill>
                <a:latin typeface="微软雅黑"/>
                <a:ea typeface="微软雅黑"/>
              </a:rPr>
              <a:t>；</a:t>
            </a:r>
            <a:r>
              <a:rPr lang="en-US" altLang="zh-CN" sz="2400" dirty="0">
                <a:solidFill>
                  <a:prstClr val="black"/>
                </a:solidFill>
                <a:latin typeface="微软雅黑"/>
                <a:ea typeface="微软雅黑"/>
              </a:rPr>
              <a:t>  </a:t>
            </a:r>
            <a:r>
              <a:rPr lang="en-US" altLang="zh-CN" sz="2400" baseline="30000" dirty="0">
                <a:solidFill>
                  <a:prstClr val="black"/>
                </a:solidFill>
                <a:latin typeface="微软雅黑"/>
                <a:ea typeface="微软雅黑"/>
              </a:rPr>
              <a:t>6</a:t>
            </a:r>
            <a:r>
              <a:rPr lang="en-US" altLang="zh-CN" sz="2400" dirty="0">
                <a:solidFill>
                  <a:prstClr val="black"/>
                </a:solidFill>
                <a:latin typeface="微软雅黑"/>
                <a:ea typeface="微软雅黑"/>
              </a:rPr>
              <a:t>Li</a:t>
            </a:r>
            <a:r>
              <a:rPr lang="zh-CN" altLang="en-US" sz="2400" dirty="0">
                <a:solidFill>
                  <a:prstClr val="black"/>
                </a:solidFill>
                <a:latin typeface="微软雅黑"/>
                <a:ea typeface="微软雅黑"/>
              </a:rPr>
              <a:t>为</a:t>
            </a:r>
            <a:r>
              <a:rPr lang="en-US" altLang="zh-CN" sz="2400" dirty="0">
                <a:solidFill>
                  <a:prstClr val="black"/>
                </a:solidFill>
                <a:latin typeface="微软雅黑"/>
                <a:ea typeface="微软雅黑"/>
              </a:rPr>
              <a:t>940 b</a:t>
            </a:r>
            <a:r>
              <a:rPr lang="zh-CN" altLang="en-US" sz="2400" dirty="0">
                <a:solidFill>
                  <a:prstClr val="black"/>
                </a:solidFill>
                <a:latin typeface="微软雅黑"/>
                <a:ea typeface="微软雅黑"/>
              </a:rPr>
              <a:t>）</a:t>
            </a:r>
            <a:r>
              <a:rPr lang="en-US" altLang="zh-CN" sz="2400" dirty="0">
                <a:solidFill>
                  <a:prstClr val="black"/>
                </a:solidFill>
                <a:latin typeface="微软雅黑"/>
                <a:ea typeface="微软雅黑"/>
              </a:rPr>
              <a:t> </a:t>
            </a:r>
          </a:p>
          <a:p>
            <a:pPr marL="457200" indent="-457200">
              <a:lnSpc>
                <a:spcPct val="250000"/>
              </a:lnSpc>
              <a:buFont typeface="+mj-lt"/>
              <a:buAutoNum type="arabicPeriod"/>
              <a:defRPr/>
            </a:pPr>
            <a:r>
              <a:rPr lang="zh-CN" altLang="en-US" sz="2400" dirty="0">
                <a:solidFill>
                  <a:prstClr val="black"/>
                </a:solidFill>
                <a:latin typeface="微软雅黑"/>
                <a:ea typeface="微软雅黑"/>
              </a:rPr>
              <a:t>天然丰度高</a:t>
            </a:r>
            <a:r>
              <a:rPr lang="en-US" altLang="zh-CN" sz="2400" dirty="0">
                <a:solidFill>
                  <a:prstClr val="black"/>
                </a:solidFill>
                <a:latin typeface="微软雅黑"/>
                <a:ea typeface="微软雅黑"/>
              </a:rPr>
              <a:t>(</a:t>
            </a:r>
            <a:r>
              <a:rPr lang="en-US" altLang="zh-CN" sz="2400" baseline="30000" dirty="0">
                <a:solidFill>
                  <a:prstClr val="black"/>
                </a:solidFill>
                <a:latin typeface="微软雅黑"/>
                <a:ea typeface="微软雅黑"/>
              </a:rPr>
              <a:t>10</a:t>
            </a:r>
            <a:r>
              <a:rPr lang="en-US" altLang="zh-CN" sz="2400" dirty="0">
                <a:solidFill>
                  <a:prstClr val="black"/>
                </a:solidFill>
                <a:latin typeface="微软雅黑"/>
                <a:ea typeface="微软雅黑"/>
              </a:rPr>
              <a:t>B</a:t>
            </a:r>
            <a:r>
              <a:rPr lang="zh-CN" altLang="en-US" sz="2400" dirty="0">
                <a:solidFill>
                  <a:prstClr val="black"/>
                </a:solidFill>
                <a:latin typeface="微软雅黑"/>
                <a:ea typeface="微软雅黑"/>
              </a:rPr>
              <a:t>为</a:t>
            </a:r>
            <a:r>
              <a:rPr lang="en-US" altLang="zh-CN" sz="2400" dirty="0">
                <a:solidFill>
                  <a:prstClr val="black"/>
                </a:solidFill>
                <a:latin typeface="微软雅黑"/>
                <a:ea typeface="微软雅黑"/>
              </a:rPr>
              <a:t>20%</a:t>
            </a:r>
            <a:r>
              <a:rPr lang="zh-CN" altLang="en-US" sz="2400" dirty="0">
                <a:solidFill>
                  <a:prstClr val="black"/>
                </a:solidFill>
                <a:latin typeface="微软雅黑"/>
                <a:ea typeface="微软雅黑"/>
              </a:rPr>
              <a:t>，</a:t>
            </a:r>
            <a:r>
              <a:rPr lang="en-US" altLang="zh-CN" sz="2400" baseline="30000" dirty="0">
                <a:solidFill>
                  <a:prstClr val="black"/>
                </a:solidFill>
                <a:latin typeface="微软雅黑"/>
                <a:ea typeface="微软雅黑"/>
              </a:rPr>
              <a:t> 6</a:t>
            </a:r>
            <a:r>
              <a:rPr lang="en-US" altLang="zh-CN" sz="2400" dirty="0">
                <a:solidFill>
                  <a:prstClr val="black"/>
                </a:solidFill>
                <a:latin typeface="微软雅黑"/>
                <a:ea typeface="微软雅黑"/>
              </a:rPr>
              <a:t>Li</a:t>
            </a:r>
            <a:r>
              <a:rPr lang="zh-CN" altLang="en-US" sz="2400" dirty="0">
                <a:solidFill>
                  <a:prstClr val="black"/>
                </a:solidFill>
                <a:latin typeface="微软雅黑"/>
                <a:ea typeface="微软雅黑"/>
              </a:rPr>
              <a:t>为</a:t>
            </a:r>
            <a:r>
              <a:rPr lang="en-US" altLang="zh-CN" sz="2400" dirty="0">
                <a:solidFill>
                  <a:prstClr val="black"/>
                </a:solidFill>
                <a:latin typeface="微软雅黑"/>
                <a:ea typeface="微软雅黑"/>
              </a:rPr>
              <a:t>7.5% )</a:t>
            </a:r>
            <a:r>
              <a:rPr lang="zh-CN" altLang="en-US" sz="2400" dirty="0">
                <a:solidFill>
                  <a:prstClr val="black"/>
                </a:solidFill>
                <a:latin typeface="微软雅黑"/>
                <a:ea typeface="微软雅黑"/>
              </a:rPr>
              <a:t> ，无需富集，成本低。</a:t>
            </a:r>
            <a:endParaRPr lang="en-US" altLang="zh-CN" sz="2400" dirty="0">
              <a:solidFill>
                <a:prstClr val="black"/>
              </a:solidFill>
              <a:latin typeface="微软雅黑"/>
              <a:ea typeface="微软雅黑"/>
            </a:endParaRPr>
          </a:p>
          <a:p>
            <a:pPr marL="457200" indent="-457200">
              <a:lnSpc>
                <a:spcPct val="250000"/>
              </a:lnSpc>
              <a:buFont typeface="+mj-lt"/>
              <a:buAutoNum type="arabicPeriod"/>
              <a:defRPr/>
            </a:pPr>
            <a:r>
              <a:rPr lang="zh-CN" altLang="en-US" sz="2400" dirty="0">
                <a:solidFill>
                  <a:prstClr val="black"/>
                </a:solidFill>
                <a:latin typeface="微软雅黑"/>
                <a:ea typeface="微软雅黑"/>
              </a:rPr>
              <a:t>含硼化合物种类丰富，可选性广泛，易获取和制备。</a:t>
            </a:r>
            <a:endParaRPr lang="en-US" altLang="zh-CN" sz="2400" dirty="0">
              <a:solidFill>
                <a:prstClr val="black"/>
              </a:solidFill>
              <a:latin typeface="微软雅黑"/>
              <a:ea typeface="微软雅黑"/>
            </a:endParaRPr>
          </a:p>
          <a:p>
            <a:pPr marL="457200" indent="-457200">
              <a:lnSpc>
                <a:spcPct val="250000"/>
              </a:lnSpc>
              <a:buFont typeface="+mj-lt"/>
              <a:buAutoNum type="arabicPeriod"/>
              <a:defRPr/>
            </a:pPr>
            <a:r>
              <a:rPr lang="zh-CN" altLang="en-US" sz="2400" dirty="0">
                <a:solidFill>
                  <a:prstClr val="black"/>
                </a:solidFill>
                <a:latin typeface="微软雅黑"/>
                <a:ea typeface="微软雅黑"/>
              </a:rPr>
              <a:t>含硼有机物与塑闪相容性好，可提高纯度，浓度。</a:t>
            </a:r>
            <a:endParaRPr lang="en-US" altLang="zh-CN" sz="2400" dirty="0">
              <a:solidFill>
                <a:prstClr val="black"/>
              </a:solidFill>
              <a:latin typeface="微软雅黑"/>
              <a:ea typeface="微软雅黑"/>
            </a:endParaRPr>
          </a:p>
          <a:p>
            <a:pPr algn="ctr">
              <a:lnSpc>
                <a:spcPct val="150000"/>
              </a:lnSpc>
              <a:defRPr/>
            </a:pPr>
            <a:endParaRPr lang="en-US" altLang="zh-CN" sz="2000" dirty="0">
              <a:solidFill>
                <a:prstClr val="black"/>
              </a:solidFill>
              <a:latin typeface="微软雅黑"/>
              <a:ea typeface="微软雅黑"/>
            </a:endParaRPr>
          </a:p>
        </p:txBody>
      </p:sp>
      <p:sp>
        <p:nvSpPr>
          <p:cNvPr id="8" name="文本占位符 52">
            <a:extLst>
              <a:ext uri="{FF2B5EF4-FFF2-40B4-BE49-F238E27FC236}">
                <a16:creationId xmlns:a16="http://schemas.microsoft.com/office/drawing/2014/main" id="{7EA1FD58-C25F-17D7-B9D1-5EAC78A1DD4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一、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料闪烁体介绍</a:t>
            </a:r>
          </a:p>
        </p:txBody>
      </p:sp>
      <mc:AlternateContent xmlns:mc="http://schemas.openxmlformats.org/markup-compatibility/2006" xmlns:a14="http://schemas.microsoft.com/office/drawing/2010/main">
        <mc:Choice Requires="a14">
          <p:sp>
            <p:nvSpPr>
              <p:cNvPr id="9" name="矩形 8">
                <a:extLst>
                  <a:ext uri="{FF2B5EF4-FFF2-40B4-BE49-F238E27FC236}">
                    <a16:creationId xmlns:a16="http://schemas.microsoft.com/office/drawing/2014/main" id="{A1B88A58-D724-785B-969E-C998A3421EB4}"/>
                  </a:ext>
                </a:extLst>
              </p:cNvPr>
              <p:cNvSpPr/>
              <p:nvPr/>
            </p:nvSpPr>
            <p:spPr>
              <a:xfrm>
                <a:off x="1504504" y="5646483"/>
                <a:ext cx="8681094" cy="1051570"/>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eqArr>
                        <m:eqArrPr>
                          <m:ctrlPr>
                            <a:rPr lang="zh-CN" altLang="en-US" sz="2400" i="1" smtClean="0">
                              <a:latin typeface="Cambria Math" panose="02040503050406030204" pitchFamily="18" charset="0"/>
                            </a:rPr>
                          </m:ctrlPr>
                        </m:eqArrPr>
                        <m:e>
                          <m:r>
                            <a:rPr lang="zh-CN" altLang="en-US" sz="2400">
                              <a:latin typeface="Cambria Math" panose="02040503050406030204" pitchFamily="18" charset="0"/>
                            </a:rPr>
                            <m:t>&amp;</m:t>
                          </m:r>
                          <m:sPre>
                            <m:sPrePr>
                              <m:ctrlPr>
                                <a:rPr lang="zh-CN" altLang="en-US" sz="2400" i="1">
                                  <a:latin typeface="Cambria Math" panose="02040503050406030204" pitchFamily="18" charset="0"/>
                                </a:rPr>
                              </m:ctrlPr>
                            </m:sPrePr>
                            <m:sub>
                              <m:r>
                                <a:rPr lang="zh-CN" altLang="en-US" sz="2400">
                                  <a:latin typeface="Cambria Math" panose="02040503050406030204" pitchFamily="18" charset="0"/>
                                </a:rPr>
                                <m:t>5</m:t>
                              </m:r>
                            </m:sub>
                            <m:sup>
                              <m:r>
                                <a:rPr lang="zh-CN" altLang="en-US" sz="2400">
                                  <a:latin typeface="Cambria Math" panose="02040503050406030204" pitchFamily="18" charset="0"/>
                                </a:rPr>
                                <m:t>10</m:t>
                              </m:r>
                            </m:sup>
                            <m:e>
                              <m:r>
                                <m:rPr>
                                  <m:sty m:val="p"/>
                                </m:rPr>
                                <a:rPr lang="zh-CN" altLang="en-US" sz="2400">
                                  <a:latin typeface="Cambria Math" panose="02040503050406030204" pitchFamily="18" charset="0"/>
                                </a:rPr>
                                <m:t>B</m:t>
                              </m:r>
                            </m:e>
                          </m:sPre>
                          <m:r>
                            <a:rPr lang="zh-CN" altLang="en-US" sz="2400">
                              <a:latin typeface="Cambria Math" panose="02040503050406030204" pitchFamily="18" charset="0"/>
                            </a:rPr>
                            <m:t>+</m:t>
                          </m:r>
                          <m:sPre>
                            <m:sPrePr>
                              <m:ctrlPr>
                                <a:rPr lang="zh-CN" altLang="en-US" sz="2400" i="1">
                                  <a:latin typeface="Cambria Math" panose="02040503050406030204" pitchFamily="18" charset="0"/>
                                </a:rPr>
                              </m:ctrlPr>
                            </m:sPrePr>
                            <m:sub>
                              <m:r>
                                <a:rPr lang="zh-CN" altLang="en-US" sz="2400">
                                  <a:latin typeface="Cambria Math" panose="02040503050406030204" pitchFamily="18" charset="0"/>
                                </a:rPr>
                                <m:t>0</m:t>
                              </m:r>
                            </m:sub>
                            <m:sup>
                              <m:r>
                                <a:rPr lang="zh-CN" altLang="en-US" sz="2400">
                                  <a:latin typeface="Cambria Math" panose="02040503050406030204" pitchFamily="18" charset="0"/>
                                </a:rPr>
                                <m:t>1</m:t>
                              </m:r>
                            </m:sup>
                            <m:e>
                              <m:r>
                                <m:rPr>
                                  <m:sty m:val="p"/>
                                </m:rPr>
                                <a:rPr lang="zh-CN" altLang="en-US" sz="2400">
                                  <a:latin typeface="Cambria Math" panose="02040503050406030204" pitchFamily="18" charset="0"/>
                                </a:rPr>
                                <m:t>n</m:t>
                              </m:r>
                            </m:e>
                          </m:sPre>
                          <m:r>
                            <a:rPr lang="zh-CN" altLang="en-US" sz="2400">
                              <a:latin typeface="Cambria Math" panose="02040503050406030204" pitchFamily="18" charset="0"/>
                            </a:rPr>
                            <m:t>=</m:t>
                          </m:r>
                          <m:d>
                            <m:dPr>
                              <m:begChr m:val="{"/>
                              <m:endChr m:val=""/>
                              <m:ctrlPr>
                                <a:rPr lang="zh-CN" altLang="en-US" sz="2400" i="1">
                                  <a:latin typeface="Cambria Math" panose="02040503050406030204" pitchFamily="18" charset="0"/>
                                </a:rPr>
                              </m:ctrlPr>
                            </m:dPr>
                            <m:e>
                              <m:eqArr>
                                <m:eqArrPr>
                                  <m:ctrlPr>
                                    <a:rPr lang="zh-CN" altLang="en-US" sz="2400" i="1">
                                      <a:latin typeface="Cambria Math" panose="02040503050406030204" pitchFamily="18" charset="0"/>
                                    </a:rPr>
                                  </m:ctrlPr>
                                </m:eqArrPr>
                                <m:e>
                                  <m:r>
                                    <a:rPr lang="zh-CN" altLang="en-US" sz="2400">
                                      <a:latin typeface="Cambria Math" panose="02040503050406030204" pitchFamily="18" charset="0"/>
                                    </a:rPr>
                                    <m:t>&amp;</m:t>
                                  </m:r>
                                  <m:sPre>
                                    <m:sPrePr>
                                      <m:ctrlPr>
                                        <a:rPr lang="zh-CN" altLang="en-US" sz="2400" i="1">
                                          <a:latin typeface="Cambria Math" panose="02040503050406030204" pitchFamily="18" charset="0"/>
                                        </a:rPr>
                                      </m:ctrlPr>
                                    </m:sPrePr>
                                    <m:sub>
                                      <m:r>
                                        <a:rPr lang="zh-CN" altLang="en-US" sz="2400">
                                          <a:latin typeface="Cambria Math" panose="02040503050406030204" pitchFamily="18" charset="0"/>
                                        </a:rPr>
                                        <m:t>3</m:t>
                                      </m:r>
                                    </m:sub>
                                    <m:sup>
                                      <m:r>
                                        <a:rPr lang="zh-CN" altLang="en-US" sz="2400">
                                          <a:latin typeface="Cambria Math" panose="02040503050406030204" pitchFamily="18" charset="0"/>
                                        </a:rPr>
                                        <m:t>7</m:t>
                                      </m:r>
                                    </m:sup>
                                    <m:e>
                                      <m:r>
                                        <m:rPr>
                                          <m:sty m:val="p"/>
                                        </m:rPr>
                                        <a:rPr lang="zh-CN" altLang="en-US" sz="2400">
                                          <a:latin typeface="Cambria Math" panose="02040503050406030204" pitchFamily="18" charset="0"/>
                                        </a:rPr>
                                        <m:t>Li</m:t>
                                      </m:r>
                                      <m:r>
                                        <a:rPr lang="zh-CN" altLang="en-US" sz="2400">
                                          <a:latin typeface="Cambria Math" panose="02040503050406030204" pitchFamily="18" charset="0"/>
                                        </a:rPr>
                                        <m:t>+</m:t>
                                      </m:r>
                                      <m:sPre>
                                        <m:sPrePr>
                                          <m:ctrlPr>
                                            <a:rPr lang="zh-CN" altLang="en-US" sz="2400" i="1">
                                              <a:latin typeface="Cambria Math" panose="02040503050406030204" pitchFamily="18" charset="0"/>
                                            </a:rPr>
                                          </m:ctrlPr>
                                        </m:sPrePr>
                                        <m:sub>
                                          <m:r>
                                            <a:rPr lang="zh-CN" altLang="en-US" sz="2400">
                                              <a:latin typeface="Cambria Math" panose="02040503050406030204" pitchFamily="18" charset="0"/>
                                            </a:rPr>
                                            <m:t>2</m:t>
                                          </m:r>
                                        </m:sub>
                                        <m:sup>
                                          <m:r>
                                            <a:rPr lang="zh-CN" altLang="en-US" sz="2400">
                                              <a:latin typeface="Cambria Math" panose="02040503050406030204" pitchFamily="18" charset="0"/>
                                            </a:rPr>
                                            <m:t>4</m:t>
                                          </m:r>
                                        </m:sup>
                                        <m:e>
                                          <m:r>
                                            <m:rPr>
                                              <m:sty m:val="p"/>
                                            </m:rPr>
                                            <a:rPr lang="zh-CN" altLang="en-US" sz="2400">
                                              <a:latin typeface="Cambria Math" panose="02040503050406030204" pitchFamily="18" charset="0"/>
                                            </a:rPr>
                                            <m:t>He</m:t>
                                          </m:r>
                                          <m:r>
                                            <a:rPr lang="zh-CN" altLang="en-US" sz="2400">
                                              <a:latin typeface="Cambria Math" panose="02040503050406030204" pitchFamily="18" charset="0"/>
                                            </a:rPr>
                                            <m:t>,                             </m:t>
                                          </m:r>
                                          <m:r>
                                            <m:rPr>
                                              <m:sty m:val="p"/>
                                            </m:rPr>
                                            <a:rPr lang="zh-CN" altLang="en-US" sz="2400">
                                              <a:latin typeface="Cambria Math" panose="02040503050406030204" pitchFamily="18" charset="0"/>
                                            </a:rPr>
                                            <m:t>Q</m:t>
                                          </m:r>
                                          <m:r>
                                            <a:rPr lang="zh-CN" altLang="en-US" sz="2400">
                                              <a:latin typeface="Cambria Math" panose="02040503050406030204" pitchFamily="18" charset="0"/>
                                            </a:rPr>
                                            <m:t>=2.792 </m:t>
                                          </m:r>
                                          <m:r>
                                            <m:rPr>
                                              <m:sty m:val="p"/>
                                            </m:rPr>
                                            <a:rPr lang="zh-CN" altLang="en-US" sz="2400">
                                              <a:latin typeface="Cambria Math" panose="02040503050406030204" pitchFamily="18" charset="0"/>
                                            </a:rPr>
                                            <m:t>MeV</m:t>
                                          </m:r>
                                          <m:r>
                                            <a:rPr lang="zh-CN" altLang="en-US" sz="2400">
                                              <a:latin typeface="Cambria Math" panose="02040503050406030204" pitchFamily="18" charset="0"/>
                                            </a:rPr>
                                            <m:t>，</m:t>
                                          </m:r>
                                          <m:r>
                                            <a:rPr lang="zh-CN" altLang="en-US" sz="2400">
                                              <a:latin typeface="Cambria Math" panose="02040503050406030204" pitchFamily="18" charset="0"/>
                                            </a:rPr>
                                            <m:t>6%</m:t>
                                          </m:r>
                                        </m:e>
                                      </m:sPre>
                                    </m:e>
                                  </m:sPre>
                                </m:e>
                                <m:e>
                                  <m:r>
                                    <a:rPr lang="zh-CN" altLang="en-US" sz="2400">
                                      <a:latin typeface="Cambria Math" panose="02040503050406030204" pitchFamily="18" charset="0"/>
                                    </a:rPr>
                                    <m:t>&amp;</m:t>
                                  </m:r>
                                  <m:sPre>
                                    <m:sPrePr>
                                      <m:ctrlPr>
                                        <a:rPr lang="zh-CN" altLang="en-US" sz="2400" i="1" smtClean="0">
                                          <a:latin typeface="Cambria Math" panose="02040503050406030204" pitchFamily="18" charset="0"/>
                                        </a:rPr>
                                      </m:ctrlPr>
                                    </m:sPrePr>
                                    <m:sub>
                                      <m:r>
                                        <a:rPr lang="zh-CN" altLang="en-US" sz="2400">
                                          <a:latin typeface="Cambria Math" panose="02040503050406030204" pitchFamily="18" charset="0"/>
                                        </a:rPr>
                                        <m:t>3</m:t>
                                      </m:r>
                                    </m:sub>
                                    <m:sup>
                                      <m:r>
                                        <a:rPr lang="zh-CN" altLang="en-US" sz="2400">
                                          <a:latin typeface="Cambria Math" panose="02040503050406030204" pitchFamily="18" charset="0"/>
                                        </a:rPr>
                                        <m:t>7</m:t>
                                      </m:r>
                                    </m:sup>
                                    <m:e>
                                      <m:r>
                                        <m:rPr>
                                          <m:sty m:val="p"/>
                                        </m:rPr>
                                        <a:rPr lang="zh-CN" altLang="en-US" sz="2400">
                                          <a:latin typeface="Cambria Math" panose="02040503050406030204" pitchFamily="18" charset="0"/>
                                        </a:rPr>
                                        <m:t>Li</m:t>
                                      </m:r>
                                      <m:r>
                                        <a:rPr lang="zh-CN" altLang="en-US" sz="2400">
                                          <a:latin typeface="Cambria Math" panose="02040503050406030204" pitchFamily="18" charset="0"/>
                                        </a:rPr>
                                        <m:t>+</m:t>
                                      </m:r>
                                      <m:sPre>
                                        <m:sPrePr>
                                          <m:ctrlPr>
                                            <a:rPr lang="zh-CN" altLang="en-US" sz="2400" i="1">
                                              <a:latin typeface="Cambria Math" panose="02040503050406030204" pitchFamily="18" charset="0"/>
                                            </a:rPr>
                                          </m:ctrlPr>
                                        </m:sPrePr>
                                        <m:sub>
                                          <m:r>
                                            <a:rPr lang="zh-CN" altLang="en-US" sz="2400">
                                              <a:latin typeface="Cambria Math" panose="02040503050406030204" pitchFamily="18" charset="0"/>
                                            </a:rPr>
                                            <m:t>2</m:t>
                                          </m:r>
                                        </m:sub>
                                        <m:sup>
                                          <m:r>
                                            <a:rPr lang="zh-CN" altLang="en-US" sz="2400">
                                              <a:latin typeface="Cambria Math" panose="02040503050406030204" pitchFamily="18" charset="0"/>
                                            </a:rPr>
                                            <m:t>4</m:t>
                                          </m:r>
                                        </m:sup>
                                        <m:e>
                                          <m:r>
                                            <m:rPr>
                                              <m:sty m:val="p"/>
                                            </m:rPr>
                                            <a:rPr lang="zh-CN" altLang="en-US" sz="2400">
                                              <a:latin typeface="Cambria Math" panose="02040503050406030204" pitchFamily="18" charset="0"/>
                                            </a:rPr>
                                            <m:t>He</m:t>
                                          </m:r>
                                          <m:r>
                                            <a:rPr lang="zh-CN" altLang="en-US" sz="2400">
                                              <a:latin typeface="Cambria Math" panose="02040503050406030204" pitchFamily="18" charset="0"/>
                                            </a:rPr>
                                            <m:t>+</m:t>
                                          </m:r>
                                          <m:r>
                                            <m:rPr>
                                              <m:sty m:val="p"/>
                                            </m:rPr>
                                            <a:rPr lang="zh-CN" altLang="en-US" sz="2400">
                                              <a:latin typeface="Cambria Math" panose="02040503050406030204" pitchFamily="18" charset="0"/>
                                            </a:rPr>
                                            <m:t>γ</m:t>
                                          </m:r>
                                          <m:d>
                                            <m:dPr>
                                              <m:ctrlPr>
                                                <a:rPr lang="zh-CN" altLang="en-US" sz="2400" i="1">
                                                  <a:latin typeface="Cambria Math" panose="02040503050406030204" pitchFamily="18" charset="0"/>
                                                </a:rPr>
                                              </m:ctrlPr>
                                            </m:dPr>
                                            <m:e>
                                              <m:r>
                                                <a:rPr lang="zh-CN" altLang="en-US" sz="2400">
                                                  <a:latin typeface="Cambria Math" panose="02040503050406030204" pitchFamily="18" charset="0"/>
                                                </a:rPr>
                                                <m:t>480 </m:t>
                                              </m:r>
                                              <m:r>
                                                <m:rPr>
                                                  <m:sty m:val="p"/>
                                                </m:rPr>
                                                <a:rPr lang="zh-CN" altLang="en-US" sz="2400">
                                                  <a:latin typeface="Cambria Math" panose="02040503050406030204" pitchFamily="18" charset="0"/>
                                                </a:rPr>
                                                <m:t>keV</m:t>
                                              </m:r>
                                            </m:e>
                                          </m:d>
                                          <m:r>
                                            <a:rPr lang="zh-CN" altLang="en-US" sz="2400">
                                              <a:latin typeface="Cambria Math" panose="02040503050406030204" pitchFamily="18" charset="0"/>
                                            </a:rPr>
                                            <m:t>,  </m:t>
                                          </m:r>
                                        </m:e>
                                      </m:sPre>
                                    </m:e>
                                  </m:sPre>
                                  <m:r>
                                    <a:rPr lang="zh-CN" altLang="en-US" sz="2400" i="1">
                                      <a:latin typeface="Cambria Math" panose="02040503050406030204" pitchFamily="18" charset="0"/>
                                    </a:rPr>
                                    <m:t>𝑄</m:t>
                                  </m:r>
                                  <m:r>
                                    <a:rPr lang="zh-CN" altLang="en-US" sz="2400">
                                      <a:latin typeface="Cambria Math" panose="02040503050406030204" pitchFamily="18" charset="0"/>
                                    </a:rPr>
                                    <m:t>=2.310 </m:t>
                                  </m:r>
                                  <m:r>
                                    <a:rPr lang="zh-CN" altLang="en-US" sz="2400" i="1">
                                      <a:latin typeface="Cambria Math" panose="02040503050406030204" pitchFamily="18" charset="0"/>
                                    </a:rPr>
                                    <m:t>𝑀𝑒𝑉</m:t>
                                  </m:r>
                                  <m:r>
                                    <a:rPr lang="zh-CN" altLang="en-US" sz="2400">
                                      <a:latin typeface="Cambria Math" panose="02040503050406030204" pitchFamily="18" charset="0"/>
                                    </a:rPr>
                                    <m:t>，</m:t>
                                  </m:r>
                                  <m:r>
                                    <a:rPr lang="zh-CN" altLang="en-US" sz="2400">
                                      <a:latin typeface="Cambria Math" panose="02040503050406030204" pitchFamily="18" charset="0"/>
                                    </a:rPr>
                                    <m:t>94%</m:t>
                                  </m:r>
                                </m:e>
                              </m:eqArr>
                            </m:e>
                          </m:d>
                          <m:r>
                            <a:rPr lang="zh-CN" altLang="en-US" sz="2400">
                              <a:latin typeface="Cambria Math" panose="02040503050406030204" pitchFamily="18" charset="0"/>
                            </a:rPr>
                            <m:t>#</m:t>
                          </m:r>
                        </m:e>
                      </m:eqArr>
                    </m:oMath>
                  </m:oMathPara>
                </a14:m>
                <a:endParaRPr lang="zh-CN" altLang="en-US" dirty="0"/>
              </a:p>
            </p:txBody>
          </p:sp>
        </mc:Choice>
        <mc:Fallback xmlns="">
          <p:sp>
            <p:nvSpPr>
              <p:cNvPr id="9" name="矩形 8">
                <a:extLst>
                  <a:ext uri="{FF2B5EF4-FFF2-40B4-BE49-F238E27FC236}">
                    <a16:creationId xmlns:a16="http://schemas.microsoft.com/office/drawing/2014/main" id="{A1B88A58-D724-785B-969E-C998A3421EB4}"/>
                  </a:ext>
                </a:extLst>
              </p:cNvPr>
              <p:cNvSpPr>
                <a:spLocks noRot="1" noChangeAspect="1" noMove="1" noResize="1" noEditPoints="1" noAdjustHandles="1" noChangeArrowheads="1" noChangeShapeType="1" noTextEdit="1"/>
              </p:cNvSpPr>
              <p:nvPr/>
            </p:nvSpPr>
            <p:spPr>
              <a:xfrm>
                <a:off x="1504504" y="5646483"/>
                <a:ext cx="8681094" cy="1051570"/>
              </a:xfrm>
              <a:prstGeom prst="rect">
                <a:avLst/>
              </a:prstGeom>
              <a:blipFill>
                <a:blip r:embed="rId3"/>
                <a:stretch>
                  <a:fillRect/>
                </a:stretch>
              </a:blipFill>
            </p:spPr>
            <p:txBody>
              <a:bodyPr/>
              <a:lstStyle/>
              <a:p>
                <a:r>
                  <a:rPr lang="zh-CN" altLang="en-US">
                    <a:noFill/>
                  </a:rPr>
                  <a:t> </a:t>
                </a:r>
              </a:p>
            </p:txBody>
          </p:sp>
        </mc:Fallback>
      </mc:AlternateContent>
      <p:sp>
        <p:nvSpPr>
          <p:cNvPr id="14" name="矩形 13">
            <a:extLst>
              <a:ext uri="{FF2B5EF4-FFF2-40B4-BE49-F238E27FC236}">
                <a16:creationId xmlns:a16="http://schemas.microsoft.com/office/drawing/2014/main" id="{0181B9C9-1775-1DE3-3E50-5AC41C4A4273}"/>
              </a:ext>
            </a:extLst>
          </p:cNvPr>
          <p:cNvSpPr/>
          <p:nvPr/>
        </p:nvSpPr>
        <p:spPr>
          <a:xfrm>
            <a:off x="988342" y="1303261"/>
            <a:ext cx="6597022"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1.</a:t>
            </a:r>
            <a:r>
              <a:rPr lang="zh-CN" altLang="en-US" sz="2400" b="1" dirty="0">
                <a:solidFill>
                  <a:prstClr val="black"/>
                </a:solidFill>
                <a:latin typeface="Times New Roman" panose="02020603050405020304" charset="0"/>
                <a:ea typeface="楷体" panose="02010609060101010101" charset="-122"/>
              </a:rPr>
              <a:t>热中子探测塑料闪烁体</a:t>
            </a:r>
            <a:r>
              <a:rPr lang="zh-CN" altLang="en-US" sz="2400" b="1" dirty="0">
                <a:solidFill>
                  <a:srgbClr val="C00000"/>
                </a:solidFill>
                <a:latin typeface="Times New Roman" panose="02020603050405020304" charset="0"/>
                <a:ea typeface="楷体" panose="02010609060101010101" charset="-122"/>
              </a:rPr>
              <a:t>掺</a:t>
            </a:r>
            <a:r>
              <a:rPr lang="en-US" altLang="zh-CN" sz="2400" b="1" dirty="0">
                <a:solidFill>
                  <a:srgbClr val="C00000"/>
                </a:solidFill>
                <a:latin typeface="Times New Roman" panose="02020603050405020304" charset="0"/>
                <a:ea typeface="楷体" panose="02010609060101010101" charset="-122"/>
              </a:rPr>
              <a:t>B-10</a:t>
            </a:r>
            <a:r>
              <a:rPr lang="zh-CN" altLang="en-US" sz="2400" b="1" dirty="0">
                <a:solidFill>
                  <a:srgbClr val="C00000"/>
                </a:solidFill>
                <a:latin typeface="Times New Roman" panose="02020603050405020304" charset="0"/>
                <a:ea typeface="楷体" panose="02010609060101010101" charset="-122"/>
              </a:rPr>
              <a:t>的优点</a:t>
            </a:r>
          </a:p>
        </p:txBody>
      </p:sp>
    </p:spTree>
    <p:extLst>
      <p:ext uri="{BB962C8B-B14F-4D97-AF65-F5344CB8AC3E}">
        <p14:creationId xmlns:p14="http://schemas.microsoft.com/office/powerpoint/2010/main" val="2537537247"/>
      </p:ext>
    </p:extLst>
  </p:cSld>
  <p:clrMapOvr>
    <a:masterClrMapping/>
  </p:clrMapOvr>
  <mc:AlternateContent xmlns:mc="http://schemas.openxmlformats.org/markup-compatibility/2006" xmlns:p14="http://schemas.microsoft.com/office/powerpoint/2010/main">
    <mc:Choice Requires="p14">
      <p:transition spd="slow" p14:dur="2000" advTm="156"/>
    </mc:Choice>
    <mc:Fallback xmlns="">
      <p:transition spd="slow" advTm="156"/>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组合 9">
            <a:extLst>
              <a:ext uri="{FF2B5EF4-FFF2-40B4-BE49-F238E27FC236}">
                <a16:creationId xmlns:a16="http://schemas.microsoft.com/office/drawing/2014/main" id="{31CC6C8F-78F4-DA21-5C3C-B28700D0435C}"/>
              </a:ext>
            </a:extLst>
          </p:cNvPr>
          <p:cNvGrpSpPr/>
          <p:nvPr/>
        </p:nvGrpSpPr>
        <p:grpSpPr>
          <a:xfrm>
            <a:off x="6502400" y="1608798"/>
            <a:ext cx="5518551" cy="4490782"/>
            <a:chOff x="6944338" y="1790178"/>
            <a:chExt cx="4856524" cy="3730197"/>
          </a:xfrm>
        </p:grpSpPr>
        <p:pic>
          <p:nvPicPr>
            <p:cNvPr id="3" name="图片 2">
              <a:extLst>
                <a:ext uri="{FF2B5EF4-FFF2-40B4-BE49-F238E27FC236}">
                  <a16:creationId xmlns:a16="http://schemas.microsoft.com/office/drawing/2014/main" id="{9738BFD4-9616-DE8A-935E-4001D795E6DD}"/>
                </a:ext>
              </a:extLst>
            </p:cNvPr>
            <p:cNvPicPr>
              <a:picLocks noChangeAspect="1"/>
            </p:cNvPicPr>
            <p:nvPr/>
          </p:nvPicPr>
          <p:blipFill>
            <a:blip r:embed="rId3"/>
            <a:stretch>
              <a:fillRect/>
            </a:stretch>
          </p:blipFill>
          <p:spPr>
            <a:xfrm>
              <a:off x="6944338" y="1790178"/>
              <a:ext cx="4856524" cy="3730197"/>
            </a:xfrm>
            <a:prstGeom prst="rect">
              <a:avLst/>
            </a:prstGeom>
          </p:spPr>
        </p:pic>
        <p:sp>
          <p:nvSpPr>
            <p:cNvPr id="8" name="矩形 7">
              <a:extLst>
                <a:ext uri="{FF2B5EF4-FFF2-40B4-BE49-F238E27FC236}">
                  <a16:creationId xmlns:a16="http://schemas.microsoft.com/office/drawing/2014/main" id="{A5B2C2FB-426E-69BE-1B34-230844B2821F}"/>
                </a:ext>
              </a:extLst>
            </p:cNvPr>
            <p:cNvSpPr/>
            <p:nvPr/>
          </p:nvSpPr>
          <p:spPr>
            <a:xfrm>
              <a:off x="7239000" y="5080000"/>
              <a:ext cx="711200" cy="440375"/>
            </a:xfrm>
            <a:prstGeom prst="rect">
              <a:avLst/>
            </a:prstGeom>
            <a:solidFill>
              <a:srgbClr val="FFFFFF"/>
            </a:solidFill>
            <a:ln>
              <a:solidFill>
                <a:srgbClr val="FFFFFF"/>
              </a:solid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5" name="文本占位符 7">
            <a:extLst>
              <a:ext uri="{FF2B5EF4-FFF2-40B4-BE49-F238E27FC236}">
                <a16:creationId xmlns:a16="http://schemas.microsoft.com/office/drawing/2014/main" id="{85C3F254-97C4-2EEA-2415-B1C170F58D27}"/>
              </a:ext>
            </a:extLst>
          </p:cNvPr>
          <p:cNvSpPr txBox="1">
            <a:spLocks/>
          </p:cNvSpPr>
          <p:nvPr/>
        </p:nvSpPr>
        <p:spPr>
          <a:xfrm>
            <a:off x="1010735" y="496524"/>
            <a:ext cx="8361865" cy="64285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6" name="矩形 5">
            <a:extLst>
              <a:ext uri="{FF2B5EF4-FFF2-40B4-BE49-F238E27FC236}">
                <a16:creationId xmlns:a16="http://schemas.microsoft.com/office/drawing/2014/main" id="{F0022642-C9BE-3CB6-B329-7521069E2AF0}"/>
              </a:ext>
            </a:extLst>
          </p:cNvPr>
          <p:cNvSpPr/>
          <p:nvPr/>
        </p:nvSpPr>
        <p:spPr>
          <a:xfrm>
            <a:off x="988341" y="1052566"/>
            <a:ext cx="36598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2.</a:t>
            </a:r>
            <a:r>
              <a:rPr lang="zh-CN" altLang="en-US" sz="2400" b="1" dirty="0">
                <a:solidFill>
                  <a:prstClr val="black"/>
                </a:solidFill>
                <a:latin typeface="Times New Roman" panose="02020603050405020304" charset="0"/>
                <a:ea typeface="楷体" panose="02010609060101010101" charset="-122"/>
              </a:rPr>
              <a:t>塑料闪烁体的基本组成</a:t>
            </a:r>
          </a:p>
        </p:txBody>
      </p:sp>
      <p:sp>
        <p:nvSpPr>
          <p:cNvPr id="7" name="文本框 6">
            <a:extLst>
              <a:ext uri="{FF2B5EF4-FFF2-40B4-BE49-F238E27FC236}">
                <a16:creationId xmlns:a16="http://schemas.microsoft.com/office/drawing/2014/main" id="{9A41A3D9-A2D0-D1E1-AA7B-30C7C5E25D20}"/>
              </a:ext>
            </a:extLst>
          </p:cNvPr>
          <p:cNvSpPr txBox="1"/>
          <p:nvPr/>
        </p:nvSpPr>
        <p:spPr>
          <a:xfrm>
            <a:off x="563121" y="1653586"/>
            <a:ext cx="6106694" cy="4401205"/>
          </a:xfrm>
          <a:prstGeom prst="rect">
            <a:avLst/>
          </a:prstGeom>
          <a:noFill/>
        </p:spPr>
        <p:txBody>
          <a:bodyPr wrap="square" rtlCol="0">
            <a:spAutoFit/>
          </a:bodyPr>
          <a:lstStyle/>
          <a:p>
            <a:pPr marL="914400" lvl="1" indent="-457200" algn="just">
              <a:buFont typeface="+mj-lt"/>
              <a:buAutoNum type="arabicPeriod"/>
              <a:defRPr/>
            </a:pPr>
            <a:r>
              <a:rPr lang="zh-CN" altLang="en-US" sz="2800" b="1" dirty="0">
                <a:solidFill>
                  <a:prstClr val="black"/>
                </a:solidFill>
                <a:latin typeface="+mn-ea"/>
              </a:rPr>
              <a:t>基底</a:t>
            </a:r>
            <a:r>
              <a:rPr lang="en-US" altLang="zh-CN" sz="2800" b="1" dirty="0">
                <a:solidFill>
                  <a:prstClr val="black"/>
                </a:solidFill>
                <a:latin typeface="+mn-ea"/>
              </a:rPr>
              <a:t>	</a:t>
            </a:r>
          </a:p>
          <a:p>
            <a:pPr lvl="1" algn="just">
              <a:defRPr/>
            </a:pPr>
            <a:r>
              <a:rPr lang="zh-CN" altLang="en-US" sz="2800" dirty="0">
                <a:solidFill>
                  <a:prstClr val="black"/>
                </a:solidFill>
                <a:latin typeface="+mn-ea"/>
              </a:rPr>
              <a:t>可聚合单体分子</a:t>
            </a:r>
            <a:r>
              <a:rPr lang="en-US" altLang="zh-CN" sz="2800" dirty="0">
                <a:solidFill>
                  <a:prstClr val="black"/>
                </a:solidFill>
                <a:latin typeface="+mn-ea"/>
              </a:rPr>
              <a:t> /</a:t>
            </a:r>
            <a:r>
              <a:rPr lang="zh-CN" altLang="en-US" sz="2800" dirty="0"/>
              <a:t>不发光</a:t>
            </a:r>
            <a:endParaRPr lang="en-US" altLang="zh-CN" sz="2800" dirty="0"/>
          </a:p>
          <a:p>
            <a:pPr lvl="1" algn="just">
              <a:defRPr/>
            </a:pPr>
            <a:endParaRPr lang="en-US" altLang="zh-CN" sz="2800" dirty="0">
              <a:solidFill>
                <a:prstClr val="black"/>
              </a:solidFill>
              <a:latin typeface="+mn-ea"/>
            </a:endParaRPr>
          </a:p>
          <a:p>
            <a:pPr marL="914400" lvl="1" indent="-457200" algn="just">
              <a:buFont typeface="+mj-lt"/>
              <a:buAutoNum type="arabicPeriod" startAt="2"/>
              <a:defRPr/>
            </a:pPr>
            <a:r>
              <a:rPr lang="zh-CN" altLang="en-US" sz="2800" b="1" dirty="0">
                <a:solidFill>
                  <a:prstClr val="black"/>
                </a:solidFill>
                <a:latin typeface="+mn-ea"/>
              </a:rPr>
              <a:t>第一发光物质 （主要发光物质）</a:t>
            </a:r>
            <a:endParaRPr lang="en-US" altLang="zh-CN" sz="2800" b="1" dirty="0">
              <a:solidFill>
                <a:prstClr val="black"/>
              </a:solidFill>
              <a:latin typeface="+mn-ea"/>
            </a:endParaRPr>
          </a:p>
          <a:p>
            <a:pPr lvl="1" algn="just">
              <a:defRPr/>
            </a:pPr>
            <a:r>
              <a:rPr lang="zh-CN" altLang="en-US" sz="2800" dirty="0"/>
              <a:t>在基底中</a:t>
            </a:r>
            <a:r>
              <a:rPr lang="zh-CN" altLang="en-US" sz="2800" dirty="0">
                <a:solidFill>
                  <a:prstClr val="black"/>
                </a:solidFill>
                <a:latin typeface="+mn-ea"/>
              </a:rPr>
              <a:t>溶解度高</a:t>
            </a:r>
            <a:r>
              <a:rPr lang="en-US" altLang="zh-CN" sz="2800" dirty="0">
                <a:solidFill>
                  <a:prstClr val="black"/>
                </a:solidFill>
                <a:latin typeface="+mn-ea"/>
              </a:rPr>
              <a:t>/</a:t>
            </a:r>
            <a:r>
              <a:rPr lang="zh-CN" altLang="en-US" sz="2800" dirty="0">
                <a:solidFill>
                  <a:prstClr val="black"/>
                </a:solidFill>
                <a:latin typeface="+mn-ea"/>
              </a:rPr>
              <a:t>主要发光物质</a:t>
            </a:r>
            <a:r>
              <a:rPr lang="en-US" altLang="zh-CN" sz="2800" dirty="0">
                <a:solidFill>
                  <a:prstClr val="black"/>
                </a:solidFill>
                <a:latin typeface="+mn-ea"/>
              </a:rPr>
              <a:t>/</a:t>
            </a:r>
            <a:r>
              <a:rPr lang="zh-CN" altLang="en-US" sz="2800" dirty="0">
                <a:solidFill>
                  <a:prstClr val="black"/>
                </a:solidFill>
                <a:latin typeface="+mn-ea"/>
              </a:rPr>
              <a:t>自吸收低</a:t>
            </a:r>
            <a:endParaRPr lang="en-US" altLang="zh-CN" sz="2800" dirty="0">
              <a:solidFill>
                <a:prstClr val="black"/>
              </a:solidFill>
              <a:latin typeface="+mn-ea"/>
            </a:endParaRPr>
          </a:p>
          <a:p>
            <a:pPr lvl="1" algn="just">
              <a:defRPr/>
            </a:pPr>
            <a:endParaRPr lang="en-US" altLang="zh-CN" sz="2800" dirty="0">
              <a:solidFill>
                <a:prstClr val="black"/>
              </a:solidFill>
              <a:latin typeface="+mn-ea"/>
            </a:endParaRPr>
          </a:p>
          <a:p>
            <a:pPr marL="914400" lvl="1" indent="-457200" algn="just">
              <a:buFont typeface="+mj-lt"/>
              <a:buAutoNum type="arabicPeriod" startAt="3"/>
              <a:defRPr/>
            </a:pPr>
            <a:r>
              <a:rPr lang="zh-CN" altLang="en-US" sz="2800" b="1" dirty="0">
                <a:solidFill>
                  <a:prstClr val="black"/>
                </a:solidFill>
                <a:latin typeface="+mn-ea"/>
              </a:rPr>
              <a:t>第二发光物质</a:t>
            </a:r>
            <a:r>
              <a:rPr lang="en-US" altLang="zh-CN" sz="2800" b="1" dirty="0">
                <a:solidFill>
                  <a:prstClr val="black"/>
                </a:solidFill>
                <a:latin typeface="+mn-ea"/>
              </a:rPr>
              <a:t>(</a:t>
            </a:r>
            <a:r>
              <a:rPr lang="zh-CN" altLang="en-US" sz="2800" b="1" dirty="0">
                <a:solidFill>
                  <a:prstClr val="black"/>
                </a:solidFill>
                <a:latin typeface="+mn-ea"/>
              </a:rPr>
              <a:t>移波剂</a:t>
            </a:r>
            <a:r>
              <a:rPr lang="en-US" altLang="zh-CN" sz="2800" b="1" dirty="0">
                <a:solidFill>
                  <a:prstClr val="black"/>
                </a:solidFill>
                <a:latin typeface="+mn-ea"/>
              </a:rPr>
              <a:t>)</a:t>
            </a:r>
          </a:p>
          <a:p>
            <a:pPr lvl="1" algn="just">
              <a:defRPr/>
            </a:pPr>
            <a:r>
              <a:rPr lang="zh-CN" altLang="en-US" sz="2800" dirty="0"/>
              <a:t>在基底中</a:t>
            </a:r>
            <a:r>
              <a:rPr lang="zh-CN" altLang="en-US" sz="2800" dirty="0">
                <a:solidFill>
                  <a:prstClr val="black"/>
                </a:solidFill>
                <a:latin typeface="+mn-ea"/>
              </a:rPr>
              <a:t>溶解度低</a:t>
            </a:r>
            <a:r>
              <a:rPr lang="en-US" altLang="zh-CN" sz="2800" dirty="0">
                <a:solidFill>
                  <a:prstClr val="black"/>
                </a:solidFill>
                <a:latin typeface="+mn-ea"/>
              </a:rPr>
              <a:t>/</a:t>
            </a:r>
            <a:r>
              <a:rPr lang="zh-CN" altLang="en-US" sz="2800" dirty="0">
                <a:solidFill>
                  <a:prstClr val="black"/>
                </a:solidFill>
                <a:latin typeface="+mn-ea"/>
              </a:rPr>
              <a:t>移动光谱匹配光电器件</a:t>
            </a:r>
            <a:r>
              <a:rPr lang="en-US" altLang="zh-CN" sz="2800" dirty="0">
                <a:solidFill>
                  <a:prstClr val="black"/>
                </a:solidFill>
                <a:latin typeface="+mn-ea"/>
              </a:rPr>
              <a:t>/</a:t>
            </a:r>
            <a:r>
              <a:rPr lang="zh-CN" altLang="en-US" sz="2800" dirty="0">
                <a:solidFill>
                  <a:prstClr val="black"/>
                </a:solidFill>
                <a:latin typeface="+mn-ea"/>
              </a:rPr>
              <a:t>自吸收低</a:t>
            </a:r>
            <a:endParaRPr lang="en-US" altLang="zh-CN" sz="2800" dirty="0">
              <a:solidFill>
                <a:prstClr val="black"/>
              </a:solidFill>
              <a:latin typeface="+mn-ea"/>
            </a:endParaRPr>
          </a:p>
        </p:txBody>
      </p:sp>
      <p:sp>
        <p:nvSpPr>
          <p:cNvPr id="2" name="文本占位符 52">
            <a:extLst>
              <a:ext uri="{FF2B5EF4-FFF2-40B4-BE49-F238E27FC236}">
                <a16:creationId xmlns:a16="http://schemas.microsoft.com/office/drawing/2014/main" id="{E59905F4-27EA-4882-42A6-A0CEA4E0472D}"/>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一、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料闪烁体介绍</a:t>
            </a:r>
          </a:p>
        </p:txBody>
      </p:sp>
    </p:spTree>
    <p:extLst>
      <p:ext uri="{BB962C8B-B14F-4D97-AF65-F5344CB8AC3E}">
        <p14:creationId xmlns:p14="http://schemas.microsoft.com/office/powerpoint/2010/main" val="2941825017"/>
      </p:ext>
    </p:extLst>
  </p:cSld>
  <p:clrMapOvr>
    <a:masterClrMapping/>
  </p:clrMapOvr>
  <mc:AlternateContent xmlns:mc="http://schemas.openxmlformats.org/markup-compatibility/2006" xmlns:p14="http://schemas.microsoft.com/office/powerpoint/2010/main">
    <mc:Choice Requires="p14">
      <p:transition spd="slow" p14:dur="2000" advTm="163"/>
    </mc:Choice>
    <mc:Fallback xmlns="">
      <p:transition spd="slow" advTm="163"/>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文本占位符 7">
            <a:extLst>
              <a:ext uri="{FF2B5EF4-FFF2-40B4-BE49-F238E27FC236}">
                <a16:creationId xmlns:a16="http://schemas.microsoft.com/office/drawing/2014/main" id="{55870752-6438-FEA3-7EDC-E8650083BF07}"/>
              </a:ext>
            </a:extLst>
          </p:cNvPr>
          <p:cNvSpPr txBox="1">
            <a:spLocks/>
          </p:cNvSpPr>
          <p:nvPr/>
        </p:nvSpPr>
        <p:spPr>
          <a:xfrm>
            <a:off x="1010735" y="496524"/>
            <a:ext cx="8361865" cy="64285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386B4877-FFB9-05CF-477C-9F9500FA6109}"/>
              </a:ext>
            </a:extLst>
          </p:cNvPr>
          <p:cNvSpPr txBox="1"/>
          <p:nvPr/>
        </p:nvSpPr>
        <p:spPr>
          <a:xfrm>
            <a:off x="29584" y="1582968"/>
            <a:ext cx="3413120" cy="4062651"/>
          </a:xfrm>
          <a:prstGeom prst="rect">
            <a:avLst/>
          </a:prstGeom>
          <a:noFill/>
        </p:spPr>
        <p:txBody>
          <a:bodyPr wrap="square" rtlCol="0">
            <a:spAutoFit/>
          </a:bodyPr>
          <a:lstStyle/>
          <a:p>
            <a:pPr marL="285750" lvl="0" indent="-285750" algn="just">
              <a:buFont typeface="Arial" panose="020B0604020202020204" pitchFamily="34" charset="0"/>
              <a:buChar char="•"/>
              <a:defRPr/>
            </a:pPr>
            <a:endParaRPr lang="en-US" altLang="zh-CN" sz="2400" b="1" dirty="0">
              <a:solidFill>
                <a:prstClr val="black"/>
              </a:solidFill>
              <a:latin typeface="等线" panose="020F0502020204030204"/>
              <a:ea typeface="等线" panose="02010600030101010101" pitchFamily="2" charset="-122"/>
            </a:endParaRPr>
          </a:p>
          <a:p>
            <a:pPr marL="285750" indent="-285750" algn="just">
              <a:buFont typeface="Arial" panose="020B0604020202020204" pitchFamily="34" charset="0"/>
              <a:buChar char="•"/>
              <a:defRPr/>
            </a:pPr>
            <a:r>
              <a:rPr lang="zh-CN" altLang="en-US" dirty="0">
                <a:solidFill>
                  <a:prstClr val="black"/>
                </a:solidFill>
                <a:latin typeface="+mn-ea"/>
              </a:rPr>
              <a:t>塑料闪烁体通过</a:t>
            </a:r>
            <a:r>
              <a:rPr lang="zh-CN" altLang="en-US" b="1" dirty="0">
                <a:solidFill>
                  <a:prstClr val="black"/>
                </a:solidFill>
                <a:latin typeface="+mn-ea"/>
              </a:rPr>
              <a:t>康普顿散射电子</a:t>
            </a:r>
            <a:r>
              <a:rPr lang="zh-CN" altLang="en-US" dirty="0">
                <a:solidFill>
                  <a:prstClr val="black"/>
                </a:solidFill>
                <a:latin typeface="+mn-ea"/>
              </a:rPr>
              <a:t>测量</a:t>
            </a:r>
            <a:r>
              <a:rPr lang="en-US" altLang="zh-CN" dirty="0">
                <a:solidFill>
                  <a:prstClr val="black"/>
                </a:solidFill>
                <a:latin typeface="+mn-ea"/>
              </a:rPr>
              <a:t>γ</a:t>
            </a:r>
            <a:r>
              <a:rPr lang="zh-CN" altLang="en-US" dirty="0">
                <a:solidFill>
                  <a:prstClr val="black"/>
                </a:solidFill>
                <a:latin typeface="+mn-ea"/>
              </a:rPr>
              <a:t>。</a:t>
            </a:r>
            <a:endParaRPr lang="en-US" altLang="zh-CN" dirty="0">
              <a:solidFill>
                <a:prstClr val="black"/>
              </a:solidFill>
              <a:latin typeface="+mn-ea"/>
            </a:endParaRPr>
          </a:p>
          <a:p>
            <a:pPr marL="285750" indent="-285750" algn="just">
              <a:buFont typeface="Arial" panose="020B0604020202020204" pitchFamily="34" charset="0"/>
              <a:buChar char="•"/>
              <a:defRPr/>
            </a:pPr>
            <a:endParaRPr lang="en-US" altLang="zh-CN" dirty="0">
              <a:solidFill>
                <a:prstClr val="black"/>
              </a:solidFill>
              <a:latin typeface="+mn-ea"/>
            </a:endParaRPr>
          </a:p>
          <a:p>
            <a:pPr marL="285750" indent="-285750" algn="just">
              <a:buFont typeface="Arial" panose="020B0604020202020204" pitchFamily="34" charset="0"/>
              <a:buChar char="•"/>
              <a:defRPr/>
            </a:pPr>
            <a:r>
              <a:rPr lang="zh-CN" altLang="en-US" dirty="0">
                <a:solidFill>
                  <a:prstClr val="black"/>
                </a:solidFill>
                <a:latin typeface="+mn-ea"/>
              </a:rPr>
              <a:t>塑料闪烁体通过</a:t>
            </a:r>
            <a:r>
              <a:rPr lang="zh-CN" altLang="en-US" b="1" dirty="0">
                <a:solidFill>
                  <a:prstClr val="black"/>
                </a:solidFill>
                <a:latin typeface="+mn-ea"/>
              </a:rPr>
              <a:t>反冲质子</a:t>
            </a:r>
            <a:r>
              <a:rPr lang="zh-CN" altLang="en-US" dirty="0">
                <a:solidFill>
                  <a:prstClr val="black"/>
                </a:solidFill>
                <a:latin typeface="+mn-ea"/>
              </a:rPr>
              <a:t>测量快中子。</a:t>
            </a:r>
            <a:endParaRPr lang="en-US" altLang="zh-CN" dirty="0">
              <a:solidFill>
                <a:prstClr val="black"/>
              </a:solidFill>
              <a:latin typeface="+mn-ea"/>
            </a:endParaRPr>
          </a:p>
          <a:p>
            <a:pPr marL="285750" indent="-285750" algn="just">
              <a:buFont typeface="Arial" panose="020B0604020202020204" pitchFamily="34" charset="0"/>
              <a:buChar char="•"/>
              <a:defRPr/>
            </a:pPr>
            <a:endParaRPr lang="en-US" altLang="zh-CN" dirty="0">
              <a:solidFill>
                <a:prstClr val="black"/>
              </a:solidFill>
              <a:latin typeface="+mn-ea"/>
            </a:endParaRPr>
          </a:p>
          <a:p>
            <a:pPr marL="285750" indent="-285750" algn="just">
              <a:buFont typeface="Arial" panose="020B0604020202020204" pitchFamily="34" charset="0"/>
              <a:buChar char="•"/>
              <a:defRPr/>
            </a:pPr>
            <a:r>
              <a:rPr lang="zh-CN" altLang="en-US" dirty="0">
                <a:solidFill>
                  <a:prstClr val="black"/>
                </a:solidFill>
                <a:latin typeface="+mn-ea"/>
              </a:rPr>
              <a:t>掺杂塑闪通过</a:t>
            </a:r>
            <a:r>
              <a:rPr lang="zh-CN" altLang="en-US" b="1" dirty="0">
                <a:solidFill>
                  <a:prstClr val="black"/>
                </a:solidFill>
                <a:latin typeface="+mn-ea"/>
              </a:rPr>
              <a:t>核反应产生的重离子</a:t>
            </a:r>
            <a:r>
              <a:rPr lang="zh-CN" altLang="en-US" dirty="0">
                <a:solidFill>
                  <a:prstClr val="black"/>
                </a:solidFill>
                <a:latin typeface="+mn-ea"/>
              </a:rPr>
              <a:t>测量热中子。</a:t>
            </a:r>
            <a:endParaRPr lang="en-US" altLang="zh-CN" dirty="0">
              <a:solidFill>
                <a:prstClr val="black"/>
              </a:solidFill>
              <a:latin typeface="+mn-ea"/>
            </a:endParaRPr>
          </a:p>
          <a:p>
            <a:pPr algn="just">
              <a:defRPr/>
            </a:pPr>
            <a:endParaRPr lang="en-US" altLang="zh-CN" dirty="0">
              <a:solidFill>
                <a:prstClr val="black"/>
              </a:solidFill>
              <a:latin typeface="+mn-ea"/>
            </a:endParaRPr>
          </a:p>
          <a:p>
            <a:pPr marL="285750" indent="-285750" algn="just">
              <a:buFont typeface="Arial" panose="020B0604020202020204" pitchFamily="34" charset="0"/>
              <a:buChar char="•"/>
              <a:defRPr/>
            </a:pPr>
            <a:endParaRPr lang="en-US" altLang="zh-CN" dirty="0">
              <a:solidFill>
                <a:prstClr val="black"/>
              </a:solidFill>
              <a:latin typeface="+mn-ea"/>
            </a:endParaRPr>
          </a:p>
          <a:p>
            <a:pPr marL="285750" indent="-285750" algn="just">
              <a:buFont typeface="Arial" panose="020B0604020202020204" pitchFamily="34" charset="0"/>
              <a:buChar char="•"/>
              <a:defRPr/>
            </a:pPr>
            <a:r>
              <a:rPr lang="zh-CN" altLang="en-US" sz="1800" b="1" dirty="0">
                <a:latin typeface="微软雅黑" panose="020B0503020204020204" pitchFamily="34" charset="-122"/>
                <a:ea typeface="微软雅黑" panose="020B0503020204020204" pitchFamily="34" charset="-122"/>
              </a:rPr>
              <a:t>脉冲形状甄别</a:t>
            </a:r>
            <a:r>
              <a:rPr lang="en-US" altLang="zh-CN" sz="1800" b="1" dirty="0">
                <a:latin typeface="微软雅黑" panose="020B0503020204020204" pitchFamily="34" charset="-122"/>
                <a:ea typeface="微软雅黑" panose="020B0503020204020204" pitchFamily="34" charset="-122"/>
              </a:rPr>
              <a:t>(PSD)</a:t>
            </a:r>
            <a:r>
              <a:rPr lang="zh-CN" altLang="en-US" sz="1800" b="1" dirty="0">
                <a:latin typeface="微软雅黑" panose="020B0503020204020204" pitchFamily="34" charset="-122"/>
                <a:ea typeface="微软雅黑" panose="020B0503020204020204" pitchFamily="34" charset="-122"/>
              </a:rPr>
              <a:t>：</a:t>
            </a:r>
            <a:r>
              <a:rPr lang="zh-CN" altLang="en-US" dirty="0">
                <a:solidFill>
                  <a:prstClr val="black"/>
                </a:solidFill>
                <a:latin typeface="+mn-ea"/>
              </a:rPr>
              <a:t>不同种类射线产生</a:t>
            </a:r>
            <a:r>
              <a:rPr lang="en-US" altLang="zh-CN" dirty="0">
                <a:solidFill>
                  <a:prstClr val="black"/>
                </a:solidFill>
                <a:latin typeface="+mn-ea"/>
              </a:rPr>
              <a:t>TTA</a:t>
            </a:r>
            <a:r>
              <a:rPr lang="zh-CN" altLang="en-US" dirty="0">
                <a:solidFill>
                  <a:prstClr val="black"/>
                </a:solidFill>
                <a:latin typeface="+mn-ea"/>
              </a:rPr>
              <a:t>延迟荧光总量越多，发光衰减时间越长 。</a:t>
            </a:r>
            <a:endParaRPr lang="en-US" altLang="zh-CN" dirty="0">
              <a:solidFill>
                <a:prstClr val="black"/>
              </a:solidFill>
              <a:latin typeface="+mn-ea"/>
            </a:endParaRPr>
          </a:p>
        </p:txBody>
      </p:sp>
      <p:sp>
        <p:nvSpPr>
          <p:cNvPr id="7" name="文本框 6">
            <a:extLst>
              <a:ext uri="{FF2B5EF4-FFF2-40B4-BE49-F238E27FC236}">
                <a16:creationId xmlns:a16="http://schemas.microsoft.com/office/drawing/2014/main" id="{1D2A3D4D-1721-636C-BF37-20FF2BECB304}"/>
              </a:ext>
            </a:extLst>
          </p:cNvPr>
          <p:cNvSpPr txBox="1"/>
          <p:nvPr/>
        </p:nvSpPr>
        <p:spPr>
          <a:xfrm>
            <a:off x="8556172" y="5566904"/>
            <a:ext cx="4669971" cy="369332"/>
          </a:xfrm>
          <a:prstGeom prst="rect">
            <a:avLst/>
          </a:prstGeom>
          <a:noFill/>
        </p:spPr>
        <p:txBody>
          <a:bodyPr wrap="square" rtlCol="0">
            <a:spAutoFit/>
          </a:bodyPr>
          <a:lstStyle/>
          <a:p>
            <a:r>
              <a:rPr lang="en-US" altLang="zh-CN" dirty="0"/>
              <a:t>PSD</a:t>
            </a:r>
            <a:r>
              <a:rPr lang="zh-CN" altLang="en-US" dirty="0"/>
              <a:t>塑闪对不同射线的甄别效果</a:t>
            </a:r>
          </a:p>
        </p:txBody>
      </p:sp>
      <p:pic>
        <p:nvPicPr>
          <p:cNvPr id="2" name="图片 1">
            <a:extLst>
              <a:ext uri="{FF2B5EF4-FFF2-40B4-BE49-F238E27FC236}">
                <a16:creationId xmlns:a16="http://schemas.microsoft.com/office/drawing/2014/main" id="{2AB1CEC8-93D9-0CC5-E6C6-3C44B9AA7E33}"/>
              </a:ext>
            </a:extLst>
          </p:cNvPr>
          <p:cNvPicPr>
            <a:picLocks noChangeAspect="1"/>
          </p:cNvPicPr>
          <p:nvPr/>
        </p:nvPicPr>
        <p:blipFill>
          <a:blip r:embed="rId4"/>
          <a:stretch>
            <a:fillRect/>
          </a:stretch>
        </p:blipFill>
        <p:spPr>
          <a:xfrm>
            <a:off x="7835277" y="1788719"/>
            <a:ext cx="4356723" cy="3734334"/>
          </a:xfrm>
          <a:prstGeom prst="rect">
            <a:avLst/>
          </a:prstGeom>
        </p:spPr>
      </p:pic>
      <p:pic>
        <p:nvPicPr>
          <p:cNvPr id="4" name="图片 3">
            <a:extLst>
              <a:ext uri="{FF2B5EF4-FFF2-40B4-BE49-F238E27FC236}">
                <a16:creationId xmlns:a16="http://schemas.microsoft.com/office/drawing/2014/main" id="{E8A6D2CD-5CED-DA31-B0F1-DE0E291CF866}"/>
              </a:ext>
            </a:extLst>
          </p:cNvPr>
          <p:cNvPicPr/>
          <p:nvPr/>
        </p:nvPicPr>
        <p:blipFill>
          <a:blip r:embed="rId5">
            <a:extLst>
              <a:ext uri="{28A0092B-C50C-407E-A947-70E740481C1C}">
                <a14:useLocalDpi xmlns:a14="http://schemas.microsoft.com/office/drawing/2010/main" val="0"/>
              </a:ext>
            </a:extLst>
          </a:blip>
          <a:stretch>
            <a:fillRect/>
          </a:stretch>
        </p:blipFill>
        <p:spPr>
          <a:xfrm>
            <a:off x="3478554" y="1949836"/>
            <a:ext cx="4356723" cy="3573217"/>
          </a:xfrm>
          <a:prstGeom prst="rect">
            <a:avLst/>
          </a:prstGeom>
        </p:spPr>
      </p:pic>
      <p:sp>
        <p:nvSpPr>
          <p:cNvPr id="6" name="文本框 5">
            <a:extLst>
              <a:ext uri="{FF2B5EF4-FFF2-40B4-BE49-F238E27FC236}">
                <a16:creationId xmlns:a16="http://schemas.microsoft.com/office/drawing/2014/main" id="{57CBE6E0-63E0-E7AD-9DEE-92F4EEF62595}"/>
              </a:ext>
            </a:extLst>
          </p:cNvPr>
          <p:cNvSpPr txBox="1"/>
          <p:nvPr/>
        </p:nvSpPr>
        <p:spPr>
          <a:xfrm>
            <a:off x="4396468" y="5566904"/>
            <a:ext cx="4669971" cy="369332"/>
          </a:xfrm>
          <a:prstGeom prst="rect">
            <a:avLst/>
          </a:prstGeom>
          <a:noFill/>
        </p:spPr>
        <p:txBody>
          <a:bodyPr wrap="square" rtlCol="0">
            <a:spAutoFit/>
          </a:bodyPr>
          <a:lstStyle/>
          <a:p>
            <a:r>
              <a:rPr lang="zh-CN" altLang="en-US" dirty="0"/>
              <a:t>掺硼</a:t>
            </a:r>
            <a:r>
              <a:rPr lang="en-US" altLang="zh-CN" dirty="0"/>
              <a:t>PSD</a:t>
            </a:r>
            <a:r>
              <a:rPr lang="zh-CN" altLang="en-US" dirty="0"/>
              <a:t>塑闪脉冲形状示意图</a:t>
            </a:r>
          </a:p>
        </p:txBody>
      </p:sp>
      <p:sp>
        <p:nvSpPr>
          <p:cNvPr id="5" name="矩形 4">
            <a:extLst>
              <a:ext uri="{FF2B5EF4-FFF2-40B4-BE49-F238E27FC236}">
                <a16:creationId xmlns:a16="http://schemas.microsoft.com/office/drawing/2014/main" id="{0506833D-58D6-4678-85A4-FCA16CA5B295}"/>
              </a:ext>
            </a:extLst>
          </p:cNvPr>
          <p:cNvSpPr/>
          <p:nvPr/>
        </p:nvSpPr>
        <p:spPr>
          <a:xfrm>
            <a:off x="988341" y="1052566"/>
            <a:ext cx="6082310"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3.</a:t>
            </a:r>
            <a:r>
              <a:rPr lang="zh-CN" altLang="en-US" sz="2400" b="1" dirty="0">
                <a:solidFill>
                  <a:prstClr val="black"/>
                </a:solidFill>
                <a:latin typeface="Times New Roman" panose="02020603050405020304" charset="0"/>
                <a:ea typeface="楷体" panose="02010609060101010101" charset="-122"/>
              </a:rPr>
              <a:t>脉冲形状甄别</a:t>
            </a:r>
            <a:r>
              <a:rPr lang="en-US" altLang="zh-CN" sz="2400" b="1" dirty="0">
                <a:solidFill>
                  <a:prstClr val="black"/>
                </a:solidFill>
                <a:latin typeface="Times New Roman" panose="02020603050405020304" charset="0"/>
                <a:ea typeface="楷体" panose="02010609060101010101" charset="-122"/>
              </a:rPr>
              <a:t>(PSD)</a:t>
            </a:r>
            <a:r>
              <a:rPr lang="zh-CN" altLang="en-US" sz="2400" b="1" dirty="0">
                <a:solidFill>
                  <a:prstClr val="black"/>
                </a:solidFill>
                <a:latin typeface="Times New Roman" panose="02020603050405020304" charset="0"/>
                <a:ea typeface="楷体" panose="02010609060101010101" charset="-122"/>
              </a:rPr>
              <a:t>塑闪发光机理</a:t>
            </a:r>
          </a:p>
        </p:txBody>
      </p:sp>
      <p:sp>
        <p:nvSpPr>
          <p:cNvPr id="14" name="文本占位符 52">
            <a:extLst>
              <a:ext uri="{FF2B5EF4-FFF2-40B4-BE49-F238E27FC236}">
                <a16:creationId xmlns:a16="http://schemas.microsoft.com/office/drawing/2014/main" id="{95CE704D-5E5F-78F7-239E-B46692C7849A}"/>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dirty="0"/>
              <a:t>一、掺硼</a:t>
            </a:r>
            <a:r>
              <a:rPr lang="en-US" altLang="zh-CN" sz="2800" dirty="0"/>
              <a:t>PSD</a:t>
            </a:r>
            <a:r>
              <a:rPr lang="zh-CN" altLang="en-US" sz="2800" dirty="0"/>
              <a:t>塑料闪烁体介绍</a:t>
            </a:r>
          </a:p>
        </p:txBody>
      </p:sp>
    </p:spTree>
    <p:custDataLst>
      <p:tags r:id="rId1"/>
    </p:custDataLst>
    <p:extLst>
      <p:ext uri="{BB962C8B-B14F-4D97-AF65-F5344CB8AC3E}">
        <p14:creationId xmlns:p14="http://schemas.microsoft.com/office/powerpoint/2010/main" val="2035246518"/>
      </p:ext>
    </p:extLst>
  </p:cSld>
  <p:clrMapOvr>
    <a:masterClrMapping/>
  </p:clrMapOvr>
  <mc:AlternateContent xmlns:mc="http://schemas.openxmlformats.org/markup-compatibility/2006" xmlns:p14="http://schemas.microsoft.com/office/powerpoint/2010/main">
    <mc:Choice Requires="p14">
      <p:transition spd="slow" p14:dur="2000" advTm="153"/>
    </mc:Choice>
    <mc:Fallback xmlns="">
      <p:transition spd="slow" advTm="153"/>
    </mc:Fallback>
  </mc:AlternateContent>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矩形 3">
            <a:extLst>
              <a:ext uri="{FF2B5EF4-FFF2-40B4-BE49-F238E27FC236}">
                <a16:creationId xmlns:a16="http://schemas.microsoft.com/office/drawing/2014/main" id="{79C3F6EC-916C-71E5-FE9D-8854D3E4D805}"/>
              </a:ext>
            </a:extLst>
          </p:cNvPr>
          <p:cNvSpPr/>
          <p:nvPr/>
        </p:nvSpPr>
        <p:spPr>
          <a:xfrm>
            <a:off x="361507" y="5949331"/>
            <a:ext cx="5507665" cy="6428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pic>
        <p:nvPicPr>
          <p:cNvPr id="5" name="图片 4">
            <a:extLst>
              <a:ext uri="{FF2B5EF4-FFF2-40B4-BE49-F238E27FC236}">
                <a16:creationId xmlns:a16="http://schemas.microsoft.com/office/drawing/2014/main" id="{137A9E71-D436-AC04-75D8-4579289152F1}"/>
              </a:ext>
            </a:extLst>
          </p:cNvPr>
          <p:cNvPicPr>
            <a:picLocks noChangeAspect="1"/>
          </p:cNvPicPr>
          <p:nvPr/>
        </p:nvPicPr>
        <p:blipFill rotWithShape="1">
          <a:blip r:embed="rId4"/>
          <a:srcRect r="4014"/>
          <a:stretch/>
        </p:blipFill>
        <p:spPr>
          <a:xfrm>
            <a:off x="5390707" y="1536105"/>
            <a:ext cx="6801293" cy="4765581"/>
          </a:xfrm>
          <a:prstGeom prst="rect">
            <a:avLst/>
          </a:prstGeom>
        </p:spPr>
      </p:pic>
      <p:sp>
        <p:nvSpPr>
          <p:cNvPr id="21" name="文本占位符 7">
            <a:extLst>
              <a:ext uri="{FF2B5EF4-FFF2-40B4-BE49-F238E27FC236}">
                <a16:creationId xmlns:a16="http://schemas.microsoft.com/office/drawing/2014/main" id="{F4A3C900-85FE-A685-A4D1-D876E59D5C39}"/>
              </a:ext>
            </a:extLst>
          </p:cNvPr>
          <p:cNvSpPr txBox="1">
            <a:spLocks/>
          </p:cNvSpPr>
          <p:nvPr/>
        </p:nvSpPr>
        <p:spPr>
          <a:xfrm>
            <a:off x="6710009" y="1166773"/>
            <a:ext cx="4709360" cy="64285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000" b="1" dirty="0">
                <a:latin typeface="微软雅黑" panose="020B0503020204020204" pitchFamily="34" charset="-122"/>
                <a:ea typeface="微软雅黑" panose="020B0503020204020204" pitchFamily="34" charset="-122"/>
              </a:rPr>
              <a:t>三重态</a:t>
            </a:r>
            <a:r>
              <a:rPr lang="en-US" altLang="zh-CN" sz="2000" b="1" dirty="0">
                <a:latin typeface="微软雅黑" panose="020B0503020204020204" pitchFamily="34" charset="-122"/>
                <a:ea typeface="微软雅黑" panose="020B0503020204020204" pitchFamily="34" charset="-122"/>
              </a:rPr>
              <a:t>-</a:t>
            </a:r>
            <a:r>
              <a:rPr lang="zh-CN" altLang="en-US" sz="2000" b="1" dirty="0">
                <a:latin typeface="微软雅黑" panose="020B0503020204020204" pitchFamily="34" charset="-122"/>
                <a:ea typeface="微软雅黑" panose="020B0503020204020204" pitchFamily="34" charset="-122"/>
              </a:rPr>
              <a:t>三重态湮灭（</a:t>
            </a:r>
            <a:r>
              <a:rPr lang="en-US" altLang="zh-CN" sz="2000" b="1" dirty="0">
                <a:latin typeface="微软雅黑" panose="020B0503020204020204" pitchFamily="34" charset="-122"/>
                <a:ea typeface="微软雅黑" panose="020B0503020204020204" pitchFamily="34" charset="-122"/>
              </a:rPr>
              <a:t>TTA</a:t>
            </a:r>
            <a:r>
              <a:rPr lang="zh-CN" altLang="en-US" sz="2000" b="1" dirty="0">
                <a:latin typeface="微软雅黑" panose="020B0503020204020204" pitchFamily="34" charset="-122"/>
                <a:ea typeface="微软雅黑" panose="020B0503020204020204" pitchFamily="34" charset="-122"/>
              </a:rPr>
              <a:t>）发光理论</a:t>
            </a:r>
            <a:endParaRPr lang="en-US" altLang="zh-CN" sz="2000" b="1" dirty="0">
              <a:latin typeface="微软雅黑" panose="020B0503020204020204" pitchFamily="34" charset="-122"/>
              <a:ea typeface="微软雅黑" panose="020B0503020204020204" pitchFamily="34" charset="-122"/>
            </a:endParaRPr>
          </a:p>
        </p:txBody>
      </p:sp>
      <p:sp>
        <p:nvSpPr>
          <p:cNvPr id="8" name="文本占位符 7">
            <a:extLst>
              <a:ext uri="{FF2B5EF4-FFF2-40B4-BE49-F238E27FC236}">
                <a16:creationId xmlns:a16="http://schemas.microsoft.com/office/drawing/2014/main" id="{55870752-6438-FEA3-7EDC-E8650083BF07}"/>
              </a:ext>
            </a:extLst>
          </p:cNvPr>
          <p:cNvSpPr txBox="1">
            <a:spLocks/>
          </p:cNvSpPr>
          <p:nvPr/>
        </p:nvSpPr>
        <p:spPr>
          <a:xfrm>
            <a:off x="1010735" y="496524"/>
            <a:ext cx="8361865" cy="642855"/>
          </a:xfrm>
          <a:prstGeom prst="rect">
            <a:avLst/>
          </a:prstGeom>
        </p:spPr>
        <p:txBody>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chemeClr val="tx1"/>
                </a:solidFill>
                <a:latin typeface="+mn-lt"/>
                <a:ea typeface="+mn-ea"/>
                <a:cs typeface="+mn-cs"/>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indent="0">
              <a:buNone/>
            </a:pPr>
            <a:endParaRPr lang="en-US" altLang="zh-CN" b="1" dirty="0">
              <a:solidFill>
                <a:srgbClr val="C00000"/>
              </a:solidFill>
              <a:latin typeface="微软雅黑" panose="020B0503020204020204" pitchFamily="34" charset="-122"/>
              <a:ea typeface="微软雅黑" panose="020B0503020204020204" pitchFamily="34" charset="-122"/>
            </a:endParaRPr>
          </a:p>
        </p:txBody>
      </p:sp>
      <p:sp>
        <p:nvSpPr>
          <p:cNvPr id="3" name="文本框 2">
            <a:extLst>
              <a:ext uri="{FF2B5EF4-FFF2-40B4-BE49-F238E27FC236}">
                <a16:creationId xmlns:a16="http://schemas.microsoft.com/office/drawing/2014/main" id="{386B4877-FFB9-05CF-477C-9F9500FA6109}"/>
              </a:ext>
            </a:extLst>
          </p:cNvPr>
          <p:cNvSpPr txBox="1"/>
          <p:nvPr/>
        </p:nvSpPr>
        <p:spPr>
          <a:xfrm>
            <a:off x="169454" y="1698046"/>
            <a:ext cx="5413307" cy="3539430"/>
          </a:xfrm>
          <a:prstGeom prst="rect">
            <a:avLst/>
          </a:prstGeom>
          <a:noFill/>
        </p:spPr>
        <p:txBody>
          <a:bodyPr wrap="square" rtlCol="0">
            <a:spAutoFit/>
          </a:bodyPr>
          <a:lstStyle/>
          <a:p>
            <a:pPr marL="285750" indent="-285750" algn="just">
              <a:buFont typeface="Arial" panose="020B0604020202020204" pitchFamily="34" charset="0"/>
              <a:buChar char="•"/>
              <a:defRPr/>
            </a:pPr>
            <a:r>
              <a:rPr lang="en-US" altLang="zh-CN" sz="2800" dirty="0">
                <a:solidFill>
                  <a:prstClr val="black"/>
                </a:solidFill>
                <a:latin typeface="+mj-ea"/>
                <a:ea typeface="+mj-ea"/>
              </a:rPr>
              <a:t>TTA</a:t>
            </a:r>
            <a:r>
              <a:rPr lang="zh-CN" altLang="en-US" sz="2800" dirty="0">
                <a:solidFill>
                  <a:prstClr val="black"/>
                </a:solidFill>
                <a:latin typeface="+mj-ea"/>
                <a:ea typeface="+mj-ea"/>
              </a:rPr>
              <a:t>发光称为</a:t>
            </a:r>
            <a:r>
              <a:rPr lang="zh-CN" altLang="en-US" sz="2800" b="1" dirty="0">
                <a:solidFill>
                  <a:prstClr val="black"/>
                </a:solidFill>
                <a:latin typeface="+mj-ea"/>
                <a:ea typeface="+mj-ea"/>
              </a:rPr>
              <a:t>延迟荧光</a:t>
            </a:r>
            <a:endParaRPr lang="en-US" altLang="zh-CN" sz="2800" b="1" dirty="0">
              <a:solidFill>
                <a:prstClr val="black"/>
              </a:solidFill>
              <a:latin typeface="+mj-ea"/>
              <a:ea typeface="+mj-ea"/>
            </a:endParaRPr>
          </a:p>
          <a:p>
            <a:pPr marL="285750" indent="-285750" algn="just">
              <a:buFont typeface="Arial" panose="020B0604020202020204" pitchFamily="34" charset="0"/>
              <a:buChar char="•"/>
              <a:defRPr/>
            </a:pPr>
            <a:endParaRPr lang="en-US" altLang="zh-CN" sz="2800" b="1" dirty="0">
              <a:solidFill>
                <a:prstClr val="black"/>
              </a:solidFill>
              <a:latin typeface="+mj-ea"/>
              <a:ea typeface="+mj-ea"/>
            </a:endParaRPr>
          </a:p>
          <a:p>
            <a:pPr marL="285750" indent="-285750" algn="just">
              <a:buFont typeface="Arial" panose="020B0604020202020204" pitchFamily="34" charset="0"/>
              <a:buChar char="•"/>
              <a:defRPr/>
            </a:pPr>
            <a:r>
              <a:rPr lang="zh-CN" altLang="en-US" sz="2800" b="1" dirty="0">
                <a:solidFill>
                  <a:prstClr val="black"/>
                </a:solidFill>
                <a:latin typeface="+mj-ea"/>
                <a:ea typeface="+mj-ea"/>
              </a:rPr>
              <a:t>三重态密度高</a:t>
            </a:r>
            <a:r>
              <a:rPr lang="zh-CN" altLang="en-US" sz="2800" dirty="0">
                <a:solidFill>
                  <a:prstClr val="black"/>
                </a:solidFill>
                <a:latin typeface="+mj-ea"/>
                <a:ea typeface="+mj-ea"/>
              </a:rPr>
              <a:t>的情况下更易发生</a:t>
            </a:r>
            <a:r>
              <a:rPr lang="en-US" altLang="zh-CN" sz="2800" dirty="0">
                <a:solidFill>
                  <a:prstClr val="black"/>
                </a:solidFill>
                <a:latin typeface="+mj-ea"/>
                <a:ea typeface="+mj-ea"/>
              </a:rPr>
              <a:t>TTA</a:t>
            </a:r>
            <a:r>
              <a:rPr lang="zh-CN" altLang="en-US" sz="2800" dirty="0">
                <a:solidFill>
                  <a:prstClr val="black"/>
                </a:solidFill>
                <a:latin typeface="+mj-ea"/>
                <a:ea typeface="+mj-ea"/>
              </a:rPr>
              <a:t>过程</a:t>
            </a:r>
            <a:r>
              <a:rPr lang="en-US" altLang="zh-CN" sz="2800" dirty="0">
                <a:solidFill>
                  <a:prstClr val="black"/>
                </a:solidFill>
                <a:latin typeface="+mj-ea"/>
                <a:ea typeface="+mj-ea"/>
              </a:rPr>
              <a:t>.</a:t>
            </a:r>
          </a:p>
          <a:p>
            <a:pPr marL="285750" indent="-285750" algn="just">
              <a:buFont typeface="Arial" panose="020B0604020202020204" pitchFamily="34" charset="0"/>
              <a:buChar char="•"/>
              <a:defRPr/>
            </a:pPr>
            <a:endParaRPr lang="en-US" altLang="zh-CN" sz="2800" dirty="0">
              <a:solidFill>
                <a:prstClr val="black"/>
              </a:solidFill>
              <a:latin typeface="+mj-ea"/>
              <a:ea typeface="+mj-ea"/>
            </a:endParaRPr>
          </a:p>
          <a:p>
            <a:pPr marL="285750" lvl="0" indent="-285750" algn="just">
              <a:buFont typeface="Arial" panose="020B0604020202020204" pitchFamily="34" charset="0"/>
              <a:buChar char="•"/>
              <a:defRPr/>
            </a:pPr>
            <a:r>
              <a:rPr lang="zh-CN" altLang="en-US" sz="2800" b="1" dirty="0">
                <a:latin typeface="+mj-ea"/>
                <a:ea typeface="+mj-ea"/>
              </a:rPr>
              <a:t>脉冲形状甄别</a:t>
            </a:r>
            <a:r>
              <a:rPr lang="en-US" altLang="zh-CN" sz="2800" b="1" dirty="0">
                <a:latin typeface="+mj-ea"/>
                <a:ea typeface="+mj-ea"/>
              </a:rPr>
              <a:t>(PSD)</a:t>
            </a:r>
            <a:r>
              <a:rPr lang="zh-CN" altLang="en-US" sz="2800" b="1" dirty="0">
                <a:latin typeface="+mj-ea"/>
                <a:ea typeface="+mj-ea"/>
              </a:rPr>
              <a:t>：</a:t>
            </a:r>
            <a:r>
              <a:rPr lang="zh-CN" altLang="en-US" sz="2800" dirty="0">
                <a:solidFill>
                  <a:prstClr val="black"/>
                </a:solidFill>
                <a:latin typeface="+mj-ea"/>
                <a:ea typeface="+mj-ea"/>
              </a:rPr>
              <a:t>不同种类射线产生</a:t>
            </a:r>
            <a:r>
              <a:rPr lang="en-US" altLang="zh-CN" sz="2800" dirty="0">
                <a:solidFill>
                  <a:prstClr val="black"/>
                </a:solidFill>
                <a:latin typeface="+mj-ea"/>
                <a:ea typeface="+mj-ea"/>
              </a:rPr>
              <a:t>TTA</a:t>
            </a:r>
            <a:r>
              <a:rPr lang="zh-CN" altLang="en-US" sz="2800" dirty="0">
                <a:solidFill>
                  <a:prstClr val="black"/>
                </a:solidFill>
                <a:latin typeface="+mj-ea"/>
                <a:ea typeface="+mj-ea"/>
              </a:rPr>
              <a:t>延迟荧光总量不同，发光衰减时间不同。</a:t>
            </a:r>
            <a:endParaRPr kumimoji="0" lang="en-US" altLang="zh-CN" sz="2800" b="0" i="0" u="none" strike="noStrike" kern="100" cap="none" spc="0" normalizeH="0" baseline="0" noProof="0" dirty="0">
              <a:ln>
                <a:noFill/>
              </a:ln>
              <a:solidFill>
                <a:prstClr val="black"/>
              </a:solidFill>
              <a:effectLst/>
              <a:uLnTx/>
              <a:uFillTx/>
              <a:latin typeface="+mj-ea"/>
              <a:ea typeface="+mj-ea"/>
              <a:cs typeface="Times New Roman" panose="02020603050405020304" pitchFamily="18" charset="0"/>
            </a:endParaRPr>
          </a:p>
        </p:txBody>
      </p:sp>
      <p:sp>
        <p:nvSpPr>
          <p:cNvPr id="7" name="文本框 6">
            <a:extLst>
              <a:ext uri="{FF2B5EF4-FFF2-40B4-BE49-F238E27FC236}">
                <a16:creationId xmlns:a16="http://schemas.microsoft.com/office/drawing/2014/main" id="{1D2A3D4D-1721-636C-BF37-20FF2BECB304}"/>
              </a:ext>
            </a:extLst>
          </p:cNvPr>
          <p:cNvSpPr txBox="1"/>
          <p:nvPr/>
        </p:nvSpPr>
        <p:spPr>
          <a:xfrm>
            <a:off x="6618513" y="6301686"/>
            <a:ext cx="4669971" cy="369332"/>
          </a:xfrm>
          <a:prstGeom prst="rect">
            <a:avLst/>
          </a:prstGeom>
          <a:noFill/>
        </p:spPr>
        <p:txBody>
          <a:bodyPr wrap="square" rtlCol="0">
            <a:spAutoFit/>
          </a:bodyPr>
          <a:lstStyle/>
          <a:p>
            <a:r>
              <a:rPr lang="zh-CN" altLang="en-US" dirty="0"/>
              <a:t>多个有机分子 三重态</a:t>
            </a:r>
            <a:r>
              <a:rPr lang="en-US" altLang="zh-CN" dirty="0"/>
              <a:t>-</a:t>
            </a:r>
            <a:r>
              <a:rPr lang="zh-CN" altLang="en-US" dirty="0"/>
              <a:t>三重态湮灭发光机理</a:t>
            </a:r>
          </a:p>
        </p:txBody>
      </p:sp>
      <mc:AlternateContent xmlns:mc="http://schemas.openxmlformats.org/markup-compatibility/2006" xmlns:a14="http://schemas.microsoft.com/office/drawing/2010/main">
        <mc:Choice Requires="a14">
          <p:sp>
            <p:nvSpPr>
              <p:cNvPr id="9" name="文本框 8">
                <a:extLst>
                  <a:ext uri="{FF2B5EF4-FFF2-40B4-BE49-F238E27FC236}">
                    <a16:creationId xmlns:a16="http://schemas.microsoft.com/office/drawing/2014/main" id="{D472502F-B68C-B24E-1860-05B3295353AC}"/>
                  </a:ext>
                </a:extLst>
              </p:cNvPr>
              <p:cNvSpPr txBox="1"/>
              <p:nvPr/>
            </p:nvSpPr>
            <p:spPr>
              <a:xfrm>
                <a:off x="190050" y="5578268"/>
                <a:ext cx="5795241" cy="632481"/>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𝑇</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𝑃𝑃𝑂</m:t>
                        </m:r>
                        <m:r>
                          <a:rPr lang="en-US" altLang="zh-CN" sz="2800" b="0" i="1" smtClean="0">
                            <a:latin typeface="Cambria Math" panose="02040503050406030204" pitchFamily="18" charset="0"/>
                          </a:rPr>
                          <m:t>)</m:t>
                        </m:r>
                      </m:sub>
                    </m:sSub>
                    <m:r>
                      <a:rPr lang="en-US" altLang="zh-CN" sz="2800" b="0" i="1" smtClean="0">
                        <a:latin typeface="Cambria Math" panose="02040503050406030204" pitchFamily="18" charset="0"/>
                      </a:rPr>
                      <m:t> +</m:t>
                    </m:r>
                    <m:sSub>
                      <m:sSubPr>
                        <m:ctrlPr>
                          <a:rPr lang="en-US" altLang="zh-CN" sz="2800" i="1">
                            <a:latin typeface="Cambria Math" panose="02040503050406030204" pitchFamily="18" charset="0"/>
                          </a:rPr>
                        </m:ctrlPr>
                      </m:sSubPr>
                      <m:e>
                        <m:r>
                          <a:rPr lang="en-US" altLang="zh-CN" sz="2800" b="0" i="1" smtClean="0">
                            <a:latin typeface="Cambria Math" panose="02040503050406030204" pitchFamily="18" charset="0"/>
                          </a:rPr>
                          <m:t>𝑇</m:t>
                        </m:r>
                      </m:e>
                      <m:sub>
                        <m:r>
                          <a:rPr lang="en-US" altLang="zh-CN" sz="2800" i="1">
                            <a:latin typeface="Cambria Math" panose="02040503050406030204" pitchFamily="18" charset="0"/>
                          </a:rPr>
                          <m:t>1(</m:t>
                        </m:r>
                        <m:r>
                          <a:rPr lang="en-US" altLang="zh-CN" sz="2800" i="1">
                            <a:latin typeface="Cambria Math" panose="02040503050406030204" pitchFamily="18" charset="0"/>
                          </a:rPr>
                          <m:t>𝑃𝑃𝑂</m:t>
                        </m:r>
                        <m:r>
                          <a:rPr lang="en-US" altLang="zh-CN" sz="2800" i="1">
                            <a:latin typeface="Cambria Math" panose="02040503050406030204" pitchFamily="18" charset="0"/>
                          </a:rPr>
                          <m:t>)</m:t>
                        </m:r>
                      </m:sub>
                    </m:sSub>
                    <m:groupChr>
                      <m:groupChrPr>
                        <m:chr m:val="→"/>
                        <m:vertJc m:val="bot"/>
                        <m:ctrlPr>
                          <a:rPr lang="en-US" altLang="zh-CN" sz="2800" i="1" smtClean="0">
                            <a:latin typeface="Cambria Math" panose="02040503050406030204" pitchFamily="18" charset="0"/>
                          </a:rPr>
                        </m:ctrlPr>
                      </m:groupChrPr>
                      <m:e>
                        <m:r>
                          <m:rPr>
                            <m:brk m:alnAt="2"/>
                          </m:rPr>
                          <a:rPr lang="en-US" altLang="zh-CN" sz="2800" b="0" i="1" smtClean="0">
                            <a:latin typeface="Cambria Math" panose="02040503050406030204" pitchFamily="18" charset="0"/>
                          </a:rPr>
                          <m:t>𝑇</m:t>
                        </m:r>
                        <m:r>
                          <a:rPr lang="en-US" altLang="zh-CN" sz="2800" b="0" i="1" smtClean="0">
                            <a:latin typeface="Cambria Math" panose="02040503050406030204" pitchFamily="18" charset="0"/>
                          </a:rPr>
                          <m:t>𝑇𝐴</m:t>
                        </m:r>
                      </m:e>
                    </m:groupChr>
                    <m:sSub>
                      <m:sSubPr>
                        <m:ctrlPr>
                          <a:rPr lang="en-US" altLang="zh-CN" sz="2800" i="1">
                            <a:latin typeface="Cambria Math" panose="02040503050406030204" pitchFamily="18" charset="0"/>
                          </a:rPr>
                        </m:ctrlPr>
                      </m:sSubPr>
                      <m:e>
                        <m:r>
                          <m:rPr>
                            <m:sty m:val="p"/>
                          </m:rPr>
                          <a:rPr lang="en-US" altLang="zh-CN" sz="2800" i="1">
                            <a:latin typeface="Cambria Math" panose="02040503050406030204" pitchFamily="18" charset="0"/>
                          </a:rPr>
                          <m:t>S</m:t>
                        </m:r>
                      </m:e>
                      <m:sub>
                        <m:r>
                          <a:rPr lang="en-US" altLang="zh-CN" sz="2800" i="1">
                            <a:latin typeface="Cambria Math" panose="02040503050406030204" pitchFamily="18" charset="0"/>
                          </a:rPr>
                          <m:t>1(</m:t>
                        </m:r>
                        <m:r>
                          <a:rPr lang="en-US" altLang="zh-CN" sz="2800" i="1">
                            <a:latin typeface="Cambria Math" panose="02040503050406030204" pitchFamily="18" charset="0"/>
                          </a:rPr>
                          <m:t>𝑃𝑃𝑂</m:t>
                        </m:r>
                        <m:r>
                          <a:rPr lang="en-US" altLang="zh-CN" sz="2800" i="1">
                            <a:latin typeface="Cambria Math" panose="02040503050406030204" pitchFamily="18" charset="0"/>
                          </a:rPr>
                          <m:t>)</m:t>
                        </m:r>
                      </m:sub>
                    </m:sSub>
                  </m:oMath>
                </a14:m>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m:rPr>
                            <m:sty m:val="p"/>
                          </m:rPr>
                          <a:rPr lang="en-US" altLang="zh-CN" sz="2800" i="1">
                            <a:latin typeface="Cambria Math" panose="02040503050406030204" pitchFamily="18" charset="0"/>
                          </a:rPr>
                          <m:t>S</m:t>
                        </m:r>
                      </m:e>
                      <m:sub>
                        <m:r>
                          <a:rPr lang="en-US" altLang="zh-CN" sz="2800" b="0" i="1" smtClean="0">
                            <a:latin typeface="Cambria Math" panose="02040503050406030204" pitchFamily="18" charset="0"/>
                          </a:rPr>
                          <m:t>0</m:t>
                        </m:r>
                        <m:r>
                          <a:rPr lang="en-US" altLang="zh-CN" sz="2800" i="1">
                            <a:latin typeface="Cambria Math" panose="02040503050406030204" pitchFamily="18" charset="0"/>
                          </a:rPr>
                          <m:t>(</m:t>
                        </m:r>
                        <m:r>
                          <a:rPr lang="en-US" altLang="zh-CN" sz="2800" i="1">
                            <a:latin typeface="Cambria Math" panose="02040503050406030204" pitchFamily="18" charset="0"/>
                          </a:rPr>
                          <m:t>𝑃𝑃𝑂</m:t>
                        </m:r>
                        <m:r>
                          <a:rPr lang="en-US" altLang="zh-CN" sz="2800" i="1">
                            <a:latin typeface="Cambria Math" panose="02040503050406030204" pitchFamily="18" charset="0"/>
                          </a:rPr>
                          <m:t>)</m:t>
                        </m:r>
                      </m:sub>
                    </m:sSub>
                  </m:oMath>
                </a14:m>
                <a:endParaRPr lang="zh-CN" altLang="en-US" sz="2800" dirty="0"/>
              </a:p>
            </p:txBody>
          </p:sp>
        </mc:Choice>
        <mc:Fallback xmlns="">
          <p:sp>
            <p:nvSpPr>
              <p:cNvPr id="9" name="文本框 8">
                <a:extLst>
                  <a:ext uri="{FF2B5EF4-FFF2-40B4-BE49-F238E27FC236}">
                    <a16:creationId xmlns:a16="http://schemas.microsoft.com/office/drawing/2014/main" id="{D472502F-B68C-B24E-1860-05B3295353AC}"/>
                  </a:ext>
                </a:extLst>
              </p:cNvPr>
              <p:cNvSpPr txBox="1">
                <a:spLocks noRot="1" noChangeAspect="1" noMove="1" noResize="1" noEditPoints="1" noAdjustHandles="1" noChangeArrowheads="1" noChangeShapeType="1" noTextEdit="1"/>
              </p:cNvSpPr>
              <p:nvPr/>
            </p:nvSpPr>
            <p:spPr>
              <a:xfrm>
                <a:off x="190050" y="5578268"/>
                <a:ext cx="5795241" cy="632481"/>
              </a:xfrm>
              <a:prstGeom prst="rect">
                <a:avLst/>
              </a:prstGeom>
              <a:blipFill>
                <a:blip r:embed="rId5"/>
                <a:stretch>
                  <a:fillRect b="-25000"/>
                </a:stretch>
              </a:blipFill>
            </p:spPr>
            <p:txBody>
              <a:bodyPr/>
              <a:lstStyle/>
              <a:p>
                <a:r>
                  <a:rPr lang="zh-CN" altLang="en-US">
                    <a:noFill/>
                  </a:rPr>
                  <a:t> </a:t>
                </a:r>
              </a:p>
            </p:txBody>
          </p:sp>
        </mc:Fallback>
      </mc:AlternateContent>
      <mc:AlternateContent xmlns:mc="http://schemas.openxmlformats.org/markup-compatibility/2006" xmlns:a14="http://schemas.microsoft.com/office/drawing/2010/main">
        <mc:Choice Requires="a14">
          <p:sp>
            <p:nvSpPr>
              <p:cNvPr id="10" name="文本框 9">
                <a:extLst>
                  <a:ext uri="{FF2B5EF4-FFF2-40B4-BE49-F238E27FC236}">
                    <a16:creationId xmlns:a16="http://schemas.microsoft.com/office/drawing/2014/main" id="{C84BB8FC-CF70-4370-6E1E-811F8C4132DF}"/>
                  </a:ext>
                </a:extLst>
              </p:cNvPr>
              <p:cNvSpPr txBox="1"/>
              <p:nvPr/>
            </p:nvSpPr>
            <p:spPr>
              <a:xfrm>
                <a:off x="190050" y="6210749"/>
                <a:ext cx="3569695" cy="472373"/>
              </a:xfrm>
              <a:prstGeom prst="rect">
                <a:avLst/>
              </a:prstGeom>
              <a:noFill/>
            </p:spPr>
            <p:txBody>
              <a:bodyPr wrap="none" lIns="0" tIns="0" rIns="0" bIns="0" rtlCol="0">
                <a:spAutoFit/>
              </a:bodyPr>
              <a:lstStyle/>
              <a:p>
                <a14:m>
                  <m:oMath xmlns:m="http://schemas.openxmlformats.org/officeDocument/2006/math">
                    <m:sSub>
                      <m:sSubPr>
                        <m:ctrlPr>
                          <a:rPr lang="en-US" altLang="zh-CN" sz="2800" i="1" smtClean="0">
                            <a:latin typeface="Cambria Math" panose="02040503050406030204" pitchFamily="18" charset="0"/>
                          </a:rPr>
                        </m:ctrlPr>
                      </m:sSubPr>
                      <m:e>
                        <m:r>
                          <a:rPr lang="en-US" altLang="zh-CN" sz="2800" b="0" i="1" smtClean="0">
                            <a:latin typeface="Cambria Math" panose="02040503050406030204" pitchFamily="18" charset="0"/>
                          </a:rPr>
                          <m:t>𝑆</m:t>
                        </m:r>
                      </m:e>
                      <m:sub>
                        <m:r>
                          <a:rPr lang="en-US" altLang="zh-CN" sz="2800" b="0" i="1" smtClean="0">
                            <a:latin typeface="Cambria Math" panose="02040503050406030204" pitchFamily="18" charset="0"/>
                          </a:rPr>
                          <m:t>1(</m:t>
                        </m:r>
                        <m:r>
                          <a:rPr lang="en-US" altLang="zh-CN" sz="2800" b="0" i="1" smtClean="0">
                            <a:latin typeface="Cambria Math" panose="02040503050406030204" pitchFamily="18" charset="0"/>
                          </a:rPr>
                          <m:t>𝑃𝑃𝑂</m:t>
                        </m:r>
                        <m:r>
                          <a:rPr lang="en-US" altLang="zh-CN" sz="2800" b="0" i="1" smtClean="0">
                            <a:latin typeface="Cambria Math" panose="02040503050406030204" pitchFamily="18" charset="0"/>
                          </a:rPr>
                          <m:t>)</m:t>
                        </m:r>
                      </m:sub>
                    </m:sSub>
                    <m:r>
                      <a:rPr lang="en-US" altLang="zh-CN" sz="2800" b="0" i="1" smtClean="0">
                        <a:latin typeface="Cambria Math" panose="02040503050406030204" pitchFamily="18" charset="0"/>
                      </a:rPr>
                      <m:t> </m:t>
                    </m:r>
                    <m:r>
                      <a:rPr lang="en-US" altLang="zh-CN" sz="2800" b="0" i="1" smtClean="0">
                        <a:latin typeface="Cambria Math" panose="02040503050406030204" pitchFamily="18" charset="0"/>
                        <a:ea typeface="Cambria Math" panose="02040503050406030204" pitchFamily="18" charset="0"/>
                      </a:rPr>
                      <m:t>→</m:t>
                    </m:r>
                  </m:oMath>
                </a14:m>
                <a:r>
                  <a:rPr lang="en-US" altLang="zh-CN" sz="2800" dirty="0"/>
                  <a:t> </a:t>
                </a:r>
                <a14:m>
                  <m:oMath xmlns:m="http://schemas.openxmlformats.org/officeDocument/2006/math">
                    <m:sSub>
                      <m:sSubPr>
                        <m:ctrlPr>
                          <a:rPr lang="en-US" altLang="zh-CN" sz="2800" i="1">
                            <a:latin typeface="Cambria Math" panose="02040503050406030204" pitchFamily="18" charset="0"/>
                          </a:rPr>
                        </m:ctrlPr>
                      </m:sSubPr>
                      <m:e>
                        <m:r>
                          <m:rPr>
                            <m:sty m:val="p"/>
                          </m:rPr>
                          <a:rPr lang="en-US" altLang="zh-CN" sz="2800" i="1">
                            <a:latin typeface="Cambria Math" panose="02040503050406030204" pitchFamily="18" charset="0"/>
                          </a:rPr>
                          <m:t>S</m:t>
                        </m:r>
                      </m:e>
                      <m:sub>
                        <m:r>
                          <a:rPr lang="en-US" altLang="zh-CN" sz="2800" b="0" i="1" smtClean="0">
                            <a:latin typeface="Cambria Math" panose="02040503050406030204" pitchFamily="18" charset="0"/>
                          </a:rPr>
                          <m:t>0</m:t>
                        </m:r>
                        <m:r>
                          <a:rPr lang="en-US" altLang="zh-CN" sz="2800" i="1">
                            <a:latin typeface="Cambria Math" panose="02040503050406030204" pitchFamily="18" charset="0"/>
                          </a:rPr>
                          <m:t>(</m:t>
                        </m:r>
                        <m:r>
                          <a:rPr lang="en-US" altLang="zh-CN" sz="2800" i="1">
                            <a:latin typeface="Cambria Math" panose="02040503050406030204" pitchFamily="18" charset="0"/>
                          </a:rPr>
                          <m:t>𝑃𝑃𝑂</m:t>
                        </m:r>
                        <m:r>
                          <a:rPr lang="en-US" altLang="zh-CN" sz="2800" i="1">
                            <a:latin typeface="Cambria Math" panose="02040503050406030204" pitchFamily="18" charset="0"/>
                          </a:rPr>
                          <m:t>)</m:t>
                        </m:r>
                      </m:sub>
                    </m:sSub>
                    <m:r>
                      <a:rPr lang="en-US" altLang="zh-CN" sz="2800" b="0" i="1" smtClean="0">
                        <a:latin typeface="Cambria Math" panose="02040503050406030204" pitchFamily="18" charset="0"/>
                      </a:rPr>
                      <m:t>+</m:t>
                    </m:r>
                    <m:r>
                      <a:rPr lang="en-US" altLang="zh-CN" sz="2800" b="0" i="1" smtClean="0">
                        <a:latin typeface="Cambria Math" panose="02040503050406030204" pitchFamily="18" charset="0"/>
                      </a:rPr>
                      <m:t>h</m:t>
                    </m:r>
                    <m:r>
                      <a:rPr lang="zh-CN" altLang="en-US" sz="2800" b="0" i="1" smtClean="0">
                        <a:latin typeface="Cambria Math" panose="02040503050406030204" pitchFamily="18" charset="0"/>
                      </a:rPr>
                      <m:t>𝜈</m:t>
                    </m:r>
                  </m:oMath>
                </a14:m>
                <a:endParaRPr lang="zh-CN" altLang="en-US" sz="2800" dirty="0"/>
              </a:p>
            </p:txBody>
          </p:sp>
        </mc:Choice>
        <mc:Fallback xmlns="">
          <p:sp>
            <p:nvSpPr>
              <p:cNvPr id="10" name="文本框 9">
                <a:extLst>
                  <a:ext uri="{FF2B5EF4-FFF2-40B4-BE49-F238E27FC236}">
                    <a16:creationId xmlns:a16="http://schemas.microsoft.com/office/drawing/2014/main" id="{C84BB8FC-CF70-4370-6E1E-811F8C4132DF}"/>
                  </a:ext>
                </a:extLst>
              </p:cNvPr>
              <p:cNvSpPr txBox="1">
                <a:spLocks noRot="1" noChangeAspect="1" noMove="1" noResize="1" noEditPoints="1" noAdjustHandles="1" noChangeArrowheads="1" noChangeShapeType="1" noTextEdit="1"/>
              </p:cNvSpPr>
              <p:nvPr/>
            </p:nvSpPr>
            <p:spPr>
              <a:xfrm>
                <a:off x="190050" y="6210749"/>
                <a:ext cx="3569695" cy="472373"/>
              </a:xfrm>
              <a:prstGeom prst="rect">
                <a:avLst/>
              </a:prstGeom>
              <a:blipFill>
                <a:blip r:embed="rId6"/>
                <a:stretch>
                  <a:fillRect b="-1299"/>
                </a:stretch>
              </a:blipFill>
            </p:spPr>
            <p:txBody>
              <a:bodyPr/>
              <a:lstStyle/>
              <a:p>
                <a:r>
                  <a:rPr lang="zh-CN" altLang="en-US">
                    <a:noFill/>
                  </a:rPr>
                  <a:t> </a:t>
                </a:r>
              </a:p>
            </p:txBody>
          </p:sp>
        </mc:Fallback>
      </mc:AlternateContent>
      <p:sp>
        <p:nvSpPr>
          <p:cNvPr id="2" name="文本占位符 52">
            <a:extLst>
              <a:ext uri="{FF2B5EF4-FFF2-40B4-BE49-F238E27FC236}">
                <a16:creationId xmlns:a16="http://schemas.microsoft.com/office/drawing/2014/main" id="{D96A5716-6828-7C31-C214-17FDFEE2369E}"/>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dirty="0"/>
              <a:t>一、掺硼</a:t>
            </a:r>
            <a:r>
              <a:rPr lang="en-US" altLang="zh-CN" sz="2800" dirty="0"/>
              <a:t>PSD</a:t>
            </a:r>
            <a:r>
              <a:rPr lang="zh-CN" altLang="en-US" sz="2800" dirty="0"/>
              <a:t>塑料闪烁体介绍</a:t>
            </a:r>
          </a:p>
        </p:txBody>
      </p:sp>
      <p:sp>
        <p:nvSpPr>
          <p:cNvPr id="11" name="矩形 10">
            <a:extLst>
              <a:ext uri="{FF2B5EF4-FFF2-40B4-BE49-F238E27FC236}">
                <a16:creationId xmlns:a16="http://schemas.microsoft.com/office/drawing/2014/main" id="{7329CEE9-6D74-8A2A-EC31-86F94C9AC941}"/>
              </a:ext>
            </a:extLst>
          </p:cNvPr>
          <p:cNvSpPr/>
          <p:nvPr/>
        </p:nvSpPr>
        <p:spPr>
          <a:xfrm>
            <a:off x="988341" y="1052566"/>
            <a:ext cx="6082310"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3.</a:t>
            </a:r>
            <a:r>
              <a:rPr lang="zh-CN" altLang="en-US" sz="2400" b="1" dirty="0">
                <a:solidFill>
                  <a:prstClr val="black"/>
                </a:solidFill>
                <a:latin typeface="Times New Roman" panose="02020603050405020304" charset="0"/>
                <a:ea typeface="楷体" panose="02010609060101010101" charset="-122"/>
              </a:rPr>
              <a:t>脉冲形状甄别</a:t>
            </a:r>
            <a:r>
              <a:rPr lang="en-US" altLang="zh-CN" sz="2400" b="1" dirty="0">
                <a:solidFill>
                  <a:prstClr val="black"/>
                </a:solidFill>
                <a:latin typeface="Times New Roman" panose="02020603050405020304" charset="0"/>
                <a:ea typeface="楷体" panose="02010609060101010101" charset="-122"/>
              </a:rPr>
              <a:t>(PSD)</a:t>
            </a:r>
            <a:r>
              <a:rPr lang="zh-CN" altLang="en-US" sz="2400" b="1" dirty="0">
                <a:solidFill>
                  <a:prstClr val="black"/>
                </a:solidFill>
                <a:latin typeface="Times New Roman" panose="02020603050405020304" charset="0"/>
                <a:ea typeface="楷体" panose="02010609060101010101" charset="-122"/>
              </a:rPr>
              <a:t>塑闪发光机理</a:t>
            </a:r>
          </a:p>
        </p:txBody>
      </p:sp>
    </p:spTree>
    <p:custDataLst>
      <p:tags r:id="rId1"/>
    </p:custDataLst>
    <p:extLst>
      <p:ext uri="{BB962C8B-B14F-4D97-AF65-F5344CB8AC3E}">
        <p14:creationId xmlns:p14="http://schemas.microsoft.com/office/powerpoint/2010/main" val="91088931"/>
      </p:ext>
    </p:extLst>
  </p:cSld>
  <p:clrMapOvr>
    <a:masterClrMapping/>
  </p:clrMapOvr>
  <mc:AlternateContent xmlns:mc="http://schemas.openxmlformats.org/markup-compatibility/2006" xmlns:p14="http://schemas.microsoft.com/office/powerpoint/2010/main">
    <mc:Choice Requires="p14">
      <p:transition spd="slow" p14:dur="2000" advTm="174"/>
    </mc:Choice>
    <mc:Fallback xmlns="">
      <p:transition spd="slow" advTm="174"/>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矩形 8">
            <a:extLst>
              <a:ext uri="{FF2B5EF4-FFF2-40B4-BE49-F238E27FC236}">
                <a16:creationId xmlns:a16="http://schemas.microsoft.com/office/drawing/2014/main" id="{D20F8FB4-FF24-EEAE-3101-4B051ED4EC52}"/>
              </a:ext>
            </a:extLst>
          </p:cNvPr>
          <p:cNvSpPr/>
          <p:nvPr/>
        </p:nvSpPr>
        <p:spPr>
          <a:xfrm>
            <a:off x="361507" y="5949331"/>
            <a:ext cx="5507665" cy="642855"/>
          </a:xfrm>
          <a:prstGeom prst="rect">
            <a:avLst/>
          </a:prstGeom>
          <a:solidFill>
            <a:schemeClr val="bg1"/>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8" name="内容占位符 2">
            <a:extLst>
              <a:ext uri="{FF2B5EF4-FFF2-40B4-BE49-F238E27FC236}">
                <a16:creationId xmlns:a16="http://schemas.microsoft.com/office/drawing/2014/main" id="{6E52B34A-40DD-4F46-B26E-C0D56075FD84}"/>
              </a:ext>
            </a:extLst>
          </p:cNvPr>
          <p:cNvSpPr txBox="1">
            <a:spLocks/>
          </p:cNvSpPr>
          <p:nvPr/>
        </p:nvSpPr>
        <p:spPr bwMode="auto">
          <a:xfrm>
            <a:off x="497211" y="1312885"/>
            <a:ext cx="6435233" cy="5492626"/>
          </a:xfrm>
          <a:prstGeom prst="rect">
            <a:avLst/>
          </a:prstGeom>
          <a:solidFill>
            <a:srgbClr val="FFFFFF"/>
          </a:solidFill>
          <a:ln w="25400" cap="flat" cmpd="sng" algn="ctr">
            <a:noFill/>
            <a:prstDash val="solid"/>
            <a:miter lim="800000"/>
            <a:headEnd/>
            <a:tailEnd/>
          </a:ln>
          <a:effectLst/>
        </p:spPr>
        <p:txBody>
          <a:bodyPr vert="horz" wrap="square" lIns="91440" tIns="45720" rIns="91440" bIns="45720" numCol="1" anchor="t" anchorCtr="0" compatLnSpc="1">
            <a:prstTxWarp prst="textNoShape">
              <a:avLst/>
            </a:prstTxWarp>
          </a:bodyPr>
          <a:lstStyle>
            <a:lvl1pPr marL="342900" indent="-342900" algn="l" rtl="0" eaLnBrk="1" fontAlgn="base" hangingPunct="1">
              <a:spcBef>
                <a:spcPct val="20000"/>
              </a:spcBef>
              <a:spcAft>
                <a:spcPct val="0"/>
              </a:spcAft>
              <a:buChar char="•"/>
              <a:defRPr sz="3200">
                <a:solidFill>
                  <a:schemeClr val="dk1"/>
                </a:solidFill>
                <a:latin typeface="+mn-lt"/>
                <a:ea typeface="+mn-ea"/>
                <a:cs typeface="+mn-cs"/>
              </a:defRPr>
            </a:lvl1pPr>
            <a:lvl2pPr marL="742950" indent="-285750" algn="l" rtl="0" eaLnBrk="1" fontAlgn="base" hangingPunct="1">
              <a:spcBef>
                <a:spcPct val="20000"/>
              </a:spcBef>
              <a:spcAft>
                <a:spcPct val="0"/>
              </a:spcAft>
              <a:buFont typeface="Wingdings" pitchFamily="2" charset="2"/>
              <a:buChar char="Ø"/>
              <a:defRPr sz="2800">
                <a:solidFill>
                  <a:schemeClr val="dk1"/>
                </a:solidFill>
                <a:latin typeface="+mn-lt"/>
                <a:ea typeface="+mn-ea"/>
                <a:cs typeface="+mn-cs"/>
              </a:defRPr>
            </a:lvl2pPr>
            <a:lvl3pPr marL="1143000" indent="-228600" algn="l" rtl="0" eaLnBrk="1" fontAlgn="base" hangingPunct="1">
              <a:spcBef>
                <a:spcPct val="20000"/>
              </a:spcBef>
              <a:spcAft>
                <a:spcPct val="0"/>
              </a:spcAft>
              <a:buFont typeface="Wingdings" pitchFamily="2" charset="2"/>
              <a:buChar char="p"/>
              <a:defRPr sz="2400">
                <a:solidFill>
                  <a:schemeClr val="dk1"/>
                </a:solidFill>
                <a:latin typeface="+mn-lt"/>
                <a:ea typeface="+mn-ea"/>
                <a:cs typeface="+mn-cs"/>
              </a:defRPr>
            </a:lvl3pPr>
            <a:lvl4pPr marL="1600200" indent="-228600" algn="l" rtl="0" eaLnBrk="1" fontAlgn="base" hangingPunct="1">
              <a:spcBef>
                <a:spcPct val="20000"/>
              </a:spcBef>
              <a:spcAft>
                <a:spcPct val="0"/>
              </a:spcAft>
              <a:buChar char="–"/>
              <a:defRPr sz="2000">
                <a:solidFill>
                  <a:schemeClr val="dk1"/>
                </a:solidFill>
                <a:latin typeface="+mn-lt"/>
                <a:ea typeface="+mn-ea"/>
                <a:cs typeface="+mn-cs"/>
              </a:defRPr>
            </a:lvl4pPr>
            <a:lvl5pPr marL="2057400" indent="-228600" algn="l" rtl="0" eaLnBrk="1" fontAlgn="base" hangingPunct="1">
              <a:spcBef>
                <a:spcPct val="20000"/>
              </a:spcBef>
              <a:spcAft>
                <a:spcPct val="0"/>
              </a:spcAft>
              <a:buChar char="»"/>
              <a:defRPr sz="2000">
                <a:solidFill>
                  <a:schemeClr val="dk1"/>
                </a:solidFill>
                <a:latin typeface="+mn-lt"/>
                <a:ea typeface="+mn-ea"/>
                <a:cs typeface="+mn-cs"/>
              </a:defRPr>
            </a:lvl5pPr>
            <a:lvl6pPr marL="2514600" indent="-228600" algn="l" rtl="0" eaLnBrk="1" fontAlgn="base" hangingPunct="1">
              <a:spcBef>
                <a:spcPct val="20000"/>
              </a:spcBef>
              <a:spcAft>
                <a:spcPct val="0"/>
              </a:spcAft>
              <a:buChar char="»"/>
              <a:defRPr sz="2000">
                <a:solidFill>
                  <a:schemeClr val="dk1"/>
                </a:solidFill>
                <a:latin typeface="+mn-lt"/>
                <a:ea typeface="+mn-ea"/>
                <a:cs typeface="+mn-cs"/>
              </a:defRPr>
            </a:lvl6pPr>
            <a:lvl7pPr marL="2971800" indent="-228600" algn="l" rtl="0" eaLnBrk="1" fontAlgn="base" hangingPunct="1">
              <a:spcBef>
                <a:spcPct val="20000"/>
              </a:spcBef>
              <a:spcAft>
                <a:spcPct val="0"/>
              </a:spcAft>
              <a:buChar char="»"/>
              <a:defRPr sz="2000">
                <a:solidFill>
                  <a:schemeClr val="dk1"/>
                </a:solidFill>
                <a:latin typeface="+mn-lt"/>
                <a:ea typeface="+mn-ea"/>
                <a:cs typeface="+mn-cs"/>
              </a:defRPr>
            </a:lvl7pPr>
            <a:lvl8pPr marL="3429000" indent="-228600" algn="l" rtl="0" eaLnBrk="1" fontAlgn="base" hangingPunct="1">
              <a:spcBef>
                <a:spcPct val="20000"/>
              </a:spcBef>
              <a:spcAft>
                <a:spcPct val="0"/>
              </a:spcAft>
              <a:buChar char="»"/>
              <a:defRPr sz="2000">
                <a:solidFill>
                  <a:schemeClr val="dk1"/>
                </a:solidFill>
                <a:latin typeface="+mn-lt"/>
                <a:ea typeface="+mn-ea"/>
                <a:cs typeface="+mn-cs"/>
              </a:defRPr>
            </a:lvl8pPr>
            <a:lvl9pPr marL="3886200" indent="-228600" algn="l" rtl="0" eaLnBrk="1" fontAlgn="base" hangingPunct="1">
              <a:spcBef>
                <a:spcPct val="20000"/>
              </a:spcBef>
              <a:spcAft>
                <a:spcPct val="0"/>
              </a:spcAft>
              <a:buChar char="»"/>
              <a:defRPr sz="2000">
                <a:solidFill>
                  <a:schemeClr val="dk1"/>
                </a:solidFill>
                <a:latin typeface="+mn-lt"/>
                <a:ea typeface="+mn-ea"/>
                <a:cs typeface="+mn-cs"/>
              </a:defRPr>
            </a:lvl9pPr>
          </a:lstStyle>
          <a:p>
            <a:pPr marL="457200" marR="0" lvl="0" indent="-457200" algn="l" defTabSz="914400" rtl="0" eaLnBrk="1" fontAlgn="base" latinLnBrk="0" hangingPunct="1">
              <a:lnSpc>
                <a:spcPct val="150000"/>
              </a:lnSpc>
              <a:spcBef>
                <a:spcPct val="20000"/>
              </a:spcBef>
              <a:spcAft>
                <a:spcPct val="0"/>
              </a:spcAft>
              <a:buClrTx/>
              <a:buSzTx/>
              <a:buFont typeface="+mj-ea"/>
              <a:buAutoNum type="circleNumDbPlain"/>
              <a:tabLst/>
              <a:defRPr/>
            </a:pPr>
            <a:r>
              <a:rPr lang="zh-CN" altLang="en-US" sz="2400" b="1" kern="0" dirty="0">
                <a:solidFill>
                  <a:schemeClr val="tx1"/>
                </a:solidFill>
                <a:latin typeface="+mj-ea"/>
                <a:ea typeface="+mj-ea"/>
              </a:rPr>
              <a:t>国际</a:t>
            </a:r>
            <a:r>
              <a:rPr lang="en-US" altLang="zh-CN" sz="2400" b="1" kern="0" dirty="0">
                <a:solidFill>
                  <a:schemeClr val="tx1"/>
                </a:solidFill>
                <a:latin typeface="+mj-ea"/>
                <a:ea typeface="+mj-ea"/>
              </a:rPr>
              <a:t>(</a:t>
            </a:r>
            <a:r>
              <a:rPr kumimoji="0" lang="zh-CN" altLang="en-US" sz="2400" b="1" i="0" u="none" strike="noStrike" kern="0" cap="none" spc="0" normalizeH="0" baseline="0" noProof="0" dirty="0">
                <a:ln>
                  <a:noFill/>
                </a:ln>
                <a:solidFill>
                  <a:schemeClr val="tx1"/>
                </a:solidFill>
                <a:effectLst/>
                <a:uLnTx/>
                <a:uFillTx/>
                <a:latin typeface="+mj-ea"/>
                <a:ea typeface="+mj-ea"/>
                <a:cs typeface="+mn-cs"/>
              </a:rPr>
              <a:t>美国立弗莫尔国家实验室</a:t>
            </a:r>
            <a:r>
              <a:rPr kumimoji="0" lang="en-US" altLang="zh-CN" sz="2400" b="1" i="0" u="none" strike="noStrike" kern="0" cap="none" spc="0" normalizeH="0" baseline="0" noProof="0" dirty="0">
                <a:ln>
                  <a:noFill/>
                </a:ln>
                <a:solidFill>
                  <a:schemeClr val="tx1"/>
                </a:solidFill>
                <a:effectLst/>
                <a:uLnTx/>
                <a:uFillTx/>
                <a:latin typeface="+mj-ea"/>
                <a:ea typeface="+mj-ea"/>
                <a:cs typeface="+mn-cs"/>
              </a:rPr>
              <a:t>)</a:t>
            </a:r>
          </a:p>
          <a:p>
            <a:pPr marL="742950" marR="0" lvl="1" indent="-285750" algn="l" defTabSz="914400" rtl="0" eaLnBrk="1" fontAlgn="base" latinLnBrk="0" hangingPunct="1">
              <a:lnSpc>
                <a:spcPct val="150000"/>
              </a:lnSpc>
              <a:spcBef>
                <a:spcPct val="20000"/>
              </a:spcBef>
              <a:spcAft>
                <a:spcPct val="0"/>
              </a:spcAft>
              <a:buClrTx/>
              <a:buSzTx/>
              <a:buFont typeface="Wingdings" pitchFamily="2" charset="2"/>
              <a:buChar char="Ø"/>
              <a:tabLst/>
              <a:defRPr/>
            </a:pPr>
            <a:r>
              <a:rPr kumimoji="0" lang="zh-CN" altLang="en-US" sz="1800" b="0" i="0" u="none" strike="noStrike" kern="0" cap="none" spc="0" normalizeH="0" baseline="0" noProof="0" dirty="0">
                <a:ln>
                  <a:noFill/>
                </a:ln>
                <a:solidFill>
                  <a:srgbClr val="000000"/>
                </a:solidFill>
                <a:effectLst/>
                <a:uLnTx/>
                <a:uFillTx/>
                <a:latin typeface="+mj-ea"/>
                <a:ea typeface="+mj-ea"/>
                <a:cs typeface="+mn-cs"/>
              </a:rPr>
              <a:t>硼</a:t>
            </a:r>
            <a:r>
              <a:rPr kumimoji="0" lang="en-US" altLang="zh-CN" sz="1800" b="0" i="0" u="none" strike="noStrike" kern="0" cap="none" spc="0" normalizeH="0" baseline="0" noProof="0" dirty="0">
                <a:ln>
                  <a:noFill/>
                </a:ln>
                <a:solidFill>
                  <a:srgbClr val="000000"/>
                </a:solidFill>
                <a:effectLst/>
                <a:uLnTx/>
                <a:uFillTx/>
                <a:latin typeface="+mj-ea"/>
                <a:ea typeface="+mj-ea"/>
                <a:cs typeface="+mn-cs"/>
              </a:rPr>
              <a:t>(</a:t>
            </a:r>
            <a:r>
              <a:rPr kumimoji="0" lang="zh-CN" altLang="en-US" sz="1800" b="0" i="0" u="none" strike="noStrike" kern="0" cap="none" spc="0" normalizeH="0" baseline="0" noProof="0" dirty="0">
                <a:ln>
                  <a:noFill/>
                </a:ln>
                <a:solidFill>
                  <a:srgbClr val="FF0000"/>
                </a:solidFill>
                <a:effectLst/>
                <a:uLnTx/>
                <a:uFillTx/>
                <a:latin typeface="+mj-ea"/>
                <a:ea typeface="+mj-ea"/>
                <a:cs typeface="+mn-cs"/>
              </a:rPr>
              <a:t>间碳硼烷</a:t>
            </a:r>
            <a:r>
              <a:rPr kumimoji="0" lang="en-US" altLang="zh-CN" sz="1800" b="0" i="0" u="none" strike="noStrike" kern="0" cap="none" spc="0" normalizeH="0" baseline="0" noProof="0" dirty="0">
                <a:ln>
                  <a:noFill/>
                </a:ln>
                <a:solidFill>
                  <a:srgbClr val="000000"/>
                </a:solidFill>
                <a:effectLst/>
                <a:uLnTx/>
                <a:uFillTx/>
                <a:latin typeface="+mj-ea"/>
                <a:ea typeface="+mj-ea"/>
                <a:cs typeface="+mn-cs"/>
              </a:rPr>
              <a:t>)</a:t>
            </a:r>
            <a:r>
              <a:rPr kumimoji="0" lang="zh-CN" altLang="en-US" sz="1800" b="0" i="0" u="none" strike="noStrike" kern="0" cap="none" spc="0" normalizeH="0" baseline="0" noProof="0" dirty="0">
                <a:ln>
                  <a:noFill/>
                </a:ln>
                <a:solidFill>
                  <a:srgbClr val="000000"/>
                </a:solidFill>
                <a:effectLst/>
                <a:uLnTx/>
                <a:uFillTx/>
                <a:latin typeface="+mj-ea"/>
                <a:ea typeface="+mj-ea"/>
                <a:cs typeface="+mn-cs"/>
              </a:rPr>
              <a:t>掺杂塑料闪烁体</a:t>
            </a:r>
            <a:endParaRPr kumimoji="0" lang="en-US" altLang="zh-CN" sz="1800" b="0" i="0" u="none" strike="noStrike" kern="0" cap="none" spc="0" normalizeH="0" baseline="0" noProof="0" dirty="0">
              <a:ln>
                <a:noFill/>
              </a:ln>
              <a:solidFill>
                <a:srgbClr val="000000"/>
              </a:solidFill>
              <a:effectLst/>
              <a:uLnTx/>
              <a:uFillTx/>
              <a:latin typeface="+mj-ea"/>
              <a:ea typeface="+mj-ea"/>
              <a:cs typeface="+mn-cs"/>
            </a:endParaRPr>
          </a:p>
          <a:p>
            <a:pPr marL="742950" marR="0" lvl="1" indent="-285750" algn="l" defTabSz="914400" rtl="0" eaLnBrk="1" fontAlgn="base" latinLnBrk="0" hangingPunct="1">
              <a:lnSpc>
                <a:spcPct val="150000"/>
              </a:lnSpc>
              <a:spcBef>
                <a:spcPct val="20000"/>
              </a:spcBef>
              <a:spcAft>
                <a:spcPct val="0"/>
              </a:spcAft>
              <a:buClrTx/>
              <a:buSzTx/>
              <a:buFont typeface="Wingdings" pitchFamily="2" charset="2"/>
              <a:buChar char="Ø"/>
              <a:tabLst/>
              <a:defRPr/>
            </a:pPr>
            <a:r>
              <a:rPr kumimoji="0" lang="zh-CN" altLang="en-US" sz="1800" b="0" i="0" u="none" strike="noStrike" kern="0" cap="none" spc="0" normalizeH="0" baseline="0" noProof="0" dirty="0">
                <a:ln>
                  <a:noFill/>
                </a:ln>
                <a:solidFill>
                  <a:srgbClr val="000000"/>
                </a:solidFill>
                <a:effectLst/>
                <a:uLnTx/>
                <a:uFillTx/>
                <a:latin typeface="+mj-ea"/>
                <a:ea typeface="+mj-ea"/>
                <a:cs typeface="+mn-cs"/>
              </a:rPr>
              <a:t>锂</a:t>
            </a:r>
            <a:r>
              <a:rPr kumimoji="0" lang="en-US" altLang="zh-CN" sz="1800" b="0" i="0" u="none" strike="noStrike" kern="0" cap="none" spc="0" normalizeH="0" baseline="0" noProof="0" dirty="0">
                <a:ln>
                  <a:noFill/>
                </a:ln>
                <a:solidFill>
                  <a:srgbClr val="000000"/>
                </a:solidFill>
                <a:effectLst/>
                <a:uLnTx/>
                <a:uFillTx/>
                <a:latin typeface="+mj-ea"/>
                <a:ea typeface="+mj-ea"/>
                <a:cs typeface="+mn-cs"/>
              </a:rPr>
              <a:t>(</a:t>
            </a:r>
            <a:r>
              <a:rPr kumimoji="0" lang="zh-CN" altLang="en-US" sz="1800" b="0" i="0" u="none" strike="noStrike" kern="0" cap="none" spc="0" normalizeH="0" baseline="0" noProof="0" dirty="0">
                <a:ln>
                  <a:noFill/>
                </a:ln>
                <a:solidFill>
                  <a:srgbClr val="FF0000"/>
                </a:solidFill>
                <a:effectLst/>
                <a:uLnTx/>
                <a:uFillTx/>
                <a:latin typeface="+mj-ea"/>
                <a:ea typeface="+mj-ea"/>
                <a:cs typeface="+mn-cs"/>
              </a:rPr>
              <a:t>水杨酸锂</a:t>
            </a:r>
            <a:r>
              <a:rPr kumimoji="0" lang="en-US" altLang="zh-CN" sz="1800" b="0" i="0" u="none" strike="noStrike" kern="0" cap="none" spc="0" normalizeH="0" baseline="0" noProof="0" dirty="0">
                <a:ln>
                  <a:noFill/>
                </a:ln>
                <a:solidFill>
                  <a:srgbClr val="000000"/>
                </a:solidFill>
                <a:effectLst/>
                <a:uLnTx/>
                <a:uFillTx/>
                <a:latin typeface="+mj-ea"/>
                <a:ea typeface="+mj-ea"/>
                <a:cs typeface="+mn-cs"/>
              </a:rPr>
              <a:t>)</a:t>
            </a:r>
            <a:r>
              <a:rPr kumimoji="0" lang="zh-CN" altLang="en-US" sz="1800" b="0" i="0" u="none" strike="noStrike" kern="0" cap="none" spc="0" normalizeH="0" baseline="0" noProof="0" dirty="0">
                <a:ln>
                  <a:noFill/>
                </a:ln>
                <a:solidFill>
                  <a:srgbClr val="000000"/>
                </a:solidFill>
                <a:effectLst/>
                <a:uLnTx/>
                <a:uFillTx/>
                <a:latin typeface="+mj-ea"/>
                <a:ea typeface="+mj-ea"/>
                <a:cs typeface="+mn-cs"/>
              </a:rPr>
              <a:t>掺杂塑料闪烁体</a:t>
            </a:r>
            <a:endParaRPr kumimoji="0" lang="en-US" altLang="zh-CN" sz="1800" b="0" i="0" u="none" strike="noStrike" kern="0" cap="none" spc="0" normalizeH="0" baseline="0" noProof="0" dirty="0">
              <a:ln>
                <a:noFill/>
              </a:ln>
              <a:solidFill>
                <a:srgbClr val="000000"/>
              </a:solidFill>
              <a:effectLst/>
              <a:uLnTx/>
              <a:uFillTx/>
              <a:latin typeface="+mj-ea"/>
              <a:ea typeface="+mj-ea"/>
              <a:cs typeface="+mn-cs"/>
            </a:endParaRPr>
          </a:p>
          <a:p>
            <a:pPr lvl="1">
              <a:lnSpc>
                <a:spcPct val="150000"/>
              </a:lnSpc>
              <a:defRPr/>
            </a:pPr>
            <a:r>
              <a:rPr kumimoji="0" lang="zh-CN" altLang="en-US" sz="1800" b="0" i="0" u="none" strike="noStrike" kern="0" cap="none" spc="0" normalizeH="0" baseline="0" noProof="0" dirty="0">
                <a:ln>
                  <a:noFill/>
                </a:ln>
                <a:solidFill>
                  <a:srgbClr val="000000"/>
                </a:solidFill>
                <a:effectLst/>
                <a:uLnTx/>
                <a:uFillTx/>
                <a:latin typeface="+mj-ea"/>
                <a:ea typeface="+mj-ea"/>
                <a:cs typeface="+mn-cs"/>
              </a:rPr>
              <a:t>锂</a:t>
            </a:r>
            <a:r>
              <a:rPr kumimoji="0" lang="en-US" altLang="zh-CN" sz="1800" b="0" i="0" u="none" strike="noStrike" kern="0" cap="none" spc="0" normalizeH="0" baseline="0" noProof="0" dirty="0">
                <a:ln>
                  <a:noFill/>
                </a:ln>
                <a:solidFill>
                  <a:srgbClr val="000000"/>
                </a:solidFill>
                <a:effectLst/>
                <a:uLnTx/>
                <a:uFillTx/>
                <a:latin typeface="+mj-ea"/>
                <a:ea typeface="+mj-ea"/>
                <a:cs typeface="+mn-cs"/>
              </a:rPr>
              <a:t>(</a:t>
            </a:r>
            <a:r>
              <a:rPr kumimoji="0" lang="zh-CN" altLang="en-US" sz="1800" b="0" i="0" u="none" strike="noStrike" kern="0" cap="none" spc="0" normalizeH="0" baseline="0" noProof="0" dirty="0">
                <a:ln>
                  <a:noFill/>
                </a:ln>
                <a:solidFill>
                  <a:srgbClr val="FF0000"/>
                </a:solidFill>
                <a:effectLst/>
                <a:uLnTx/>
                <a:uFillTx/>
                <a:latin typeface="+mj-ea"/>
                <a:ea typeface="+mj-ea"/>
                <a:cs typeface="+mn-cs"/>
              </a:rPr>
              <a:t>三甲基乙酸锂</a:t>
            </a:r>
            <a:r>
              <a:rPr kumimoji="0" lang="en-US" altLang="zh-CN" sz="1800" b="0" i="0" u="none" strike="noStrike" kern="0" cap="none" spc="0" normalizeH="0" baseline="0" noProof="0" dirty="0">
                <a:ln>
                  <a:noFill/>
                </a:ln>
                <a:solidFill>
                  <a:srgbClr val="000000"/>
                </a:solidFill>
                <a:effectLst/>
                <a:uLnTx/>
                <a:uFillTx/>
                <a:latin typeface="+mj-ea"/>
                <a:ea typeface="+mj-ea"/>
                <a:cs typeface="+mn-cs"/>
              </a:rPr>
              <a:t>)</a:t>
            </a:r>
            <a:r>
              <a:rPr kumimoji="0" lang="zh-CN" altLang="en-US" sz="1800" b="0" i="0" u="none" strike="noStrike" kern="0" cap="none" spc="0" normalizeH="0" baseline="0" noProof="0" dirty="0">
                <a:ln>
                  <a:noFill/>
                </a:ln>
                <a:solidFill>
                  <a:srgbClr val="000000"/>
                </a:solidFill>
                <a:effectLst/>
                <a:uLnTx/>
                <a:uFillTx/>
                <a:latin typeface="+mj-ea"/>
                <a:ea typeface="+mj-ea"/>
                <a:cs typeface="+mn-cs"/>
              </a:rPr>
              <a:t>掺杂塑料闪烁体</a:t>
            </a:r>
            <a:endParaRPr kumimoji="0" lang="en-US" altLang="zh-CN" sz="1800" b="0" i="0" u="none" strike="noStrike" kern="0" cap="none" spc="0" normalizeH="0" baseline="0" noProof="0" dirty="0">
              <a:ln>
                <a:noFill/>
              </a:ln>
              <a:solidFill>
                <a:srgbClr val="000000"/>
              </a:solidFill>
              <a:effectLst/>
              <a:uLnTx/>
              <a:uFillTx/>
              <a:latin typeface="+mj-ea"/>
              <a:ea typeface="+mj-ea"/>
              <a:cs typeface="+mn-cs"/>
            </a:endParaRPr>
          </a:p>
          <a:p>
            <a:pPr lvl="1">
              <a:lnSpc>
                <a:spcPct val="150000"/>
              </a:lnSpc>
              <a:defRPr/>
            </a:pPr>
            <a:r>
              <a:rPr lang="zh-CN" altLang="en-US" sz="1800" kern="0" dirty="0">
                <a:solidFill>
                  <a:srgbClr val="000000"/>
                </a:solidFill>
                <a:latin typeface="+mj-ea"/>
                <a:ea typeface="+mj-ea"/>
              </a:rPr>
              <a:t>科罗拉多矿业大学</a:t>
            </a:r>
            <a:r>
              <a:rPr lang="zh-CN" altLang="en-US" sz="1800" kern="0" dirty="0">
                <a:solidFill>
                  <a:srgbClr val="FF0000"/>
                </a:solidFill>
                <a:latin typeface="+mj-ea"/>
                <a:ea typeface="+mj-ea"/>
              </a:rPr>
              <a:t>双戊酰二硼</a:t>
            </a:r>
            <a:r>
              <a:rPr lang="zh-CN" altLang="en-US" sz="1800" kern="0" dirty="0">
                <a:solidFill>
                  <a:srgbClr val="000000"/>
                </a:solidFill>
                <a:latin typeface="+mj-ea"/>
                <a:ea typeface="+mj-ea"/>
              </a:rPr>
              <a:t>掺杂塑料闪烁体</a:t>
            </a:r>
            <a:endParaRPr kumimoji="0" lang="en-US" altLang="zh-CN" sz="1800" b="0" i="0" u="none" strike="noStrike" kern="0" cap="none" spc="0" normalizeH="0" baseline="0" noProof="0" dirty="0">
              <a:ln>
                <a:noFill/>
              </a:ln>
              <a:solidFill>
                <a:srgbClr val="000000"/>
              </a:solidFill>
              <a:effectLst/>
              <a:uLnTx/>
              <a:uFillTx/>
              <a:latin typeface="+mj-ea"/>
              <a:ea typeface="+mj-ea"/>
              <a:cs typeface="+mn-cs"/>
            </a:endParaRPr>
          </a:p>
          <a:p>
            <a:pPr marL="457200" marR="0" lvl="0" indent="-457200" algn="l" defTabSz="914400" rtl="0" eaLnBrk="1" fontAlgn="base" latinLnBrk="0" hangingPunct="1">
              <a:lnSpc>
                <a:spcPct val="150000"/>
              </a:lnSpc>
              <a:spcBef>
                <a:spcPct val="20000"/>
              </a:spcBef>
              <a:spcAft>
                <a:spcPct val="0"/>
              </a:spcAft>
              <a:buClrTx/>
              <a:buSzTx/>
              <a:buFont typeface="+mj-ea"/>
              <a:buAutoNum type="circleNumDbPlain"/>
              <a:tabLst/>
              <a:defRPr/>
            </a:pPr>
            <a:r>
              <a:rPr kumimoji="0" lang="zh-CN" altLang="en-US" sz="2400" b="1" i="0" u="none" strike="noStrike" kern="0" cap="none" spc="0" normalizeH="0" baseline="0" noProof="0" dirty="0">
                <a:ln>
                  <a:noFill/>
                </a:ln>
                <a:solidFill>
                  <a:schemeClr val="tx1"/>
                </a:solidFill>
                <a:effectLst/>
                <a:uLnTx/>
                <a:uFillTx/>
                <a:latin typeface="+mj-ea"/>
                <a:ea typeface="+mj-ea"/>
                <a:cs typeface="+mn-cs"/>
              </a:rPr>
              <a:t>国内</a:t>
            </a:r>
            <a:endParaRPr kumimoji="0" lang="en-US" altLang="zh-CN" sz="2400" b="1" i="0" u="none" strike="noStrike" kern="0" cap="none" spc="0" normalizeH="0" baseline="0" noProof="0" dirty="0">
              <a:ln>
                <a:noFill/>
              </a:ln>
              <a:solidFill>
                <a:schemeClr val="tx1"/>
              </a:solidFill>
              <a:effectLst/>
              <a:uLnTx/>
              <a:uFillTx/>
              <a:latin typeface="+mj-ea"/>
              <a:ea typeface="+mj-ea"/>
              <a:cs typeface="+mn-cs"/>
            </a:endParaRPr>
          </a:p>
          <a:p>
            <a:pPr lvl="1">
              <a:lnSpc>
                <a:spcPct val="150000"/>
              </a:lnSpc>
            </a:pPr>
            <a:r>
              <a:rPr lang="zh-CN" altLang="en-US" sz="1800" kern="0" dirty="0">
                <a:solidFill>
                  <a:srgbClr val="000000"/>
                </a:solidFill>
                <a:latin typeface="+mj-ea"/>
                <a:ea typeface="+mj-ea"/>
              </a:rPr>
              <a:t>青岛科技大学、西科大、中物院</a:t>
            </a:r>
            <a:r>
              <a:rPr lang="zh-CN" altLang="en-US" sz="1800" kern="0" dirty="0">
                <a:solidFill>
                  <a:srgbClr val="FF0000"/>
                </a:solidFill>
                <a:latin typeface="+mj-ea"/>
                <a:ea typeface="+mj-ea"/>
              </a:rPr>
              <a:t>掺锂</a:t>
            </a:r>
            <a:r>
              <a:rPr lang="zh-CN" altLang="en-US" sz="1800" kern="0" dirty="0">
                <a:solidFill>
                  <a:srgbClr val="000000"/>
                </a:solidFill>
                <a:latin typeface="+mj-ea"/>
                <a:ea typeface="+mj-ea"/>
              </a:rPr>
              <a:t>或普通塑料闪烁体</a:t>
            </a:r>
            <a:endParaRPr lang="en-US" altLang="zh-CN" sz="1800" kern="0" dirty="0">
              <a:solidFill>
                <a:srgbClr val="000000"/>
              </a:solidFill>
              <a:latin typeface="+mj-ea"/>
              <a:ea typeface="+mj-ea"/>
            </a:endParaRPr>
          </a:p>
          <a:p>
            <a:pPr lvl="1">
              <a:lnSpc>
                <a:spcPct val="150000"/>
              </a:lnSpc>
            </a:pPr>
            <a:r>
              <a:rPr lang="zh-CN" altLang="en-US" sz="1800" kern="0" dirty="0">
                <a:solidFill>
                  <a:srgbClr val="000000"/>
                </a:solidFill>
                <a:latin typeface="+mj-ea"/>
                <a:ea typeface="+mj-ea"/>
              </a:rPr>
              <a:t>湘潭大学</a:t>
            </a:r>
            <a:r>
              <a:rPr lang="en-US" altLang="zh-CN" sz="1800" kern="0" dirty="0">
                <a:solidFill>
                  <a:srgbClr val="FF0000"/>
                </a:solidFill>
                <a:latin typeface="+mj-ea"/>
                <a:ea typeface="+mj-ea"/>
                <a:cs typeface="Times New Roman" panose="02020603050405020304" pitchFamily="18" charset="0"/>
              </a:rPr>
              <a:t>n-</a:t>
            </a:r>
            <a:r>
              <a:rPr lang="el-GR" altLang="zh-CN" sz="1800" kern="0" dirty="0">
                <a:solidFill>
                  <a:srgbClr val="FF0000"/>
                </a:solidFill>
                <a:latin typeface="+mj-ea"/>
                <a:ea typeface="+mj-ea"/>
                <a:cs typeface="Times New Roman" panose="02020603050405020304" pitchFamily="18" charset="0"/>
              </a:rPr>
              <a:t>γ</a:t>
            </a:r>
            <a:r>
              <a:rPr lang="en-US" altLang="zh-CN" sz="1800" kern="0" dirty="0">
                <a:solidFill>
                  <a:srgbClr val="FF0000"/>
                </a:solidFill>
                <a:latin typeface="+mj-ea"/>
                <a:ea typeface="+mj-ea"/>
                <a:cs typeface="Times New Roman" panose="02020603050405020304" pitchFamily="18" charset="0"/>
              </a:rPr>
              <a:t> </a:t>
            </a:r>
            <a:r>
              <a:rPr lang="zh-CN" altLang="en-US" sz="1800" kern="0" dirty="0">
                <a:solidFill>
                  <a:srgbClr val="000000"/>
                </a:solidFill>
                <a:latin typeface="+mj-ea"/>
                <a:ea typeface="+mj-ea"/>
              </a:rPr>
              <a:t>甄别塑料闪烁体</a:t>
            </a:r>
            <a:endParaRPr kumimoji="0" lang="en-US" altLang="zh-CN" sz="1800" b="0" i="0" u="none" strike="noStrike" kern="0" cap="none" spc="0" normalizeH="0" baseline="0" noProof="0" dirty="0">
              <a:ln>
                <a:noFill/>
              </a:ln>
              <a:solidFill>
                <a:srgbClr val="000000"/>
              </a:solidFill>
              <a:effectLst/>
              <a:uLnTx/>
              <a:uFillTx/>
              <a:latin typeface="微软雅黑"/>
              <a:ea typeface="微软雅黑"/>
              <a:cs typeface="+mn-cs"/>
            </a:endParaRPr>
          </a:p>
          <a:p>
            <a:pPr marL="457200" marR="0" lvl="0" indent="-457200" algn="l" defTabSz="914400" rtl="0" eaLnBrk="1" fontAlgn="base" latinLnBrk="0" hangingPunct="1">
              <a:lnSpc>
                <a:spcPct val="150000"/>
              </a:lnSpc>
              <a:spcBef>
                <a:spcPct val="20000"/>
              </a:spcBef>
              <a:spcAft>
                <a:spcPct val="0"/>
              </a:spcAft>
              <a:buClrTx/>
              <a:buSzTx/>
              <a:buFont typeface="+mj-ea"/>
              <a:buAutoNum type="circleNumDbPlain"/>
              <a:tabLst/>
              <a:defRPr/>
            </a:pPr>
            <a:r>
              <a:rPr lang="zh-CN" altLang="en-US" sz="2400" b="1" kern="0" dirty="0">
                <a:solidFill>
                  <a:schemeClr val="tx1"/>
                </a:solidFill>
                <a:latin typeface="+mj-ea"/>
                <a:ea typeface="+mj-ea"/>
              </a:rPr>
              <a:t>市售</a:t>
            </a:r>
            <a:endParaRPr kumimoji="0" lang="en-US" altLang="zh-CN" sz="2400" b="1" i="0" u="none" strike="noStrike" kern="0" cap="none" spc="0" normalizeH="0" baseline="0" noProof="0" dirty="0">
              <a:ln>
                <a:noFill/>
              </a:ln>
              <a:solidFill>
                <a:schemeClr val="tx1"/>
              </a:solidFill>
              <a:effectLst/>
              <a:uLnTx/>
              <a:uFillTx/>
              <a:latin typeface="+mj-ea"/>
              <a:ea typeface="+mj-ea"/>
              <a:cs typeface="+mn-cs"/>
            </a:endParaRPr>
          </a:p>
          <a:p>
            <a:pPr lvl="1">
              <a:lnSpc>
                <a:spcPct val="150000"/>
              </a:lnSpc>
              <a:defRPr/>
            </a:pPr>
            <a:r>
              <a:rPr lang="zh-CN" altLang="en-US" sz="1800" kern="0" dirty="0">
                <a:solidFill>
                  <a:srgbClr val="000000"/>
                </a:solidFill>
                <a:latin typeface="微软雅黑"/>
              </a:rPr>
              <a:t>美国</a:t>
            </a:r>
            <a:r>
              <a:rPr lang="en-US" altLang="zh-CN" sz="1800" kern="0" dirty="0">
                <a:solidFill>
                  <a:srgbClr val="000000"/>
                </a:solidFill>
                <a:latin typeface="微软雅黑"/>
              </a:rPr>
              <a:t>Eljen</a:t>
            </a:r>
            <a:r>
              <a:rPr lang="zh-CN" altLang="en-US" sz="1800" kern="0" dirty="0">
                <a:solidFill>
                  <a:srgbClr val="000000"/>
                </a:solidFill>
                <a:latin typeface="微软雅黑"/>
              </a:rPr>
              <a:t>公司</a:t>
            </a:r>
            <a:r>
              <a:rPr lang="en-US" altLang="zh-CN" sz="1800" kern="0" dirty="0">
                <a:solidFill>
                  <a:srgbClr val="000000"/>
                </a:solidFill>
                <a:latin typeface="微软雅黑"/>
              </a:rPr>
              <a:t>EJ-254 (</a:t>
            </a:r>
            <a:r>
              <a:rPr lang="zh-CN" altLang="en-US" sz="1800" kern="0" dirty="0">
                <a:solidFill>
                  <a:srgbClr val="FF0000"/>
                </a:solidFill>
                <a:latin typeface="微软雅黑"/>
              </a:rPr>
              <a:t>硼</a:t>
            </a:r>
            <a:r>
              <a:rPr lang="en-US" altLang="zh-CN" sz="1800" kern="0" dirty="0">
                <a:solidFill>
                  <a:srgbClr val="000000"/>
                </a:solidFill>
                <a:latin typeface="微软雅黑"/>
              </a:rPr>
              <a:t>) </a:t>
            </a:r>
            <a:r>
              <a:rPr lang="zh-CN" altLang="en-US" sz="1800" kern="0" dirty="0">
                <a:solidFill>
                  <a:srgbClr val="000000"/>
                </a:solidFill>
                <a:latin typeface="微软雅黑"/>
              </a:rPr>
              <a:t>、</a:t>
            </a:r>
            <a:r>
              <a:rPr lang="en-US" altLang="zh-CN" sz="1800" kern="0" dirty="0">
                <a:solidFill>
                  <a:srgbClr val="000000"/>
                </a:solidFill>
                <a:latin typeface="微软雅黑"/>
              </a:rPr>
              <a:t>EJ-270 (</a:t>
            </a:r>
            <a:r>
              <a:rPr lang="zh-CN" altLang="en-US" sz="1800" kern="0" dirty="0">
                <a:solidFill>
                  <a:srgbClr val="FF0000"/>
                </a:solidFill>
                <a:latin typeface="微软雅黑"/>
              </a:rPr>
              <a:t>锂</a:t>
            </a:r>
            <a:r>
              <a:rPr lang="en-US" altLang="zh-CN" sz="1800" kern="0" dirty="0">
                <a:solidFill>
                  <a:srgbClr val="000000"/>
                </a:solidFill>
                <a:latin typeface="微软雅黑"/>
              </a:rPr>
              <a:t>)</a:t>
            </a:r>
          </a:p>
          <a:p>
            <a:pPr lvl="1">
              <a:lnSpc>
                <a:spcPct val="150000"/>
              </a:lnSpc>
              <a:defRPr/>
            </a:pPr>
            <a:r>
              <a:rPr kumimoji="0" lang="zh-CN" altLang="en-US" sz="1800" b="0" i="0" u="none" strike="noStrike" kern="0" cap="none" spc="0" normalizeH="0" baseline="0" noProof="0" dirty="0">
                <a:ln>
                  <a:noFill/>
                </a:ln>
                <a:solidFill>
                  <a:srgbClr val="000000"/>
                </a:solidFill>
                <a:effectLst/>
                <a:uLnTx/>
                <a:uFillTx/>
                <a:latin typeface="微软雅黑"/>
                <a:ea typeface="微软雅黑"/>
                <a:cs typeface="+mn-cs"/>
              </a:rPr>
              <a:t>法国圣戈班公司</a:t>
            </a:r>
            <a:r>
              <a:rPr kumimoji="0" lang="en-US" altLang="zh-CN" sz="1800" b="0" i="0" u="none" strike="noStrike" kern="0" cap="none" spc="0" normalizeH="0" baseline="0" noProof="0" dirty="0">
                <a:ln>
                  <a:noFill/>
                </a:ln>
                <a:solidFill>
                  <a:srgbClr val="000000"/>
                </a:solidFill>
                <a:effectLst/>
                <a:uLnTx/>
                <a:uFillTx/>
                <a:latin typeface="微软雅黑"/>
                <a:ea typeface="微软雅黑"/>
                <a:cs typeface="+mn-cs"/>
              </a:rPr>
              <a:t>BC454(</a:t>
            </a:r>
            <a:r>
              <a:rPr kumimoji="0" lang="zh-CN" altLang="en-US" sz="1800" b="0" i="0" u="none" strike="noStrike" kern="0" cap="none" spc="0" normalizeH="0" baseline="0" noProof="0" dirty="0">
                <a:ln>
                  <a:noFill/>
                </a:ln>
                <a:solidFill>
                  <a:srgbClr val="FF0000"/>
                </a:solidFill>
                <a:effectLst/>
                <a:uLnTx/>
                <a:uFillTx/>
                <a:latin typeface="微软雅黑"/>
                <a:ea typeface="微软雅黑"/>
                <a:cs typeface="+mn-cs"/>
              </a:rPr>
              <a:t>硼</a:t>
            </a:r>
            <a:r>
              <a:rPr kumimoji="0" lang="en-US" altLang="zh-CN" sz="1800" b="0" i="0" u="none" strike="noStrike" kern="0" cap="none" spc="0" normalizeH="0" baseline="0" noProof="0" dirty="0">
                <a:ln>
                  <a:noFill/>
                </a:ln>
                <a:solidFill>
                  <a:srgbClr val="000000"/>
                </a:solidFill>
                <a:effectLst/>
                <a:uLnTx/>
                <a:uFillTx/>
                <a:latin typeface="微软雅黑"/>
                <a:ea typeface="微软雅黑"/>
                <a:cs typeface="+mn-cs"/>
              </a:rPr>
              <a:t>)</a:t>
            </a:r>
            <a:endParaRPr lang="en-US" altLang="zh-CN" sz="2400" kern="0" dirty="0">
              <a:solidFill>
                <a:srgbClr val="FF0000"/>
              </a:solidFill>
              <a:latin typeface="+mj-ea"/>
              <a:ea typeface="+mj-ea"/>
            </a:endParaRPr>
          </a:p>
        </p:txBody>
      </p:sp>
      <p:sp>
        <p:nvSpPr>
          <p:cNvPr id="16" name="矩形 15">
            <a:extLst>
              <a:ext uri="{FF2B5EF4-FFF2-40B4-BE49-F238E27FC236}">
                <a16:creationId xmlns:a16="http://schemas.microsoft.com/office/drawing/2014/main" id="{3A1F38AA-79F4-43D8-972A-F843A9199C70}"/>
              </a:ext>
            </a:extLst>
          </p:cNvPr>
          <p:cNvSpPr/>
          <p:nvPr/>
        </p:nvSpPr>
        <p:spPr>
          <a:xfrm>
            <a:off x="988342" y="1052566"/>
            <a:ext cx="2739496"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4.</a:t>
            </a:r>
            <a:r>
              <a:rPr lang="zh-CN" altLang="en-US" sz="2400" b="1" dirty="0">
                <a:solidFill>
                  <a:prstClr val="black"/>
                </a:solidFill>
                <a:latin typeface="Times New Roman" panose="02020603050405020304" charset="0"/>
                <a:ea typeface="楷体" panose="02010609060101010101" charset="-122"/>
              </a:rPr>
              <a:t>国内外研究现状</a:t>
            </a:r>
          </a:p>
        </p:txBody>
      </p:sp>
      <p:pic>
        <p:nvPicPr>
          <p:cNvPr id="2" name="图片 1">
            <a:extLst>
              <a:ext uri="{FF2B5EF4-FFF2-40B4-BE49-F238E27FC236}">
                <a16:creationId xmlns:a16="http://schemas.microsoft.com/office/drawing/2014/main" id="{AF1FEE1E-48F3-43B6-AE64-51B031F3B3EA}"/>
              </a:ext>
            </a:extLst>
          </p:cNvPr>
          <p:cNvPicPr>
            <a:picLocks noChangeAspect="1"/>
          </p:cNvPicPr>
          <p:nvPr/>
        </p:nvPicPr>
        <p:blipFill>
          <a:blip r:embed="rId3"/>
          <a:stretch>
            <a:fillRect/>
          </a:stretch>
        </p:blipFill>
        <p:spPr>
          <a:xfrm>
            <a:off x="6943403" y="1526464"/>
            <a:ext cx="4728256" cy="4351270"/>
          </a:xfrm>
          <a:prstGeom prst="rect">
            <a:avLst/>
          </a:prstGeom>
          <a:solidFill>
            <a:schemeClr val="bg1"/>
          </a:solidFill>
          <a:ln>
            <a:solidFill>
              <a:schemeClr val="accent1"/>
            </a:solidFill>
          </a:ln>
        </p:spPr>
      </p:pic>
      <p:sp>
        <p:nvSpPr>
          <p:cNvPr id="3" name="文本框 2">
            <a:extLst>
              <a:ext uri="{FF2B5EF4-FFF2-40B4-BE49-F238E27FC236}">
                <a16:creationId xmlns:a16="http://schemas.microsoft.com/office/drawing/2014/main" id="{DBE57285-9F0A-4E5B-A7E5-D362B48DD5A2}"/>
              </a:ext>
            </a:extLst>
          </p:cNvPr>
          <p:cNvSpPr txBox="1"/>
          <p:nvPr/>
        </p:nvSpPr>
        <p:spPr>
          <a:xfrm>
            <a:off x="6943403" y="1514231"/>
            <a:ext cx="1811561" cy="369332"/>
          </a:xfrm>
          <a:prstGeom prst="rect">
            <a:avLst/>
          </a:prstGeom>
          <a:noFill/>
        </p:spPr>
        <p:txBody>
          <a:bodyPr wrap="square" rtlCol="0">
            <a:spAutoFit/>
          </a:bodyPr>
          <a:lstStyle/>
          <a:p>
            <a:r>
              <a:rPr lang="zh-CN" altLang="en-US" dirty="0">
                <a:solidFill>
                  <a:schemeClr val="bg1"/>
                </a:solidFill>
              </a:rPr>
              <a:t>无掺杂</a:t>
            </a:r>
            <a:r>
              <a:rPr lang="en-US" altLang="zh-CN" dirty="0">
                <a:solidFill>
                  <a:schemeClr val="bg1"/>
                </a:solidFill>
              </a:rPr>
              <a:t>PSD</a:t>
            </a:r>
            <a:r>
              <a:rPr lang="zh-CN" altLang="en-US" dirty="0">
                <a:solidFill>
                  <a:schemeClr val="bg1"/>
                </a:solidFill>
              </a:rPr>
              <a:t>塑闪</a:t>
            </a:r>
          </a:p>
        </p:txBody>
      </p:sp>
      <p:sp>
        <p:nvSpPr>
          <p:cNvPr id="4" name="文本框 3">
            <a:extLst>
              <a:ext uri="{FF2B5EF4-FFF2-40B4-BE49-F238E27FC236}">
                <a16:creationId xmlns:a16="http://schemas.microsoft.com/office/drawing/2014/main" id="{4BD2A6E7-C81B-FA85-3A66-C28ABABDFEF7}"/>
              </a:ext>
            </a:extLst>
          </p:cNvPr>
          <p:cNvSpPr txBox="1"/>
          <p:nvPr/>
        </p:nvSpPr>
        <p:spPr>
          <a:xfrm>
            <a:off x="9341962" y="1526464"/>
            <a:ext cx="1811561" cy="369332"/>
          </a:xfrm>
          <a:prstGeom prst="rect">
            <a:avLst/>
          </a:prstGeom>
          <a:noFill/>
        </p:spPr>
        <p:txBody>
          <a:bodyPr wrap="square" rtlCol="0">
            <a:spAutoFit/>
          </a:bodyPr>
          <a:lstStyle/>
          <a:p>
            <a:r>
              <a:rPr lang="zh-CN" altLang="en-US" dirty="0">
                <a:solidFill>
                  <a:schemeClr val="bg1"/>
                </a:solidFill>
              </a:rPr>
              <a:t>无掺杂</a:t>
            </a:r>
            <a:r>
              <a:rPr lang="en-US" altLang="zh-CN" dirty="0">
                <a:solidFill>
                  <a:schemeClr val="bg1"/>
                </a:solidFill>
              </a:rPr>
              <a:t>PSD</a:t>
            </a:r>
            <a:r>
              <a:rPr lang="zh-CN" altLang="en-US" dirty="0">
                <a:solidFill>
                  <a:schemeClr val="bg1"/>
                </a:solidFill>
              </a:rPr>
              <a:t>塑闪</a:t>
            </a:r>
          </a:p>
        </p:txBody>
      </p:sp>
      <p:sp>
        <p:nvSpPr>
          <p:cNvPr id="5" name="文本框 4">
            <a:extLst>
              <a:ext uri="{FF2B5EF4-FFF2-40B4-BE49-F238E27FC236}">
                <a16:creationId xmlns:a16="http://schemas.microsoft.com/office/drawing/2014/main" id="{A36D21B3-CE63-6C85-3F73-327E5E32FEC8}"/>
              </a:ext>
            </a:extLst>
          </p:cNvPr>
          <p:cNvSpPr txBox="1"/>
          <p:nvPr/>
        </p:nvSpPr>
        <p:spPr>
          <a:xfrm>
            <a:off x="7259861" y="3689866"/>
            <a:ext cx="1409700" cy="369332"/>
          </a:xfrm>
          <a:prstGeom prst="rect">
            <a:avLst/>
          </a:prstGeom>
          <a:noFill/>
        </p:spPr>
        <p:txBody>
          <a:bodyPr wrap="square" rtlCol="0">
            <a:spAutoFit/>
          </a:bodyPr>
          <a:lstStyle/>
          <a:p>
            <a:r>
              <a:rPr lang="zh-CN" altLang="en-US" dirty="0">
                <a:solidFill>
                  <a:schemeClr val="bg1"/>
                </a:solidFill>
              </a:rPr>
              <a:t>掺</a:t>
            </a:r>
            <a:r>
              <a:rPr lang="en-US" altLang="zh-CN" b="1" dirty="0">
                <a:solidFill>
                  <a:schemeClr val="bg1"/>
                </a:solidFill>
              </a:rPr>
              <a:t>B-10</a:t>
            </a:r>
            <a:r>
              <a:rPr lang="zh-CN" altLang="en-US" dirty="0">
                <a:solidFill>
                  <a:schemeClr val="bg1"/>
                </a:solidFill>
              </a:rPr>
              <a:t>塑闪</a:t>
            </a:r>
          </a:p>
        </p:txBody>
      </p:sp>
      <p:sp>
        <p:nvSpPr>
          <p:cNvPr id="6" name="文本框 5">
            <a:extLst>
              <a:ext uri="{FF2B5EF4-FFF2-40B4-BE49-F238E27FC236}">
                <a16:creationId xmlns:a16="http://schemas.microsoft.com/office/drawing/2014/main" id="{9D4C7BEF-B552-6071-800D-74797A309D38}"/>
              </a:ext>
            </a:extLst>
          </p:cNvPr>
          <p:cNvSpPr txBox="1"/>
          <p:nvPr/>
        </p:nvSpPr>
        <p:spPr>
          <a:xfrm>
            <a:off x="9697596" y="3689866"/>
            <a:ext cx="1409700" cy="369332"/>
          </a:xfrm>
          <a:prstGeom prst="rect">
            <a:avLst/>
          </a:prstGeom>
          <a:noFill/>
        </p:spPr>
        <p:txBody>
          <a:bodyPr wrap="square" rtlCol="0">
            <a:spAutoFit/>
          </a:bodyPr>
          <a:lstStyle/>
          <a:p>
            <a:r>
              <a:rPr lang="zh-CN" altLang="en-US" dirty="0">
                <a:solidFill>
                  <a:schemeClr val="bg1"/>
                </a:solidFill>
              </a:rPr>
              <a:t>掺</a:t>
            </a:r>
            <a:r>
              <a:rPr lang="en-US" altLang="zh-CN" dirty="0">
                <a:solidFill>
                  <a:schemeClr val="bg1"/>
                </a:solidFill>
              </a:rPr>
              <a:t>Li-6</a:t>
            </a:r>
            <a:r>
              <a:rPr lang="zh-CN" altLang="en-US" dirty="0">
                <a:solidFill>
                  <a:schemeClr val="bg1"/>
                </a:solidFill>
              </a:rPr>
              <a:t>塑闪</a:t>
            </a:r>
          </a:p>
        </p:txBody>
      </p:sp>
      <p:sp>
        <p:nvSpPr>
          <p:cNvPr id="7" name="文本占位符 52">
            <a:extLst>
              <a:ext uri="{FF2B5EF4-FFF2-40B4-BE49-F238E27FC236}">
                <a16:creationId xmlns:a16="http://schemas.microsoft.com/office/drawing/2014/main" id="{41006857-EE50-712A-E85E-B67B7D1A0660}"/>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sz="2800" dirty="0"/>
              <a:t>一、掺硼</a:t>
            </a:r>
            <a:r>
              <a:rPr lang="en-US" altLang="zh-CN" sz="2800" dirty="0"/>
              <a:t>PSD</a:t>
            </a:r>
            <a:r>
              <a:rPr lang="zh-CN" altLang="en-US" sz="2800" dirty="0"/>
              <a:t>塑料闪烁体介绍</a:t>
            </a:r>
          </a:p>
        </p:txBody>
      </p:sp>
      <p:sp>
        <p:nvSpPr>
          <p:cNvPr id="8" name="文本框 7">
            <a:extLst>
              <a:ext uri="{FF2B5EF4-FFF2-40B4-BE49-F238E27FC236}">
                <a16:creationId xmlns:a16="http://schemas.microsoft.com/office/drawing/2014/main" id="{8746D7A9-2D69-B5EE-7C9E-A1F1B94F329A}"/>
              </a:ext>
            </a:extLst>
          </p:cNvPr>
          <p:cNvSpPr txBox="1"/>
          <p:nvPr/>
        </p:nvSpPr>
        <p:spPr>
          <a:xfrm>
            <a:off x="7249212" y="5865501"/>
            <a:ext cx="4185501" cy="369332"/>
          </a:xfrm>
          <a:prstGeom prst="rect">
            <a:avLst/>
          </a:prstGeom>
          <a:noFill/>
        </p:spPr>
        <p:txBody>
          <a:bodyPr wrap="square" rtlCol="0">
            <a:spAutoFit/>
          </a:bodyPr>
          <a:lstStyle/>
          <a:p>
            <a:r>
              <a:rPr lang="zh-CN" altLang="en-US" dirty="0"/>
              <a:t>美国</a:t>
            </a:r>
            <a:r>
              <a:rPr lang="en-US" altLang="zh-CN" dirty="0"/>
              <a:t>Eljen</a:t>
            </a:r>
            <a:r>
              <a:rPr lang="zh-CN" altLang="en-US" dirty="0"/>
              <a:t>公司市售的塑料闪烁体</a:t>
            </a:r>
          </a:p>
        </p:txBody>
      </p:sp>
    </p:spTree>
    <p:extLst>
      <p:ext uri="{BB962C8B-B14F-4D97-AF65-F5344CB8AC3E}">
        <p14:creationId xmlns:p14="http://schemas.microsoft.com/office/powerpoint/2010/main" val="214971207"/>
      </p:ext>
    </p:extLst>
  </p:cSld>
  <p:clrMapOvr>
    <a:masterClrMapping/>
  </p:clrMapOvr>
  <mc:AlternateContent xmlns:mc="http://schemas.openxmlformats.org/markup-compatibility/2006" xmlns:p14="http://schemas.microsoft.com/office/powerpoint/2010/main">
    <mc:Choice Requires="p14">
      <p:transition spd="slow" p14:dur="2000" advTm="159"/>
    </mc:Choice>
    <mc:Fallback xmlns="">
      <p:transition spd="slow" advTm="159"/>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矩形 4">
            <a:extLst>
              <a:ext uri="{FF2B5EF4-FFF2-40B4-BE49-F238E27FC236}">
                <a16:creationId xmlns:a16="http://schemas.microsoft.com/office/drawing/2014/main" id="{110E7514-920F-CE14-8C4B-372068300782}"/>
              </a:ext>
            </a:extLst>
          </p:cNvPr>
          <p:cNvSpPr/>
          <p:nvPr/>
        </p:nvSpPr>
        <p:spPr>
          <a:xfrm>
            <a:off x="274771" y="5161359"/>
            <a:ext cx="2279791" cy="400110"/>
          </a:xfrm>
          <a:prstGeom prst="rect">
            <a:avLst/>
          </a:prstGeom>
        </p:spPr>
        <p:txBody>
          <a:bodyPr wrap="none">
            <a:spAutoFit/>
          </a:bodyPr>
          <a:lstStyle/>
          <a:p>
            <a:pPr marL="285750" indent="-285750">
              <a:buFont typeface="Wingdings" panose="05000000000000000000" pitchFamily="2" charset="2"/>
              <a:buChar char="ü"/>
            </a:pPr>
            <a:r>
              <a:rPr lang="zh-CN" altLang="en-US" sz="2000" b="1" dirty="0">
                <a:latin typeface="楷体" panose="02010609060101010101" pitchFamily="49" charset="-122"/>
                <a:ea typeface="楷体" panose="02010609060101010101" pitchFamily="49" charset="-122"/>
              </a:rPr>
              <a:t>更好的物理性能</a:t>
            </a:r>
          </a:p>
        </p:txBody>
      </p:sp>
      <p:pic>
        <p:nvPicPr>
          <p:cNvPr id="6" name="图片 5">
            <a:extLst>
              <a:ext uri="{FF2B5EF4-FFF2-40B4-BE49-F238E27FC236}">
                <a16:creationId xmlns:a16="http://schemas.microsoft.com/office/drawing/2014/main" id="{4CC68F9D-88C0-95BD-6FCB-43D3317F2114}"/>
              </a:ext>
            </a:extLst>
          </p:cNvPr>
          <p:cNvPicPr>
            <a:picLocks noChangeAspect="1"/>
          </p:cNvPicPr>
          <p:nvPr/>
        </p:nvPicPr>
        <p:blipFill rotWithShape="1">
          <a:blip r:embed="rId3">
            <a:extLst>
              <a:ext uri="{28A0092B-C50C-407E-A947-70E740481C1C}">
                <a14:useLocalDpi xmlns:a14="http://schemas.microsoft.com/office/drawing/2010/main" val="0"/>
              </a:ext>
            </a:extLst>
          </a:blip>
          <a:srcRect r="32985"/>
          <a:stretch/>
        </p:blipFill>
        <p:spPr>
          <a:xfrm>
            <a:off x="274771" y="1871264"/>
            <a:ext cx="6602625" cy="3290095"/>
          </a:xfrm>
          <a:prstGeom prst="rect">
            <a:avLst/>
          </a:prstGeom>
        </p:spPr>
      </p:pic>
      <p:sp>
        <p:nvSpPr>
          <p:cNvPr id="7" name="矩形 6">
            <a:extLst>
              <a:ext uri="{FF2B5EF4-FFF2-40B4-BE49-F238E27FC236}">
                <a16:creationId xmlns:a16="http://schemas.microsoft.com/office/drawing/2014/main" id="{4D498640-70A7-67B3-1A24-F813B2CCFBD0}"/>
              </a:ext>
            </a:extLst>
          </p:cNvPr>
          <p:cNvSpPr/>
          <p:nvPr/>
        </p:nvSpPr>
        <p:spPr>
          <a:xfrm>
            <a:off x="274771" y="5669009"/>
            <a:ext cx="2629246" cy="400110"/>
          </a:xfrm>
          <a:prstGeom prst="rect">
            <a:avLst/>
          </a:prstGeom>
        </p:spPr>
        <p:txBody>
          <a:bodyPr wrap="none">
            <a:spAutoFit/>
          </a:bodyPr>
          <a:lstStyle/>
          <a:p>
            <a:pPr marL="285750" indent="-285750">
              <a:buFont typeface="Wingdings" panose="05000000000000000000" pitchFamily="2" charset="2"/>
              <a:buChar char="ü"/>
            </a:pPr>
            <a:r>
              <a:rPr lang="zh-CN" altLang="en-US" sz="2000" b="1" dirty="0">
                <a:latin typeface="楷体" panose="02010609060101010101" pitchFamily="49" charset="-122"/>
                <a:ea typeface="楷体" panose="02010609060101010101" pitchFamily="49" charset="-122"/>
              </a:rPr>
              <a:t>具备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n-γ</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latin typeface="楷体" panose="02010609060101010101" pitchFamily="49" charset="-122"/>
                <a:ea typeface="楷体" panose="02010609060101010101" pitchFamily="49" charset="-122"/>
              </a:rPr>
              <a:t>甄别能力</a:t>
            </a:r>
          </a:p>
        </p:txBody>
      </p:sp>
      <p:sp>
        <p:nvSpPr>
          <p:cNvPr id="8" name="矩形 7">
            <a:extLst>
              <a:ext uri="{FF2B5EF4-FFF2-40B4-BE49-F238E27FC236}">
                <a16:creationId xmlns:a16="http://schemas.microsoft.com/office/drawing/2014/main" id="{F332A816-77E3-1402-7E11-E5C4F3138E75}"/>
              </a:ext>
            </a:extLst>
          </p:cNvPr>
          <p:cNvSpPr/>
          <p:nvPr/>
        </p:nvSpPr>
        <p:spPr>
          <a:xfrm>
            <a:off x="3576085" y="5248491"/>
            <a:ext cx="3941638" cy="400110"/>
          </a:xfrm>
          <a:prstGeom prst="rect">
            <a:avLst/>
          </a:prstGeom>
        </p:spPr>
        <p:txBody>
          <a:bodyPr wrap="square">
            <a:spAutoFit/>
          </a:bodyPr>
          <a:lstStyle/>
          <a:p>
            <a:pPr marL="285750" indent="-285750">
              <a:buFont typeface="Wingdings" panose="05000000000000000000" pitchFamily="2" charset="2"/>
              <a:buChar char="ü"/>
            </a:pPr>
            <a:r>
              <a:rPr lang="zh-CN" altLang="en-US" sz="2000" b="1" dirty="0">
                <a:latin typeface="楷体" panose="02010609060101010101" pitchFamily="49" charset="-122"/>
                <a:ea typeface="楷体" panose="02010609060101010101" pitchFamily="49" charset="-122"/>
              </a:rPr>
              <a:t>掺杂塑闪具有热中子测量能力</a:t>
            </a:r>
            <a:endParaRPr lang="en-US" altLang="zh-CN" sz="2000" b="1" dirty="0">
              <a:latin typeface="楷体" panose="02010609060101010101" pitchFamily="49" charset="-122"/>
              <a:ea typeface="楷体" panose="02010609060101010101" pitchFamily="49" charset="-122"/>
            </a:endParaRPr>
          </a:p>
        </p:txBody>
      </p:sp>
      <p:sp>
        <p:nvSpPr>
          <p:cNvPr id="9" name="矩形 8">
            <a:extLst>
              <a:ext uri="{FF2B5EF4-FFF2-40B4-BE49-F238E27FC236}">
                <a16:creationId xmlns:a16="http://schemas.microsoft.com/office/drawing/2014/main" id="{AD66043E-0B34-63EC-C896-B3A9718505B6}"/>
              </a:ext>
            </a:extLst>
          </p:cNvPr>
          <p:cNvSpPr/>
          <p:nvPr/>
        </p:nvSpPr>
        <p:spPr>
          <a:xfrm>
            <a:off x="3576084" y="5756141"/>
            <a:ext cx="2873940" cy="400110"/>
          </a:xfrm>
          <a:prstGeom prst="rect">
            <a:avLst/>
          </a:prstGeom>
        </p:spPr>
        <p:txBody>
          <a:bodyPr wrap="square">
            <a:spAutoFit/>
          </a:bodyPr>
          <a:lstStyle/>
          <a:p>
            <a:pPr marL="285750" indent="-285750">
              <a:buFont typeface="Wingdings" panose="05000000000000000000" pitchFamily="2" charset="2"/>
              <a:buChar char="ü"/>
            </a:pPr>
            <a:r>
              <a:rPr lang="zh-CN" altLang="en-US" sz="2000" b="1" dirty="0">
                <a:latin typeface="楷体" panose="02010609060101010101" pitchFamily="49" charset="-122"/>
                <a:ea typeface="楷体" panose="02010609060101010101" pitchFamily="49" charset="-122"/>
              </a:rPr>
              <a:t>保留 </a:t>
            </a:r>
            <a:r>
              <a:rPr lang="en-US" altLang="zh-CN" sz="2000" b="1" dirty="0">
                <a:latin typeface="Times New Roman" panose="02020603050405020304" pitchFamily="18" charset="0"/>
                <a:ea typeface="楷体" panose="02010609060101010101" pitchFamily="49" charset="-122"/>
                <a:cs typeface="Times New Roman" panose="02020603050405020304" pitchFamily="18" charset="0"/>
              </a:rPr>
              <a:t>n-γ</a:t>
            </a:r>
            <a:r>
              <a:rPr lang="en-US" altLang="zh-CN" sz="2000" b="1" dirty="0">
                <a:latin typeface="楷体" panose="02010609060101010101" pitchFamily="49" charset="-122"/>
                <a:ea typeface="楷体" panose="02010609060101010101" pitchFamily="49" charset="-122"/>
                <a:cs typeface="Times New Roman" panose="02020603050405020304" pitchFamily="18" charset="0"/>
              </a:rPr>
              <a:t> </a:t>
            </a:r>
            <a:r>
              <a:rPr lang="zh-CN" altLang="en-US" sz="2000" b="1" dirty="0">
                <a:latin typeface="楷体" panose="02010609060101010101" pitchFamily="49" charset="-122"/>
                <a:ea typeface="楷体" panose="02010609060101010101" pitchFamily="49" charset="-122"/>
              </a:rPr>
              <a:t>甄别能力</a:t>
            </a:r>
            <a:endParaRPr lang="en-US" altLang="zh-CN" sz="2000" b="1" dirty="0">
              <a:latin typeface="楷体" panose="02010609060101010101" pitchFamily="49" charset="-122"/>
              <a:ea typeface="楷体" panose="02010609060101010101" pitchFamily="49" charset="-122"/>
            </a:endParaRPr>
          </a:p>
        </p:txBody>
      </p:sp>
      <p:grpSp>
        <p:nvGrpSpPr>
          <p:cNvPr id="10" name="组合 9">
            <a:extLst>
              <a:ext uri="{FF2B5EF4-FFF2-40B4-BE49-F238E27FC236}">
                <a16:creationId xmlns:a16="http://schemas.microsoft.com/office/drawing/2014/main" id="{8DE2D0BF-FFCF-749B-945C-878AC87E1C2E}"/>
              </a:ext>
            </a:extLst>
          </p:cNvPr>
          <p:cNvGrpSpPr/>
          <p:nvPr/>
        </p:nvGrpSpPr>
        <p:grpSpPr>
          <a:xfrm>
            <a:off x="1009998" y="1965216"/>
            <a:ext cx="1600199" cy="1247190"/>
            <a:chOff x="1914525" y="1834633"/>
            <a:chExt cx="1638300" cy="1680092"/>
          </a:xfrm>
        </p:grpSpPr>
        <p:cxnSp>
          <p:nvCxnSpPr>
            <p:cNvPr id="11" name="直接箭头连接符 10">
              <a:extLst>
                <a:ext uri="{FF2B5EF4-FFF2-40B4-BE49-F238E27FC236}">
                  <a16:creationId xmlns:a16="http://schemas.microsoft.com/office/drawing/2014/main" id="{2ACF11E4-9E55-8A6A-0843-9B89D573783A}"/>
                </a:ext>
              </a:extLst>
            </p:cNvPr>
            <p:cNvCxnSpPr>
              <a:cxnSpLocks/>
            </p:cNvCxnSpPr>
            <p:nvPr/>
          </p:nvCxnSpPr>
          <p:spPr>
            <a:xfrm>
              <a:off x="1914525" y="2278629"/>
              <a:ext cx="1638300" cy="0"/>
            </a:xfrm>
            <a:prstGeom prst="straightConnector1">
              <a:avLst/>
            </a:prstGeom>
            <a:ln>
              <a:solidFill>
                <a:schemeClr val="bg1"/>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12" name="直接连接符 11">
              <a:extLst>
                <a:ext uri="{FF2B5EF4-FFF2-40B4-BE49-F238E27FC236}">
                  <a16:creationId xmlns:a16="http://schemas.microsoft.com/office/drawing/2014/main" id="{96412C60-EA89-60A4-BC54-169936F99581}"/>
                </a:ext>
              </a:extLst>
            </p:cNvPr>
            <p:cNvCxnSpPr>
              <a:cxnSpLocks/>
            </p:cNvCxnSpPr>
            <p:nvPr/>
          </p:nvCxnSpPr>
          <p:spPr>
            <a:xfrm flipV="1">
              <a:off x="1914525" y="2019300"/>
              <a:ext cx="0" cy="1495425"/>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13" name="直接连接符 12">
              <a:extLst>
                <a:ext uri="{FF2B5EF4-FFF2-40B4-BE49-F238E27FC236}">
                  <a16:creationId xmlns:a16="http://schemas.microsoft.com/office/drawing/2014/main" id="{A0998209-8546-9A70-AAC9-F2CF63E8F807}"/>
                </a:ext>
              </a:extLst>
            </p:cNvPr>
            <p:cNvCxnSpPr>
              <a:cxnSpLocks/>
            </p:cNvCxnSpPr>
            <p:nvPr/>
          </p:nvCxnSpPr>
          <p:spPr>
            <a:xfrm flipV="1">
              <a:off x="3552825" y="2019300"/>
              <a:ext cx="0" cy="1495425"/>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sp>
          <p:nvSpPr>
            <p:cNvPr id="14" name="文本框 13">
              <a:extLst>
                <a:ext uri="{FF2B5EF4-FFF2-40B4-BE49-F238E27FC236}">
                  <a16:creationId xmlns:a16="http://schemas.microsoft.com/office/drawing/2014/main" id="{65934BED-782A-21A8-F9E1-18F3D635421B}"/>
                </a:ext>
              </a:extLst>
            </p:cNvPr>
            <p:cNvSpPr txBox="1"/>
            <p:nvPr/>
          </p:nvSpPr>
          <p:spPr>
            <a:xfrm>
              <a:off x="1990727" y="1834633"/>
              <a:ext cx="1485897" cy="369332"/>
            </a:xfrm>
            <a:prstGeom prst="rect">
              <a:avLst/>
            </a:prstGeom>
            <a:noFill/>
          </p:spPr>
          <p:txBody>
            <a:bodyPr wrap="square" rtlCol="0">
              <a:spAutoFit/>
            </a:bodyPr>
            <a:lstStyle/>
            <a:p>
              <a:pPr algn="ctr"/>
              <a:r>
                <a:rPr lang="en-US" altLang="zh-CN" dirty="0">
                  <a:solidFill>
                    <a:schemeClr val="bg1"/>
                  </a:solidFill>
                </a:rPr>
                <a:t>2</a:t>
              </a:r>
              <a:r>
                <a:rPr lang="zh-CN" altLang="en-US" dirty="0">
                  <a:solidFill>
                    <a:schemeClr val="bg1"/>
                  </a:solidFill>
                </a:rPr>
                <a:t>英寸</a:t>
              </a:r>
            </a:p>
          </p:txBody>
        </p:sp>
      </p:grpSp>
      <p:grpSp>
        <p:nvGrpSpPr>
          <p:cNvPr id="15" name="组合 14">
            <a:extLst>
              <a:ext uri="{FF2B5EF4-FFF2-40B4-BE49-F238E27FC236}">
                <a16:creationId xmlns:a16="http://schemas.microsoft.com/office/drawing/2014/main" id="{A4D6171F-BBEF-BA6A-BF08-53FBB473BCF4}"/>
              </a:ext>
            </a:extLst>
          </p:cNvPr>
          <p:cNvGrpSpPr/>
          <p:nvPr/>
        </p:nvGrpSpPr>
        <p:grpSpPr>
          <a:xfrm>
            <a:off x="4448525" y="1957844"/>
            <a:ext cx="1543047" cy="1368857"/>
            <a:chOff x="1914525" y="1834633"/>
            <a:chExt cx="1638300" cy="1680092"/>
          </a:xfrm>
        </p:grpSpPr>
        <p:cxnSp>
          <p:nvCxnSpPr>
            <p:cNvPr id="16" name="直接箭头连接符 15">
              <a:extLst>
                <a:ext uri="{FF2B5EF4-FFF2-40B4-BE49-F238E27FC236}">
                  <a16:creationId xmlns:a16="http://schemas.microsoft.com/office/drawing/2014/main" id="{C3986170-F5A0-0822-64C2-35AE6A6E8294}"/>
                </a:ext>
              </a:extLst>
            </p:cNvPr>
            <p:cNvCxnSpPr>
              <a:cxnSpLocks/>
            </p:cNvCxnSpPr>
            <p:nvPr/>
          </p:nvCxnSpPr>
          <p:spPr>
            <a:xfrm>
              <a:off x="1914525" y="2278629"/>
              <a:ext cx="1638300" cy="0"/>
            </a:xfrm>
            <a:prstGeom prst="straightConnector1">
              <a:avLst/>
            </a:prstGeom>
            <a:ln>
              <a:solidFill>
                <a:schemeClr val="bg1"/>
              </a:solidFill>
              <a:headEnd type="triangle"/>
              <a:tailEnd type="triangle"/>
            </a:ln>
          </p:spPr>
          <p:style>
            <a:lnRef idx="1">
              <a:schemeClr val="dk1"/>
            </a:lnRef>
            <a:fillRef idx="0">
              <a:schemeClr val="dk1"/>
            </a:fillRef>
            <a:effectRef idx="0">
              <a:schemeClr val="dk1"/>
            </a:effectRef>
            <a:fontRef idx="minor">
              <a:schemeClr val="tx1"/>
            </a:fontRef>
          </p:style>
        </p:cxnSp>
        <p:cxnSp>
          <p:nvCxnSpPr>
            <p:cNvPr id="17" name="直接连接符 16">
              <a:extLst>
                <a:ext uri="{FF2B5EF4-FFF2-40B4-BE49-F238E27FC236}">
                  <a16:creationId xmlns:a16="http://schemas.microsoft.com/office/drawing/2014/main" id="{66278A31-832C-992E-225A-7444691FF30F}"/>
                </a:ext>
              </a:extLst>
            </p:cNvPr>
            <p:cNvCxnSpPr>
              <a:cxnSpLocks/>
            </p:cNvCxnSpPr>
            <p:nvPr/>
          </p:nvCxnSpPr>
          <p:spPr>
            <a:xfrm flipV="1">
              <a:off x="1914525" y="2019300"/>
              <a:ext cx="0" cy="1495425"/>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cxnSp>
          <p:nvCxnSpPr>
            <p:cNvPr id="18" name="直接连接符 17">
              <a:extLst>
                <a:ext uri="{FF2B5EF4-FFF2-40B4-BE49-F238E27FC236}">
                  <a16:creationId xmlns:a16="http://schemas.microsoft.com/office/drawing/2014/main" id="{7FC98E3D-83AF-0964-A9EF-1E2CF442E3AF}"/>
                </a:ext>
              </a:extLst>
            </p:cNvPr>
            <p:cNvCxnSpPr>
              <a:cxnSpLocks/>
            </p:cNvCxnSpPr>
            <p:nvPr/>
          </p:nvCxnSpPr>
          <p:spPr>
            <a:xfrm flipV="1">
              <a:off x="3552825" y="2019300"/>
              <a:ext cx="0" cy="1495425"/>
            </a:xfrm>
            <a:prstGeom prst="line">
              <a:avLst/>
            </a:prstGeom>
            <a:ln>
              <a:solidFill>
                <a:schemeClr val="bg1"/>
              </a:solidFill>
            </a:ln>
          </p:spPr>
          <p:style>
            <a:lnRef idx="1">
              <a:schemeClr val="dk1"/>
            </a:lnRef>
            <a:fillRef idx="0">
              <a:schemeClr val="dk1"/>
            </a:fillRef>
            <a:effectRef idx="0">
              <a:schemeClr val="dk1"/>
            </a:effectRef>
            <a:fontRef idx="minor">
              <a:schemeClr val="tx1"/>
            </a:fontRef>
          </p:style>
        </p:cxnSp>
        <p:sp>
          <p:nvSpPr>
            <p:cNvPr id="19" name="文本框 18">
              <a:extLst>
                <a:ext uri="{FF2B5EF4-FFF2-40B4-BE49-F238E27FC236}">
                  <a16:creationId xmlns:a16="http://schemas.microsoft.com/office/drawing/2014/main" id="{817A573F-6C85-904D-4611-89785DDA672A}"/>
                </a:ext>
              </a:extLst>
            </p:cNvPr>
            <p:cNvSpPr txBox="1"/>
            <p:nvPr/>
          </p:nvSpPr>
          <p:spPr>
            <a:xfrm>
              <a:off x="1990727" y="1834633"/>
              <a:ext cx="1485897" cy="369332"/>
            </a:xfrm>
            <a:prstGeom prst="rect">
              <a:avLst/>
            </a:prstGeom>
            <a:noFill/>
          </p:spPr>
          <p:txBody>
            <a:bodyPr wrap="square" rtlCol="0">
              <a:spAutoFit/>
            </a:bodyPr>
            <a:lstStyle/>
            <a:p>
              <a:pPr algn="ctr"/>
              <a:r>
                <a:rPr lang="en-US" altLang="zh-CN" dirty="0">
                  <a:solidFill>
                    <a:schemeClr val="bg1"/>
                  </a:solidFill>
                </a:rPr>
                <a:t>2</a:t>
              </a:r>
              <a:r>
                <a:rPr lang="zh-CN" altLang="en-US" dirty="0">
                  <a:solidFill>
                    <a:schemeClr val="bg1"/>
                  </a:solidFill>
                </a:rPr>
                <a:t>英寸</a:t>
              </a:r>
            </a:p>
          </p:txBody>
        </p:sp>
      </p:grpSp>
      <p:sp>
        <p:nvSpPr>
          <p:cNvPr id="26" name="文本框 25">
            <a:extLst>
              <a:ext uri="{FF2B5EF4-FFF2-40B4-BE49-F238E27FC236}">
                <a16:creationId xmlns:a16="http://schemas.microsoft.com/office/drawing/2014/main" id="{CB3E8EFE-28DE-2A9D-8B1E-6DEAA2365575}"/>
              </a:ext>
            </a:extLst>
          </p:cNvPr>
          <p:cNvSpPr txBox="1"/>
          <p:nvPr/>
        </p:nvSpPr>
        <p:spPr>
          <a:xfrm>
            <a:off x="274771" y="4541321"/>
            <a:ext cx="981075" cy="400110"/>
          </a:xfrm>
          <a:prstGeom prst="rect">
            <a:avLst/>
          </a:prstGeom>
          <a:noFill/>
        </p:spPr>
        <p:txBody>
          <a:bodyPr wrap="square" rtlCol="0">
            <a:spAutoFit/>
          </a:bodyPr>
          <a:lstStyle/>
          <a:p>
            <a:r>
              <a:rPr lang="zh-CN" altLang="en-US" sz="2000" dirty="0">
                <a:latin typeface="华文中宋" panose="02010600040101010101" pitchFamily="2" charset="-122"/>
                <a:ea typeface="华文中宋" panose="02010600040101010101" pitchFamily="2" charset="-122"/>
              </a:rPr>
              <a:t>未掺杂</a:t>
            </a:r>
          </a:p>
        </p:txBody>
      </p:sp>
      <p:sp>
        <p:nvSpPr>
          <p:cNvPr id="29" name="矩形 28">
            <a:extLst>
              <a:ext uri="{FF2B5EF4-FFF2-40B4-BE49-F238E27FC236}">
                <a16:creationId xmlns:a16="http://schemas.microsoft.com/office/drawing/2014/main" id="{2418DF28-426A-C2FB-CF15-B1F2B162D47A}"/>
              </a:ext>
            </a:extLst>
          </p:cNvPr>
          <p:cNvSpPr/>
          <p:nvPr/>
        </p:nvSpPr>
        <p:spPr>
          <a:xfrm>
            <a:off x="988341" y="1052566"/>
            <a:ext cx="4141772"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5.</a:t>
            </a:r>
            <a:r>
              <a:rPr lang="zh-CN" altLang="en-US" sz="2400" b="1" dirty="0">
                <a:solidFill>
                  <a:prstClr val="black"/>
                </a:solidFill>
                <a:latin typeface="Times New Roman" panose="02020603050405020304" charset="0"/>
                <a:ea typeface="楷体" panose="02010609060101010101" charset="-122"/>
              </a:rPr>
              <a:t>自制塑闪成果</a:t>
            </a:r>
          </a:p>
        </p:txBody>
      </p:sp>
      <p:sp>
        <p:nvSpPr>
          <p:cNvPr id="2" name="文本占位符 52">
            <a:extLst>
              <a:ext uri="{FF2B5EF4-FFF2-40B4-BE49-F238E27FC236}">
                <a16:creationId xmlns:a16="http://schemas.microsoft.com/office/drawing/2014/main" id="{2D4F4DA2-CDD4-8FDA-16D8-A2954EDFA1F0}"/>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一、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料闪烁体介绍</a:t>
            </a:r>
          </a:p>
        </p:txBody>
      </p:sp>
      <p:cxnSp>
        <p:nvCxnSpPr>
          <p:cNvPr id="4" name="直接连接符 3">
            <a:extLst>
              <a:ext uri="{FF2B5EF4-FFF2-40B4-BE49-F238E27FC236}">
                <a16:creationId xmlns:a16="http://schemas.microsoft.com/office/drawing/2014/main" id="{9B925964-4874-4AF2-3619-1A058BC1D011}"/>
              </a:ext>
            </a:extLst>
          </p:cNvPr>
          <p:cNvCxnSpPr/>
          <p:nvPr/>
        </p:nvCxnSpPr>
        <p:spPr>
          <a:xfrm>
            <a:off x="3522921" y="1550542"/>
            <a:ext cx="0" cy="4642020"/>
          </a:xfrm>
          <a:prstGeom prst="line">
            <a:avLst/>
          </a:prstGeom>
          <a:ln w="9525" cap="flat" cmpd="sng" algn="ctr">
            <a:solidFill>
              <a:schemeClr val="accent1"/>
            </a:solidFill>
            <a:prstDash val="dash"/>
            <a:round/>
            <a:headEnd type="none" w="med" len="med"/>
            <a:tailEnd type="none" w="med" len="med"/>
          </a:ln>
        </p:spPr>
        <p:style>
          <a:lnRef idx="0">
            <a:scrgbClr r="0" g="0" b="0"/>
          </a:lnRef>
          <a:fillRef idx="0">
            <a:scrgbClr r="0" g="0" b="0"/>
          </a:fillRef>
          <a:effectRef idx="0">
            <a:scrgbClr r="0" g="0" b="0"/>
          </a:effectRef>
          <a:fontRef idx="minor">
            <a:schemeClr val="tx1"/>
          </a:fontRef>
        </p:style>
      </p:cxnSp>
      <p:pic>
        <p:nvPicPr>
          <p:cNvPr id="3" name="图片 2">
            <a:extLst>
              <a:ext uri="{FF2B5EF4-FFF2-40B4-BE49-F238E27FC236}">
                <a16:creationId xmlns:a16="http://schemas.microsoft.com/office/drawing/2014/main" id="{BAFF7672-D025-CDA0-8D04-027552FA3E11}"/>
              </a:ext>
            </a:extLst>
          </p:cNvPr>
          <p:cNvPicPr>
            <a:picLocks noChangeAspect="1"/>
          </p:cNvPicPr>
          <p:nvPr/>
        </p:nvPicPr>
        <p:blipFill>
          <a:blip r:embed="rId4"/>
          <a:stretch>
            <a:fillRect/>
          </a:stretch>
        </p:blipFill>
        <p:spPr>
          <a:xfrm>
            <a:off x="6780848" y="1514231"/>
            <a:ext cx="5411152" cy="3739895"/>
          </a:xfrm>
          <a:prstGeom prst="rect">
            <a:avLst/>
          </a:prstGeom>
        </p:spPr>
      </p:pic>
      <p:sp>
        <p:nvSpPr>
          <p:cNvPr id="20" name="文本框 19">
            <a:extLst>
              <a:ext uri="{FF2B5EF4-FFF2-40B4-BE49-F238E27FC236}">
                <a16:creationId xmlns:a16="http://schemas.microsoft.com/office/drawing/2014/main" id="{9BA824AF-22E9-C02E-45C9-2A056AB352A8}"/>
              </a:ext>
            </a:extLst>
          </p:cNvPr>
          <p:cNvSpPr txBox="1"/>
          <p:nvPr/>
        </p:nvSpPr>
        <p:spPr>
          <a:xfrm>
            <a:off x="7857324" y="5386809"/>
            <a:ext cx="3623967" cy="369332"/>
          </a:xfrm>
          <a:prstGeom prst="rect">
            <a:avLst/>
          </a:prstGeom>
          <a:noFill/>
        </p:spPr>
        <p:txBody>
          <a:bodyPr wrap="square" rtlCol="0">
            <a:spAutoFit/>
          </a:bodyPr>
          <a:lstStyle/>
          <a:p>
            <a:r>
              <a:rPr lang="zh-CN" altLang="en-US" dirty="0"/>
              <a:t>自制一体化在线测量塑闪探测器</a:t>
            </a:r>
          </a:p>
        </p:txBody>
      </p:sp>
    </p:spTree>
    <p:extLst>
      <p:ext uri="{BB962C8B-B14F-4D97-AF65-F5344CB8AC3E}">
        <p14:creationId xmlns:p14="http://schemas.microsoft.com/office/powerpoint/2010/main" val="2984848902"/>
      </p:ext>
    </p:extLst>
  </p:cSld>
  <p:clrMapOvr>
    <a:masterClrMapping/>
  </p:clrMapOvr>
  <mc:AlternateContent xmlns:mc="http://schemas.openxmlformats.org/markup-compatibility/2006" xmlns:p14="http://schemas.microsoft.com/office/powerpoint/2010/main">
    <mc:Choice Requires="p14">
      <p:transition spd="slow" p14:dur="2000" advTm="262"/>
    </mc:Choice>
    <mc:Fallback xmlns="">
      <p:transition spd="slow" advTm="262"/>
    </mc:Fallback>
  </mc:AlternateContent>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7" name="图片 16">
            <a:extLst>
              <a:ext uri="{FF2B5EF4-FFF2-40B4-BE49-F238E27FC236}">
                <a16:creationId xmlns:a16="http://schemas.microsoft.com/office/drawing/2014/main" id="{ED47F5E7-356F-9C78-102D-9A1EA9364FC2}"/>
              </a:ext>
            </a:extLst>
          </p:cNvPr>
          <p:cNvPicPr>
            <a:picLocks noChangeAspect="1"/>
          </p:cNvPicPr>
          <p:nvPr/>
        </p:nvPicPr>
        <p:blipFill rotWithShape="1">
          <a:blip r:embed="rId3"/>
          <a:srcRect t="2048"/>
          <a:stretch/>
        </p:blipFill>
        <p:spPr>
          <a:xfrm>
            <a:off x="728569" y="1677904"/>
            <a:ext cx="5786532" cy="4062049"/>
          </a:xfrm>
          <a:prstGeom prst="rect">
            <a:avLst/>
          </a:prstGeom>
        </p:spPr>
      </p:pic>
      <p:pic>
        <p:nvPicPr>
          <p:cNvPr id="23" name="图片 22">
            <a:extLst>
              <a:ext uri="{FF2B5EF4-FFF2-40B4-BE49-F238E27FC236}">
                <a16:creationId xmlns:a16="http://schemas.microsoft.com/office/drawing/2014/main" id="{946217A4-55E1-74F0-1BE4-278D1ECA92FF}"/>
              </a:ext>
            </a:extLst>
          </p:cNvPr>
          <p:cNvPicPr>
            <a:picLocks noChangeAspect="1"/>
          </p:cNvPicPr>
          <p:nvPr/>
        </p:nvPicPr>
        <p:blipFill rotWithShape="1">
          <a:blip r:embed="rId4"/>
          <a:srcRect t="3490"/>
          <a:stretch/>
        </p:blipFill>
        <p:spPr>
          <a:xfrm>
            <a:off x="7551886" y="1503840"/>
            <a:ext cx="2946521" cy="2514706"/>
          </a:xfrm>
          <a:prstGeom prst="rect">
            <a:avLst/>
          </a:prstGeom>
        </p:spPr>
      </p:pic>
      <p:sp>
        <p:nvSpPr>
          <p:cNvPr id="24" name="矩形 23">
            <a:extLst>
              <a:ext uri="{FF2B5EF4-FFF2-40B4-BE49-F238E27FC236}">
                <a16:creationId xmlns:a16="http://schemas.microsoft.com/office/drawing/2014/main" id="{2C644929-63D7-3A2C-F312-1B668D0ECCE5}"/>
              </a:ext>
            </a:extLst>
          </p:cNvPr>
          <p:cNvSpPr/>
          <p:nvPr/>
        </p:nvSpPr>
        <p:spPr>
          <a:xfrm>
            <a:off x="988341" y="1052566"/>
            <a:ext cx="3901159" cy="461665"/>
          </a:xfrm>
          <a:prstGeom prst="rect">
            <a:avLst/>
          </a:prstGeom>
        </p:spPr>
        <p:txBody>
          <a:bodyPr wrap="square">
            <a:spAutoFit/>
          </a:bodyPr>
          <a:lstStyle/>
          <a:p>
            <a:r>
              <a:rPr lang="en-US" altLang="zh-CN" sz="2400" b="1" dirty="0">
                <a:solidFill>
                  <a:prstClr val="black"/>
                </a:solidFill>
                <a:latin typeface="Times New Roman" panose="02020603050405020304" charset="0"/>
                <a:ea typeface="楷体" panose="02010609060101010101" charset="-122"/>
              </a:rPr>
              <a:t>1.</a:t>
            </a:r>
            <a:r>
              <a:rPr lang="zh-CN" altLang="en-US" sz="2400" b="1" dirty="0">
                <a:solidFill>
                  <a:prstClr val="black"/>
                </a:solidFill>
                <a:latin typeface="Times New Roman" panose="02020603050405020304" charset="0"/>
                <a:ea typeface="楷体" panose="02010609060101010101" charset="-122"/>
              </a:rPr>
              <a:t>发射光谱</a:t>
            </a:r>
          </a:p>
        </p:txBody>
      </p:sp>
      <p:sp>
        <p:nvSpPr>
          <p:cNvPr id="2" name="文本占位符 52">
            <a:extLst>
              <a:ext uri="{FF2B5EF4-FFF2-40B4-BE49-F238E27FC236}">
                <a16:creationId xmlns:a16="http://schemas.microsoft.com/office/drawing/2014/main" id="{9BA495AC-6C45-8807-A20C-123685017FB2}"/>
              </a:ext>
            </a:extLst>
          </p:cNvPr>
          <p:cNvSpPr txBox="1">
            <a:spLocks/>
          </p:cNvSpPr>
          <p:nvPr/>
        </p:nvSpPr>
        <p:spPr>
          <a:xfrm>
            <a:off x="988342" y="434779"/>
            <a:ext cx="8168358" cy="523220"/>
          </a:xfrm>
          <a:prstGeom prst="rect">
            <a:avLst/>
          </a:prstGeom>
        </p:spPr>
        <p:txBody>
          <a:bodyPr vert="horz" wrap="square" lIns="91440" tIns="45720" rIns="91440" bIns="45720" anchor="t" anchorCtr="0">
            <a:spAutoFit/>
          </a:bodyPr>
          <a:lstStyle>
            <a:lvl1pPr marL="0" indent="0" algn="l" defTabSz="914400" rtl="0" eaLnBrk="1" fontAlgn="auto" latinLnBrk="0" hangingPunct="1">
              <a:lnSpc>
                <a:spcPct val="100000"/>
              </a:lnSpc>
              <a:spcBef>
                <a:spcPts val="0"/>
              </a:spcBef>
              <a:spcAft>
                <a:spcPts val="0"/>
              </a:spcAft>
              <a:buFont typeface="Arial" panose="020B0604020202020204" pitchFamily="34" charset="0"/>
              <a:buNone/>
              <a:defRPr sz="3200" b="1" kern="1200" spc="300">
                <a:solidFill>
                  <a:schemeClr val="accent1"/>
                </a:solidFill>
                <a:latin typeface="Arial" panose="020B0604020202020204" pitchFamily="34" charset="0"/>
                <a:ea typeface="微软雅黑" panose="020B0503020204020204" pitchFamily="34" charset="-122"/>
                <a:cs typeface="+mn-cs"/>
                <a:sym typeface="Arial" panose="020B0604020202020204" pitchFamily="34" charset="0"/>
              </a:defRPr>
            </a:lvl1pPr>
            <a:lvl2pPr marL="457200" indent="-228600" algn="l" defTabSz="914400" rtl="0" eaLnBrk="1" latinLnBrk="0" hangingPunct="1">
              <a:lnSpc>
                <a:spcPct val="90000"/>
              </a:lnSpc>
              <a:spcBef>
                <a:spcPts val="500"/>
              </a:spcBef>
              <a:buFont typeface="Arial" panose="020B0604020202020204" pitchFamily="34" charset="0"/>
              <a:buNone/>
              <a:defRPr sz="2400" kern="1200">
                <a:solidFill>
                  <a:schemeClr val="tx1"/>
                </a:solidFill>
                <a:latin typeface="+mn-lt"/>
                <a:ea typeface="+mn-ea"/>
                <a:cs typeface="+mn-cs"/>
              </a:defRPr>
            </a:lvl2pPr>
            <a:lvl3pPr marL="914400" indent="-228600" algn="l" defTabSz="914400" rtl="0" eaLnBrk="1" latinLnBrk="0" hangingPunct="1">
              <a:lnSpc>
                <a:spcPct val="90000"/>
              </a:lnSpc>
              <a:spcBef>
                <a:spcPts val="500"/>
              </a:spcBef>
              <a:buFont typeface="Arial" panose="020B0604020202020204" pitchFamily="34" charset="0"/>
              <a:buNone/>
              <a:defRPr sz="2000" kern="1200">
                <a:solidFill>
                  <a:schemeClr val="tx1"/>
                </a:solidFill>
                <a:latin typeface="+mn-lt"/>
                <a:ea typeface="+mn-ea"/>
                <a:cs typeface="+mn-cs"/>
              </a:defRPr>
            </a:lvl3pPr>
            <a:lvl4pPr marL="13716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4pPr>
            <a:lvl5pPr marL="1828800" indent="-228600" algn="l" defTabSz="914400" rtl="0" eaLnBrk="1" latinLnBrk="0" hangingPunct="1">
              <a:lnSpc>
                <a:spcPct val="90000"/>
              </a:lnSpc>
              <a:spcBef>
                <a:spcPts val="500"/>
              </a:spcBef>
              <a:buFont typeface="Arial" panose="020B0604020202020204" pitchFamily="34" charset="0"/>
              <a:buNone/>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marL="0" marR="0" lvl="0" indent="0" algn="l" defTabSz="914400" rtl="0" eaLnBrk="1" fontAlgn="auto" latinLnBrk="0" hangingPunct="1">
              <a:lnSpc>
                <a:spcPct val="100000"/>
              </a:lnSpc>
              <a:spcBef>
                <a:spcPts val="0"/>
              </a:spcBef>
              <a:spcAft>
                <a:spcPts val="0"/>
              </a:spcAft>
              <a:buClrTx/>
              <a:buSzTx/>
              <a:buFont typeface="Arial" panose="020B0604020202020204" pitchFamily="34" charset="0"/>
              <a:buNone/>
              <a:tabLst/>
              <a:defRPr/>
            </a:pPr>
            <a:r>
              <a:rPr lang="zh-CN" altLang="en-US" sz="2800" dirty="0">
                <a:solidFill>
                  <a:srgbClr val="B4100A"/>
                </a:solidFill>
              </a:rPr>
              <a:t>二</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掺硼</a:t>
            </a:r>
            <a:r>
              <a:rPr kumimoji="0" lang="en-US" altLang="zh-CN"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PSD</a:t>
            </a:r>
            <a:r>
              <a:rPr kumimoji="0" lang="zh-CN" altLang="en-US" sz="2800" b="1" i="0" u="none" strike="noStrike" kern="1200" cap="none" spc="300" normalizeH="0" baseline="0" noProof="0" dirty="0">
                <a:ln>
                  <a:noFill/>
                </a:ln>
                <a:solidFill>
                  <a:srgbClr val="B4100A"/>
                </a:solidFill>
                <a:effectLst/>
                <a:uLnTx/>
                <a:uFillTx/>
                <a:latin typeface="Arial" panose="020B0604020202020204" pitchFamily="34" charset="0"/>
                <a:ea typeface="微软雅黑" panose="020B0503020204020204" pitchFamily="34" charset="-122"/>
                <a:cs typeface="+mn-cs"/>
                <a:sym typeface="Arial" panose="020B0604020202020204" pitchFamily="34" charset="0"/>
              </a:rPr>
              <a:t>塑闪性能测试</a:t>
            </a:r>
          </a:p>
        </p:txBody>
      </p:sp>
      <p:pic>
        <p:nvPicPr>
          <p:cNvPr id="3" name="图片 2">
            <a:extLst>
              <a:ext uri="{FF2B5EF4-FFF2-40B4-BE49-F238E27FC236}">
                <a16:creationId xmlns:a16="http://schemas.microsoft.com/office/drawing/2014/main" id="{9F2ECF83-F187-52C3-7A27-746DF1468690}"/>
              </a:ext>
            </a:extLst>
          </p:cNvPr>
          <p:cNvPicPr>
            <a:picLocks noChangeAspect="1"/>
          </p:cNvPicPr>
          <p:nvPr/>
        </p:nvPicPr>
        <p:blipFill rotWithShape="1">
          <a:blip r:embed="rId5"/>
          <a:srcRect t="5273"/>
          <a:stretch/>
        </p:blipFill>
        <p:spPr>
          <a:xfrm>
            <a:off x="7131523" y="4578613"/>
            <a:ext cx="3859535" cy="1571503"/>
          </a:xfrm>
          <a:prstGeom prst="rect">
            <a:avLst/>
          </a:prstGeom>
        </p:spPr>
      </p:pic>
      <p:sp>
        <p:nvSpPr>
          <p:cNvPr id="4" name="文本框 3">
            <a:extLst>
              <a:ext uri="{FF2B5EF4-FFF2-40B4-BE49-F238E27FC236}">
                <a16:creationId xmlns:a16="http://schemas.microsoft.com/office/drawing/2014/main" id="{0918956B-44A8-A889-E337-08BCDE654774}"/>
              </a:ext>
            </a:extLst>
          </p:cNvPr>
          <p:cNvSpPr txBox="1"/>
          <p:nvPr/>
        </p:nvSpPr>
        <p:spPr>
          <a:xfrm>
            <a:off x="1749054" y="6037435"/>
            <a:ext cx="3745562" cy="400110"/>
          </a:xfrm>
          <a:prstGeom prst="rect">
            <a:avLst/>
          </a:prstGeom>
          <a:noFill/>
        </p:spPr>
        <p:txBody>
          <a:bodyPr wrap="square" rtlCol="0">
            <a:spAutoFit/>
          </a:bodyPr>
          <a:lstStyle/>
          <a:p>
            <a:r>
              <a:rPr lang="zh-CN" altLang="en-US" sz="2000" dirty="0">
                <a:solidFill>
                  <a:prstClr val="black"/>
                </a:solidFill>
                <a:latin typeface="Arial"/>
                <a:ea typeface="微软雅黑"/>
              </a:rPr>
              <a:t>最大发射波长与</a:t>
            </a:r>
            <a:r>
              <a:rPr lang="zh-CN" altLang="en-US" sz="2000" b="1" dirty="0">
                <a:solidFill>
                  <a:prstClr val="black"/>
                </a:solidFill>
                <a:latin typeface="Arial"/>
                <a:ea typeface="微软雅黑"/>
              </a:rPr>
              <a:t>封装方式</a:t>
            </a:r>
            <a:r>
              <a:rPr lang="zh-CN" altLang="en-US" sz="2000" dirty="0">
                <a:solidFill>
                  <a:prstClr val="black"/>
                </a:solidFill>
                <a:latin typeface="Arial"/>
                <a:ea typeface="微软雅黑"/>
              </a:rPr>
              <a:t>有关</a:t>
            </a:r>
            <a:endParaRPr lang="en-US" altLang="zh-CN" sz="2000" dirty="0">
              <a:solidFill>
                <a:prstClr val="black"/>
              </a:solidFill>
              <a:latin typeface="Arial"/>
              <a:ea typeface="微软雅黑"/>
            </a:endParaRPr>
          </a:p>
        </p:txBody>
      </p:sp>
      <p:sp>
        <p:nvSpPr>
          <p:cNvPr id="5" name="文本框 4">
            <a:extLst>
              <a:ext uri="{FF2B5EF4-FFF2-40B4-BE49-F238E27FC236}">
                <a16:creationId xmlns:a16="http://schemas.microsoft.com/office/drawing/2014/main" id="{CC2FA788-628A-497C-8D19-B91E48B8F8FD}"/>
              </a:ext>
            </a:extLst>
          </p:cNvPr>
          <p:cNvSpPr txBox="1"/>
          <p:nvPr/>
        </p:nvSpPr>
        <p:spPr>
          <a:xfrm>
            <a:off x="7245496" y="4018546"/>
            <a:ext cx="3745562" cy="400110"/>
          </a:xfrm>
          <a:prstGeom prst="rect">
            <a:avLst/>
          </a:prstGeom>
          <a:noFill/>
        </p:spPr>
        <p:txBody>
          <a:bodyPr wrap="square" rtlCol="0">
            <a:spAutoFit/>
          </a:bodyPr>
          <a:lstStyle/>
          <a:p>
            <a:r>
              <a:rPr lang="zh-CN" altLang="en-US" sz="2000" dirty="0">
                <a:solidFill>
                  <a:prstClr val="black"/>
                </a:solidFill>
                <a:latin typeface="Arial"/>
                <a:ea typeface="微软雅黑"/>
              </a:rPr>
              <a:t>最大发射波长与</a:t>
            </a:r>
            <a:r>
              <a:rPr lang="zh-CN" altLang="en-US" sz="2000" b="1" dirty="0">
                <a:solidFill>
                  <a:prstClr val="black"/>
                </a:solidFill>
                <a:latin typeface="Arial"/>
                <a:ea typeface="微软雅黑"/>
              </a:rPr>
              <a:t>掺硼浓度</a:t>
            </a:r>
            <a:r>
              <a:rPr lang="zh-CN" altLang="en-US" sz="2000" dirty="0">
                <a:solidFill>
                  <a:prstClr val="black"/>
                </a:solidFill>
                <a:latin typeface="Arial"/>
                <a:ea typeface="微软雅黑"/>
              </a:rPr>
              <a:t>有关</a:t>
            </a:r>
            <a:endParaRPr lang="en-US" altLang="zh-CN" sz="2000" dirty="0">
              <a:solidFill>
                <a:prstClr val="black"/>
              </a:solidFill>
              <a:latin typeface="Arial"/>
              <a:ea typeface="微软雅黑"/>
            </a:endParaRPr>
          </a:p>
        </p:txBody>
      </p:sp>
      <p:sp>
        <p:nvSpPr>
          <p:cNvPr id="6" name="文本框 5">
            <a:extLst>
              <a:ext uri="{FF2B5EF4-FFF2-40B4-BE49-F238E27FC236}">
                <a16:creationId xmlns:a16="http://schemas.microsoft.com/office/drawing/2014/main" id="{B465A4A7-88FD-48EC-B9F8-B540BE867B41}"/>
              </a:ext>
            </a:extLst>
          </p:cNvPr>
          <p:cNvSpPr txBox="1"/>
          <p:nvPr/>
        </p:nvSpPr>
        <p:spPr>
          <a:xfrm>
            <a:off x="7131523" y="6037435"/>
            <a:ext cx="3745562" cy="400110"/>
          </a:xfrm>
          <a:prstGeom prst="rect">
            <a:avLst/>
          </a:prstGeom>
          <a:noFill/>
        </p:spPr>
        <p:txBody>
          <a:bodyPr wrap="square" rtlCol="0">
            <a:spAutoFit/>
          </a:bodyPr>
          <a:lstStyle/>
          <a:p>
            <a:r>
              <a:rPr lang="zh-CN" altLang="en-US" sz="2000" dirty="0">
                <a:solidFill>
                  <a:prstClr val="black"/>
                </a:solidFill>
                <a:latin typeface="Arial"/>
                <a:ea typeface="微软雅黑"/>
              </a:rPr>
              <a:t>最大发射波长与</a:t>
            </a:r>
            <a:r>
              <a:rPr lang="zh-CN" altLang="en-US" sz="2000" b="1" dirty="0">
                <a:solidFill>
                  <a:prstClr val="black"/>
                </a:solidFill>
                <a:latin typeface="Arial"/>
                <a:ea typeface="微软雅黑"/>
              </a:rPr>
              <a:t>移波剂种类</a:t>
            </a:r>
            <a:r>
              <a:rPr lang="zh-CN" altLang="en-US" sz="2000" dirty="0">
                <a:solidFill>
                  <a:prstClr val="black"/>
                </a:solidFill>
                <a:latin typeface="Arial"/>
                <a:ea typeface="微软雅黑"/>
              </a:rPr>
              <a:t>有关</a:t>
            </a:r>
            <a:endParaRPr lang="en-US" altLang="zh-CN" sz="2000" dirty="0">
              <a:solidFill>
                <a:prstClr val="black"/>
              </a:solidFill>
              <a:latin typeface="Arial"/>
              <a:ea typeface="微软雅黑"/>
            </a:endParaRPr>
          </a:p>
        </p:txBody>
      </p:sp>
    </p:spTree>
    <p:extLst>
      <p:ext uri="{BB962C8B-B14F-4D97-AF65-F5344CB8AC3E}">
        <p14:creationId xmlns:p14="http://schemas.microsoft.com/office/powerpoint/2010/main" val="184632362"/>
      </p:ext>
    </p:extLst>
  </p:cSld>
  <p:clrMapOvr>
    <a:masterClrMapping/>
  </p:clrMapOvr>
  <mc:AlternateContent xmlns:mc="http://schemas.openxmlformats.org/markup-compatibility/2006" xmlns:p14="http://schemas.microsoft.com/office/powerpoint/2010/main">
    <mc:Choice Requires="p14">
      <p:transition spd="slow" p14:dur="2000" advTm="897"/>
    </mc:Choice>
    <mc:Fallback xmlns="">
      <p:transition spd="slow" advTm="897"/>
    </mc:Fallback>
  </mc:AlternateContent>
</p:sld>
</file>

<file path=ppt/tags/tag1.xml><?xml version="1.0" encoding="utf-8"?>
<p:tagLst xmlns:a="http://schemas.openxmlformats.org/drawingml/2006/main" xmlns:r="http://schemas.openxmlformats.org/officeDocument/2006/relationships" xmlns:p="http://schemas.openxmlformats.org/presentationml/2006/main">
  <p:tag name="ISLIDE.VECTOR" val="763a3f4e-9d53-4af4-bab9-7348766026be"/>
</p:tagLst>
</file>

<file path=ppt/tags/tag2.xml><?xml version="1.0" encoding="utf-8"?>
<p:tagLst xmlns:a="http://schemas.openxmlformats.org/drawingml/2006/main" xmlns:r="http://schemas.openxmlformats.org/officeDocument/2006/relationships" xmlns:p="http://schemas.openxmlformats.org/presentationml/2006/main">
  <p:tag name="ISLIDE.VECTOR" val="763a3f4e-9d53-4af4-bab9-7348766026be"/>
</p:tagLst>
</file>

<file path=ppt/tags/tag3.xml><?xml version="1.0" encoding="utf-8"?>
<p:tagLst xmlns:a="http://schemas.openxmlformats.org/drawingml/2006/main" xmlns:r="http://schemas.openxmlformats.org/officeDocument/2006/relationships" xmlns:p="http://schemas.openxmlformats.org/presentationml/2006/main">
  <p:tag name="ISLIDE.VECTOR" val="763a3f4e-9d53-4af4-bab9-7348766026be"/>
</p:tagLst>
</file>

<file path=ppt/tags/tag4.xml><?xml version="1.0" encoding="utf-8"?>
<p:tagLst xmlns:a="http://schemas.openxmlformats.org/drawingml/2006/main" xmlns:r="http://schemas.openxmlformats.org/officeDocument/2006/relationships" xmlns:p="http://schemas.openxmlformats.org/presentationml/2006/main">
  <p:tag name="TIMING" val="|2.5"/>
</p:tagLst>
</file>

<file path=ppt/tags/tag5.xml><?xml version="1.0" encoding="utf-8"?>
<p:tagLst xmlns:a="http://schemas.openxmlformats.org/drawingml/2006/main" xmlns:r="http://schemas.openxmlformats.org/officeDocument/2006/relationships" xmlns:p="http://schemas.openxmlformats.org/presentationml/2006/main">
  <p:tag name="TIMING" val="|5.6"/>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TIMING" val="|0.5"/>
</p:tagLst>
</file>

<file path=ppt/theme/theme1.xml><?xml version="1.0" encoding="utf-8"?>
<a:theme xmlns:a="http://schemas.openxmlformats.org/drawingml/2006/main" name="自定义设计方案">
  <a:themeElements>
    <a:clrScheme name="自定义 1">
      <a:dk1>
        <a:sysClr val="windowText" lastClr="000000"/>
      </a:dk1>
      <a:lt1>
        <a:sysClr val="window" lastClr="FFFFFF"/>
      </a:lt1>
      <a:dk2>
        <a:srgbClr val="44546A"/>
      </a:dk2>
      <a:lt2>
        <a:srgbClr val="E7E6E6"/>
      </a:lt2>
      <a:accent1>
        <a:srgbClr val="B4100A"/>
      </a:accent1>
      <a:accent2>
        <a:srgbClr val="87A1A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1_自定义设计方案">
  <a:themeElements>
    <a:clrScheme name="自定义 1">
      <a:dk1>
        <a:sysClr val="windowText" lastClr="000000"/>
      </a:dk1>
      <a:lt1>
        <a:sysClr val="window" lastClr="FFFFFF"/>
      </a:lt1>
      <a:dk2>
        <a:srgbClr val="44546A"/>
      </a:dk2>
      <a:lt2>
        <a:srgbClr val="E7E6E6"/>
      </a:lt2>
      <a:accent1>
        <a:srgbClr val="B4100A"/>
      </a:accent1>
      <a:accent2>
        <a:srgbClr val="87A1A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2_自定义设计方案">
  <a:themeElements>
    <a:clrScheme name="自定义 1">
      <a:dk1>
        <a:sysClr val="windowText" lastClr="000000"/>
      </a:dk1>
      <a:lt1>
        <a:sysClr val="window" lastClr="FFFFFF"/>
      </a:lt1>
      <a:dk2>
        <a:srgbClr val="44546A"/>
      </a:dk2>
      <a:lt2>
        <a:srgbClr val="E7E6E6"/>
      </a:lt2>
      <a:accent1>
        <a:srgbClr val="B4100A"/>
      </a:accent1>
      <a:accent2>
        <a:srgbClr val="87A1A1"/>
      </a:accent2>
      <a:accent3>
        <a:srgbClr val="A5A5A5"/>
      </a:accent3>
      <a:accent4>
        <a:srgbClr val="FFC000"/>
      </a:accent4>
      <a:accent5>
        <a:srgbClr val="5B9BD5"/>
      </a:accent5>
      <a:accent6>
        <a:srgbClr val="70AD47"/>
      </a:accent6>
      <a:hlink>
        <a:srgbClr val="0563C1"/>
      </a:hlink>
      <a:folHlink>
        <a:srgbClr val="954F72"/>
      </a:folHlink>
    </a:clrScheme>
    <a:fontScheme name="自定义 1">
      <a:majorFont>
        <a:latin typeface="Arial Black"/>
        <a:ea typeface="微软雅黑"/>
        <a:cs typeface=""/>
      </a:majorFont>
      <a:minorFont>
        <a:latin typeface="Arial"/>
        <a:ea typeface="微软雅黑"/>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4.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5.xml><?xml version="1.0" encoding="utf-8"?>
<a:theme xmlns:a="http://schemas.openxmlformats.org/drawingml/2006/main" name="1_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6.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等线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3275</TotalTime>
  <Words>4147</Words>
  <Application>Microsoft Office PowerPoint</Application>
  <PresentationFormat>宽屏</PresentationFormat>
  <Paragraphs>412</Paragraphs>
  <Slides>26</Slides>
  <Notes>24</Notes>
  <HiddenSlides>0</HiddenSlides>
  <MMClips>0</MMClips>
  <ScaleCrop>false</ScaleCrop>
  <HeadingPairs>
    <vt:vector size="8" baseType="variant">
      <vt:variant>
        <vt:lpstr>已用的字体</vt:lpstr>
      </vt:variant>
      <vt:variant>
        <vt:i4>18</vt:i4>
      </vt:variant>
      <vt:variant>
        <vt:lpstr>主题</vt:lpstr>
      </vt:variant>
      <vt:variant>
        <vt:i4>5</vt:i4>
      </vt:variant>
      <vt:variant>
        <vt:lpstr>嵌入 OLE 服务器</vt:lpstr>
      </vt:variant>
      <vt:variant>
        <vt:i4>1</vt:i4>
      </vt:variant>
      <vt:variant>
        <vt:lpstr>幻灯片标题</vt:lpstr>
      </vt:variant>
      <vt:variant>
        <vt:i4>26</vt:i4>
      </vt:variant>
    </vt:vector>
  </HeadingPairs>
  <TitlesOfParts>
    <vt:vector size="50" baseType="lpstr">
      <vt:lpstr>Microsoft YaHei UI</vt:lpstr>
      <vt:lpstr>等线</vt:lpstr>
      <vt:lpstr>等线 Light</vt:lpstr>
      <vt:lpstr>仿宋</vt:lpstr>
      <vt:lpstr>仿宋_GB2312</vt:lpstr>
      <vt:lpstr>黑体</vt:lpstr>
      <vt:lpstr>华文楷体</vt:lpstr>
      <vt:lpstr>华文中宋</vt:lpstr>
      <vt:lpstr>楷体</vt:lpstr>
      <vt:lpstr>宋体</vt:lpstr>
      <vt:lpstr>微软雅黑</vt:lpstr>
      <vt:lpstr>Arial</vt:lpstr>
      <vt:lpstr>Arial</vt:lpstr>
      <vt:lpstr>Calibri</vt:lpstr>
      <vt:lpstr>Cambria Math</vt:lpstr>
      <vt:lpstr>Impact</vt:lpstr>
      <vt:lpstr>Times New Roman</vt:lpstr>
      <vt:lpstr>Wingdings</vt:lpstr>
      <vt:lpstr>自定义设计方案</vt:lpstr>
      <vt:lpstr>1_自定义设计方案</vt:lpstr>
      <vt:lpstr>2_自定义设计方案</vt:lpstr>
      <vt:lpstr>Office 主题​​</vt:lpstr>
      <vt:lpstr>1_Office 主题​​</vt:lpstr>
      <vt:lpstr>Equation.DSMT4</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lpstr>PowerPoint 演示文稿</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dc:creator>
  <cp:lastModifiedBy>Zuo Jingxin</cp:lastModifiedBy>
  <cp:revision>367</cp:revision>
  <dcterms:created xsi:type="dcterms:W3CDTF">2023-05-15T07:55:47Z</dcterms:created>
  <dcterms:modified xsi:type="dcterms:W3CDTF">2023-08-10T04:42:01Z</dcterms:modified>
</cp:coreProperties>
</file>